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Masters/slideMaster26.xml" ContentType="application/vnd.openxmlformats-officedocument.presentationml.slideMaster+xml"/>
  <Override PartName="/ppt/slideMasters/slideMaster2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3.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4.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6.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7.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8.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9.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theme/theme10.xml" ContentType="application/vnd.openxmlformats-officedocument.theme+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theme/theme11.xml" ContentType="application/vnd.openxmlformats-officedocument.theme+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12.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13.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14.xml" ContentType="application/vnd.openxmlformats-officedocument.theme+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theme/theme15.xml" ContentType="application/vnd.openxmlformats-officedocument.theme+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theme/theme16.xml" ContentType="application/vnd.openxmlformats-officedocument.theme+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theme/theme17.xml" ContentType="application/vnd.openxmlformats-officedocument.theme+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theme/theme18.xml" ContentType="application/vnd.openxmlformats-officedocument.theme+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theme/theme19.xml" ContentType="application/vnd.openxmlformats-officedocument.theme+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theme/theme20.xml" ContentType="application/vnd.openxmlformats-officedocument.theme+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theme/theme21.xml" ContentType="application/vnd.openxmlformats-officedocument.theme+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theme/theme22.xml" ContentType="application/vnd.openxmlformats-officedocument.theme+xml"/>
  <Override PartName="/ppt/slideLayouts/slideLayout179.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theme/theme23.xml" ContentType="application/vnd.openxmlformats-officedocument.theme+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theme/theme24.xml" ContentType="application/vnd.openxmlformats-officedocument.theme+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theme/theme25.xml" ContentType="application/vnd.openxmlformats-officedocument.theme+xml"/>
  <Override PartName="/ppt/slideLayouts/slideLayout212.xml" ContentType="application/vnd.openxmlformats-officedocument.presentationml.slideLayout+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theme/theme26.xml" ContentType="application/vnd.openxmlformats-officedocument.theme+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theme/theme27.xml" ContentType="application/vnd.openxmlformats-officedocument.theme+xml"/>
  <Override PartName="/ppt/theme/theme28.xml" ContentType="application/vnd.openxmlformats-officedocument.theme+xml"/>
  <Override PartName="/ppt/theme/theme29.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1.xml" ContentType="application/vnd.openxmlformats-officedocument.presentationml.comments+xml"/>
  <Override PartName="/ppt/comments/comment2.xml" ContentType="application/vnd.openxmlformats-officedocument.presentationml.comments+xml"/>
  <Override PartName="/ppt/comments/comment3.xml" ContentType="application/vnd.openxmlformats-officedocument.presentationml.comments+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comments/comment4.xml" ContentType="application/vnd.openxmlformats-officedocument.presentationml.comments+xml"/>
  <Override PartName="/ppt/notesSlides/notesSlide17.xml" ContentType="application/vnd.openxmlformats-officedocument.presentationml.notesSlide+xml"/>
  <Override PartName="/ppt/ink/ink7.xml" ContentType="application/inkml+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66" r:id="rId3"/>
    <p:sldMasterId id="2147483678" r:id="rId4"/>
    <p:sldMasterId id="2147483684" r:id="rId5"/>
    <p:sldMasterId id="2147483690" r:id="rId6"/>
    <p:sldMasterId id="2147483696" r:id="rId7"/>
    <p:sldMasterId id="2147483702" r:id="rId8"/>
    <p:sldMasterId id="2147483714" r:id="rId9"/>
    <p:sldMasterId id="2147483726" r:id="rId10"/>
    <p:sldMasterId id="2147483929" r:id="rId11"/>
    <p:sldMasterId id="2147483941" r:id="rId12"/>
    <p:sldMasterId id="2147484186" r:id="rId13"/>
    <p:sldMasterId id="2147484198" r:id="rId14"/>
    <p:sldMasterId id="2147484720" r:id="rId15"/>
    <p:sldMasterId id="2147484724" r:id="rId16"/>
    <p:sldMasterId id="2147485854" r:id="rId17"/>
    <p:sldMasterId id="2147486147" r:id="rId18"/>
    <p:sldMasterId id="2147486159" r:id="rId19"/>
    <p:sldMasterId id="2147486171" r:id="rId20"/>
    <p:sldMasterId id="2147486183" r:id="rId21"/>
    <p:sldMasterId id="2147486195" r:id="rId22"/>
    <p:sldMasterId id="2147486207" r:id="rId23"/>
    <p:sldMasterId id="2147486219" r:id="rId24"/>
    <p:sldMasterId id="2147488415" r:id="rId25"/>
    <p:sldMasterId id="2147489147" r:id="rId26"/>
    <p:sldMasterId id="2147489159" r:id="rId27"/>
  </p:sldMasterIdLst>
  <p:notesMasterIdLst>
    <p:notesMasterId r:id="rId95"/>
  </p:notesMasterIdLst>
  <p:handoutMasterIdLst>
    <p:handoutMasterId r:id="rId96"/>
  </p:handoutMasterIdLst>
  <p:sldIdLst>
    <p:sldId id="271" r:id="rId28"/>
    <p:sldId id="482" r:id="rId29"/>
    <p:sldId id="369" r:id="rId30"/>
    <p:sldId id="490" r:id="rId31"/>
    <p:sldId id="281" r:id="rId32"/>
    <p:sldId id="425" r:id="rId33"/>
    <p:sldId id="443" r:id="rId34"/>
    <p:sldId id="282" r:id="rId35"/>
    <p:sldId id="327" r:id="rId36"/>
    <p:sldId id="359" r:id="rId37"/>
    <p:sldId id="360" r:id="rId38"/>
    <p:sldId id="444" r:id="rId39"/>
    <p:sldId id="289" r:id="rId40"/>
    <p:sldId id="283" r:id="rId41"/>
    <p:sldId id="291" r:id="rId42"/>
    <p:sldId id="445" r:id="rId43"/>
    <p:sldId id="471" r:id="rId44"/>
    <p:sldId id="294" r:id="rId45"/>
    <p:sldId id="295" r:id="rId46"/>
    <p:sldId id="446" r:id="rId47"/>
    <p:sldId id="304" r:id="rId48"/>
    <p:sldId id="335" r:id="rId49"/>
    <p:sldId id="472" r:id="rId50"/>
    <p:sldId id="467" r:id="rId51"/>
    <p:sldId id="260" r:id="rId52"/>
    <p:sldId id="298" r:id="rId53"/>
    <p:sldId id="492" r:id="rId54"/>
    <p:sldId id="344" r:id="rId55"/>
    <p:sldId id="339" r:id="rId56"/>
    <p:sldId id="332" r:id="rId57"/>
    <p:sldId id="257" r:id="rId58"/>
    <p:sldId id="354" r:id="rId59"/>
    <p:sldId id="355" r:id="rId60"/>
    <p:sldId id="450" r:id="rId61"/>
    <p:sldId id="452" r:id="rId62"/>
    <p:sldId id="329" r:id="rId63"/>
    <p:sldId id="484" r:id="rId64"/>
    <p:sldId id="451" r:id="rId65"/>
    <p:sldId id="488" r:id="rId66"/>
    <p:sldId id="475" r:id="rId67"/>
    <p:sldId id="345" r:id="rId68"/>
    <p:sldId id="330" r:id="rId69"/>
    <p:sldId id="258" r:id="rId70"/>
    <p:sldId id="341" r:id="rId71"/>
    <p:sldId id="318" r:id="rId72"/>
    <p:sldId id="331" r:id="rId73"/>
    <p:sldId id="351" r:id="rId74"/>
    <p:sldId id="259" r:id="rId75"/>
    <p:sldId id="336" r:id="rId76"/>
    <p:sldId id="356" r:id="rId77"/>
    <p:sldId id="357" r:id="rId78"/>
    <p:sldId id="455" r:id="rId79"/>
    <p:sldId id="454" r:id="rId80"/>
    <p:sldId id="456" r:id="rId81"/>
    <p:sldId id="464" r:id="rId82"/>
    <p:sldId id="333" r:id="rId83"/>
    <p:sldId id="262" r:id="rId84"/>
    <p:sldId id="353" r:id="rId85"/>
    <p:sldId id="346" r:id="rId86"/>
    <p:sldId id="342" r:id="rId87"/>
    <p:sldId id="323" r:id="rId88"/>
    <p:sldId id="315" r:id="rId89"/>
    <p:sldId id="358" r:id="rId90"/>
    <p:sldId id="306" r:id="rId91"/>
    <p:sldId id="348" r:id="rId92"/>
    <p:sldId id="493" r:id="rId93"/>
    <p:sldId id="491" r:id="rId94"/>
  </p:sldIdLst>
  <p:sldSz cx="9144000" cy="6858000" type="screen4x3"/>
  <p:notesSz cx="6985000" cy="9271000"/>
  <p:defaultTextStyle>
    <a:defPPr>
      <a:defRPr lang="en-US"/>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0">
          <p15:clr>
            <a:srgbClr val="A4A3A4"/>
          </p15:clr>
        </p15:guide>
        <p15:guide id="2" pos="220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Schuessler, Hans A" initials="SH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908" autoAdjust="0"/>
    <p:restoredTop sz="86410"/>
  </p:normalViewPr>
  <p:slideViewPr>
    <p:cSldViewPr>
      <p:cViewPr varScale="1">
        <p:scale>
          <a:sx n="95" d="100"/>
          <a:sy n="95" d="100"/>
        </p:scale>
        <p:origin x="1194" y="90"/>
      </p:cViewPr>
      <p:guideLst>
        <p:guide orient="horz" pos="2160"/>
        <p:guide pos="2880"/>
      </p:guideLst>
    </p:cSldViewPr>
  </p:slideViewPr>
  <p:outlineViewPr>
    <p:cViewPr>
      <p:scale>
        <a:sx n="33" d="100"/>
        <a:sy n="33" d="100"/>
      </p:scale>
      <p:origin x="0" y="0"/>
    </p:cViewPr>
  </p:outlineViewPr>
  <p:notesTextViewPr>
    <p:cViewPr>
      <p:scale>
        <a:sx n="3" d="2"/>
        <a:sy n="3" d="2"/>
      </p:scale>
      <p:origin x="0" y="0"/>
    </p:cViewPr>
  </p:notesTextViewPr>
  <p:sorterViewPr>
    <p:cViewPr>
      <p:scale>
        <a:sx n="90" d="100"/>
        <a:sy n="90" d="100"/>
      </p:scale>
      <p:origin x="0" y="-3864"/>
    </p:cViewPr>
  </p:sorterViewPr>
  <p:notesViewPr>
    <p:cSldViewPr>
      <p:cViewPr varScale="1">
        <p:scale>
          <a:sx n="54" d="100"/>
          <a:sy n="54" d="100"/>
        </p:scale>
        <p:origin x="-1656" y="-90"/>
      </p:cViewPr>
      <p:guideLst>
        <p:guide orient="horz" pos="2920"/>
        <p:guide pos="220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Master" Target="slideMasters/slideMaster26.xml"/><Relationship Id="rId21" Type="http://schemas.openxmlformats.org/officeDocument/2006/relationships/slideMaster" Target="slideMasters/slideMaster21.xml"/><Relationship Id="rId42" Type="http://schemas.openxmlformats.org/officeDocument/2006/relationships/slide" Target="slides/slide15.xml"/><Relationship Id="rId47" Type="http://schemas.openxmlformats.org/officeDocument/2006/relationships/slide" Target="slides/slide20.xml"/><Relationship Id="rId63" Type="http://schemas.openxmlformats.org/officeDocument/2006/relationships/slide" Target="slides/slide36.xml"/><Relationship Id="rId68" Type="http://schemas.openxmlformats.org/officeDocument/2006/relationships/slide" Target="slides/slide41.xml"/><Relationship Id="rId84" Type="http://schemas.openxmlformats.org/officeDocument/2006/relationships/slide" Target="slides/slide57.xml"/><Relationship Id="rId89" Type="http://schemas.openxmlformats.org/officeDocument/2006/relationships/slide" Target="slides/slide62.xml"/><Relationship Id="rId16" Type="http://schemas.openxmlformats.org/officeDocument/2006/relationships/slideMaster" Target="slideMasters/slideMaster16.xml"/><Relationship Id="rId11" Type="http://schemas.openxmlformats.org/officeDocument/2006/relationships/slideMaster" Target="slideMasters/slideMaster11.xml"/><Relationship Id="rId32" Type="http://schemas.openxmlformats.org/officeDocument/2006/relationships/slide" Target="slides/slide5.xml"/><Relationship Id="rId37" Type="http://schemas.openxmlformats.org/officeDocument/2006/relationships/slide" Target="slides/slide10.xml"/><Relationship Id="rId53" Type="http://schemas.openxmlformats.org/officeDocument/2006/relationships/slide" Target="slides/slide26.xml"/><Relationship Id="rId58" Type="http://schemas.openxmlformats.org/officeDocument/2006/relationships/slide" Target="slides/slide31.xml"/><Relationship Id="rId74" Type="http://schemas.openxmlformats.org/officeDocument/2006/relationships/slide" Target="slides/slide47.xml"/><Relationship Id="rId79" Type="http://schemas.openxmlformats.org/officeDocument/2006/relationships/slide" Target="slides/slide52.xml"/><Relationship Id="rId5" Type="http://schemas.openxmlformats.org/officeDocument/2006/relationships/slideMaster" Target="slideMasters/slideMaster5.xml"/><Relationship Id="rId90" Type="http://schemas.openxmlformats.org/officeDocument/2006/relationships/slide" Target="slides/slide63.xml"/><Relationship Id="rId95" Type="http://schemas.openxmlformats.org/officeDocument/2006/relationships/notesMaster" Target="notesMasters/notesMaster1.xml"/><Relationship Id="rId22" Type="http://schemas.openxmlformats.org/officeDocument/2006/relationships/slideMaster" Target="slideMasters/slideMaster22.xml"/><Relationship Id="rId27" Type="http://schemas.openxmlformats.org/officeDocument/2006/relationships/slideMaster" Target="slideMasters/slideMaster27.xml"/><Relationship Id="rId43" Type="http://schemas.openxmlformats.org/officeDocument/2006/relationships/slide" Target="slides/slide16.xml"/><Relationship Id="rId48" Type="http://schemas.openxmlformats.org/officeDocument/2006/relationships/slide" Target="slides/slide21.xml"/><Relationship Id="rId64" Type="http://schemas.openxmlformats.org/officeDocument/2006/relationships/slide" Target="slides/slide37.xml"/><Relationship Id="rId69" Type="http://schemas.openxmlformats.org/officeDocument/2006/relationships/slide" Target="slides/slide42.xml"/><Relationship Id="rId80" Type="http://schemas.openxmlformats.org/officeDocument/2006/relationships/slide" Target="slides/slide53.xml"/><Relationship Id="rId85" Type="http://schemas.openxmlformats.org/officeDocument/2006/relationships/slide" Target="slides/slide58.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Master" Target="slideMasters/slideMaster25.xml"/><Relationship Id="rId33" Type="http://schemas.openxmlformats.org/officeDocument/2006/relationships/slide" Target="slides/slide6.xml"/><Relationship Id="rId38" Type="http://schemas.openxmlformats.org/officeDocument/2006/relationships/slide" Target="slides/slide11.xml"/><Relationship Id="rId46" Type="http://schemas.openxmlformats.org/officeDocument/2006/relationships/slide" Target="slides/slide19.xml"/><Relationship Id="rId59" Type="http://schemas.openxmlformats.org/officeDocument/2006/relationships/slide" Target="slides/slide32.xml"/><Relationship Id="rId67" Type="http://schemas.openxmlformats.org/officeDocument/2006/relationships/slide" Target="slides/slide40.xml"/><Relationship Id="rId20" Type="http://schemas.openxmlformats.org/officeDocument/2006/relationships/slideMaster" Target="slideMasters/slideMaster20.xml"/><Relationship Id="rId41" Type="http://schemas.openxmlformats.org/officeDocument/2006/relationships/slide" Target="slides/slide14.xml"/><Relationship Id="rId54" Type="http://schemas.openxmlformats.org/officeDocument/2006/relationships/slide" Target="slides/slide27.xml"/><Relationship Id="rId62" Type="http://schemas.openxmlformats.org/officeDocument/2006/relationships/slide" Target="slides/slide35.xml"/><Relationship Id="rId70" Type="http://schemas.openxmlformats.org/officeDocument/2006/relationships/slide" Target="slides/slide43.xml"/><Relationship Id="rId75" Type="http://schemas.openxmlformats.org/officeDocument/2006/relationships/slide" Target="slides/slide48.xml"/><Relationship Id="rId83" Type="http://schemas.openxmlformats.org/officeDocument/2006/relationships/slide" Target="slides/slide56.xml"/><Relationship Id="rId88" Type="http://schemas.openxmlformats.org/officeDocument/2006/relationships/slide" Target="slides/slide61.xml"/><Relationship Id="rId91" Type="http://schemas.openxmlformats.org/officeDocument/2006/relationships/slide" Target="slides/slide64.xml"/><Relationship Id="rId96"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Master" Target="slideMasters/slideMaster23.xml"/><Relationship Id="rId28" Type="http://schemas.openxmlformats.org/officeDocument/2006/relationships/slide" Target="slides/slide1.xml"/><Relationship Id="rId36" Type="http://schemas.openxmlformats.org/officeDocument/2006/relationships/slide" Target="slides/slide9.xml"/><Relationship Id="rId49" Type="http://schemas.openxmlformats.org/officeDocument/2006/relationships/slide" Target="slides/slide22.xml"/><Relationship Id="rId57" Type="http://schemas.openxmlformats.org/officeDocument/2006/relationships/slide" Target="slides/slide30.xml"/><Relationship Id="rId10" Type="http://schemas.openxmlformats.org/officeDocument/2006/relationships/slideMaster" Target="slideMasters/slideMaster10.xml"/><Relationship Id="rId31" Type="http://schemas.openxmlformats.org/officeDocument/2006/relationships/slide" Target="slides/slide4.xml"/><Relationship Id="rId44" Type="http://schemas.openxmlformats.org/officeDocument/2006/relationships/slide" Target="slides/slide17.xml"/><Relationship Id="rId52" Type="http://schemas.openxmlformats.org/officeDocument/2006/relationships/slide" Target="slides/slide25.xml"/><Relationship Id="rId60" Type="http://schemas.openxmlformats.org/officeDocument/2006/relationships/slide" Target="slides/slide33.xml"/><Relationship Id="rId65" Type="http://schemas.openxmlformats.org/officeDocument/2006/relationships/slide" Target="slides/slide38.xml"/><Relationship Id="rId73" Type="http://schemas.openxmlformats.org/officeDocument/2006/relationships/slide" Target="slides/slide46.xml"/><Relationship Id="rId78" Type="http://schemas.openxmlformats.org/officeDocument/2006/relationships/slide" Target="slides/slide51.xml"/><Relationship Id="rId81" Type="http://schemas.openxmlformats.org/officeDocument/2006/relationships/slide" Target="slides/slide54.xml"/><Relationship Id="rId86" Type="http://schemas.openxmlformats.org/officeDocument/2006/relationships/slide" Target="slides/slide59.xml"/><Relationship Id="rId94" Type="http://schemas.openxmlformats.org/officeDocument/2006/relationships/slide" Target="slides/slide67.xml"/><Relationship Id="rId99" Type="http://schemas.openxmlformats.org/officeDocument/2006/relationships/viewProps" Target="viewProps.xml"/><Relationship Id="rId101"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2.xml"/><Relationship Id="rId34" Type="http://schemas.openxmlformats.org/officeDocument/2006/relationships/slide" Target="slides/slide7.xml"/><Relationship Id="rId50" Type="http://schemas.openxmlformats.org/officeDocument/2006/relationships/slide" Target="slides/slide23.xml"/><Relationship Id="rId55" Type="http://schemas.openxmlformats.org/officeDocument/2006/relationships/slide" Target="slides/slide28.xml"/><Relationship Id="rId76" Type="http://schemas.openxmlformats.org/officeDocument/2006/relationships/slide" Target="slides/slide49.xml"/><Relationship Id="rId97" Type="http://schemas.openxmlformats.org/officeDocument/2006/relationships/commentAuthors" Target="commentAuthors.xml"/><Relationship Id="rId7" Type="http://schemas.openxmlformats.org/officeDocument/2006/relationships/slideMaster" Target="slideMasters/slideMaster7.xml"/><Relationship Id="rId71" Type="http://schemas.openxmlformats.org/officeDocument/2006/relationships/slide" Target="slides/slide44.xml"/><Relationship Id="rId92" Type="http://schemas.openxmlformats.org/officeDocument/2006/relationships/slide" Target="slides/slide65.xml"/><Relationship Id="rId2" Type="http://schemas.openxmlformats.org/officeDocument/2006/relationships/slideMaster" Target="slideMasters/slideMaster2.xml"/><Relationship Id="rId29" Type="http://schemas.openxmlformats.org/officeDocument/2006/relationships/slide" Target="slides/slide2.xml"/><Relationship Id="rId24" Type="http://schemas.openxmlformats.org/officeDocument/2006/relationships/slideMaster" Target="slideMasters/slideMaster24.xml"/><Relationship Id="rId40" Type="http://schemas.openxmlformats.org/officeDocument/2006/relationships/slide" Target="slides/slide13.xml"/><Relationship Id="rId45" Type="http://schemas.openxmlformats.org/officeDocument/2006/relationships/slide" Target="slides/slide18.xml"/><Relationship Id="rId66" Type="http://schemas.openxmlformats.org/officeDocument/2006/relationships/slide" Target="slides/slide39.xml"/><Relationship Id="rId87" Type="http://schemas.openxmlformats.org/officeDocument/2006/relationships/slide" Target="slides/slide60.xml"/><Relationship Id="rId61" Type="http://schemas.openxmlformats.org/officeDocument/2006/relationships/slide" Target="slides/slide34.xml"/><Relationship Id="rId82" Type="http://schemas.openxmlformats.org/officeDocument/2006/relationships/slide" Target="slides/slide55.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3.xml"/><Relationship Id="rId35" Type="http://schemas.openxmlformats.org/officeDocument/2006/relationships/slide" Target="slides/slide8.xml"/><Relationship Id="rId56" Type="http://schemas.openxmlformats.org/officeDocument/2006/relationships/slide" Target="slides/slide29.xml"/><Relationship Id="rId77" Type="http://schemas.openxmlformats.org/officeDocument/2006/relationships/slide" Target="slides/slide50.xml"/><Relationship Id="rId100" Type="http://schemas.openxmlformats.org/officeDocument/2006/relationships/theme" Target="theme/theme1.xml"/><Relationship Id="rId8" Type="http://schemas.openxmlformats.org/officeDocument/2006/relationships/slideMaster" Target="slideMasters/slideMaster8.xml"/><Relationship Id="rId51" Type="http://schemas.openxmlformats.org/officeDocument/2006/relationships/slide" Target="slides/slide24.xml"/><Relationship Id="rId72" Type="http://schemas.openxmlformats.org/officeDocument/2006/relationships/slide" Target="slides/slide45.xml"/><Relationship Id="rId93" Type="http://schemas.openxmlformats.org/officeDocument/2006/relationships/slide" Target="slides/slide66.xml"/><Relationship Id="rId98" Type="http://schemas.openxmlformats.org/officeDocument/2006/relationships/presProps" Target="presProps.xml"/><Relationship Id="rId3" Type="http://schemas.openxmlformats.org/officeDocument/2006/relationships/slideMaster" Target="slideMasters/slideMaster3.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22-03-28T12:10:42.258" idx="3">
    <p:pos x="10" y="10"/>
    <p:text/>
    <p:extLst>
      <p:ext uri="{C676402C-5697-4E1C-873F-D02D1690AC5C}">
        <p15:threadingInfo xmlns:p15="http://schemas.microsoft.com/office/powerpoint/2012/main" timeZoneBias="30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1" dt="2022-04-06T11:49:18.155" idx="4">
    <p:pos x="10" y="10"/>
    <p:text/>
    <p:extLst>
      <p:ext uri="{C676402C-5697-4E1C-873F-D02D1690AC5C}">
        <p15:threadingInfo xmlns:p15="http://schemas.microsoft.com/office/powerpoint/2012/main" timeZoneBias="30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1" dt="2022-03-12T12:26:15.909" idx="1">
    <p:pos x="5616" y="3936"/>
    <p:text/>
  </p:cm>
</p:cmLst>
</file>

<file path=ppt/comments/comment4.xml><?xml version="1.0" encoding="utf-8"?>
<p:cmLst xmlns:a="http://schemas.openxmlformats.org/drawingml/2006/main" xmlns:r="http://schemas.openxmlformats.org/officeDocument/2006/relationships" xmlns:p="http://schemas.openxmlformats.org/presentationml/2006/main">
  <p:cm authorId="1" dt="2022-03-12T12:37:53.463" idx="2">
    <p:pos x="4913" y="3915"/>
    <p:text/>
  </p:cm>
</p: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2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a:extLst>
              <a:ext uri="{FF2B5EF4-FFF2-40B4-BE49-F238E27FC236}">
                <a16:creationId xmlns:a16="http://schemas.microsoft.com/office/drawing/2014/main" id="{F8A6F477-683B-4D6F-8D93-5B990A373611}"/>
              </a:ext>
            </a:extLst>
          </p:cNvPr>
          <p:cNvSpPr>
            <a:spLocks noGrp="1" noChangeArrowheads="1"/>
          </p:cNvSpPr>
          <p:nvPr>
            <p:ph type="hdr" sz="quarter"/>
          </p:nvPr>
        </p:nvSpPr>
        <p:spPr bwMode="auto">
          <a:xfrm>
            <a:off x="0" y="0"/>
            <a:ext cx="3048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200"/>
            </a:lvl1pPr>
          </a:lstStyle>
          <a:p>
            <a:pPr>
              <a:defRPr/>
            </a:pPr>
            <a:endParaRPr lang="en-US"/>
          </a:p>
        </p:txBody>
      </p:sp>
      <p:sp>
        <p:nvSpPr>
          <p:cNvPr id="11267" name="Rectangle 3">
            <a:extLst>
              <a:ext uri="{FF2B5EF4-FFF2-40B4-BE49-F238E27FC236}">
                <a16:creationId xmlns:a16="http://schemas.microsoft.com/office/drawing/2014/main" id="{753352C7-56E1-4A68-9F37-5835C89BE0A1}"/>
              </a:ext>
            </a:extLst>
          </p:cNvPr>
          <p:cNvSpPr>
            <a:spLocks noGrp="1" noChangeArrowheads="1"/>
          </p:cNvSpPr>
          <p:nvPr>
            <p:ph type="dt" sz="quarter" idx="1"/>
          </p:nvPr>
        </p:nvSpPr>
        <p:spPr bwMode="auto">
          <a:xfrm>
            <a:off x="3962400" y="0"/>
            <a:ext cx="3048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11268" name="Rectangle 4">
            <a:extLst>
              <a:ext uri="{FF2B5EF4-FFF2-40B4-BE49-F238E27FC236}">
                <a16:creationId xmlns:a16="http://schemas.microsoft.com/office/drawing/2014/main" id="{82827F2F-26AA-4EFA-9F86-709454F1BDBA}"/>
              </a:ext>
            </a:extLst>
          </p:cNvPr>
          <p:cNvSpPr>
            <a:spLocks noGrp="1" noChangeArrowheads="1"/>
          </p:cNvSpPr>
          <p:nvPr>
            <p:ph type="ftr" sz="quarter" idx="2"/>
          </p:nvPr>
        </p:nvSpPr>
        <p:spPr bwMode="auto">
          <a:xfrm>
            <a:off x="0" y="88392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200"/>
            </a:lvl1pPr>
          </a:lstStyle>
          <a:p>
            <a:pPr>
              <a:defRPr/>
            </a:pPr>
            <a:endParaRPr lang="en-US"/>
          </a:p>
        </p:txBody>
      </p:sp>
      <p:sp>
        <p:nvSpPr>
          <p:cNvPr id="11269" name="Rectangle 5">
            <a:extLst>
              <a:ext uri="{FF2B5EF4-FFF2-40B4-BE49-F238E27FC236}">
                <a16:creationId xmlns:a16="http://schemas.microsoft.com/office/drawing/2014/main" id="{21960286-B47C-47A6-B280-40971733219C}"/>
              </a:ext>
            </a:extLst>
          </p:cNvPr>
          <p:cNvSpPr>
            <a:spLocks noGrp="1" noChangeArrowheads="1"/>
          </p:cNvSpPr>
          <p:nvPr>
            <p:ph type="sldNum" sz="quarter" idx="3"/>
          </p:nvPr>
        </p:nvSpPr>
        <p:spPr bwMode="auto">
          <a:xfrm>
            <a:off x="3962400" y="8839200"/>
            <a:ext cx="3048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AB659100-0846-45B7-BF2C-4F54077D59CC}" type="slidenum">
              <a:rPr lang="en-US" altLang="en-US"/>
              <a:pPr>
                <a:defRPr/>
              </a:pPr>
              <a:t>‹#›</a:t>
            </a:fld>
            <a:endParaRPr lang="en-US" altLang="en-US"/>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31T23:50:14.909"/>
    </inkml:context>
    <inkml:brush xml:id="br0">
      <inkml:brushProperty name="width" value="0.05" units="cm"/>
      <inkml:brushProperty name="height" value="0.05" units="cm"/>
      <inkml:brushProperty name="color" value="#E71224"/>
    </inkml:brush>
  </inkml:definitions>
  <inkml:trace contextRef="#ctx0" brushRef="#br0">2 26 18930,'-1'-1'16,"1"0"1,0 0-1,0 1 1,-1-2-1,1 1 1,0 1-1,0-1 1,1 0-1,-1 0 1,0 1-1,0-2 1,0 1-1,1 1 1,-1-1-1,0 0 1,0 0-1,1 1 1,-1-1-1,1 0 1,-1 0-1,1 1 1,-1-1-1,1 0 1,-1 1-1,1-1 1,0 1-1,-1-1 1,1 1-1,0-1 1,0 0-1,-1 1 1,1 0-1,0 0 1,0 0-1,-1-1 1,1 1-1,0 0 1,0-1-1,0 1 1,0 0-1,0 0 1,-1 0-1,1 0 1,1 0-1,-2 0 1,1 1-1,0-1 1,0 0-1,-1 0 1,1 1-1,0-1 1,0 0-1,-1 0 1,1 1-1,0-1 1,0 1-1,-1 0 1,1-1-1,0 0 1,0 1-1,-1 0 1,0 0-1,1-1 1,0 1-1,-1 0 0,1 0 1,-1-1-17,97 105 1628,367 480 1260,-449-567-3275,21 21-1097,-11-21-5640,-20-16 376</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31T23:50:15.167"/>
    </inkml:context>
    <inkml:brush xml:id="br0">
      <inkml:brushProperty name="width" value="0.05" units="cm"/>
      <inkml:brushProperty name="height" value="0.05" units="cm"/>
      <inkml:brushProperty name="color" value="#E71224"/>
    </inkml:brush>
  </inkml:definitions>
  <inkml:trace contextRef="#ctx0" brushRef="#br0">513 21 20499,'-5'-9'129,"0"1"127,-1 5-160,1 3 448,-4 17-255,-7 16-321,-11 14 96,-11 17-32,-8 12 0,-10 10 32,-3 2-96,-3-4 128,6-2-32,6-9-96,10-13-1826,7-18-4388</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31T23:50:15.683"/>
    </inkml:context>
    <inkml:brush xml:id="br0">
      <inkml:brushProperty name="width" value="0.05" units="cm"/>
      <inkml:brushProperty name="height" value="0.05" units="cm"/>
      <inkml:brushProperty name="color" value="#E71224"/>
    </inkml:brush>
  </inkml:definitions>
  <inkml:trace contextRef="#ctx0" brushRef="#br0">1 89 18834,'0'0'576,"0"0"-223,0-4-417,14-4 672,8 2 257,7-2-641,8 0 65,7 0-129,7 0 0,3 2-32,0-1-32,-1-1-32,-1 4-32,-1-1-32,-3 4-640,-4-2-1539,-2 2-1568,-8-3-2627</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31T23:50:15.913"/>
    </inkml:context>
    <inkml:brush xml:id="br0">
      <inkml:brushProperty name="width" value="0.05" units="cm"/>
      <inkml:brushProperty name="height" value="0.05" units="cm"/>
      <inkml:brushProperty name="color" value="#E71224"/>
    </inkml:brush>
  </inkml:definitions>
  <inkml:trace contextRef="#ctx0" brushRef="#br0">6 1 20628,'-5'17'512,"5"-8"-608,17-3 128,18-4 1730,11-2 320,8 0-1250,11 0-287,2-5-417,6 0-128,-2 1-96,0-4-2627,-7-2-5925</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31T23:50:17.322"/>
    </inkml:context>
    <inkml:brush xml:id="br0">
      <inkml:brushProperty name="width" value="0.05" units="cm"/>
      <inkml:brushProperty name="height" value="0.05" units="cm"/>
      <inkml:brushProperty name="color" value="#E71224"/>
    </inkml:brush>
  </inkml:definitions>
  <inkml:trace contextRef="#ctx0" brushRef="#br0">335 30 15631,'9'-18'2511,"-4"6"-334,-7 27-913,-83 214-832,-145 391 343,202-556-2153,25-68-2492,2-26 896,20-73-3763,14-2 4063,-6 21 2044,10-57 2705,56-162 6826,-93 300-8793,0 2 1,1-1 0,-1-1-1,1 1 1,-1 1-1,1-2 1,-1 2 0,1-1-1,0-1 1,0 2-1,-1-1 1,2 0 0,-1 1-1,0-1 1,0 1 0,0-2-1,1 2 1,-1 0-1,1 0 1,-1-1 0,1 1-1,-1 0 1,2-1 0,-2 2-1,1-1 1,0 0-1,-1 0 1,2 1 0,-1-1-1,-1 0 1,2 0-1,-1 1 1,-1 0 0,2 0-1,-1 0 1,-1 0 0,2 0-1,-1 0 1,0 0-1,0 1 1,0-1 0,0 1-1,0 0 1,0-1 0,-1 1-1,2 0 1,-2 0-1,1-1 1,0 2-109,11 16 226,-1 0 0,0 1 0,-2-1 0,1 2 0,-3 0 0,0 0 0,0 1 0,0 9-226,-7-26 23,32 109 696,-6 1 0,3 48-719,40 169-562,-61-299-1487,-5-12-2292,-3-11-3384</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3-31T23:50:17.550"/>
    </inkml:context>
    <inkml:brush xml:id="br0">
      <inkml:brushProperty name="width" value="0.05" units="cm"/>
      <inkml:brushProperty name="height" value="0.05" units="cm"/>
      <inkml:brushProperty name="color" value="#E71224"/>
    </inkml:brush>
  </inkml:definitions>
  <inkml:trace contextRef="#ctx0" brushRef="#br0">0 61 20980,'0'0'705,"14"0"-1218,16 0 673,12 0 865,11 0 160,11-2-896,5-7-321,7-6-673,0 0-4900,-7-5-11404</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1-04-05T22:47:47.709"/>
    </inkml:context>
    <inkml:brush xml:id="br0">
      <inkml:brushProperty name="width" value="0.05" units="cm"/>
      <inkml:brushProperty name="height" value="0.05" units="cm"/>
      <inkml:brushProperty name="color" value="#E71224"/>
    </inkml:brush>
  </inkml:definitions>
  <inkml:trace contextRef="#ctx0" brushRef="#br0">178 33 11147,'-20'-21'6598,"-15"42"-5440,34-21-1161,0 2 0,-1-1 0,1 0 0,0 1 0,0-1 1,0 0-1,0 0 0,0 1 0,1-1 0,-1 1 0,0-1 0,0 1 0,1 0 0,-1 0 0,1-1 0,-1 1 0,1-1 0,0 1 0,0 0 0,-1-1 0,2 1 0,-1 0 0,0 0 0,0-1 0,1 1 0,-1 0 0,1-1 1,-1 1-1,0-1 0,1 1 0,0-1 0,0 1 0,-1-1 0,2 1 0,-1-1 0,-1 1 0,2-1 0,-1 0 0,0 1 0,1-2 0,-2 2 0,2-1 0,-1-1 0,1 1 0,-1 1 0,1-2 0,1 1 3,-1-2 133,0 1 0,1 0 0,0-1-1,-1 0 1,0 0 0,0 0 0,1-1-1,-1 2 1,0-2 0,0 1 0,0-1-1,0 1 1,0-1 0,0 0-1,-1 0 1,1 0 0,-1 0 0,1 0-1,-1 0 1,1 0 0,-1 0 0,0-1-1,0 1 1,0-1 0,-1 1 0,1 0-1,0-1 1,-1 0 0,1 1 0,-1 0-1,0-1 1,0 1 0,0-1 0,0 0-1,-1 1 1,1-1 0,-1 1-133,0 0 45,0-1-1,-1 2 1,1-1 0,-1 0 0,1 1 0,-1-2 0,0 2-1,0-1 1,0 1 0,0 0 0,1 0 0,-2-1 0,1 1 0,0 1-1,0-2 1,-1 1 0,1 1 0,0 0 0,0-1 0,-1 1-1,1-1 1,-1 1 0,1 0 0,0 0 0,-1 0-45,-7 51-139,10-53 137,0 0 0,0 0 0,1 1 0,-1-1 0,0 0 0,0 0 0,1 1 0,0-1 0,0 0 0,-1 1 0,1-1 0,1 1 0,-2-1 0,2 1 0,-1-1 0,0 1 0,1-1 0,-2 1 0,2 0 0,-1-1 0,1 2 0,-1-1 0,1 0 0,-1 0 0,2 0 0,-2 0 0,1 0 0,-1 1 1,1 0-1,0 0 0,0-1 0,0 1 0,-1 0 0,1-1 0,0 1 0,0 0 0,0 1 0,0-1 0,-1 0 0,1 1 0,0-1 0,0 0 0,-1 1 0,1 0 0,0 0 0,-1-1 0,1 1 0,-1 1 0,1-2 0,-1 1 0,1 1 0,-1-1 0,1 0 0,-1 0 0,0 1 0,0-1 0,0 1 0,0-1 0,0 1 0,0-1 0,0 1 0,0 0 0,-1 0 0,1-1 0,-1 1 0,0 0 0,1-1 0,-1 2 0,0-2 0,1 2 2,-1-5 59,-1 0 0,1 0-1,0 1 1,-1-2 0,1 2-1,0-1 1,-1 0 0,0 1-1,0-1 1,1 0 0,-1 0 0,0 1-1,0-1 1,0 1 0,-1-1-1,2 1 1,-2-1 0,1 1-1,-1 0 1,1 0 0,-1 0 0,1-1-1,-1 2 1,1-1 0,-1 0-1,0 0 1,0 1 0,1-1-1,-1 0 1,0 1 0,1-1 0,-2 1-1,2 0 1,-1 0 0,0 0-1,0 0 1,0 0 0,0 0-1,1 0 1,-3 1-59,-79 13-746,52-2-5383,-3-1-13351</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a:extLst>
              <a:ext uri="{FF2B5EF4-FFF2-40B4-BE49-F238E27FC236}">
                <a16:creationId xmlns:a16="http://schemas.microsoft.com/office/drawing/2014/main" id="{4A70AFAE-C458-4C7D-B2B7-39C1D4D494ED}"/>
              </a:ext>
            </a:extLst>
          </p:cNvPr>
          <p:cNvSpPr>
            <a:spLocks noGrp="1" noChangeArrowheads="1"/>
          </p:cNvSpPr>
          <p:nvPr>
            <p:ph type="hdr" sz="quarter"/>
          </p:nvPr>
        </p:nvSpPr>
        <p:spPr bwMode="auto">
          <a:xfrm>
            <a:off x="0" y="0"/>
            <a:ext cx="3048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bodyPr>
          <a:lstStyle>
            <a:lvl1pPr algn="l" eaLnBrk="1" hangingPunct="1">
              <a:defRPr sz="1200"/>
            </a:lvl1pPr>
          </a:lstStyle>
          <a:p>
            <a:pPr>
              <a:defRPr/>
            </a:pPr>
            <a:endParaRPr lang="en-US"/>
          </a:p>
        </p:txBody>
      </p:sp>
      <p:sp>
        <p:nvSpPr>
          <p:cNvPr id="17411" name="Rectangle 3">
            <a:extLst>
              <a:ext uri="{FF2B5EF4-FFF2-40B4-BE49-F238E27FC236}">
                <a16:creationId xmlns:a16="http://schemas.microsoft.com/office/drawing/2014/main" id="{F98AFE50-AFBE-408D-9105-E3698254354E}"/>
              </a:ext>
            </a:extLst>
          </p:cNvPr>
          <p:cNvSpPr>
            <a:spLocks noGrp="1" noChangeArrowheads="1"/>
          </p:cNvSpPr>
          <p:nvPr>
            <p:ph type="dt" idx="1"/>
          </p:nvPr>
        </p:nvSpPr>
        <p:spPr bwMode="auto">
          <a:xfrm>
            <a:off x="3962400" y="0"/>
            <a:ext cx="3048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bodyPr>
          <a:lstStyle>
            <a:lvl1pPr algn="r" eaLnBrk="1" hangingPunct="1">
              <a:defRPr sz="1200"/>
            </a:lvl1pPr>
          </a:lstStyle>
          <a:p>
            <a:pPr>
              <a:defRPr/>
            </a:pPr>
            <a:endParaRPr lang="en-US"/>
          </a:p>
        </p:txBody>
      </p:sp>
      <p:sp>
        <p:nvSpPr>
          <p:cNvPr id="159748" name="Rectangle 4">
            <a:extLst>
              <a:ext uri="{FF2B5EF4-FFF2-40B4-BE49-F238E27FC236}">
                <a16:creationId xmlns:a16="http://schemas.microsoft.com/office/drawing/2014/main" id="{28A7687E-93B2-4D1F-8F48-FADE1BF660B4}"/>
              </a:ext>
            </a:extLst>
          </p:cNvPr>
          <p:cNvSpPr>
            <a:spLocks noGrp="1" noRot="1" noChangeAspect="1" noChangeArrowheads="1" noTextEdit="1"/>
          </p:cNvSpPr>
          <p:nvPr>
            <p:ph type="sldImg" idx="2"/>
          </p:nvPr>
        </p:nvSpPr>
        <p:spPr bwMode="auto">
          <a:xfrm>
            <a:off x="1130300" y="685800"/>
            <a:ext cx="4673600" cy="35052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3" name="Rectangle 5">
            <a:extLst>
              <a:ext uri="{FF2B5EF4-FFF2-40B4-BE49-F238E27FC236}">
                <a16:creationId xmlns:a16="http://schemas.microsoft.com/office/drawing/2014/main" id="{217316C6-7C4C-4429-BC61-E49389E910FF}"/>
              </a:ext>
            </a:extLst>
          </p:cNvPr>
          <p:cNvSpPr>
            <a:spLocks noGrp="1" noChangeArrowheads="1"/>
          </p:cNvSpPr>
          <p:nvPr>
            <p:ph type="body" sz="quarter" idx="3"/>
          </p:nvPr>
        </p:nvSpPr>
        <p:spPr bwMode="auto">
          <a:xfrm>
            <a:off x="914400" y="4419600"/>
            <a:ext cx="5105400" cy="41910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7414" name="Rectangle 6">
            <a:extLst>
              <a:ext uri="{FF2B5EF4-FFF2-40B4-BE49-F238E27FC236}">
                <a16:creationId xmlns:a16="http://schemas.microsoft.com/office/drawing/2014/main" id="{422DDA15-C7A4-4730-A61B-5B87ACBD9C70}"/>
              </a:ext>
            </a:extLst>
          </p:cNvPr>
          <p:cNvSpPr>
            <a:spLocks noGrp="1" noChangeArrowheads="1"/>
          </p:cNvSpPr>
          <p:nvPr>
            <p:ph type="ftr" sz="quarter" idx="4"/>
          </p:nvPr>
        </p:nvSpPr>
        <p:spPr bwMode="auto">
          <a:xfrm>
            <a:off x="0" y="8839200"/>
            <a:ext cx="30480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lgn="l" eaLnBrk="1" hangingPunct="1">
              <a:defRPr sz="1200"/>
            </a:lvl1pPr>
          </a:lstStyle>
          <a:p>
            <a:pPr>
              <a:defRPr/>
            </a:pPr>
            <a:endParaRPr lang="en-US"/>
          </a:p>
        </p:txBody>
      </p:sp>
      <p:sp>
        <p:nvSpPr>
          <p:cNvPr id="17415" name="Rectangle 7">
            <a:extLst>
              <a:ext uri="{FF2B5EF4-FFF2-40B4-BE49-F238E27FC236}">
                <a16:creationId xmlns:a16="http://schemas.microsoft.com/office/drawing/2014/main" id="{976D6C94-8B8B-40DD-8BCF-39BDDE7B43A9}"/>
              </a:ext>
            </a:extLst>
          </p:cNvPr>
          <p:cNvSpPr>
            <a:spLocks noGrp="1" noChangeArrowheads="1"/>
          </p:cNvSpPr>
          <p:nvPr>
            <p:ph type="sldNum" sz="quarter" idx="5"/>
          </p:nvPr>
        </p:nvSpPr>
        <p:spPr bwMode="auto">
          <a:xfrm>
            <a:off x="3962400" y="8839200"/>
            <a:ext cx="3048000" cy="457200"/>
          </a:xfrm>
          <a:prstGeom prst="rect">
            <a:avLst/>
          </a:prstGeom>
          <a:noFill/>
          <a:ln w="9525">
            <a:noFill/>
            <a:miter lim="800000"/>
            <a:headEnd/>
            <a:tailEnd/>
          </a:ln>
          <a:effectLst/>
        </p:spPr>
        <p:txBody>
          <a:bodyPr vert="horz" wrap="none" lIns="91440" tIns="45720" rIns="91440" bIns="45720" numCol="1" anchor="b" anchorCtr="0" compatLnSpc="1">
            <a:prstTxWarp prst="textNoShape">
              <a:avLst/>
            </a:prstTxWarp>
          </a:bodyPr>
          <a:lstStyle>
            <a:lvl1pPr algn="r" eaLnBrk="1" hangingPunct="1">
              <a:defRPr sz="1200"/>
            </a:lvl1pPr>
          </a:lstStyle>
          <a:p>
            <a:pPr>
              <a:defRPr/>
            </a:pPr>
            <a:fld id="{BB0D16D2-A4C1-4900-8FE7-A0B8C5435DC5}"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BB0D16D2-A4C1-4900-8FE7-A0B8C5435DC5}" type="slidenum">
              <a:rPr lang="en-US" altLang="en-US" smtClean="0"/>
              <a:pPr>
                <a:defRPr/>
              </a:pPr>
              <a:t>2</a:t>
            </a:fld>
            <a:endParaRPr lang="en-US" altLang="en-US"/>
          </a:p>
        </p:txBody>
      </p:sp>
    </p:spTree>
    <p:extLst>
      <p:ext uri="{BB962C8B-B14F-4D97-AF65-F5344CB8AC3E}">
        <p14:creationId xmlns:p14="http://schemas.microsoft.com/office/powerpoint/2010/main" val="36084580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7">
            <a:extLst>
              <a:ext uri="{FF2B5EF4-FFF2-40B4-BE49-F238E27FC236}">
                <a16:creationId xmlns:a16="http://schemas.microsoft.com/office/drawing/2014/main" id="{AFB12024-254E-43D3-B15C-A0D1DE9D440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08599005-B23A-461E-9CB0-58A80BE1B19F}" type="slidenum">
              <a:rPr lang="en-US" altLang="en-US" smtClean="0"/>
              <a:pPr>
                <a:spcBef>
                  <a:spcPct val="0"/>
                </a:spcBef>
              </a:pPr>
              <a:t>43</a:t>
            </a:fld>
            <a:endParaRPr lang="en-US" altLang="en-US"/>
          </a:p>
        </p:txBody>
      </p:sp>
      <p:sp>
        <p:nvSpPr>
          <p:cNvPr id="214019" name="Rectangle 2">
            <a:extLst>
              <a:ext uri="{FF2B5EF4-FFF2-40B4-BE49-F238E27FC236}">
                <a16:creationId xmlns:a16="http://schemas.microsoft.com/office/drawing/2014/main" id="{D8B153AD-0DA2-40BF-8C63-307948F4696F}"/>
              </a:ext>
            </a:extLst>
          </p:cNvPr>
          <p:cNvSpPr>
            <a:spLocks noGrp="1" noRot="1" noChangeAspect="1" noChangeArrowheads="1" noTextEdit="1"/>
          </p:cNvSpPr>
          <p:nvPr>
            <p:ph type="sldImg"/>
          </p:nvPr>
        </p:nvSpPr>
        <p:spPr>
          <a:ln/>
        </p:spPr>
      </p:sp>
      <p:sp>
        <p:nvSpPr>
          <p:cNvPr id="214020" name="Rectangle 3">
            <a:extLst>
              <a:ext uri="{FF2B5EF4-FFF2-40B4-BE49-F238E27FC236}">
                <a16:creationId xmlns:a16="http://schemas.microsoft.com/office/drawing/2014/main" id="{8CE20F58-297C-440E-922E-0A71DCF598D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8" name="Slide Image Placeholder 1">
            <a:extLst>
              <a:ext uri="{FF2B5EF4-FFF2-40B4-BE49-F238E27FC236}">
                <a16:creationId xmlns:a16="http://schemas.microsoft.com/office/drawing/2014/main" id="{A2404333-14B2-4ECC-9062-6B336BC547CF}"/>
              </a:ext>
            </a:extLst>
          </p:cNvPr>
          <p:cNvSpPr>
            <a:spLocks noGrp="1" noRot="1" noChangeAspect="1" noChangeArrowheads="1" noTextEdit="1"/>
          </p:cNvSpPr>
          <p:nvPr>
            <p:ph type="sldImg"/>
          </p:nvPr>
        </p:nvSpPr>
        <p:spPr>
          <a:ln/>
        </p:spPr>
      </p:sp>
      <p:sp>
        <p:nvSpPr>
          <p:cNvPr id="219139" name="Notes Placeholder 2">
            <a:extLst>
              <a:ext uri="{FF2B5EF4-FFF2-40B4-BE49-F238E27FC236}">
                <a16:creationId xmlns:a16="http://schemas.microsoft.com/office/drawing/2014/main" id="{1112AB0F-4477-44DC-898D-B2D11107457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19140" name="Slide Number Placeholder 3">
            <a:extLst>
              <a:ext uri="{FF2B5EF4-FFF2-40B4-BE49-F238E27FC236}">
                <a16:creationId xmlns:a16="http://schemas.microsoft.com/office/drawing/2014/main" id="{5C9E1E79-A923-499F-9F8D-38C636FDE02B}"/>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23DDCBC-D230-489F-A341-E83F56CBA2E2}" type="slidenum">
              <a:rPr lang="en-US" altLang="en-US" sz="1200" smtClean="0"/>
              <a:pPr/>
              <a:t>47</a:t>
            </a:fld>
            <a:endParaRPr lang="en-US" altLang="en-US" sz="120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6" name="Rectangle 7">
            <a:extLst>
              <a:ext uri="{FF2B5EF4-FFF2-40B4-BE49-F238E27FC236}">
                <a16:creationId xmlns:a16="http://schemas.microsoft.com/office/drawing/2014/main" id="{18ED79C8-37EE-4B4C-AA1B-7F4F905507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03C43B0-D04D-4AF4-B93A-6063968D265A}" type="slidenum">
              <a:rPr lang="en-US" altLang="en-US" smtClean="0"/>
              <a:pPr>
                <a:spcBef>
                  <a:spcPct val="0"/>
                </a:spcBef>
              </a:pPr>
              <a:t>48</a:t>
            </a:fld>
            <a:endParaRPr lang="en-US" altLang="en-US"/>
          </a:p>
        </p:txBody>
      </p:sp>
      <p:sp>
        <p:nvSpPr>
          <p:cNvPr id="221187" name="Rectangle 2">
            <a:extLst>
              <a:ext uri="{FF2B5EF4-FFF2-40B4-BE49-F238E27FC236}">
                <a16:creationId xmlns:a16="http://schemas.microsoft.com/office/drawing/2014/main" id="{8EC73EC8-38F7-4D2C-AF0E-3BA2B2E4D198}"/>
              </a:ext>
            </a:extLst>
          </p:cNvPr>
          <p:cNvSpPr>
            <a:spLocks noGrp="1" noRot="1" noChangeAspect="1" noChangeArrowheads="1" noTextEdit="1"/>
          </p:cNvSpPr>
          <p:nvPr>
            <p:ph type="sldImg"/>
          </p:nvPr>
        </p:nvSpPr>
        <p:spPr>
          <a:ln/>
        </p:spPr>
      </p:sp>
      <p:sp>
        <p:nvSpPr>
          <p:cNvPr id="221188" name="Rectangle 3">
            <a:extLst>
              <a:ext uri="{FF2B5EF4-FFF2-40B4-BE49-F238E27FC236}">
                <a16:creationId xmlns:a16="http://schemas.microsoft.com/office/drawing/2014/main" id="{D4DD3471-F6B5-46FE-A7D9-59B8C4477A8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3234" name="Rectangle 7">
            <a:extLst>
              <a:ext uri="{FF2B5EF4-FFF2-40B4-BE49-F238E27FC236}">
                <a16:creationId xmlns:a16="http://schemas.microsoft.com/office/drawing/2014/main" id="{6E4D5501-7CE9-40CB-AD63-2D26C93F31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63D2DD6-F66A-4551-B7CC-AA21A547326F}" type="slidenum">
              <a:rPr lang="en-US" altLang="en-US" sz="1200" smtClean="0">
                <a:solidFill>
                  <a:srgbClr val="000000"/>
                </a:solidFill>
              </a:rPr>
              <a:pPr/>
              <a:t>49</a:t>
            </a:fld>
            <a:endParaRPr lang="en-US" altLang="en-US" sz="1200">
              <a:solidFill>
                <a:srgbClr val="000000"/>
              </a:solidFill>
            </a:endParaRPr>
          </a:p>
        </p:txBody>
      </p:sp>
      <p:sp>
        <p:nvSpPr>
          <p:cNvPr id="223235" name="Rectangle 2">
            <a:extLst>
              <a:ext uri="{FF2B5EF4-FFF2-40B4-BE49-F238E27FC236}">
                <a16:creationId xmlns:a16="http://schemas.microsoft.com/office/drawing/2014/main" id="{1FC160EA-664C-4728-A1AF-D4C2A09C6BC5}"/>
              </a:ext>
            </a:extLst>
          </p:cNvPr>
          <p:cNvSpPr>
            <a:spLocks noGrp="1" noRot="1" noChangeAspect="1" noChangeArrowheads="1" noTextEdit="1"/>
          </p:cNvSpPr>
          <p:nvPr>
            <p:ph type="sldImg"/>
          </p:nvPr>
        </p:nvSpPr>
        <p:spPr>
          <a:xfrm>
            <a:off x="1143000" y="685800"/>
            <a:ext cx="4572000" cy="3429000"/>
          </a:xfrm>
          <a:solidFill>
            <a:srgbClr val="FFFFFF"/>
          </a:solidFill>
          <a:ln/>
        </p:spPr>
      </p:sp>
      <p:sp>
        <p:nvSpPr>
          <p:cNvPr id="223236" name="Rectangle 3">
            <a:extLst>
              <a:ext uri="{FF2B5EF4-FFF2-40B4-BE49-F238E27FC236}">
                <a16:creationId xmlns:a16="http://schemas.microsoft.com/office/drawing/2014/main" id="{68CEFA6D-6ACF-4D75-B6A2-A923F2B41F24}"/>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en-US"/>
              <a:t>Figure 11.18</a:t>
            </a: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Rectangle 7">
            <a:extLst>
              <a:ext uri="{FF2B5EF4-FFF2-40B4-BE49-F238E27FC236}">
                <a16:creationId xmlns:a16="http://schemas.microsoft.com/office/drawing/2014/main" id="{A886F25A-EA90-47A7-A40E-00B47B223C9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B1360DBC-124D-497F-91E6-140871E5261D}" type="slidenum">
              <a:rPr lang="en-US" altLang="en-US" sz="1200" smtClean="0">
                <a:solidFill>
                  <a:srgbClr val="000000"/>
                </a:solidFill>
                <a:latin typeface="Times" panose="02020603050405020304" pitchFamily="18" charset="0"/>
                <a:ea typeface="MS PGothic" panose="020B0600070205080204" pitchFamily="34" charset="-128"/>
              </a:rPr>
              <a:pPr eaLnBrk="0" hangingPunct="0"/>
              <a:t>50</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225283" name="Rectangle 2">
            <a:extLst>
              <a:ext uri="{FF2B5EF4-FFF2-40B4-BE49-F238E27FC236}">
                <a16:creationId xmlns:a16="http://schemas.microsoft.com/office/drawing/2014/main" id="{59A10CF6-2B56-4499-86AE-3B178AB45E2D}"/>
              </a:ext>
            </a:extLst>
          </p:cNvPr>
          <p:cNvSpPr>
            <a:spLocks noGrp="1" noRot="1" noChangeAspect="1" noChangeArrowheads="1" noTextEdit="1"/>
          </p:cNvSpPr>
          <p:nvPr>
            <p:ph type="sldImg"/>
          </p:nvPr>
        </p:nvSpPr>
        <p:spPr>
          <a:ln/>
        </p:spPr>
      </p:sp>
      <p:sp>
        <p:nvSpPr>
          <p:cNvPr id="225284" name="Rectangle 3">
            <a:extLst>
              <a:ext uri="{FF2B5EF4-FFF2-40B4-BE49-F238E27FC236}">
                <a16:creationId xmlns:a16="http://schemas.microsoft.com/office/drawing/2014/main" id="{EE86F57D-9316-43EE-8A09-87D9EC5581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D</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a:extLst>
              <a:ext uri="{FF2B5EF4-FFF2-40B4-BE49-F238E27FC236}">
                <a16:creationId xmlns:a16="http://schemas.microsoft.com/office/drawing/2014/main" id="{637B64AF-353A-4898-A2C3-298F7516BB12}"/>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7F2B1ABD-2DAF-4F37-A970-96D2525C7FCB}" type="slidenum">
              <a:rPr lang="en-US" altLang="en-US" sz="1200" smtClean="0">
                <a:solidFill>
                  <a:srgbClr val="000000"/>
                </a:solidFill>
                <a:latin typeface="Times" panose="02020603050405020304" pitchFamily="18" charset="0"/>
                <a:ea typeface="MS PGothic" panose="020B0600070205080204" pitchFamily="34" charset="-128"/>
              </a:rPr>
              <a:pPr eaLnBrk="0" hangingPunct="0"/>
              <a:t>51</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227331" name="Rectangle 2">
            <a:extLst>
              <a:ext uri="{FF2B5EF4-FFF2-40B4-BE49-F238E27FC236}">
                <a16:creationId xmlns:a16="http://schemas.microsoft.com/office/drawing/2014/main" id="{1FF71525-CB04-40E8-9C05-CF541D975B53}"/>
              </a:ext>
            </a:extLst>
          </p:cNvPr>
          <p:cNvSpPr>
            <a:spLocks noGrp="1" noRot="1" noChangeAspect="1" noChangeArrowheads="1" noTextEdit="1"/>
          </p:cNvSpPr>
          <p:nvPr>
            <p:ph type="sldImg"/>
          </p:nvPr>
        </p:nvSpPr>
        <p:spPr>
          <a:ln/>
        </p:spPr>
      </p:sp>
      <p:sp>
        <p:nvSpPr>
          <p:cNvPr id="227332" name="Rectangle 3">
            <a:extLst>
              <a:ext uri="{FF2B5EF4-FFF2-40B4-BE49-F238E27FC236}">
                <a16:creationId xmlns:a16="http://schemas.microsoft.com/office/drawing/2014/main" id="{E48B99AC-9751-4D2C-84C6-50C2EA28BAD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B</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Slide Image Placeholder 1">
            <a:extLst>
              <a:ext uri="{FF2B5EF4-FFF2-40B4-BE49-F238E27FC236}">
                <a16:creationId xmlns:a16="http://schemas.microsoft.com/office/drawing/2014/main" id="{AC39A38A-EB04-4769-B631-EF1E84D66539}"/>
              </a:ext>
            </a:extLst>
          </p:cNvPr>
          <p:cNvSpPr>
            <a:spLocks noGrp="1" noRot="1" noChangeAspect="1" noChangeArrowheads="1" noTextEdit="1"/>
          </p:cNvSpPr>
          <p:nvPr>
            <p:ph type="sldImg"/>
          </p:nvPr>
        </p:nvSpPr>
        <p:spPr>
          <a:ln/>
        </p:spPr>
      </p:sp>
      <p:sp>
        <p:nvSpPr>
          <p:cNvPr id="232451" name="Notes Placeholder 2">
            <a:extLst>
              <a:ext uri="{FF2B5EF4-FFF2-40B4-BE49-F238E27FC236}">
                <a16:creationId xmlns:a16="http://schemas.microsoft.com/office/drawing/2014/main" id="{9EC866D0-2ABF-4A83-A3E3-1BA065E9D722}"/>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2452" name="Slide Number Placeholder 3">
            <a:extLst>
              <a:ext uri="{FF2B5EF4-FFF2-40B4-BE49-F238E27FC236}">
                <a16:creationId xmlns:a16="http://schemas.microsoft.com/office/drawing/2014/main" id="{28FCDC13-A33A-466B-8F87-275E60D454B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8DE9FBC8-4278-4E3F-8AE9-37E1E7CA5C91}" type="slidenum">
              <a:rPr lang="en-US" altLang="en-US" sz="1200" smtClean="0">
                <a:solidFill>
                  <a:srgbClr val="000000"/>
                </a:solidFill>
                <a:latin typeface="Calibri" panose="020F0502020204030204" pitchFamily="34" charset="0"/>
              </a:rPr>
              <a:pPr/>
              <a:t>53</a:t>
            </a:fld>
            <a:endParaRPr lang="en-US" altLang="en-US" sz="1200">
              <a:solidFill>
                <a:srgbClr val="000000"/>
              </a:solidFill>
              <a:latin typeface="Calibri" panose="020F0502020204030204"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Slide Image Placeholder 1">
            <a:extLst>
              <a:ext uri="{FF2B5EF4-FFF2-40B4-BE49-F238E27FC236}">
                <a16:creationId xmlns:a16="http://schemas.microsoft.com/office/drawing/2014/main" id="{84D10ECB-0796-4841-9868-EBF60F80E2F7}"/>
              </a:ext>
            </a:extLst>
          </p:cNvPr>
          <p:cNvSpPr>
            <a:spLocks noGrp="1" noRot="1" noChangeAspect="1" noChangeArrowheads="1" noTextEdit="1"/>
          </p:cNvSpPr>
          <p:nvPr>
            <p:ph type="sldImg"/>
          </p:nvPr>
        </p:nvSpPr>
        <p:spPr>
          <a:ln/>
        </p:spPr>
      </p:sp>
      <p:sp>
        <p:nvSpPr>
          <p:cNvPr id="235523" name="Notes Placeholder 2">
            <a:extLst>
              <a:ext uri="{FF2B5EF4-FFF2-40B4-BE49-F238E27FC236}">
                <a16:creationId xmlns:a16="http://schemas.microsoft.com/office/drawing/2014/main" id="{E9363087-3B2F-46F7-8957-6196B4A2F65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35524" name="Slide Number Placeholder 3">
            <a:extLst>
              <a:ext uri="{FF2B5EF4-FFF2-40B4-BE49-F238E27FC236}">
                <a16:creationId xmlns:a16="http://schemas.microsoft.com/office/drawing/2014/main" id="{0B3900B3-8C82-405E-963C-C8AADEC516DA}"/>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B0D038D-186A-4294-ABC0-F5D6516A49D1}" type="slidenum">
              <a:rPr lang="en-US" altLang="en-US" sz="1200" smtClean="0">
                <a:solidFill>
                  <a:srgbClr val="000000"/>
                </a:solidFill>
                <a:latin typeface="Calibri" panose="020F0502020204030204" pitchFamily="34" charset="0"/>
              </a:rPr>
              <a:pPr/>
              <a:t>54</a:t>
            </a:fld>
            <a:endParaRPr lang="en-US" altLang="en-US" sz="1200">
              <a:solidFill>
                <a:srgbClr val="000000"/>
              </a:solidFill>
              <a:latin typeface="Calibri" panose="020F0502020204030204"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a:extLst>
              <a:ext uri="{FF2B5EF4-FFF2-40B4-BE49-F238E27FC236}">
                <a16:creationId xmlns:a16="http://schemas.microsoft.com/office/drawing/2014/main" id="{8C565322-EAA3-4EA7-9017-3294974C7A2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4661D8B5-ABBE-48A6-94F7-BDD9126FCCF5}" type="slidenum">
              <a:rPr lang="en-US" altLang="en-US" smtClean="0"/>
              <a:pPr>
                <a:spcBef>
                  <a:spcPct val="0"/>
                </a:spcBef>
              </a:pPr>
              <a:t>57</a:t>
            </a:fld>
            <a:endParaRPr lang="en-US" altLang="en-US"/>
          </a:p>
        </p:txBody>
      </p:sp>
      <p:sp>
        <p:nvSpPr>
          <p:cNvPr id="239619" name="Rectangle 2">
            <a:extLst>
              <a:ext uri="{FF2B5EF4-FFF2-40B4-BE49-F238E27FC236}">
                <a16:creationId xmlns:a16="http://schemas.microsoft.com/office/drawing/2014/main" id="{F072406D-A7A7-4AD0-A1FE-C8CDF23FBDB2}"/>
              </a:ext>
            </a:extLst>
          </p:cNvPr>
          <p:cNvSpPr>
            <a:spLocks noGrp="1" noRot="1" noChangeAspect="1" noChangeArrowheads="1" noTextEdit="1"/>
          </p:cNvSpPr>
          <p:nvPr>
            <p:ph type="sldImg"/>
          </p:nvPr>
        </p:nvSpPr>
        <p:spPr>
          <a:ln/>
        </p:spPr>
      </p:sp>
      <p:sp>
        <p:nvSpPr>
          <p:cNvPr id="239620" name="Rectangle 3">
            <a:extLst>
              <a:ext uri="{FF2B5EF4-FFF2-40B4-BE49-F238E27FC236}">
                <a16:creationId xmlns:a16="http://schemas.microsoft.com/office/drawing/2014/main" id="{735310B9-A7A6-455E-A11A-8E337551F3C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Slide Image Placeholder 1">
            <a:extLst>
              <a:ext uri="{FF2B5EF4-FFF2-40B4-BE49-F238E27FC236}">
                <a16:creationId xmlns:a16="http://schemas.microsoft.com/office/drawing/2014/main" id="{5146D056-BDCB-4CF6-A940-04BA0C946744}"/>
              </a:ext>
            </a:extLst>
          </p:cNvPr>
          <p:cNvSpPr>
            <a:spLocks noGrp="1" noRot="1" noChangeAspect="1" noChangeArrowheads="1" noTextEdit="1"/>
          </p:cNvSpPr>
          <p:nvPr>
            <p:ph type="sldImg"/>
          </p:nvPr>
        </p:nvSpPr>
        <p:spPr>
          <a:ln/>
        </p:spPr>
      </p:sp>
      <p:sp>
        <p:nvSpPr>
          <p:cNvPr id="241667" name="Notes Placeholder 2">
            <a:extLst>
              <a:ext uri="{FF2B5EF4-FFF2-40B4-BE49-F238E27FC236}">
                <a16:creationId xmlns:a16="http://schemas.microsoft.com/office/drawing/2014/main" id="{72F0CC52-A566-48A9-9657-4004D5C22A8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L=25 m</a:t>
            </a:r>
          </a:p>
        </p:txBody>
      </p:sp>
      <p:sp>
        <p:nvSpPr>
          <p:cNvPr id="241668" name="Slide Number Placeholder 3">
            <a:extLst>
              <a:ext uri="{FF2B5EF4-FFF2-40B4-BE49-F238E27FC236}">
                <a16:creationId xmlns:a16="http://schemas.microsoft.com/office/drawing/2014/main" id="{5D78D51F-5538-4F63-BC46-CF92CF8F95A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B1678F9C-FFE2-4AC9-8962-D376617AC939}" type="slidenum">
              <a:rPr lang="en-US" altLang="en-US" sz="1200" smtClean="0"/>
              <a:pPr/>
              <a:t>58</a:t>
            </a:fld>
            <a:endParaRPr lang="en-US" altLang="en-US" sz="120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7">
            <a:extLst>
              <a:ext uri="{FF2B5EF4-FFF2-40B4-BE49-F238E27FC236}">
                <a16:creationId xmlns:a16="http://schemas.microsoft.com/office/drawing/2014/main" id="{FCAA6FC2-290F-4C1A-AAAB-1C9F562D0E5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4E673210-D913-4400-9908-D49AAE0AD3C2}" type="slidenum">
              <a:rPr lang="en-US" altLang="en-US" sz="1200" smtClean="0">
                <a:solidFill>
                  <a:srgbClr val="000000"/>
                </a:solidFill>
                <a:latin typeface="Times" panose="02020603050405020304" pitchFamily="18" charset="0"/>
                <a:ea typeface="MS PGothic" panose="020B0600070205080204" pitchFamily="34" charset="-128"/>
              </a:rPr>
              <a:pPr eaLnBrk="0" hangingPunct="0"/>
              <a:t>10</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171011" name="Rectangle 2">
            <a:extLst>
              <a:ext uri="{FF2B5EF4-FFF2-40B4-BE49-F238E27FC236}">
                <a16:creationId xmlns:a16="http://schemas.microsoft.com/office/drawing/2014/main" id="{27FB434B-3CA9-4449-93EE-3F2BAC169B5A}"/>
              </a:ext>
            </a:extLst>
          </p:cNvPr>
          <p:cNvSpPr>
            <a:spLocks noGrp="1" noRot="1" noChangeAspect="1" noChangeArrowheads="1" noTextEdit="1"/>
          </p:cNvSpPr>
          <p:nvPr>
            <p:ph type="sldImg"/>
          </p:nvPr>
        </p:nvSpPr>
        <p:spPr>
          <a:ln/>
        </p:spPr>
      </p:sp>
      <p:sp>
        <p:nvSpPr>
          <p:cNvPr id="171012" name="Rectangle 3">
            <a:extLst>
              <a:ext uri="{FF2B5EF4-FFF2-40B4-BE49-F238E27FC236}">
                <a16:creationId xmlns:a16="http://schemas.microsoft.com/office/drawing/2014/main" id="{25E97E0F-AA0C-401B-A953-F507E560386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E</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3714" name="Slide Image Placeholder 1">
            <a:extLst>
              <a:ext uri="{FF2B5EF4-FFF2-40B4-BE49-F238E27FC236}">
                <a16:creationId xmlns:a16="http://schemas.microsoft.com/office/drawing/2014/main" id="{F8799A06-5552-458D-B4CB-C17453304A46}"/>
              </a:ext>
            </a:extLst>
          </p:cNvPr>
          <p:cNvSpPr>
            <a:spLocks noGrp="1" noRot="1" noChangeAspect="1" noChangeArrowheads="1" noTextEdit="1"/>
          </p:cNvSpPr>
          <p:nvPr>
            <p:ph type="sldImg"/>
          </p:nvPr>
        </p:nvSpPr>
        <p:spPr>
          <a:ln/>
        </p:spPr>
      </p:sp>
      <p:sp>
        <p:nvSpPr>
          <p:cNvPr id="243715" name="Notes Placeholder 2">
            <a:extLst>
              <a:ext uri="{FF2B5EF4-FFF2-40B4-BE49-F238E27FC236}">
                <a16:creationId xmlns:a16="http://schemas.microsoft.com/office/drawing/2014/main" id="{544DB0F6-4656-42A8-A3AF-EAF119920868}"/>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swer: c) </a:t>
            </a:r>
            <a:r>
              <a:rPr lang="en-US" altLang="en-US" i="1"/>
              <a:t>T</a:t>
            </a:r>
            <a:r>
              <a:rPr lang="en-US" altLang="en-US" i="1" baseline="-25000"/>
              <a:t>A</a:t>
            </a:r>
            <a:r>
              <a:rPr lang="en-US" altLang="en-US"/>
              <a:t> = 2</a:t>
            </a:r>
            <a:r>
              <a:rPr lang="en-US" altLang="en-US" i="1"/>
              <a:t>T</a:t>
            </a:r>
            <a:r>
              <a:rPr lang="en-US" altLang="en-US" i="1" baseline="-25000"/>
              <a:t>B</a:t>
            </a:r>
          </a:p>
        </p:txBody>
      </p:sp>
      <p:sp>
        <p:nvSpPr>
          <p:cNvPr id="243716" name="Slide Number Placeholder 3">
            <a:extLst>
              <a:ext uri="{FF2B5EF4-FFF2-40B4-BE49-F238E27FC236}">
                <a16:creationId xmlns:a16="http://schemas.microsoft.com/office/drawing/2014/main" id="{9FAC0F71-18D0-4595-8B94-BCE3F6F83D5A}"/>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F464B6D-46C7-4261-8661-7C12761A4728}" type="slidenum">
              <a:rPr lang="en-US" altLang="en-US" sz="1200" smtClean="0">
                <a:solidFill>
                  <a:srgbClr val="000000"/>
                </a:solidFill>
              </a:rPr>
              <a:pPr/>
              <a:t>59</a:t>
            </a:fld>
            <a:endParaRPr lang="en-US" altLang="en-US" sz="1200">
              <a:solidFill>
                <a:srgbClr val="000000"/>
              </a:solidFill>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7">
            <a:extLst>
              <a:ext uri="{FF2B5EF4-FFF2-40B4-BE49-F238E27FC236}">
                <a16:creationId xmlns:a16="http://schemas.microsoft.com/office/drawing/2014/main" id="{2F35ADD0-D0DD-46AD-BAA3-2CF2910FBB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B5603E55-1ED9-42CA-BDF0-8063A80F0A82}" type="slidenum">
              <a:rPr lang="en-US" altLang="en-US" sz="1200" smtClean="0">
                <a:solidFill>
                  <a:srgbClr val="000000"/>
                </a:solidFill>
                <a:latin typeface="Times" panose="02020603050405020304" pitchFamily="18" charset="0"/>
                <a:ea typeface="MS PGothic" panose="020B0600070205080204" pitchFamily="34" charset="-128"/>
              </a:rPr>
              <a:pPr eaLnBrk="0" hangingPunct="0"/>
              <a:t>63</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248835" name="Rectangle 2">
            <a:extLst>
              <a:ext uri="{FF2B5EF4-FFF2-40B4-BE49-F238E27FC236}">
                <a16:creationId xmlns:a16="http://schemas.microsoft.com/office/drawing/2014/main" id="{2FDDB88A-A98E-4FD0-96C9-CF4AA421A232}"/>
              </a:ext>
            </a:extLst>
          </p:cNvPr>
          <p:cNvSpPr>
            <a:spLocks noGrp="1" noRot="1" noChangeAspect="1" noChangeArrowheads="1" noTextEdit="1"/>
          </p:cNvSpPr>
          <p:nvPr>
            <p:ph type="sldImg"/>
          </p:nvPr>
        </p:nvSpPr>
        <p:spPr>
          <a:ln/>
        </p:spPr>
      </p:sp>
      <p:sp>
        <p:nvSpPr>
          <p:cNvPr id="248836" name="Rectangle 3">
            <a:extLst>
              <a:ext uri="{FF2B5EF4-FFF2-40B4-BE49-F238E27FC236}">
                <a16:creationId xmlns:a16="http://schemas.microsoft.com/office/drawing/2014/main" id="{D6FCF7AA-EC6B-4269-9609-5CDCD1B77D5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D</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Middle car    gravitational and centrifugal accelerations act longest an the center of gravity which is the middle car</a:t>
            </a:r>
          </a:p>
        </p:txBody>
      </p:sp>
      <p:sp>
        <p:nvSpPr>
          <p:cNvPr id="4" name="Slide Number Placeholder 3"/>
          <p:cNvSpPr>
            <a:spLocks noGrp="1"/>
          </p:cNvSpPr>
          <p:nvPr>
            <p:ph type="sldNum" sz="quarter" idx="5"/>
          </p:nvPr>
        </p:nvSpPr>
        <p:spPr/>
        <p:txBody>
          <a:bodyPr/>
          <a:lstStyle/>
          <a:p>
            <a:pPr>
              <a:defRPr/>
            </a:pPr>
            <a:fld id="{BB0D16D2-A4C1-4900-8FE7-A0B8C5435DC5}" type="slidenum">
              <a:rPr lang="en-US" altLang="en-US" smtClean="0"/>
              <a:pPr>
                <a:defRPr/>
              </a:pPr>
              <a:t>64</a:t>
            </a:fld>
            <a:endParaRPr lang="en-US" altLang="en-US"/>
          </a:p>
        </p:txBody>
      </p:sp>
    </p:spTree>
    <p:extLst>
      <p:ext uri="{BB962C8B-B14F-4D97-AF65-F5344CB8AC3E}">
        <p14:creationId xmlns:p14="http://schemas.microsoft.com/office/powerpoint/2010/main" val="19999634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a:extLst>
              <a:ext uri="{FF2B5EF4-FFF2-40B4-BE49-F238E27FC236}">
                <a16:creationId xmlns:a16="http://schemas.microsoft.com/office/drawing/2014/main" id="{A3AABE00-FBB2-4670-B613-955B6374ABE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6B4939E9-620C-4ACB-9408-9336E5B7DC89}" type="slidenum">
              <a:rPr lang="en-US" altLang="en-US" sz="1200" smtClean="0">
                <a:solidFill>
                  <a:srgbClr val="000000"/>
                </a:solidFill>
                <a:latin typeface="Times" panose="02020603050405020304" pitchFamily="18" charset="0"/>
                <a:ea typeface="MS PGothic" panose="020B0600070205080204" pitchFamily="34" charset="-128"/>
              </a:rPr>
              <a:pPr eaLnBrk="0" hangingPunct="0"/>
              <a:t>11</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173059" name="Rectangle 2">
            <a:extLst>
              <a:ext uri="{FF2B5EF4-FFF2-40B4-BE49-F238E27FC236}">
                <a16:creationId xmlns:a16="http://schemas.microsoft.com/office/drawing/2014/main" id="{031E139E-FE82-4B0E-ACC8-7890F0AD9631}"/>
              </a:ext>
            </a:extLst>
          </p:cNvPr>
          <p:cNvSpPr>
            <a:spLocks noGrp="1" noRot="1" noChangeAspect="1" noChangeArrowheads="1" noTextEdit="1"/>
          </p:cNvSpPr>
          <p:nvPr>
            <p:ph type="sldImg"/>
          </p:nvPr>
        </p:nvSpPr>
        <p:spPr>
          <a:ln/>
        </p:spPr>
      </p:sp>
      <p:sp>
        <p:nvSpPr>
          <p:cNvPr id="173060" name="Rectangle 3">
            <a:extLst>
              <a:ext uri="{FF2B5EF4-FFF2-40B4-BE49-F238E27FC236}">
                <a16:creationId xmlns:a16="http://schemas.microsoft.com/office/drawing/2014/main" id="{CBD8757E-6225-46F1-92B8-D46693D8C14F}"/>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D</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7394" name="Rectangle 7">
            <a:extLst>
              <a:ext uri="{FF2B5EF4-FFF2-40B4-BE49-F238E27FC236}">
                <a16:creationId xmlns:a16="http://schemas.microsoft.com/office/drawing/2014/main" id="{BB6EBF3D-957C-4423-BC50-06BA56CC8EC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7622EF48-EE2F-4D74-80C8-9FE021972221}" type="slidenum">
              <a:rPr lang="en-US" altLang="en-US" sz="1200" smtClean="0">
                <a:solidFill>
                  <a:srgbClr val="000000"/>
                </a:solidFill>
              </a:rPr>
              <a:pPr/>
              <a:t>22</a:t>
            </a:fld>
            <a:endParaRPr lang="en-US" altLang="en-US" sz="1200">
              <a:solidFill>
                <a:srgbClr val="000000"/>
              </a:solidFill>
            </a:endParaRPr>
          </a:p>
        </p:txBody>
      </p:sp>
      <p:sp>
        <p:nvSpPr>
          <p:cNvPr id="187395" name="Rectangle 2">
            <a:extLst>
              <a:ext uri="{FF2B5EF4-FFF2-40B4-BE49-F238E27FC236}">
                <a16:creationId xmlns:a16="http://schemas.microsoft.com/office/drawing/2014/main" id="{20617B83-BBB7-4E22-849C-DD57E4541CCD}"/>
              </a:ext>
            </a:extLst>
          </p:cNvPr>
          <p:cNvSpPr>
            <a:spLocks noGrp="1" noRot="1" noChangeAspect="1" noChangeArrowheads="1" noTextEdit="1"/>
          </p:cNvSpPr>
          <p:nvPr>
            <p:ph type="sldImg"/>
          </p:nvPr>
        </p:nvSpPr>
        <p:spPr>
          <a:xfrm>
            <a:off x="1143000" y="685800"/>
            <a:ext cx="4572000" cy="3429000"/>
          </a:xfrm>
          <a:solidFill>
            <a:srgbClr val="FFFFFF"/>
          </a:solidFill>
          <a:ln/>
        </p:spPr>
      </p:sp>
      <p:sp>
        <p:nvSpPr>
          <p:cNvPr id="187396" name="Rectangle 3">
            <a:extLst>
              <a:ext uri="{FF2B5EF4-FFF2-40B4-BE49-F238E27FC236}">
                <a16:creationId xmlns:a16="http://schemas.microsoft.com/office/drawing/2014/main" id="{C0379624-3149-4BDB-AB75-957838637A68}"/>
              </a:ext>
            </a:extLst>
          </p:cNvPr>
          <p:cNvSpPr>
            <a:spLocks noGrp="1" noChangeArrowheads="1"/>
          </p:cNvSpPr>
          <p:nvPr>
            <p:ph type="body" idx="1"/>
          </p:nvPr>
        </p:nvSpPr>
        <p:spPr>
          <a:xfrm>
            <a:off x="914400" y="4343400"/>
            <a:ext cx="5029200" cy="4114800"/>
          </a:xfrm>
          <a:solidFill>
            <a:srgbClr val="FFFFFF"/>
          </a:solidFill>
          <a:ln>
            <a:solidFill>
              <a:srgbClr val="000000"/>
            </a:solidFill>
          </a:ln>
        </p:spPr>
        <p:txBody>
          <a:bodyPr/>
          <a:lstStyle/>
          <a:p>
            <a:r>
              <a:rPr lang="en-US" altLang="en-US"/>
              <a:t>Chapter 11 Open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a:extLst>
              <a:ext uri="{FF2B5EF4-FFF2-40B4-BE49-F238E27FC236}">
                <a16:creationId xmlns:a16="http://schemas.microsoft.com/office/drawing/2014/main" id="{CA497EC7-6DCE-43D3-9D15-7C750242D816}"/>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defRPr>
            </a:lvl1pPr>
            <a:lvl2pPr marL="742950" indent="-285750">
              <a:spcBef>
                <a:spcPct val="30000"/>
              </a:spcBef>
              <a:defRPr sz="1200">
                <a:solidFill>
                  <a:schemeClr val="tx1"/>
                </a:solidFill>
                <a:latin typeface="Times New Roman" panose="02020603050405020304" pitchFamily="18" charset="0"/>
              </a:defRPr>
            </a:lvl2pPr>
            <a:lvl3pPr marL="1143000" indent="-228600">
              <a:spcBef>
                <a:spcPct val="30000"/>
              </a:spcBef>
              <a:defRPr sz="1200">
                <a:solidFill>
                  <a:schemeClr val="tx1"/>
                </a:solidFill>
                <a:latin typeface="Times New Roman" panose="02020603050405020304" pitchFamily="18" charset="0"/>
              </a:defRPr>
            </a:lvl3pPr>
            <a:lvl4pPr marL="1600200" indent="-228600">
              <a:spcBef>
                <a:spcPct val="30000"/>
              </a:spcBef>
              <a:defRPr sz="1200">
                <a:solidFill>
                  <a:schemeClr val="tx1"/>
                </a:solidFill>
                <a:latin typeface="Times New Roman" panose="02020603050405020304" pitchFamily="18" charset="0"/>
              </a:defRPr>
            </a:lvl4pPr>
            <a:lvl5pPr marL="2057400" indent="-228600">
              <a:spcBef>
                <a:spcPct val="30000"/>
              </a:spcBef>
              <a:defRPr sz="1200">
                <a:solidFill>
                  <a:schemeClr val="tx1"/>
                </a:solidFill>
                <a:latin typeface="Times New Roman" panose="02020603050405020304" pitchFamily="18" charset="0"/>
              </a:defRPr>
            </a:lvl5pPr>
            <a:lvl6pPr marL="2514600" indent="-22860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64D31815-A93D-4CB2-A900-9F212DC805E7}" type="slidenum">
              <a:rPr lang="en-US" altLang="en-US" smtClean="0"/>
              <a:pPr>
                <a:spcBef>
                  <a:spcPct val="0"/>
                </a:spcBef>
              </a:pPr>
              <a:t>25</a:t>
            </a:fld>
            <a:endParaRPr lang="en-US" altLang="en-US"/>
          </a:p>
        </p:txBody>
      </p:sp>
      <p:sp>
        <p:nvSpPr>
          <p:cNvPr id="191491" name="Rectangle 2">
            <a:extLst>
              <a:ext uri="{FF2B5EF4-FFF2-40B4-BE49-F238E27FC236}">
                <a16:creationId xmlns:a16="http://schemas.microsoft.com/office/drawing/2014/main" id="{8D961BFA-5AE2-49A4-9EBF-64C0196730B2}"/>
              </a:ext>
            </a:extLst>
          </p:cNvPr>
          <p:cNvSpPr>
            <a:spLocks noGrp="1" noRot="1" noChangeAspect="1" noChangeArrowheads="1" noTextEdit="1"/>
          </p:cNvSpPr>
          <p:nvPr>
            <p:ph type="sldImg"/>
          </p:nvPr>
        </p:nvSpPr>
        <p:spPr>
          <a:ln/>
        </p:spPr>
      </p:sp>
      <p:sp>
        <p:nvSpPr>
          <p:cNvPr id="191492" name="Rectangle 3">
            <a:extLst>
              <a:ext uri="{FF2B5EF4-FFF2-40B4-BE49-F238E27FC236}">
                <a16:creationId xmlns:a16="http://schemas.microsoft.com/office/drawing/2014/main" id="{83B64108-FB9A-4BD7-B7C8-D15EE79604EA}"/>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Slide Image Placeholder 1">
            <a:extLst>
              <a:ext uri="{FF2B5EF4-FFF2-40B4-BE49-F238E27FC236}">
                <a16:creationId xmlns:a16="http://schemas.microsoft.com/office/drawing/2014/main" id="{5BB9D389-9E39-4677-85EC-C772E16A825A}"/>
              </a:ext>
            </a:extLst>
          </p:cNvPr>
          <p:cNvSpPr>
            <a:spLocks noGrp="1" noRot="1" noChangeAspect="1" noChangeArrowheads="1" noTextEdit="1"/>
          </p:cNvSpPr>
          <p:nvPr>
            <p:ph type="sldImg"/>
          </p:nvPr>
        </p:nvSpPr>
        <p:spPr>
          <a:ln/>
        </p:spPr>
      </p:sp>
      <p:sp>
        <p:nvSpPr>
          <p:cNvPr id="229379" name="Notes Placeholder 2">
            <a:extLst>
              <a:ext uri="{FF2B5EF4-FFF2-40B4-BE49-F238E27FC236}">
                <a16:creationId xmlns:a16="http://schemas.microsoft.com/office/drawing/2014/main" id="{F2653DA8-90E2-4F88-A91D-EC62C8201650}"/>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229380" name="Slide Number Placeholder 3">
            <a:extLst>
              <a:ext uri="{FF2B5EF4-FFF2-40B4-BE49-F238E27FC236}">
                <a16:creationId xmlns:a16="http://schemas.microsoft.com/office/drawing/2014/main" id="{E8880BB1-369E-4243-8A86-D21561D9FEE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8F68964-151F-46DF-A055-5E2DA9F213F9}" type="slidenum">
              <a:rPr kumimoji="0" lang="en-US" altLang="en-US" sz="1200" b="0" i="0" u="none" strike="noStrike" kern="1200" cap="none" spc="0" normalizeH="0" baseline="0" noProof="0" smtClean="0">
                <a:ln>
                  <a:noFill/>
                </a:ln>
                <a:solidFill>
                  <a:srgbClr val="000000"/>
                </a:solidFill>
                <a:effectLst/>
                <a:uLnTx/>
                <a:uFillTx/>
                <a:latin typeface="Calibri" panose="020F0502020204030204"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27</a:t>
            </a:fld>
            <a:endParaRPr kumimoji="0" lang="en-US" altLang="en-US" sz="1200" b="0" i="0" u="none" strike="noStrike" kern="1200" cap="none" spc="0" normalizeH="0" baseline="0" noProof="0">
              <a:ln>
                <a:noFill/>
              </a:ln>
              <a:solidFill>
                <a:srgbClr val="000000"/>
              </a:solidFill>
              <a:effectLst/>
              <a:uLnTx/>
              <a:uFillTx/>
              <a:latin typeface="Calibri" panose="020F0502020204030204" pitchFamily="34" charset="0"/>
              <a:ea typeface="+mn-ea"/>
              <a:cs typeface="+mn-cs"/>
            </a:endParaRPr>
          </a:p>
        </p:txBody>
      </p:sp>
    </p:spTree>
    <p:extLst>
      <p:ext uri="{BB962C8B-B14F-4D97-AF65-F5344CB8AC3E}">
        <p14:creationId xmlns:p14="http://schemas.microsoft.com/office/powerpoint/2010/main" val="289896560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7">
            <a:extLst>
              <a:ext uri="{FF2B5EF4-FFF2-40B4-BE49-F238E27FC236}">
                <a16:creationId xmlns:a16="http://schemas.microsoft.com/office/drawing/2014/main" id="{009481BC-0BEA-4619-B274-5023703F7D6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92DC2D8B-BE19-4709-93FC-D0BA68407BF9}" type="slidenum">
              <a:rPr lang="en-US" altLang="en-US" sz="1200" smtClean="0">
                <a:solidFill>
                  <a:srgbClr val="000000"/>
                </a:solidFill>
                <a:latin typeface="Times" panose="02020603050405020304" pitchFamily="18" charset="0"/>
                <a:ea typeface="MS PGothic" panose="020B0600070205080204" pitchFamily="34" charset="-128"/>
              </a:rPr>
              <a:pPr eaLnBrk="0" hangingPunct="0"/>
              <a:t>32</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200707" name="Rectangle 2">
            <a:extLst>
              <a:ext uri="{FF2B5EF4-FFF2-40B4-BE49-F238E27FC236}">
                <a16:creationId xmlns:a16="http://schemas.microsoft.com/office/drawing/2014/main" id="{DE00F15C-A193-4FD5-A3A7-DE10CEBF6482}"/>
              </a:ext>
            </a:extLst>
          </p:cNvPr>
          <p:cNvSpPr>
            <a:spLocks noGrp="1" noRot="1" noChangeAspect="1" noChangeArrowheads="1" noTextEdit="1"/>
          </p:cNvSpPr>
          <p:nvPr>
            <p:ph type="sldImg"/>
          </p:nvPr>
        </p:nvSpPr>
        <p:spPr>
          <a:ln/>
        </p:spPr>
      </p:sp>
      <p:sp>
        <p:nvSpPr>
          <p:cNvPr id="200708" name="Rectangle 3">
            <a:extLst>
              <a:ext uri="{FF2B5EF4-FFF2-40B4-BE49-F238E27FC236}">
                <a16:creationId xmlns:a16="http://schemas.microsoft.com/office/drawing/2014/main" id="{C2457DD1-5971-4A11-866D-9D9AA92DFC4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A</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2754" name="Rectangle 7">
            <a:extLst>
              <a:ext uri="{FF2B5EF4-FFF2-40B4-BE49-F238E27FC236}">
                <a16:creationId xmlns:a16="http://schemas.microsoft.com/office/drawing/2014/main" id="{5D632C5C-90D1-4435-BFD3-0B2A3CD1D3F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0" hangingPunct="0"/>
            <a:fld id="{20D4816B-3839-495B-9135-2887CC9B326B}" type="slidenum">
              <a:rPr lang="en-US" altLang="en-US" sz="1200" smtClean="0">
                <a:solidFill>
                  <a:srgbClr val="000000"/>
                </a:solidFill>
                <a:latin typeface="Times" panose="02020603050405020304" pitchFamily="18" charset="0"/>
                <a:ea typeface="MS PGothic" panose="020B0600070205080204" pitchFamily="34" charset="-128"/>
              </a:rPr>
              <a:pPr eaLnBrk="0" hangingPunct="0"/>
              <a:t>33</a:t>
            </a:fld>
            <a:endParaRPr lang="en-US" altLang="en-US" sz="1200">
              <a:solidFill>
                <a:srgbClr val="000000"/>
              </a:solidFill>
              <a:latin typeface="Times" panose="02020603050405020304" pitchFamily="18" charset="0"/>
              <a:ea typeface="MS PGothic" panose="020B0600070205080204" pitchFamily="34" charset="-128"/>
            </a:endParaRPr>
          </a:p>
        </p:txBody>
      </p:sp>
      <p:sp>
        <p:nvSpPr>
          <p:cNvPr id="202755" name="Rectangle 2">
            <a:extLst>
              <a:ext uri="{FF2B5EF4-FFF2-40B4-BE49-F238E27FC236}">
                <a16:creationId xmlns:a16="http://schemas.microsoft.com/office/drawing/2014/main" id="{19798D2C-FA19-46BD-9447-3CABA1234C11}"/>
              </a:ext>
            </a:extLst>
          </p:cNvPr>
          <p:cNvSpPr>
            <a:spLocks noGrp="1" noRot="1" noChangeAspect="1" noChangeArrowheads="1" noTextEdit="1"/>
          </p:cNvSpPr>
          <p:nvPr>
            <p:ph type="sldImg"/>
          </p:nvPr>
        </p:nvSpPr>
        <p:spPr>
          <a:ln/>
        </p:spPr>
      </p:sp>
      <p:sp>
        <p:nvSpPr>
          <p:cNvPr id="202756" name="Rectangle 3">
            <a:extLst>
              <a:ext uri="{FF2B5EF4-FFF2-40B4-BE49-F238E27FC236}">
                <a16:creationId xmlns:a16="http://schemas.microsoft.com/office/drawing/2014/main" id="{61359B77-970D-48EB-AF6E-53CFEE3CA49E}"/>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Answer: D</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Slide Image Placeholder 1">
            <a:extLst>
              <a:ext uri="{FF2B5EF4-FFF2-40B4-BE49-F238E27FC236}">
                <a16:creationId xmlns:a16="http://schemas.microsoft.com/office/drawing/2014/main" id="{DB48F897-7E4A-4791-9836-63E9FBB6DE09}"/>
              </a:ext>
            </a:extLst>
          </p:cNvPr>
          <p:cNvSpPr>
            <a:spLocks noGrp="1" noRot="1" noChangeAspect="1" noChangeArrowheads="1" noTextEdit="1"/>
          </p:cNvSpPr>
          <p:nvPr>
            <p:ph type="sldImg"/>
          </p:nvPr>
        </p:nvSpPr>
        <p:spPr>
          <a:ln/>
        </p:spPr>
      </p:sp>
      <p:sp>
        <p:nvSpPr>
          <p:cNvPr id="210947" name="Notes Placeholder 2">
            <a:extLst>
              <a:ext uri="{FF2B5EF4-FFF2-40B4-BE49-F238E27FC236}">
                <a16:creationId xmlns:a16="http://schemas.microsoft.com/office/drawing/2014/main" id="{623A132E-ACB6-4225-8E56-A51FFA89D20A}"/>
              </a:ext>
            </a:extLst>
          </p:cNvPr>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a:t>Answer: b) 2f </a:t>
            </a:r>
          </a:p>
        </p:txBody>
      </p:sp>
      <p:sp>
        <p:nvSpPr>
          <p:cNvPr id="210948" name="Slide Number Placeholder 3">
            <a:extLst>
              <a:ext uri="{FF2B5EF4-FFF2-40B4-BE49-F238E27FC236}">
                <a16:creationId xmlns:a16="http://schemas.microsoft.com/office/drawing/2014/main" id="{9CBCBC2C-062E-444B-9186-C91054DA7EC8}"/>
              </a:ext>
            </a:extLst>
          </p:cNvPr>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2233C626-D988-424D-9F29-2A40C25AC723}" type="slidenum">
              <a:rPr lang="en-US" altLang="en-US" sz="1200" smtClean="0">
                <a:solidFill>
                  <a:srgbClr val="000000"/>
                </a:solidFill>
              </a:rPr>
              <a:pPr/>
              <a:t>41</a:t>
            </a:fld>
            <a:endParaRPr lang="en-US" altLang="en-US" sz="1200">
              <a:solidFill>
                <a:srgbClr val="000000"/>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5.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6.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1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7.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22.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2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24.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25.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4.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26.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27.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5.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7.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8.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9.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58.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0.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A75C340E-A8B3-4A54-A3D6-E70EDDBC095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BF63C66-F36D-4692-B3CC-E45A0A2E62E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D6AF2B6-BBB7-4EA0-A072-79CF5602886F}"/>
              </a:ext>
            </a:extLst>
          </p:cNvPr>
          <p:cNvSpPr>
            <a:spLocks noGrp="1" noChangeArrowheads="1"/>
          </p:cNvSpPr>
          <p:nvPr>
            <p:ph type="sldNum" sz="quarter" idx="12"/>
          </p:nvPr>
        </p:nvSpPr>
        <p:spPr>
          <a:ln/>
        </p:spPr>
        <p:txBody>
          <a:bodyPr/>
          <a:lstStyle>
            <a:lvl1pPr>
              <a:defRPr/>
            </a:lvl1pPr>
          </a:lstStyle>
          <a:p>
            <a:pPr>
              <a:defRPr/>
            </a:pPr>
            <a:fld id="{18D79BEB-48B0-496F-B8E1-AE13D8DF8CA6}" type="slidenum">
              <a:rPr lang="en-US" altLang="en-US"/>
              <a:pPr>
                <a:defRPr/>
              </a:pPr>
              <a:t>‹#›</a:t>
            </a:fld>
            <a:endParaRPr lang="en-US" altLang="en-US"/>
          </a:p>
        </p:txBody>
      </p:sp>
    </p:spTree>
    <p:extLst>
      <p:ext uri="{BB962C8B-B14F-4D97-AF65-F5344CB8AC3E}">
        <p14:creationId xmlns:p14="http://schemas.microsoft.com/office/powerpoint/2010/main" val="9650667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6E0A909-FB2A-4F81-86D3-FA290AA9020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5649C41-0015-488F-8AE0-5BC4EF78059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1D35F8E-1DDF-4932-82A1-97E92EE5292E}"/>
              </a:ext>
            </a:extLst>
          </p:cNvPr>
          <p:cNvSpPr>
            <a:spLocks noGrp="1" noChangeArrowheads="1"/>
          </p:cNvSpPr>
          <p:nvPr>
            <p:ph type="sldNum" sz="quarter" idx="12"/>
          </p:nvPr>
        </p:nvSpPr>
        <p:spPr>
          <a:ln/>
        </p:spPr>
        <p:txBody>
          <a:bodyPr/>
          <a:lstStyle>
            <a:lvl1pPr>
              <a:defRPr/>
            </a:lvl1pPr>
          </a:lstStyle>
          <a:p>
            <a:pPr>
              <a:defRPr/>
            </a:pPr>
            <a:fld id="{EDA93D6D-9849-43DA-BE48-A40EC156DFCA}" type="slidenum">
              <a:rPr lang="en-US" altLang="en-US"/>
              <a:pPr>
                <a:defRPr/>
              </a:pPr>
              <a:t>‹#›</a:t>
            </a:fld>
            <a:endParaRPr lang="en-US" altLang="en-US"/>
          </a:p>
        </p:txBody>
      </p:sp>
    </p:spTree>
    <p:extLst>
      <p:ext uri="{BB962C8B-B14F-4D97-AF65-F5344CB8AC3E}">
        <p14:creationId xmlns:p14="http://schemas.microsoft.com/office/powerpoint/2010/main" val="389529470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E5BFFBA-F6EC-44FF-9B24-01D8B879EF85}"/>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B5935928-3FCB-4228-B828-F6ACF994B5AF}"/>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E6CADCCA-9CC8-4E0D-AA6A-6138EACE9BF0}"/>
              </a:ext>
            </a:extLst>
          </p:cNvPr>
          <p:cNvSpPr>
            <a:spLocks noGrp="1" noChangeArrowheads="1"/>
          </p:cNvSpPr>
          <p:nvPr>
            <p:ph type="sldNum" sz="quarter" idx="12"/>
          </p:nvPr>
        </p:nvSpPr>
        <p:spPr/>
        <p:txBody>
          <a:bodyPr/>
          <a:lstStyle>
            <a:lvl1pPr eaLnBrk="0" hangingPunct="0">
              <a:defRPr/>
            </a:lvl1pPr>
          </a:lstStyle>
          <a:p>
            <a:pPr>
              <a:defRPr/>
            </a:pPr>
            <a:fld id="{0E7636D4-21ED-4B82-8CAA-E910F77091A7}" type="slidenum">
              <a:rPr lang="en-US" altLang="en-US"/>
              <a:pPr>
                <a:defRPr/>
              </a:pPr>
              <a:t>‹#›</a:t>
            </a:fld>
            <a:endParaRPr lang="en-US" altLang="en-US"/>
          </a:p>
        </p:txBody>
      </p:sp>
    </p:spTree>
    <p:extLst>
      <p:ext uri="{BB962C8B-B14F-4D97-AF65-F5344CB8AC3E}">
        <p14:creationId xmlns:p14="http://schemas.microsoft.com/office/powerpoint/2010/main" val="189353592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164C44D-A861-434A-8C79-99B67781CC4E}"/>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5C29302C-E856-45A3-88BD-C1CEE49B6E43}"/>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0487988B-6C60-458D-A20F-B97F438B6603}"/>
              </a:ext>
            </a:extLst>
          </p:cNvPr>
          <p:cNvSpPr>
            <a:spLocks noGrp="1" noChangeArrowheads="1"/>
          </p:cNvSpPr>
          <p:nvPr>
            <p:ph type="sldNum" sz="quarter" idx="12"/>
          </p:nvPr>
        </p:nvSpPr>
        <p:spPr/>
        <p:txBody>
          <a:bodyPr/>
          <a:lstStyle>
            <a:lvl1pPr eaLnBrk="0" hangingPunct="0">
              <a:defRPr/>
            </a:lvl1pPr>
          </a:lstStyle>
          <a:p>
            <a:pPr>
              <a:defRPr/>
            </a:pPr>
            <a:fld id="{8BCB8FEF-CA7A-4F5B-A97F-61CD1C4594A9}" type="slidenum">
              <a:rPr lang="en-US" altLang="en-US"/>
              <a:pPr>
                <a:defRPr/>
              </a:pPr>
              <a:t>‹#›</a:t>
            </a:fld>
            <a:endParaRPr lang="en-US" altLang="en-US"/>
          </a:p>
        </p:txBody>
      </p:sp>
    </p:spTree>
    <p:extLst>
      <p:ext uri="{BB962C8B-B14F-4D97-AF65-F5344CB8AC3E}">
        <p14:creationId xmlns:p14="http://schemas.microsoft.com/office/powerpoint/2010/main" val="41370594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CA4B4BC0-5C40-4A24-8E27-BB6FA63FADC8}"/>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F77DC4A4-6845-4E2C-819A-E4B2CA5212A3}"/>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A49FDE09-D97B-4536-9BE2-B3641665C968}"/>
              </a:ext>
            </a:extLst>
          </p:cNvPr>
          <p:cNvSpPr>
            <a:spLocks noGrp="1" noChangeArrowheads="1"/>
          </p:cNvSpPr>
          <p:nvPr>
            <p:ph type="sldNum" sz="quarter" idx="12"/>
          </p:nvPr>
        </p:nvSpPr>
        <p:spPr/>
        <p:txBody>
          <a:bodyPr/>
          <a:lstStyle>
            <a:lvl1pPr eaLnBrk="0" hangingPunct="0">
              <a:defRPr/>
            </a:lvl1pPr>
          </a:lstStyle>
          <a:p>
            <a:pPr>
              <a:defRPr/>
            </a:pPr>
            <a:fld id="{54C5D219-6EA2-496D-B05F-53E93C2FC7E8}" type="slidenum">
              <a:rPr lang="en-US" altLang="en-US"/>
              <a:pPr>
                <a:defRPr/>
              </a:pPr>
              <a:t>‹#›</a:t>
            </a:fld>
            <a:endParaRPr lang="en-US" altLang="en-US"/>
          </a:p>
        </p:txBody>
      </p:sp>
    </p:spTree>
    <p:extLst>
      <p:ext uri="{BB962C8B-B14F-4D97-AF65-F5344CB8AC3E}">
        <p14:creationId xmlns:p14="http://schemas.microsoft.com/office/powerpoint/2010/main" val="14670954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7FD4A14-43EA-4D82-8470-EE032C2458A4}"/>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5DC136D7-58F0-4D4C-9462-FDD15801D3E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20933755-7B79-48ED-8132-6D49B31EE717}"/>
              </a:ext>
            </a:extLst>
          </p:cNvPr>
          <p:cNvSpPr>
            <a:spLocks noGrp="1" noChangeArrowheads="1"/>
          </p:cNvSpPr>
          <p:nvPr>
            <p:ph type="sldNum" sz="quarter" idx="12"/>
          </p:nvPr>
        </p:nvSpPr>
        <p:spPr/>
        <p:txBody>
          <a:bodyPr/>
          <a:lstStyle>
            <a:lvl1pPr eaLnBrk="0" hangingPunct="0">
              <a:defRPr/>
            </a:lvl1pPr>
          </a:lstStyle>
          <a:p>
            <a:pPr>
              <a:defRPr/>
            </a:pPr>
            <a:fld id="{A22517C7-98D8-4FC0-B997-531ADB649B1E}" type="slidenum">
              <a:rPr lang="en-US" altLang="en-US"/>
              <a:pPr>
                <a:defRPr/>
              </a:pPr>
              <a:t>‹#›</a:t>
            </a:fld>
            <a:endParaRPr lang="en-US" altLang="en-US"/>
          </a:p>
        </p:txBody>
      </p:sp>
    </p:spTree>
    <p:extLst>
      <p:ext uri="{BB962C8B-B14F-4D97-AF65-F5344CB8AC3E}">
        <p14:creationId xmlns:p14="http://schemas.microsoft.com/office/powerpoint/2010/main" val="908189946"/>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FE3EA630-F8B4-42A6-A62D-F36CB0712037}"/>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06EA03A2-604A-4CA7-A0B7-3620B42292E7}"/>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091C9599-5187-4881-B7BA-F6A6365862AD}"/>
              </a:ext>
            </a:extLst>
          </p:cNvPr>
          <p:cNvSpPr>
            <a:spLocks noGrp="1" noChangeArrowheads="1"/>
          </p:cNvSpPr>
          <p:nvPr>
            <p:ph type="sldNum" sz="quarter" idx="12"/>
          </p:nvPr>
        </p:nvSpPr>
        <p:spPr/>
        <p:txBody>
          <a:bodyPr/>
          <a:lstStyle>
            <a:lvl1pPr eaLnBrk="0" hangingPunct="0">
              <a:defRPr/>
            </a:lvl1pPr>
          </a:lstStyle>
          <a:p>
            <a:pPr>
              <a:defRPr/>
            </a:pPr>
            <a:fld id="{294F43A3-2525-496C-9121-BBD54A8E1ADE}" type="slidenum">
              <a:rPr lang="en-US" altLang="en-US"/>
              <a:pPr>
                <a:defRPr/>
              </a:pPr>
              <a:t>‹#›</a:t>
            </a:fld>
            <a:endParaRPr lang="en-US" altLang="en-US"/>
          </a:p>
        </p:txBody>
      </p:sp>
    </p:spTree>
    <p:extLst>
      <p:ext uri="{BB962C8B-B14F-4D97-AF65-F5344CB8AC3E}">
        <p14:creationId xmlns:p14="http://schemas.microsoft.com/office/powerpoint/2010/main" val="145170357"/>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EA2BAAF-7A19-4145-B280-0F3F75448A50}"/>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0A4B73B0-FCC8-4CD5-A8A7-B00A5F6AF965}"/>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9477EE63-AED7-4592-8F48-1E938BF5DDA0}"/>
              </a:ext>
            </a:extLst>
          </p:cNvPr>
          <p:cNvSpPr>
            <a:spLocks noGrp="1" noChangeArrowheads="1"/>
          </p:cNvSpPr>
          <p:nvPr>
            <p:ph type="sldNum" sz="quarter" idx="12"/>
          </p:nvPr>
        </p:nvSpPr>
        <p:spPr/>
        <p:txBody>
          <a:bodyPr/>
          <a:lstStyle>
            <a:lvl1pPr eaLnBrk="0" hangingPunct="0">
              <a:defRPr/>
            </a:lvl1pPr>
          </a:lstStyle>
          <a:p>
            <a:pPr>
              <a:defRPr/>
            </a:pPr>
            <a:fld id="{AD0F6DBC-829B-49E2-81B9-BDBD70DEBFD3}" type="slidenum">
              <a:rPr lang="en-US" altLang="en-US"/>
              <a:pPr>
                <a:defRPr/>
              </a:pPr>
              <a:t>‹#›</a:t>
            </a:fld>
            <a:endParaRPr lang="en-US" altLang="en-US"/>
          </a:p>
        </p:txBody>
      </p:sp>
    </p:spTree>
    <p:extLst>
      <p:ext uri="{BB962C8B-B14F-4D97-AF65-F5344CB8AC3E}">
        <p14:creationId xmlns:p14="http://schemas.microsoft.com/office/powerpoint/2010/main" val="394124543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F648EA7-2AC9-467E-919D-B9388DE77DCF}"/>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a:extLst>
              <a:ext uri="{FF2B5EF4-FFF2-40B4-BE49-F238E27FC236}">
                <a16:creationId xmlns:a16="http://schemas.microsoft.com/office/drawing/2014/main" id="{76110813-268B-4211-B80C-4134BA3CB52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9" name="Rectangle 6">
            <a:extLst>
              <a:ext uri="{FF2B5EF4-FFF2-40B4-BE49-F238E27FC236}">
                <a16:creationId xmlns:a16="http://schemas.microsoft.com/office/drawing/2014/main" id="{652E1256-93B0-491E-8860-F0367F85C780}"/>
              </a:ext>
            </a:extLst>
          </p:cNvPr>
          <p:cNvSpPr>
            <a:spLocks noGrp="1" noChangeArrowheads="1"/>
          </p:cNvSpPr>
          <p:nvPr>
            <p:ph type="sldNum" sz="quarter" idx="12"/>
          </p:nvPr>
        </p:nvSpPr>
        <p:spPr/>
        <p:txBody>
          <a:bodyPr/>
          <a:lstStyle>
            <a:lvl1pPr eaLnBrk="0" hangingPunct="0">
              <a:defRPr/>
            </a:lvl1pPr>
          </a:lstStyle>
          <a:p>
            <a:pPr>
              <a:defRPr/>
            </a:pPr>
            <a:fld id="{ABD50588-B175-42EC-BD2C-FFCB3A663911}" type="slidenum">
              <a:rPr lang="en-US" altLang="en-US"/>
              <a:pPr>
                <a:defRPr/>
              </a:pPr>
              <a:t>‹#›</a:t>
            </a:fld>
            <a:endParaRPr lang="en-US" altLang="en-US"/>
          </a:p>
        </p:txBody>
      </p:sp>
    </p:spTree>
    <p:extLst>
      <p:ext uri="{BB962C8B-B14F-4D97-AF65-F5344CB8AC3E}">
        <p14:creationId xmlns:p14="http://schemas.microsoft.com/office/powerpoint/2010/main" val="3503223496"/>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C5C6D2F9-C36A-48FC-B467-6225F8C7CBEF}"/>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a:extLst>
              <a:ext uri="{FF2B5EF4-FFF2-40B4-BE49-F238E27FC236}">
                <a16:creationId xmlns:a16="http://schemas.microsoft.com/office/drawing/2014/main" id="{D05D3122-89DC-4DFB-8886-00F8B311C21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5" name="Rectangle 6">
            <a:extLst>
              <a:ext uri="{FF2B5EF4-FFF2-40B4-BE49-F238E27FC236}">
                <a16:creationId xmlns:a16="http://schemas.microsoft.com/office/drawing/2014/main" id="{0E57E7BC-93A5-44B1-A52F-198B83D27152}"/>
              </a:ext>
            </a:extLst>
          </p:cNvPr>
          <p:cNvSpPr>
            <a:spLocks noGrp="1" noChangeArrowheads="1"/>
          </p:cNvSpPr>
          <p:nvPr>
            <p:ph type="sldNum" sz="quarter" idx="12"/>
          </p:nvPr>
        </p:nvSpPr>
        <p:spPr/>
        <p:txBody>
          <a:bodyPr/>
          <a:lstStyle>
            <a:lvl1pPr eaLnBrk="0" hangingPunct="0">
              <a:defRPr/>
            </a:lvl1pPr>
          </a:lstStyle>
          <a:p>
            <a:pPr>
              <a:defRPr/>
            </a:pPr>
            <a:fld id="{4288169F-A617-498A-8F47-3AF9E72B1218}" type="slidenum">
              <a:rPr lang="en-US" altLang="en-US"/>
              <a:pPr>
                <a:defRPr/>
              </a:pPr>
              <a:t>‹#›</a:t>
            </a:fld>
            <a:endParaRPr lang="en-US" altLang="en-US"/>
          </a:p>
        </p:txBody>
      </p:sp>
    </p:spTree>
    <p:extLst>
      <p:ext uri="{BB962C8B-B14F-4D97-AF65-F5344CB8AC3E}">
        <p14:creationId xmlns:p14="http://schemas.microsoft.com/office/powerpoint/2010/main" val="1214306242"/>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0062B82D-064A-4F27-90EE-431919EA2F4F}"/>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a:extLst>
              <a:ext uri="{FF2B5EF4-FFF2-40B4-BE49-F238E27FC236}">
                <a16:creationId xmlns:a16="http://schemas.microsoft.com/office/drawing/2014/main" id="{49ADAB9A-34AF-47BC-820E-754A57B0F613}"/>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4" name="Rectangle 6">
            <a:extLst>
              <a:ext uri="{FF2B5EF4-FFF2-40B4-BE49-F238E27FC236}">
                <a16:creationId xmlns:a16="http://schemas.microsoft.com/office/drawing/2014/main" id="{A6F3E64A-AFE9-4A50-A0FC-922EA34F2666}"/>
              </a:ext>
            </a:extLst>
          </p:cNvPr>
          <p:cNvSpPr>
            <a:spLocks noGrp="1" noChangeArrowheads="1"/>
          </p:cNvSpPr>
          <p:nvPr>
            <p:ph type="sldNum" sz="quarter" idx="12"/>
          </p:nvPr>
        </p:nvSpPr>
        <p:spPr/>
        <p:txBody>
          <a:bodyPr/>
          <a:lstStyle>
            <a:lvl1pPr eaLnBrk="0" hangingPunct="0">
              <a:defRPr/>
            </a:lvl1pPr>
          </a:lstStyle>
          <a:p>
            <a:pPr>
              <a:defRPr/>
            </a:pPr>
            <a:fld id="{7DE69EA5-5227-4A17-8563-1BFCE385B307}" type="slidenum">
              <a:rPr lang="en-US" altLang="en-US"/>
              <a:pPr>
                <a:defRPr/>
              </a:pPr>
              <a:t>‹#›</a:t>
            </a:fld>
            <a:endParaRPr lang="en-US" altLang="en-US"/>
          </a:p>
        </p:txBody>
      </p:sp>
    </p:spTree>
    <p:extLst>
      <p:ext uri="{BB962C8B-B14F-4D97-AF65-F5344CB8AC3E}">
        <p14:creationId xmlns:p14="http://schemas.microsoft.com/office/powerpoint/2010/main" val="387000985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7C4E6C97-E570-46C3-8ED3-2B2EE4CF1E23}"/>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6B004447-B435-4998-9D1D-8B40E5853213}"/>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CEA5E964-27CD-4B85-84E3-25F797803303}"/>
              </a:ext>
            </a:extLst>
          </p:cNvPr>
          <p:cNvSpPr>
            <a:spLocks noGrp="1" noChangeArrowheads="1"/>
          </p:cNvSpPr>
          <p:nvPr>
            <p:ph type="sldNum" sz="quarter" idx="12"/>
          </p:nvPr>
        </p:nvSpPr>
        <p:spPr/>
        <p:txBody>
          <a:bodyPr/>
          <a:lstStyle>
            <a:lvl1pPr eaLnBrk="0" hangingPunct="0">
              <a:defRPr/>
            </a:lvl1pPr>
          </a:lstStyle>
          <a:p>
            <a:pPr>
              <a:defRPr/>
            </a:pPr>
            <a:fld id="{95B419ED-6E11-4971-AA78-BF051BA6AEB4}" type="slidenum">
              <a:rPr lang="en-US" altLang="en-US"/>
              <a:pPr>
                <a:defRPr/>
              </a:pPr>
              <a:t>‹#›</a:t>
            </a:fld>
            <a:endParaRPr lang="en-US" altLang="en-US"/>
          </a:p>
        </p:txBody>
      </p:sp>
    </p:spTree>
    <p:extLst>
      <p:ext uri="{BB962C8B-B14F-4D97-AF65-F5344CB8AC3E}">
        <p14:creationId xmlns:p14="http://schemas.microsoft.com/office/powerpoint/2010/main" val="362896589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C7F93E5-0ED8-4C8C-86E1-C375ACE5BA7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51FADA5-D6B2-45E5-B64E-CB4E59E168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649B919-48F8-43F1-AF03-2F467418672D}"/>
              </a:ext>
            </a:extLst>
          </p:cNvPr>
          <p:cNvSpPr>
            <a:spLocks noGrp="1" noChangeArrowheads="1"/>
          </p:cNvSpPr>
          <p:nvPr>
            <p:ph type="sldNum" sz="quarter" idx="12"/>
          </p:nvPr>
        </p:nvSpPr>
        <p:spPr>
          <a:ln/>
        </p:spPr>
        <p:txBody>
          <a:bodyPr/>
          <a:lstStyle>
            <a:lvl1pPr>
              <a:defRPr/>
            </a:lvl1pPr>
          </a:lstStyle>
          <a:p>
            <a:pPr>
              <a:defRPr/>
            </a:pPr>
            <a:fld id="{6A74A40C-C90C-4C46-A81C-BB5CC562C177}" type="slidenum">
              <a:rPr lang="en-US" altLang="en-US"/>
              <a:pPr>
                <a:defRPr/>
              </a:pPr>
              <a:t>‹#›</a:t>
            </a:fld>
            <a:endParaRPr lang="en-US" altLang="en-US"/>
          </a:p>
        </p:txBody>
      </p:sp>
    </p:spTree>
    <p:extLst>
      <p:ext uri="{BB962C8B-B14F-4D97-AF65-F5344CB8AC3E}">
        <p14:creationId xmlns:p14="http://schemas.microsoft.com/office/powerpoint/2010/main" val="2981685533"/>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4A9FA8E-23A1-4267-B53C-9FC6122B36FA}"/>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2B537672-1A2A-4D1B-BBCC-CA45522DD97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33AD0378-6732-4A2B-B4C2-5CD68B2C0F15}"/>
              </a:ext>
            </a:extLst>
          </p:cNvPr>
          <p:cNvSpPr>
            <a:spLocks noGrp="1" noChangeArrowheads="1"/>
          </p:cNvSpPr>
          <p:nvPr>
            <p:ph type="sldNum" sz="quarter" idx="12"/>
          </p:nvPr>
        </p:nvSpPr>
        <p:spPr/>
        <p:txBody>
          <a:bodyPr/>
          <a:lstStyle>
            <a:lvl1pPr eaLnBrk="0" hangingPunct="0">
              <a:defRPr/>
            </a:lvl1pPr>
          </a:lstStyle>
          <a:p>
            <a:pPr>
              <a:defRPr/>
            </a:pPr>
            <a:fld id="{C2DB0BC4-7535-4A7D-998B-6E220D3A3B1D}" type="slidenum">
              <a:rPr lang="en-US" altLang="en-US"/>
              <a:pPr>
                <a:defRPr/>
              </a:pPr>
              <a:t>‹#›</a:t>
            </a:fld>
            <a:endParaRPr lang="en-US" altLang="en-US"/>
          </a:p>
        </p:txBody>
      </p:sp>
    </p:spTree>
    <p:extLst>
      <p:ext uri="{BB962C8B-B14F-4D97-AF65-F5344CB8AC3E}">
        <p14:creationId xmlns:p14="http://schemas.microsoft.com/office/powerpoint/2010/main" val="1869651406"/>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CDD9066-2822-4BED-A005-CD6BAF9797E5}"/>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E42ECD93-A304-4A2C-8FE3-20E8C6B4856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8EFC13FD-F35C-4825-BCD7-95FB2F08D6BC}"/>
              </a:ext>
            </a:extLst>
          </p:cNvPr>
          <p:cNvSpPr>
            <a:spLocks noGrp="1" noChangeArrowheads="1"/>
          </p:cNvSpPr>
          <p:nvPr>
            <p:ph type="sldNum" sz="quarter" idx="12"/>
          </p:nvPr>
        </p:nvSpPr>
        <p:spPr/>
        <p:txBody>
          <a:bodyPr/>
          <a:lstStyle>
            <a:lvl1pPr eaLnBrk="0" hangingPunct="0">
              <a:defRPr/>
            </a:lvl1pPr>
          </a:lstStyle>
          <a:p>
            <a:pPr>
              <a:defRPr/>
            </a:pPr>
            <a:fld id="{44BDD97B-78BD-412D-814A-A62AD46C8E60}" type="slidenum">
              <a:rPr lang="en-US" altLang="en-US"/>
              <a:pPr>
                <a:defRPr/>
              </a:pPr>
              <a:t>‹#›</a:t>
            </a:fld>
            <a:endParaRPr lang="en-US" altLang="en-US"/>
          </a:p>
        </p:txBody>
      </p:sp>
    </p:spTree>
    <p:extLst>
      <p:ext uri="{BB962C8B-B14F-4D97-AF65-F5344CB8AC3E}">
        <p14:creationId xmlns:p14="http://schemas.microsoft.com/office/powerpoint/2010/main" val="1703331311"/>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FA96E04-8F91-4425-8ED0-CFEC110FA9BA}"/>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87690A35-8F4B-4FE9-A376-EBB26639A816}"/>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B12CFA21-4440-4DA7-8A49-12A117FDE5E9}"/>
              </a:ext>
            </a:extLst>
          </p:cNvPr>
          <p:cNvSpPr>
            <a:spLocks noGrp="1" noChangeArrowheads="1"/>
          </p:cNvSpPr>
          <p:nvPr>
            <p:ph type="sldNum" sz="quarter" idx="12"/>
          </p:nvPr>
        </p:nvSpPr>
        <p:spPr/>
        <p:txBody>
          <a:bodyPr/>
          <a:lstStyle>
            <a:lvl1pPr eaLnBrk="0" hangingPunct="0">
              <a:defRPr/>
            </a:lvl1pPr>
          </a:lstStyle>
          <a:p>
            <a:pPr>
              <a:defRPr/>
            </a:pPr>
            <a:fld id="{5CFF714F-72DF-4158-A17E-C3D189BA769E}" type="slidenum">
              <a:rPr lang="en-US" altLang="en-US"/>
              <a:pPr>
                <a:defRPr/>
              </a:pPr>
              <a:t>‹#›</a:t>
            </a:fld>
            <a:endParaRPr lang="en-US" altLang="en-US"/>
          </a:p>
        </p:txBody>
      </p:sp>
    </p:spTree>
    <p:extLst>
      <p:ext uri="{BB962C8B-B14F-4D97-AF65-F5344CB8AC3E}">
        <p14:creationId xmlns:p14="http://schemas.microsoft.com/office/powerpoint/2010/main" val="2775258254"/>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3502F9FF-64F8-4E56-A4D2-E47683725B67}"/>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en-US" altLang="en-US">
              <a:solidFill>
                <a:srgbClr val="AF3D92"/>
              </a:solidFill>
              <a:latin typeface="Arial" panose="020B0604020202020204" pitchFamily="34" charset="0"/>
            </a:endParaRPr>
          </a:p>
        </p:txBody>
      </p:sp>
      <p:sp>
        <p:nvSpPr>
          <p:cNvPr id="5" name="Text Box 6">
            <a:extLst>
              <a:ext uri="{FF2B5EF4-FFF2-40B4-BE49-F238E27FC236}">
                <a16:creationId xmlns:a16="http://schemas.microsoft.com/office/drawing/2014/main" id="{53D17FA3-D8B1-4B41-9E2D-6743E4EA065D}"/>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2800">
                <a:solidFill>
                  <a:srgbClr val="FFFFFF"/>
                </a:solidFill>
                <a:latin typeface="Arial" panose="020B0604020202020204" pitchFamily="34" charset="0"/>
              </a:rPr>
              <a:t>Chapter 11 Clicker Questions</a:t>
            </a:r>
          </a:p>
        </p:txBody>
      </p:sp>
      <p:pic>
        <p:nvPicPr>
          <p:cNvPr id="6" name="Picture 6" descr="YOUN2785_10_thumbnail.png">
            <a:extLst>
              <a:ext uri="{FF2B5EF4-FFF2-40B4-BE49-F238E27FC236}">
                <a16:creationId xmlns:a16="http://schemas.microsoft.com/office/drawing/2014/main" id="{66A83D04-1153-475E-A5BA-334166B201FF}"/>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36612"/>
            <a:ext cx="6569075" cy="584776"/>
          </a:xfrm>
        </p:spPr>
        <p:txBody>
          <a:bodyPr/>
          <a:lstStyle>
            <a:lvl1pPr algn="l">
              <a:defRPr sz="3200" b="1">
                <a:solidFill>
                  <a:schemeClr val="tx1"/>
                </a:solidFill>
              </a:defRPr>
            </a:lvl1pPr>
          </a:lstStyle>
          <a:p>
            <a:pPr lvl="0"/>
            <a:r>
              <a:rPr lang="en-US" noProof="0" dirty="0"/>
              <a:t>Click to edit Master title style</a:t>
            </a:r>
          </a:p>
        </p:txBody>
      </p:sp>
      <p:sp>
        <p:nvSpPr>
          <p:cNvPr id="4099" name="Rectangle 3"/>
          <p:cNvSpPr>
            <a:spLocks noGrp="1" noChangeArrowheads="1"/>
          </p:cNvSpPr>
          <p:nvPr>
            <p:ph type="subTitle" idx="1"/>
          </p:nvPr>
        </p:nvSpPr>
        <p:spPr>
          <a:xfrm>
            <a:off x="365125" y="4860925"/>
            <a:ext cx="6569075" cy="396875"/>
          </a:xfrm>
        </p:spPr>
        <p:txBody>
          <a:bodyPr/>
          <a:lstStyle>
            <a:lvl1pPr marL="0" indent="0">
              <a:buFontTx/>
              <a:buNone/>
              <a:defRPr sz="2000"/>
            </a:lvl1pPr>
          </a:lstStyle>
          <a:p>
            <a:pPr lvl="0"/>
            <a:r>
              <a:rPr lang="en-US" noProof="0" dirty="0"/>
              <a:t>Click to edit Master subtitle style</a:t>
            </a:r>
          </a:p>
        </p:txBody>
      </p:sp>
      <p:sp>
        <p:nvSpPr>
          <p:cNvPr id="7" name="Rectangle 17">
            <a:extLst>
              <a:ext uri="{FF2B5EF4-FFF2-40B4-BE49-F238E27FC236}">
                <a16:creationId xmlns:a16="http://schemas.microsoft.com/office/drawing/2014/main" id="{5FA1DEA8-A633-46EC-B90E-6C90E756DE15}"/>
              </a:ext>
            </a:extLst>
          </p:cNvPr>
          <p:cNvSpPr>
            <a:spLocks noGrp="1" noChangeArrowheads="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624122886"/>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B035135D-ECC6-4CF9-8B99-5DA57D30BAEA}"/>
              </a:ext>
            </a:extLst>
          </p:cNvPr>
          <p:cNvSpPr>
            <a:spLocks noGrp="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45616744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E3ED55B6-03E1-44E1-91E9-7E963C1F487E}"/>
              </a:ext>
            </a:extLst>
          </p:cNvPr>
          <p:cNvSpPr>
            <a:spLocks noGrp="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260993613"/>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056F211-8372-4FA8-931A-B6B2003658CD}"/>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en-US" altLang="en-US">
              <a:solidFill>
                <a:srgbClr val="AF3D92"/>
              </a:solidFill>
              <a:latin typeface="Arial" panose="020B0604020202020204" pitchFamily="34" charset="0"/>
            </a:endParaRPr>
          </a:p>
        </p:txBody>
      </p:sp>
      <p:sp>
        <p:nvSpPr>
          <p:cNvPr id="5" name="Text Box 6">
            <a:extLst>
              <a:ext uri="{FF2B5EF4-FFF2-40B4-BE49-F238E27FC236}">
                <a16:creationId xmlns:a16="http://schemas.microsoft.com/office/drawing/2014/main" id="{194FD028-4F8E-47B6-AE58-5FD4971524E1}"/>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2800">
                <a:solidFill>
                  <a:srgbClr val="FFFFFF"/>
                </a:solidFill>
                <a:latin typeface="Arial" panose="020B0604020202020204" pitchFamily="34" charset="0"/>
              </a:rPr>
              <a:t>Chapter 11 Clicker Questions</a:t>
            </a:r>
          </a:p>
        </p:txBody>
      </p:sp>
      <p:pic>
        <p:nvPicPr>
          <p:cNvPr id="6" name="Picture 6" descr="YOUN2785_10_thumbnail.png">
            <a:extLst>
              <a:ext uri="{FF2B5EF4-FFF2-40B4-BE49-F238E27FC236}">
                <a16:creationId xmlns:a16="http://schemas.microsoft.com/office/drawing/2014/main" id="{6CDBE0B6-B30A-47FF-B626-7679BA0141BB}"/>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36612"/>
            <a:ext cx="6569075" cy="584776"/>
          </a:xfrm>
        </p:spPr>
        <p:txBody>
          <a:bodyPr/>
          <a:lstStyle>
            <a:lvl1pPr algn="l">
              <a:defRPr sz="3200" b="1">
                <a:solidFill>
                  <a:schemeClr val="tx1"/>
                </a:solidFill>
              </a:defRPr>
            </a:lvl1pPr>
          </a:lstStyle>
          <a:p>
            <a:pPr lvl="0"/>
            <a:r>
              <a:rPr lang="en-US" noProof="0" dirty="0"/>
              <a:t>Click to edit Master title style</a:t>
            </a:r>
          </a:p>
        </p:txBody>
      </p:sp>
      <p:sp>
        <p:nvSpPr>
          <p:cNvPr id="4099" name="Rectangle 3"/>
          <p:cNvSpPr>
            <a:spLocks noGrp="1" noChangeArrowheads="1"/>
          </p:cNvSpPr>
          <p:nvPr>
            <p:ph type="subTitle" idx="1"/>
          </p:nvPr>
        </p:nvSpPr>
        <p:spPr>
          <a:xfrm>
            <a:off x="365125" y="4860925"/>
            <a:ext cx="6569075" cy="396875"/>
          </a:xfrm>
        </p:spPr>
        <p:txBody>
          <a:bodyPr/>
          <a:lstStyle>
            <a:lvl1pPr marL="0" indent="0">
              <a:buFontTx/>
              <a:buNone/>
              <a:defRPr sz="2000"/>
            </a:lvl1pPr>
          </a:lstStyle>
          <a:p>
            <a:pPr lvl="0"/>
            <a:r>
              <a:rPr lang="en-US" noProof="0" dirty="0"/>
              <a:t>Click to edit Master subtitle style</a:t>
            </a:r>
          </a:p>
        </p:txBody>
      </p:sp>
      <p:sp>
        <p:nvSpPr>
          <p:cNvPr id="7" name="Rectangle 17">
            <a:extLst>
              <a:ext uri="{FF2B5EF4-FFF2-40B4-BE49-F238E27FC236}">
                <a16:creationId xmlns:a16="http://schemas.microsoft.com/office/drawing/2014/main" id="{01694864-C144-41B7-8D69-DDCC3D0C5A11}"/>
              </a:ext>
            </a:extLst>
          </p:cNvPr>
          <p:cNvSpPr>
            <a:spLocks noGrp="1" noChangeArrowheads="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682160999"/>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B3986DC7-B2E3-46D8-8682-414170907E6C}"/>
              </a:ext>
            </a:extLst>
          </p:cNvPr>
          <p:cNvSpPr>
            <a:spLocks noGrp="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92906159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4263AA16-F7C3-410B-9DB6-F2EF5D3D4485}"/>
              </a:ext>
            </a:extLst>
          </p:cNvPr>
          <p:cNvSpPr>
            <a:spLocks noGrp="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94402962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6BBA0276-AD05-49B7-8B4A-8C93D398FA64}"/>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algn="ct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9A4F0FAB-5247-47F2-AC76-2DCB20340AC1}"/>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DF4FCA5F-2D71-4BC9-B0D6-C58B7956CB75}"/>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99FC8EED-6EAC-43F3-84F7-A2AEFE1BCAD9}"/>
              </a:ext>
            </a:extLst>
          </p:cNvPr>
          <p:cNvSpPr>
            <a:spLocks noGrp="1" noChangeArrowheads="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32017427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B3C0AA7B-B1B8-43A1-BF9F-9FABE73AE792}"/>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9C276C74-1FB9-4E9A-8B7A-8F2DEDE44CD1}"/>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8B8924A3-60E5-49C7-85A3-684D1E15CB37}"/>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1D06B396-B474-4177-858E-929938B80578}"/>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111011953"/>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9D9A3166-9459-454A-BA50-633721FD16F0}"/>
              </a:ext>
            </a:extLst>
          </p:cNvPr>
          <p:cNvSpPr>
            <a:spLocks noGrp="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302146093"/>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24146247-FDF6-46E4-A151-BE9471466130}"/>
              </a:ext>
            </a:extLst>
          </p:cNvPr>
          <p:cNvSpPr>
            <a:spLocks noGrp="1"/>
          </p:cNvSpPr>
          <p:nvPr>
            <p:ph type="ftr" sz="quarter" idx="10"/>
          </p:nvPr>
        </p:nvSpPr>
        <p:spPr/>
        <p:txBody>
          <a:bodyPr/>
          <a:lstStyle>
            <a:lvl1pP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661792802"/>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449739925"/>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95712443"/>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0020811-C036-4CA2-BE86-08A1C4FECBE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FD6CA57-5D05-4E06-B3E3-EC196515867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15A3FED-5ECA-49DE-B98F-AB546F370292}"/>
              </a:ext>
            </a:extLst>
          </p:cNvPr>
          <p:cNvSpPr>
            <a:spLocks noGrp="1" noChangeArrowheads="1"/>
          </p:cNvSpPr>
          <p:nvPr>
            <p:ph type="sldNum" sz="quarter" idx="12"/>
          </p:nvPr>
        </p:nvSpPr>
        <p:spPr>
          <a:ln/>
        </p:spPr>
        <p:txBody>
          <a:bodyPr/>
          <a:lstStyle>
            <a:lvl1pPr>
              <a:defRPr/>
            </a:lvl1pPr>
          </a:lstStyle>
          <a:p>
            <a:pPr>
              <a:defRPr/>
            </a:pPr>
            <a:fld id="{EF47BE3D-86E0-435A-BC13-ECE4D6309302}" type="slidenum">
              <a:rPr lang="en-US" altLang="en-US"/>
              <a:pPr>
                <a:defRPr/>
              </a:pPr>
              <a:t>‹#›</a:t>
            </a:fld>
            <a:endParaRPr lang="en-US" altLang="en-US"/>
          </a:p>
        </p:txBody>
      </p:sp>
    </p:spTree>
    <p:extLst>
      <p:ext uri="{BB962C8B-B14F-4D97-AF65-F5344CB8AC3E}">
        <p14:creationId xmlns:p14="http://schemas.microsoft.com/office/powerpoint/2010/main" val="3536851021"/>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9EE5522-9622-4FC1-8C87-4B57CB016F9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8F134CA-A57F-41F0-924D-77B213DA202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0EA1393-8F04-41C2-AAE2-D49DDE865EBA}"/>
              </a:ext>
            </a:extLst>
          </p:cNvPr>
          <p:cNvSpPr>
            <a:spLocks noGrp="1" noChangeArrowheads="1"/>
          </p:cNvSpPr>
          <p:nvPr>
            <p:ph type="sldNum" sz="quarter" idx="12"/>
          </p:nvPr>
        </p:nvSpPr>
        <p:spPr>
          <a:ln/>
        </p:spPr>
        <p:txBody>
          <a:bodyPr/>
          <a:lstStyle>
            <a:lvl1pPr>
              <a:defRPr/>
            </a:lvl1pPr>
          </a:lstStyle>
          <a:p>
            <a:pPr>
              <a:defRPr/>
            </a:pPr>
            <a:fld id="{B57FA4E6-B700-4738-9267-4990C82AA428}" type="slidenum">
              <a:rPr lang="en-US" altLang="en-US"/>
              <a:pPr>
                <a:defRPr/>
              </a:pPr>
              <a:t>‹#›</a:t>
            </a:fld>
            <a:endParaRPr lang="en-US" altLang="en-US"/>
          </a:p>
        </p:txBody>
      </p:sp>
    </p:spTree>
    <p:extLst>
      <p:ext uri="{BB962C8B-B14F-4D97-AF65-F5344CB8AC3E}">
        <p14:creationId xmlns:p14="http://schemas.microsoft.com/office/powerpoint/2010/main" val="2908440852"/>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ABE361F-6093-4191-968D-E265B33B0F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860FFD3-5359-4B98-A7C6-803EEBB05F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2FE37AF-80B2-4BB3-803B-91A64ADD145F}"/>
              </a:ext>
            </a:extLst>
          </p:cNvPr>
          <p:cNvSpPr>
            <a:spLocks noGrp="1" noChangeArrowheads="1"/>
          </p:cNvSpPr>
          <p:nvPr>
            <p:ph type="sldNum" sz="quarter" idx="12"/>
          </p:nvPr>
        </p:nvSpPr>
        <p:spPr>
          <a:ln/>
        </p:spPr>
        <p:txBody>
          <a:bodyPr/>
          <a:lstStyle>
            <a:lvl1pPr>
              <a:defRPr/>
            </a:lvl1pPr>
          </a:lstStyle>
          <a:p>
            <a:pPr>
              <a:defRPr/>
            </a:pPr>
            <a:fld id="{69F62FC2-4FDC-4614-A348-F28E89C430EB}" type="slidenum">
              <a:rPr lang="en-US" altLang="en-US"/>
              <a:pPr>
                <a:defRPr/>
              </a:pPr>
              <a:t>‹#›</a:t>
            </a:fld>
            <a:endParaRPr lang="en-US" altLang="en-US"/>
          </a:p>
        </p:txBody>
      </p:sp>
    </p:spTree>
    <p:extLst>
      <p:ext uri="{BB962C8B-B14F-4D97-AF65-F5344CB8AC3E}">
        <p14:creationId xmlns:p14="http://schemas.microsoft.com/office/powerpoint/2010/main" val="2411439357"/>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A54AFBB-9E04-4011-A78A-412FD3E836C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4563511-E1BE-4B9A-ADD7-4B38E5D3FB4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304BABD-97E2-49A2-A89C-7BC72E417D77}"/>
              </a:ext>
            </a:extLst>
          </p:cNvPr>
          <p:cNvSpPr>
            <a:spLocks noGrp="1" noChangeArrowheads="1"/>
          </p:cNvSpPr>
          <p:nvPr>
            <p:ph type="sldNum" sz="quarter" idx="12"/>
          </p:nvPr>
        </p:nvSpPr>
        <p:spPr>
          <a:ln/>
        </p:spPr>
        <p:txBody>
          <a:bodyPr/>
          <a:lstStyle>
            <a:lvl1pPr>
              <a:defRPr/>
            </a:lvl1pPr>
          </a:lstStyle>
          <a:p>
            <a:pPr>
              <a:defRPr/>
            </a:pPr>
            <a:fld id="{1C002AB8-6C10-4E1B-AAC1-1D28E808E8A2}" type="slidenum">
              <a:rPr lang="en-US" altLang="en-US"/>
              <a:pPr>
                <a:defRPr/>
              </a:pPr>
              <a:t>‹#›</a:t>
            </a:fld>
            <a:endParaRPr lang="en-US" altLang="en-US"/>
          </a:p>
        </p:txBody>
      </p:sp>
    </p:spTree>
    <p:extLst>
      <p:ext uri="{BB962C8B-B14F-4D97-AF65-F5344CB8AC3E}">
        <p14:creationId xmlns:p14="http://schemas.microsoft.com/office/powerpoint/2010/main" val="1861550902"/>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6304145-2905-4931-B82B-181FFB61DD3C}"/>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B09BDCC-D363-43BC-87DD-7E3864759BD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94384691-8217-4190-AFC8-89B449838F71}"/>
              </a:ext>
            </a:extLst>
          </p:cNvPr>
          <p:cNvSpPr>
            <a:spLocks noGrp="1" noChangeArrowheads="1"/>
          </p:cNvSpPr>
          <p:nvPr>
            <p:ph type="sldNum" sz="quarter" idx="12"/>
          </p:nvPr>
        </p:nvSpPr>
        <p:spPr>
          <a:ln/>
        </p:spPr>
        <p:txBody>
          <a:bodyPr/>
          <a:lstStyle>
            <a:lvl1pPr>
              <a:defRPr/>
            </a:lvl1pPr>
          </a:lstStyle>
          <a:p>
            <a:pPr>
              <a:defRPr/>
            </a:pPr>
            <a:fld id="{6C9D9CD6-142B-4356-A596-9F654430572B}" type="slidenum">
              <a:rPr lang="en-US" altLang="en-US"/>
              <a:pPr>
                <a:defRPr/>
              </a:pPr>
              <a:t>‹#›</a:t>
            </a:fld>
            <a:endParaRPr lang="en-US" altLang="en-US"/>
          </a:p>
        </p:txBody>
      </p:sp>
    </p:spTree>
    <p:extLst>
      <p:ext uri="{BB962C8B-B14F-4D97-AF65-F5344CB8AC3E}">
        <p14:creationId xmlns:p14="http://schemas.microsoft.com/office/powerpoint/2010/main" val="2594856650"/>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46E64B4-9B3E-4F10-A4EC-33EAA48B0E8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ECE8B1E-A5CF-4FB5-9261-F3A5235D27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3B47ADF-517D-4DB7-83D4-2CDA525EFCF8}"/>
              </a:ext>
            </a:extLst>
          </p:cNvPr>
          <p:cNvSpPr>
            <a:spLocks noGrp="1" noChangeArrowheads="1"/>
          </p:cNvSpPr>
          <p:nvPr>
            <p:ph type="sldNum" sz="quarter" idx="12"/>
          </p:nvPr>
        </p:nvSpPr>
        <p:spPr>
          <a:ln/>
        </p:spPr>
        <p:txBody>
          <a:bodyPr/>
          <a:lstStyle>
            <a:lvl1pPr>
              <a:defRPr/>
            </a:lvl1pPr>
          </a:lstStyle>
          <a:p>
            <a:pPr>
              <a:defRPr/>
            </a:pPr>
            <a:fld id="{6EAE02E8-E90D-4F42-9449-F72373DFE6A9}" type="slidenum">
              <a:rPr lang="en-US" altLang="en-US"/>
              <a:pPr>
                <a:defRPr/>
              </a:pPr>
              <a:t>‹#›</a:t>
            </a:fld>
            <a:endParaRPr lang="en-US" altLang="en-US"/>
          </a:p>
        </p:txBody>
      </p:sp>
    </p:spTree>
    <p:extLst>
      <p:ext uri="{BB962C8B-B14F-4D97-AF65-F5344CB8AC3E}">
        <p14:creationId xmlns:p14="http://schemas.microsoft.com/office/powerpoint/2010/main" val="319894682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13E94D93-CFFE-41C2-915D-536C1B152F6F}"/>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728271671"/>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A4397B65-3D9E-434C-A5E8-1B261EDF8C7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53A4CD10-F839-4B34-A971-FA4B5F067C3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74E0136-5700-4DC4-8759-17C7E57A0763}"/>
              </a:ext>
            </a:extLst>
          </p:cNvPr>
          <p:cNvSpPr>
            <a:spLocks noGrp="1" noChangeArrowheads="1"/>
          </p:cNvSpPr>
          <p:nvPr>
            <p:ph type="sldNum" sz="quarter" idx="12"/>
          </p:nvPr>
        </p:nvSpPr>
        <p:spPr>
          <a:ln/>
        </p:spPr>
        <p:txBody>
          <a:bodyPr/>
          <a:lstStyle>
            <a:lvl1pPr>
              <a:defRPr/>
            </a:lvl1pPr>
          </a:lstStyle>
          <a:p>
            <a:pPr>
              <a:defRPr/>
            </a:pPr>
            <a:fld id="{3E435441-C7C9-4D21-9D28-9A52AC75B07B}" type="slidenum">
              <a:rPr lang="en-US" altLang="en-US"/>
              <a:pPr>
                <a:defRPr/>
              </a:pPr>
              <a:t>‹#›</a:t>
            </a:fld>
            <a:endParaRPr lang="en-US" altLang="en-US"/>
          </a:p>
        </p:txBody>
      </p:sp>
    </p:spTree>
    <p:extLst>
      <p:ext uri="{BB962C8B-B14F-4D97-AF65-F5344CB8AC3E}">
        <p14:creationId xmlns:p14="http://schemas.microsoft.com/office/powerpoint/2010/main" val="6669249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544EEBC-B56D-43C3-85F3-D280BEFA3693}"/>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2D8D6EB-D69A-4C21-9727-BA7E70DA1F3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C606066-F24D-4EEE-95F1-72E91D9B427E}"/>
              </a:ext>
            </a:extLst>
          </p:cNvPr>
          <p:cNvSpPr>
            <a:spLocks noGrp="1" noChangeArrowheads="1"/>
          </p:cNvSpPr>
          <p:nvPr>
            <p:ph type="sldNum" sz="quarter" idx="12"/>
          </p:nvPr>
        </p:nvSpPr>
        <p:spPr>
          <a:ln/>
        </p:spPr>
        <p:txBody>
          <a:bodyPr/>
          <a:lstStyle>
            <a:lvl1pPr>
              <a:defRPr/>
            </a:lvl1pPr>
          </a:lstStyle>
          <a:p>
            <a:pPr>
              <a:defRPr/>
            </a:pPr>
            <a:fld id="{F79429C2-2ED5-4F78-9B78-559E9CB3E818}" type="slidenum">
              <a:rPr lang="en-US" altLang="en-US"/>
              <a:pPr>
                <a:defRPr/>
              </a:pPr>
              <a:t>‹#›</a:t>
            </a:fld>
            <a:endParaRPr lang="en-US" altLang="en-US"/>
          </a:p>
        </p:txBody>
      </p:sp>
    </p:spTree>
    <p:extLst>
      <p:ext uri="{BB962C8B-B14F-4D97-AF65-F5344CB8AC3E}">
        <p14:creationId xmlns:p14="http://schemas.microsoft.com/office/powerpoint/2010/main" val="55729657"/>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931A746-E7A7-40F2-B2A0-D8A7185B5E3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6FC9D13-0A02-4956-AC60-400CCCCC6F0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24BBC90-53CF-4797-AE26-480CA337D885}"/>
              </a:ext>
            </a:extLst>
          </p:cNvPr>
          <p:cNvSpPr>
            <a:spLocks noGrp="1" noChangeArrowheads="1"/>
          </p:cNvSpPr>
          <p:nvPr>
            <p:ph type="sldNum" sz="quarter" idx="12"/>
          </p:nvPr>
        </p:nvSpPr>
        <p:spPr>
          <a:ln/>
        </p:spPr>
        <p:txBody>
          <a:bodyPr/>
          <a:lstStyle>
            <a:lvl1pPr>
              <a:defRPr/>
            </a:lvl1pPr>
          </a:lstStyle>
          <a:p>
            <a:pPr>
              <a:defRPr/>
            </a:pPr>
            <a:fld id="{6385DBC2-85F9-430E-8AC2-CCBA2ED741BB}" type="slidenum">
              <a:rPr lang="en-US" altLang="en-US"/>
              <a:pPr>
                <a:defRPr/>
              </a:pPr>
              <a:t>‹#›</a:t>
            </a:fld>
            <a:endParaRPr lang="en-US" altLang="en-US"/>
          </a:p>
        </p:txBody>
      </p:sp>
    </p:spTree>
    <p:extLst>
      <p:ext uri="{BB962C8B-B14F-4D97-AF65-F5344CB8AC3E}">
        <p14:creationId xmlns:p14="http://schemas.microsoft.com/office/powerpoint/2010/main" val="1154665938"/>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F6AE907-9B21-42EE-B265-C6765B44801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AA47064-601C-47D5-BE03-9EF90DD74D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5F05FD5-5432-4EA3-9E8D-24E7936FF96C}"/>
              </a:ext>
            </a:extLst>
          </p:cNvPr>
          <p:cNvSpPr>
            <a:spLocks noGrp="1" noChangeArrowheads="1"/>
          </p:cNvSpPr>
          <p:nvPr>
            <p:ph type="sldNum" sz="quarter" idx="12"/>
          </p:nvPr>
        </p:nvSpPr>
        <p:spPr>
          <a:ln/>
        </p:spPr>
        <p:txBody>
          <a:bodyPr/>
          <a:lstStyle>
            <a:lvl1pPr>
              <a:defRPr/>
            </a:lvl1pPr>
          </a:lstStyle>
          <a:p>
            <a:pPr>
              <a:defRPr/>
            </a:pPr>
            <a:fld id="{48B17812-D103-4A20-AE5E-008A3D053D1C}" type="slidenum">
              <a:rPr lang="en-US" altLang="en-US"/>
              <a:pPr>
                <a:defRPr/>
              </a:pPr>
              <a:t>‹#›</a:t>
            </a:fld>
            <a:endParaRPr lang="en-US" altLang="en-US"/>
          </a:p>
        </p:txBody>
      </p:sp>
    </p:spTree>
    <p:extLst>
      <p:ext uri="{BB962C8B-B14F-4D97-AF65-F5344CB8AC3E}">
        <p14:creationId xmlns:p14="http://schemas.microsoft.com/office/powerpoint/2010/main" val="2189398014"/>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6D0B934-DB23-4EDC-A4FB-BBB09673FA7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64591BB-B37F-494E-BEC6-1CAC282EBD7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BC1C0E3-116D-440D-938D-FB5EBE94E68E}"/>
              </a:ext>
            </a:extLst>
          </p:cNvPr>
          <p:cNvSpPr>
            <a:spLocks noGrp="1" noChangeArrowheads="1"/>
          </p:cNvSpPr>
          <p:nvPr>
            <p:ph type="sldNum" sz="quarter" idx="12"/>
          </p:nvPr>
        </p:nvSpPr>
        <p:spPr>
          <a:ln/>
        </p:spPr>
        <p:txBody>
          <a:bodyPr/>
          <a:lstStyle>
            <a:lvl1pPr>
              <a:defRPr/>
            </a:lvl1pPr>
          </a:lstStyle>
          <a:p>
            <a:pPr>
              <a:defRPr/>
            </a:pPr>
            <a:fld id="{64AB7DF9-BA1A-4675-859E-89F10E4646D2}" type="slidenum">
              <a:rPr lang="en-US" altLang="en-US"/>
              <a:pPr>
                <a:defRPr/>
              </a:pPr>
              <a:t>‹#›</a:t>
            </a:fld>
            <a:endParaRPr lang="en-US" altLang="en-US"/>
          </a:p>
        </p:txBody>
      </p:sp>
    </p:spTree>
    <p:extLst>
      <p:ext uri="{BB962C8B-B14F-4D97-AF65-F5344CB8AC3E}">
        <p14:creationId xmlns:p14="http://schemas.microsoft.com/office/powerpoint/2010/main" val="619739718"/>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1FEF7B5-3DE3-4660-931D-22E164D3BEE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156FCDD-2DDD-4D82-9066-95A8D4D98D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6DD74D1-F4CE-412F-A8D9-B641505BFBE3}"/>
              </a:ext>
            </a:extLst>
          </p:cNvPr>
          <p:cNvSpPr>
            <a:spLocks noGrp="1" noChangeArrowheads="1"/>
          </p:cNvSpPr>
          <p:nvPr>
            <p:ph type="sldNum" sz="quarter" idx="12"/>
          </p:nvPr>
        </p:nvSpPr>
        <p:spPr>
          <a:ln/>
        </p:spPr>
        <p:txBody>
          <a:bodyPr/>
          <a:lstStyle>
            <a:lvl1pPr>
              <a:defRPr/>
            </a:lvl1pPr>
          </a:lstStyle>
          <a:p>
            <a:pPr>
              <a:defRPr/>
            </a:pPr>
            <a:fld id="{EED37F54-6446-4BF6-9E0A-614EFF0BF584}" type="slidenum">
              <a:rPr lang="en-US" altLang="en-US"/>
              <a:pPr>
                <a:defRPr/>
              </a:pPr>
              <a:t>‹#›</a:t>
            </a:fld>
            <a:endParaRPr lang="en-US" altLang="en-US"/>
          </a:p>
        </p:txBody>
      </p:sp>
    </p:spTree>
    <p:extLst>
      <p:ext uri="{BB962C8B-B14F-4D97-AF65-F5344CB8AC3E}">
        <p14:creationId xmlns:p14="http://schemas.microsoft.com/office/powerpoint/2010/main" val="202884329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23EB2F6-BA1A-487E-B5CD-31D278F581C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A1E6FB0-7E08-42F0-BB5F-724C194108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1D9A404-D7E9-46A0-A7FD-EE50A5A35C01}"/>
              </a:ext>
            </a:extLst>
          </p:cNvPr>
          <p:cNvSpPr>
            <a:spLocks noGrp="1" noChangeArrowheads="1"/>
          </p:cNvSpPr>
          <p:nvPr>
            <p:ph type="sldNum" sz="quarter" idx="12"/>
          </p:nvPr>
        </p:nvSpPr>
        <p:spPr>
          <a:ln/>
        </p:spPr>
        <p:txBody>
          <a:bodyPr/>
          <a:lstStyle>
            <a:lvl1pPr>
              <a:defRPr/>
            </a:lvl1pPr>
          </a:lstStyle>
          <a:p>
            <a:pPr>
              <a:defRPr/>
            </a:pPr>
            <a:fld id="{5AE8875F-5FBA-4E4E-B5E4-B5A32F7DDD25}" type="slidenum">
              <a:rPr lang="en-US" altLang="en-US"/>
              <a:pPr>
                <a:defRPr/>
              </a:pPr>
              <a:t>‹#›</a:t>
            </a:fld>
            <a:endParaRPr lang="en-US" altLang="en-US"/>
          </a:p>
        </p:txBody>
      </p:sp>
    </p:spTree>
    <p:extLst>
      <p:ext uri="{BB962C8B-B14F-4D97-AF65-F5344CB8AC3E}">
        <p14:creationId xmlns:p14="http://schemas.microsoft.com/office/powerpoint/2010/main" val="3978169695"/>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614DD36-5FDF-40B9-868A-85A625B2E2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F46C997-4AC3-4F46-B44F-3CCAE4D5B7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8CE4B3F-3FA5-485E-8FA1-7E32F9E3EF40}"/>
              </a:ext>
            </a:extLst>
          </p:cNvPr>
          <p:cNvSpPr>
            <a:spLocks noGrp="1" noChangeArrowheads="1"/>
          </p:cNvSpPr>
          <p:nvPr>
            <p:ph type="sldNum" sz="quarter" idx="12"/>
          </p:nvPr>
        </p:nvSpPr>
        <p:spPr>
          <a:ln/>
        </p:spPr>
        <p:txBody>
          <a:bodyPr/>
          <a:lstStyle>
            <a:lvl1pPr>
              <a:defRPr/>
            </a:lvl1pPr>
          </a:lstStyle>
          <a:p>
            <a:pPr>
              <a:defRPr/>
            </a:pPr>
            <a:fld id="{8410EBFD-8A75-4A08-A7BE-84BDC1C31A0E}" type="slidenum">
              <a:rPr lang="en-US" altLang="en-US"/>
              <a:pPr>
                <a:defRPr/>
              </a:pPr>
              <a:t>‹#›</a:t>
            </a:fld>
            <a:endParaRPr lang="en-US" altLang="en-US"/>
          </a:p>
        </p:txBody>
      </p:sp>
    </p:spTree>
    <p:extLst>
      <p:ext uri="{BB962C8B-B14F-4D97-AF65-F5344CB8AC3E}">
        <p14:creationId xmlns:p14="http://schemas.microsoft.com/office/powerpoint/2010/main" val="1222498540"/>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10CB017-F120-48EF-8DD8-07FAC2D7603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2E66D14-BE2A-4C96-8E8D-CD6FF85E516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98CF324-B68D-4222-A427-14B7C1FE3876}"/>
              </a:ext>
            </a:extLst>
          </p:cNvPr>
          <p:cNvSpPr>
            <a:spLocks noGrp="1" noChangeArrowheads="1"/>
          </p:cNvSpPr>
          <p:nvPr>
            <p:ph type="sldNum" sz="quarter" idx="12"/>
          </p:nvPr>
        </p:nvSpPr>
        <p:spPr>
          <a:ln/>
        </p:spPr>
        <p:txBody>
          <a:bodyPr/>
          <a:lstStyle>
            <a:lvl1pPr>
              <a:defRPr/>
            </a:lvl1pPr>
          </a:lstStyle>
          <a:p>
            <a:pPr>
              <a:defRPr/>
            </a:pPr>
            <a:fld id="{AE810193-DA1C-480F-AC19-E75C2C6D8DE0}" type="slidenum">
              <a:rPr lang="en-US" altLang="en-US"/>
              <a:pPr>
                <a:defRPr/>
              </a:pPr>
              <a:t>‹#›</a:t>
            </a:fld>
            <a:endParaRPr lang="en-US" altLang="en-US"/>
          </a:p>
        </p:txBody>
      </p:sp>
    </p:spTree>
    <p:extLst>
      <p:ext uri="{BB962C8B-B14F-4D97-AF65-F5344CB8AC3E}">
        <p14:creationId xmlns:p14="http://schemas.microsoft.com/office/powerpoint/2010/main" val="3040571462"/>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2137C8C7-A61D-4E71-8886-BCF3F5B2B82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884C4EC-A27C-41C3-8000-C31716A8D6C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778BF59F-774B-488C-B8E4-D1AC7B9352C7}"/>
              </a:ext>
            </a:extLst>
          </p:cNvPr>
          <p:cNvSpPr>
            <a:spLocks noGrp="1" noChangeArrowheads="1"/>
          </p:cNvSpPr>
          <p:nvPr>
            <p:ph type="sldNum" sz="quarter" idx="12"/>
          </p:nvPr>
        </p:nvSpPr>
        <p:spPr>
          <a:ln/>
        </p:spPr>
        <p:txBody>
          <a:bodyPr/>
          <a:lstStyle>
            <a:lvl1pPr>
              <a:defRPr/>
            </a:lvl1pPr>
          </a:lstStyle>
          <a:p>
            <a:pPr>
              <a:defRPr/>
            </a:pPr>
            <a:fld id="{03155BC4-24DA-4BE1-A548-8C5BA3C44D3E}" type="slidenum">
              <a:rPr lang="en-US" altLang="en-US"/>
              <a:pPr>
                <a:defRPr/>
              </a:pPr>
              <a:t>‹#›</a:t>
            </a:fld>
            <a:endParaRPr lang="en-US" altLang="en-US"/>
          </a:p>
        </p:txBody>
      </p:sp>
    </p:spTree>
    <p:extLst>
      <p:ext uri="{BB962C8B-B14F-4D97-AF65-F5344CB8AC3E}">
        <p14:creationId xmlns:p14="http://schemas.microsoft.com/office/powerpoint/2010/main" val="240929891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62AEA5BA-AA08-4853-A2E7-81B59B5A35C3}"/>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755290688"/>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73772F0-CD19-436F-8EDD-587539351BE8}"/>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17B3171-B40E-4F67-9E74-37CB4BEAA5D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C1F242F-3765-4864-8052-F2B7C9C83D69}"/>
              </a:ext>
            </a:extLst>
          </p:cNvPr>
          <p:cNvSpPr>
            <a:spLocks noGrp="1" noChangeArrowheads="1"/>
          </p:cNvSpPr>
          <p:nvPr>
            <p:ph type="sldNum" sz="quarter" idx="12"/>
          </p:nvPr>
        </p:nvSpPr>
        <p:spPr>
          <a:ln/>
        </p:spPr>
        <p:txBody>
          <a:bodyPr/>
          <a:lstStyle>
            <a:lvl1pPr>
              <a:defRPr/>
            </a:lvl1pPr>
          </a:lstStyle>
          <a:p>
            <a:pPr>
              <a:defRPr/>
            </a:pPr>
            <a:fld id="{D5FD2C19-77B2-4FE4-9D01-71440943C527}" type="slidenum">
              <a:rPr lang="en-US" altLang="en-US"/>
              <a:pPr>
                <a:defRPr/>
              </a:pPr>
              <a:t>‹#›</a:t>
            </a:fld>
            <a:endParaRPr lang="en-US" altLang="en-US"/>
          </a:p>
        </p:txBody>
      </p:sp>
    </p:spTree>
    <p:extLst>
      <p:ext uri="{BB962C8B-B14F-4D97-AF65-F5344CB8AC3E}">
        <p14:creationId xmlns:p14="http://schemas.microsoft.com/office/powerpoint/2010/main" val="3513903350"/>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97BD1D3-451A-4C35-B454-E8307D378599}"/>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3FDB30B1-3DCB-49F8-A4E4-92D42DE717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D361C9DF-9C75-42CA-9BEF-EAF2796E40E5}"/>
              </a:ext>
            </a:extLst>
          </p:cNvPr>
          <p:cNvSpPr>
            <a:spLocks noGrp="1" noChangeArrowheads="1"/>
          </p:cNvSpPr>
          <p:nvPr>
            <p:ph type="sldNum" sz="quarter" idx="12"/>
          </p:nvPr>
        </p:nvSpPr>
        <p:spPr>
          <a:ln/>
        </p:spPr>
        <p:txBody>
          <a:bodyPr/>
          <a:lstStyle>
            <a:lvl1pPr>
              <a:defRPr/>
            </a:lvl1pPr>
          </a:lstStyle>
          <a:p>
            <a:pPr>
              <a:defRPr/>
            </a:pPr>
            <a:fld id="{2CF08D25-BF0F-4C06-9EF1-C16F7C34E6DC}" type="slidenum">
              <a:rPr lang="en-US" altLang="en-US"/>
              <a:pPr>
                <a:defRPr/>
              </a:pPr>
              <a:t>‹#›</a:t>
            </a:fld>
            <a:endParaRPr lang="en-US" altLang="en-US"/>
          </a:p>
        </p:txBody>
      </p:sp>
    </p:spTree>
    <p:extLst>
      <p:ext uri="{BB962C8B-B14F-4D97-AF65-F5344CB8AC3E}">
        <p14:creationId xmlns:p14="http://schemas.microsoft.com/office/powerpoint/2010/main" val="38826687"/>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AAFD3DC0-7205-42F5-B100-D429F4D814E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446272C-47A1-4741-B567-F92D7FEEADF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32F7FFD-1048-4D0A-A9EB-AE2F6B442413}"/>
              </a:ext>
            </a:extLst>
          </p:cNvPr>
          <p:cNvSpPr>
            <a:spLocks noGrp="1" noChangeArrowheads="1"/>
          </p:cNvSpPr>
          <p:nvPr>
            <p:ph type="sldNum" sz="quarter" idx="12"/>
          </p:nvPr>
        </p:nvSpPr>
        <p:spPr>
          <a:ln/>
        </p:spPr>
        <p:txBody>
          <a:bodyPr/>
          <a:lstStyle>
            <a:lvl1pPr>
              <a:defRPr/>
            </a:lvl1pPr>
          </a:lstStyle>
          <a:p>
            <a:pPr>
              <a:defRPr/>
            </a:pPr>
            <a:fld id="{E9FEDD3A-DE76-43C6-847D-A3FE400E1A00}" type="slidenum">
              <a:rPr lang="en-US" altLang="en-US"/>
              <a:pPr>
                <a:defRPr/>
              </a:pPr>
              <a:t>‹#›</a:t>
            </a:fld>
            <a:endParaRPr lang="en-US" altLang="en-US"/>
          </a:p>
        </p:txBody>
      </p:sp>
    </p:spTree>
    <p:extLst>
      <p:ext uri="{BB962C8B-B14F-4D97-AF65-F5344CB8AC3E}">
        <p14:creationId xmlns:p14="http://schemas.microsoft.com/office/powerpoint/2010/main" val="1287528750"/>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BDC11C33-2EF0-45E2-88C7-BE1E7A81748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BE22D7C-A702-4B89-810E-129C6218978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A65B7E96-BAF1-4E00-A720-9B7D907C1C87}"/>
              </a:ext>
            </a:extLst>
          </p:cNvPr>
          <p:cNvSpPr>
            <a:spLocks noGrp="1" noChangeArrowheads="1"/>
          </p:cNvSpPr>
          <p:nvPr>
            <p:ph type="sldNum" sz="quarter" idx="12"/>
          </p:nvPr>
        </p:nvSpPr>
        <p:spPr>
          <a:ln/>
        </p:spPr>
        <p:txBody>
          <a:bodyPr/>
          <a:lstStyle>
            <a:lvl1pPr>
              <a:defRPr/>
            </a:lvl1pPr>
          </a:lstStyle>
          <a:p>
            <a:pPr>
              <a:defRPr/>
            </a:pPr>
            <a:fld id="{01C71113-D651-49C1-95E5-EEC7B6655A5D}" type="slidenum">
              <a:rPr lang="en-US" altLang="en-US"/>
              <a:pPr>
                <a:defRPr/>
              </a:pPr>
              <a:t>‹#›</a:t>
            </a:fld>
            <a:endParaRPr lang="en-US" altLang="en-US"/>
          </a:p>
        </p:txBody>
      </p:sp>
    </p:spTree>
    <p:extLst>
      <p:ext uri="{BB962C8B-B14F-4D97-AF65-F5344CB8AC3E}">
        <p14:creationId xmlns:p14="http://schemas.microsoft.com/office/powerpoint/2010/main" val="374611796"/>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5D78367-EE56-4A4E-A3C9-8C7727AC17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F45CD80-AC2D-4928-B143-15EA8BC86EE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62269A5-3997-4BD7-9132-D5667799FDAB}"/>
              </a:ext>
            </a:extLst>
          </p:cNvPr>
          <p:cNvSpPr>
            <a:spLocks noGrp="1" noChangeArrowheads="1"/>
          </p:cNvSpPr>
          <p:nvPr>
            <p:ph type="sldNum" sz="quarter" idx="12"/>
          </p:nvPr>
        </p:nvSpPr>
        <p:spPr>
          <a:ln/>
        </p:spPr>
        <p:txBody>
          <a:bodyPr/>
          <a:lstStyle>
            <a:lvl1pPr>
              <a:defRPr/>
            </a:lvl1pPr>
          </a:lstStyle>
          <a:p>
            <a:pPr>
              <a:defRPr/>
            </a:pPr>
            <a:fld id="{7429742F-32CC-44FA-B014-7D02336BC911}" type="slidenum">
              <a:rPr lang="en-US" altLang="en-US"/>
              <a:pPr>
                <a:defRPr/>
              </a:pPr>
              <a:t>‹#›</a:t>
            </a:fld>
            <a:endParaRPr lang="en-US" altLang="en-US"/>
          </a:p>
        </p:txBody>
      </p:sp>
    </p:spTree>
    <p:extLst>
      <p:ext uri="{BB962C8B-B14F-4D97-AF65-F5344CB8AC3E}">
        <p14:creationId xmlns:p14="http://schemas.microsoft.com/office/powerpoint/2010/main" val="73285145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322586F-106B-43B5-AEDE-519CC20C6C1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279456E-D131-4F7C-AF29-F1D872CA265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716A1E1-1D4D-4D45-B389-61CB74146A4B}"/>
              </a:ext>
            </a:extLst>
          </p:cNvPr>
          <p:cNvSpPr>
            <a:spLocks noGrp="1" noChangeArrowheads="1"/>
          </p:cNvSpPr>
          <p:nvPr>
            <p:ph type="sldNum" sz="quarter" idx="12"/>
          </p:nvPr>
        </p:nvSpPr>
        <p:spPr>
          <a:ln/>
        </p:spPr>
        <p:txBody>
          <a:bodyPr/>
          <a:lstStyle>
            <a:lvl1pPr>
              <a:defRPr/>
            </a:lvl1pPr>
          </a:lstStyle>
          <a:p>
            <a:pPr>
              <a:defRPr/>
            </a:pPr>
            <a:fld id="{B1C57ABF-39B6-43DA-A3B0-F913732A615A}" type="slidenum">
              <a:rPr lang="en-US" altLang="en-US"/>
              <a:pPr>
                <a:defRPr/>
              </a:pPr>
              <a:t>‹#›</a:t>
            </a:fld>
            <a:endParaRPr lang="en-US" altLang="en-US"/>
          </a:p>
        </p:txBody>
      </p:sp>
    </p:spTree>
    <p:extLst>
      <p:ext uri="{BB962C8B-B14F-4D97-AF65-F5344CB8AC3E}">
        <p14:creationId xmlns:p14="http://schemas.microsoft.com/office/powerpoint/2010/main" val="3567503344"/>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5B67C41B-1E4F-4AEF-B9D9-196E4C1A94D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BBF8BEA-C473-4DCE-9B9A-EFBEFB84D51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6CE91D-16EF-406A-BD60-CB2351DE6767}"/>
              </a:ext>
            </a:extLst>
          </p:cNvPr>
          <p:cNvSpPr>
            <a:spLocks noGrp="1" noChangeArrowheads="1"/>
          </p:cNvSpPr>
          <p:nvPr>
            <p:ph type="sldNum" sz="quarter" idx="12"/>
          </p:nvPr>
        </p:nvSpPr>
        <p:spPr>
          <a:ln/>
        </p:spPr>
        <p:txBody>
          <a:bodyPr/>
          <a:lstStyle>
            <a:lvl1pPr>
              <a:defRPr/>
            </a:lvl1pPr>
          </a:lstStyle>
          <a:p>
            <a:pPr>
              <a:defRPr/>
            </a:pPr>
            <a:fld id="{6F5BBB0E-3201-4CA3-85B8-EAD9549DDBE0}" type="slidenum">
              <a:rPr lang="en-US" altLang="en-US"/>
              <a:pPr>
                <a:defRPr/>
              </a:pPr>
              <a:t>‹#›</a:t>
            </a:fld>
            <a:endParaRPr lang="en-US" altLang="en-US"/>
          </a:p>
        </p:txBody>
      </p:sp>
    </p:spTree>
    <p:extLst>
      <p:ext uri="{BB962C8B-B14F-4D97-AF65-F5344CB8AC3E}">
        <p14:creationId xmlns:p14="http://schemas.microsoft.com/office/powerpoint/2010/main" val="2152774715"/>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4DB7748-6225-40D3-A03E-03DA799ED03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9BF089-9E44-4EFD-AA08-ECAFAF009C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7290D8D-A10A-411F-81AC-56833E18EB02}"/>
              </a:ext>
            </a:extLst>
          </p:cNvPr>
          <p:cNvSpPr>
            <a:spLocks noGrp="1" noChangeArrowheads="1"/>
          </p:cNvSpPr>
          <p:nvPr>
            <p:ph type="sldNum" sz="quarter" idx="12"/>
          </p:nvPr>
        </p:nvSpPr>
        <p:spPr>
          <a:ln/>
        </p:spPr>
        <p:txBody>
          <a:bodyPr/>
          <a:lstStyle>
            <a:lvl1pPr>
              <a:defRPr/>
            </a:lvl1pPr>
          </a:lstStyle>
          <a:p>
            <a:pPr>
              <a:defRPr/>
            </a:pPr>
            <a:fld id="{7A8FB512-3E7B-4CD1-95D7-ED47C8466D8B}" type="slidenum">
              <a:rPr lang="en-US" altLang="en-US"/>
              <a:pPr>
                <a:defRPr/>
              </a:pPr>
              <a:t>‹#›</a:t>
            </a:fld>
            <a:endParaRPr lang="en-US" altLang="en-US"/>
          </a:p>
        </p:txBody>
      </p:sp>
    </p:spTree>
    <p:extLst>
      <p:ext uri="{BB962C8B-B14F-4D97-AF65-F5344CB8AC3E}">
        <p14:creationId xmlns:p14="http://schemas.microsoft.com/office/powerpoint/2010/main" val="2944810809"/>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2546204E-ABFF-47B2-AFEC-4AAF0173A9B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C8F98DD-E426-4D3D-9913-0BCA6DE08A9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6780C88-7500-4B85-AE32-7B657FABD0FA}"/>
              </a:ext>
            </a:extLst>
          </p:cNvPr>
          <p:cNvSpPr>
            <a:spLocks noGrp="1" noChangeArrowheads="1"/>
          </p:cNvSpPr>
          <p:nvPr>
            <p:ph type="sldNum" sz="quarter" idx="12"/>
          </p:nvPr>
        </p:nvSpPr>
        <p:spPr>
          <a:ln/>
        </p:spPr>
        <p:txBody>
          <a:bodyPr/>
          <a:lstStyle>
            <a:lvl1pPr>
              <a:defRPr/>
            </a:lvl1pPr>
          </a:lstStyle>
          <a:p>
            <a:pPr>
              <a:defRPr/>
            </a:pPr>
            <a:fld id="{7563F399-93E6-42C8-8DBC-4EEDDC855E76}" type="slidenum">
              <a:rPr lang="en-US" altLang="en-US"/>
              <a:pPr>
                <a:defRPr/>
              </a:pPr>
              <a:t>‹#›</a:t>
            </a:fld>
            <a:endParaRPr lang="en-US" altLang="en-US"/>
          </a:p>
        </p:txBody>
      </p:sp>
    </p:spTree>
    <p:extLst>
      <p:ext uri="{BB962C8B-B14F-4D97-AF65-F5344CB8AC3E}">
        <p14:creationId xmlns:p14="http://schemas.microsoft.com/office/powerpoint/2010/main" val="570638458"/>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02F4036-4F96-43F2-98A3-FD363B6CB7B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E25E48E9-F3CB-47B5-AD10-8A709F4ECA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B85395E-D586-4E12-A3AD-57F4C9541560}"/>
              </a:ext>
            </a:extLst>
          </p:cNvPr>
          <p:cNvSpPr>
            <a:spLocks noGrp="1" noChangeArrowheads="1"/>
          </p:cNvSpPr>
          <p:nvPr>
            <p:ph type="sldNum" sz="quarter" idx="12"/>
          </p:nvPr>
        </p:nvSpPr>
        <p:spPr>
          <a:ln/>
        </p:spPr>
        <p:txBody>
          <a:bodyPr/>
          <a:lstStyle>
            <a:lvl1pPr>
              <a:defRPr/>
            </a:lvl1pPr>
          </a:lstStyle>
          <a:p>
            <a:pPr>
              <a:defRPr/>
            </a:pPr>
            <a:fld id="{D83B5AFC-D24A-43C7-A6C2-7EBDFE1BC789}" type="slidenum">
              <a:rPr lang="en-US" altLang="en-US"/>
              <a:pPr>
                <a:defRPr/>
              </a:pPr>
              <a:t>‹#›</a:t>
            </a:fld>
            <a:endParaRPr lang="en-US" altLang="en-US"/>
          </a:p>
        </p:txBody>
      </p:sp>
    </p:spTree>
    <p:extLst>
      <p:ext uri="{BB962C8B-B14F-4D97-AF65-F5344CB8AC3E}">
        <p14:creationId xmlns:p14="http://schemas.microsoft.com/office/powerpoint/2010/main" val="30799655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33265317"/>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E6524D3C-488D-4C4A-926A-74A3FEC866A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C62CB45B-AF1F-4466-BDD2-EB968E19AB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5140A116-1630-4818-AEEE-83DB5A33486F}"/>
              </a:ext>
            </a:extLst>
          </p:cNvPr>
          <p:cNvSpPr>
            <a:spLocks noGrp="1" noChangeArrowheads="1"/>
          </p:cNvSpPr>
          <p:nvPr>
            <p:ph type="sldNum" sz="quarter" idx="12"/>
          </p:nvPr>
        </p:nvSpPr>
        <p:spPr>
          <a:ln/>
        </p:spPr>
        <p:txBody>
          <a:bodyPr/>
          <a:lstStyle>
            <a:lvl1pPr>
              <a:defRPr/>
            </a:lvl1pPr>
          </a:lstStyle>
          <a:p>
            <a:pPr>
              <a:defRPr/>
            </a:pPr>
            <a:fld id="{3092B674-26E7-4DD7-9075-202A2C86DB77}" type="slidenum">
              <a:rPr lang="en-US" altLang="en-US"/>
              <a:pPr>
                <a:defRPr/>
              </a:pPr>
              <a:t>‹#›</a:t>
            </a:fld>
            <a:endParaRPr lang="en-US" altLang="en-US"/>
          </a:p>
        </p:txBody>
      </p:sp>
    </p:spTree>
    <p:extLst>
      <p:ext uri="{BB962C8B-B14F-4D97-AF65-F5344CB8AC3E}">
        <p14:creationId xmlns:p14="http://schemas.microsoft.com/office/powerpoint/2010/main" val="100698310"/>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335D2CA4-F9DF-49DA-93D1-1840E21F9586}"/>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930E9D64-23FE-4436-8DB4-904E588D29F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1428178-FF8F-4BB8-89F2-8A64E070F6C8}"/>
              </a:ext>
            </a:extLst>
          </p:cNvPr>
          <p:cNvSpPr>
            <a:spLocks noGrp="1" noChangeArrowheads="1"/>
          </p:cNvSpPr>
          <p:nvPr>
            <p:ph type="sldNum" sz="quarter" idx="12"/>
          </p:nvPr>
        </p:nvSpPr>
        <p:spPr>
          <a:ln/>
        </p:spPr>
        <p:txBody>
          <a:bodyPr/>
          <a:lstStyle>
            <a:lvl1pPr>
              <a:defRPr/>
            </a:lvl1pPr>
          </a:lstStyle>
          <a:p>
            <a:pPr>
              <a:defRPr/>
            </a:pPr>
            <a:fld id="{EA958337-FE0B-460F-82C3-E437773626F3}" type="slidenum">
              <a:rPr lang="en-US" altLang="en-US"/>
              <a:pPr>
                <a:defRPr/>
              </a:pPr>
              <a:t>‹#›</a:t>
            </a:fld>
            <a:endParaRPr lang="en-US" altLang="en-US"/>
          </a:p>
        </p:txBody>
      </p:sp>
    </p:spTree>
    <p:extLst>
      <p:ext uri="{BB962C8B-B14F-4D97-AF65-F5344CB8AC3E}">
        <p14:creationId xmlns:p14="http://schemas.microsoft.com/office/powerpoint/2010/main" val="996508875"/>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143E477-FA47-4A37-9DF9-ACCA8B8240E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EF69FE5-2205-4310-B1E1-B42A48CDE1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C07B2AF4-A275-4C12-B653-873E2A48B857}"/>
              </a:ext>
            </a:extLst>
          </p:cNvPr>
          <p:cNvSpPr>
            <a:spLocks noGrp="1" noChangeArrowheads="1"/>
          </p:cNvSpPr>
          <p:nvPr>
            <p:ph type="sldNum" sz="quarter" idx="12"/>
          </p:nvPr>
        </p:nvSpPr>
        <p:spPr>
          <a:ln/>
        </p:spPr>
        <p:txBody>
          <a:bodyPr/>
          <a:lstStyle>
            <a:lvl1pPr>
              <a:defRPr/>
            </a:lvl1pPr>
          </a:lstStyle>
          <a:p>
            <a:pPr>
              <a:defRPr/>
            </a:pPr>
            <a:fld id="{1FF9525C-D56D-43D6-93DA-E00FFE61964F}" type="slidenum">
              <a:rPr lang="en-US" altLang="en-US"/>
              <a:pPr>
                <a:defRPr/>
              </a:pPr>
              <a:t>‹#›</a:t>
            </a:fld>
            <a:endParaRPr lang="en-US" altLang="en-US"/>
          </a:p>
        </p:txBody>
      </p:sp>
    </p:spTree>
    <p:extLst>
      <p:ext uri="{BB962C8B-B14F-4D97-AF65-F5344CB8AC3E}">
        <p14:creationId xmlns:p14="http://schemas.microsoft.com/office/powerpoint/2010/main" val="34058496"/>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0081781E-B93D-4832-BA76-3C39E02826E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ACFB0B8-0C21-4B19-B4D5-5BDF1CA156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FA33131-27F9-45EB-8BC1-72AC790EF57A}"/>
              </a:ext>
            </a:extLst>
          </p:cNvPr>
          <p:cNvSpPr>
            <a:spLocks noGrp="1" noChangeArrowheads="1"/>
          </p:cNvSpPr>
          <p:nvPr>
            <p:ph type="sldNum" sz="quarter" idx="12"/>
          </p:nvPr>
        </p:nvSpPr>
        <p:spPr>
          <a:ln/>
        </p:spPr>
        <p:txBody>
          <a:bodyPr/>
          <a:lstStyle>
            <a:lvl1pPr>
              <a:defRPr/>
            </a:lvl1pPr>
          </a:lstStyle>
          <a:p>
            <a:pPr>
              <a:defRPr/>
            </a:pPr>
            <a:fld id="{0A787F8C-97BB-481B-B395-96AA55C7291F}" type="slidenum">
              <a:rPr lang="en-US" altLang="en-US"/>
              <a:pPr>
                <a:defRPr/>
              </a:pPr>
              <a:t>‹#›</a:t>
            </a:fld>
            <a:endParaRPr lang="en-US" altLang="en-US"/>
          </a:p>
        </p:txBody>
      </p:sp>
    </p:spTree>
    <p:extLst>
      <p:ext uri="{BB962C8B-B14F-4D97-AF65-F5344CB8AC3E}">
        <p14:creationId xmlns:p14="http://schemas.microsoft.com/office/powerpoint/2010/main" val="125759548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1F907C87-13A3-43ED-8E2B-C7251374C02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1C2F399-FD13-425E-85E1-C49573A5826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5A2EB41B-086A-41DE-9EEA-F22C4AA982E1}"/>
              </a:ext>
            </a:extLst>
          </p:cNvPr>
          <p:cNvSpPr>
            <a:spLocks noGrp="1" noChangeArrowheads="1"/>
          </p:cNvSpPr>
          <p:nvPr>
            <p:ph type="sldNum" sz="quarter" idx="12"/>
          </p:nvPr>
        </p:nvSpPr>
        <p:spPr>
          <a:ln/>
        </p:spPr>
        <p:txBody>
          <a:bodyPr/>
          <a:lstStyle>
            <a:lvl1pPr>
              <a:defRPr/>
            </a:lvl1pPr>
          </a:lstStyle>
          <a:p>
            <a:pPr>
              <a:defRPr/>
            </a:pPr>
            <a:fld id="{0A804A2E-D2CE-4616-BB55-D2BBD2A9F6D6}" type="slidenum">
              <a:rPr lang="en-US" altLang="en-US"/>
              <a:pPr>
                <a:defRPr/>
              </a:pPr>
              <a:t>‹#›</a:t>
            </a:fld>
            <a:endParaRPr lang="en-US" altLang="en-US"/>
          </a:p>
        </p:txBody>
      </p:sp>
    </p:spTree>
    <p:extLst>
      <p:ext uri="{BB962C8B-B14F-4D97-AF65-F5344CB8AC3E}">
        <p14:creationId xmlns:p14="http://schemas.microsoft.com/office/powerpoint/2010/main" val="2237504812"/>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7B2B7A2-04CE-4521-86CA-9A56EED6198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C7A6216-C1F9-45DD-A5D8-F4B6760CD9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0F32901-5A59-4C75-B111-55A6DD2464F3}"/>
              </a:ext>
            </a:extLst>
          </p:cNvPr>
          <p:cNvSpPr>
            <a:spLocks noGrp="1" noChangeArrowheads="1"/>
          </p:cNvSpPr>
          <p:nvPr>
            <p:ph type="sldNum" sz="quarter" idx="12"/>
          </p:nvPr>
        </p:nvSpPr>
        <p:spPr>
          <a:ln/>
        </p:spPr>
        <p:txBody>
          <a:bodyPr/>
          <a:lstStyle>
            <a:lvl1pPr>
              <a:defRPr/>
            </a:lvl1pPr>
          </a:lstStyle>
          <a:p>
            <a:pPr>
              <a:defRPr/>
            </a:pPr>
            <a:fld id="{84779EA4-50DC-475D-9931-890BAAEACBFE}" type="slidenum">
              <a:rPr lang="en-US" altLang="en-US"/>
              <a:pPr>
                <a:defRPr/>
              </a:pPr>
              <a:t>‹#›</a:t>
            </a:fld>
            <a:endParaRPr lang="en-US" altLang="en-US"/>
          </a:p>
        </p:txBody>
      </p:sp>
    </p:spTree>
    <p:extLst>
      <p:ext uri="{BB962C8B-B14F-4D97-AF65-F5344CB8AC3E}">
        <p14:creationId xmlns:p14="http://schemas.microsoft.com/office/powerpoint/2010/main" val="748177421"/>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3259A716-0658-4650-BBCD-48986F9083D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E4785DA-EE5D-4589-9C0F-EC0FFE8A089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6AE2587-43D2-4646-8651-DE557BD97C04}"/>
              </a:ext>
            </a:extLst>
          </p:cNvPr>
          <p:cNvSpPr>
            <a:spLocks noGrp="1" noChangeArrowheads="1"/>
          </p:cNvSpPr>
          <p:nvPr>
            <p:ph type="sldNum" sz="quarter" idx="12"/>
          </p:nvPr>
        </p:nvSpPr>
        <p:spPr>
          <a:ln/>
        </p:spPr>
        <p:txBody>
          <a:bodyPr/>
          <a:lstStyle>
            <a:lvl1pPr>
              <a:defRPr/>
            </a:lvl1pPr>
          </a:lstStyle>
          <a:p>
            <a:pPr>
              <a:defRPr/>
            </a:pPr>
            <a:fld id="{CE999629-F9C6-43B6-BC70-BED21EF970FE}" type="slidenum">
              <a:rPr lang="en-US" altLang="en-US"/>
              <a:pPr>
                <a:defRPr/>
              </a:pPr>
              <a:t>‹#›</a:t>
            </a:fld>
            <a:endParaRPr lang="en-US" altLang="en-US"/>
          </a:p>
        </p:txBody>
      </p:sp>
    </p:spTree>
    <p:extLst>
      <p:ext uri="{BB962C8B-B14F-4D97-AF65-F5344CB8AC3E}">
        <p14:creationId xmlns:p14="http://schemas.microsoft.com/office/powerpoint/2010/main" val="2152498768"/>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3F5984A3-6287-4ED1-961C-31685B7B60E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A1A0514-A103-47E4-AE21-856567EC30F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0761656-4BD1-4F18-BC08-4CD27D517451}"/>
              </a:ext>
            </a:extLst>
          </p:cNvPr>
          <p:cNvSpPr>
            <a:spLocks noGrp="1" noChangeArrowheads="1"/>
          </p:cNvSpPr>
          <p:nvPr>
            <p:ph type="sldNum" sz="quarter" idx="12"/>
          </p:nvPr>
        </p:nvSpPr>
        <p:spPr>
          <a:ln/>
        </p:spPr>
        <p:txBody>
          <a:bodyPr/>
          <a:lstStyle>
            <a:lvl1pPr>
              <a:defRPr/>
            </a:lvl1pPr>
          </a:lstStyle>
          <a:p>
            <a:pPr>
              <a:defRPr/>
            </a:pPr>
            <a:fld id="{9970FE93-1D57-4AA0-B3AE-BD3F65F84883}" type="slidenum">
              <a:rPr lang="en-US" altLang="en-US"/>
              <a:pPr>
                <a:defRPr/>
              </a:pPr>
              <a:t>‹#›</a:t>
            </a:fld>
            <a:endParaRPr lang="en-US" altLang="en-US"/>
          </a:p>
        </p:txBody>
      </p:sp>
    </p:spTree>
    <p:extLst>
      <p:ext uri="{BB962C8B-B14F-4D97-AF65-F5344CB8AC3E}">
        <p14:creationId xmlns:p14="http://schemas.microsoft.com/office/powerpoint/2010/main" val="2044848667"/>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EE108E1-1DC8-406D-BA80-35A5C016BEC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5A426B3-C0EE-42A1-A77B-0EF3393BE15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AAAC751-B2AF-475A-A6C7-948C2D97875B}"/>
              </a:ext>
            </a:extLst>
          </p:cNvPr>
          <p:cNvSpPr>
            <a:spLocks noGrp="1" noChangeArrowheads="1"/>
          </p:cNvSpPr>
          <p:nvPr>
            <p:ph type="sldNum" sz="quarter" idx="12"/>
          </p:nvPr>
        </p:nvSpPr>
        <p:spPr>
          <a:ln/>
        </p:spPr>
        <p:txBody>
          <a:bodyPr/>
          <a:lstStyle>
            <a:lvl1pPr>
              <a:defRPr/>
            </a:lvl1pPr>
          </a:lstStyle>
          <a:p>
            <a:pPr>
              <a:defRPr/>
            </a:pPr>
            <a:fld id="{6DD30191-3803-4EEB-8205-FF05234C04C3}" type="slidenum">
              <a:rPr lang="en-US" altLang="en-US"/>
              <a:pPr>
                <a:defRPr/>
              </a:pPr>
              <a:t>‹#›</a:t>
            </a:fld>
            <a:endParaRPr lang="en-US" altLang="en-US"/>
          </a:p>
        </p:txBody>
      </p:sp>
    </p:spTree>
    <p:extLst>
      <p:ext uri="{BB962C8B-B14F-4D97-AF65-F5344CB8AC3E}">
        <p14:creationId xmlns:p14="http://schemas.microsoft.com/office/powerpoint/2010/main" val="565784448"/>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82F18F8-D827-4E64-9386-DFECE05B6E5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AAC7C7E-3E41-4784-807B-D8AAEE5B430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4CAB00F-51CB-401D-8606-B57195E60E97}"/>
              </a:ext>
            </a:extLst>
          </p:cNvPr>
          <p:cNvSpPr>
            <a:spLocks noGrp="1" noChangeArrowheads="1"/>
          </p:cNvSpPr>
          <p:nvPr>
            <p:ph type="sldNum" sz="quarter" idx="12"/>
          </p:nvPr>
        </p:nvSpPr>
        <p:spPr>
          <a:ln/>
        </p:spPr>
        <p:txBody>
          <a:bodyPr/>
          <a:lstStyle>
            <a:lvl1pPr>
              <a:defRPr/>
            </a:lvl1pPr>
          </a:lstStyle>
          <a:p>
            <a:pPr>
              <a:defRPr/>
            </a:pPr>
            <a:fld id="{52C60AB9-7784-4823-BA0B-85D436F8EA34}" type="slidenum">
              <a:rPr lang="en-US" altLang="en-US"/>
              <a:pPr>
                <a:defRPr/>
              </a:pPr>
              <a:t>‹#›</a:t>
            </a:fld>
            <a:endParaRPr lang="en-US" altLang="en-US"/>
          </a:p>
        </p:txBody>
      </p:sp>
    </p:spTree>
    <p:extLst>
      <p:ext uri="{BB962C8B-B14F-4D97-AF65-F5344CB8AC3E}">
        <p14:creationId xmlns:p14="http://schemas.microsoft.com/office/powerpoint/2010/main" val="3258737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357433006"/>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0478767-45E6-4564-8606-3CE0039970C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D76A36B-ECD4-4488-83D3-A918100934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3E3AAA4-ED38-4213-B216-516AEF1B64C6}"/>
              </a:ext>
            </a:extLst>
          </p:cNvPr>
          <p:cNvSpPr>
            <a:spLocks noGrp="1" noChangeArrowheads="1"/>
          </p:cNvSpPr>
          <p:nvPr>
            <p:ph type="sldNum" sz="quarter" idx="12"/>
          </p:nvPr>
        </p:nvSpPr>
        <p:spPr>
          <a:ln/>
        </p:spPr>
        <p:txBody>
          <a:bodyPr/>
          <a:lstStyle>
            <a:lvl1pPr>
              <a:defRPr/>
            </a:lvl1pPr>
          </a:lstStyle>
          <a:p>
            <a:pPr>
              <a:defRPr/>
            </a:pPr>
            <a:fld id="{3ABF79A1-EBAC-4B87-B0CD-337136F4919E}" type="slidenum">
              <a:rPr lang="en-US" altLang="en-US"/>
              <a:pPr>
                <a:defRPr/>
              </a:pPr>
              <a:t>‹#›</a:t>
            </a:fld>
            <a:endParaRPr lang="en-US" altLang="en-US"/>
          </a:p>
        </p:txBody>
      </p:sp>
    </p:spTree>
    <p:extLst>
      <p:ext uri="{BB962C8B-B14F-4D97-AF65-F5344CB8AC3E}">
        <p14:creationId xmlns:p14="http://schemas.microsoft.com/office/powerpoint/2010/main" val="1413409879"/>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064BAC69-89A4-4D91-A0F4-5DDF2C5064A1}"/>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AC3CCDA7-1000-4241-B3FE-7EBA9A54599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273E344-0BC7-4231-9E71-D82CC402F352}"/>
              </a:ext>
            </a:extLst>
          </p:cNvPr>
          <p:cNvSpPr>
            <a:spLocks noGrp="1" noChangeArrowheads="1"/>
          </p:cNvSpPr>
          <p:nvPr>
            <p:ph type="sldNum" sz="quarter" idx="12"/>
          </p:nvPr>
        </p:nvSpPr>
        <p:spPr>
          <a:ln/>
        </p:spPr>
        <p:txBody>
          <a:bodyPr/>
          <a:lstStyle>
            <a:lvl1pPr>
              <a:defRPr/>
            </a:lvl1pPr>
          </a:lstStyle>
          <a:p>
            <a:pPr>
              <a:defRPr/>
            </a:pPr>
            <a:fld id="{5DD61077-A645-4256-A676-7006182FA1C7}" type="slidenum">
              <a:rPr lang="en-US" altLang="en-US"/>
              <a:pPr>
                <a:defRPr/>
              </a:pPr>
              <a:t>‹#›</a:t>
            </a:fld>
            <a:endParaRPr lang="en-US" altLang="en-US"/>
          </a:p>
        </p:txBody>
      </p:sp>
    </p:spTree>
    <p:extLst>
      <p:ext uri="{BB962C8B-B14F-4D97-AF65-F5344CB8AC3E}">
        <p14:creationId xmlns:p14="http://schemas.microsoft.com/office/powerpoint/2010/main" val="1799253921"/>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EBA64024-3370-4AE0-9A5B-6D43E7969E2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5FC14A86-516C-4635-B677-A41C2FD397C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DD90C8F-3D49-4DF5-A2F5-1A5F3A4F5D00}"/>
              </a:ext>
            </a:extLst>
          </p:cNvPr>
          <p:cNvSpPr>
            <a:spLocks noGrp="1" noChangeArrowheads="1"/>
          </p:cNvSpPr>
          <p:nvPr>
            <p:ph type="sldNum" sz="quarter" idx="12"/>
          </p:nvPr>
        </p:nvSpPr>
        <p:spPr>
          <a:ln/>
        </p:spPr>
        <p:txBody>
          <a:bodyPr/>
          <a:lstStyle>
            <a:lvl1pPr>
              <a:defRPr/>
            </a:lvl1pPr>
          </a:lstStyle>
          <a:p>
            <a:pPr>
              <a:defRPr/>
            </a:pPr>
            <a:fld id="{04E07A48-B43E-4444-A434-CB203261CB18}" type="slidenum">
              <a:rPr lang="en-US" altLang="en-US"/>
              <a:pPr>
                <a:defRPr/>
              </a:pPr>
              <a:t>‹#›</a:t>
            </a:fld>
            <a:endParaRPr lang="en-US" altLang="en-US"/>
          </a:p>
        </p:txBody>
      </p:sp>
    </p:spTree>
    <p:extLst>
      <p:ext uri="{BB962C8B-B14F-4D97-AF65-F5344CB8AC3E}">
        <p14:creationId xmlns:p14="http://schemas.microsoft.com/office/powerpoint/2010/main" val="3477821386"/>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F57A8DC7-A791-4ADD-891C-3075961D55A8}"/>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0227064-E554-40FD-9DC3-E7904F350A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29EFE2D6-8CE8-454A-8080-4CABB9B4BC6A}"/>
              </a:ext>
            </a:extLst>
          </p:cNvPr>
          <p:cNvSpPr>
            <a:spLocks noGrp="1" noChangeArrowheads="1"/>
          </p:cNvSpPr>
          <p:nvPr>
            <p:ph type="sldNum" sz="quarter" idx="12"/>
          </p:nvPr>
        </p:nvSpPr>
        <p:spPr>
          <a:ln/>
        </p:spPr>
        <p:txBody>
          <a:bodyPr/>
          <a:lstStyle>
            <a:lvl1pPr>
              <a:defRPr/>
            </a:lvl1pPr>
          </a:lstStyle>
          <a:p>
            <a:pPr>
              <a:defRPr/>
            </a:pPr>
            <a:fld id="{96B337C5-6CBE-4CFD-AE32-F0EFE53F69F9}" type="slidenum">
              <a:rPr lang="en-US" altLang="en-US"/>
              <a:pPr>
                <a:defRPr/>
              </a:pPr>
              <a:t>‹#›</a:t>
            </a:fld>
            <a:endParaRPr lang="en-US" altLang="en-US"/>
          </a:p>
        </p:txBody>
      </p:sp>
    </p:spTree>
    <p:extLst>
      <p:ext uri="{BB962C8B-B14F-4D97-AF65-F5344CB8AC3E}">
        <p14:creationId xmlns:p14="http://schemas.microsoft.com/office/powerpoint/2010/main" val="517658827"/>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D76C732-4222-4DBD-B16E-CBBA8EB8C07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4DD4F9D-5043-4AE7-BFCD-6957E1F5B1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3FB61C95-740E-465B-A9DA-F7E99DAF7CDE}"/>
              </a:ext>
            </a:extLst>
          </p:cNvPr>
          <p:cNvSpPr>
            <a:spLocks noGrp="1" noChangeArrowheads="1"/>
          </p:cNvSpPr>
          <p:nvPr>
            <p:ph type="sldNum" sz="quarter" idx="12"/>
          </p:nvPr>
        </p:nvSpPr>
        <p:spPr>
          <a:ln/>
        </p:spPr>
        <p:txBody>
          <a:bodyPr/>
          <a:lstStyle>
            <a:lvl1pPr>
              <a:defRPr/>
            </a:lvl1pPr>
          </a:lstStyle>
          <a:p>
            <a:pPr>
              <a:defRPr/>
            </a:pPr>
            <a:fld id="{CEFB87D2-4F92-40B7-846E-EA5717989C65}" type="slidenum">
              <a:rPr lang="en-US" altLang="en-US"/>
              <a:pPr>
                <a:defRPr/>
              </a:pPr>
              <a:t>‹#›</a:t>
            </a:fld>
            <a:endParaRPr lang="en-US" altLang="en-US"/>
          </a:p>
        </p:txBody>
      </p:sp>
    </p:spTree>
    <p:extLst>
      <p:ext uri="{BB962C8B-B14F-4D97-AF65-F5344CB8AC3E}">
        <p14:creationId xmlns:p14="http://schemas.microsoft.com/office/powerpoint/2010/main" val="3260848936"/>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4B54D458-C4EF-49F7-95D7-AE9153B7564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EC82419-3383-48B4-A483-A091B406677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07222F54-E40A-46E8-8102-4B60FFF2AAF7}"/>
              </a:ext>
            </a:extLst>
          </p:cNvPr>
          <p:cNvSpPr>
            <a:spLocks noGrp="1" noChangeArrowheads="1"/>
          </p:cNvSpPr>
          <p:nvPr>
            <p:ph type="sldNum" sz="quarter" idx="12"/>
          </p:nvPr>
        </p:nvSpPr>
        <p:spPr>
          <a:ln/>
        </p:spPr>
        <p:txBody>
          <a:bodyPr/>
          <a:lstStyle>
            <a:lvl1pPr>
              <a:defRPr/>
            </a:lvl1pPr>
          </a:lstStyle>
          <a:p>
            <a:pPr>
              <a:defRPr/>
            </a:pPr>
            <a:fld id="{446B1179-25FC-4D48-9A60-15A8B3930F88}" type="slidenum">
              <a:rPr lang="en-US" altLang="en-US"/>
              <a:pPr>
                <a:defRPr/>
              </a:pPr>
              <a:t>‹#›</a:t>
            </a:fld>
            <a:endParaRPr lang="en-US" altLang="en-US"/>
          </a:p>
        </p:txBody>
      </p:sp>
    </p:spTree>
    <p:extLst>
      <p:ext uri="{BB962C8B-B14F-4D97-AF65-F5344CB8AC3E}">
        <p14:creationId xmlns:p14="http://schemas.microsoft.com/office/powerpoint/2010/main" val="1267562821"/>
      </p:ext>
    </p:extLst>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F1A5AF34-DDBD-4EF1-BFD0-1015A900C6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54C3F5C-F9FC-481B-B3EB-A27B85288DA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F95B4A4-B243-4DCC-B347-258B0A527C1C}"/>
              </a:ext>
            </a:extLst>
          </p:cNvPr>
          <p:cNvSpPr>
            <a:spLocks noGrp="1" noChangeArrowheads="1"/>
          </p:cNvSpPr>
          <p:nvPr>
            <p:ph type="sldNum" sz="quarter" idx="12"/>
          </p:nvPr>
        </p:nvSpPr>
        <p:spPr>
          <a:ln/>
        </p:spPr>
        <p:txBody>
          <a:bodyPr/>
          <a:lstStyle>
            <a:lvl1pPr>
              <a:defRPr/>
            </a:lvl1pPr>
          </a:lstStyle>
          <a:p>
            <a:pPr>
              <a:defRPr/>
            </a:pPr>
            <a:fld id="{388D01D2-9E7B-476A-9355-202B9CDA28AB}" type="slidenum">
              <a:rPr lang="en-US" altLang="en-US"/>
              <a:pPr>
                <a:defRPr/>
              </a:pPr>
              <a:t>‹#›</a:t>
            </a:fld>
            <a:endParaRPr lang="en-US" altLang="en-US"/>
          </a:p>
        </p:txBody>
      </p:sp>
    </p:spTree>
    <p:extLst>
      <p:ext uri="{BB962C8B-B14F-4D97-AF65-F5344CB8AC3E}">
        <p14:creationId xmlns:p14="http://schemas.microsoft.com/office/powerpoint/2010/main" val="3782980169"/>
      </p:ext>
    </p:extLst>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AB69B05-B9AC-49A9-B469-322707D4ED0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4C04EC5-49DF-4E1C-A3C5-77FDA3B5650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E6670687-C752-4C0F-937D-A482FD8970B4}"/>
              </a:ext>
            </a:extLst>
          </p:cNvPr>
          <p:cNvSpPr>
            <a:spLocks noGrp="1" noChangeArrowheads="1"/>
          </p:cNvSpPr>
          <p:nvPr>
            <p:ph type="sldNum" sz="quarter" idx="12"/>
          </p:nvPr>
        </p:nvSpPr>
        <p:spPr>
          <a:ln/>
        </p:spPr>
        <p:txBody>
          <a:bodyPr/>
          <a:lstStyle>
            <a:lvl1pPr>
              <a:defRPr/>
            </a:lvl1pPr>
          </a:lstStyle>
          <a:p>
            <a:pPr>
              <a:defRPr/>
            </a:pPr>
            <a:fld id="{BE919431-7E84-4BBF-B870-D6E179DBB3D0}" type="slidenum">
              <a:rPr lang="en-US" altLang="en-US"/>
              <a:pPr>
                <a:defRPr/>
              </a:pPr>
              <a:t>‹#›</a:t>
            </a:fld>
            <a:endParaRPr lang="en-US" altLang="en-US"/>
          </a:p>
        </p:txBody>
      </p:sp>
    </p:spTree>
    <p:extLst>
      <p:ext uri="{BB962C8B-B14F-4D97-AF65-F5344CB8AC3E}">
        <p14:creationId xmlns:p14="http://schemas.microsoft.com/office/powerpoint/2010/main" val="4162746913"/>
      </p:ext>
    </p:extLst>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F431E06-4478-4663-B60E-543D6134FCB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586673E-1614-4FF4-A638-8A26F2811EC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3AE9067-1F71-44EB-9DCC-F8F359169F36}"/>
              </a:ext>
            </a:extLst>
          </p:cNvPr>
          <p:cNvSpPr>
            <a:spLocks noGrp="1" noChangeArrowheads="1"/>
          </p:cNvSpPr>
          <p:nvPr>
            <p:ph type="sldNum" sz="quarter" idx="12"/>
          </p:nvPr>
        </p:nvSpPr>
        <p:spPr>
          <a:ln/>
        </p:spPr>
        <p:txBody>
          <a:bodyPr/>
          <a:lstStyle>
            <a:lvl1pPr>
              <a:defRPr/>
            </a:lvl1pPr>
          </a:lstStyle>
          <a:p>
            <a:pPr>
              <a:defRPr/>
            </a:pPr>
            <a:fld id="{0EEA210F-A5D4-493A-B7C8-919CCD88214F}" type="slidenum">
              <a:rPr lang="en-US" altLang="en-US"/>
              <a:pPr>
                <a:defRPr/>
              </a:pPr>
              <a:t>‹#›</a:t>
            </a:fld>
            <a:endParaRPr lang="en-US" altLang="en-US"/>
          </a:p>
        </p:txBody>
      </p:sp>
    </p:spTree>
    <p:extLst>
      <p:ext uri="{BB962C8B-B14F-4D97-AF65-F5344CB8AC3E}">
        <p14:creationId xmlns:p14="http://schemas.microsoft.com/office/powerpoint/2010/main" val="1980386930"/>
      </p:ext>
    </p:extLst>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B8394BF-9E9A-4327-ACA4-C52101450AB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7EB874E-84EE-4039-A578-808CFC132E1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124B1FC-B8B7-47DE-B03A-3126072468C4}"/>
              </a:ext>
            </a:extLst>
          </p:cNvPr>
          <p:cNvSpPr>
            <a:spLocks noGrp="1" noChangeArrowheads="1"/>
          </p:cNvSpPr>
          <p:nvPr>
            <p:ph type="sldNum" sz="quarter" idx="12"/>
          </p:nvPr>
        </p:nvSpPr>
        <p:spPr>
          <a:ln/>
        </p:spPr>
        <p:txBody>
          <a:bodyPr/>
          <a:lstStyle>
            <a:lvl1pPr>
              <a:defRPr/>
            </a:lvl1pPr>
          </a:lstStyle>
          <a:p>
            <a:pPr>
              <a:defRPr/>
            </a:pPr>
            <a:fld id="{3A73814F-9FCB-4D1B-BFE4-46F66B217E9A}" type="slidenum">
              <a:rPr lang="en-US" altLang="en-US"/>
              <a:pPr>
                <a:defRPr/>
              </a:pPr>
              <a:t>‹#›</a:t>
            </a:fld>
            <a:endParaRPr lang="en-US" altLang="en-US"/>
          </a:p>
        </p:txBody>
      </p:sp>
    </p:spTree>
    <p:extLst>
      <p:ext uri="{BB962C8B-B14F-4D97-AF65-F5344CB8AC3E}">
        <p14:creationId xmlns:p14="http://schemas.microsoft.com/office/powerpoint/2010/main" val="110792367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65AC24EA-C167-4FF8-8750-3596DC5D9BA8}"/>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2AB602BC-DAAB-4BE1-A9AA-383E144F3500}"/>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23716304-92F2-453F-9F88-87A7872D3BE1}"/>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A85BFEAF-65DB-4E67-A52B-22F9FFDC7A4A}"/>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731017491"/>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5E3986C-CABC-489C-AE2E-C509C86D9A9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6CD19D0-B716-476C-8ACE-5EAD868F12A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938F27A-0696-4AAA-B959-B5B5C968DFB7}"/>
              </a:ext>
            </a:extLst>
          </p:cNvPr>
          <p:cNvSpPr>
            <a:spLocks noGrp="1" noChangeArrowheads="1"/>
          </p:cNvSpPr>
          <p:nvPr>
            <p:ph type="sldNum" sz="quarter" idx="12"/>
          </p:nvPr>
        </p:nvSpPr>
        <p:spPr>
          <a:ln/>
        </p:spPr>
        <p:txBody>
          <a:bodyPr/>
          <a:lstStyle>
            <a:lvl1pPr>
              <a:defRPr/>
            </a:lvl1pPr>
          </a:lstStyle>
          <a:p>
            <a:pPr>
              <a:defRPr/>
            </a:pPr>
            <a:fld id="{234C45C1-ADD0-4B92-9E86-FDCD5787F524}" type="slidenum">
              <a:rPr lang="en-US" altLang="en-US"/>
              <a:pPr>
                <a:defRPr/>
              </a:pPr>
              <a:t>‹#›</a:t>
            </a:fld>
            <a:endParaRPr lang="en-US" altLang="en-US"/>
          </a:p>
        </p:txBody>
      </p:sp>
    </p:spTree>
    <p:extLst>
      <p:ext uri="{BB962C8B-B14F-4D97-AF65-F5344CB8AC3E}">
        <p14:creationId xmlns:p14="http://schemas.microsoft.com/office/powerpoint/2010/main" val="901430660"/>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BEF11609-360D-42E8-963F-EB8D51250ADF}"/>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6CE352E-73D3-449F-9BA7-EA59F9C796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43BBAA0-5867-4D38-9A1B-9A08F60273DF}"/>
              </a:ext>
            </a:extLst>
          </p:cNvPr>
          <p:cNvSpPr>
            <a:spLocks noGrp="1" noChangeArrowheads="1"/>
          </p:cNvSpPr>
          <p:nvPr>
            <p:ph type="sldNum" sz="quarter" idx="12"/>
          </p:nvPr>
        </p:nvSpPr>
        <p:spPr>
          <a:ln/>
        </p:spPr>
        <p:txBody>
          <a:bodyPr/>
          <a:lstStyle>
            <a:lvl1pPr>
              <a:defRPr/>
            </a:lvl1pPr>
          </a:lstStyle>
          <a:p>
            <a:pPr>
              <a:defRPr/>
            </a:pPr>
            <a:fld id="{81B1AE15-704E-4FD0-A239-41EC39132A00}" type="slidenum">
              <a:rPr lang="en-US" altLang="en-US"/>
              <a:pPr>
                <a:defRPr/>
              </a:pPr>
              <a:t>‹#›</a:t>
            </a:fld>
            <a:endParaRPr lang="en-US" altLang="en-US"/>
          </a:p>
        </p:txBody>
      </p:sp>
    </p:spTree>
    <p:extLst>
      <p:ext uri="{BB962C8B-B14F-4D97-AF65-F5344CB8AC3E}">
        <p14:creationId xmlns:p14="http://schemas.microsoft.com/office/powerpoint/2010/main" val="73140809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B42F251-D58E-4738-B92A-6ACCF3847047}"/>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FCA656F8-0500-40B2-958F-9943C85F036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5DFBACC0-8860-4C87-8AA1-6EA4CB84710F}"/>
              </a:ext>
            </a:extLst>
          </p:cNvPr>
          <p:cNvSpPr>
            <a:spLocks noGrp="1" noChangeArrowheads="1"/>
          </p:cNvSpPr>
          <p:nvPr>
            <p:ph type="sldNum" sz="quarter" idx="12"/>
          </p:nvPr>
        </p:nvSpPr>
        <p:spPr>
          <a:ln/>
        </p:spPr>
        <p:txBody>
          <a:bodyPr/>
          <a:lstStyle>
            <a:lvl1pPr>
              <a:defRPr/>
            </a:lvl1pPr>
          </a:lstStyle>
          <a:p>
            <a:pPr>
              <a:defRPr/>
            </a:pPr>
            <a:fld id="{6EE20A01-11D8-4192-8CFC-1686758923ED}" type="slidenum">
              <a:rPr lang="en-US" altLang="en-US"/>
              <a:pPr>
                <a:defRPr/>
              </a:pPr>
              <a:t>‹#›</a:t>
            </a:fld>
            <a:endParaRPr lang="en-US" altLang="en-US"/>
          </a:p>
        </p:txBody>
      </p:sp>
    </p:spTree>
    <p:extLst>
      <p:ext uri="{BB962C8B-B14F-4D97-AF65-F5344CB8AC3E}">
        <p14:creationId xmlns:p14="http://schemas.microsoft.com/office/powerpoint/2010/main" val="3429947183"/>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DBEAE480-46D0-46F0-8BAB-4077D785F31C}"/>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4C4902B-717D-4DA5-8834-1FCB6B80C99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E975EA98-3461-4CE0-89EC-F1E1655621F8}"/>
              </a:ext>
            </a:extLst>
          </p:cNvPr>
          <p:cNvSpPr>
            <a:spLocks noGrp="1" noChangeArrowheads="1"/>
          </p:cNvSpPr>
          <p:nvPr>
            <p:ph type="sldNum" sz="quarter" idx="12"/>
          </p:nvPr>
        </p:nvSpPr>
        <p:spPr>
          <a:ln/>
        </p:spPr>
        <p:txBody>
          <a:bodyPr/>
          <a:lstStyle>
            <a:lvl1pPr>
              <a:defRPr/>
            </a:lvl1pPr>
          </a:lstStyle>
          <a:p>
            <a:pPr>
              <a:defRPr/>
            </a:pPr>
            <a:fld id="{E28725C9-3259-4BC1-AFA5-1D76CE18BCAE}" type="slidenum">
              <a:rPr lang="en-US" altLang="en-US"/>
              <a:pPr>
                <a:defRPr/>
              </a:pPr>
              <a:t>‹#›</a:t>
            </a:fld>
            <a:endParaRPr lang="en-US" altLang="en-US"/>
          </a:p>
        </p:txBody>
      </p:sp>
    </p:spTree>
    <p:extLst>
      <p:ext uri="{BB962C8B-B14F-4D97-AF65-F5344CB8AC3E}">
        <p14:creationId xmlns:p14="http://schemas.microsoft.com/office/powerpoint/2010/main" val="1332162477"/>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648FFAA-D1CB-46E0-B8F0-93FBFAB4BF26}"/>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E7FBC34-6AFD-498A-A301-F90321E68B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26CD2DAB-1472-4B9F-B3B4-B19E72546662}"/>
              </a:ext>
            </a:extLst>
          </p:cNvPr>
          <p:cNvSpPr>
            <a:spLocks noGrp="1" noChangeArrowheads="1"/>
          </p:cNvSpPr>
          <p:nvPr>
            <p:ph type="sldNum" sz="quarter" idx="12"/>
          </p:nvPr>
        </p:nvSpPr>
        <p:spPr>
          <a:ln/>
        </p:spPr>
        <p:txBody>
          <a:bodyPr/>
          <a:lstStyle>
            <a:lvl1pPr>
              <a:defRPr/>
            </a:lvl1pPr>
          </a:lstStyle>
          <a:p>
            <a:pPr>
              <a:defRPr/>
            </a:pPr>
            <a:fld id="{BD9741F8-E2BD-4FFA-98EC-D8EA8052658C}" type="slidenum">
              <a:rPr lang="en-US" altLang="en-US"/>
              <a:pPr>
                <a:defRPr/>
              </a:pPr>
              <a:t>‹#›</a:t>
            </a:fld>
            <a:endParaRPr lang="en-US" altLang="en-US"/>
          </a:p>
        </p:txBody>
      </p:sp>
    </p:spTree>
    <p:extLst>
      <p:ext uri="{BB962C8B-B14F-4D97-AF65-F5344CB8AC3E}">
        <p14:creationId xmlns:p14="http://schemas.microsoft.com/office/powerpoint/2010/main" val="933803411"/>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9300E3BB-8A0F-40B0-B706-1262706DD7B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1CABE33-11BD-4DE0-87C8-49EC563F64A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9D33384-A794-4211-9E39-14DE48AFDF79}"/>
              </a:ext>
            </a:extLst>
          </p:cNvPr>
          <p:cNvSpPr>
            <a:spLocks noGrp="1" noChangeArrowheads="1"/>
          </p:cNvSpPr>
          <p:nvPr>
            <p:ph type="sldNum" sz="quarter" idx="12"/>
          </p:nvPr>
        </p:nvSpPr>
        <p:spPr>
          <a:ln/>
        </p:spPr>
        <p:txBody>
          <a:bodyPr/>
          <a:lstStyle>
            <a:lvl1pPr>
              <a:defRPr/>
            </a:lvl1pPr>
          </a:lstStyle>
          <a:p>
            <a:pPr>
              <a:defRPr/>
            </a:pPr>
            <a:fld id="{DC73C962-93AE-4D10-A361-CF7B2109DFFC}" type="slidenum">
              <a:rPr lang="en-US" altLang="en-US"/>
              <a:pPr>
                <a:defRPr/>
              </a:pPr>
              <a:t>‹#›</a:t>
            </a:fld>
            <a:endParaRPr lang="en-US" altLang="en-US"/>
          </a:p>
        </p:txBody>
      </p:sp>
    </p:spTree>
    <p:extLst>
      <p:ext uri="{BB962C8B-B14F-4D97-AF65-F5344CB8AC3E}">
        <p14:creationId xmlns:p14="http://schemas.microsoft.com/office/powerpoint/2010/main" val="4241768169"/>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1BAC3C4-765C-46B1-ACF5-EA665AA632C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5596AFC1-E81A-45C8-B2EB-5C546D25D0B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0B94D4A-2CB6-4C89-BDE3-9F05A28E929B}"/>
              </a:ext>
            </a:extLst>
          </p:cNvPr>
          <p:cNvSpPr>
            <a:spLocks noGrp="1" noChangeArrowheads="1"/>
          </p:cNvSpPr>
          <p:nvPr>
            <p:ph type="sldNum" sz="quarter" idx="12"/>
          </p:nvPr>
        </p:nvSpPr>
        <p:spPr>
          <a:ln/>
        </p:spPr>
        <p:txBody>
          <a:bodyPr/>
          <a:lstStyle>
            <a:lvl1pPr>
              <a:defRPr/>
            </a:lvl1pPr>
          </a:lstStyle>
          <a:p>
            <a:pPr>
              <a:defRPr/>
            </a:pPr>
            <a:fld id="{D08E8042-E879-4C28-93B9-381E6A744388}" type="slidenum">
              <a:rPr lang="en-US" altLang="en-US"/>
              <a:pPr>
                <a:defRPr/>
              </a:pPr>
              <a:t>‹#›</a:t>
            </a:fld>
            <a:endParaRPr lang="en-US" altLang="en-US"/>
          </a:p>
        </p:txBody>
      </p:sp>
    </p:spTree>
    <p:extLst>
      <p:ext uri="{BB962C8B-B14F-4D97-AF65-F5344CB8AC3E}">
        <p14:creationId xmlns:p14="http://schemas.microsoft.com/office/powerpoint/2010/main" val="3765788560"/>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4DEF623-E40A-4F3A-8EC3-FE10DC4CBB9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B0DC442-6C77-4E53-9D59-1C4055FA33E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04F7DAD-85A4-4E15-86E6-21BA89DA027F}"/>
              </a:ext>
            </a:extLst>
          </p:cNvPr>
          <p:cNvSpPr>
            <a:spLocks noGrp="1" noChangeArrowheads="1"/>
          </p:cNvSpPr>
          <p:nvPr>
            <p:ph type="sldNum" sz="quarter" idx="12"/>
          </p:nvPr>
        </p:nvSpPr>
        <p:spPr>
          <a:ln/>
        </p:spPr>
        <p:txBody>
          <a:bodyPr/>
          <a:lstStyle>
            <a:lvl1pPr>
              <a:defRPr/>
            </a:lvl1pPr>
          </a:lstStyle>
          <a:p>
            <a:pPr>
              <a:defRPr/>
            </a:pPr>
            <a:fld id="{08744ED9-3FB5-43FA-9B09-7E2A3069D742}" type="slidenum">
              <a:rPr lang="en-US" altLang="en-US"/>
              <a:pPr>
                <a:defRPr/>
              </a:pPr>
              <a:t>‹#›</a:t>
            </a:fld>
            <a:endParaRPr lang="en-US" altLang="en-US"/>
          </a:p>
        </p:txBody>
      </p:sp>
    </p:spTree>
    <p:extLst>
      <p:ext uri="{BB962C8B-B14F-4D97-AF65-F5344CB8AC3E}">
        <p14:creationId xmlns:p14="http://schemas.microsoft.com/office/powerpoint/2010/main" val="2099427255"/>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F9D724B-6FF6-4B54-BCDC-14D3996603B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AEC2CFAD-9C75-4EA9-96F6-DB7E5E1B3A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7F96B89-703D-47B6-8B24-61A414E16B85}"/>
              </a:ext>
            </a:extLst>
          </p:cNvPr>
          <p:cNvSpPr>
            <a:spLocks noGrp="1" noChangeArrowheads="1"/>
          </p:cNvSpPr>
          <p:nvPr>
            <p:ph type="sldNum" sz="quarter" idx="12"/>
          </p:nvPr>
        </p:nvSpPr>
        <p:spPr>
          <a:ln/>
        </p:spPr>
        <p:txBody>
          <a:bodyPr/>
          <a:lstStyle>
            <a:lvl1pPr>
              <a:defRPr/>
            </a:lvl1pPr>
          </a:lstStyle>
          <a:p>
            <a:pPr>
              <a:defRPr/>
            </a:pPr>
            <a:fld id="{DE7B94C9-2482-4E36-926C-EFFE355058E2}" type="slidenum">
              <a:rPr lang="en-US" altLang="en-US"/>
              <a:pPr>
                <a:defRPr/>
              </a:pPr>
              <a:t>‹#›</a:t>
            </a:fld>
            <a:endParaRPr lang="en-US" altLang="en-US"/>
          </a:p>
        </p:txBody>
      </p:sp>
    </p:spTree>
    <p:extLst>
      <p:ext uri="{BB962C8B-B14F-4D97-AF65-F5344CB8AC3E}">
        <p14:creationId xmlns:p14="http://schemas.microsoft.com/office/powerpoint/2010/main" val="1580584763"/>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9BA2DDDA-8508-412E-814E-8370DFDC8BD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7550A2E-F0CA-4690-91A0-3D2D4B064A5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1641418-12A1-4B32-A977-771EA3DE93E8}"/>
              </a:ext>
            </a:extLst>
          </p:cNvPr>
          <p:cNvSpPr>
            <a:spLocks noGrp="1" noChangeArrowheads="1"/>
          </p:cNvSpPr>
          <p:nvPr>
            <p:ph type="sldNum" sz="quarter" idx="12"/>
          </p:nvPr>
        </p:nvSpPr>
        <p:spPr>
          <a:ln/>
        </p:spPr>
        <p:txBody>
          <a:bodyPr/>
          <a:lstStyle>
            <a:lvl1pPr>
              <a:defRPr/>
            </a:lvl1pPr>
          </a:lstStyle>
          <a:p>
            <a:pPr>
              <a:defRPr/>
            </a:pPr>
            <a:fld id="{D221CD39-FFAD-4D93-B7B4-B1BB96F20898}" type="slidenum">
              <a:rPr lang="en-US" altLang="en-US"/>
              <a:pPr>
                <a:defRPr/>
              </a:pPr>
              <a:t>‹#›</a:t>
            </a:fld>
            <a:endParaRPr lang="en-US" altLang="en-US"/>
          </a:p>
        </p:txBody>
      </p:sp>
    </p:spTree>
    <p:extLst>
      <p:ext uri="{BB962C8B-B14F-4D97-AF65-F5344CB8AC3E}">
        <p14:creationId xmlns:p14="http://schemas.microsoft.com/office/powerpoint/2010/main" val="22773570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BA59706D-B0D6-42C5-9078-4DC2EE96EF3F}"/>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40678913"/>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6AAF793-D538-47BF-A448-FD0122A23FB4}"/>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1C6C8C79-6F17-4845-851F-D9434ABF20B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D711ACF-97BD-41D8-92BD-A6EC605B0328}"/>
              </a:ext>
            </a:extLst>
          </p:cNvPr>
          <p:cNvSpPr>
            <a:spLocks noGrp="1" noChangeArrowheads="1"/>
          </p:cNvSpPr>
          <p:nvPr>
            <p:ph type="sldNum" sz="quarter" idx="12"/>
          </p:nvPr>
        </p:nvSpPr>
        <p:spPr>
          <a:ln/>
        </p:spPr>
        <p:txBody>
          <a:bodyPr/>
          <a:lstStyle>
            <a:lvl1pPr>
              <a:defRPr/>
            </a:lvl1pPr>
          </a:lstStyle>
          <a:p>
            <a:pPr>
              <a:defRPr/>
            </a:pPr>
            <a:fld id="{38F16367-2BC6-42DF-AC30-171C0341EA7F}" type="slidenum">
              <a:rPr lang="en-US" altLang="en-US"/>
              <a:pPr>
                <a:defRPr/>
              </a:pPr>
              <a:t>‹#›</a:t>
            </a:fld>
            <a:endParaRPr lang="en-US" altLang="en-US"/>
          </a:p>
        </p:txBody>
      </p:sp>
    </p:spTree>
    <p:extLst>
      <p:ext uri="{BB962C8B-B14F-4D97-AF65-F5344CB8AC3E}">
        <p14:creationId xmlns:p14="http://schemas.microsoft.com/office/powerpoint/2010/main" val="2019729341"/>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A331648-3876-4693-88E1-464F70BB23D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033A242-6521-4EE3-A005-81F3FE128FA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E809838-3A79-44A5-91BE-8DBDE9621E2A}"/>
              </a:ext>
            </a:extLst>
          </p:cNvPr>
          <p:cNvSpPr>
            <a:spLocks noGrp="1" noChangeArrowheads="1"/>
          </p:cNvSpPr>
          <p:nvPr>
            <p:ph type="sldNum" sz="quarter" idx="12"/>
          </p:nvPr>
        </p:nvSpPr>
        <p:spPr>
          <a:ln/>
        </p:spPr>
        <p:txBody>
          <a:bodyPr/>
          <a:lstStyle>
            <a:lvl1pPr>
              <a:defRPr/>
            </a:lvl1pPr>
          </a:lstStyle>
          <a:p>
            <a:pPr>
              <a:defRPr/>
            </a:pPr>
            <a:fld id="{084B13A0-C9CD-48FA-BD83-23C04FEF2B18}" type="slidenum">
              <a:rPr lang="en-US" altLang="en-US"/>
              <a:pPr>
                <a:defRPr/>
              </a:pPr>
              <a:t>‹#›</a:t>
            </a:fld>
            <a:endParaRPr lang="en-US" altLang="en-US"/>
          </a:p>
        </p:txBody>
      </p:sp>
    </p:spTree>
    <p:extLst>
      <p:ext uri="{BB962C8B-B14F-4D97-AF65-F5344CB8AC3E}">
        <p14:creationId xmlns:p14="http://schemas.microsoft.com/office/powerpoint/2010/main" val="2125896128"/>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EF22D20-8399-4B36-AC33-A4BE24698E7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13948821-8174-46E6-9CA8-A302DC0EB0F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C7A96F0-ADB8-493D-9F1F-B28CE209F673}"/>
              </a:ext>
            </a:extLst>
          </p:cNvPr>
          <p:cNvSpPr>
            <a:spLocks noGrp="1" noChangeArrowheads="1"/>
          </p:cNvSpPr>
          <p:nvPr>
            <p:ph type="sldNum" sz="quarter" idx="12"/>
          </p:nvPr>
        </p:nvSpPr>
        <p:spPr>
          <a:ln/>
        </p:spPr>
        <p:txBody>
          <a:bodyPr/>
          <a:lstStyle>
            <a:lvl1pPr>
              <a:defRPr/>
            </a:lvl1pPr>
          </a:lstStyle>
          <a:p>
            <a:pPr>
              <a:defRPr/>
            </a:pPr>
            <a:fld id="{20249315-DC46-4C56-8189-76028E874D41}" type="slidenum">
              <a:rPr lang="en-US" altLang="en-US"/>
              <a:pPr>
                <a:defRPr/>
              </a:pPr>
              <a:t>‹#›</a:t>
            </a:fld>
            <a:endParaRPr lang="en-US" altLang="en-US"/>
          </a:p>
        </p:txBody>
      </p:sp>
    </p:spTree>
    <p:extLst>
      <p:ext uri="{BB962C8B-B14F-4D97-AF65-F5344CB8AC3E}">
        <p14:creationId xmlns:p14="http://schemas.microsoft.com/office/powerpoint/2010/main" val="197849668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F55CD864-EF9B-4EE4-9D5A-910D0570517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BFE12CD-6BAE-40CA-9914-86CEDA95BC7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A42D61C-EB88-47C4-80B7-22F6CD98C729}"/>
              </a:ext>
            </a:extLst>
          </p:cNvPr>
          <p:cNvSpPr>
            <a:spLocks noGrp="1" noChangeArrowheads="1"/>
          </p:cNvSpPr>
          <p:nvPr>
            <p:ph type="sldNum" sz="quarter" idx="12"/>
          </p:nvPr>
        </p:nvSpPr>
        <p:spPr>
          <a:ln/>
        </p:spPr>
        <p:txBody>
          <a:bodyPr/>
          <a:lstStyle>
            <a:lvl1pPr>
              <a:defRPr/>
            </a:lvl1pPr>
          </a:lstStyle>
          <a:p>
            <a:pPr>
              <a:defRPr/>
            </a:pPr>
            <a:fld id="{C12376A3-EA7B-4908-A72E-3C779D459D87}" type="slidenum">
              <a:rPr lang="en-US" altLang="en-US"/>
              <a:pPr>
                <a:defRPr/>
              </a:pPr>
              <a:t>‹#›</a:t>
            </a:fld>
            <a:endParaRPr lang="en-US" altLang="en-US"/>
          </a:p>
        </p:txBody>
      </p:sp>
    </p:spTree>
    <p:extLst>
      <p:ext uri="{BB962C8B-B14F-4D97-AF65-F5344CB8AC3E}">
        <p14:creationId xmlns:p14="http://schemas.microsoft.com/office/powerpoint/2010/main" val="2436838014"/>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AED2E7B-3099-4521-A7E7-9C70F9111BC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87F032E1-EA60-4094-9786-70478E86DAB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1D4D8E91-1C2D-4836-8E26-3D8653025261}"/>
              </a:ext>
            </a:extLst>
          </p:cNvPr>
          <p:cNvSpPr>
            <a:spLocks noGrp="1" noChangeArrowheads="1"/>
          </p:cNvSpPr>
          <p:nvPr>
            <p:ph type="sldNum" sz="quarter" idx="12"/>
          </p:nvPr>
        </p:nvSpPr>
        <p:spPr>
          <a:ln/>
        </p:spPr>
        <p:txBody>
          <a:bodyPr/>
          <a:lstStyle>
            <a:lvl1pPr>
              <a:defRPr/>
            </a:lvl1pPr>
          </a:lstStyle>
          <a:p>
            <a:pPr>
              <a:defRPr/>
            </a:pPr>
            <a:fld id="{9AD23E44-188F-49A2-BED4-76C9B85AA0A7}" type="slidenum">
              <a:rPr lang="en-US" altLang="en-US"/>
              <a:pPr>
                <a:defRPr/>
              </a:pPr>
              <a:t>‹#›</a:t>
            </a:fld>
            <a:endParaRPr lang="en-US" altLang="en-US"/>
          </a:p>
        </p:txBody>
      </p:sp>
    </p:spTree>
    <p:extLst>
      <p:ext uri="{BB962C8B-B14F-4D97-AF65-F5344CB8AC3E}">
        <p14:creationId xmlns:p14="http://schemas.microsoft.com/office/powerpoint/2010/main" val="2910764144"/>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24BFD78-C140-4919-8AF5-19690A9A3AA0}"/>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A1488E44-B334-456A-A12A-5D5AD2AED76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A4A315C7-5A37-489D-BAE8-E3E0D16539D6}"/>
              </a:ext>
            </a:extLst>
          </p:cNvPr>
          <p:cNvSpPr>
            <a:spLocks noGrp="1" noChangeArrowheads="1"/>
          </p:cNvSpPr>
          <p:nvPr>
            <p:ph type="sldNum" sz="quarter" idx="12"/>
          </p:nvPr>
        </p:nvSpPr>
        <p:spPr>
          <a:ln/>
        </p:spPr>
        <p:txBody>
          <a:bodyPr/>
          <a:lstStyle>
            <a:lvl1pPr>
              <a:defRPr/>
            </a:lvl1pPr>
          </a:lstStyle>
          <a:p>
            <a:pPr>
              <a:defRPr/>
            </a:pPr>
            <a:fld id="{E944C20D-C082-4E7F-8D8F-EADE41E4A331}" type="slidenum">
              <a:rPr lang="en-US" altLang="en-US"/>
              <a:pPr>
                <a:defRPr/>
              </a:pPr>
              <a:t>‹#›</a:t>
            </a:fld>
            <a:endParaRPr lang="en-US" altLang="en-US"/>
          </a:p>
        </p:txBody>
      </p:sp>
    </p:spTree>
    <p:extLst>
      <p:ext uri="{BB962C8B-B14F-4D97-AF65-F5344CB8AC3E}">
        <p14:creationId xmlns:p14="http://schemas.microsoft.com/office/powerpoint/2010/main" val="419768772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4C4CFE0-7CFA-454B-9463-DABA2F52FD4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FAA4E7CC-3A4A-44FD-BFEC-33A40A0466E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88FE392-24FA-4A8A-864A-8AC4F452561D}"/>
              </a:ext>
            </a:extLst>
          </p:cNvPr>
          <p:cNvSpPr>
            <a:spLocks noGrp="1" noChangeArrowheads="1"/>
          </p:cNvSpPr>
          <p:nvPr>
            <p:ph type="sldNum" sz="quarter" idx="12"/>
          </p:nvPr>
        </p:nvSpPr>
        <p:spPr>
          <a:ln/>
        </p:spPr>
        <p:txBody>
          <a:bodyPr/>
          <a:lstStyle>
            <a:lvl1pPr>
              <a:defRPr/>
            </a:lvl1pPr>
          </a:lstStyle>
          <a:p>
            <a:pPr>
              <a:defRPr/>
            </a:pPr>
            <a:fld id="{A1187675-2EE6-4848-BB3C-2BF5307CA9CD}" type="slidenum">
              <a:rPr lang="en-US" altLang="en-US"/>
              <a:pPr>
                <a:defRPr/>
              </a:pPr>
              <a:t>‹#›</a:t>
            </a:fld>
            <a:endParaRPr lang="en-US" altLang="en-US"/>
          </a:p>
        </p:txBody>
      </p:sp>
    </p:spTree>
    <p:extLst>
      <p:ext uri="{BB962C8B-B14F-4D97-AF65-F5344CB8AC3E}">
        <p14:creationId xmlns:p14="http://schemas.microsoft.com/office/powerpoint/2010/main" val="1556849870"/>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0C8412D-4C3B-425B-A79A-546C63CE430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296EAE6-1030-479E-B923-3106510F016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76DD7C5-C919-481A-B77F-D869657B0C62}"/>
              </a:ext>
            </a:extLst>
          </p:cNvPr>
          <p:cNvSpPr>
            <a:spLocks noGrp="1" noChangeArrowheads="1"/>
          </p:cNvSpPr>
          <p:nvPr>
            <p:ph type="sldNum" sz="quarter" idx="12"/>
          </p:nvPr>
        </p:nvSpPr>
        <p:spPr>
          <a:ln/>
        </p:spPr>
        <p:txBody>
          <a:bodyPr/>
          <a:lstStyle>
            <a:lvl1pPr>
              <a:defRPr/>
            </a:lvl1pPr>
          </a:lstStyle>
          <a:p>
            <a:pPr>
              <a:defRPr/>
            </a:pPr>
            <a:fld id="{C57B8BD3-8E4D-4082-B49B-476184A826D6}" type="slidenum">
              <a:rPr lang="en-US" altLang="en-US"/>
              <a:pPr>
                <a:defRPr/>
              </a:pPr>
              <a:t>‹#›</a:t>
            </a:fld>
            <a:endParaRPr lang="en-US" altLang="en-US"/>
          </a:p>
        </p:txBody>
      </p:sp>
    </p:spTree>
    <p:extLst>
      <p:ext uri="{BB962C8B-B14F-4D97-AF65-F5344CB8AC3E}">
        <p14:creationId xmlns:p14="http://schemas.microsoft.com/office/powerpoint/2010/main" val="757561813"/>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C65EFB8-F095-49CE-BFA1-E0D035B24AC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5C27DDE-0890-4645-9697-4020D17ECD5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DEDDE76-78BD-477C-B112-5B37588E9688}"/>
              </a:ext>
            </a:extLst>
          </p:cNvPr>
          <p:cNvSpPr>
            <a:spLocks noGrp="1" noChangeArrowheads="1"/>
          </p:cNvSpPr>
          <p:nvPr>
            <p:ph type="sldNum" sz="quarter" idx="12"/>
          </p:nvPr>
        </p:nvSpPr>
        <p:spPr>
          <a:ln/>
        </p:spPr>
        <p:txBody>
          <a:bodyPr/>
          <a:lstStyle>
            <a:lvl1pPr>
              <a:defRPr/>
            </a:lvl1pPr>
          </a:lstStyle>
          <a:p>
            <a:pPr>
              <a:defRPr/>
            </a:pPr>
            <a:fld id="{5C39A616-7840-4DA5-9964-68311E8B11E9}" type="slidenum">
              <a:rPr lang="en-US" altLang="en-US"/>
              <a:pPr>
                <a:defRPr/>
              </a:pPr>
              <a:t>‹#›</a:t>
            </a:fld>
            <a:endParaRPr lang="en-US" altLang="en-US"/>
          </a:p>
        </p:txBody>
      </p:sp>
    </p:spTree>
    <p:extLst>
      <p:ext uri="{BB962C8B-B14F-4D97-AF65-F5344CB8AC3E}">
        <p14:creationId xmlns:p14="http://schemas.microsoft.com/office/powerpoint/2010/main" val="1585264679"/>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FD627EF-6E01-4066-B882-3C3BC61EEEA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8D21D9DC-CE92-4239-8A37-4062BE354D1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7C1C5BE-2841-477A-87A9-0C9D94AE5CFF}"/>
              </a:ext>
            </a:extLst>
          </p:cNvPr>
          <p:cNvSpPr>
            <a:spLocks noGrp="1" noChangeArrowheads="1"/>
          </p:cNvSpPr>
          <p:nvPr>
            <p:ph type="sldNum" sz="quarter" idx="12"/>
          </p:nvPr>
        </p:nvSpPr>
        <p:spPr>
          <a:ln/>
        </p:spPr>
        <p:txBody>
          <a:bodyPr/>
          <a:lstStyle>
            <a:lvl1pPr>
              <a:defRPr/>
            </a:lvl1pPr>
          </a:lstStyle>
          <a:p>
            <a:pPr>
              <a:defRPr/>
            </a:pPr>
            <a:fld id="{C123E020-7961-4760-A914-E7B404A29AF9}" type="slidenum">
              <a:rPr lang="en-US" altLang="en-US"/>
              <a:pPr>
                <a:defRPr/>
              </a:pPr>
              <a:t>‹#›</a:t>
            </a:fld>
            <a:endParaRPr lang="en-US" altLang="en-US"/>
          </a:p>
        </p:txBody>
      </p:sp>
    </p:spTree>
    <p:extLst>
      <p:ext uri="{BB962C8B-B14F-4D97-AF65-F5344CB8AC3E}">
        <p14:creationId xmlns:p14="http://schemas.microsoft.com/office/powerpoint/2010/main" val="359902935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04259510-B76C-4795-95EF-4E205FD38BF6}"/>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4209276390"/>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7A6E38B6-509A-40FF-9F1F-662B04D3BB5F}"/>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492A82F-C1B4-4402-803D-E4D29C37AF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D3161FA2-7A06-47DA-B0F9-77409A386711}"/>
              </a:ext>
            </a:extLst>
          </p:cNvPr>
          <p:cNvSpPr>
            <a:spLocks noGrp="1" noChangeArrowheads="1"/>
          </p:cNvSpPr>
          <p:nvPr>
            <p:ph type="sldNum" sz="quarter" idx="12"/>
          </p:nvPr>
        </p:nvSpPr>
        <p:spPr>
          <a:ln/>
        </p:spPr>
        <p:txBody>
          <a:bodyPr/>
          <a:lstStyle>
            <a:lvl1pPr>
              <a:defRPr/>
            </a:lvl1pPr>
          </a:lstStyle>
          <a:p>
            <a:pPr>
              <a:defRPr/>
            </a:pPr>
            <a:fld id="{C0FD66EC-209B-4E2E-A315-BEC05BDA5461}" type="slidenum">
              <a:rPr lang="en-US" altLang="en-US"/>
              <a:pPr>
                <a:defRPr/>
              </a:pPr>
              <a:t>‹#›</a:t>
            </a:fld>
            <a:endParaRPr lang="en-US" altLang="en-US"/>
          </a:p>
        </p:txBody>
      </p:sp>
    </p:spTree>
    <p:extLst>
      <p:ext uri="{BB962C8B-B14F-4D97-AF65-F5344CB8AC3E}">
        <p14:creationId xmlns:p14="http://schemas.microsoft.com/office/powerpoint/2010/main" val="1035357656"/>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DA24557-3193-4402-9A27-E92C34EA852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4E743344-3A0D-480B-91AF-FE1CBD107CD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47BCEF2-D08A-4FDD-BCCC-7FA238CC2C13}"/>
              </a:ext>
            </a:extLst>
          </p:cNvPr>
          <p:cNvSpPr>
            <a:spLocks noGrp="1" noChangeArrowheads="1"/>
          </p:cNvSpPr>
          <p:nvPr>
            <p:ph type="sldNum" sz="quarter" idx="12"/>
          </p:nvPr>
        </p:nvSpPr>
        <p:spPr>
          <a:ln/>
        </p:spPr>
        <p:txBody>
          <a:bodyPr/>
          <a:lstStyle>
            <a:lvl1pPr>
              <a:defRPr/>
            </a:lvl1pPr>
          </a:lstStyle>
          <a:p>
            <a:pPr>
              <a:defRPr/>
            </a:pPr>
            <a:fld id="{C1B186F9-3A36-4A25-A82A-19411E4A5659}" type="slidenum">
              <a:rPr lang="en-US" altLang="en-US"/>
              <a:pPr>
                <a:defRPr/>
              </a:pPr>
              <a:t>‹#›</a:t>
            </a:fld>
            <a:endParaRPr lang="en-US" altLang="en-US"/>
          </a:p>
        </p:txBody>
      </p:sp>
    </p:spTree>
    <p:extLst>
      <p:ext uri="{BB962C8B-B14F-4D97-AF65-F5344CB8AC3E}">
        <p14:creationId xmlns:p14="http://schemas.microsoft.com/office/powerpoint/2010/main" val="2433960379"/>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837EB6B4-7CBF-4458-9B29-7611421ACD4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2669F2BD-4EEA-4D3C-8546-590452DBF1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452B524-61F9-4C5D-906D-EA0FA06C215B}"/>
              </a:ext>
            </a:extLst>
          </p:cNvPr>
          <p:cNvSpPr>
            <a:spLocks noGrp="1" noChangeArrowheads="1"/>
          </p:cNvSpPr>
          <p:nvPr>
            <p:ph type="sldNum" sz="quarter" idx="12"/>
          </p:nvPr>
        </p:nvSpPr>
        <p:spPr>
          <a:ln/>
        </p:spPr>
        <p:txBody>
          <a:bodyPr/>
          <a:lstStyle>
            <a:lvl1pPr>
              <a:defRPr/>
            </a:lvl1pPr>
          </a:lstStyle>
          <a:p>
            <a:pPr>
              <a:defRPr/>
            </a:pPr>
            <a:fld id="{793FA907-89E9-4C7A-95DD-4F97E0E132BE}" type="slidenum">
              <a:rPr lang="en-US" altLang="en-US"/>
              <a:pPr>
                <a:defRPr/>
              </a:pPr>
              <a:t>‹#›</a:t>
            </a:fld>
            <a:endParaRPr lang="en-US" altLang="en-US"/>
          </a:p>
        </p:txBody>
      </p:sp>
    </p:spTree>
    <p:extLst>
      <p:ext uri="{BB962C8B-B14F-4D97-AF65-F5344CB8AC3E}">
        <p14:creationId xmlns:p14="http://schemas.microsoft.com/office/powerpoint/2010/main" val="643237012"/>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0D2C150F-C52B-4325-8C7C-7F7D04BB8C5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F259AE7-E49D-4DBD-86DF-EDBF6043383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1ABD5D4-2AEA-4359-9D09-45B9AE49E477}"/>
              </a:ext>
            </a:extLst>
          </p:cNvPr>
          <p:cNvSpPr>
            <a:spLocks noGrp="1" noChangeArrowheads="1"/>
          </p:cNvSpPr>
          <p:nvPr>
            <p:ph type="sldNum" sz="quarter" idx="12"/>
          </p:nvPr>
        </p:nvSpPr>
        <p:spPr>
          <a:ln/>
        </p:spPr>
        <p:txBody>
          <a:bodyPr/>
          <a:lstStyle>
            <a:lvl1pPr>
              <a:defRPr/>
            </a:lvl1pPr>
          </a:lstStyle>
          <a:p>
            <a:pPr>
              <a:defRPr/>
            </a:pPr>
            <a:fld id="{EE875EE7-FE77-41A9-ABB1-085667D0FD47}" type="slidenum">
              <a:rPr lang="en-US" altLang="en-US"/>
              <a:pPr>
                <a:defRPr/>
              </a:pPr>
              <a:t>‹#›</a:t>
            </a:fld>
            <a:endParaRPr lang="en-US" altLang="en-US"/>
          </a:p>
        </p:txBody>
      </p:sp>
    </p:spTree>
    <p:extLst>
      <p:ext uri="{BB962C8B-B14F-4D97-AF65-F5344CB8AC3E}">
        <p14:creationId xmlns:p14="http://schemas.microsoft.com/office/powerpoint/2010/main" val="4143061714"/>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17DCE5E-2DCC-402F-A6C0-ED9F62C5815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42AA8487-C61B-413F-9433-DA335E7B2E1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A33DE523-5938-4E60-A18B-53A35CD82F0A}"/>
              </a:ext>
            </a:extLst>
          </p:cNvPr>
          <p:cNvSpPr>
            <a:spLocks noGrp="1" noChangeArrowheads="1"/>
          </p:cNvSpPr>
          <p:nvPr>
            <p:ph type="sldNum" sz="quarter" idx="12"/>
          </p:nvPr>
        </p:nvSpPr>
        <p:spPr>
          <a:ln/>
        </p:spPr>
        <p:txBody>
          <a:bodyPr/>
          <a:lstStyle>
            <a:lvl1pPr>
              <a:defRPr/>
            </a:lvl1pPr>
          </a:lstStyle>
          <a:p>
            <a:pPr>
              <a:defRPr/>
            </a:pPr>
            <a:fld id="{3614CB5D-5F99-487A-9406-F5858BD83196}" type="slidenum">
              <a:rPr lang="en-US" altLang="en-US"/>
              <a:pPr>
                <a:defRPr/>
              </a:pPr>
              <a:t>‹#›</a:t>
            </a:fld>
            <a:endParaRPr lang="en-US" altLang="en-US"/>
          </a:p>
        </p:txBody>
      </p:sp>
    </p:spTree>
    <p:extLst>
      <p:ext uri="{BB962C8B-B14F-4D97-AF65-F5344CB8AC3E}">
        <p14:creationId xmlns:p14="http://schemas.microsoft.com/office/powerpoint/2010/main" val="1716078029"/>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7818A23-7F59-4EBB-8913-E7FBF9D3777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41F3D6AE-3BD3-4D13-BC95-2DE75E8DEA57}"/>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474A9193-481C-47AF-82CD-BD7A110DC743}"/>
              </a:ext>
            </a:extLst>
          </p:cNvPr>
          <p:cNvSpPr>
            <a:spLocks noGrp="1" noChangeArrowheads="1"/>
          </p:cNvSpPr>
          <p:nvPr>
            <p:ph type="sldNum" sz="quarter" idx="12"/>
          </p:nvPr>
        </p:nvSpPr>
        <p:spPr>
          <a:ln/>
        </p:spPr>
        <p:txBody>
          <a:bodyPr/>
          <a:lstStyle>
            <a:lvl1pPr>
              <a:defRPr/>
            </a:lvl1pPr>
          </a:lstStyle>
          <a:p>
            <a:pPr>
              <a:defRPr/>
            </a:pPr>
            <a:fld id="{96A1AF8F-B875-4A93-BB05-A123F84ACF52}" type="slidenum">
              <a:rPr lang="en-US" altLang="en-US"/>
              <a:pPr>
                <a:defRPr/>
              </a:pPr>
              <a:t>‹#›</a:t>
            </a:fld>
            <a:endParaRPr lang="en-US" altLang="en-US"/>
          </a:p>
        </p:txBody>
      </p:sp>
    </p:spTree>
    <p:extLst>
      <p:ext uri="{BB962C8B-B14F-4D97-AF65-F5344CB8AC3E}">
        <p14:creationId xmlns:p14="http://schemas.microsoft.com/office/powerpoint/2010/main" val="322508753"/>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8C865989-19D1-4924-B999-4F3C0FD2376A}"/>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7720DB5-746E-4D90-A273-B9E210F7CA3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1BB5EF60-A078-4C07-8C82-19B223007AF6}"/>
              </a:ext>
            </a:extLst>
          </p:cNvPr>
          <p:cNvSpPr>
            <a:spLocks noGrp="1" noChangeArrowheads="1"/>
          </p:cNvSpPr>
          <p:nvPr>
            <p:ph type="sldNum" sz="quarter" idx="12"/>
          </p:nvPr>
        </p:nvSpPr>
        <p:spPr>
          <a:ln/>
        </p:spPr>
        <p:txBody>
          <a:bodyPr/>
          <a:lstStyle>
            <a:lvl1pPr>
              <a:defRPr/>
            </a:lvl1pPr>
          </a:lstStyle>
          <a:p>
            <a:pPr>
              <a:defRPr/>
            </a:pPr>
            <a:fld id="{8CDC6A1B-1D86-4D9E-B8EF-C93596DFC489}" type="slidenum">
              <a:rPr lang="en-US" altLang="en-US"/>
              <a:pPr>
                <a:defRPr/>
              </a:pPr>
              <a:t>‹#›</a:t>
            </a:fld>
            <a:endParaRPr lang="en-US" altLang="en-US"/>
          </a:p>
        </p:txBody>
      </p:sp>
    </p:spTree>
    <p:extLst>
      <p:ext uri="{BB962C8B-B14F-4D97-AF65-F5344CB8AC3E}">
        <p14:creationId xmlns:p14="http://schemas.microsoft.com/office/powerpoint/2010/main" val="3912432764"/>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1F46857-3717-4346-9168-5A0E0BB50E0A}"/>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B6BF1EF6-9CEB-4D5C-9D80-71E4A03183C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1FC594E-B265-48B7-9B71-2B2E82EF3DBF}"/>
              </a:ext>
            </a:extLst>
          </p:cNvPr>
          <p:cNvSpPr>
            <a:spLocks noGrp="1" noChangeArrowheads="1"/>
          </p:cNvSpPr>
          <p:nvPr>
            <p:ph type="sldNum" sz="quarter" idx="12"/>
          </p:nvPr>
        </p:nvSpPr>
        <p:spPr>
          <a:ln/>
        </p:spPr>
        <p:txBody>
          <a:bodyPr/>
          <a:lstStyle>
            <a:lvl1pPr>
              <a:defRPr/>
            </a:lvl1pPr>
          </a:lstStyle>
          <a:p>
            <a:pPr>
              <a:defRPr/>
            </a:pPr>
            <a:fld id="{5A72CCF1-7FB4-451F-9128-3F331032CEEB}" type="slidenum">
              <a:rPr lang="en-US" altLang="en-US"/>
              <a:pPr>
                <a:defRPr/>
              </a:pPr>
              <a:t>‹#›</a:t>
            </a:fld>
            <a:endParaRPr lang="en-US" altLang="en-US"/>
          </a:p>
        </p:txBody>
      </p:sp>
    </p:spTree>
    <p:extLst>
      <p:ext uri="{BB962C8B-B14F-4D97-AF65-F5344CB8AC3E}">
        <p14:creationId xmlns:p14="http://schemas.microsoft.com/office/powerpoint/2010/main" val="3352134263"/>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C293F55-0963-4457-837C-C2D29ACB96D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600EC2A-D436-4985-BF97-AE0CA948EAC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40C7D83-9CE4-4F58-87C0-AA8A0DEB8BE8}"/>
              </a:ext>
            </a:extLst>
          </p:cNvPr>
          <p:cNvSpPr>
            <a:spLocks noGrp="1" noChangeArrowheads="1"/>
          </p:cNvSpPr>
          <p:nvPr>
            <p:ph type="sldNum" sz="quarter" idx="12"/>
          </p:nvPr>
        </p:nvSpPr>
        <p:spPr>
          <a:ln/>
        </p:spPr>
        <p:txBody>
          <a:bodyPr/>
          <a:lstStyle>
            <a:lvl1pPr>
              <a:defRPr/>
            </a:lvl1pPr>
          </a:lstStyle>
          <a:p>
            <a:pPr>
              <a:defRPr/>
            </a:pPr>
            <a:fld id="{55F035D6-3C93-4620-86E2-2CEE7EA17E14}" type="slidenum">
              <a:rPr lang="en-US" altLang="en-US"/>
              <a:pPr>
                <a:defRPr/>
              </a:pPr>
              <a:t>‹#›</a:t>
            </a:fld>
            <a:endParaRPr lang="en-US" altLang="en-US"/>
          </a:p>
        </p:txBody>
      </p:sp>
    </p:spTree>
    <p:extLst>
      <p:ext uri="{BB962C8B-B14F-4D97-AF65-F5344CB8AC3E}">
        <p14:creationId xmlns:p14="http://schemas.microsoft.com/office/powerpoint/2010/main" val="1389707892"/>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791C10D-CBB8-4764-9CB2-D2192040130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53CE395-E8CC-4E39-9C1E-DCC744B9595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8813E127-9F1D-44AF-834B-4F3C216CD0AD}"/>
              </a:ext>
            </a:extLst>
          </p:cNvPr>
          <p:cNvSpPr>
            <a:spLocks noGrp="1" noChangeArrowheads="1"/>
          </p:cNvSpPr>
          <p:nvPr>
            <p:ph type="sldNum" sz="quarter" idx="12"/>
          </p:nvPr>
        </p:nvSpPr>
        <p:spPr>
          <a:ln/>
        </p:spPr>
        <p:txBody>
          <a:bodyPr/>
          <a:lstStyle>
            <a:lvl1pPr>
              <a:defRPr/>
            </a:lvl1pPr>
          </a:lstStyle>
          <a:p>
            <a:pPr>
              <a:defRPr/>
            </a:pPr>
            <a:fld id="{64AD5757-C9EB-4AC2-8CB9-1549EF7906C6}" type="slidenum">
              <a:rPr lang="en-US" altLang="en-US"/>
              <a:pPr>
                <a:defRPr/>
              </a:pPr>
              <a:t>‹#›</a:t>
            </a:fld>
            <a:endParaRPr lang="en-US" altLang="en-US"/>
          </a:p>
        </p:txBody>
      </p:sp>
    </p:spTree>
    <p:extLst>
      <p:ext uri="{BB962C8B-B14F-4D97-AF65-F5344CB8AC3E}">
        <p14:creationId xmlns:p14="http://schemas.microsoft.com/office/powerpoint/2010/main" val="19396302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A715DE1-4E84-4AEB-9AB2-8185CF05ABAD}"/>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D4B38D-2ACD-40A5-89ED-1A9A6A51BA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7F4502E3-4069-40A4-85BB-2DD2718714EE}"/>
              </a:ext>
            </a:extLst>
          </p:cNvPr>
          <p:cNvSpPr>
            <a:spLocks noGrp="1" noChangeArrowheads="1"/>
          </p:cNvSpPr>
          <p:nvPr>
            <p:ph type="sldNum" sz="quarter" idx="12"/>
          </p:nvPr>
        </p:nvSpPr>
        <p:spPr>
          <a:ln/>
        </p:spPr>
        <p:txBody>
          <a:bodyPr/>
          <a:lstStyle>
            <a:lvl1pPr>
              <a:defRPr/>
            </a:lvl1pPr>
          </a:lstStyle>
          <a:p>
            <a:pPr>
              <a:defRPr/>
            </a:pPr>
            <a:fld id="{427AD529-BD51-4BC6-8B6D-1972EC0D0862}" type="slidenum">
              <a:rPr lang="en-US" altLang="en-US"/>
              <a:pPr>
                <a:defRPr/>
              </a:pPr>
              <a:t>‹#›</a:t>
            </a:fld>
            <a:endParaRPr lang="en-US" altLang="en-US"/>
          </a:p>
        </p:txBody>
      </p:sp>
    </p:spTree>
    <p:extLst>
      <p:ext uri="{BB962C8B-B14F-4D97-AF65-F5344CB8AC3E}">
        <p14:creationId xmlns:p14="http://schemas.microsoft.com/office/powerpoint/2010/main" val="14728313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889669968"/>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5598687E-3DD2-477C-9DC0-23675B9BE47C}"/>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7942BC96-6597-4B83-9373-BD1A70BA6FC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A4E1B4C-31D1-47F6-8825-C8AC3F56AD6B}"/>
              </a:ext>
            </a:extLst>
          </p:cNvPr>
          <p:cNvSpPr>
            <a:spLocks noGrp="1" noChangeArrowheads="1"/>
          </p:cNvSpPr>
          <p:nvPr>
            <p:ph type="sldNum" sz="quarter" idx="12"/>
          </p:nvPr>
        </p:nvSpPr>
        <p:spPr>
          <a:ln/>
        </p:spPr>
        <p:txBody>
          <a:bodyPr/>
          <a:lstStyle>
            <a:lvl1pPr>
              <a:defRPr/>
            </a:lvl1pPr>
          </a:lstStyle>
          <a:p>
            <a:pPr>
              <a:defRPr/>
            </a:pPr>
            <a:fld id="{42A19DCC-C007-496A-9DA8-D6EFCE09B145}" type="slidenum">
              <a:rPr lang="en-US" altLang="en-US"/>
              <a:pPr>
                <a:defRPr/>
              </a:pPr>
              <a:t>‹#›</a:t>
            </a:fld>
            <a:endParaRPr lang="en-US" altLang="en-US"/>
          </a:p>
        </p:txBody>
      </p:sp>
    </p:spTree>
    <p:extLst>
      <p:ext uri="{BB962C8B-B14F-4D97-AF65-F5344CB8AC3E}">
        <p14:creationId xmlns:p14="http://schemas.microsoft.com/office/powerpoint/2010/main" val="634454801"/>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2A52B125-C22C-4A74-84AC-BA185EDA1D57}"/>
              </a:ext>
            </a:extLst>
          </p:cNvPr>
          <p:cNvSpPr>
            <a:spLocks noGrp="1"/>
          </p:cNvSpPr>
          <p:nvPr>
            <p:ph type="dt" sz="half" idx="10"/>
          </p:nvPr>
        </p:nvSpPr>
        <p:spPr/>
        <p:txBody>
          <a:bodyPr/>
          <a:lstStyle>
            <a:lvl1pPr>
              <a:defRPr/>
            </a:lvl1pPr>
          </a:lstStyle>
          <a:p>
            <a:pPr>
              <a:defRPr/>
            </a:pPr>
            <a:fld id="{81A2C0E0-5315-4A83-BBB8-B69C5EB1F2F4}" type="datetimeFigureOut">
              <a:rPr lang="en-US"/>
              <a:pPr>
                <a:defRPr/>
              </a:pPr>
              <a:t>10/30/2023</a:t>
            </a:fld>
            <a:endParaRPr lang="en-US"/>
          </a:p>
        </p:txBody>
      </p:sp>
      <p:sp>
        <p:nvSpPr>
          <p:cNvPr id="5" name="Footer Placeholder 4">
            <a:extLst>
              <a:ext uri="{FF2B5EF4-FFF2-40B4-BE49-F238E27FC236}">
                <a16:creationId xmlns:a16="http://schemas.microsoft.com/office/drawing/2014/main" id="{98433D9B-2FA8-4C7A-BE75-E4425DBD3C6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1D18B27-9912-4ECE-A743-3F04334B9B6F}"/>
              </a:ext>
            </a:extLst>
          </p:cNvPr>
          <p:cNvSpPr>
            <a:spLocks noGrp="1"/>
          </p:cNvSpPr>
          <p:nvPr>
            <p:ph type="sldNum" sz="quarter" idx="12"/>
          </p:nvPr>
        </p:nvSpPr>
        <p:spPr/>
        <p:txBody>
          <a:bodyPr/>
          <a:lstStyle>
            <a:lvl1pPr>
              <a:defRPr/>
            </a:lvl1pPr>
          </a:lstStyle>
          <a:p>
            <a:pPr>
              <a:defRPr/>
            </a:pPr>
            <a:fld id="{A61C813F-B115-4309-B33D-1E1A24EADF3B}" type="slidenum">
              <a:rPr lang="en-US"/>
              <a:pPr>
                <a:defRPr/>
              </a:pPr>
              <a:t>‹#›</a:t>
            </a:fld>
            <a:endParaRPr lang="en-US"/>
          </a:p>
        </p:txBody>
      </p:sp>
    </p:spTree>
    <p:extLst>
      <p:ext uri="{BB962C8B-B14F-4D97-AF65-F5344CB8AC3E}">
        <p14:creationId xmlns:p14="http://schemas.microsoft.com/office/powerpoint/2010/main" val="3427713258"/>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2983DAD-C27C-408E-810F-ECB5EBE46F5B}"/>
              </a:ext>
            </a:extLst>
          </p:cNvPr>
          <p:cNvSpPr>
            <a:spLocks noGrp="1"/>
          </p:cNvSpPr>
          <p:nvPr>
            <p:ph type="dt" sz="half" idx="10"/>
          </p:nvPr>
        </p:nvSpPr>
        <p:spPr/>
        <p:txBody>
          <a:bodyPr/>
          <a:lstStyle>
            <a:lvl1pPr>
              <a:defRPr/>
            </a:lvl1pPr>
          </a:lstStyle>
          <a:p>
            <a:pPr>
              <a:defRPr/>
            </a:pPr>
            <a:fld id="{B82778AD-600D-4875-93A0-DB3BB2936712}" type="datetimeFigureOut">
              <a:rPr lang="en-US"/>
              <a:pPr>
                <a:defRPr/>
              </a:pPr>
              <a:t>10/30/2023</a:t>
            </a:fld>
            <a:endParaRPr lang="en-US"/>
          </a:p>
        </p:txBody>
      </p:sp>
      <p:sp>
        <p:nvSpPr>
          <p:cNvPr id="5" name="Footer Placeholder 4">
            <a:extLst>
              <a:ext uri="{FF2B5EF4-FFF2-40B4-BE49-F238E27FC236}">
                <a16:creationId xmlns:a16="http://schemas.microsoft.com/office/drawing/2014/main" id="{E35930D2-994A-4676-A812-C9E7220208CD}"/>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20DB1BC6-9A02-462E-BACB-DC93669091BC}"/>
              </a:ext>
            </a:extLst>
          </p:cNvPr>
          <p:cNvSpPr>
            <a:spLocks noGrp="1"/>
          </p:cNvSpPr>
          <p:nvPr>
            <p:ph type="sldNum" sz="quarter" idx="12"/>
          </p:nvPr>
        </p:nvSpPr>
        <p:spPr/>
        <p:txBody>
          <a:bodyPr/>
          <a:lstStyle>
            <a:lvl1pPr>
              <a:defRPr/>
            </a:lvl1pPr>
          </a:lstStyle>
          <a:p>
            <a:pPr>
              <a:defRPr/>
            </a:pPr>
            <a:fld id="{D28096EB-ECDF-417C-AA2A-09992537650F}" type="slidenum">
              <a:rPr lang="en-US"/>
              <a:pPr>
                <a:defRPr/>
              </a:pPr>
              <a:t>‹#›</a:t>
            </a:fld>
            <a:endParaRPr lang="en-US"/>
          </a:p>
        </p:txBody>
      </p:sp>
    </p:spTree>
    <p:extLst>
      <p:ext uri="{BB962C8B-B14F-4D97-AF65-F5344CB8AC3E}">
        <p14:creationId xmlns:p14="http://schemas.microsoft.com/office/powerpoint/2010/main" val="4124460266"/>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C04AEE09-4D56-4F29-A268-EB3D2437092A}"/>
              </a:ext>
            </a:extLst>
          </p:cNvPr>
          <p:cNvSpPr>
            <a:spLocks noGrp="1"/>
          </p:cNvSpPr>
          <p:nvPr>
            <p:ph type="dt" sz="half" idx="10"/>
          </p:nvPr>
        </p:nvSpPr>
        <p:spPr/>
        <p:txBody>
          <a:bodyPr/>
          <a:lstStyle>
            <a:lvl1pPr>
              <a:defRPr/>
            </a:lvl1pPr>
          </a:lstStyle>
          <a:p>
            <a:pPr>
              <a:defRPr/>
            </a:pPr>
            <a:fld id="{183B4BDC-D4C7-41ED-BDCA-7C9085FBAB3A}" type="datetimeFigureOut">
              <a:rPr lang="en-US"/>
              <a:pPr>
                <a:defRPr/>
              </a:pPr>
              <a:t>10/30/2023</a:t>
            </a:fld>
            <a:endParaRPr lang="en-US"/>
          </a:p>
        </p:txBody>
      </p:sp>
      <p:sp>
        <p:nvSpPr>
          <p:cNvPr id="5" name="Footer Placeholder 4">
            <a:extLst>
              <a:ext uri="{FF2B5EF4-FFF2-40B4-BE49-F238E27FC236}">
                <a16:creationId xmlns:a16="http://schemas.microsoft.com/office/drawing/2014/main" id="{DAD3B31C-80BD-4A0C-A493-995C7B4AF08A}"/>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DB828CF6-44B2-4870-B1D3-23DCC3027D40}"/>
              </a:ext>
            </a:extLst>
          </p:cNvPr>
          <p:cNvSpPr>
            <a:spLocks noGrp="1"/>
          </p:cNvSpPr>
          <p:nvPr>
            <p:ph type="sldNum" sz="quarter" idx="12"/>
          </p:nvPr>
        </p:nvSpPr>
        <p:spPr/>
        <p:txBody>
          <a:bodyPr/>
          <a:lstStyle>
            <a:lvl1pPr>
              <a:defRPr/>
            </a:lvl1pPr>
          </a:lstStyle>
          <a:p>
            <a:pPr>
              <a:defRPr/>
            </a:pPr>
            <a:fld id="{EC86E079-C7B2-4513-BF66-8A0C302FC419}" type="slidenum">
              <a:rPr lang="en-US"/>
              <a:pPr>
                <a:defRPr/>
              </a:pPr>
              <a:t>‹#›</a:t>
            </a:fld>
            <a:endParaRPr lang="en-US"/>
          </a:p>
        </p:txBody>
      </p:sp>
    </p:spTree>
    <p:extLst>
      <p:ext uri="{BB962C8B-B14F-4D97-AF65-F5344CB8AC3E}">
        <p14:creationId xmlns:p14="http://schemas.microsoft.com/office/powerpoint/2010/main" val="3899922995"/>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CBA9BA8D-B39C-4CC5-BD0F-E5E3DF6952EA}"/>
              </a:ext>
            </a:extLst>
          </p:cNvPr>
          <p:cNvSpPr>
            <a:spLocks noGrp="1"/>
          </p:cNvSpPr>
          <p:nvPr>
            <p:ph type="dt" sz="half" idx="10"/>
          </p:nvPr>
        </p:nvSpPr>
        <p:spPr/>
        <p:txBody>
          <a:bodyPr/>
          <a:lstStyle>
            <a:lvl1pPr>
              <a:defRPr/>
            </a:lvl1pPr>
          </a:lstStyle>
          <a:p>
            <a:pPr>
              <a:defRPr/>
            </a:pPr>
            <a:fld id="{5687D2FA-98B1-4F18-BCFD-43D4B2910511}" type="datetimeFigureOut">
              <a:rPr lang="en-US"/>
              <a:pPr>
                <a:defRPr/>
              </a:pPr>
              <a:t>10/30/2023</a:t>
            </a:fld>
            <a:endParaRPr lang="en-US"/>
          </a:p>
        </p:txBody>
      </p:sp>
      <p:sp>
        <p:nvSpPr>
          <p:cNvPr id="6" name="Footer Placeholder 4">
            <a:extLst>
              <a:ext uri="{FF2B5EF4-FFF2-40B4-BE49-F238E27FC236}">
                <a16:creationId xmlns:a16="http://schemas.microsoft.com/office/drawing/2014/main" id="{7D6E7310-FA07-4072-8283-CEBA6500454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74CB072-E518-4226-BD44-954622B64C0D}"/>
              </a:ext>
            </a:extLst>
          </p:cNvPr>
          <p:cNvSpPr>
            <a:spLocks noGrp="1"/>
          </p:cNvSpPr>
          <p:nvPr>
            <p:ph type="sldNum" sz="quarter" idx="12"/>
          </p:nvPr>
        </p:nvSpPr>
        <p:spPr/>
        <p:txBody>
          <a:bodyPr/>
          <a:lstStyle>
            <a:lvl1pPr>
              <a:defRPr/>
            </a:lvl1pPr>
          </a:lstStyle>
          <a:p>
            <a:pPr>
              <a:defRPr/>
            </a:pPr>
            <a:fld id="{F92BEE84-A4D8-4452-BFF5-72D3BF0419E2}" type="slidenum">
              <a:rPr lang="en-US"/>
              <a:pPr>
                <a:defRPr/>
              </a:pPr>
              <a:t>‹#›</a:t>
            </a:fld>
            <a:endParaRPr lang="en-US"/>
          </a:p>
        </p:txBody>
      </p:sp>
    </p:spTree>
    <p:extLst>
      <p:ext uri="{BB962C8B-B14F-4D97-AF65-F5344CB8AC3E}">
        <p14:creationId xmlns:p14="http://schemas.microsoft.com/office/powerpoint/2010/main" val="410287007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70BC8092-9A85-488D-AA89-0649903D6AC8}"/>
              </a:ext>
            </a:extLst>
          </p:cNvPr>
          <p:cNvSpPr>
            <a:spLocks noGrp="1"/>
          </p:cNvSpPr>
          <p:nvPr>
            <p:ph type="dt" sz="half" idx="10"/>
          </p:nvPr>
        </p:nvSpPr>
        <p:spPr/>
        <p:txBody>
          <a:bodyPr/>
          <a:lstStyle>
            <a:lvl1pPr>
              <a:defRPr/>
            </a:lvl1pPr>
          </a:lstStyle>
          <a:p>
            <a:pPr>
              <a:defRPr/>
            </a:pPr>
            <a:fld id="{A9A61E41-45BC-46B3-8951-EE84648D6239}" type="datetimeFigureOut">
              <a:rPr lang="en-US"/>
              <a:pPr>
                <a:defRPr/>
              </a:pPr>
              <a:t>10/30/2023</a:t>
            </a:fld>
            <a:endParaRPr lang="en-US"/>
          </a:p>
        </p:txBody>
      </p:sp>
      <p:sp>
        <p:nvSpPr>
          <p:cNvPr id="8" name="Footer Placeholder 4">
            <a:extLst>
              <a:ext uri="{FF2B5EF4-FFF2-40B4-BE49-F238E27FC236}">
                <a16:creationId xmlns:a16="http://schemas.microsoft.com/office/drawing/2014/main" id="{351FFD22-E978-469A-BC18-9AAB0E72ECA6}"/>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27B3F26F-3FAD-4F1C-8367-33123452C6BA}"/>
              </a:ext>
            </a:extLst>
          </p:cNvPr>
          <p:cNvSpPr>
            <a:spLocks noGrp="1"/>
          </p:cNvSpPr>
          <p:nvPr>
            <p:ph type="sldNum" sz="quarter" idx="12"/>
          </p:nvPr>
        </p:nvSpPr>
        <p:spPr/>
        <p:txBody>
          <a:bodyPr/>
          <a:lstStyle>
            <a:lvl1pPr>
              <a:defRPr/>
            </a:lvl1pPr>
          </a:lstStyle>
          <a:p>
            <a:pPr>
              <a:defRPr/>
            </a:pPr>
            <a:fld id="{5E2CBAE7-7F85-4D23-9EEE-8A5625FBA191}" type="slidenum">
              <a:rPr lang="en-US"/>
              <a:pPr>
                <a:defRPr/>
              </a:pPr>
              <a:t>‹#›</a:t>
            </a:fld>
            <a:endParaRPr lang="en-US"/>
          </a:p>
        </p:txBody>
      </p:sp>
    </p:spTree>
    <p:extLst>
      <p:ext uri="{BB962C8B-B14F-4D97-AF65-F5344CB8AC3E}">
        <p14:creationId xmlns:p14="http://schemas.microsoft.com/office/powerpoint/2010/main" val="292909940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793777E6-386A-4237-A637-E50A55F5AF49}"/>
              </a:ext>
            </a:extLst>
          </p:cNvPr>
          <p:cNvSpPr>
            <a:spLocks noGrp="1"/>
          </p:cNvSpPr>
          <p:nvPr>
            <p:ph type="dt" sz="half" idx="10"/>
          </p:nvPr>
        </p:nvSpPr>
        <p:spPr/>
        <p:txBody>
          <a:bodyPr/>
          <a:lstStyle>
            <a:lvl1pPr>
              <a:defRPr/>
            </a:lvl1pPr>
          </a:lstStyle>
          <a:p>
            <a:pPr>
              <a:defRPr/>
            </a:pPr>
            <a:fld id="{554F0DFB-2A17-429E-AB11-D410B0DEF34F}" type="datetimeFigureOut">
              <a:rPr lang="en-US"/>
              <a:pPr>
                <a:defRPr/>
              </a:pPr>
              <a:t>10/30/2023</a:t>
            </a:fld>
            <a:endParaRPr lang="en-US"/>
          </a:p>
        </p:txBody>
      </p:sp>
      <p:sp>
        <p:nvSpPr>
          <p:cNvPr id="4" name="Footer Placeholder 4">
            <a:extLst>
              <a:ext uri="{FF2B5EF4-FFF2-40B4-BE49-F238E27FC236}">
                <a16:creationId xmlns:a16="http://schemas.microsoft.com/office/drawing/2014/main" id="{CA3578F2-5E28-49B7-B675-F5CCE888A7F2}"/>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2D9E1C0B-B104-4257-B299-663AD8D90BC8}"/>
              </a:ext>
            </a:extLst>
          </p:cNvPr>
          <p:cNvSpPr>
            <a:spLocks noGrp="1"/>
          </p:cNvSpPr>
          <p:nvPr>
            <p:ph type="sldNum" sz="quarter" idx="12"/>
          </p:nvPr>
        </p:nvSpPr>
        <p:spPr/>
        <p:txBody>
          <a:bodyPr/>
          <a:lstStyle>
            <a:lvl1pPr>
              <a:defRPr/>
            </a:lvl1pPr>
          </a:lstStyle>
          <a:p>
            <a:pPr>
              <a:defRPr/>
            </a:pPr>
            <a:fld id="{B52AF07C-9582-4BA3-9D44-3A6BB0654E18}" type="slidenum">
              <a:rPr lang="en-US"/>
              <a:pPr>
                <a:defRPr/>
              </a:pPr>
              <a:t>‹#›</a:t>
            </a:fld>
            <a:endParaRPr lang="en-US"/>
          </a:p>
        </p:txBody>
      </p:sp>
    </p:spTree>
    <p:extLst>
      <p:ext uri="{BB962C8B-B14F-4D97-AF65-F5344CB8AC3E}">
        <p14:creationId xmlns:p14="http://schemas.microsoft.com/office/powerpoint/2010/main" val="1671127125"/>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87EBA140-52F3-4737-BD44-EBB096C14F95}"/>
              </a:ext>
            </a:extLst>
          </p:cNvPr>
          <p:cNvSpPr>
            <a:spLocks noGrp="1"/>
          </p:cNvSpPr>
          <p:nvPr>
            <p:ph type="dt" sz="half" idx="10"/>
          </p:nvPr>
        </p:nvSpPr>
        <p:spPr/>
        <p:txBody>
          <a:bodyPr/>
          <a:lstStyle>
            <a:lvl1pPr>
              <a:defRPr/>
            </a:lvl1pPr>
          </a:lstStyle>
          <a:p>
            <a:pPr>
              <a:defRPr/>
            </a:pPr>
            <a:fld id="{611A2E72-FD1A-43BC-8D96-64E2E6F4CEDA}" type="datetimeFigureOut">
              <a:rPr lang="en-US"/>
              <a:pPr>
                <a:defRPr/>
              </a:pPr>
              <a:t>10/30/2023</a:t>
            </a:fld>
            <a:endParaRPr lang="en-US"/>
          </a:p>
        </p:txBody>
      </p:sp>
      <p:sp>
        <p:nvSpPr>
          <p:cNvPr id="3" name="Footer Placeholder 4">
            <a:extLst>
              <a:ext uri="{FF2B5EF4-FFF2-40B4-BE49-F238E27FC236}">
                <a16:creationId xmlns:a16="http://schemas.microsoft.com/office/drawing/2014/main" id="{624E682C-6698-4833-B621-BBEF02F6A3F2}"/>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8A1DF8F7-B661-4C99-922C-1B8D170AFBBA}"/>
              </a:ext>
            </a:extLst>
          </p:cNvPr>
          <p:cNvSpPr>
            <a:spLocks noGrp="1"/>
          </p:cNvSpPr>
          <p:nvPr>
            <p:ph type="sldNum" sz="quarter" idx="12"/>
          </p:nvPr>
        </p:nvSpPr>
        <p:spPr/>
        <p:txBody>
          <a:bodyPr/>
          <a:lstStyle>
            <a:lvl1pPr>
              <a:defRPr/>
            </a:lvl1pPr>
          </a:lstStyle>
          <a:p>
            <a:pPr>
              <a:defRPr/>
            </a:pPr>
            <a:fld id="{97D1854C-4C4D-4FFB-9E7F-F95C67A8FE28}" type="slidenum">
              <a:rPr lang="en-US"/>
              <a:pPr>
                <a:defRPr/>
              </a:pPr>
              <a:t>‹#›</a:t>
            </a:fld>
            <a:endParaRPr lang="en-US"/>
          </a:p>
        </p:txBody>
      </p:sp>
    </p:spTree>
    <p:extLst>
      <p:ext uri="{BB962C8B-B14F-4D97-AF65-F5344CB8AC3E}">
        <p14:creationId xmlns:p14="http://schemas.microsoft.com/office/powerpoint/2010/main" val="3464338239"/>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1DE69CC4-DE08-444B-A30D-1318B0DBE765}"/>
              </a:ext>
            </a:extLst>
          </p:cNvPr>
          <p:cNvSpPr>
            <a:spLocks noGrp="1"/>
          </p:cNvSpPr>
          <p:nvPr>
            <p:ph type="dt" sz="half" idx="10"/>
          </p:nvPr>
        </p:nvSpPr>
        <p:spPr/>
        <p:txBody>
          <a:bodyPr/>
          <a:lstStyle>
            <a:lvl1pPr>
              <a:defRPr/>
            </a:lvl1pPr>
          </a:lstStyle>
          <a:p>
            <a:pPr>
              <a:defRPr/>
            </a:pPr>
            <a:fld id="{CBD1F653-A659-4B84-BC02-B3A9630A92E5}" type="datetimeFigureOut">
              <a:rPr lang="en-US"/>
              <a:pPr>
                <a:defRPr/>
              </a:pPr>
              <a:t>10/30/2023</a:t>
            </a:fld>
            <a:endParaRPr lang="en-US"/>
          </a:p>
        </p:txBody>
      </p:sp>
      <p:sp>
        <p:nvSpPr>
          <p:cNvPr id="6" name="Footer Placeholder 4">
            <a:extLst>
              <a:ext uri="{FF2B5EF4-FFF2-40B4-BE49-F238E27FC236}">
                <a16:creationId xmlns:a16="http://schemas.microsoft.com/office/drawing/2014/main" id="{E4E64721-248D-4A11-866A-E90C3CD54403}"/>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3D54C80-FEC1-4D41-AAFA-1E3E559A4947}"/>
              </a:ext>
            </a:extLst>
          </p:cNvPr>
          <p:cNvSpPr>
            <a:spLocks noGrp="1"/>
          </p:cNvSpPr>
          <p:nvPr>
            <p:ph type="sldNum" sz="quarter" idx="12"/>
          </p:nvPr>
        </p:nvSpPr>
        <p:spPr/>
        <p:txBody>
          <a:bodyPr/>
          <a:lstStyle>
            <a:lvl1pPr>
              <a:defRPr/>
            </a:lvl1pPr>
          </a:lstStyle>
          <a:p>
            <a:pPr>
              <a:defRPr/>
            </a:pPr>
            <a:fld id="{A9583F27-671B-419B-8EC8-4D930187661E}" type="slidenum">
              <a:rPr lang="en-US"/>
              <a:pPr>
                <a:defRPr/>
              </a:pPr>
              <a:t>‹#›</a:t>
            </a:fld>
            <a:endParaRPr lang="en-US"/>
          </a:p>
        </p:txBody>
      </p:sp>
    </p:spTree>
    <p:extLst>
      <p:ext uri="{BB962C8B-B14F-4D97-AF65-F5344CB8AC3E}">
        <p14:creationId xmlns:p14="http://schemas.microsoft.com/office/powerpoint/2010/main" val="2974190207"/>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987426"/>
            <a:ext cx="4629150" cy="4873625"/>
          </a:xfrm>
        </p:spPr>
        <p:txBody>
          <a:bodyPr rtlCol="0">
            <a:normAutofit/>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pPr lvl="0"/>
            <a:endParaRPr lang="en-US" noProof="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Edit Master text styles</a:t>
            </a:r>
          </a:p>
        </p:txBody>
      </p:sp>
      <p:sp>
        <p:nvSpPr>
          <p:cNvPr id="5" name="Date Placeholder 3">
            <a:extLst>
              <a:ext uri="{FF2B5EF4-FFF2-40B4-BE49-F238E27FC236}">
                <a16:creationId xmlns:a16="http://schemas.microsoft.com/office/drawing/2014/main" id="{A2BD28DF-4CC4-48D2-B33E-17CA9A830685}"/>
              </a:ext>
            </a:extLst>
          </p:cNvPr>
          <p:cNvSpPr>
            <a:spLocks noGrp="1"/>
          </p:cNvSpPr>
          <p:nvPr>
            <p:ph type="dt" sz="half" idx="10"/>
          </p:nvPr>
        </p:nvSpPr>
        <p:spPr/>
        <p:txBody>
          <a:bodyPr/>
          <a:lstStyle>
            <a:lvl1pPr>
              <a:defRPr/>
            </a:lvl1pPr>
          </a:lstStyle>
          <a:p>
            <a:pPr>
              <a:defRPr/>
            </a:pPr>
            <a:fld id="{C442546C-DF62-41D9-A7C7-25566F706E25}" type="datetimeFigureOut">
              <a:rPr lang="en-US"/>
              <a:pPr>
                <a:defRPr/>
              </a:pPr>
              <a:t>10/30/2023</a:t>
            </a:fld>
            <a:endParaRPr lang="en-US"/>
          </a:p>
        </p:txBody>
      </p:sp>
      <p:sp>
        <p:nvSpPr>
          <p:cNvPr id="6" name="Footer Placeholder 4">
            <a:extLst>
              <a:ext uri="{FF2B5EF4-FFF2-40B4-BE49-F238E27FC236}">
                <a16:creationId xmlns:a16="http://schemas.microsoft.com/office/drawing/2014/main" id="{583BE3AA-D170-48E0-ACF7-1C0F9F7DF186}"/>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6179152D-2148-4783-A6AA-218CDA078719}"/>
              </a:ext>
            </a:extLst>
          </p:cNvPr>
          <p:cNvSpPr>
            <a:spLocks noGrp="1"/>
          </p:cNvSpPr>
          <p:nvPr>
            <p:ph type="sldNum" sz="quarter" idx="12"/>
          </p:nvPr>
        </p:nvSpPr>
        <p:spPr/>
        <p:txBody>
          <a:bodyPr/>
          <a:lstStyle>
            <a:lvl1pPr>
              <a:defRPr/>
            </a:lvl1pPr>
          </a:lstStyle>
          <a:p>
            <a:pPr>
              <a:defRPr/>
            </a:pPr>
            <a:fld id="{E411D81A-C63A-45BD-8E9F-636C500B3F3A}" type="slidenum">
              <a:rPr lang="en-US"/>
              <a:pPr>
                <a:defRPr/>
              </a:pPr>
              <a:t>‹#›</a:t>
            </a:fld>
            <a:endParaRPr lang="en-US"/>
          </a:p>
        </p:txBody>
      </p:sp>
    </p:spTree>
    <p:extLst>
      <p:ext uri="{BB962C8B-B14F-4D97-AF65-F5344CB8AC3E}">
        <p14:creationId xmlns:p14="http://schemas.microsoft.com/office/powerpoint/2010/main" val="41408819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69294409"/>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1AE9042-923B-4F6B-A045-BAAF6705BF6B}"/>
              </a:ext>
            </a:extLst>
          </p:cNvPr>
          <p:cNvSpPr>
            <a:spLocks noGrp="1"/>
          </p:cNvSpPr>
          <p:nvPr>
            <p:ph type="dt" sz="half" idx="10"/>
          </p:nvPr>
        </p:nvSpPr>
        <p:spPr/>
        <p:txBody>
          <a:bodyPr/>
          <a:lstStyle>
            <a:lvl1pPr>
              <a:defRPr/>
            </a:lvl1pPr>
          </a:lstStyle>
          <a:p>
            <a:pPr>
              <a:defRPr/>
            </a:pPr>
            <a:fld id="{A0F42FCB-B9F1-4A88-B5CE-ABDC655C622C}" type="datetimeFigureOut">
              <a:rPr lang="en-US"/>
              <a:pPr>
                <a:defRPr/>
              </a:pPr>
              <a:t>10/30/2023</a:t>
            </a:fld>
            <a:endParaRPr lang="en-US"/>
          </a:p>
        </p:txBody>
      </p:sp>
      <p:sp>
        <p:nvSpPr>
          <p:cNvPr id="5" name="Footer Placeholder 4">
            <a:extLst>
              <a:ext uri="{FF2B5EF4-FFF2-40B4-BE49-F238E27FC236}">
                <a16:creationId xmlns:a16="http://schemas.microsoft.com/office/drawing/2014/main" id="{AAAFA833-C056-4B2B-92E3-935FDD4EE77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8EA3CB94-5191-482F-AF98-D86624A57F75}"/>
              </a:ext>
            </a:extLst>
          </p:cNvPr>
          <p:cNvSpPr>
            <a:spLocks noGrp="1"/>
          </p:cNvSpPr>
          <p:nvPr>
            <p:ph type="sldNum" sz="quarter" idx="12"/>
          </p:nvPr>
        </p:nvSpPr>
        <p:spPr/>
        <p:txBody>
          <a:bodyPr/>
          <a:lstStyle>
            <a:lvl1pPr>
              <a:defRPr/>
            </a:lvl1pPr>
          </a:lstStyle>
          <a:p>
            <a:pPr>
              <a:defRPr/>
            </a:pPr>
            <a:fld id="{95E3452F-20E0-4AFD-91F6-A1179196ECE2}" type="slidenum">
              <a:rPr lang="en-US"/>
              <a:pPr>
                <a:defRPr/>
              </a:pPr>
              <a:t>‹#›</a:t>
            </a:fld>
            <a:endParaRPr lang="en-US"/>
          </a:p>
        </p:txBody>
      </p:sp>
    </p:spTree>
    <p:extLst>
      <p:ext uri="{BB962C8B-B14F-4D97-AF65-F5344CB8AC3E}">
        <p14:creationId xmlns:p14="http://schemas.microsoft.com/office/powerpoint/2010/main" val="3447037356"/>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820BE72-3E0E-4D06-A742-EB54E09CC905}"/>
              </a:ext>
            </a:extLst>
          </p:cNvPr>
          <p:cNvSpPr>
            <a:spLocks noGrp="1"/>
          </p:cNvSpPr>
          <p:nvPr>
            <p:ph type="dt" sz="half" idx="10"/>
          </p:nvPr>
        </p:nvSpPr>
        <p:spPr/>
        <p:txBody>
          <a:bodyPr/>
          <a:lstStyle>
            <a:lvl1pPr>
              <a:defRPr/>
            </a:lvl1pPr>
          </a:lstStyle>
          <a:p>
            <a:pPr>
              <a:defRPr/>
            </a:pPr>
            <a:fld id="{E6241F5A-A6EF-46CF-9FB0-29E34AFBBC8D}" type="datetimeFigureOut">
              <a:rPr lang="en-US"/>
              <a:pPr>
                <a:defRPr/>
              </a:pPr>
              <a:t>10/30/2023</a:t>
            </a:fld>
            <a:endParaRPr lang="en-US"/>
          </a:p>
        </p:txBody>
      </p:sp>
      <p:sp>
        <p:nvSpPr>
          <p:cNvPr id="5" name="Footer Placeholder 4">
            <a:extLst>
              <a:ext uri="{FF2B5EF4-FFF2-40B4-BE49-F238E27FC236}">
                <a16:creationId xmlns:a16="http://schemas.microsoft.com/office/drawing/2014/main" id="{A0B4ACC7-5548-42C5-8DF1-01451CF44EBE}"/>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3E1F7E89-6CD3-4C2E-B229-A4AC6252B14D}"/>
              </a:ext>
            </a:extLst>
          </p:cNvPr>
          <p:cNvSpPr>
            <a:spLocks noGrp="1"/>
          </p:cNvSpPr>
          <p:nvPr>
            <p:ph type="sldNum" sz="quarter" idx="12"/>
          </p:nvPr>
        </p:nvSpPr>
        <p:spPr/>
        <p:txBody>
          <a:bodyPr/>
          <a:lstStyle>
            <a:lvl1pPr>
              <a:defRPr/>
            </a:lvl1pPr>
          </a:lstStyle>
          <a:p>
            <a:pPr>
              <a:defRPr/>
            </a:pPr>
            <a:fld id="{D1D8A17A-7A70-47B5-A9F7-1737E3B3A06F}" type="slidenum">
              <a:rPr lang="en-US"/>
              <a:pPr>
                <a:defRPr/>
              </a:pPr>
              <a:t>‹#›</a:t>
            </a:fld>
            <a:endParaRPr lang="en-US"/>
          </a:p>
        </p:txBody>
      </p:sp>
    </p:spTree>
    <p:extLst>
      <p:ext uri="{BB962C8B-B14F-4D97-AF65-F5344CB8AC3E}">
        <p14:creationId xmlns:p14="http://schemas.microsoft.com/office/powerpoint/2010/main" val="4056816792"/>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7CF82B-9729-4F02-A72F-05634CD36171}"/>
              </a:ext>
            </a:extLst>
          </p:cNvPr>
          <p:cNvSpPr>
            <a:spLocks noGrp="1"/>
          </p:cNvSpPr>
          <p:nvPr>
            <p:ph type="ctrTitle"/>
          </p:nvPr>
        </p:nvSpPr>
        <p:spPr>
          <a:xfrm>
            <a:off x="1143000" y="1122363"/>
            <a:ext cx="6858000" cy="23876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id="{7FE2518A-D977-445D-9299-BF909F4A78B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id="{C1FBA005-F22B-4191-A21D-03C0C431DCFA}"/>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5" name="Footer Placeholder 4">
            <a:extLst>
              <a:ext uri="{FF2B5EF4-FFF2-40B4-BE49-F238E27FC236}">
                <a16:creationId xmlns:a16="http://schemas.microsoft.com/office/drawing/2014/main" id="{8E6C5494-9DC9-47BE-B79A-8EA8C55089D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392283-7799-47C8-9CBC-CDA0A878C621}"/>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3893840199"/>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7BF388-838D-4A35-A597-3783BC70A53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9D8204B-333D-4143-9D43-4C8D4E40918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9942878-787C-4025-9B15-2DEF6EB02D17}"/>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5" name="Footer Placeholder 4">
            <a:extLst>
              <a:ext uri="{FF2B5EF4-FFF2-40B4-BE49-F238E27FC236}">
                <a16:creationId xmlns:a16="http://schemas.microsoft.com/office/drawing/2014/main" id="{CDABBABF-ABDF-47B6-9F28-40EAB2DD39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2508F08-B659-45C1-B2C1-1CFE2991D322}"/>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1805257149"/>
      </p:ext>
    </p:extLst>
  </p:cSld>
  <p:clrMapOvr>
    <a:masterClrMapping/>
  </p:clrMapOvr>
</p:sldLayout>
</file>

<file path=ppt/slideLayouts/slideLayout2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8A9E44-1CD9-4F65-8FCB-6DF94080948D}"/>
              </a:ext>
            </a:extLst>
          </p:cNvPr>
          <p:cNvSpPr>
            <a:spLocks noGrp="1"/>
          </p:cNvSpPr>
          <p:nvPr>
            <p:ph type="title"/>
          </p:nvPr>
        </p:nvSpPr>
        <p:spPr>
          <a:xfrm>
            <a:off x="623888" y="1709739"/>
            <a:ext cx="7886700" cy="2852737"/>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id="{231E7D00-36C7-4CCE-9258-10B17707D10F}"/>
              </a:ext>
            </a:extLst>
          </p:cNvPr>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2641AF5-A4E3-4A0D-BCA3-AD03D50CB9E4}"/>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5" name="Footer Placeholder 4">
            <a:extLst>
              <a:ext uri="{FF2B5EF4-FFF2-40B4-BE49-F238E27FC236}">
                <a16:creationId xmlns:a16="http://schemas.microsoft.com/office/drawing/2014/main" id="{D25636F9-E6E0-4B90-9373-706D669CEE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5CC37E7-E841-4EED-A19B-1472C531A83D}"/>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382427742"/>
      </p:ext>
    </p:extLst>
  </p:cSld>
  <p:clrMapOvr>
    <a:masterClrMapping/>
  </p:clrMapOvr>
</p:sldLayout>
</file>

<file path=ppt/slideLayouts/slideLayout2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5E884-A5DE-40A0-B1BB-DEE81E06BCF6}"/>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0BB611B-3EA9-4747-AC34-05415C844200}"/>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606280D2-1DE3-4C9C-835B-91C5B76A1C54}"/>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A6B6208-02F5-4D9F-8404-BEDC7177ED70}"/>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6" name="Footer Placeholder 5">
            <a:extLst>
              <a:ext uri="{FF2B5EF4-FFF2-40B4-BE49-F238E27FC236}">
                <a16:creationId xmlns:a16="http://schemas.microsoft.com/office/drawing/2014/main" id="{95034C62-997A-4AC9-AFE6-B07A430E8A43}"/>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E567FF4-8A83-4EA1-9E40-6B6B78823319}"/>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3168899974"/>
      </p:ext>
    </p:extLst>
  </p:cSld>
  <p:clrMapOvr>
    <a:masterClrMapping/>
  </p:clrMapOvr>
</p:sldLayout>
</file>

<file path=ppt/slideLayouts/slideLayout2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7B1EB1-D28F-4773-985C-6AD8E6C07B36}"/>
              </a:ext>
            </a:extLst>
          </p:cNvPr>
          <p:cNvSpPr>
            <a:spLocks noGrp="1"/>
          </p:cNvSpPr>
          <p:nvPr>
            <p:ph type="title"/>
          </p:nvPr>
        </p:nvSpPr>
        <p:spPr>
          <a:xfrm>
            <a:off x="629841" y="365126"/>
            <a:ext cx="78867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5F8AFF1B-A7F6-4AC0-8826-77AFABB39BC9}"/>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id="{36C90282-E781-4E37-BFBC-4A6A7E8343E9}"/>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85FE28B-C2D4-4E18-A242-7FD22F2D759B}"/>
              </a:ext>
            </a:extLst>
          </p:cNvPr>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id="{A0C03EF6-8690-4B2A-A216-C09B23512B67}"/>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1CF1B6A7-BBFE-41F6-8CFF-9815F235128F}"/>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8" name="Footer Placeholder 7">
            <a:extLst>
              <a:ext uri="{FF2B5EF4-FFF2-40B4-BE49-F238E27FC236}">
                <a16:creationId xmlns:a16="http://schemas.microsoft.com/office/drawing/2014/main" id="{B6C3D11D-5CAE-44E3-8DCF-65194A06593C}"/>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7F0E9A9-E19F-4B64-8842-496ACB5B1372}"/>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3832204225"/>
      </p:ext>
    </p:extLst>
  </p:cSld>
  <p:clrMapOvr>
    <a:masterClrMapping/>
  </p:clrMapOvr>
</p:sldLayout>
</file>

<file path=ppt/slideLayouts/slideLayout2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58EB4E-1D92-4EDC-9D35-399CE505BAA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424498-C4FB-4DCA-8AC3-886EB802D3A7}"/>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4" name="Footer Placeholder 3">
            <a:extLst>
              <a:ext uri="{FF2B5EF4-FFF2-40B4-BE49-F238E27FC236}">
                <a16:creationId xmlns:a16="http://schemas.microsoft.com/office/drawing/2014/main" id="{10E93A90-F06B-4A40-8434-C421A5AACC4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766927E-C9D9-45E1-ABBD-5E6CFC7AA94C}"/>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150386601"/>
      </p:ext>
    </p:extLst>
  </p:cSld>
  <p:clrMapOvr>
    <a:masterClrMapping/>
  </p:clrMapOvr>
</p:sldLayout>
</file>

<file path=ppt/slideLayouts/slideLayout2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C5CD699-3F01-4A71-8E04-246A99CDE1CD}"/>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3" name="Footer Placeholder 2">
            <a:extLst>
              <a:ext uri="{FF2B5EF4-FFF2-40B4-BE49-F238E27FC236}">
                <a16:creationId xmlns:a16="http://schemas.microsoft.com/office/drawing/2014/main" id="{AB7C115D-FA0E-4F24-BC52-D278349BD8A4}"/>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6B3E7CF2-71EC-4A4B-A8F5-B72B7335EBD4}"/>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3936622776"/>
      </p:ext>
    </p:extLst>
  </p:cSld>
  <p:clrMapOvr>
    <a:masterClrMapping/>
  </p:clrMapOvr>
</p:sldLayout>
</file>

<file path=ppt/slideLayouts/slideLayout2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6ADFA-AC4E-4D4C-9148-2AADC2820D33}"/>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id="{F2E9BB84-2D94-4849-9F00-7BBA361CBEAD}"/>
              </a:ext>
            </a:extLst>
          </p:cNvPr>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AE4248B-7570-4D65-B7ED-8E3BABF386B5}"/>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696E511D-18B8-4002-8D6E-2B81B45CE542}"/>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6" name="Footer Placeholder 5">
            <a:extLst>
              <a:ext uri="{FF2B5EF4-FFF2-40B4-BE49-F238E27FC236}">
                <a16:creationId xmlns:a16="http://schemas.microsoft.com/office/drawing/2014/main" id="{250CBB9D-F46B-447B-AC43-AE492F8AA25D}"/>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F156A16-4E97-4F3F-84BF-E883FB509B83}"/>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322256609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D5DFE891-6E6E-443E-BB1E-DEC1CDC8FB8E}"/>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3DAF1CB0-722F-48DC-8386-2C3E5261FE53}"/>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17AF1E7E-23B9-4A13-9B64-159748513980}"/>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7AA7D4CA-C23A-4D77-865E-05B25E527916}"/>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522832125"/>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2592A49-784D-496F-869A-06D27F70243C}"/>
              </a:ext>
            </a:extLst>
          </p:cNvPr>
          <p:cNvSpPr>
            <a:spLocks noGrp="1"/>
          </p:cNvSpPr>
          <p:nvPr>
            <p:ph type="title"/>
          </p:nvPr>
        </p:nvSpPr>
        <p:spPr>
          <a:xfrm>
            <a:off x="629841" y="457200"/>
            <a:ext cx="2949178" cy="160020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id="{39466103-8225-4DD2-9E09-BD39A0E2596B}"/>
              </a:ext>
            </a:extLst>
          </p:cNvPr>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id="{E29C3634-FC2C-4F31-875F-651F2799C6C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a:t>Click to edit Master text styles</a:t>
            </a:r>
          </a:p>
        </p:txBody>
      </p:sp>
      <p:sp>
        <p:nvSpPr>
          <p:cNvPr id="5" name="Date Placeholder 4">
            <a:extLst>
              <a:ext uri="{FF2B5EF4-FFF2-40B4-BE49-F238E27FC236}">
                <a16:creationId xmlns:a16="http://schemas.microsoft.com/office/drawing/2014/main" id="{473E9DAD-84A3-4320-93D7-26196E37938F}"/>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6" name="Footer Placeholder 5">
            <a:extLst>
              <a:ext uri="{FF2B5EF4-FFF2-40B4-BE49-F238E27FC236}">
                <a16:creationId xmlns:a16="http://schemas.microsoft.com/office/drawing/2014/main" id="{6E97D44D-51ED-4ACB-A921-5719507F9257}"/>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1E1F7C4-1B45-44F1-83E3-8DC1A5ACB84C}"/>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4240593178"/>
      </p:ext>
    </p:extLst>
  </p:cSld>
  <p:clrMapOvr>
    <a:masterClrMapping/>
  </p:clrMapOvr>
</p:sldLayout>
</file>

<file path=ppt/slideLayouts/slideLayout2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02D10D-A0B8-418D-BCA7-26E1ECEDCAEA}"/>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791ECEA-38BE-49E6-9363-154F52D75E9D}"/>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DAADCD9-FE86-43EB-9344-A9FF8CEB900A}"/>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5" name="Footer Placeholder 4">
            <a:extLst>
              <a:ext uri="{FF2B5EF4-FFF2-40B4-BE49-F238E27FC236}">
                <a16:creationId xmlns:a16="http://schemas.microsoft.com/office/drawing/2014/main" id="{BD2F3CE6-919D-4742-87DA-E199513ED1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01E0062-C9B5-47BF-9816-1B89DDCBED3C}"/>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418293730"/>
      </p:ext>
    </p:extLst>
  </p:cSld>
  <p:clrMapOvr>
    <a:masterClrMapping/>
  </p:clrMapOvr>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0B2815AC-9008-447B-BED7-29680C0F9A8E}"/>
              </a:ext>
            </a:extLst>
          </p:cNvPr>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EBFE0DFF-E8C8-46D0-B186-1DCB79CF4A85}"/>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0367FEF-BC58-47E3-A177-D9C0D51221C0}"/>
              </a:ext>
            </a:extLst>
          </p:cNvPr>
          <p:cNvSpPr>
            <a:spLocks noGrp="1"/>
          </p:cNvSpPr>
          <p:nvPr>
            <p:ph type="dt" sz="half" idx="10"/>
          </p:nvPr>
        </p:nvSpPr>
        <p:spPr/>
        <p:txBody>
          <a:bodyPr/>
          <a:lstStyle/>
          <a:p>
            <a:fld id="{F8E104AE-5767-4B5A-A699-E2CA6CB827F3}" type="datetimeFigureOut">
              <a:rPr lang="en-US" smtClean="0"/>
              <a:t>10/30/2023</a:t>
            </a:fld>
            <a:endParaRPr lang="en-US"/>
          </a:p>
        </p:txBody>
      </p:sp>
      <p:sp>
        <p:nvSpPr>
          <p:cNvPr id="5" name="Footer Placeholder 4">
            <a:extLst>
              <a:ext uri="{FF2B5EF4-FFF2-40B4-BE49-F238E27FC236}">
                <a16:creationId xmlns:a16="http://schemas.microsoft.com/office/drawing/2014/main" id="{12743B9E-5C48-40E6-9F45-F7E73D35FCC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6568F2-CF2D-49F4-B345-2E4A5F05583D}"/>
              </a:ext>
            </a:extLst>
          </p:cNvPr>
          <p:cNvSpPr>
            <a:spLocks noGrp="1"/>
          </p:cNvSpPr>
          <p:nvPr>
            <p:ph type="sldNum" sz="quarter" idx="12"/>
          </p:nvPr>
        </p:nvSpPr>
        <p:spPr/>
        <p:txBody>
          <a:bodyPr/>
          <a:lstStyle/>
          <a:p>
            <a:fld id="{37ED2AB6-D68B-495D-800D-F18AC866E367}" type="slidenum">
              <a:rPr lang="en-US" smtClean="0"/>
              <a:t>‹#›</a:t>
            </a:fld>
            <a:endParaRPr lang="en-US"/>
          </a:p>
        </p:txBody>
      </p:sp>
    </p:spTree>
    <p:extLst>
      <p:ext uri="{BB962C8B-B14F-4D97-AF65-F5344CB8AC3E}">
        <p14:creationId xmlns:p14="http://schemas.microsoft.com/office/powerpoint/2010/main" val="4251880407"/>
      </p:ext>
    </p:extLst>
  </p:cSld>
  <p:clrMapOvr>
    <a:masterClrMapping/>
  </p:clrMapOvr>
</p:sldLayout>
</file>

<file path=ppt/slideLayouts/slideLayout2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644979886"/>
      </p:ext>
    </p:extLst>
  </p:cSld>
  <p:clrMapOvr>
    <a:masterClrMapping/>
  </p:clrMapOvr>
</p:sldLayout>
</file>

<file path=ppt/slideLayouts/slideLayout2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2376677"/>
      </p:ext>
    </p:extLst>
  </p:cSld>
  <p:clrMapOvr>
    <a:masterClrMapping/>
  </p:clrMapOvr>
</p:sldLayout>
</file>

<file path=ppt/slideLayouts/slideLayout2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442463505"/>
      </p:ext>
    </p:extLst>
  </p:cSld>
  <p:clrMapOvr>
    <a:masterClrMapping/>
  </p:clrMapOvr>
</p:sldLayout>
</file>

<file path=ppt/slideLayouts/slideLayout2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FB510DE9-7EF1-40C5-90AA-4C657746CA9B}" type="datetimeFigureOut">
              <a:rPr lang="en-US" smtClean="0"/>
              <a:t>10/3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825011895"/>
      </p:ext>
    </p:extLst>
  </p:cSld>
  <p:clrMapOvr>
    <a:masterClrMapping/>
  </p:clrMapOvr>
</p:sldLayout>
</file>

<file path=ppt/slideLayouts/slideLayout2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FB510DE9-7EF1-40C5-90AA-4C657746CA9B}" type="datetimeFigureOut">
              <a:rPr lang="en-US" smtClean="0"/>
              <a:t>10/30/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887942231"/>
      </p:ext>
    </p:extLst>
  </p:cSld>
  <p:clrMapOvr>
    <a:masterClrMapping/>
  </p:clrMapOvr>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FB510DE9-7EF1-40C5-90AA-4C657746CA9B}" type="datetimeFigureOut">
              <a:rPr lang="en-US" smtClean="0"/>
              <a:t>10/30/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8708719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10/30/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7236894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EDEDBAE9-932C-46F1-AE3F-BA57F6AF4A1C}"/>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284718699"/>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10/3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503546732"/>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10/30/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754571286"/>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768461825"/>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FB510DE9-7EF1-40C5-90AA-4C657746CA9B}" type="datetimeFigureOut">
              <a:rPr lang="en-US" smtClean="0"/>
              <a:t>10/30/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32998207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5FD9BB46-A633-4F0F-9828-ADC8C1FD45AA}"/>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12210802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202447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94592119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5D7C54E7-B57A-4D47-9C3F-76B84D79E210}"/>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71B060EF-B749-440C-A098-F15929035D72}"/>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2E3B19C1-1E0F-4FA7-AFE9-91E9B0C790FC}"/>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2F25CF06-0244-48BA-A5BD-9F205099C0D2}"/>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22161465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0ED05D8F-462C-4DD7-8898-873657837632}"/>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72173422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76AAA084-7D5C-40AF-9B4A-6080ACFE47DC}"/>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6997450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4FF47290-3037-43E6-A758-98597DBA6DF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E3A30DB-8572-4AE2-B810-779C3F212F0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F9637DE-F269-4918-996B-6266DFC4D467}"/>
              </a:ext>
            </a:extLst>
          </p:cNvPr>
          <p:cNvSpPr>
            <a:spLocks noGrp="1" noChangeArrowheads="1"/>
          </p:cNvSpPr>
          <p:nvPr>
            <p:ph type="sldNum" sz="quarter" idx="12"/>
          </p:nvPr>
        </p:nvSpPr>
        <p:spPr>
          <a:ln/>
        </p:spPr>
        <p:txBody>
          <a:bodyPr/>
          <a:lstStyle>
            <a:lvl1pPr>
              <a:defRPr/>
            </a:lvl1pPr>
          </a:lstStyle>
          <a:p>
            <a:pPr>
              <a:defRPr/>
            </a:pPr>
            <a:fld id="{560116B9-2394-41A5-B414-D75686BF3978}" type="slidenum">
              <a:rPr lang="en-US" altLang="en-US"/>
              <a:pPr>
                <a:defRPr/>
              </a:pPr>
              <a:t>‹#›</a:t>
            </a:fld>
            <a:endParaRPr lang="en-US" altLang="en-US"/>
          </a:p>
        </p:txBody>
      </p:sp>
    </p:spTree>
    <p:extLst>
      <p:ext uri="{BB962C8B-B14F-4D97-AF65-F5344CB8AC3E}">
        <p14:creationId xmlns:p14="http://schemas.microsoft.com/office/powerpoint/2010/main" val="414555180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0542394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41163231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372774F1-D40D-478C-83A7-F994090DC7E2}"/>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BB91FD55-D4B7-491F-96A6-F06224F4BCC8}"/>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C4A75B73-13A3-44AE-8349-53D73BABFD2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B941D66D-3CAC-4022-A9C0-575545274A7C}"/>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81342091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AE440625-08E8-4255-A7EA-C670800AF8A2}"/>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591611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1658E3CF-6243-476C-89C4-C0CD0638A338}"/>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92315864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8013929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161681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E79340E3-642B-4C03-83BB-C000A2846E2E}"/>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A776E1DB-F90E-42E0-9FF4-CA2F544EA0B8}"/>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F94DC626-7257-46B8-8386-FAF8163F2A59}"/>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E7ECF9D2-7B81-40A1-A753-0C557C5CF84E}"/>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381861794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9893C66F-6695-46A7-B4C6-9EE6FD5381FE}"/>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41367790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6FA057A0-971B-4113-ABED-860559FAEABB}"/>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2238117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6917B333-40A9-497F-93C3-3F1C4D2F04B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903CBDA-5913-419C-AE36-6C7D7B7C14E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3282A27-EAF1-47EE-9E32-C71B54DEA2E1}"/>
              </a:ext>
            </a:extLst>
          </p:cNvPr>
          <p:cNvSpPr>
            <a:spLocks noGrp="1" noChangeArrowheads="1"/>
          </p:cNvSpPr>
          <p:nvPr>
            <p:ph type="sldNum" sz="quarter" idx="12"/>
          </p:nvPr>
        </p:nvSpPr>
        <p:spPr>
          <a:ln/>
        </p:spPr>
        <p:txBody>
          <a:bodyPr/>
          <a:lstStyle>
            <a:lvl1pPr>
              <a:defRPr/>
            </a:lvl1pPr>
          </a:lstStyle>
          <a:p>
            <a:pPr>
              <a:defRPr/>
            </a:pPr>
            <a:fld id="{4FEA203A-5FD0-4C94-9B65-5470547DB7B3}" type="slidenum">
              <a:rPr lang="en-US" altLang="en-US"/>
              <a:pPr>
                <a:defRPr/>
              </a:pPr>
              <a:t>‹#›</a:t>
            </a:fld>
            <a:endParaRPr lang="en-US" altLang="en-US"/>
          </a:p>
        </p:txBody>
      </p:sp>
    </p:spTree>
    <p:extLst>
      <p:ext uri="{BB962C8B-B14F-4D97-AF65-F5344CB8AC3E}">
        <p14:creationId xmlns:p14="http://schemas.microsoft.com/office/powerpoint/2010/main" val="176709815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1799702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99565221"/>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FC20C3CD-20D5-4C5D-8459-B325EA0C5AD9}"/>
              </a:ext>
            </a:extLst>
          </p:cNvPr>
          <p:cNvSpPr>
            <a:spLocks noChangeArrowheads="1"/>
          </p:cNvSpPr>
          <p:nvPr/>
        </p:nvSpPr>
        <p:spPr bwMode="auto">
          <a:xfrm>
            <a:off x="-6350" y="0"/>
            <a:ext cx="9163050" cy="609600"/>
          </a:xfrm>
          <a:prstGeom prst="rect">
            <a:avLst/>
          </a:prstGeom>
          <a:solidFill>
            <a:srgbClr val="324881"/>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defRPr/>
            </a:pPr>
            <a:endParaRPr lang="en-US" altLang="en-US">
              <a:solidFill>
                <a:srgbClr val="BBE0E3"/>
              </a:solidFill>
              <a:latin typeface="Arial" panose="020B0604020202020204" pitchFamily="34" charset="0"/>
            </a:endParaRPr>
          </a:p>
        </p:txBody>
      </p:sp>
      <p:sp>
        <p:nvSpPr>
          <p:cNvPr id="5" name="Text Box 6">
            <a:extLst>
              <a:ext uri="{FF2B5EF4-FFF2-40B4-BE49-F238E27FC236}">
                <a16:creationId xmlns:a16="http://schemas.microsoft.com/office/drawing/2014/main" id="{1F3454E7-9317-4E41-B975-1654F7EFD4C1}"/>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11 Lecture</a:t>
            </a:r>
          </a:p>
        </p:txBody>
      </p:sp>
      <p:pic>
        <p:nvPicPr>
          <p:cNvPr id="6" name="Picture 6" descr="YOUN2785_10_thumbnail.png">
            <a:extLst>
              <a:ext uri="{FF2B5EF4-FFF2-40B4-BE49-F238E27FC236}">
                <a16:creationId xmlns:a16="http://schemas.microsoft.com/office/drawing/2014/main" id="{8422E11C-0E58-4E1F-B08B-63D3C72DA876}"/>
              </a:ext>
            </a:extLst>
          </p:cNvPr>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3841750" y="603250"/>
            <a:ext cx="5319713" cy="625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8" name="Rectangle 2"/>
          <p:cNvSpPr>
            <a:spLocks noGrp="1" noChangeArrowheads="1"/>
          </p:cNvSpPr>
          <p:nvPr>
            <p:ph type="ctrTitle"/>
          </p:nvPr>
        </p:nvSpPr>
        <p:spPr>
          <a:xfrm>
            <a:off x="365125" y="3124200"/>
            <a:ext cx="6569075" cy="579438"/>
          </a:xfrm>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365125" y="4860925"/>
            <a:ext cx="6569075" cy="400110"/>
          </a:xfrm>
        </p:spPr>
        <p:txBody>
          <a:bodyPr>
            <a:spAutoFit/>
          </a:bodyPr>
          <a:lstStyle>
            <a:lvl1pPr marL="0" indent="0">
              <a:buFontTx/>
              <a:buNone/>
              <a:defRPr sz="2000" baseline="0"/>
            </a:lvl1pPr>
          </a:lstStyle>
          <a:p>
            <a:pPr lvl="0"/>
            <a:endParaRPr lang="en-US" noProof="0" dirty="0"/>
          </a:p>
        </p:txBody>
      </p:sp>
      <p:sp>
        <p:nvSpPr>
          <p:cNvPr id="7" name="Rectangle 17">
            <a:extLst>
              <a:ext uri="{FF2B5EF4-FFF2-40B4-BE49-F238E27FC236}">
                <a16:creationId xmlns:a16="http://schemas.microsoft.com/office/drawing/2014/main" id="{2129105A-B589-4A8E-B27A-FAE013DD214D}"/>
              </a:ext>
            </a:extLst>
          </p:cNvPr>
          <p:cNvSpPr>
            <a:spLocks noGrp="1" noChangeArrowheads="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17364681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a:extLst>
              <a:ext uri="{FF2B5EF4-FFF2-40B4-BE49-F238E27FC236}">
                <a16:creationId xmlns:a16="http://schemas.microsoft.com/office/drawing/2014/main" id="{35B42248-1365-42A9-8F48-EDAC92B87288}"/>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36810416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365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556125" y="1141413"/>
            <a:ext cx="40386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a:extLst>
              <a:ext uri="{FF2B5EF4-FFF2-40B4-BE49-F238E27FC236}">
                <a16:creationId xmlns:a16="http://schemas.microsoft.com/office/drawing/2014/main" id="{66714F4F-27CD-4FDF-98E3-1A5D9C1FAA82}"/>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p>
        </p:txBody>
      </p:sp>
    </p:spTree>
    <p:extLst>
      <p:ext uri="{BB962C8B-B14F-4D97-AF65-F5344CB8AC3E}">
        <p14:creationId xmlns:p14="http://schemas.microsoft.com/office/powerpoint/2010/main" val="244846204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80254721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304800" y="685800"/>
            <a:ext cx="4191000" cy="3282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685800"/>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2403475"/>
            <a:ext cx="4191000" cy="15652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2685235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0F7E7B9D-B0E2-44DB-AA40-C027ECA4D19B}"/>
              </a:ext>
            </a:extLst>
          </p:cNvPr>
          <p:cNvSpPr>
            <a:spLocks noChangeArrowheads="1"/>
          </p:cNvSpPr>
          <p:nvPr/>
        </p:nvSpPr>
        <p:spPr bwMode="auto">
          <a:xfrm>
            <a:off x="0" y="0"/>
            <a:ext cx="9144000" cy="609600"/>
          </a:xfrm>
          <a:prstGeom prst="rect">
            <a:avLst/>
          </a:prstGeom>
          <a:solidFill>
            <a:srgbClr val="333399"/>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defRPr/>
            </a:pPr>
            <a:endParaRPr lang="en-US" altLang="en-US" sz="1200">
              <a:solidFill>
                <a:srgbClr val="000000"/>
              </a:solidFill>
              <a:latin typeface="Arial" panose="020B0604020202020204" pitchFamily="34" charset="0"/>
            </a:endParaRPr>
          </a:p>
        </p:txBody>
      </p:sp>
      <p:sp>
        <p:nvSpPr>
          <p:cNvPr id="5" name="Text Box 6">
            <a:extLst>
              <a:ext uri="{FF2B5EF4-FFF2-40B4-BE49-F238E27FC236}">
                <a16:creationId xmlns:a16="http://schemas.microsoft.com/office/drawing/2014/main" id="{80FD6941-B6CE-45C0-8C09-E7D72BE270AC}"/>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X Lecture</a:t>
            </a:r>
          </a:p>
        </p:txBody>
      </p:sp>
      <p:sp>
        <p:nvSpPr>
          <p:cNvPr id="6" name="Rectangle 8">
            <a:extLst>
              <a:ext uri="{FF2B5EF4-FFF2-40B4-BE49-F238E27FC236}">
                <a16:creationId xmlns:a16="http://schemas.microsoft.com/office/drawing/2014/main" id="{282C2963-B5F6-437E-85EE-145337CDE33B}"/>
              </a:ext>
            </a:extLst>
          </p:cNvPr>
          <p:cNvSpPr>
            <a:spLocks noChangeArrowheads="1"/>
          </p:cNvSpPr>
          <p:nvPr userDrawn="1"/>
        </p:nvSpPr>
        <p:spPr bwMode="gray">
          <a:xfrm>
            <a:off x="0" y="6400800"/>
            <a:ext cx="9144000" cy="457200"/>
          </a:xfrm>
          <a:prstGeom prst="rect">
            <a:avLst/>
          </a:prstGeom>
          <a:solidFill>
            <a:srgbClr val="333399"/>
          </a:solidFill>
          <a:ln>
            <a:noFill/>
          </a:ln>
        </p:spPr>
        <p:txBody>
          <a:bodyPr wrap="none" lIns="0" tIns="0" rIns="0" bIns="0"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defRPr/>
            </a:pPr>
            <a:endParaRPr lang="en-US" altLang="en-US" sz="1200">
              <a:solidFill>
                <a:srgbClr val="000000"/>
              </a:solidFill>
              <a:latin typeface="Arial" panose="020B0604020202020204" pitchFamily="34" charset="0"/>
            </a:endParaRPr>
          </a:p>
        </p:txBody>
      </p:sp>
      <p:pic>
        <p:nvPicPr>
          <p:cNvPr id="7" name="Picture 11" descr="Pearson_Bound_White">
            <a:extLst>
              <a:ext uri="{FF2B5EF4-FFF2-40B4-BE49-F238E27FC236}">
                <a16:creationId xmlns:a16="http://schemas.microsoft.com/office/drawing/2014/main" id="{BBDFD11A-A625-409B-896F-73B9A58E1C16}"/>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12063"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Pearson_Strap_Bound_White">
            <a:extLst>
              <a:ext uri="{FF2B5EF4-FFF2-40B4-BE49-F238E27FC236}">
                <a16:creationId xmlns:a16="http://schemas.microsoft.com/office/drawing/2014/main" id="{6B94506C-C823-4C9D-9967-8D38512CE8AF}"/>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4">
            <a:extLst>
              <a:ext uri="{FF2B5EF4-FFF2-40B4-BE49-F238E27FC236}">
                <a16:creationId xmlns:a16="http://schemas.microsoft.com/office/drawing/2014/main" id="{BC454E3B-8EEA-44A5-879C-1ACDB7DA8EBC}"/>
              </a:ext>
            </a:extLst>
          </p:cNvPr>
          <p:cNvSpPr>
            <a:spLocks noChangeShapeType="1"/>
          </p:cNvSpPr>
          <p:nvPr userDrawn="1"/>
        </p:nvSpPr>
        <p:spPr bwMode="gray">
          <a:xfrm>
            <a:off x="0" y="6397625"/>
            <a:ext cx="9139238"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Text Box 15">
            <a:extLst>
              <a:ext uri="{FF2B5EF4-FFF2-40B4-BE49-F238E27FC236}">
                <a16:creationId xmlns:a16="http://schemas.microsoft.com/office/drawing/2014/main" id="{8DE58DBA-48C1-4400-974C-2E1CC56292A1}"/>
              </a:ext>
            </a:extLst>
          </p:cNvPr>
          <p:cNvSpPr txBox="1">
            <a:spLocks noChangeArrowheads="1"/>
          </p:cNvSpPr>
          <p:nvPr userDrawn="1"/>
        </p:nvSpPr>
        <p:spPr bwMode="auto">
          <a:xfrm>
            <a:off x="457200" y="881063"/>
            <a:ext cx="8448675" cy="942975"/>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spcBef>
                <a:spcPct val="50000"/>
              </a:spcBef>
              <a:defRPr/>
            </a:pPr>
            <a:r>
              <a:rPr lang="en-US" altLang="en-US" sz="3600" b="1">
                <a:solidFill>
                  <a:srgbClr val="000000"/>
                </a:solidFill>
                <a:latin typeface="Arial" panose="020B0604020202020204" pitchFamily="34" charset="0"/>
              </a:rPr>
              <a:t>Book Title</a:t>
            </a:r>
          </a:p>
          <a:p>
            <a:pPr algn="r" eaLnBrk="1" hangingPunct="1">
              <a:spcBef>
                <a:spcPct val="10000"/>
              </a:spcBef>
              <a:defRPr/>
            </a:pPr>
            <a:r>
              <a:rPr lang="en-US" altLang="en-US" sz="1800">
                <a:solidFill>
                  <a:srgbClr val="000000"/>
                </a:solidFill>
                <a:latin typeface="Arial" panose="020B0604020202020204" pitchFamily="34" charset="0"/>
              </a:rPr>
              <a:t>Edition</a:t>
            </a:r>
            <a:endParaRPr lang="en-US" altLang="en-US" sz="1800" b="1">
              <a:solidFill>
                <a:srgbClr val="000000"/>
              </a:solidFill>
              <a:latin typeface="Arial" panose="020B0604020202020204" pitchFamily="34" charset="0"/>
            </a:endParaRPr>
          </a:p>
        </p:txBody>
      </p:sp>
      <p:sp>
        <p:nvSpPr>
          <p:cNvPr id="4098" name="Rectangle 2"/>
          <p:cNvSpPr>
            <a:spLocks noGrp="1" noChangeArrowheads="1"/>
          </p:cNvSpPr>
          <p:nvPr>
            <p:ph type="ctrTitle"/>
          </p:nvPr>
        </p:nvSpPr>
        <p:spPr>
          <a:xfrm>
            <a:off x="365125" y="3124200"/>
            <a:ext cx="6569075" cy="457200"/>
          </a:xfrm>
        </p:spPr>
        <p:txBody>
          <a:bodyPr lIns="91440"/>
          <a:lstStyle>
            <a:lvl1pPr>
              <a:defRPr sz="2400"/>
            </a:lvl1pPr>
          </a:lstStyle>
          <a:p>
            <a:pPr lvl="0"/>
            <a:r>
              <a:rPr lang="en-US" noProof="0"/>
              <a:t>Click to edit Master title style</a:t>
            </a:r>
          </a:p>
        </p:txBody>
      </p:sp>
      <p:sp>
        <p:nvSpPr>
          <p:cNvPr id="4099" name="Rectangle 3"/>
          <p:cNvSpPr>
            <a:spLocks noGrp="1" noChangeArrowheads="1"/>
          </p:cNvSpPr>
          <p:nvPr>
            <p:ph type="subTitle" idx="1"/>
          </p:nvPr>
        </p:nvSpPr>
        <p:spPr bwMode="auto">
          <a:xfrm>
            <a:off x="365125" y="3811588"/>
            <a:ext cx="6569075" cy="457200"/>
          </a:xfrm>
          <a:prstGeom prst="rect">
            <a:avLst/>
          </a:prstGeom>
          <a:noFill/>
        </p:spPr>
        <p:txBody>
          <a:bodyPr vert="horz" wrap="square" lIns="91440" tIns="45720" rIns="91440" bIns="45720" numCol="1" anchor="t" anchorCtr="0" compatLnSpc="1">
            <a:prstTxWarp prst="textNoShape">
              <a:avLst/>
            </a:prstTxWarp>
            <a:spAutoFit/>
          </a:bodyPr>
          <a:lstStyle>
            <a:lvl1pPr marL="0" indent="0">
              <a:buFontTx/>
              <a:buNone/>
              <a:defRPr sz="2400"/>
            </a:lvl1pPr>
          </a:lstStyle>
          <a:p>
            <a:pPr lvl="0"/>
            <a:r>
              <a:rPr lang="en-US" noProof="0"/>
              <a:t>Click to edit Master subtitle style</a:t>
            </a:r>
          </a:p>
        </p:txBody>
      </p:sp>
    </p:spTree>
    <p:extLst>
      <p:ext uri="{BB962C8B-B14F-4D97-AF65-F5344CB8AC3E}">
        <p14:creationId xmlns:p14="http://schemas.microsoft.com/office/powerpoint/2010/main" val="210932975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74F1FD7B-98BA-4E93-A244-BB630355603B}"/>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4276936782"/>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a:extLst>
              <a:ext uri="{FF2B5EF4-FFF2-40B4-BE49-F238E27FC236}">
                <a16:creationId xmlns:a16="http://schemas.microsoft.com/office/drawing/2014/main" id="{0886ED54-D2E1-4091-A862-5B95889FF613}"/>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9518113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D8BC5A3-45AA-40FE-B3C4-41549FE24120}"/>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D9B68CA-B2D8-4A49-B778-E52D75C05BF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CEE6AB93-B399-494A-BC98-3FEEE40D4863}"/>
              </a:ext>
            </a:extLst>
          </p:cNvPr>
          <p:cNvSpPr>
            <a:spLocks noGrp="1" noChangeArrowheads="1"/>
          </p:cNvSpPr>
          <p:nvPr>
            <p:ph type="sldNum" sz="quarter" idx="12"/>
          </p:nvPr>
        </p:nvSpPr>
        <p:spPr>
          <a:ln/>
        </p:spPr>
        <p:txBody>
          <a:bodyPr/>
          <a:lstStyle>
            <a:lvl1pPr>
              <a:defRPr/>
            </a:lvl1pPr>
          </a:lstStyle>
          <a:p>
            <a:pPr>
              <a:defRPr/>
            </a:pPr>
            <a:fld id="{F3FF9D1F-1980-42F2-A4DD-3745C752D256}" type="slidenum">
              <a:rPr lang="en-US" altLang="en-US"/>
              <a:pPr>
                <a:defRPr/>
              </a:pPr>
              <a:t>‹#›</a:t>
            </a:fld>
            <a:endParaRPr lang="en-US" altLang="en-US"/>
          </a:p>
        </p:txBody>
      </p:sp>
    </p:spTree>
    <p:extLst>
      <p:ext uri="{BB962C8B-B14F-4D97-AF65-F5344CB8AC3E}">
        <p14:creationId xmlns:p14="http://schemas.microsoft.com/office/powerpoint/2010/main" val="200281967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B346A098-5BE6-480B-8894-5BFA90A03873}"/>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349316544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28761077-5421-45B5-A915-67985F60D23B}"/>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107084508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636B2320-6669-4DDE-A6ED-EF208CE3CBC3}"/>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426271336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7BF8BA26-8FA2-4DED-81DC-68D3530E6D1E}"/>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33350696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9CAB2D6C-B384-4778-BDC2-4AC0279890E2}"/>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188403848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2647294B-7F74-4C1B-8F8B-DC78706BF937}"/>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185333102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FB3C3D69-0C56-423C-A0C6-DB9491AA7294}"/>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227575687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07B34B77-B291-422A-AFDD-2E37F8A9DC89}"/>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390564156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5">
            <a:extLst>
              <a:ext uri="{FF2B5EF4-FFF2-40B4-BE49-F238E27FC236}">
                <a16:creationId xmlns:a16="http://schemas.microsoft.com/office/drawing/2014/main" id="{C96B1D33-D34C-418C-AEDE-D184F60C2E6A}"/>
              </a:ext>
            </a:extLst>
          </p:cNvPr>
          <p:cNvSpPr>
            <a:spLocks noChangeArrowheads="1"/>
          </p:cNvSpPr>
          <p:nvPr/>
        </p:nvSpPr>
        <p:spPr bwMode="auto">
          <a:xfrm>
            <a:off x="0" y="0"/>
            <a:ext cx="9144000" cy="609600"/>
          </a:xfrm>
          <a:prstGeom prst="rect">
            <a:avLst/>
          </a:prstGeom>
          <a:solidFill>
            <a:srgbClr val="333399"/>
          </a:solidFill>
          <a:ln>
            <a:noFill/>
          </a:ln>
        </p:spPr>
        <p:txBody>
          <a:bodyPr wrap="none"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defRPr/>
            </a:pPr>
            <a:endParaRPr lang="en-US" altLang="en-US" sz="1200">
              <a:solidFill>
                <a:srgbClr val="000000"/>
              </a:solidFill>
              <a:latin typeface="Arial" panose="020B0604020202020204" pitchFamily="34" charset="0"/>
            </a:endParaRPr>
          </a:p>
        </p:txBody>
      </p:sp>
      <p:sp>
        <p:nvSpPr>
          <p:cNvPr id="5" name="Text Box 6">
            <a:extLst>
              <a:ext uri="{FF2B5EF4-FFF2-40B4-BE49-F238E27FC236}">
                <a16:creationId xmlns:a16="http://schemas.microsoft.com/office/drawing/2014/main" id="{43B11B33-4A5A-4B59-827F-F98D44A51F05}"/>
              </a:ext>
            </a:extLst>
          </p:cNvPr>
          <p:cNvSpPr txBox="1">
            <a:spLocks noChangeArrowheads="1"/>
          </p:cNvSpPr>
          <p:nvPr/>
        </p:nvSpPr>
        <p:spPr bwMode="auto">
          <a:xfrm>
            <a:off x="365125" y="44450"/>
            <a:ext cx="8001000" cy="519113"/>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eaLnBrk="1" hangingPunct="1">
              <a:spcBef>
                <a:spcPct val="50000"/>
              </a:spcBef>
              <a:defRPr/>
            </a:pPr>
            <a:r>
              <a:rPr lang="en-US" altLang="en-US" sz="2800">
                <a:solidFill>
                  <a:srgbClr val="FFFFFF"/>
                </a:solidFill>
                <a:latin typeface="Arial" panose="020B0604020202020204" pitchFamily="34" charset="0"/>
              </a:rPr>
              <a:t>Chapter X Lecture</a:t>
            </a:r>
          </a:p>
        </p:txBody>
      </p:sp>
      <p:sp>
        <p:nvSpPr>
          <p:cNvPr id="6" name="Rectangle 8">
            <a:extLst>
              <a:ext uri="{FF2B5EF4-FFF2-40B4-BE49-F238E27FC236}">
                <a16:creationId xmlns:a16="http://schemas.microsoft.com/office/drawing/2014/main" id="{2E8452AA-C7E3-4085-882E-1C9738081F75}"/>
              </a:ext>
            </a:extLst>
          </p:cNvPr>
          <p:cNvSpPr>
            <a:spLocks noChangeArrowheads="1"/>
          </p:cNvSpPr>
          <p:nvPr userDrawn="1"/>
        </p:nvSpPr>
        <p:spPr bwMode="gray">
          <a:xfrm>
            <a:off x="0" y="6400800"/>
            <a:ext cx="9144000" cy="457200"/>
          </a:xfrm>
          <a:prstGeom prst="rect">
            <a:avLst/>
          </a:prstGeom>
          <a:solidFill>
            <a:srgbClr val="333399"/>
          </a:solidFill>
          <a:ln>
            <a:noFill/>
          </a:ln>
        </p:spPr>
        <p:txBody>
          <a:bodyPr wrap="none" lIns="0" tIns="0" rIns="0" bIns="0" anchor="ct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l">
              <a:defRPr/>
            </a:pPr>
            <a:endParaRPr lang="en-US" altLang="en-US" sz="1200">
              <a:solidFill>
                <a:srgbClr val="000000"/>
              </a:solidFill>
              <a:latin typeface="Arial" panose="020B0604020202020204" pitchFamily="34" charset="0"/>
            </a:endParaRPr>
          </a:p>
        </p:txBody>
      </p:sp>
      <p:pic>
        <p:nvPicPr>
          <p:cNvPr id="7" name="Picture 11" descr="Pearson_Bound_White">
            <a:extLst>
              <a:ext uri="{FF2B5EF4-FFF2-40B4-BE49-F238E27FC236}">
                <a16:creationId xmlns:a16="http://schemas.microsoft.com/office/drawing/2014/main" id="{395382ED-7B35-42E3-9ECD-3E3EB491116D}"/>
              </a:ext>
            </a:extLst>
          </p:cNvPr>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7612063" y="6356350"/>
            <a:ext cx="1528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12" descr="Pearson_Strap_Bound_White">
            <a:extLst>
              <a:ext uri="{FF2B5EF4-FFF2-40B4-BE49-F238E27FC236}">
                <a16:creationId xmlns:a16="http://schemas.microsoft.com/office/drawing/2014/main" id="{E1917013-D4C5-4C6C-A50E-F93946FF340C}"/>
              </a:ext>
            </a:extLst>
          </p:cNvPr>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0" y="6356350"/>
            <a:ext cx="176212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14">
            <a:extLst>
              <a:ext uri="{FF2B5EF4-FFF2-40B4-BE49-F238E27FC236}">
                <a16:creationId xmlns:a16="http://schemas.microsoft.com/office/drawing/2014/main" id="{38D49560-BCED-40B7-85EE-3C273B37A17F}"/>
              </a:ext>
            </a:extLst>
          </p:cNvPr>
          <p:cNvSpPr>
            <a:spLocks noChangeShapeType="1"/>
          </p:cNvSpPr>
          <p:nvPr userDrawn="1"/>
        </p:nvSpPr>
        <p:spPr bwMode="gray">
          <a:xfrm>
            <a:off x="0" y="6397625"/>
            <a:ext cx="9139238" cy="0"/>
          </a:xfrm>
          <a:prstGeom prst="line">
            <a:avLst/>
          </a:prstGeom>
          <a:noFill/>
          <a:ln w="6350">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Text Box 15">
            <a:extLst>
              <a:ext uri="{FF2B5EF4-FFF2-40B4-BE49-F238E27FC236}">
                <a16:creationId xmlns:a16="http://schemas.microsoft.com/office/drawing/2014/main" id="{3B88B4DE-064F-4D79-964E-93522A2BC829}"/>
              </a:ext>
            </a:extLst>
          </p:cNvPr>
          <p:cNvSpPr txBox="1">
            <a:spLocks noChangeArrowheads="1"/>
          </p:cNvSpPr>
          <p:nvPr userDrawn="1"/>
        </p:nvSpPr>
        <p:spPr bwMode="auto">
          <a:xfrm>
            <a:off x="457200" y="881063"/>
            <a:ext cx="8448675" cy="942975"/>
          </a:xfrm>
          <a:prstGeom prst="rect">
            <a:avLst/>
          </a:prstGeom>
          <a:noFill/>
          <a:ln>
            <a:noFill/>
          </a:ln>
        </p:spPr>
        <p:txBody>
          <a:bodyPr>
            <a:spAutoFit/>
          </a:bodyPr>
          <a:lstStyle>
            <a:lvl1pPr algn="ctr">
              <a:defRPr sz="2400">
                <a:solidFill>
                  <a:schemeClr val="tx1"/>
                </a:solidFill>
                <a:latin typeface="Times New Roman" panose="02020603050405020304" pitchFamily="18" charset="0"/>
              </a:defRPr>
            </a:lvl1pPr>
            <a:lvl2pPr marL="742950" indent="-285750" algn="ctr">
              <a:defRPr sz="2400">
                <a:solidFill>
                  <a:schemeClr val="tx1"/>
                </a:solidFill>
                <a:latin typeface="Times New Roman" panose="02020603050405020304" pitchFamily="18" charset="0"/>
              </a:defRPr>
            </a:lvl2pPr>
            <a:lvl3pPr marL="1143000" indent="-228600" algn="ctr">
              <a:defRPr sz="2400">
                <a:solidFill>
                  <a:schemeClr val="tx1"/>
                </a:solidFill>
                <a:latin typeface="Times New Roman" panose="02020603050405020304" pitchFamily="18" charset="0"/>
              </a:defRPr>
            </a:lvl3pPr>
            <a:lvl4pPr marL="1600200" indent="-228600" algn="ctr">
              <a:defRPr sz="2400">
                <a:solidFill>
                  <a:schemeClr val="tx1"/>
                </a:solidFill>
                <a:latin typeface="Times New Roman" panose="02020603050405020304" pitchFamily="18" charset="0"/>
              </a:defRPr>
            </a:lvl4pPr>
            <a:lvl5pPr marL="2057400" indent="-228600" algn="ctr">
              <a:defRPr sz="2400">
                <a:solidFill>
                  <a:schemeClr val="tx1"/>
                </a:solidFill>
                <a:latin typeface="Times New Roman" panose="02020603050405020304" pitchFamily="18" charset="0"/>
              </a:defRPr>
            </a:lvl5pPr>
            <a:lvl6pPr marL="2514600" indent="-228600" algn="ctr"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algn="ctr"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algn="ctr"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algn="ctr" eaLnBrk="0" fontAlgn="base" hangingPunct="0">
              <a:spcBef>
                <a:spcPct val="0"/>
              </a:spcBef>
              <a:spcAft>
                <a:spcPct val="0"/>
              </a:spcAft>
              <a:defRPr sz="2400">
                <a:solidFill>
                  <a:schemeClr val="tx1"/>
                </a:solidFill>
                <a:latin typeface="Times New Roman" panose="02020603050405020304" pitchFamily="18" charset="0"/>
              </a:defRPr>
            </a:lvl9pPr>
          </a:lstStyle>
          <a:p>
            <a:pPr algn="r" eaLnBrk="1" hangingPunct="1">
              <a:spcBef>
                <a:spcPct val="50000"/>
              </a:spcBef>
              <a:defRPr/>
            </a:pPr>
            <a:r>
              <a:rPr lang="en-US" altLang="en-US" sz="3600" b="1">
                <a:solidFill>
                  <a:srgbClr val="000000"/>
                </a:solidFill>
                <a:latin typeface="Arial" panose="020B0604020202020204" pitchFamily="34" charset="0"/>
              </a:rPr>
              <a:t>Book Title</a:t>
            </a:r>
          </a:p>
          <a:p>
            <a:pPr algn="r" eaLnBrk="1" hangingPunct="1">
              <a:spcBef>
                <a:spcPct val="10000"/>
              </a:spcBef>
              <a:defRPr/>
            </a:pPr>
            <a:r>
              <a:rPr lang="en-US" altLang="en-US" sz="1800">
                <a:solidFill>
                  <a:srgbClr val="000000"/>
                </a:solidFill>
                <a:latin typeface="Arial" panose="020B0604020202020204" pitchFamily="34" charset="0"/>
              </a:rPr>
              <a:t>Edition</a:t>
            </a:r>
            <a:endParaRPr lang="en-US" altLang="en-US" sz="1800" b="1">
              <a:solidFill>
                <a:srgbClr val="000000"/>
              </a:solidFill>
              <a:latin typeface="Arial" panose="020B0604020202020204" pitchFamily="34" charset="0"/>
            </a:endParaRPr>
          </a:p>
        </p:txBody>
      </p:sp>
      <p:sp>
        <p:nvSpPr>
          <p:cNvPr id="4098" name="Rectangle 2"/>
          <p:cNvSpPr>
            <a:spLocks noGrp="1" noChangeArrowheads="1"/>
          </p:cNvSpPr>
          <p:nvPr>
            <p:ph type="ctrTitle"/>
          </p:nvPr>
        </p:nvSpPr>
        <p:spPr>
          <a:xfrm>
            <a:off x="365125" y="3124200"/>
            <a:ext cx="6569075" cy="457200"/>
          </a:xfrm>
        </p:spPr>
        <p:txBody>
          <a:bodyPr lIns="91440"/>
          <a:lstStyle>
            <a:lvl1pPr>
              <a:defRPr sz="2400"/>
            </a:lvl1pPr>
          </a:lstStyle>
          <a:p>
            <a:pPr lvl="0"/>
            <a:r>
              <a:rPr lang="en-US" noProof="0"/>
              <a:t>Click to edit Master title style</a:t>
            </a:r>
          </a:p>
        </p:txBody>
      </p:sp>
      <p:sp>
        <p:nvSpPr>
          <p:cNvPr id="4099" name="Rectangle 3"/>
          <p:cNvSpPr>
            <a:spLocks noGrp="1" noChangeArrowheads="1"/>
          </p:cNvSpPr>
          <p:nvPr>
            <p:ph type="subTitle" idx="1"/>
          </p:nvPr>
        </p:nvSpPr>
        <p:spPr bwMode="auto">
          <a:xfrm>
            <a:off x="365125" y="3811588"/>
            <a:ext cx="6569075" cy="457200"/>
          </a:xfrm>
          <a:prstGeom prst="rect">
            <a:avLst/>
          </a:prstGeom>
          <a:noFill/>
        </p:spPr>
        <p:txBody>
          <a:bodyPr vert="horz" wrap="square" lIns="91440" tIns="45720" rIns="91440" bIns="45720" numCol="1" anchor="t" anchorCtr="0" compatLnSpc="1">
            <a:prstTxWarp prst="textNoShape">
              <a:avLst/>
            </a:prstTxWarp>
            <a:spAutoFit/>
          </a:bodyPr>
          <a:lstStyle>
            <a:lvl1pPr marL="0" indent="0">
              <a:buFontTx/>
              <a:buNone/>
              <a:defRPr sz="2400"/>
            </a:lvl1pPr>
          </a:lstStyle>
          <a:p>
            <a:pPr lvl="0"/>
            <a:r>
              <a:rPr lang="en-US" noProof="0"/>
              <a:t>Click to edit Master subtitle style</a:t>
            </a:r>
          </a:p>
        </p:txBody>
      </p:sp>
    </p:spTree>
    <p:extLst>
      <p:ext uri="{BB962C8B-B14F-4D97-AF65-F5344CB8AC3E}">
        <p14:creationId xmlns:p14="http://schemas.microsoft.com/office/powerpoint/2010/main" val="566042597"/>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6749A223-2011-4577-BF3F-D5558DAF3E2A}"/>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29702923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AAB8E642-2AEF-43EC-830C-40457B4B660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E0833480-F5BF-423D-A4D9-84E3C0325A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06F7F49-8935-42F8-AE6F-6DA394E49DF9}"/>
              </a:ext>
            </a:extLst>
          </p:cNvPr>
          <p:cNvSpPr>
            <a:spLocks noGrp="1" noChangeArrowheads="1"/>
          </p:cNvSpPr>
          <p:nvPr>
            <p:ph type="sldNum" sz="quarter" idx="12"/>
          </p:nvPr>
        </p:nvSpPr>
        <p:spPr>
          <a:ln/>
        </p:spPr>
        <p:txBody>
          <a:bodyPr/>
          <a:lstStyle>
            <a:lvl1pPr>
              <a:defRPr/>
            </a:lvl1pPr>
          </a:lstStyle>
          <a:p>
            <a:pPr>
              <a:defRPr/>
            </a:pPr>
            <a:fld id="{D3194B58-3AAE-4E89-804F-F7C0D0C18970}" type="slidenum">
              <a:rPr lang="en-US" altLang="en-US"/>
              <a:pPr>
                <a:defRPr/>
              </a:pPr>
              <a:t>‹#›</a:t>
            </a:fld>
            <a:endParaRPr lang="en-US" altLang="en-US"/>
          </a:p>
        </p:txBody>
      </p:sp>
    </p:spTree>
    <p:extLst>
      <p:ext uri="{BB962C8B-B14F-4D97-AF65-F5344CB8AC3E}">
        <p14:creationId xmlns:p14="http://schemas.microsoft.com/office/powerpoint/2010/main" val="3227097199"/>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vert="horz"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a:extLst>
              <a:ext uri="{FF2B5EF4-FFF2-40B4-BE49-F238E27FC236}">
                <a16:creationId xmlns:a16="http://schemas.microsoft.com/office/drawing/2014/main" id="{11867D80-5757-41E0-911A-F1D153D69071}"/>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69644795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vert="horz"/>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a:extLst>
              <a:ext uri="{FF2B5EF4-FFF2-40B4-BE49-F238E27FC236}">
                <a16:creationId xmlns:a16="http://schemas.microsoft.com/office/drawing/2014/main" id="{3DD5275D-119F-42A5-ADF3-90AF213733F1}"/>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2172696158"/>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vert="horz"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vert="horz"/>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a:extLst>
              <a:ext uri="{FF2B5EF4-FFF2-40B4-BE49-F238E27FC236}">
                <a16:creationId xmlns:a16="http://schemas.microsoft.com/office/drawing/2014/main" id="{3C99D0FC-1AD7-4047-B1E3-45D4000B1CFC}"/>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12147956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a:extLst>
              <a:ext uri="{FF2B5EF4-FFF2-40B4-BE49-F238E27FC236}">
                <a16:creationId xmlns:a16="http://schemas.microsoft.com/office/drawing/2014/main" id="{22F2BF60-76E6-4519-8102-C054D225E208}"/>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149682850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6AC1E9FE-C865-4E3E-8B0F-8FAECB0C9FB5}"/>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270531802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vert="horz"/>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7D05854D-7918-4A32-B0CC-C7C56C2AD0FD}"/>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324027800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vert="horz"/>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a:p>
        </p:txBody>
      </p:sp>
      <p:sp>
        <p:nvSpPr>
          <p:cNvPr id="4" name="Text Placeholder 3"/>
          <p:cNvSpPr>
            <a:spLocks noGrp="1"/>
          </p:cNvSpPr>
          <p:nvPr>
            <p:ph type="body" sz="half" idx="2"/>
          </p:nvPr>
        </p:nvSpPr>
        <p:spPr>
          <a:xfrm>
            <a:off x="1792288" y="5367338"/>
            <a:ext cx="5486400" cy="804862"/>
          </a:xfrm>
          <a:prstGeom prst="rect">
            <a:avLst/>
          </a:prstGeom>
        </p:spPr>
        <p:txBody>
          <a:bodyPr vert="horz"/>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a:extLst>
              <a:ext uri="{FF2B5EF4-FFF2-40B4-BE49-F238E27FC236}">
                <a16:creationId xmlns:a16="http://schemas.microsoft.com/office/drawing/2014/main" id="{4CBBB908-3503-4FCA-8D9B-DD900590C448}"/>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385375425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748B61A8-946D-4B53-9469-44FF3BA680D5}"/>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25445308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0"/>
            <a:ext cx="2286000" cy="6126163"/>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0" y="0"/>
            <a:ext cx="6705600" cy="61261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a:extLst>
              <a:ext uri="{FF2B5EF4-FFF2-40B4-BE49-F238E27FC236}">
                <a16:creationId xmlns:a16="http://schemas.microsoft.com/office/drawing/2014/main" id="{F94FACC6-91E3-43D8-B0FC-236B7A4BBAC9}"/>
              </a:ext>
            </a:extLst>
          </p:cNvPr>
          <p:cNvSpPr>
            <a:spLocks noGrp="1"/>
          </p:cNvSpPr>
          <p:nvPr>
            <p:ph type="ftr" sz="quarter" idx="10"/>
          </p:nvPr>
        </p:nvSpPr>
        <p:spPr/>
        <p:txBody>
          <a:bodyPr/>
          <a:lstStyle>
            <a:lvl1pPr algn="ctr">
              <a:defRPr>
                <a:latin typeface="Times New Roman" panose="02020603050405020304" pitchFamily="18" charset="0"/>
              </a:defRPr>
            </a:lvl1pPr>
          </a:lstStyle>
          <a:p>
            <a:pPr>
              <a:defRPr/>
            </a:pPr>
            <a:r>
              <a:rPr lang="en-GB"/>
              <a:t>© 2016 Pearson Education, Inc.</a:t>
            </a:r>
            <a:endParaRPr lang="en-GB" dirty="0"/>
          </a:p>
        </p:txBody>
      </p:sp>
    </p:spTree>
    <p:extLst>
      <p:ext uri="{BB962C8B-B14F-4D97-AF65-F5344CB8AC3E}">
        <p14:creationId xmlns:p14="http://schemas.microsoft.com/office/powerpoint/2010/main" val="69952580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CC462A2D-A3D4-49BB-A950-6D35F9507BA3}"/>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92CBA0AE-BBE0-4120-9DA0-22FA323F9A8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C2CFF2E4-F468-436B-A75A-0D339CE945CE}"/>
              </a:ext>
            </a:extLst>
          </p:cNvPr>
          <p:cNvSpPr>
            <a:spLocks noGrp="1" noChangeArrowheads="1"/>
          </p:cNvSpPr>
          <p:nvPr>
            <p:ph type="sldNum" sz="quarter" idx="12"/>
          </p:nvPr>
        </p:nvSpPr>
        <p:spPr/>
        <p:txBody>
          <a:bodyPr/>
          <a:lstStyle>
            <a:lvl1pPr eaLnBrk="0" hangingPunct="0">
              <a:defRPr/>
            </a:lvl1pPr>
          </a:lstStyle>
          <a:p>
            <a:pPr>
              <a:defRPr/>
            </a:pPr>
            <a:fld id="{96CA1CC8-7211-4F3F-8CA4-045014E040A5}" type="slidenum">
              <a:rPr lang="en-US" altLang="en-US"/>
              <a:pPr>
                <a:defRPr/>
              </a:pPr>
              <a:t>‹#›</a:t>
            </a:fld>
            <a:endParaRPr lang="en-US" altLang="en-US"/>
          </a:p>
        </p:txBody>
      </p:sp>
    </p:spTree>
    <p:extLst>
      <p:ext uri="{BB962C8B-B14F-4D97-AF65-F5344CB8AC3E}">
        <p14:creationId xmlns:p14="http://schemas.microsoft.com/office/powerpoint/2010/main" val="2749586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6DE05A6E-C8E1-4D1D-9A5A-247A1455BE67}"/>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93EF60C4-6B2C-4DC1-BAD0-595FE68038D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FB04EB20-3BB6-48A7-A565-DB042B3310AD}"/>
              </a:ext>
            </a:extLst>
          </p:cNvPr>
          <p:cNvSpPr>
            <a:spLocks noGrp="1" noChangeArrowheads="1"/>
          </p:cNvSpPr>
          <p:nvPr>
            <p:ph type="sldNum" sz="quarter" idx="12"/>
          </p:nvPr>
        </p:nvSpPr>
        <p:spPr>
          <a:ln/>
        </p:spPr>
        <p:txBody>
          <a:bodyPr/>
          <a:lstStyle>
            <a:lvl1pPr>
              <a:defRPr/>
            </a:lvl1pPr>
          </a:lstStyle>
          <a:p>
            <a:pPr>
              <a:defRPr/>
            </a:pPr>
            <a:fld id="{D4048F4F-104B-4A2F-BC36-CF6C45A41A3D}" type="slidenum">
              <a:rPr lang="en-US" altLang="en-US"/>
              <a:pPr>
                <a:defRPr/>
              </a:pPr>
              <a:t>‹#›</a:t>
            </a:fld>
            <a:endParaRPr lang="en-US" altLang="en-US"/>
          </a:p>
        </p:txBody>
      </p:sp>
    </p:spTree>
    <p:extLst>
      <p:ext uri="{BB962C8B-B14F-4D97-AF65-F5344CB8AC3E}">
        <p14:creationId xmlns:p14="http://schemas.microsoft.com/office/powerpoint/2010/main" val="145286846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0A4D8887-2D58-4E74-A90D-BF4E33077C44}"/>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CD22058E-A011-47B4-BF6C-DD35DF622157}"/>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347EBE62-FAD5-4598-A607-4BA444EF6249}"/>
              </a:ext>
            </a:extLst>
          </p:cNvPr>
          <p:cNvSpPr>
            <a:spLocks noGrp="1" noChangeArrowheads="1"/>
          </p:cNvSpPr>
          <p:nvPr>
            <p:ph type="sldNum" sz="quarter" idx="12"/>
          </p:nvPr>
        </p:nvSpPr>
        <p:spPr/>
        <p:txBody>
          <a:bodyPr/>
          <a:lstStyle>
            <a:lvl1pPr eaLnBrk="0" hangingPunct="0">
              <a:defRPr/>
            </a:lvl1pPr>
          </a:lstStyle>
          <a:p>
            <a:pPr>
              <a:defRPr/>
            </a:pPr>
            <a:fld id="{8EFAC700-28D5-4687-9F91-B6A2471A7484}" type="slidenum">
              <a:rPr lang="en-US" altLang="en-US"/>
              <a:pPr>
                <a:defRPr/>
              </a:pPr>
              <a:t>‹#›</a:t>
            </a:fld>
            <a:endParaRPr lang="en-US" altLang="en-US"/>
          </a:p>
        </p:txBody>
      </p:sp>
    </p:spTree>
    <p:extLst>
      <p:ext uri="{BB962C8B-B14F-4D97-AF65-F5344CB8AC3E}">
        <p14:creationId xmlns:p14="http://schemas.microsoft.com/office/powerpoint/2010/main" val="135877552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67F6C521-9470-4E6E-BEF1-4B83E3071582}"/>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DE02F7FC-6C58-4276-BA35-04224C39293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2E5FDAE9-C127-429C-8DC0-4C9CE87AB664}"/>
              </a:ext>
            </a:extLst>
          </p:cNvPr>
          <p:cNvSpPr>
            <a:spLocks noGrp="1" noChangeArrowheads="1"/>
          </p:cNvSpPr>
          <p:nvPr>
            <p:ph type="sldNum" sz="quarter" idx="12"/>
          </p:nvPr>
        </p:nvSpPr>
        <p:spPr/>
        <p:txBody>
          <a:bodyPr/>
          <a:lstStyle>
            <a:lvl1pPr eaLnBrk="0" hangingPunct="0">
              <a:defRPr/>
            </a:lvl1pPr>
          </a:lstStyle>
          <a:p>
            <a:pPr>
              <a:defRPr/>
            </a:pPr>
            <a:fld id="{9378B91F-6FC7-4DBE-BA70-6F0F26F4D519}" type="slidenum">
              <a:rPr lang="en-US" altLang="en-US"/>
              <a:pPr>
                <a:defRPr/>
              </a:pPr>
              <a:t>‹#›</a:t>
            </a:fld>
            <a:endParaRPr lang="en-US" altLang="en-US"/>
          </a:p>
        </p:txBody>
      </p:sp>
    </p:spTree>
    <p:extLst>
      <p:ext uri="{BB962C8B-B14F-4D97-AF65-F5344CB8AC3E}">
        <p14:creationId xmlns:p14="http://schemas.microsoft.com/office/powerpoint/2010/main" val="37129602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C9200E9A-1A36-4302-99A2-09235001983A}"/>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5A34A1D3-079A-4F31-B091-005A30AA2F9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D5F9681F-507F-4CBF-BCE2-2389A6A7DFF6}"/>
              </a:ext>
            </a:extLst>
          </p:cNvPr>
          <p:cNvSpPr>
            <a:spLocks noGrp="1" noChangeArrowheads="1"/>
          </p:cNvSpPr>
          <p:nvPr>
            <p:ph type="sldNum" sz="quarter" idx="12"/>
          </p:nvPr>
        </p:nvSpPr>
        <p:spPr/>
        <p:txBody>
          <a:bodyPr/>
          <a:lstStyle>
            <a:lvl1pPr eaLnBrk="0" hangingPunct="0">
              <a:defRPr/>
            </a:lvl1pPr>
          </a:lstStyle>
          <a:p>
            <a:pPr>
              <a:defRPr/>
            </a:pPr>
            <a:fld id="{B1F5454C-FFE0-410B-9112-AAA2022EBB14}" type="slidenum">
              <a:rPr lang="en-US" altLang="en-US"/>
              <a:pPr>
                <a:defRPr/>
              </a:pPr>
              <a:t>‹#›</a:t>
            </a:fld>
            <a:endParaRPr lang="en-US" altLang="en-US"/>
          </a:p>
        </p:txBody>
      </p:sp>
    </p:spTree>
    <p:extLst>
      <p:ext uri="{BB962C8B-B14F-4D97-AF65-F5344CB8AC3E}">
        <p14:creationId xmlns:p14="http://schemas.microsoft.com/office/powerpoint/2010/main" val="38287212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218F236-E7D8-4DD7-9F59-D876D0A46DF1}"/>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a:extLst>
              <a:ext uri="{FF2B5EF4-FFF2-40B4-BE49-F238E27FC236}">
                <a16:creationId xmlns:a16="http://schemas.microsoft.com/office/drawing/2014/main" id="{50F7D202-9D6D-4592-A379-ACCAE704B8AE}"/>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9" name="Rectangle 6">
            <a:extLst>
              <a:ext uri="{FF2B5EF4-FFF2-40B4-BE49-F238E27FC236}">
                <a16:creationId xmlns:a16="http://schemas.microsoft.com/office/drawing/2014/main" id="{FAAA1F0F-4270-47AB-9A6A-1BD602E808A2}"/>
              </a:ext>
            </a:extLst>
          </p:cNvPr>
          <p:cNvSpPr>
            <a:spLocks noGrp="1" noChangeArrowheads="1"/>
          </p:cNvSpPr>
          <p:nvPr>
            <p:ph type="sldNum" sz="quarter" idx="12"/>
          </p:nvPr>
        </p:nvSpPr>
        <p:spPr/>
        <p:txBody>
          <a:bodyPr/>
          <a:lstStyle>
            <a:lvl1pPr eaLnBrk="0" hangingPunct="0">
              <a:defRPr/>
            </a:lvl1pPr>
          </a:lstStyle>
          <a:p>
            <a:pPr>
              <a:defRPr/>
            </a:pPr>
            <a:fld id="{88C44CA8-8A8E-4147-B2B3-DBEA516F0A87}" type="slidenum">
              <a:rPr lang="en-US" altLang="en-US"/>
              <a:pPr>
                <a:defRPr/>
              </a:pPr>
              <a:t>‹#›</a:t>
            </a:fld>
            <a:endParaRPr lang="en-US" altLang="en-US"/>
          </a:p>
        </p:txBody>
      </p:sp>
    </p:spTree>
    <p:extLst>
      <p:ext uri="{BB962C8B-B14F-4D97-AF65-F5344CB8AC3E}">
        <p14:creationId xmlns:p14="http://schemas.microsoft.com/office/powerpoint/2010/main" val="6648204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6BA91EA0-0491-4BF5-9EE5-192B60B4CD9E}"/>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a:extLst>
              <a:ext uri="{FF2B5EF4-FFF2-40B4-BE49-F238E27FC236}">
                <a16:creationId xmlns:a16="http://schemas.microsoft.com/office/drawing/2014/main" id="{478DD13E-9DBE-47FA-A34D-A21CAE2EF79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5" name="Rectangle 6">
            <a:extLst>
              <a:ext uri="{FF2B5EF4-FFF2-40B4-BE49-F238E27FC236}">
                <a16:creationId xmlns:a16="http://schemas.microsoft.com/office/drawing/2014/main" id="{5DEB00C8-9B85-49A4-B720-3B96027DEE97}"/>
              </a:ext>
            </a:extLst>
          </p:cNvPr>
          <p:cNvSpPr>
            <a:spLocks noGrp="1" noChangeArrowheads="1"/>
          </p:cNvSpPr>
          <p:nvPr>
            <p:ph type="sldNum" sz="quarter" idx="12"/>
          </p:nvPr>
        </p:nvSpPr>
        <p:spPr/>
        <p:txBody>
          <a:bodyPr/>
          <a:lstStyle>
            <a:lvl1pPr eaLnBrk="0" hangingPunct="0">
              <a:defRPr/>
            </a:lvl1pPr>
          </a:lstStyle>
          <a:p>
            <a:pPr>
              <a:defRPr/>
            </a:pPr>
            <a:fld id="{D39D000F-2E6B-41B8-9CEC-ED6DC6484A06}" type="slidenum">
              <a:rPr lang="en-US" altLang="en-US"/>
              <a:pPr>
                <a:defRPr/>
              </a:pPr>
              <a:t>‹#›</a:t>
            </a:fld>
            <a:endParaRPr lang="en-US" altLang="en-US"/>
          </a:p>
        </p:txBody>
      </p:sp>
    </p:spTree>
    <p:extLst>
      <p:ext uri="{BB962C8B-B14F-4D97-AF65-F5344CB8AC3E}">
        <p14:creationId xmlns:p14="http://schemas.microsoft.com/office/powerpoint/2010/main" val="3627859792"/>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DD0D0E9-F13D-4F8C-B570-1AD6F6130B61}"/>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a:extLst>
              <a:ext uri="{FF2B5EF4-FFF2-40B4-BE49-F238E27FC236}">
                <a16:creationId xmlns:a16="http://schemas.microsoft.com/office/drawing/2014/main" id="{8765D51F-3840-4783-AB64-E55318DBB56F}"/>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4" name="Rectangle 6">
            <a:extLst>
              <a:ext uri="{FF2B5EF4-FFF2-40B4-BE49-F238E27FC236}">
                <a16:creationId xmlns:a16="http://schemas.microsoft.com/office/drawing/2014/main" id="{B66D1A41-B81B-41CA-A1F1-16A79603F250}"/>
              </a:ext>
            </a:extLst>
          </p:cNvPr>
          <p:cNvSpPr>
            <a:spLocks noGrp="1" noChangeArrowheads="1"/>
          </p:cNvSpPr>
          <p:nvPr>
            <p:ph type="sldNum" sz="quarter" idx="12"/>
          </p:nvPr>
        </p:nvSpPr>
        <p:spPr/>
        <p:txBody>
          <a:bodyPr/>
          <a:lstStyle>
            <a:lvl1pPr eaLnBrk="0" hangingPunct="0">
              <a:defRPr/>
            </a:lvl1pPr>
          </a:lstStyle>
          <a:p>
            <a:pPr>
              <a:defRPr/>
            </a:pPr>
            <a:fld id="{1CAD4FE3-14FD-430C-BDF8-7C3D87D5C60A}" type="slidenum">
              <a:rPr lang="en-US" altLang="en-US"/>
              <a:pPr>
                <a:defRPr/>
              </a:pPr>
              <a:t>‹#›</a:t>
            </a:fld>
            <a:endParaRPr lang="en-US" altLang="en-US"/>
          </a:p>
        </p:txBody>
      </p:sp>
    </p:spTree>
    <p:extLst>
      <p:ext uri="{BB962C8B-B14F-4D97-AF65-F5344CB8AC3E}">
        <p14:creationId xmlns:p14="http://schemas.microsoft.com/office/powerpoint/2010/main" val="104979028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4DE94A8A-0868-46E1-B68F-BF6BA56F211C}"/>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8E7D67BD-2766-4447-BA1C-F76EDAAD26E4}"/>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36444190-49CC-4DFC-A287-8B40960EE255}"/>
              </a:ext>
            </a:extLst>
          </p:cNvPr>
          <p:cNvSpPr>
            <a:spLocks noGrp="1" noChangeArrowheads="1"/>
          </p:cNvSpPr>
          <p:nvPr>
            <p:ph type="sldNum" sz="quarter" idx="12"/>
          </p:nvPr>
        </p:nvSpPr>
        <p:spPr/>
        <p:txBody>
          <a:bodyPr/>
          <a:lstStyle>
            <a:lvl1pPr eaLnBrk="0" hangingPunct="0">
              <a:defRPr/>
            </a:lvl1pPr>
          </a:lstStyle>
          <a:p>
            <a:pPr>
              <a:defRPr/>
            </a:pPr>
            <a:fld id="{07806DF9-9DD3-4E21-934C-1228449787D2}" type="slidenum">
              <a:rPr lang="en-US" altLang="en-US"/>
              <a:pPr>
                <a:defRPr/>
              </a:pPr>
              <a:t>‹#›</a:t>
            </a:fld>
            <a:endParaRPr lang="en-US" altLang="en-US"/>
          </a:p>
        </p:txBody>
      </p:sp>
    </p:spTree>
    <p:extLst>
      <p:ext uri="{BB962C8B-B14F-4D97-AF65-F5344CB8AC3E}">
        <p14:creationId xmlns:p14="http://schemas.microsoft.com/office/powerpoint/2010/main" val="2354297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0B776A9D-3268-4BC4-B77C-676E2CED89AF}"/>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59C3D97F-8966-4A41-8918-709A226CECC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D7E5DE14-C4B5-4132-B759-7B75ED2400B1}"/>
              </a:ext>
            </a:extLst>
          </p:cNvPr>
          <p:cNvSpPr>
            <a:spLocks noGrp="1" noChangeArrowheads="1"/>
          </p:cNvSpPr>
          <p:nvPr>
            <p:ph type="sldNum" sz="quarter" idx="12"/>
          </p:nvPr>
        </p:nvSpPr>
        <p:spPr/>
        <p:txBody>
          <a:bodyPr/>
          <a:lstStyle>
            <a:lvl1pPr eaLnBrk="0" hangingPunct="0">
              <a:defRPr/>
            </a:lvl1pPr>
          </a:lstStyle>
          <a:p>
            <a:pPr>
              <a:defRPr/>
            </a:pPr>
            <a:fld id="{221CDCD9-1DF7-4D02-AFF7-B8852C572F01}" type="slidenum">
              <a:rPr lang="en-US" altLang="en-US"/>
              <a:pPr>
                <a:defRPr/>
              </a:pPr>
              <a:t>‹#›</a:t>
            </a:fld>
            <a:endParaRPr lang="en-US" altLang="en-US"/>
          </a:p>
        </p:txBody>
      </p:sp>
    </p:spTree>
    <p:extLst>
      <p:ext uri="{BB962C8B-B14F-4D97-AF65-F5344CB8AC3E}">
        <p14:creationId xmlns:p14="http://schemas.microsoft.com/office/powerpoint/2010/main" val="7424364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B44D4E4E-3968-4FA6-BD8A-74B2B298F895}"/>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F9F7E218-37B7-43AA-BBDF-A6BC9636435E}"/>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1F6F86A7-40D9-44F4-9DCE-E9E669EB83EB}"/>
              </a:ext>
            </a:extLst>
          </p:cNvPr>
          <p:cNvSpPr>
            <a:spLocks noGrp="1" noChangeArrowheads="1"/>
          </p:cNvSpPr>
          <p:nvPr>
            <p:ph type="sldNum" sz="quarter" idx="12"/>
          </p:nvPr>
        </p:nvSpPr>
        <p:spPr/>
        <p:txBody>
          <a:bodyPr/>
          <a:lstStyle>
            <a:lvl1pPr eaLnBrk="0" hangingPunct="0">
              <a:defRPr/>
            </a:lvl1pPr>
          </a:lstStyle>
          <a:p>
            <a:pPr>
              <a:defRPr/>
            </a:pPr>
            <a:fld id="{5E929B69-EA96-4637-A8DD-6C9C0A90DB76}" type="slidenum">
              <a:rPr lang="en-US" altLang="en-US"/>
              <a:pPr>
                <a:defRPr/>
              </a:pPr>
              <a:t>‹#›</a:t>
            </a:fld>
            <a:endParaRPr lang="en-US" altLang="en-US"/>
          </a:p>
        </p:txBody>
      </p:sp>
    </p:spTree>
    <p:extLst>
      <p:ext uri="{BB962C8B-B14F-4D97-AF65-F5344CB8AC3E}">
        <p14:creationId xmlns:p14="http://schemas.microsoft.com/office/powerpoint/2010/main" val="277828087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D2AAC1E-8004-456B-BB10-6DD0AD6367A3}"/>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CE715DD1-B547-4687-8DAD-0E91301BCAAE}"/>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7C4D0F2E-8E2F-4C1F-B096-D5DCEDFF1D26}"/>
              </a:ext>
            </a:extLst>
          </p:cNvPr>
          <p:cNvSpPr>
            <a:spLocks noGrp="1" noChangeArrowheads="1"/>
          </p:cNvSpPr>
          <p:nvPr>
            <p:ph type="sldNum" sz="quarter" idx="12"/>
          </p:nvPr>
        </p:nvSpPr>
        <p:spPr/>
        <p:txBody>
          <a:bodyPr/>
          <a:lstStyle>
            <a:lvl1pPr eaLnBrk="0" hangingPunct="0">
              <a:defRPr/>
            </a:lvl1pPr>
          </a:lstStyle>
          <a:p>
            <a:pPr>
              <a:defRPr/>
            </a:pPr>
            <a:fld id="{D970829A-EFE5-4B86-A3D2-999370037A82}" type="slidenum">
              <a:rPr lang="en-US" altLang="en-US"/>
              <a:pPr>
                <a:defRPr/>
              </a:pPr>
              <a:t>‹#›</a:t>
            </a:fld>
            <a:endParaRPr lang="en-US" altLang="en-US"/>
          </a:p>
        </p:txBody>
      </p:sp>
    </p:spTree>
    <p:extLst>
      <p:ext uri="{BB962C8B-B14F-4D97-AF65-F5344CB8AC3E}">
        <p14:creationId xmlns:p14="http://schemas.microsoft.com/office/powerpoint/2010/main" val="88204128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F3912821-0CBE-49F6-83F1-B75C7316AD25}"/>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33CF5622-E263-48E8-A1DC-43A915DAC6E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971B8A1A-0E29-4394-B77F-F5451C7FA3EF}"/>
              </a:ext>
            </a:extLst>
          </p:cNvPr>
          <p:cNvSpPr>
            <a:spLocks noGrp="1" noChangeArrowheads="1"/>
          </p:cNvSpPr>
          <p:nvPr>
            <p:ph type="sldNum" sz="quarter" idx="12"/>
          </p:nvPr>
        </p:nvSpPr>
        <p:spPr>
          <a:ln/>
        </p:spPr>
        <p:txBody>
          <a:bodyPr/>
          <a:lstStyle>
            <a:lvl1pPr>
              <a:defRPr/>
            </a:lvl1pPr>
          </a:lstStyle>
          <a:p>
            <a:pPr>
              <a:defRPr/>
            </a:pPr>
            <a:fld id="{35838B49-4D19-4779-B7BF-AACD501F05B6}" type="slidenum">
              <a:rPr lang="en-US" altLang="en-US"/>
              <a:pPr>
                <a:defRPr/>
              </a:pPr>
              <a:t>‹#›</a:t>
            </a:fld>
            <a:endParaRPr lang="en-US" altLang="en-US"/>
          </a:p>
        </p:txBody>
      </p:sp>
    </p:spTree>
    <p:extLst>
      <p:ext uri="{BB962C8B-B14F-4D97-AF65-F5344CB8AC3E}">
        <p14:creationId xmlns:p14="http://schemas.microsoft.com/office/powerpoint/2010/main" val="230889429"/>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CCB9BD2B-181D-418B-BA46-C10E03F40CEF}"/>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AFDE02D5-411C-4CAD-A6B5-07CB98D8784C}"/>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81B10C99-3D62-4B8E-8CDA-9AE59540DB2F}"/>
              </a:ext>
            </a:extLst>
          </p:cNvPr>
          <p:cNvSpPr>
            <a:spLocks noGrp="1" noChangeArrowheads="1"/>
          </p:cNvSpPr>
          <p:nvPr>
            <p:ph type="sldNum" sz="quarter" idx="12"/>
          </p:nvPr>
        </p:nvSpPr>
        <p:spPr/>
        <p:txBody>
          <a:bodyPr/>
          <a:lstStyle>
            <a:lvl1pPr eaLnBrk="0" hangingPunct="0">
              <a:defRPr/>
            </a:lvl1pPr>
          </a:lstStyle>
          <a:p>
            <a:pPr>
              <a:defRPr/>
            </a:pPr>
            <a:fld id="{B56AD394-D83B-461E-AC55-93F1C58FC441}" type="slidenum">
              <a:rPr lang="en-US" altLang="en-US"/>
              <a:pPr>
                <a:defRPr/>
              </a:pPr>
              <a:t>‹#›</a:t>
            </a:fld>
            <a:endParaRPr lang="en-US" altLang="en-US"/>
          </a:p>
        </p:txBody>
      </p:sp>
    </p:spTree>
    <p:extLst>
      <p:ext uri="{BB962C8B-B14F-4D97-AF65-F5344CB8AC3E}">
        <p14:creationId xmlns:p14="http://schemas.microsoft.com/office/powerpoint/2010/main" val="2182593695"/>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912A6E7D-1146-4373-915E-7F82096F51E6}"/>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DEC42A41-177C-4849-8B80-5E0667BE4D44}"/>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C1F42463-524A-400A-AD37-CD40A4FA464F}"/>
              </a:ext>
            </a:extLst>
          </p:cNvPr>
          <p:cNvSpPr>
            <a:spLocks noGrp="1" noChangeArrowheads="1"/>
          </p:cNvSpPr>
          <p:nvPr>
            <p:ph type="sldNum" sz="quarter" idx="12"/>
          </p:nvPr>
        </p:nvSpPr>
        <p:spPr/>
        <p:txBody>
          <a:bodyPr/>
          <a:lstStyle>
            <a:lvl1pPr eaLnBrk="0" hangingPunct="0">
              <a:defRPr/>
            </a:lvl1pPr>
          </a:lstStyle>
          <a:p>
            <a:pPr>
              <a:defRPr/>
            </a:pPr>
            <a:fld id="{2D7D66D1-5D69-47AC-A83B-3089D8510DF5}" type="slidenum">
              <a:rPr lang="en-US" altLang="en-US"/>
              <a:pPr>
                <a:defRPr/>
              </a:pPr>
              <a:t>‹#›</a:t>
            </a:fld>
            <a:endParaRPr lang="en-US" altLang="en-US"/>
          </a:p>
        </p:txBody>
      </p:sp>
    </p:spTree>
    <p:extLst>
      <p:ext uri="{BB962C8B-B14F-4D97-AF65-F5344CB8AC3E}">
        <p14:creationId xmlns:p14="http://schemas.microsoft.com/office/powerpoint/2010/main" val="251822977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A3C05A3D-11C9-4C43-8430-FDF532D17B4B}"/>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2BBA94A0-A39E-4E45-9930-0DD63336F20D}"/>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EDE363B4-EAD1-4996-8456-217D27392E3B}"/>
              </a:ext>
            </a:extLst>
          </p:cNvPr>
          <p:cNvSpPr>
            <a:spLocks noGrp="1" noChangeArrowheads="1"/>
          </p:cNvSpPr>
          <p:nvPr>
            <p:ph type="sldNum" sz="quarter" idx="12"/>
          </p:nvPr>
        </p:nvSpPr>
        <p:spPr/>
        <p:txBody>
          <a:bodyPr/>
          <a:lstStyle>
            <a:lvl1pPr eaLnBrk="0" hangingPunct="0">
              <a:defRPr/>
            </a:lvl1pPr>
          </a:lstStyle>
          <a:p>
            <a:pPr>
              <a:defRPr/>
            </a:pPr>
            <a:fld id="{96A7D714-8890-46F5-93E3-DC088B423440}" type="slidenum">
              <a:rPr lang="en-US" altLang="en-US"/>
              <a:pPr>
                <a:defRPr/>
              </a:pPr>
              <a:t>‹#›</a:t>
            </a:fld>
            <a:endParaRPr lang="en-US" altLang="en-US"/>
          </a:p>
        </p:txBody>
      </p:sp>
    </p:spTree>
    <p:extLst>
      <p:ext uri="{BB962C8B-B14F-4D97-AF65-F5344CB8AC3E}">
        <p14:creationId xmlns:p14="http://schemas.microsoft.com/office/powerpoint/2010/main" val="96942418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DFA8139-5FA0-4259-8455-695C30FCB01F}"/>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F53DC348-59B5-4D1C-BA98-4190376C1152}"/>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9505E1F2-D3A0-46ED-B742-C40F16B645BB}"/>
              </a:ext>
            </a:extLst>
          </p:cNvPr>
          <p:cNvSpPr>
            <a:spLocks noGrp="1" noChangeArrowheads="1"/>
          </p:cNvSpPr>
          <p:nvPr>
            <p:ph type="sldNum" sz="quarter" idx="12"/>
          </p:nvPr>
        </p:nvSpPr>
        <p:spPr/>
        <p:txBody>
          <a:bodyPr/>
          <a:lstStyle>
            <a:lvl1pPr eaLnBrk="0" hangingPunct="0">
              <a:defRPr/>
            </a:lvl1pPr>
          </a:lstStyle>
          <a:p>
            <a:pPr>
              <a:defRPr/>
            </a:pPr>
            <a:fld id="{43CE4164-B015-40CA-940E-E0CA5598EA09}" type="slidenum">
              <a:rPr lang="en-US" altLang="en-US"/>
              <a:pPr>
                <a:defRPr/>
              </a:pPr>
              <a:t>‹#›</a:t>
            </a:fld>
            <a:endParaRPr lang="en-US" altLang="en-US"/>
          </a:p>
        </p:txBody>
      </p:sp>
    </p:spTree>
    <p:extLst>
      <p:ext uri="{BB962C8B-B14F-4D97-AF65-F5344CB8AC3E}">
        <p14:creationId xmlns:p14="http://schemas.microsoft.com/office/powerpoint/2010/main" val="258055422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50C1724A-92CA-407A-B47A-6CF449E641CD}"/>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a:extLst>
              <a:ext uri="{FF2B5EF4-FFF2-40B4-BE49-F238E27FC236}">
                <a16:creationId xmlns:a16="http://schemas.microsoft.com/office/drawing/2014/main" id="{085A783B-F10D-4872-855E-AA41FDA305B7}"/>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9" name="Rectangle 6">
            <a:extLst>
              <a:ext uri="{FF2B5EF4-FFF2-40B4-BE49-F238E27FC236}">
                <a16:creationId xmlns:a16="http://schemas.microsoft.com/office/drawing/2014/main" id="{771FBA79-BE2F-458C-84D2-01394A084D81}"/>
              </a:ext>
            </a:extLst>
          </p:cNvPr>
          <p:cNvSpPr>
            <a:spLocks noGrp="1" noChangeArrowheads="1"/>
          </p:cNvSpPr>
          <p:nvPr>
            <p:ph type="sldNum" sz="quarter" idx="12"/>
          </p:nvPr>
        </p:nvSpPr>
        <p:spPr/>
        <p:txBody>
          <a:bodyPr/>
          <a:lstStyle>
            <a:lvl1pPr eaLnBrk="0" hangingPunct="0">
              <a:defRPr/>
            </a:lvl1pPr>
          </a:lstStyle>
          <a:p>
            <a:pPr>
              <a:defRPr/>
            </a:pPr>
            <a:fld id="{389F4113-2FBB-4D59-ABC3-87037F612D88}" type="slidenum">
              <a:rPr lang="en-US" altLang="en-US"/>
              <a:pPr>
                <a:defRPr/>
              </a:pPr>
              <a:t>‹#›</a:t>
            </a:fld>
            <a:endParaRPr lang="en-US" altLang="en-US"/>
          </a:p>
        </p:txBody>
      </p:sp>
    </p:spTree>
    <p:extLst>
      <p:ext uri="{BB962C8B-B14F-4D97-AF65-F5344CB8AC3E}">
        <p14:creationId xmlns:p14="http://schemas.microsoft.com/office/powerpoint/2010/main" val="221183106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FAD58EB1-0847-47A0-890E-83E9A0B4C010}"/>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a:extLst>
              <a:ext uri="{FF2B5EF4-FFF2-40B4-BE49-F238E27FC236}">
                <a16:creationId xmlns:a16="http://schemas.microsoft.com/office/drawing/2014/main" id="{A7F27DE7-32D2-42A6-8037-B43E9ADDEADB}"/>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5" name="Rectangle 6">
            <a:extLst>
              <a:ext uri="{FF2B5EF4-FFF2-40B4-BE49-F238E27FC236}">
                <a16:creationId xmlns:a16="http://schemas.microsoft.com/office/drawing/2014/main" id="{426234E0-1174-4B8F-9AC3-7FC458FF1FA5}"/>
              </a:ext>
            </a:extLst>
          </p:cNvPr>
          <p:cNvSpPr>
            <a:spLocks noGrp="1" noChangeArrowheads="1"/>
          </p:cNvSpPr>
          <p:nvPr>
            <p:ph type="sldNum" sz="quarter" idx="12"/>
          </p:nvPr>
        </p:nvSpPr>
        <p:spPr/>
        <p:txBody>
          <a:bodyPr/>
          <a:lstStyle>
            <a:lvl1pPr eaLnBrk="0" hangingPunct="0">
              <a:defRPr/>
            </a:lvl1pPr>
          </a:lstStyle>
          <a:p>
            <a:pPr>
              <a:defRPr/>
            </a:pPr>
            <a:fld id="{6918AFC5-DF84-42C7-ACE5-36C68C567373}" type="slidenum">
              <a:rPr lang="en-US" altLang="en-US"/>
              <a:pPr>
                <a:defRPr/>
              </a:pPr>
              <a:t>‹#›</a:t>
            </a:fld>
            <a:endParaRPr lang="en-US" altLang="en-US"/>
          </a:p>
        </p:txBody>
      </p:sp>
    </p:spTree>
    <p:extLst>
      <p:ext uri="{BB962C8B-B14F-4D97-AF65-F5344CB8AC3E}">
        <p14:creationId xmlns:p14="http://schemas.microsoft.com/office/powerpoint/2010/main" val="55381060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D5BE83D-34A5-4052-BD39-F247C69E61B3}"/>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a:extLst>
              <a:ext uri="{FF2B5EF4-FFF2-40B4-BE49-F238E27FC236}">
                <a16:creationId xmlns:a16="http://schemas.microsoft.com/office/drawing/2014/main" id="{BB73A09C-9DC5-4878-9DED-178AE9C07ABC}"/>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4" name="Rectangle 6">
            <a:extLst>
              <a:ext uri="{FF2B5EF4-FFF2-40B4-BE49-F238E27FC236}">
                <a16:creationId xmlns:a16="http://schemas.microsoft.com/office/drawing/2014/main" id="{9D2F1BF3-6FA0-491C-878D-5D55ED3AF3C2}"/>
              </a:ext>
            </a:extLst>
          </p:cNvPr>
          <p:cNvSpPr>
            <a:spLocks noGrp="1" noChangeArrowheads="1"/>
          </p:cNvSpPr>
          <p:nvPr>
            <p:ph type="sldNum" sz="quarter" idx="12"/>
          </p:nvPr>
        </p:nvSpPr>
        <p:spPr/>
        <p:txBody>
          <a:bodyPr/>
          <a:lstStyle>
            <a:lvl1pPr eaLnBrk="0" hangingPunct="0">
              <a:defRPr/>
            </a:lvl1pPr>
          </a:lstStyle>
          <a:p>
            <a:pPr>
              <a:defRPr/>
            </a:pPr>
            <a:fld id="{E5CCC9E4-F4FA-4E09-8BBB-3541F67E44FA}" type="slidenum">
              <a:rPr lang="en-US" altLang="en-US"/>
              <a:pPr>
                <a:defRPr/>
              </a:pPr>
              <a:t>‹#›</a:t>
            </a:fld>
            <a:endParaRPr lang="en-US" altLang="en-US"/>
          </a:p>
        </p:txBody>
      </p:sp>
    </p:spTree>
    <p:extLst>
      <p:ext uri="{BB962C8B-B14F-4D97-AF65-F5344CB8AC3E}">
        <p14:creationId xmlns:p14="http://schemas.microsoft.com/office/powerpoint/2010/main" val="273371057"/>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595B675B-3CF6-4632-A422-482AFC598464}"/>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6699EA15-764A-4475-A8C7-730A931A8A3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ED9419BA-DB2B-4F4B-98DC-78BF9C1883A1}"/>
              </a:ext>
            </a:extLst>
          </p:cNvPr>
          <p:cNvSpPr>
            <a:spLocks noGrp="1" noChangeArrowheads="1"/>
          </p:cNvSpPr>
          <p:nvPr>
            <p:ph type="sldNum" sz="quarter" idx="12"/>
          </p:nvPr>
        </p:nvSpPr>
        <p:spPr/>
        <p:txBody>
          <a:bodyPr/>
          <a:lstStyle>
            <a:lvl1pPr eaLnBrk="0" hangingPunct="0">
              <a:defRPr/>
            </a:lvl1pPr>
          </a:lstStyle>
          <a:p>
            <a:pPr>
              <a:defRPr/>
            </a:pPr>
            <a:fld id="{CFE95862-5CF7-406F-A898-0110CFCA8981}" type="slidenum">
              <a:rPr lang="en-US" altLang="en-US"/>
              <a:pPr>
                <a:defRPr/>
              </a:pPr>
              <a:t>‹#›</a:t>
            </a:fld>
            <a:endParaRPr lang="en-US" altLang="en-US"/>
          </a:p>
        </p:txBody>
      </p:sp>
    </p:spTree>
    <p:extLst>
      <p:ext uri="{BB962C8B-B14F-4D97-AF65-F5344CB8AC3E}">
        <p14:creationId xmlns:p14="http://schemas.microsoft.com/office/powerpoint/2010/main" val="124237068"/>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60AAF585-A8EE-42F8-A274-A46F841B2BED}"/>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1EEE5D36-3435-4355-8134-0C5AB9444166}"/>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DADFDCD7-C55B-4C73-8AC7-9180DE12B585}"/>
              </a:ext>
            </a:extLst>
          </p:cNvPr>
          <p:cNvSpPr>
            <a:spLocks noGrp="1" noChangeArrowheads="1"/>
          </p:cNvSpPr>
          <p:nvPr>
            <p:ph type="sldNum" sz="quarter" idx="12"/>
          </p:nvPr>
        </p:nvSpPr>
        <p:spPr/>
        <p:txBody>
          <a:bodyPr/>
          <a:lstStyle>
            <a:lvl1pPr eaLnBrk="0" hangingPunct="0">
              <a:defRPr/>
            </a:lvl1pPr>
          </a:lstStyle>
          <a:p>
            <a:pPr>
              <a:defRPr/>
            </a:pPr>
            <a:fld id="{E6ED40D3-1C47-4E8E-87C9-AE8F66B67CBC}" type="slidenum">
              <a:rPr lang="en-US" altLang="en-US"/>
              <a:pPr>
                <a:defRPr/>
              </a:pPr>
              <a:t>‹#›</a:t>
            </a:fld>
            <a:endParaRPr lang="en-US" altLang="en-US"/>
          </a:p>
        </p:txBody>
      </p:sp>
    </p:spTree>
    <p:extLst>
      <p:ext uri="{BB962C8B-B14F-4D97-AF65-F5344CB8AC3E}">
        <p14:creationId xmlns:p14="http://schemas.microsoft.com/office/powerpoint/2010/main" val="1234892969"/>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2B547594-1470-400E-B9EF-1E47B0B2A78C}"/>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8C6CC085-11F5-47EE-96FE-862F93D00318}"/>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0E29DA6A-976C-42F5-A079-54543A6FDEDF}"/>
              </a:ext>
            </a:extLst>
          </p:cNvPr>
          <p:cNvSpPr>
            <a:spLocks noGrp="1" noChangeArrowheads="1"/>
          </p:cNvSpPr>
          <p:nvPr>
            <p:ph type="sldNum" sz="quarter" idx="12"/>
          </p:nvPr>
        </p:nvSpPr>
        <p:spPr/>
        <p:txBody>
          <a:bodyPr/>
          <a:lstStyle>
            <a:lvl1pPr eaLnBrk="0" hangingPunct="0">
              <a:defRPr/>
            </a:lvl1pPr>
          </a:lstStyle>
          <a:p>
            <a:pPr>
              <a:defRPr/>
            </a:pPr>
            <a:fld id="{47DF1508-CC1E-436C-871E-EE78D79C235C}" type="slidenum">
              <a:rPr lang="en-US" altLang="en-US"/>
              <a:pPr>
                <a:defRPr/>
              </a:pPr>
              <a:t>‹#›</a:t>
            </a:fld>
            <a:endParaRPr lang="en-US" altLang="en-US"/>
          </a:p>
        </p:txBody>
      </p:sp>
    </p:spTree>
    <p:extLst>
      <p:ext uri="{BB962C8B-B14F-4D97-AF65-F5344CB8AC3E}">
        <p14:creationId xmlns:p14="http://schemas.microsoft.com/office/powerpoint/2010/main" val="23575026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3A3CD80-F623-47C1-AC31-51E8E1F4628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078036C-D576-470D-8C77-0209F387DA9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8DC3000-9628-4851-938D-8D9B282285AA}"/>
              </a:ext>
            </a:extLst>
          </p:cNvPr>
          <p:cNvSpPr>
            <a:spLocks noGrp="1" noChangeArrowheads="1"/>
          </p:cNvSpPr>
          <p:nvPr>
            <p:ph type="sldNum" sz="quarter" idx="12"/>
          </p:nvPr>
        </p:nvSpPr>
        <p:spPr>
          <a:ln/>
        </p:spPr>
        <p:txBody>
          <a:bodyPr/>
          <a:lstStyle>
            <a:lvl1pPr>
              <a:defRPr/>
            </a:lvl1pPr>
          </a:lstStyle>
          <a:p>
            <a:pPr>
              <a:defRPr/>
            </a:pPr>
            <a:fld id="{52E8598A-D381-4F75-95DF-3129DC2D6093}" type="slidenum">
              <a:rPr lang="en-US" altLang="en-US"/>
              <a:pPr>
                <a:defRPr/>
              </a:pPr>
              <a:t>‹#›</a:t>
            </a:fld>
            <a:endParaRPr lang="en-US" altLang="en-US"/>
          </a:p>
        </p:txBody>
      </p:sp>
    </p:spTree>
    <p:extLst>
      <p:ext uri="{BB962C8B-B14F-4D97-AF65-F5344CB8AC3E}">
        <p14:creationId xmlns:p14="http://schemas.microsoft.com/office/powerpoint/2010/main" val="3969204808"/>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EC264D4-45D9-4716-8694-E5EF9EEC3E19}"/>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0265481A-D159-4512-A11C-0CB90E010463}"/>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2493602C-9A38-4E8B-8A08-CB0282E14FA3}"/>
              </a:ext>
            </a:extLst>
          </p:cNvPr>
          <p:cNvSpPr>
            <a:spLocks noGrp="1" noChangeArrowheads="1"/>
          </p:cNvSpPr>
          <p:nvPr>
            <p:ph type="sldNum" sz="quarter" idx="12"/>
          </p:nvPr>
        </p:nvSpPr>
        <p:spPr/>
        <p:txBody>
          <a:bodyPr/>
          <a:lstStyle>
            <a:lvl1pPr eaLnBrk="0" hangingPunct="0">
              <a:defRPr/>
            </a:lvl1pPr>
          </a:lstStyle>
          <a:p>
            <a:pPr>
              <a:defRPr/>
            </a:pPr>
            <a:fld id="{0207C64C-56A8-48F9-9F10-F1F80406AAB3}" type="slidenum">
              <a:rPr lang="en-US" altLang="en-US"/>
              <a:pPr>
                <a:defRPr/>
              </a:pPr>
              <a:t>‹#›</a:t>
            </a:fld>
            <a:endParaRPr lang="en-US" altLang="en-US"/>
          </a:p>
        </p:txBody>
      </p:sp>
    </p:spTree>
    <p:extLst>
      <p:ext uri="{BB962C8B-B14F-4D97-AF65-F5344CB8AC3E}">
        <p14:creationId xmlns:p14="http://schemas.microsoft.com/office/powerpoint/2010/main" val="353565790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492213AD-41E5-483A-99D0-282FDD1BD2F4}"/>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C24350B1-5321-4E62-862E-A58EE4AE7829}"/>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CE19D1C0-F44B-449B-AB57-36CAA670A4DA}"/>
              </a:ext>
            </a:extLst>
          </p:cNvPr>
          <p:cNvSpPr>
            <a:spLocks noGrp="1" noChangeArrowheads="1"/>
          </p:cNvSpPr>
          <p:nvPr>
            <p:ph type="sldNum" sz="quarter" idx="12"/>
          </p:nvPr>
        </p:nvSpPr>
        <p:spPr/>
        <p:txBody>
          <a:bodyPr/>
          <a:lstStyle>
            <a:lvl1pPr eaLnBrk="0" hangingPunct="0">
              <a:defRPr/>
            </a:lvl1pPr>
          </a:lstStyle>
          <a:p>
            <a:pPr>
              <a:defRPr/>
            </a:pPr>
            <a:fld id="{4D456DBB-A194-4843-B23C-565FD6658BD7}" type="slidenum">
              <a:rPr lang="en-US" altLang="en-US"/>
              <a:pPr>
                <a:defRPr/>
              </a:pPr>
              <a:t>‹#›</a:t>
            </a:fld>
            <a:endParaRPr lang="en-US" altLang="en-US"/>
          </a:p>
        </p:txBody>
      </p:sp>
    </p:spTree>
    <p:extLst>
      <p:ext uri="{BB962C8B-B14F-4D97-AF65-F5344CB8AC3E}">
        <p14:creationId xmlns:p14="http://schemas.microsoft.com/office/powerpoint/2010/main" val="3772353263"/>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EECBA4C9-DC61-449B-BC41-94DA71B9AE16}"/>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70531483-9B37-41FC-BF51-738401945D1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5819A42E-0358-473C-A618-EC1E10FE46F6}"/>
              </a:ext>
            </a:extLst>
          </p:cNvPr>
          <p:cNvSpPr>
            <a:spLocks noGrp="1" noChangeArrowheads="1"/>
          </p:cNvSpPr>
          <p:nvPr>
            <p:ph type="sldNum" sz="quarter" idx="12"/>
          </p:nvPr>
        </p:nvSpPr>
        <p:spPr/>
        <p:txBody>
          <a:bodyPr/>
          <a:lstStyle>
            <a:lvl1pPr eaLnBrk="0" hangingPunct="0">
              <a:defRPr/>
            </a:lvl1pPr>
          </a:lstStyle>
          <a:p>
            <a:pPr>
              <a:defRPr/>
            </a:pPr>
            <a:fld id="{3E4C6BD1-F91B-49F0-887F-F06C46DD14D5}" type="slidenum">
              <a:rPr lang="en-US" altLang="en-US"/>
              <a:pPr>
                <a:defRPr/>
              </a:pPr>
              <a:t>‹#›</a:t>
            </a:fld>
            <a:endParaRPr lang="en-US" altLang="en-US"/>
          </a:p>
        </p:txBody>
      </p:sp>
    </p:spTree>
    <p:extLst>
      <p:ext uri="{BB962C8B-B14F-4D97-AF65-F5344CB8AC3E}">
        <p14:creationId xmlns:p14="http://schemas.microsoft.com/office/powerpoint/2010/main" val="213753206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B6B5335C-564C-4C50-9BA3-22C69A7CBF31}"/>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5" name="Rectangle 5">
            <a:extLst>
              <a:ext uri="{FF2B5EF4-FFF2-40B4-BE49-F238E27FC236}">
                <a16:creationId xmlns:a16="http://schemas.microsoft.com/office/drawing/2014/main" id="{3ABD9357-B16B-4421-9971-7F101D4133FF}"/>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6" name="Rectangle 6">
            <a:extLst>
              <a:ext uri="{FF2B5EF4-FFF2-40B4-BE49-F238E27FC236}">
                <a16:creationId xmlns:a16="http://schemas.microsoft.com/office/drawing/2014/main" id="{6478CAB5-0966-44A0-B5F6-D367DAADAFEB}"/>
              </a:ext>
            </a:extLst>
          </p:cNvPr>
          <p:cNvSpPr>
            <a:spLocks noGrp="1" noChangeArrowheads="1"/>
          </p:cNvSpPr>
          <p:nvPr>
            <p:ph type="sldNum" sz="quarter" idx="12"/>
          </p:nvPr>
        </p:nvSpPr>
        <p:spPr/>
        <p:txBody>
          <a:bodyPr/>
          <a:lstStyle>
            <a:lvl1pPr eaLnBrk="0" hangingPunct="0">
              <a:defRPr/>
            </a:lvl1pPr>
          </a:lstStyle>
          <a:p>
            <a:pPr>
              <a:defRPr/>
            </a:pPr>
            <a:fld id="{FFC63ECB-D77F-475D-9E27-C397F4355180}" type="slidenum">
              <a:rPr lang="en-US" altLang="en-US"/>
              <a:pPr>
                <a:defRPr/>
              </a:pPr>
              <a:t>‹#›</a:t>
            </a:fld>
            <a:endParaRPr lang="en-US" altLang="en-US"/>
          </a:p>
        </p:txBody>
      </p:sp>
    </p:spTree>
    <p:extLst>
      <p:ext uri="{BB962C8B-B14F-4D97-AF65-F5344CB8AC3E}">
        <p14:creationId xmlns:p14="http://schemas.microsoft.com/office/powerpoint/2010/main" val="224786137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B8D2F93-ECB4-48AC-826D-3919AC3BEA41}"/>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0CD635AE-3107-4CDC-95EA-CBAD496A8029}"/>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4BD513A8-1A88-4A50-BA3B-78A0B5A0CB1E}"/>
              </a:ext>
            </a:extLst>
          </p:cNvPr>
          <p:cNvSpPr>
            <a:spLocks noGrp="1" noChangeArrowheads="1"/>
          </p:cNvSpPr>
          <p:nvPr>
            <p:ph type="sldNum" sz="quarter" idx="12"/>
          </p:nvPr>
        </p:nvSpPr>
        <p:spPr/>
        <p:txBody>
          <a:bodyPr/>
          <a:lstStyle>
            <a:lvl1pPr eaLnBrk="0" hangingPunct="0">
              <a:defRPr/>
            </a:lvl1pPr>
          </a:lstStyle>
          <a:p>
            <a:pPr>
              <a:defRPr/>
            </a:pPr>
            <a:fld id="{F6DA69F4-8222-48D4-B268-775A4E4F09FD}" type="slidenum">
              <a:rPr lang="en-US" altLang="en-US"/>
              <a:pPr>
                <a:defRPr/>
              </a:pPr>
              <a:t>‹#›</a:t>
            </a:fld>
            <a:endParaRPr lang="en-US" altLang="en-US"/>
          </a:p>
        </p:txBody>
      </p:sp>
    </p:spTree>
    <p:extLst>
      <p:ext uri="{BB962C8B-B14F-4D97-AF65-F5344CB8AC3E}">
        <p14:creationId xmlns:p14="http://schemas.microsoft.com/office/powerpoint/2010/main" val="185219697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372A751A-DC13-4955-BD0B-A4A663901EED}"/>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8" name="Rectangle 5">
            <a:extLst>
              <a:ext uri="{FF2B5EF4-FFF2-40B4-BE49-F238E27FC236}">
                <a16:creationId xmlns:a16="http://schemas.microsoft.com/office/drawing/2014/main" id="{033CE23A-D154-4612-AFA9-53B7F83B2F01}"/>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9" name="Rectangle 6">
            <a:extLst>
              <a:ext uri="{FF2B5EF4-FFF2-40B4-BE49-F238E27FC236}">
                <a16:creationId xmlns:a16="http://schemas.microsoft.com/office/drawing/2014/main" id="{659F7AA0-8F4D-413B-BEA5-CC722F8FC7C2}"/>
              </a:ext>
            </a:extLst>
          </p:cNvPr>
          <p:cNvSpPr>
            <a:spLocks noGrp="1" noChangeArrowheads="1"/>
          </p:cNvSpPr>
          <p:nvPr>
            <p:ph type="sldNum" sz="quarter" idx="12"/>
          </p:nvPr>
        </p:nvSpPr>
        <p:spPr/>
        <p:txBody>
          <a:bodyPr/>
          <a:lstStyle>
            <a:lvl1pPr eaLnBrk="0" hangingPunct="0">
              <a:defRPr/>
            </a:lvl1pPr>
          </a:lstStyle>
          <a:p>
            <a:pPr>
              <a:defRPr/>
            </a:pPr>
            <a:fld id="{F1DA3A12-9747-4891-9BA6-B5D7F61545ED}" type="slidenum">
              <a:rPr lang="en-US" altLang="en-US"/>
              <a:pPr>
                <a:defRPr/>
              </a:pPr>
              <a:t>‹#›</a:t>
            </a:fld>
            <a:endParaRPr lang="en-US" altLang="en-US"/>
          </a:p>
        </p:txBody>
      </p:sp>
    </p:spTree>
    <p:extLst>
      <p:ext uri="{BB962C8B-B14F-4D97-AF65-F5344CB8AC3E}">
        <p14:creationId xmlns:p14="http://schemas.microsoft.com/office/powerpoint/2010/main" val="398024010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5077F985-4E63-4D18-9A16-2418A030FD17}"/>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4" name="Rectangle 5">
            <a:extLst>
              <a:ext uri="{FF2B5EF4-FFF2-40B4-BE49-F238E27FC236}">
                <a16:creationId xmlns:a16="http://schemas.microsoft.com/office/drawing/2014/main" id="{F876FB74-DD4F-4A5F-A8C0-A5D33273C8B0}"/>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5" name="Rectangle 6">
            <a:extLst>
              <a:ext uri="{FF2B5EF4-FFF2-40B4-BE49-F238E27FC236}">
                <a16:creationId xmlns:a16="http://schemas.microsoft.com/office/drawing/2014/main" id="{D38A0152-54AB-42B9-A333-07D02D9EA802}"/>
              </a:ext>
            </a:extLst>
          </p:cNvPr>
          <p:cNvSpPr>
            <a:spLocks noGrp="1" noChangeArrowheads="1"/>
          </p:cNvSpPr>
          <p:nvPr>
            <p:ph type="sldNum" sz="quarter" idx="12"/>
          </p:nvPr>
        </p:nvSpPr>
        <p:spPr/>
        <p:txBody>
          <a:bodyPr/>
          <a:lstStyle>
            <a:lvl1pPr eaLnBrk="0" hangingPunct="0">
              <a:defRPr/>
            </a:lvl1pPr>
          </a:lstStyle>
          <a:p>
            <a:pPr>
              <a:defRPr/>
            </a:pPr>
            <a:fld id="{DE52957E-863C-4EAA-906D-9F3FEB655D74}" type="slidenum">
              <a:rPr lang="en-US" altLang="en-US"/>
              <a:pPr>
                <a:defRPr/>
              </a:pPr>
              <a:t>‹#›</a:t>
            </a:fld>
            <a:endParaRPr lang="en-US" altLang="en-US"/>
          </a:p>
        </p:txBody>
      </p:sp>
    </p:spTree>
    <p:extLst>
      <p:ext uri="{BB962C8B-B14F-4D97-AF65-F5344CB8AC3E}">
        <p14:creationId xmlns:p14="http://schemas.microsoft.com/office/powerpoint/2010/main" val="301160693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7028BE03-41CD-4AFC-98B0-422B46903877}"/>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3" name="Rectangle 5">
            <a:extLst>
              <a:ext uri="{FF2B5EF4-FFF2-40B4-BE49-F238E27FC236}">
                <a16:creationId xmlns:a16="http://schemas.microsoft.com/office/drawing/2014/main" id="{31812285-9D3C-40B7-99CC-BEC27E3B8B51}"/>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4" name="Rectangle 6">
            <a:extLst>
              <a:ext uri="{FF2B5EF4-FFF2-40B4-BE49-F238E27FC236}">
                <a16:creationId xmlns:a16="http://schemas.microsoft.com/office/drawing/2014/main" id="{C470953A-0149-477C-A0C9-08E92673ED3D}"/>
              </a:ext>
            </a:extLst>
          </p:cNvPr>
          <p:cNvSpPr>
            <a:spLocks noGrp="1" noChangeArrowheads="1"/>
          </p:cNvSpPr>
          <p:nvPr>
            <p:ph type="sldNum" sz="quarter" idx="12"/>
          </p:nvPr>
        </p:nvSpPr>
        <p:spPr/>
        <p:txBody>
          <a:bodyPr/>
          <a:lstStyle>
            <a:lvl1pPr eaLnBrk="0" hangingPunct="0">
              <a:defRPr/>
            </a:lvl1pPr>
          </a:lstStyle>
          <a:p>
            <a:pPr>
              <a:defRPr/>
            </a:pPr>
            <a:fld id="{8CD0EA99-F110-4F6A-949E-E16BD921EF5A}" type="slidenum">
              <a:rPr lang="en-US" altLang="en-US"/>
              <a:pPr>
                <a:defRPr/>
              </a:pPr>
              <a:t>‹#›</a:t>
            </a:fld>
            <a:endParaRPr lang="en-US" altLang="en-US"/>
          </a:p>
        </p:txBody>
      </p:sp>
    </p:spTree>
    <p:extLst>
      <p:ext uri="{BB962C8B-B14F-4D97-AF65-F5344CB8AC3E}">
        <p14:creationId xmlns:p14="http://schemas.microsoft.com/office/powerpoint/2010/main" val="1578467739"/>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4521B14E-619B-476A-8744-12126D36845D}"/>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C6E07790-D13A-4889-84A0-34E5977601FA}"/>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2283FB29-884E-4210-8FEB-CF8DA58A851F}"/>
              </a:ext>
            </a:extLst>
          </p:cNvPr>
          <p:cNvSpPr>
            <a:spLocks noGrp="1" noChangeArrowheads="1"/>
          </p:cNvSpPr>
          <p:nvPr>
            <p:ph type="sldNum" sz="quarter" idx="12"/>
          </p:nvPr>
        </p:nvSpPr>
        <p:spPr/>
        <p:txBody>
          <a:bodyPr/>
          <a:lstStyle>
            <a:lvl1pPr eaLnBrk="0" hangingPunct="0">
              <a:defRPr/>
            </a:lvl1pPr>
          </a:lstStyle>
          <a:p>
            <a:pPr>
              <a:defRPr/>
            </a:pPr>
            <a:fld id="{2BC0224D-67CF-409B-989D-3A62474015B5}" type="slidenum">
              <a:rPr lang="en-US" altLang="en-US"/>
              <a:pPr>
                <a:defRPr/>
              </a:pPr>
              <a:t>‹#›</a:t>
            </a:fld>
            <a:endParaRPr lang="en-US" altLang="en-US"/>
          </a:p>
        </p:txBody>
      </p:sp>
    </p:spTree>
    <p:extLst>
      <p:ext uri="{BB962C8B-B14F-4D97-AF65-F5344CB8AC3E}">
        <p14:creationId xmlns:p14="http://schemas.microsoft.com/office/powerpoint/2010/main" val="286493152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3C61855-0B86-4D6B-A83E-2803ECE1E0FD}"/>
              </a:ext>
            </a:extLst>
          </p:cNvPr>
          <p:cNvSpPr>
            <a:spLocks noGrp="1" noChangeArrowheads="1"/>
          </p:cNvSpPr>
          <p:nvPr>
            <p:ph type="dt" sz="half" idx="10"/>
          </p:nvPr>
        </p:nvSpPr>
        <p:spPr/>
        <p:txBody>
          <a:bodyPr/>
          <a:lstStyle>
            <a:lvl1pPr eaLnBrk="0" hangingPunct="0">
              <a:defRPr/>
            </a:lvl1pPr>
          </a:lstStyle>
          <a:p>
            <a:pPr>
              <a:defRPr/>
            </a:pPr>
            <a:endParaRPr lang="en-US"/>
          </a:p>
        </p:txBody>
      </p:sp>
      <p:sp>
        <p:nvSpPr>
          <p:cNvPr id="6" name="Footer Placeholder 5">
            <a:extLst>
              <a:ext uri="{FF2B5EF4-FFF2-40B4-BE49-F238E27FC236}">
                <a16:creationId xmlns:a16="http://schemas.microsoft.com/office/drawing/2014/main" id="{B361DB8F-BDAF-4B36-8C85-2133C9197B47}"/>
              </a:ext>
            </a:extLst>
          </p:cNvPr>
          <p:cNvSpPr>
            <a:spLocks noGrp="1" noChangeArrowheads="1"/>
          </p:cNvSpPr>
          <p:nvPr>
            <p:ph type="ftr" sz="quarter" idx="11"/>
          </p:nvPr>
        </p:nvSpPr>
        <p:spPr/>
        <p:txBody>
          <a:bodyPr/>
          <a:lstStyle>
            <a:lvl1pPr algn="l" eaLnBrk="0" hangingPunct="0">
              <a:defRPr/>
            </a:lvl1pPr>
          </a:lstStyle>
          <a:p>
            <a:pPr>
              <a:defRPr/>
            </a:pPr>
            <a:endParaRPr lang="en-US"/>
          </a:p>
        </p:txBody>
      </p:sp>
      <p:sp>
        <p:nvSpPr>
          <p:cNvPr id="7" name="Slide Number Placeholder 6">
            <a:extLst>
              <a:ext uri="{FF2B5EF4-FFF2-40B4-BE49-F238E27FC236}">
                <a16:creationId xmlns:a16="http://schemas.microsoft.com/office/drawing/2014/main" id="{8582C8EA-6976-42C4-8CE6-ADAFB987F5BB}"/>
              </a:ext>
            </a:extLst>
          </p:cNvPr>
          <p:cNvSpPr>
            <a:spLocks noGrp="1" noChangeArrowheads="1"/>
          </p:cNvSpPr>
          <p:nvPr>
            <p:ph type="sldNum" sz="quarter" idx="12"/>
          </p:nvPr>
        </p:nvSpPr>
        <p:spPr/>
        <p:txBody>
          <a:bodyPr/>
          <a:lstStyle>
            <a:lvl1pPr eaLnBrk="0" hangingPunct="0">
              <a:defRPr/>
            </a:lvl1pPr>
          </a:lstStyle>
          <a:p>
            <a:pPr>
              <a:defRPr/>
            </a:pPr>
            <a:fld id="{098E8C5C-23DE-4E8F-8853-D902893B1246}" type="slidenum">
              <a:rPr lang="en-US" altLang="en-US"/>
              <a:pPr>
                <a:defRPr/>
              </a:pPr>
              <a:t>‹#›</a:t>
            </a:fld>
            <a:endParaRPr lang="en-US" altLang="en-US"/>
          </a:p>
        </p:txBody>
      </p:sp>
    </p:spTree>
    <p:extLst>
      <p:ext uri="{BB962C8B-B14F-4D97-AF65-F5344CB8AC3E}">
        <p14:creationId xmlns:p14="http://schemas.microsoft.com/office/powerpoint/2010/main" val="26060746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65.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theme" Target="../theme/theme10.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76.xml"/><Relationship Id="rId3" Type="http://schemas.openxmlformats.org/officeDocument/2006/relationships/slideLayout" Target="../slideLayouts/slideLayout71.xml"/><Relationship Id="rId7" Type="http://schemas.openxmlformats.org/officeDocument/2006/relationships/slideLayout" Target="../slideLayouts/slideLayout75.xml"/><Relationship Id="rId12" Type="http://schemas.openxmlformats.org/officeDocument/2006/relationships/theme" Target="../theme/theme11.xml"/><Relationship Id="rId2" Type="http://schemas.openxmlformats.org/officeDocument/2006/relationships/slideLayout" Target="../slideLayouts/slideLayout70.xml"/><Relationship Id="rId1" Type="http://schemas.openxmlformats.org/officeDocument/2006/relationships/slideLayout" Target="../slideLayouts/slideLayout69.xml"/><Relationship Id="rId6" Type="http://schemas.openxmlformats.org/officeDocument/2006/relationships/slideLayout" Target="../slideLayouts/slideLayout74.xml"/><Relationship Id="rId11" Type="http://schemas.openxmlformats.org/officeDocument/2006/relationships/slideLayout" Target="../slideLayouts/slideLayout79.xml"/><Relationship Id="rId5" Type="http://schemas.openxmlformats.org/officeDocument/2006/relationships/slideLayout" Target="../slideLayouts/slideLayout73.xml"/><Relationship Id="rId10" Type="http://schemas.openxmlformats.org/officeDocument/2006/relationships/slideLayout" Target="../slideLayouts/slideLayout78.xml"/><Relationship Id="rId4" Type="http://schemas.openxmlformats.org/officeDocument/2006/relationships/slideLayout" Target="../slideLayouts/slideLayout72.xml"/><Relationship Id="rId9" Type="http://schemas.openxmlformats.org/officeDocument/2006/relationships/slideLayout" Target="../slideLayouts/slideLayout77.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87.xml"/><Relationship Id="rId3" Type="http://schemas.openxmlformats.org/officeDocument/2006/relationships/slideLayout" Target="../slideLayouts/slideLayout82.xml"/><Relationship Id="rId7" Type="http://schemas.openxmlformats.org/officeDocument/2006/relationships/slideLayout" Target="../slideLayouts/slideLayout86.xml"/><Relationship Id="rId12" Type="http://schemas.openxmlformats.org/officeDocument/2006/relationships/theme" Target="../theme/theme12.xml"/><Relationship Id="rId2" Type="http://schemas.openxmlformats.org/officeDocument/2006/relationships/slideLayout" Target="../slideLayouts/slideLayout81.xml"/><Relationship Id="rId1" Type="http://schemas.openxmlformats.org/officeDocument/2006/relationships/slideLayout" Target="../slideLayouts/slideLayout80.xml"/><Relationship Id="rId6" Type="http://schemas.openxmlformats.org/officeDocument/2006/relationships/slideLayout" Target="../slideLayouts/slideLayout85.xml"/><Relationship Id="rId11" Type="http://schemas.openxmlformats.org/officeDocument/2006/relationships/slideLayout" Target="../slideLayouts/slideLayout90.xml"/><Relationship Id="rId5" Type="http://schemas.openxmlformats.org/officeDocument/2006/relationships/slideLayout" Target="../slideLayouts/slideLayout84.xml"/><Relationship Id="rId10" Type="http://schemas.openxmlformats.org/officeDocument/2006/relationships/slideLayout" Target="../slideLayouts/slideLayout89.xml"/><Relationship Id="rId4" Type="http://schemas.openxmlformats.org/officeDocument/2006/relationships/slideLayout" Target="../slideLayouts/slideLayout83.xml"/><Relationship Id="rId9" Type="http://schemas.openxmlformats.org/officeDocument/2006/relationships/slideLayout" Target="../slideLayouts/slideLayout88.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13.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14.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_rels/slideMaster15.xml.rels><?xml version="1.0" encoding="UTF-8" standalone="yes"?>
<Relationships xmlns="http://schemas.openxmlformats.org/package/2006/relationships"><Relationship Id="rId3" Type="http://schemas.openxmlformats.org/officeDocument/2006/relationships/slideLayout" Target="../slideLayouts/slideLayout115.xml"/><Relationship Id="rId2" Type="http://schemas.openxmlformats.org/officeDocument/2006/relationships/slideLayout" Target="../slideLayouts/slideLayout114.xml"/><Relationship Id="rId1" Type="http://schemas.openxmlformats.org/officeDocument/2006/relationships/slideLayout" Target="../slideLayouts/slideLayout113.xml"/><Relationship Id="rId4" Type="http://schemas.openxmlformats.org/officeDocument/2006/relationships/theme" Target="../theme/theme15.xml"/></Relationships>
</file>

<file path=ppt/slideMasters/_rels/slideMaster16.xml.rels><?xml version="1.0" encoding="UTF-8" standalone="yes"?>
<Relationships xmlns="http://schemas.openxmlformats.org/package/2006/relationships"><Relationship Id="rId3" Type="http://schemas.openxmlformats.org/officeDocument/2006/relationships/slideLayout" Target="../slideLayouts/slideLayout118.xml"/><Relationship Id="rId2" Type="http://schemas.openxmlformats.org/officeDocument/2006/relationships/slideLayout" Target="../slideLayouts/slideLayout117.xml"/><Relationship Id="rId1" Type="http://schemas.openxmlformats.org/officeDocument/2006/relationships/slideLayout" Target="../slideLayouts/slideLayout116.xml"/><Relationship Id="rId4" Type="http://schemas.openxmlformats.org/officeDocument/2006/relationships/theme" Target="../theme/theme16.xml"/></Relationships>
</file>

<file path=ppt/slideMasters/_rels/slideMaster17.xml.rels><?xml version="1.0" encoding="UTF-8" standalone="yes"?>
<Relationships xmlns="http://schemas.openxmlformats.org/package/2006/relationships"><Relationship Id="rId3" Type="http://schemas.openxmlformats.org/officeDocument/2006/relationships/slideLayout" Target="../slideLayouts/slideLayout121.xml"/><Relationship Id="rId2" Type="http://schemas.openxmlformats.org/officeDocument/2006/relationships/slideLayout" Target="../slideLayouts/slideLayout120.xml"/><Relationship Id="rId1" Type="http://schemas.openxmlformats.org/officeDocument/2006/relationships/slideLayout" Target="../slideLayouts/slideLayout119.xml"/><Relationship Id="rId6" Type="http://schemas.openxmlformats.org/officeDocument/2006/relationships/theme" Target="../theme/theme17.xml"/><Relationship Id="rId5" Type="http://schemas.openxmlformats.org/officeDocument/2006/relationships/slideLayout" Target="../slideLayouts/slideLayout123.xml"/><Relationship Id="rId4" Type="http://schemas.openxmlformats.org/officeDocument/2006/relationships/slideLayout" Target="../slideLayouts/slideLayout122.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131.xml"/><Relationship Id="rId3" Type="http://schemas.openxmlformats.org/officeDocument/2006/relationships/slideLayout" Target="../slideLayouts/slideLayout126.xml"/><Relationship Id="rId7" Type="http://schemas.openxmlformats.org/officeDocument/2006/relationships/slideLayout" Target="../slideLayouts/slideLayout130.xml"/><Relationship Id="rId12" Type="http://schemas.openxmlformats.org/officeDocument/2006/relationships/theme" Target="../theme/theme18.xml"/><Relationship Id="rId2" Type="http://schemas.openxmlformats.org/officeDocument/2006/relationships/slideLayout" Target="../slideLayouts/slideLayout125.xml"/><Relationship Id="rId1" Type="http://schemas.openxmlformats.org/officeDocument/2006/relationships/slideLayout" Target="../slideLayouts/slideLayout124.xml"/><Relationship Id="rId6" Type="http://schemas.openxmlformats.org/officeDocument/2006/relationships/slideLayout" Target="../slideLayouts/slideLayout129.xml"/><Relationship Id="rId11" Type="http://schemas.openxmlformats.org/officeDocument/2006/relationships/slideLayout" Target="../slideLayouts/slideLayout134.xml"/><Relationship Id="rId5" Type="http://schemas.openxmlformats.org/officeDocument/2006/relationships/slideLayout" Target="../slideLayouts/slideLayout128.xml"/><Relationship Id="rId10" Type="http://schemas.openxmlformats.org/officeDocument/2006/relationships/slideLayout" Target="../slideLayouts/slideLayout133.xml"/><Relationship Id="rId4" Type="http://schemas.openxmlformats.org/officeDocument/2006/relationships/slideLayout" Target="../slideLayouts/slideLayout127.xml"/><Relationship Id="rId9" Type="http://schemas.openxmlformats.org/officeDocument/2006/relationships/slideLayout" Target="../slideLayouts/slideLayout132.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142.xml"/><Relationship Id="rId3" Type="http://schemas.openxmlformats.org/officeDocument/2006/relationships/slideLayout" Target="../slideLayouts/slideLayout137.xml"/><Relationship Id="rId7" Type="http://schemas.openxmlformats.org/officeDocument/2006/relationships/slideLayout" Target="../slideLayouts/slideLayout141.xml"/><Relationship Id="rId12" Type="http://schemas.openxmlformats.org/officeDocument/2006/relationships/theme" Target="../theme/theme19.xml"/><Relationship Id="rId2" Type="http://schemas.openxmlformats.org/officeDocument/2006/relationships/slideLayout" Target="../slideLayouts/slideLayout136.xml"/><Relationship Id="rId1" Type="http://schemas.openxmlformats.org/officeDocument/2006/relationships/slideLayout" Target="../slideLayouts/slideLayout135.xml"/><Relationship Id="rId6" Type="http://schemas.openxmlformats.org/officeDocument/2006/relationships/slideLayout" Target="../slideLayouts/slideLayout140.xml"/><Relationship Id="rId11" Type="http://schemas.openxmlformats.org/officeDocument/2006/relationships/slideLayout" Target="../slideLayouts/slideLayout145.xml"/><Relationship Id="rId5" Type="http://schemas.openxmlformats.org/officeDocument/2006/relationships/slideLayout" Target="../slideLayouts/slideLayout139.xml"/><Relationship Id="rId10" Type="http://schemas.openxmlformats.org/officeDocument/2006/relationships/slideLayout" Target="../slideLayouts/slideLayout144.xml"/><Relationship Id="rId4" Type="http://schemas.openxmlformats.org/officeDocument/2006/relationships/slideLayout" Target="../slideLayouts/slideLayout138.xml"/><Relationship Id="rId9" Type="http://schemas.openxmlformats.org/officeDocument/2006/relationships/slideLayout" Target="../slideLayouts/slideLayout143.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theme" Target="../theme/theme2.xml"/><Relationship Id="rId5" Type="http://schemas.openxmlformats.org/officeDocument/2006/relationships/slideLayout" Target="../slideLayouts/slideLayout16.xml"/><Relationship Id="rId4" Type="http://schemas.openxmlformats.org/officeDocument/2006/relationships/slideLayout" Target="../slideLayouts/slideLayout15.xml"/></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153.xml"/><Relationship Id="rId3" Type="http://schemas.openxmlformats.org/officeDocument/2006/relationships/slideLayout" Target="../slideLayouts/slideLayout148.xml"/><Relationship Id="rId7" Type="http://schemas.openxmlformats.org/officeDocument/2006/relationships/slideLayout" Target="../slideLayouts/slideLayout152.xml"/><Relationship Id="rId12" Type="http://schemas.openxmlformats.org/officeDocument/2006/relationships/theme" Target="../theme/theme20.xml"/><Relationship Id="rId2" Type="http://schemas.openxmlformats.org/officeDocument/2006/relationships/slideLayout" Target="../slideLayouts/slideLayout147.xml"/><Relationship Id="rId1" Type="http://schemas.openxmlformats.org/officeDocument/2006/relationships/slideLayout" Target="../slideLayouts/slideLayout146.xml"/><Relationship Id="rId6" Type="http://schemas.openxmlformats.org/officeDocument/2006/relationships/slideLayout" Target="../slideLayouts/slideLayout151.xml"/><Relationship Id="rId11" Type="http://schemas.openxmlformats.org/officeDocument/2006/relationships/slideLayout" Target="../slideLayouts/slideLayout156.xml"/><Relationship Id="rId5" Type="http://schemas.openxmlformats.org/officeDocument/2006/relationships/slideLayout" Target="../slideLayouts/slideLayout150.xml"/><Relationship Id="rId10" Type="http://schemas.openxmlformats.org/officeDocument/2006/relationships/slideLayout" Target="../slideLayouts/slideLayout155.xml"/><Relationship Id="rId4" Type="http://schemas.openxmlformats.org/officeDocument/2006/relationships/slideLayout" Target="../slideLayouts/slideLayout149.xml"/><Relationship Id="rId9" Type="http://schemas.openxmlformats.org/officeDocument/2006/relationships/slideLayout" Target="../slideLayouts/slideLayout154.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164.xml"/><Relationship Id="rId3" Type="http://schemas.openxmlformats.org/officeDocument/2006/relationships/slideLayout" Target="../slideLayouts/slideLayout159.xml"/><Relationship Id="rId7" Type="http://schemas.openxmlformats.org/officeDocument/2006/relationships/slideLayout" Target="../slideLayouts/slideLayout163.xml"/><Relationship Id="rId12" Type="http://schemas.openxmlformats.org/officeDocument/2006/relationships/theme" Target="../theme/theme21.xml"/><Relationship Id="rId2" Type="http://schemas.openxmlformats.org/officeDocument/2006/relationships/slideLayout" Target="../slideLayouts/slideLayout158.xml"/><Relationship Id="rId1" Type="http://schemas.openxmlformats.org/officeDocument/2006/relationships/slideLayout" Target="../slideLayouts/slideLayout157.xml"/><Relationship Id="rId6" Type="http://schemas.openxmlformats.org/officeDocument/2006/relationships/slideLayout" Target="../slideLayouts/slideLayout162.xml"/><Relationship Id="rId11" Type="http://schemas.openxmlformats.org/officeDocument/2006/relationships/slideLayout" Target="../slideLayouts/slideLayout167.xml"/><Relationship Id="rId5" Type="http://schemas.openxmlformats.org/officeDocument/2006/relationships/slideLayout" Target="../slideLayouts/slideLayout161.xml"/><Relationship Id="rId10" Type="http://schemas.openxmlformats.org/officeDocument/2006/relationships/slideLayout" Target="../slideLayouts/slideLayout166.xml"/><Relationship Id="rId4" Type="http://schemas.openxmlformats.org/officeDocument/2006/relationships/slideLayout" Target="../slideLayouts/slideLayout160.xml"/><Relationship Id="rId9" Type="http://schemas.openxmlformats.org/officeDocument/2006/relationships/slideLayout" Target="../slideLayouts/slideLayout165.xml"/></Relationships>
</file>

<file path=ppt/slideMasters/_rels/slideMaster22.xml.rels><?xml version="1.0" encoding="UTF-8" standalone="yes"?>
<Relationships xmlns="http://schemas.openxmlformats.org/package/2006/relationships"><Relationship Id="rId8" Type="http://schemas.openxmlformats.org/officeDocument/2006/relationships/slideLayout" Target="../slideLayouts/slideLayout175.xml"/><Relationship Id="rId3" Type="http://schemas.openxmlformats.org/officeDocument/2006/relationships/slideLayout" Target="../slideLayouts/slideLayout170.xml"/><Relationship Id="rId7" Type="http://schemas.openxmlformats.org/officeDocument/2006/relationships/slideLayout" Target="../slideLayouts/slideLayout174.xml"/><Relationship Id="rId12" Type="http://schemas.openxmlformats.org/officeDocument/2006/relationships/theme" Target="../theme/theme22.xml"/><Relationship Id="rId2" Type="http://schemas.openxmlformats.org/officeDocument/2006/relationships/slideLayout" Target="../slideLayouts/slideLayout169.xml"/><Relationship Id="rId1" Type="http://schemas.openxmlformats.org/officeDocument/2006/relationships/slideLayout" Target="../slideLayouts/slideLayout168.xml"/><Relationship Id="rId6" Type="http://schemas.openxmlformats.org/officeDocument/2006/relationships/slideLayout" Target="../slideLayouts/slideLayout173.xml"/><Relationship Id="rId11" Type="http://schemas.openxmlformats.org/officeDocument/2006/relationships/slideLayout" Target="../slideLayouts/slideLayout178.xml"/><Relationship Id="rId5" Type="http://schemas.openxmlformats.org/officeDocument/2006/relationships/slideLayout" Target="../slideLayouts/slideLayout172.xml"/><Relationship Id="rId10" Type="http://schemas.openxmlformats.org/officeDocument/2006/relationships/slideLayout" Target="../slideLayouts/slideLayout177.xml"/><Relationship Id="rId4" Type="http://schemas.openxmlformats.org/officeDocument/2006/relationships/slideLayout" Target="../slideLayouts/slideLayout171.xml"/><Relationship Id="rId9" Type="http://schemas.openxmlformats.org/officeDocument/2006/relationships/slideLayout" Target="../slideLayouts/slideLayout176.xml"/></Relationships>
</file>

<file path=ppt/slideMasters/_rels/slideMaster23.xml.rels><?xml version="1.0" encoding="UTF-8" standalone="yes"?>
<Relationships xmlns="http://schemas.openxmlformats.org/package/2006/relationships"><Relationship Id="rId8" Type="http://schemas.openxmlformats.org/officeDocument/2006/relationships/slideLayout" Target="../slideLayouts/slideLayout186.xml"/><Relationship Id="rId3" Type="http://schemas.openxmlformats.org/officeDocument/2006/relationships/slideLayout" Target="../slideLayouts/slideLayout181.xml"/><Relationship Id="rId7" Type="http://schemas.openxmlformats.org/officeDocument/2006/relationships/slideLayout" Target="../slideLayouts/slideLayout185.xml"/><Relationship Id="rId12" Type="http://schemas.openxmlformats.org/officeDocument/2006/relationships/theme" Target="../theme/theme23.xml"/><Relationship Id="rId2" Type="http://schemas.openxmlformats.org/officeDocument/2006/relationships/slideLayout" Target="../slideLayouts/slideLayout180.xml"/><Relationship Id="rId1" Type="http://schemas.openxmlformats.org/officeDocument/2006/relationships/slideLayout" Target="../slideLayouts/slideLayout179.xml"/><Relationship Id="rId6" Type="http://schemas.openxmlformats.org/officeDocument/2006/relationships/slideLayout" Target="../slideLayouts/slideLayout184.xml"/><Relationship Id="rId11" Type="http://schemas.openxmlformats.org/officeDocument/2006/relationships/slideLayout" Target="../slideLayouts/slideLayout189.xml"/><Relationship Id="rId5" Type="http://schemas.openxmlformats.org/officeDocument/2006/relationships/slideLayout" Target="../slideLayouts/slideLayout183.xml"/><Relationship Id="rId10" Type="http://schemas.openxmlformats.org/officeDocument/2006/relationships/slideLayout" Target="../slideLayouts/slideLayout188.xml"/><Relationship Id="rId4" Type="http://schemas.openxmlformats.org/officeDocument/2006/relationships/slideLayout" Target="../slideLayouts/slideLayout182.xml"/><Relationship Id="rId9" Type="http://schemas.openxmlformats.org/officeDocument/2006/relationships/slideLayout" Target="../slideLayouts/slideLayout187.xml"/></Relationships>
</file>

<file path=ppt/slideMasters/_rels/slideMaster24.xml.rels><?xml version="1.0" encoding="UTF-8" standalone="yes"?>
<Relationships xmlns="http://schemas.openxmlformats.org/package/2006/relationships"><Relationship Id="rId8" Type="http://schemas.openxmlformats.org/officeDocument/2006/relationships/slideLayout" Target="../slideLayouts/slideLayout197.xml"/><Relationship Id="rId3" Type="http://schemas.openxmlformats.org/officeDocument/2006/relationships/slideLayout" Target="../slideLayouts/slideLayout192.xml"/><Relationship Id="rId7" Type="http://schemas.openxmlformats.org/officeDocument/2006/relationships/slideLayout" Target="../slideLayouts/slideLayout196.xml"/><Relationship Id="rId12" Type="http://schemas.openxmlformats.org/officeDocument/2006/relationships/theme" Target="../theme/theme24.xml"/><Relationship Id="rId2" Type="http://schemas.openxmlformats.org/officeDocument/2006/relationships/slideLayout" Target="../slideLayouts/slideLayout191.xml"/><Relationship Id="rId1" Type="http://schemas.openxmlformats.org/officeDocument/2006/relationships/slideLayout" Target="../slideLayouts/slideLayout190.xml"/><Relationship Id="rId6" Type="http://schemas.openxmlformats.org/officeDocument/2006/relationships/slideLayout" Target="../slideLayouts/slideLayout195.xml"/><Relationship Id="rId11" Type="http://schemas.openxmlformats.org/officeDocument/2006/relationships/slideLayout" Target="../slideLayouts/slideLayout200.xml"/><Relationship Id="rId5" Type="http://schemas.openxmlformats.org/officeDocument/2006/relationships/slideLayout" Target="../slideLayouts/slideLayout194.xml"/><Relationship Id="rId10" Type="http://schemas.openxmlformats.org/officeDocument/2006/relationships/slideLayout" Target="../slideLayouts/slideLayout199.xml"/><Relationship Id="rId4" Type="http://schemas.openxmlformats.org/officeDocument/2006/relationships/slideLayout" Target="../slideLayouts/slideLayout193.xml"/><Relationship Id="rId9" Type="http://schemas.openxmlformats.org/officeDocument/2006/relationships/slideLayout" Target="../slideLayouts/slideLayout198.xml"/></Relationships>
</file>

<file path=ppt/slideMasters/_rels/slideMaster25.xml.rels><?xml version="1.0" encoding="UTF-8" standalone="yes"?>
<Relationships xmlns="http://schemas.openxmlformats.org/package/2006/relationships"><Relationship Id="rId8" Type="http://schemas.openxmlformats.org/officeDocument/2006/relationships/slideLayout" Target="../slideLayouts/slideLayout208.xml"/><Relationship Id="rId3" Type="http://schemas.openxmlformats.org/officeDocument/2006/relationships/slideLayout" Target="../slideLayouts/slideLayout203.xml"/><Relationship Id="rId7" Type="http://schemas.openxmlformats.org/officeDocument/2006/relationships/slideLayout" Target="../slideLayouts/slideLayout207.xml"/><Relationship Id="rId12" Type="http://schemas.openxmlformats.org/officeDocument/2006/relationships/theme" Target="../theme/theme25.xml"/><Relationship Id="rId2" Type="http://schemas.openxmlformats.org/officeDocument/2006/relationships/slideLayout" Target="../slideLayouts/slideLayout202.xml"/><Relationship Id="rId1" Type="http://schemas.openxmlformats.org/officeDocument/2006/relationships/slideLayout" Target="../slideLayouts/slideLayout201.xml"/><Relationship Id="rId6" Type="http://schemas.openxmlformats.org/officeDocument/2006/relationships/slideLayout" Target="../slideLayouts/slideLayout206.xml"/><Relationship Id="rId11" Type="http://schemas.openxmlformats.org/officeDocument/2006/relationships/slideLayout" Target="../slideLayouts/slideLayout211.xml"/><Relationship Id="rId5" Type="http://schemas.openxmlformats.org/officeDocument/2006/relationships/slideLayout" Target="../slideLayouts/slideLayout205.xml"/><Relationship Id="rId10" Type="http://schemas.openxmlformats.org/officeDocument/2006/relationships/slideLayout" Target="../slideLayouts/slideLayout210.xml"/><Relationship Id="rId4" Type="http://schemas.openxmlformats.org/officeDocument/2006/relationships/slideLayout" Target="../slideLayouts/slideLayout204.xml"/><Relationship Id="rId9" Type="http://schemas.openxmlformats.org/officeDocument/2006/relationships/slideLayout" Target="../slideLayouts/slideLayout209.xml"/></Relationships>
</file>

<file path=ppt/slideMasters/_rels/slideMaster26.xml.rels><?xml version="1.0" encoding="UTF-8" standalone="yes"?>
<Relationships xmlns="http://schemas.openxmlformats.org/package/2006/relationships"><Relationship Id="rId8" Type="http://schemas.openxmlformats.org/officeDocument/2006/relationships/slideLayout" Target="../slideLayouts/slideLayout219.xml"/><Relationship Id="rId3" Type="http://schemas.openxmlformats.org/officeDocument/2006/relationships/slideLayout" Target="../slideLayouts/slideLayout214.xml"/><Relationship Id="rId7" Type="http://schemas.openxmlformats.org/officeDocument/2006/relationships/slideLayout" Target="../slideLayouts/slideLayout218.xml"/><Relationship Id="rId12" Type="http://schemas.openxmlformats.org/officeDocument/2006/relationships/theme" Target="../theme/theme26.xml"/><Relationship Id="rId2" Type="http://schemas.openxmlformats.org/officeDocument/2006/relationships/slideLayout" Target="../slideLayouts/slideLayout213.xml"/><Relationship Id="rId1" Type="http://schemas.openxmlformats.org/officeDocument/2006/relationships/slideLayout" Target="../slideLayouts/slideLayout212.xml"/><Relationship Id="rId6" Type="http://schemas.openxmlformats.org/officeDocument/2006/relationships/slideLayout" Target="../slideLayouts/slideLayout217.xml"/><Relationship Id="rId11" Type="http://schemas.openxmlformats.org/officeDocument/2006/relationships/slideLayout" Target="../slideLayouts/slideLayout222.xml"/><Relationship Id="rId5" Type="http://schemas.openxmlformats.org/officeDocument/2006/relationships/slideLayout" Target="../slideLayouts/slideLayout216.xml"/><Relationship Id="rId10" Type="http://schemas.openxmlformats.org/officeDocument/2006/relationships/slideLayout" Target="../slideLayouts/slideLayout221.xml"/><Relationship Id="rId4" Type="http://schemas.openxmlformats.org/officeDocument/2006/relationships/slideLayout" Target="../slideLayouts/slideLayout215.xml"/><Relationship Id="rId9" Type="http://schemas.openxmlformats.org/officeDocument/2006/relationships/slideLayout" Target="../slideLayouts/slideLayout220.xml"/></Relationships>
</file>

<file path=ppt/slideMasters/_rels/slideMaster27.xml.rels><?xml version="1.0" encoding="UTF-8" standalone="yes"?>
<Relationships xmlns="http://schemas.openxmlformats.org/package/2006/relationships"><Relationship Id="rId8" Type="http://schemas.openxmlformats.org/officeDocument/2006/relationships/slideLayout" Target="../slideLayouts/slideLayout230.xml"/><Relationship Id="rId3" Type="http://schemas.openxmlformats.org/officeDocument/2006/relationships/slideLayout" Target="../slideLayouts/slideLayout225.xml"/><Relationship Id="rId7" Type="http://schemas.openxmlformats.org/officeDocument/2006/relationships/slideLayout" Target="../slideLayouts/slideLayout229.xml"/><Relationship Id="rId12" Type="http://schemas.openxmlformats.org/officeDocument/2006/relationships/theme" Target="../theme/theme27.xml"/><Relationship Id="rId2" Type="http://schemas.openxmlformats.org/officeDocument/2006/relationships/slideLayout" Target="../slideLayouts/slideLayout224.xml"/><Relationship Id="rId1" Type="http://schemas.openxmlformats.org/officeDocument/2006/relationships/slideLayout" Target="../slideLayouts/slideLayout223.xml"/><Relationship Id="rId6" Type="http://schemas.openxmlformats.org/officeDocument/2006/relationships/slideLayout" Target="../slideLayouts/slideLayout228.xml"/><Relationship Id="rId11" Type="http://schemas.openxmlformats.org/officeDocument/2006/relationships/slideLayout" Target="../slideLayouts/slideLayout233.xml"/><Relationship Id="rId5" Type="http://schemas.openxmlformats.org/officeDocument/2006/relationships/slideLayout" Target="../slideLayouts/slideLayout227.xml"/><Relationship Id="rId10" Type="http://schemas.openxmlformats.org/officeDocument/2006/relationships/slideLayout" Target="../slideLayouts/slideLayout232.xml"/><Relationship Id="rId4" Type="http://schemas.openxmlformats.org/officeDocument/2006/relationships/slideLayout" Target="../slideLayouts/slideLayout226.xml"/><Relationship Id="rId9" Type="http://schemas.openxmlformats.org/officeDocument/2006/relationships/slideLayout" Target="../slideLayouts/slideLayout231.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9.xml"/><Relationship Id="rId2" Type="http://schemas.openxmlformats.org/officeDocument/2006/relationships/slideLayout" Target="../slideLayouts/slideLayout18.xml"/><Relationship Id="rId1" Type="http://schemas.openxmlformats.org/officeDocument/2006/relationships/slideLayout" Target="../slideLayouts/slideLayout17.xml"/><Relationship Id="rId6" Type="http://schemas.openxmlformats.org/officeDocument/2006/relationships/theme" Target="../theme/theme3.xml"/><Relationship Id="rId5" Type="http://schemas.openxmlformats.org/officeDocument/2006/relationships/slideLayout" Target="../slideLayouts/slideLayout21.xml"/><Relationship Id="rId4" Type="http://schemas.openxmlformats.org/officeDocument/2006/relationships/slideLayout" Target="../slideLayouts/slideLayout20.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24.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theme" Target="../theme/theme4.xml"/><Relationship Id="rId5" Type="http://schemas.openxmlformats.org/officeDocument/2006/relationships/slideLayout" Target="../slideLayouts/slideLayout26.xml"/><Relationship Id="rId4" Type="http://schemas.openxmlformats.org/officeDocument/2006/relationships/slideLayout" Target="../slideLayouts/slideLayout25.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29.xml"/><Relationship Id="rId2" Type="http://schemas.openxmlformats.org/officeDocument/2006/relationships/slideLayout" Target="../slideLayouts/slideLayout28.xml"/><Relationship Id="rId1" Type="http://schemas.openxmlformats.org/officeDocument/2006/relationships/slideLayout" Target="../slideLayouts/slideLayout27.xml"/><Relationship Id="rId6" Type="http://schemas.openxmlformats.org/officeDocument/2006/relationships/theme" Target="../theme/theme5.xml"/><Relationship Id="rId5" Type="http://schemas.openxmlformats.org/officeDocument/2006/relationships/slideLayout" Target="../slideLayouts/slideLayout31.xml"/><Relationship Id="rId4" Type="http://schemas.openxmlformats.org/officeDocument/2006/relationships/slideLayout" Target="../slideLayouts/slideLayout30.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34.xml"/><Relationship Id="rId2" Type="http://schemas.openxmlformats.org/officeDocument/2006/relationships/slideLayout" Target="../slideLayouts/slideLayout33.xml"/><Relationship Id="rId1" Type="http://schemas.openxmlformats.org/officeDocument/2006/relationships/slideLayout" Target="../slideLayouts/slideLayout32.xml"/><Relationship Id="rId6" Type="http://schemas.openxmlformats.org/officeDocument/2006/relationships/theme" Target="../theme/theme6.xml"/><Relationship Id="rId5" Type="http://schemas.openxmlformats.org/officeDocument/2006/relationships/slideLayout" Target="../slideLayouts/slideLayout36.xml"/><Relationship Id="rId4" Type="http://schemas.openxmlformats.org/officeDocument/2006/relationships/slideLayout" Target="../slideLayouts/slideLayout35.xml"/></Relationships>
</file>

<file path=ppt/slideMasters/_rels/slideMaster7.xml.rels><?xml version="1.0" encoding="UTF-8" standalone="yes"?>
<Relationships xmlns="http://schemas.openxmlformats.org/package/2006/relationships"><Relationship Id="rId3" Type="http://schemas.openxmlformats.org/officeDocument/2006/relationships/slideLayout" Target="../slideLayouts/slideLayout39.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theme" Target="../theme/theme7.xml"/><Relationship Id="rId5" Type="http://schemas.openxmlformats.org/officeDocument/2006/relationships/slideLayout" Target="../slideLayouts/slideLayout41.xml"/><Relationship Id="rId4" Type="http://schemas.openxmlformats.org/officeDocument/2006/relationships/slideLayout" Target="../slideLayouts/slideLayout40.xml"/></Relationships>
</file>

<file path=ppt/slideMasters/_rels/slideMaster8.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theme" Target="../theme/theme8.xml"/><Relationship Id="rId5" Type="http://schemas.openxmlformats.org/officeDocument/2006/relationships/slideLayout" Target="../slideLayouts/slideLayout46.xml"/><Relationship Id="rId4" Type="http://schemas.openxmlformats.org/officeDocument/2006/relationships/slideLayout" Target="../slideLayouts/slideLayout4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9.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360BC1F8-117F-4FD5-A9BE-E15345AB8F07}"/>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AEC9DDF3-9169-4198-AE74-6917BCFE5151}"/>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3CB37A0-715B-4B65-BB36-BF6E68839171}"/>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lvl1pPr>
          </a:lstStyle>
          <a:p>
            <a:pPr>
              <a:defRPr/>
            </a:pPr>
            <a:endParaRPr lang="en-US"/>
          </a:p>
        </p:txBody>
      </p:sp>
      <p:sp>
        <p:nvSpPr>
          <p:cNvPr id="1029" name="Rectangle 5">
            <a:extLst>
              <a:ext uri="{FF2B5EF4-FFF2-40B4-BE49-F238E27FC236}">
                <a16:creationId xmlns:a16="http://schemas.microsoft.com/office/drawing/2014/main" id="{A5CEB1E6-625A-4AEA-8DAE-4E4F8A0C6E15}"/>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a:extLst>
              <a:ext uri="{FF2B5EF4-FFF2-40B4-BE49-F238E27FC236}">
                <a16:creationId xmlns:a16="http://schemas.microsoft.com/office/drawing/2014/main" id="{45674A93-54C6-41B7-A27D-67963AD2C576}"/>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lvl1pPr>
          </a:lstStyle>
          <a:p>
            <a:pPr>
              <a:defRPr/>
            </a:pPr>
            <a:fld id="{3A3F2FF2-ABE6-46C2-8B50-67C0043D310B}"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8920" r:id="rId1"/>
    <p:sldLayoutId id="2147488921" r:id="rId2"/>
    <p:sldLayoutId id="2147488922" r:id="rId3"/>
    <p:sldLayoutId id="2147488923" r:id="rId4"/>
    <p:sldLayoutId id="2147488924" r:id="rId5"/>
    <p:sldLayoutId id="2147488925" r:id="rId6"/>
    <p:sldLayoutId id="2147488926" r:id="rId7"/>
    <p:sldLayoutId id="2147488927" r:id="rId8"/>
    <p:sldLayoutId id="2147488928" r:id="rId9"/>
    <p:sldLayoutId id="2147488929" r:id="rId10"/>
    <p:sldLayoutId id="214748893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42" name="Rectangle 3">
            <a:extLst>
              <a:ext uri="{FF2B5EF4-FFF2-40B4-BE49-F238E27FC236}">
                <a16:creationId xmlns:a16="http://schemas.microsoft.com/office/drawing/2014/main" id="{E2FA6CFF-DDB9-418F-858D-CD3A3455DD01}"/>
              </a:ext>
            </a:extLst>
          </p:cNvPr>
          <p:cNvSpPr>
            <a:spLocks noGrp="1" noChangeArrowheads="1"/>
          </p:cNvSpPr>
          <p:nvPr>
            <p:ph type="title"/>
          </p:nvPr>
        </p:nvSpPr>
        <p:spPr bwMode="auto">
          <a:xfrm>
            <a:off x="0" y="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3091" name="Rectangle 19">
            <a:extLst>
              <a:ext uri="{FF2B5EF4-FFF2-40B4-BE49-F238E27FC236}">
                <a16:creationId xmlns:a16="http://schemas.microsoft.com/office/drawing/2014/main" id="{CC4AF88E-E0C2-4F68-816A-5827E716865C}"/>
              </a:ext>
            </a:extLst>
          </p:cNvPr>
          <p:cNvSpPr>
            <a:spLocks noGrp="1" noChangeArrowheads="1"/>
          </p:cNvSpPr>
          <p:nvPr>
            <p:ph type="ftr" sz="quarter" idx="3"/>
          </p:nvPr>
        </p:nvSpPr>
        <p:spPr bwMode="gray">
          <a:xfrm>
            <a:off x="87313" y="6602413"/>
            <a:ext cx="5399087" cy="179387"/>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65" r:id="rId1"/>
    <p:sldLayoutId id="2147489066" r:id="rId2"/>
    <p:sldLayoutId id="2147489067" r:id="rId3"/>
    <p:sldLayoutId id="2147489068" r:id="rId4"/>
    <p:sldLayoutId id="2147489069" r:id="rId5"/>
    <p:sldLayoutId id="2147489070" r:id="rId6"/>
    <p:sldLayoutId id="2147489071" r:id="rId7"/>
    <p:sldLayoutId id="2147489072" r:id="rId8"/>
    <p:sldLayoutId id="2147489073" r:id="rId9"/>
    <p:sldLayoutId id="2147489074" r:id="rId10"/>
    <p:sldLayoutId id="2147489075" r:id="rId11"/>
  </p:sldLayoutIdLst>
  <p:hf sldNum="0" hdr="0" dt="0"/>
  <p:txStyles>
    <p:titleStyle>
      <a:lvl1pPr algn="l" rtl="0" eaLnBrk="0" fontAlgn="base" hangingPunct="0">
        <a:spcBef>
          <a:spcPct val="50000"/>
        </a:spcBef>
        <a:spcAft>
          <a:spcPct val="0"/>
        </a:spcAft>
        <a:defRPr sz="2000">
          <a:solidFill>
            <a:schemeClr val="tx1"/>
          </a:solidFill>
          <a:latin typeface="+mj-lt"/>
          <a:ea typeface="MS PGothic" panose="020B0600070205080204" pitchFamily="34" charset="-128"/>
          <a:cs typeface="+mj-cs"/>
        </a:defRPr>
      </a:lvl1pPr>
      <a:lvl2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5pPr>
      <a:lvl6pPr marL="457200" algn="l" rtl="0" fontAlgn="base">
        <a:spcBef>
          <a:spcPct val="50000"/>
        </a:spcBef>
        <a:spcAft>
          <a:spcPct val="0"/>
        </a:spcAft>
        <a:defRPr sz="2000">
          <a:solidFill>
            <a:schemeClr val="tx1"/>
          </a:solidFill>
          <a:latin typeface="Arial" charset="0"/>
          <a:ea typeface="ＭＳ Ｐゴシック" charset="0"/>
          <a:cs typeface="Arial" charset="0"/>
        </a:defRPr>
      </a:lvl6pPr>
      <a:lvl7pPr marL="914400" algn="l" rtl="0" fontAlgn="base">
        <a:spcBef>
          <a:spcPct val="50000"/>
        </a:spcBef>
        <a:spcAft>
          <a:spcPct val="0"/>
        </a:spcAft>
        <a:defRPr sz="2000">
          <a:solidFill>
            <a:schemeClr val="tx1"/>
          </a:solidFill>
          <a:latin typeface="Arial" charset="0"/>
          <a:ea typeface="ＭＳ Ｐゴシック" charset="0"/>
          <a:cs typeface="Arial" charset="0"/>
        </a:defRPr>
      </a:lvl7pPr>
      <a:lvl8pPr marL="1371600" algn="l" rtl="0" fontAlgn="base">
        <a:spcBef>
          <a:spcPct val="50000"/>
        </a:spcBef>
        <a:spcAft>
          <a:spcPct val="0"/>
        </a:spcAft>
        <a:defRPr sz="2000">
          <a:solidFill>
            <a:schemeClr val="tx1"/>
          </a:solidFill>
          <a:latin typeface="Arial" charset="0"/>
          <a:ea typeface="ＭＳ Ｐゴシック" charset="0"/>
          <a:cs typeface="Arial" charset="0"/>
        </a:defRPr>
      </a:lvl8pPr>
      <a:lvl9pPr marL="1828800" algn="l" rtl="0" fontAlgn="base">
        <a:spcBef>
          <a:spcPct val="50000"/>
        </a:spcBef>
        <a:spcAft>
          <a:spcPct val="0"/>
        </a:spcAft>
        <a:defRPr sz="2000">
          <a:solidFill>
            <a:schemeClr val="tx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08C01A02-A471-483F-AFC2-33AC2D4463D5}"/>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2291" name="Rectangle 3">
            <a:extLst>
              <a:ext uri="{FF2B5EF4-FFF2-40B4-BE49-F238E27FC236}">
                <a16:creationId xmlns:a16="http://schemas.microsoft.com/office/drawing/2014/main" id="{4B7029C4-C1E2-4F83-A705-EA0313437AA5}"/>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46B98A5-F1EA-480F-9516-61486890BB81}"/>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defRPr>
            </a:lvl1pPr>
          </a:lstStyle>
          <a:p>
            <a:pPr>
              <a:defRPr/>
            </a:pPr>
            <a:endParaRPr lang="en-US"/>
          </a:p>
        </p:txBody>
      </p:sp>
      <p:sp>
        <p:nvSpPr>
          <p:cNvPr id="1029" name="Rectangle 5">
            <a:extLst>
              <a:ext uri="{FF2B5EF4-FFF2-40B4-BE49-F238E27FC236}">
                <a16:creationId xmlns:a16="http://schemas.microsoft.com/office/drawing/2014/main" id="{589CE33A-B944-4556-BD92-3BB1B5878F99}"/>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n-US"/>
          </a:p>
        </p:txBody>
      </p:sp>
      <p:sp>
        <p:nvSpPr>
          <p:cNvPr id="1030" name="Rectangle 6">
            <a:extLst>
              <a:ext uri="{FF2B5EF4-FFF2-40B4-BE49-F238E27FC236}">
                <a16:creationId xmlns:a16="http://schemas.microsoft.com/office/drawing/2014/main" id="{C6CF6F8F-8640-47A6-8FC1-E50885039003}"/>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322E9D36-DE3D-44BE-B333-8D715F60804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9087" r:id="rId1"/>
    <p:sldLayoutId id="2147489088" r:id="rId2"/>
    <p:sldLayoutId id="2147489089" r:id="rId3"/>
    <p:sldLayoutId id="2147489090" r:id="rId4"/>
    <p:sldLayoutId id="2147489091" r:id="rId5"/>
    <p:sldLayoutId id="2147489092" r:id="rId6"/>
    <p:sldLayoutId id="2147489093" r:id="rId7"/>
    <p:sldLayoutId id="2147489094" r:id="rId8"/>
    <p:sldLayoutId id="2147489095" r:id="rId9"/>
    <p:sldLayoutId id="2147489096" r:id="rId10"/>
    <p:sldLayoutId id="214748909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314" name="Rectangle 2">
            <a:extLst>
              <a:ext uri="{FF2B5EF4-FFF2-40B4-BE49-F238E27FC236}">
                <a16:creationId xmlns:a16="http://schemas.microsoft.com/office/drawing/2014/main" id="{E8B1E9C3-4B5F-43FD-AF1A-86F9AD3F55FC}"/>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3315" name="Rectangle 3">
            <a:extLst>
              <a:ext uri="{FF2B5EF4-FFF2-40B4-BE49-F238E27FC236}">
                <a16:creationId xmlns:a16="http://schemas.microsoft.com/office/drawing/2014/main" id="{1B4BD9DC-E6B5-4893-B771-EDBD435D8E2B}"/>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68BFF045-1A33-4EC3-8C7C-2F824FA1B1AB}"/>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defRPr>
            </a:lvl1pPr>
          </a:lstStyle>
          <a:p>
            <a:pPr>
              <a:defRPr/>
            </a:pPr>
            <a:endParaRPr lang="en-US"/>
          </a:p>
        </p:txBody>
      </p:sp>
      <p:sp>
        <p:nvSpPr>
          <p:cNvPr id="1029" name="Rectangle 5">
            <a:extLst>
              <a:ext uri="{FF2B5EF4-FFF2-40B4-BE49-F238E27FC236}">
                <a16:creationId xmlns:a16="http://schemas.microsoft.com/office/drawing/2014/main" id="{02E7508E-6183-46D4-8A6C-F213F36C4767}"/>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n-US"/>
          </a:p>
        </p:txBody>
      </p:sp>
      <p:sp>
        <p:nvSpPr>
          <p:cNvPr id="1030" name="Rectangle 6">
            <a:extLst>
              <a:ext uri="{FF2B5EF4-FFF2-40B4-BE49-F238E27FC236}">
                <a16:creationId xmlns:a16="http://schemas.microsoft.com/office/drawing/2014/main" id="{9D2F1B8C-FF47-45B3-AA88-2CD9B9964A93}"/>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EC2A5103-C7F3-440F-9386-567843C3307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9098" r:id="rId1"/>
    <p:sldLayoutId id="2147489099" r:id="rId2"/>
    <p:sldLayoutId id="2147489100" r:id="rId3"/>
    <p:sldLayoutId id="2147489101" r:id="rId4"/>
    <p:sldLayoutId id="2147489102" r:id="rId5"/>
    <p:sldLayoutId id="2147489103" r:id="rId6"/>
    <p:sldLayoutId id="2147489104" r:id="rId7"/>
    <p:sldLayoutId id="2147489105" r:id="rId8"/>
    <p:sldLayoutId id="2147489106" r:id="rId9"/>
    <p:sldLayoutId id="2147489107" r:id="rId10"/>
    <p:sldLayoutId id="214748910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A111CD6E-860B-4005-917A-818AAA06EDF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4339" name="Rectangle 3">
            <a:extLst>
              <a:ext uri="{FF2B5EF4-FFF2-40B4-BE49-F238E27FC236}">
                <a16:creationId xmlns:a16="http://schemas.microsoft.com/office/drawing/2014/main" id="{8619B99B-3CEB-4602-B770-306321E89D9B}"/>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DA1C939-0F47-4B4C-A740-BB122FD1AFC2}"/>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defRPr>
            </a:lvl1pPr>
          </a:lstStyle>
          <a:p>
            <a:pPr>
              <a:defRPr/>
            </a:pPr>
            <a:endParaRPr lang="en-US"/>
          </a:p>
        </p:txBody>
      </p:sp>
      <p:sp>
        <p:nvSpPr>
          <p:cNvPr id="1029" name="Rectangle 5">
            <a:extLst>
              <a:ext uri="{FF2B5EF4-FFF2-40B4-BE49-F238E27FC236}">
                <a16:creationId xmlns:a16="http://schemas.microsoft.com/office/drawing/2014/main" id="{CA12E093-D51C-4F38-9C4A-5234FC155048}"/>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n-US"/>
          </a:p>
        </p:txBody>
      </p:sp>
      <p:sp>
        <p:nvSpPr>
          <p:cNvPr id="1030" name="Rectangle 6">
            <a:extLst>
              <a:ext uri="{FF2B5EF4-FFF2-40B4-BE49-F238E27FC236}">
                <a16:creationId xmlns:a16="http://schemas.microsoft.com/office/drawing/2014/main" id="{761F4BAB-56B0-4E4C-BB31-510EB5AE87CD}"/>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C3A5276F-B454-4D66-97B0-6391F10FD20A}"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9109" r:id="rId1"/>
    <p:sldLayoutId id="2147489110" r:id="rId2"/>
    <p:sldLayoutId id="2147489111" r:id="rId3"/>
    <p:sldLayoutId id="2147489112" r:id="rId4"/>
    <p:sldLayoutId id="2147489113" r:id="rId5"/>
    <p:sldLayoutId id="2147489114" r:id="rId6"/>
    <p:sldLayoutId id="2147489115" r:id="rId7"/>
    <p:sldLayoutId id="2147489116" r:id="rId8"/>
    <p:sldLayoutId id="2147489117" r:id="rId9"/>
    <p:sldLayoutId id="2147489118" r:id="rId10"/>
    <p:sldLayoutId id="214748911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83E092A6-B081-4855-BDCD-28DDCDC065AB}"/>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5363" name="Rectangle 3">
            <a:extLst>
              <a:ext uri="{FF2B5EF4-FFF2-40B4-BE49-F238E27FC236}">
                <a16:creationId xmlns:a16="http://schemas.microsoft.com/office/drawing/2014/main" id="{04378140-BBB8-481B-8AC2-4A1706463211}"/>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6B69EF8-88D0-45D4-8E48-23056DB43F69}"/>
              </a:ext>
            </a:extLst>
          </p:cNvPr>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eaLnBrk="1" hangingPunct="1">
              <a:defRPr sz="1400">
                <a:solidFill>
                  <a:srgbClr val="000000"/>
                </a:solidFill>
              </a:defRPr>
            </a:lvl1pPr>
          </a:lstStyle>
          <a:p>
            <a:pPr>
              <a:defRPr/>
            </a:pPr>
            <a:endParaRPr lang="en-US"/>
          </a:p>
        </p:txBody>
      </p:sp>
      <p:sp>
        <p:nvSpPr>
          <p:cNvPr id="1029" name="Rectangle 5">
            <a:extLst>
              <a:ext uri="{FF2B5EF4-FFF2-40B4-BE49-F238E27FC236}">
                <a16:creationId xmlns:a16="http://schemas.microsoft.com/office/drawing/2014/main" id="{967CB1B0-5F2A-4E30-94B7-4540C1A6FDF9}"/>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defRPr>
            </a:lvl1pPr>
          </a:lstStyle>
          <a:p>
            <a:pPr>
              <a:defRPr/>
            </a:pPr>
            <a:endParaRPr lang="en-US"/>
          </a:p>
        </p:txBody>
      </p:sp>
      <p:sp>
        <p:nvSpPr>
          <p:cNvPr id="1030" name="Rectangle 6">
            <a:extLst>
              <a:ext uri="{FF2B5EF4-FFF2-40B4-BE49-F238E27FC236}">
                <a16:creationId xmlns:a16="http://schemas.microsoft.com/office/drawing/2014/main" id="{20B8D668-6C54-47D0-93CE-6568AADD57A3}"/>
              </a:ext>
            </a:extLst>
          </p:cNvPr>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defRPr>
            </a:lvl1pPr>
          </a:lstStyle>
          <a:p>
            <a:pPr>
              <a:defRPr/>
            </a:pPr>
            <a:fld id="{4A64065D-0E0B-484E-8522-37347E547DE7}"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9120" r:id="rId1"/>
    <p:sldLayoutId id="2147489121" r:id="rId2"/>
    <p:sldLayoutId id="2147489122" r:id="rId3"/>
    <p:sldLayoutId id="2147489123" r:id="rId4"/>
    <p:sldLayoutId id="2147489124" r:id="rId5"/>
    <p:sldLayoutId id="2147489125" r:id="rId6"/>
    <p:sldLayoutId id="2147489126" r:id="rId7"/>
    <p:sldLayoutId id="2147489127" r:id="rId8"/>
    <p:sldLayoutId id="2147489128" r:id="rId9"/>
    <p:sldLayoutId id="2147489129" r:id="rId10"/>
    <p:sldLayoutId id="214748913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3">
            <a:extLst>
              <a:ext uri="{FF2B5EF4-FFF2-40B4-BE49-F238E27FC236}">
                <a16:creationId xmlns:a16="http://schemas.microsoft.com/office/drawing/2014/main" id="{BC5E5CDC-C0D8-4FD5-978C-C299E57AE46D}"/>
              </a:ext>
            </a:extLst>
          </p:cNvPr>
          <p:cNvSpPr>
            <a:spLocks noGrp="1" noChangeArrowheads="1"/>
          </p:cNvSpPr>
          <p:nvPr>
            <p:ph type="title"/>
          </p:nvPr>
        </p:nvSpPr>
        <p:spPr bwMode="auto">
          <a:xfrm>
            <a:off x="457200" y="0"/>
            <a:ext cx="8686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en-US"/>
              <a:t>Click to edit Master title style</a:t>
            </a:r>
          </a:p>
        </p:txBody>
      </p:sp>
      <p:sp>
        <p:nvSpPr>
          <p:cNvPr id="16387" name="Rectangle 4">
            <a:extLst>
              <a:ext uri="{FF2B5EF4-FFF2-40B4-BE49-F238E27FC236}">
                <a16:creationId xmlns:a16="http://schemas.microsoft.com/office/drawing/2014/main" id="{ADBB6EE2-B2E1-4BDB-99F2-29340947B876}"/>
              </a:ext>
            </a:extLst>
          </p:cNvPr>
          <p:cNvSpPr>
            <a:spLocks noGrp="1" noChangeArrowheads="1"/>
          </p:cNvSpPr>
          <p:nvPr>
            <p:ph type="body" idx="1"/>
          </p:nvPr>
        </p:nvSpPr>
        <p:spPr bwMode="auto">
          <a:xfrm>
            <a:off x="457200" y="2378075"/>
            <a:ext cx="82296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75707100-10DC-45CD-B785-C3AD51AAFC44}"/>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p>
        </p:txBody>
      </p:sp>
    </p:spTree>
  </p:cSld>
  <p:clrMap bg1="lt1" tx1="dk1" bg2="lt2" tx2="dk2" accent1="accent1" accent2="accent2" accent3="accent3" accent4="accent4" accent5="accent5" accent6="accent6" hlink="hlink" folHlink="folHlink"/>
  <p:sldLayoutIdLst>
    <p:sldLayoutId id="2147489131" r:id="rId1"/>
    <p:sldLayoutId id="2147489132" r:id="rId2"/>
    <p:sldLayoutId id="2147489133" r:id="rId3"/>
  </p:sldLayoutIdLst>
  <p:hf sldNum="0" hdr="0" dt="0"/>
  <p:txStyles>
    <p:titleStyle>
      <a:lvl1pPr algn="l" rtl="0" eaLnBrk="0" fontAlgn="base" hangingPunct="0">
        <a:spcBef>
          <a:spcPct val="50000"/>
        </a:spcBef>
        <a:spcAft>
          <a:spcPct val="0"/>
        </a:spcAft>
        <a:defRPr sz="3000">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511175" indent="-511175" algn="l" rtl="0" eaLnBrk="0" fontAlgn="base" hangingPunct="0">
        <a:spcBef>
          <a:spcPct val="20000"/>
        </a:spcBef>
        <a:spcAft>
          <a:spcPct val="0"/>
        </a:spcAft>
        <a:buFont typeface="Arial" panose="020B0604020202020204" pitchFamily="34" charset="0"/>
        <a:buAutoNum type="alphaLcParenR"/>
        <a:defRPr sz="26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har char="–"/>
        <a:defRPr sz="26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3">
            <a:extLst>
              <a:ext uri="{FF2B5EF4-FFF2-40B4-BE49-F238E27FC236}">
                <a16:creationId xmlns:a16="http://schemas.microsoft.com/office/drawing/2014/main" id="{DA39D710-2351-4A71-B7EA-0A87C896B198}"/>
              </a:ext>
            </a:extLst>
          </p:cNvPr>
          <p:cNvSpPr>
            <a:spLocks noGrp="1" noChangeArrowheads="1"/>
          </p:cNvSpPr>
          <p:nvPr>
            <p:ph type="title"/>
          </p:nvPr>
        </p:nvSpPr>
        <p:spPr bwMode="auto">
          <a:xfrm>
            <a:off x="457200" y="0"/>
            <a:ext cx="8686800"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en-US"/>
              <a:t>Click to edit Master title style</a:t>
            </a:r>
          </a:p>
        </p:txBody>
      </p:sp>
      <p:sp>
        <p:nvSpPr>
          <p:cNvPr id="17411" name="Rectangle 4">
            <a:extLst>
              <a:ext uri="{FF2B5EF4-FFF2-40B4-BE49-F238E27FC236}">
                <a16:creationId xmlns:a16="http://schemas.microsoft.com/office/drawing/2014/main" id="{9D13FEF8-99E9-49FF-AD05-AC6DB9DCA2D4}"/>
              </a:ext>
            </a:extLst>
          </p:cNvPr>
          <p:cNvSpPr>
            <a:spLocks noGrp="1" noChangeArrowheads="1"/>
          </p:cNvSpPr>
          <p:nvPr>
            <p:ph type="body" idx="1"/>
          </p:nvPr>
        </p:nvSpPr>
        <p:spPr bwMode="auto">
          <a:xfrm>
            <a:off x="457200" y="2378075"/>
            <a:ext cx="82296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9039AA15-E393-4A79-96E8-C24D01E89DCD}"/>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p>
        </p:txBody>
      </p:sp>
    </p:spTree>
  </p:cSld>
  <p:clrMap bg1="lt1" tx1="dk1" bg2="lt2" tx2="dk2" accent1="accent1" accent2="accent2" accent3="accent3" accent4="accent4" accent5="accent5" accent6="accent6" hlink="hlink" folHlink="folHlink"/>
  <p:sldLayoutIdLst>
    <p:sldLayoutId id="2147489134" r:id="rId1"/>
    <p:sldLayoutId id="2147489135" r:id="rId2"/>
    <p:sldLayoutId id="2147489136" r:id="rId3"/>
  </p:sldLayoutIdLst>
  <p:hf sldNum="0" hdr="0" dt="0"/>
  <p:txStyles>
    <p:titleStyle>
      <a:lvl1pPr algn="l" rtl="0" eaLnBrk="0" fontAlgn="base" hangingPunct="0">
        <a:spcBef>
          <a:spcPct val="50000"/>
        </a:spcBef>
        <a:spcAft>
          <a:spcPct val="0"/>
        </a:spcAft>
        <a:defRPr sz="3000">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000">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511175" indent="-511175" algn="l" rtl="0" eaLnBrk="0" fontAlgn="base" hangingPunct="0">
        <a:spcBef>
          <a:spcPct val="20000"/>
        </a:spcBef>
        <a:spcAft>
          <a:spcPct val="0"/>
        </a:spcAft>
        <a:buFont typeface="Arial" panose="020B0604020202020204" pitchFamily="34" charset="0"/>
        <a:buAutoNum type="alphaLcParenR"/>
        <a:defRPr sz="26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har char="–"/>
        <a:defRPr sz="26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3">
            <a:extLst>
              <a:ext uri="{FF2B5EF4-FFF2-40B4-BE49-F238E27FC236}">
                <a16:creationId xmlns:a16="http://schemas.microsoft.com/office/drawing/2014/main" id="{F890172D-8D0B-45F4-9C1F-5740604DA3AC}"/>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19459" name="Rectangle 4">
            <a:extLst>
              <a:ext uri="{FF2B5EF4-FFF2-40B4-BE49-F238E27FC236}">
                <a16:creationId xmlns:a16="http://schemas.microsoft.com/office/drawing/2014/main" id="{6F5AFFD1-C426-4F80-A831-2FD4CD66570D}"/>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3DEB49B7-EED3-41E2-B97F-9B0F91CC7F75}"/>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142" r:id="rId1"/>
    <p:sldLayoutId id="2147489143" r:id="rId2"/>
    <p:sldLayoutId id="2147489144" r:id="rId3"/>
    <p:sldLayoutId id="2147489145" r:id="rId4"/>
    <p:sldLayoutId id="2147489146"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id="{19215FC3-293A-4382-8DBC-273DACD0C0BA}"/>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483" name="Rectangle 3">
            <a:extLst>
              <a:ext uri="{FF2B5EF4-FFF2-40B4-BE49-F238E27FC236}">
                <a16:creationId xmlns:a16="http://schemas.microsoft.com/office/drawing/2014/main" id="{2F785E0D-5172-4EDE-8AF0-3A19A6735820}"/>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68C2EC0-26D1-44CC-9CBA-68400FCC94D0}"/>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8AA628B4-5928-4FB1-A25A-5859DCD69C2B}"/>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0CB821F2-ED78-4925-B243-B5AA23267D9C}"/>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D7B17865-7EB8-4634-89AA-5F0335F11158}"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E7670CDC-C472-4618-A9BF-CB4AE5160A97}"/>
              </a:ext>
            </a:extLst>
          </p:cNvPr>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31" r:id="rId1"/>
    <p:sldLayoutId id="2147488932" r:id="rId2"/>
    <p:sldLayoutId id="2147488933" r:id="rId3"/>
    <p:sldLayoutId id="2147488934" r:id="rId4"/>
    <p:sldLayoutId id="2147488935" r:id="rId5"/>
    <p:sldLayoutId id="2147488936" r:id="rId6"/>
    <p:sldLayoutId id="2147488937" r:id="rId7"/>
    <p:sldLayoutId id="2147488938" r:id="rId8"/>
    <p:sldLayoutId id="2147488939" r:id="rId9"/>
    <p:sldLayoutId id="2147488940" r:id="rId10"/>
    <p:sldLayoutId id="2147488941"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id="{69138284-683F-44F8-920F-C42CAE74B934}"/>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1507" name="Rectangle 3">
            <a:extLst>
              <a:ext uri="{FF2B5EF4-FFF2-40B4-BE49-F238E27FC236}">
                <a16:creationId xmlns:a16="http://schemas.microsoft.com/office/drawing/2014/main" id="{AF108B7B-BA9B-4EB2-ABCC-853337C4343D}"/>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A2AD071-5909-4595-B044-23CD8FA01F56}"/>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EA5EB11F-2420-4CF5-ABBD-F301927A98E4}"/>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B39665E7-3E44-4B46-804A-25E5DFD41374}"/>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EA4AB7E6-9124-468C-927D-924B3C6A9550}"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7D52E621-8353-47DF-9FAB-3DAAA120A72A}"/>
              </a:ext>
            </a:extLst>
          </p:cNvPr>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42" r:id="rId1"/>
    <p:sldLayoutId id="2147488943" r:id="rId2"/>
    <p:sldLayoutId id="2147488944" r:id="rId3"/>
    <p:sldLayoutId id="2147488945" r:id="rId4"/>
    <p:sldLayoutId id="2147488946" r:id="rId5"/>
    <p:sldLayoutId id="2147488947" r:id="rId6"/>
    <p:sldLayoutId id="2147488948" r:id="rId7"/>
    <p:sldLayoutId id="2147488949" r:id="rId8"/>
    <p:sldLayoutId id="2147488950" r:id="rId9"/>
    <p:sldLayoutId id="2147488951" r:id="rId10"/>
    <p:sldLayoutId id="2147488952"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3">
            <a:extLst>
              <a:ext uri="{FF2B5EF4-FFF2-40B4-BE49-F238E27FC236}">
                <a16:creationId xmlns:a16="http://schemas.microsoft.com/office/drawing/2014/main" id="{E35EC1E1-07A1-45E3-A1C8-54BAF5DFA762}"/>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2051" name="Rectangle 4">
            <a:extLst>
              <a:ext uri="{FF2B5EF4-FFF2-40B4-BE49-F238E27FC236}">
                <a16:creationId xmlns:a16="http://schemas.microsoft.com/office/drawing/2014/main" id="{ADBAE922-20B3-4C19-A7EE-7CC5CADC8FBD}"/>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E55567DF-326F-468D-8A19-3C6CC38828D5}"/>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19" r:id="rId1"/>
    <p:sldLayoutId id="2147489020" r:id="rId2"/>
    <p:sldLayoutId id="2147489021" r:id="rId3"/>
    <p:sldLayoutId id="2147489022" r:id="rId4"/>
    <p:sldLayoutId id="2147489023"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id="{29DBE2BE-5B20-4A0D-8C01-4744845A4847}"/>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2531" name="Rectangle 3">
            <a:extLst>
              <a:ext uri="{FF2B5EF4-FFF2-40B4-BE49-F238E27FC236}">
                <a16:creationId xmlns:a16="http://schemas.microsoft.com/office/drawing/2014/main" id="{9E275F11-3F45-49CA-B86E-37884E7A18FC}"/>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3D68E78A-4243-4AF4-AB2F-1236229CC033}"/>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C52282E0-F4A0-4EEC-B776-CE07F8BC3AD9}"/>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8E23662B-9575-42F8-AF24-FA00B6D00A23}"/>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6BF9040E-12F4-4E3A-93EA-CFF515254231}"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E5633FB9-E014-45F6-B947-7F79767140B9}"/>
              </a:ext>
            </a:extLst>
          </p:cNvPr>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53" r:id="rId1"/>
    <p:sldLayoutId id="2147488954" r:id="rId2"/>
    <p:sldLayoutId id="2147488955" r:id="rId3"/>
    <p:sldLayoutId id="2147488956" r:id="rId4"/>
    <p:sldLayoutId id="2147488957" r:id="rId5"/>
    <p:sldLayoutId id="2147488958" r:id="rId6"/>
    <p:sldLayoutId id="2147488959" r:id="rId7"/>
    <p:sldLayoutId id="2147488960" r:id="rId8"/>
    <p:sldLayoutId id="2147488961" r:id="rId9"/>
    <p:sldLayoutId id="2147488962" r:id="rId10"/>
    <p:sldLayoutId id="2147488963"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a:extLst>
              <a:ext uri="{FF2B5EF4-FFF2-40B4-BE49-F238E27FC236}">
                <a16:creationId xmlns:a16="http://schemas.microsoft.com/office/drawing/2014/main" id="{18A4B393-FB58-4F6D-9DEA-ABFAD0E08854}"/>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3555" name="Rectangle 3">
            <a:extLst>
              <a:ext uri="{FF2B5EF4-FFF2-40B4-BE49-F238E27FC236}">
                <a16:creationId xmlns:a16="http://schemas.microsoft.com/office/drawing/2014/main" id="{1DCA13A7-81BB-43EE-98E8-C1C554B63277}"/>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FD4B0AF-77F4-4696-94B1-BB46638DE090}"/>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840B1766-7E14-46C3-A58D-B48F9940852C}"/>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5AE75ADC-452B-45EE-AC18-2C63CD9DB3AF}"/>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495F6089-CE85-4580-B30A-AA3713DD7451}"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C048F3EC-DB28-46D2-8C7B-4DCA66762130}"/>
              </a:ext>
            </a:extLst>
          </p:cNvPr>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64" r:id="rId1"/>
    <p:sldLayoutId id="2147488965" r:id="rId2"/>
    <p:sldLayoutId id="2147488966" r:id="rId3"/>
    <p:sldLayoutId id="2147488967" r:id="rId4"/>
    <p:sldLayoutId id="2147488968" r:id="rId5"/>
    <p:sldLayoutId id="2147488969" r:id="rId6"/>
    <p:sldLayoutId id="2147488970" r:id="rId7"/>
    <p:sldLayoutId id="2147488971" r:id="rId8"/>
    <p:sldLayoutId id="2147488972" r:id="rId9"/>
    <p:sldLayoutId id="2147488973" r:id="rId10"/>
    <p:sldLayoutId id="2147488974"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a:extLst>
              <a:ext uri="{FF2B5EF4-FFF2-40B4-BE49-F238E27FC236}">
                <a16:creationId xmlns:a16="http://schemas.microsoft.com/office/drawing/2014/main" id="{135E87D8-D7C4-4867-8970-F53BD110DF83}"/>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4579" name="Rectangle 3">
            <a:extLst>
              <a:ext uri="{FF2B5EF4-FFF2-40B4-BE49-F238E27FC236}">
                <a16:creationId xmlns:a16="http://schemas.microsoft.com/office/drawing/2014/main" id="{A4D7D43F-3105-4A96-8B2D-CA222F3B9C2A}"/>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E67B44A-9B7C-4A59-A3F1-5D7857F00BC3}"/>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190972FA-81E2-4D8F-86C8-471A8BAB2E16}"/>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385A5691-722D-4F8A-BBA0-998C8CDD8271}"/>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62116375-3D4C-49B9-9F83-10523B6CE421}"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2BBC80E1-7C8C-4B0B-90FF-48FC16C2DACE}"/>
              </a:ext>
            </a:extLst>
          </p:cNvPr>
          <p:cNvSpPr txBox="1">
            <a:spLocks/>
          </p:cNvSpPr>
          <p:nvPr userDrawn="1"/>
        </p:nvSpPr>
        <p:spPr>
          <a:xfrm>
            <a:off x="169863" y="6492875"/>
            <a:ext cx="3355975" cy="365125"/>
          </a:xfrm>
          <a:prstGeom prst="rect">
            <a:avLst/>
          </a:prstGeom>
        </p:spPr>
        <p:txBody>
          <a:bodyPr/>
          <a:lstStyle>
            <a:lvl1pPr>
              <a:defRPr sz="2400">
                <a:solidFill>
                  <a:schemeClr val="tx1"/>
                </a:solidFill>
                <a:latin typeface="Times" charset="0"/>
                <a:ea typeface="ＭＳ Ｐゴシック" charset="0"/>
              </a:defRPr>
            </a:lvl1pPr>
            <a:lvl2pPr marL="742950" indent="-285750">
              <a:defRPr sz="2400">
                <a:solidFill>
                  <a:schemeClr val="tx1"/>
                </a:solidFill>
                <a:latin typeface="Times" charset="0"/>
                <a:ea typeface="ＭＳ Ｐゴシック" charset="0"/>
              </a:defRPr>
            </a:lvl2pPr>
            <a:lvl3pPr marL="1143000" indent="-228600">
              <a:defRPr sz="2400">
                <a:solidFill>
                  <a:schemeClr val="tx1"/>
                </a:solidFill>
                <a:latin typeface="Times" charset="0"/>
                <a:ea typeface="ＭＳ Ｐゴシック" charset="0"/>
              </a:defRPr>
            </a:lvl3pPr>
            <a:lvl4pPr marL="1600200" indent="-228600">
              <a:defRPr sz="2400">
                <a:solidFill>
                  <a:schemeClr val="tx1"/>
                </a:solidFill>
                <a:latin typeface="Times" charset="0"/>
                <a:ea typeface="ＭＳ Ｐゴシック" charset="0"/>
              </a:defRPr>
            </a:lvl4pPr>
            <a:lvl5pPr marL="2057400" indent="-228600">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75" r:id="rId1"/>
    <p:sldLayoutId id="2147488976" r:id="rId2"/>
    <p:sldLayoutId id="2147488977" r:id="rId3"/>
    <p:sldLayoutId id="2147488978" r:id="rId4"/>
    <p:sldLayoutId id="2147488979" r:id="rId5"/>
    <p:sldLayoutId id="2147488980" r:id="rId6"/>
    <p:sldLayoutId id="2147488981" r:id="rId7"/>
    <p:sldLayoutId id="2147488982" r:id="rId8"/>
    <p:sldLayoutId id="2147488983" r:id="rId9"/>
    <p:sldLayoutId id="2147488984" r:id="rId10"/>
    <p:sldLayoutId id="2147488985"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02" name="Rectangle 2">
            <a:extLst>
              <a:ext uri="{FF2B5EF4-FFF2-40B4-BE49-F238E27FC236}">
                <a16:creationId xmlns:a16="http://schemas.microsoft.com/office/drawing/2014/main" id="{33C2318E-56D0-42DA-8A9B-38C85A5E6A33}"/>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5603" name="Rectangle 3">
            <a:extLst>
              <a:ext uri="{FF2B5EF4-FFF2-40B4-BE49-F238E27FC236}">
                <a16:creationId xmlns:a16="http://schemas.microsoft.com/office/drawing/2014/main" id="{87279B17-C55A-4F20-BEDF-D79F675098EA}"/>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8D65D273-6F51-42A1-82F4-A83B3AF737C2}"/>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387BE942-1E52-4E5F-BC23-7512892A6170}"/>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01426B67-77EE-48C7-A97B-04060A686C60}"/>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42C758BC-2875-4A5E-91F5-D8DA27C82C0E}"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23134555-FEB1-47BA-BCAF-5E648C7DBCC3}"/>
              </a:ext>
            </a:extLst>
          </p:cNvPr>
          <p:cNvSpPr txBox="1">
            <a:spLocks/>
          </p:cNvSpPr>
          <p:nvPr userDrawn="1"/>
        </p:nvSpPr>
        <p:spPr>
          <a:xfrm>
            <a:off x="169863" y="6492875"/>
            <a:ext cx="3355975" cy="365125"/>
          </a:xfrm>
          <a:prstGeom prst="rect">
            <a:avLst/>
          </a:prstGeom>
        </p:spPr>
        <p:txBody>
          <a:bodyPr/>
          <a:lstStyle>
            <a:lvl1pPr algn="l">
              <a:defRPr sz="2400">
                <a:solidFill>
                  <a:schemeClr val="tx1"/>
                </a:solidFill>
                <a:latin typeface="Times" charset="0"/>
                <a:ea typeface="ＭＳ Ｐゴシック" charset="0"/>
              </a:defRPr>
            </a:lvl1pPr>
            <a:lvl2pPr marL="742950" indent="-285750" algn="l">
              <a:defRPr sz="2400">
                <a:solidFill>
                  <a:schemeClr val="tx1"/>
                </a:solidFill>
                <a:latin typeface="Times" charset="0"/>
                <a:ea typeface="ＭＳ Ｐゴシック" charset="0"/>
              </a:defRPr>
            </a:lvl2pPr>
            <a:lvl3pPr marL="1143000" indent="-228600" algn="l">
              <a:defRPr sz="2400">
                <a:solidFill>
                  <a:schemeClr val="tx1"/>
                </a:solidFill>
                <a:latin typeface="Times" charset="0"/>
                <a:ea typeface="ＭＳ Ｐゴシック" charset="0"/>
              </a:defRPr>
            </a:lvl3pPr>
            <a:lvl4pPr marL="1600200" indent="-228600" algn="l">
              <a:defRPr sz="2400">
                <a:solidFill>
                  <a:schemeClr val="tx1"/>
                </a:solidFill>
                <a:latin typeface="Times" charset="0"/>
                <a:ea typeface="ＭＳ Ｐゴシック" charset="0"/>
              </a:defRPr>
            </a:lvl4pPr>
            <a:lvl5pPr marL="2057400" indent="-228600" algn="l">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86" r:id="rId1"/>
    <p:sldLayoutId id="2147488987" r:id="rId2"/>
    <p:sldLayoutId id="2147488988" r:id="rId3"/>
    <p:sldLayoutId id="2147488989" r:id="rId4"/>
    <p:sldLayoutId id="2147488990" r:id="rId5"/>
    <p:sldLayoutId id="2147488991" r:id="rId6"/>
    <p:sldLayoutId id="2147488992" r:id="rId7"/>
    <p:sldLayoutId id="2147488993" r:id="rId8"/>
    <p:sldLayoutId id="2147488994" r:id="rId9"/>
    <p:sldLayoutId id="2147488995" r:id="rId10"/>
    <p:sldLayoutId id="2147488996"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a:extLst>
              <a:ext uri="{FF2B5EF4-FFF2-40B4-BE49-F238E27FC236}">
                <a16:creationId xmlns:a16="http://schemas.microsoft.com/office/drawing/2014/main" id="{A0216178-2C66-4060-A601-A64C11DFB244}"/>
              </a:ext>
            </a:extLst>
          </p:cNvPr>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6627" name="Rectangle 3">
            <a:extLst>
              <a:ext uri="{FF2B5EF4-FFF2-40B4-BE49-F238E27FC236}">
                <a16:creationId xmlns:a16="http://schemas.microsoft.com/office/drawing/2014/main" id="{FCF86778-E7CB-4785-86C0-E0845196E0BA}"/>
              </a:ext>
            </a:extLst>
          </p:cNvPr>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9137476A-FD95-4B87-A38F-51D0E54E3874}"/>
              </a:ext>
            </a:extLst>
          </p:cNvPr>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l">
              <a:defRPr sz="1400">
                <a:solidFill>
                  <a:srgbClr val="000000"/>
                </a:solidFill>
                <a:latin typeface="Times" charset="0"/>
              </a:defRPr>
            </a:lvl1pPr>
          </a:lstStyle>
          <a:p>
            <a:pPr>
              <a:defRPr/>
            </a:pPr>
            <a:endParaRPr lang="en-US"/>
          </a:p>
        </p:txBody>
      </p:sp>
      <p:sp>
        <p:nvSpPr>
          <p:cNvPr id="1029" name="Rectangle 5">
            <a:extLst>
              <a:ext uri="{FF2B5EF4-FFF2-40B4-BE49-F238E27FC236}">
                <a16:creationId xmlns:a16="http://schemas.microsoft.com/office/drawing/2014/main" id="{54B68BC7-D036-4F3A-A716-9D0DB2443356}"/>
              </a:ext>
            </a:extLst>
          </p:cNvPr>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Times" charset="0"/>
              </a:defRPr>
            </a:lvl1pPr>
          </a:lstStyle>
          <a:p>
            <a:pPr>
              <a:defRPr/>
            </a:pPr>
            <a:endParaRPr lang="en-US"/>
          </a:p>
        </p:txBody>
      </p:sp>
      <p:sp>
        <p:nvSpPr>
          <p:cNvPr id="1030" name="Rectangle 6">
            <a:extLst>
              <a:ext uri="{FF2B5EF4-FFF2-40B4-BE49-F238E27FC236}">
                <a16:creationId xmlns:a16="http://schemas.microsoft.com/office/drawing/2014/main" id="{142EF3EA-7B1C-4717-BD66-70E44ACAC3C4}"/>
              </a:ext>
            </a:extLst>
          </p:cNvPr>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Times" panose="02020603050405020304" pitchFamily="18" charset="0"/>
              </a:defRPr>
            </a:lvl1pPr>
          </a:lstStyle>
          <a:p>
            <a:pPr>
              <a:defRPr/>
            </a:pPr>
            <a:fld id="{EFED0D05-0DC3-46F8-AF7B-54A15696BC40}" type="slidenum">
              <a:rPr lang="en-US" altLang="en-US"/>
              <a:pPr>
                <a:defRPr/>
              </a:pPr>
              <a:t>‹#›</a:t>
            </a:fld>
            <a:endParaRPr lang="en-US" altLang="en-US"/>
          </a:p>
        </p:txBody>
      </p:sp>
      <p:sp>
        <p:nvSpPr>
          <p:cNvPr id="7" name="Date Placeholder 3">
            <a:extLst>
              <a:ext uri="{FF2B5EF4-FFF2-40B4-BE49-F238E27FC236}">
                <a16:creationId xmlns:a16="http://schemas.microsoft.com/office/drawing/2014/main" id="{1522D1EE-6A0E-443F-8F0C-E57FCC02C041}"/>
              </a:ext>
            </a:extLst>
          </p:cNvPr>
          <p:cNvSpPr txBox="1">
            <a:spLocks/>
          </p:cNvSpPr>
          <p:nvPr userDrawn="1"/>
        </p:nvSpPr>
        <p:spPr>
          <a:xfrm>
            <a:off x="169863" y="6492875"/>
            <a:ext cx="3355975" cy="365125"/>
          </a:xfrm>
          <a:prstGeom prst="rect">
            <a:avLst/>
          </a:prstGeom>
        </p:spPr>
        <p:txBody>
          <a:bodyPr/>
          <a:lstStyle>
            <a:lvl1pPr algn="l">
              <a:defRPr sz="2400">
                <a:solidFill>
                  <a:schemeClr val="tx1"/>
                </a:solidFill>
                <a:latin typeface="Times" charset="0"/>
                <a:ea typeface="ＭＳ Ｐゴシック" charset="0"/>
              </a:defRPr>
            </a:lvl1pPr>
            <a:lvl2pPr marL="742950" indent="-285750" algn="l">
              <a:defRPr sz="2400">
                <a:solidFill>
                  <a:schemeClr val="tx1"/>
                </a:solidFill>
                <a:latin typeface="Times" charset="0"/>
                <a:ea typeface="ＭＳ Ｐゴシック" charset="0"/>
              </a:defRPr>
            </a:lvl2pPr>
            <a:lvl3pPr marL="1143000" indent="-228600" algn="l">
              <a:defRPr sz="2400">
                <a:solidFill>
                  <a:schemeClr val="tx1"/>
                </a:solidFill>
                <a:latin typeface="Times" charset="0"/>
                <a:ea typeface="ＭＳ Ｐゴシック" charset="0"/>
              </a:defRPr>
            </a:lvl3pPr>
            <a:lvl4pPr marL="1600200" indent="-228600" algn="l">
              <a:defRPr sz="2400">
                <a:solidFill>
                  <a:schemeClr val="tx1"/>
                </a:solidFill>
                <a:latin typeface="Times" charset="0"/>
                <a:ea typeface="ＭＳ Ｐゴシック" charset="0"/>
              </a:defRPr>
            </a:lvl4pPr>
            <a:lvl5pPr marL="2057400" indent="-228600" algn="l">
              <a:defRPr sz="2400">
                <a:solidFill>
                  <a:schemeClr val="tx1"/>
                </a:solidFill>
                <a:latin typeface="Times" charset="0"/>
                <a:ea typeface="ＭＳ Ｐゴシック" charset="0"/>
              </a:defRPr>
            </a:lvl5pPr>
            <a:lvl6pPr marL="2514600" indent="-228600" eaLnBrk="0" fontAlgn="base" hangingPunct="0">
              <a:spcBef>
                <a:spcPct val="0"/>
              </a:spcBef>
              <a:spcAft>
                <a:spcPct val="0"/>
              </a:spcAft>
              <a:defRPr sz="2400">
                <a:solidFill>
                  <a:schemeClr val="tx1"/>
                </a:solidFill>
                <a:latin typeface="Times" charset="0"/>
                <a:ea typeface="ＭＳ Ｐゴシック" charset="0"/>
              </a:defRPr>
            </a:lvl6pPr>
            <a:lvl7pPr marL="2971800" indent="-228600" eaLnBrk="0" fontAlgn="base" hangingPunct="0">
              <a:spcBef>
                <a:spcPct val="0"/>
              </a:spcBef>
              <a:spcAft>
                <a:spcPct val="0"/>
              </a:spcAft>
              <a:defRPr sz="2400">
                <a:solidFill>
                  <a:schemeClr val="tx1"/>
                </a:solidFill>
                <a:latin typeface="Times" charset="0"/>
                <a:ea typeface="ＭＳ Ｐゴシック" charset="0"/>
              </a:defRPr>
            </a:lvl7pPr>
            <a:lvl8pPr marL="3429000" indent="-228600" eaLnBrk="0" fontAlgn="base" hangingPunct="0">
              <a:spcBef>
                <a:spcPct val="0"/>
              </a:spcBef>
              <a:spcAft>
                <a:spcPct val="0"/>
              </a:spcAft>
              <a:defRPr sz="2400">
                <a:solidFill>
                  <a:schemeClr val="tx1"/>
                </a:solidFill>
                <a:latin typeface="Times" charset="0"/>
                <a:ea typeface="ＭＳ Ｐゴシック" charset="0"/>
              </a:defRPr>
            </a:lvl8pPr>
            <a:lvl9pPr marL="3886200" indent="-228600" eaLnBrk="0" fontAlgn="base" hangingPunct="0">
              <a:spcBef>
                <a:spcPct val="0"/>
              </a:spcBef>
              <a:spcAft>
                <a:spcPct val="0"/>
              </a:spcAft>
              <a:defRPr sz="2400">
                <a:solidFill>
                  <a:schemeClr val="tx1"/>
                </a:solidFill>
                <a:latin typeface="Times" charset="0"/>
                <a:ea typeface="ＭＳ Ｐゴシック" charset="0"/>
              </a:defRPr>
            </a:lvl9pPr>
          </a:lstStyle>
          <a:p>
            <a:pPr eaLnBrk="1" hangingPunct="1">
              <a:defRPr/>
            </a:pPr>
            <a:r>
              <a:rPr lang="en-US" sz="1000" dirty="0">
                <a:solidFill>
                  <a:srgbClr val="000000"/>
                </a:solidFill>
                <a:latin typeface="Arial" charset="0"/>
                <a:cs typeface="Arial" charset="0"/>
              </a:rPr>
              <a:t>© 2016 Pearson Education, Inc.</a:t>
            </a:r>
          </a:p>
        </p:txBody>
      </p:sp>
    </p:spTree>
  </p:cSld>
  <p:clrMap bg1="lt1" tx1="dk1" bg2="lt2" tx2="dk2" accent1="accent1" accent2="accent2" accent3="accent3" accent4="accent4" accent5="accent5" accent6="accent6" hlink="hlink" folHlink="folHlink"/>
  <p:sldLayoutIdLst>
    <p:sldLayoutId id="2147488997" r:id="rId1"/>
    <p:sldLayoutId id="2147488998" r:id="rId2"/>
    <p:sldLayoutId id="2147488999" r:id="rId3"/>
    <p:sldLayoutId id="2147489000" r:id="rId4"/>
    <p:sldLayoutId id="2147489001" r:id="rId5"/>
    <p:sldLayoutId id="2147489002" r:id="rId6"/>
    <p:sldLayoutId id="2147489003" r:id="rId7"/>
    <p:sldLayoutId id="2147489004" r:id="rId8"/>
    <p:sldLayoutId id="2147489005" r:id="rId9"/>
    <p:sldLayoutId id="2147489006" r:id="rId10"/>
    <p:sldLayoutId id="2147489007" r:id="rId11"/>
  </p:sldLayoutIdLst>
  <p:txStyles>
    <p:titleStyle>
      <a:lvl1pPr algn="ctr" rtl="0" eaLnBrk="0" fontAlgn="base" hangingPunct="0">
        <a:spcBef>
          <a:spcPct val="0"/>
        </a:spcBef>
        <a:spcAft>
          <a:spcPct val="0"/>
        </a:spcAft>
        <a:defRPr sz="4400">
          <a:solidFill>
            <a:schemeClr val="tx2"/>
          </a:solidFill>
          <a:latin typeface="+mj-lt"/>
          <a:ea typeface="MS PGothic" panose="020B0600070205080204" pitchFamily="34" charset="-128"/>
          <a:cs typeface="+mj-cs"/>
        </a:defRPr>
      </a:lvl1pPr>
      <a:lvl2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2pPr>
      <a:lvl3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3pPr>
      <a:lvl4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4pPr>
      <a:lvl5pPr algn="ctr" rtl="0" eaLnBrk="0" fontAlgn="base" hangingPunct="0">
        <a:spcBef>
          <a:spcPct val="0"/>
        </a:spcBef>
        <a:spcAft>
          <a:spcPct val="0"/>
        </a:spcAft>
        <a:defRPr sz="4400">
          <a:solidFill>
            <a:schemeClr val="tx2"/>
          </a:solidFill>
          <a:latin typeface="Times" charset="0"/>
          <a:ea typeface="MS PGothic" panose="020B0600070205080204" pitchFamily="34" charset="-128"/>
        </a:defRPr>
      </a:lvl5pPr>
      <a:lvl6pPr marL="457200" algn="ctr" rtl="0" eaLnBrk="0" fontAlgn="base" hangingPunct="0">
        <a:spcBef>
          <a:spcPct val="0"/>
        </a:spcBef>
        <a:spcAft>
          <a:spcPct val="0"/>
        </a:spcAft>
        <a:defRPr sz="4400">
          <a:solidFill>
            <a:schemeClr val="tx2"/>
          </a:solidFill>
          <a:latin typeface="Times" charset="0"/>
          <a:ea typeface="ＭＳ Ｐゴシック" charset="0"/>
        </a:defRPr>
      </a:lvl6pPr>
      <a:lvl7pPr marL="914400" algn="ctr" rtl="0" eaLnBrk="0" fontAlgn="base" hangingPunct="0">
        <a:spcBef>
          <a:spcPct val="0"/>
        </a:spcBef>
        <a:spcAft>
          <a:spcPct val="0"/>
        </a:spcAft>
        <a:defRPr sz="4400">
          <a:solidFill>
            <a:schemeClr val="tx2"/>
          </a:solidFill>
          <a:latin typeface="Times" charset="0"/>
          <a:ea typeface="ＭＳ Ｐゴシック" charset="0"/>
        </a:defRPr>
      </a:lvl7pPr>
      <a:lvl8pPr marL="1371600" algn="ctr" rtl="0" eaLnBrk="0" fontAlgn="base" hangingPunct="0">
        <a:spcBef>
          <a:spcPct val="0"/>
        </a:spcBef>
        <a:spcAft>
          <a:spcPct val="0"/>
        </a:spcAft>
        <a:defRPr sz="4400">
          <a:solidFill>
            <a:schemeClr val="tx2"/>
          </a:solidFill>
          <a:latin typeface="Times" charset="0"/>
          <a:ea typeface="ＭＳ Ｐゴシック" charset="0"/>
        </a:defRPr>
      </a:lvl8pPr>
      <a:lvl9pPr marL="1828800" algn="ctr" rtl="0" eaLnBrk="0" fontAlgn="base" hangingPunct="0">
        <a:spcBef>
          <a:spcPct val="0"/>
        </a:spcBef>
        <a:spcAft>
          <a:spcPct val="0"/>
        </a:spcAft>
        <a:defRPr sz="4400">
          <a:solidFill>
            <a:schemeClr val="tx2"/>
          </a:solidFill>
          <a:latin typeface="Times" charset="0"/>
          <a:ea typeface="ＭＳ Ｐゴシック"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eaLnBrk="0" fontAlgn="base" hangingPunct="0">
        <a:spcBef>
          <a:spcPct val="20000"/>
        </a:spcBef>
        <a:spcAft>
          <a:spcPct val="0"/>
        </a:spcAft>
        <a:buChar char="»"/>
        <a:defRPr sz="2000">
          <a:solidFill>
            <a:schemeClr val="tx1"/>
          </a:solidFill>
          <a:latin typeface="+mn-lt"/>
          <a:ea typeface="+mn-ea"/>
        </a:defRPr>
      </a:lvl6pPr>
      <a:lvl7pPr marL="2971800" indent="-228600" algn="l" rtl="0" eaLnBrk="0" fontAlgn="base" hangingPunct="0">
        <a:spcBef>
          <a:spcPct val="20000"/>
        </a:spcBef>
        <a:spcAft>
          <a:spcPct val="0"/>
        </a:spcAft>
        <a:buChar char="»"/>
        <a:defRPr sz="2000">
          <a:solidFill>
            <a:schemeClr val="tx1"/>
          </a:solidFill>
          <a:latin typeface="+mn-lt"/>
          <a:ea typeface="+mn-ea"/>
        </a:defRPr>
      </a:lvl7pPr>
      <a:lvl8pPr marL="3429000" indent="-228600" algn="l" rtl="0" eaLnBrk="0" fontAlgn="base" hangingPunct="0">
        <a:spcBef>
          <a:spcPct val="20000"/>
        </a:spcBef>
        <a:spcAft>
          <a:spcPct val="0"/>
        </a:spcAft>
        <a:buChar char="»"/>
        <a:defRPr sz="2000">
          <a:solidFill>
            <a:schemeClr val="tx1"/>
          </a:solidFill>
          <a:latin typeface="+mn-lt"/>
          <a:ea typeface="+mn-ea"/>
        </a:defRPr>
      </a:lvl8pPr>
      <a:lvl9pPr marL="3886200" indent="-228600" algn="l" rtl="0" eaLnBrk="0" fontAlgn="base" hangingPunct="0">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Title Placeholder 1">
            <a:extLst>
              <a:ext uri="{FF2B5EF4-FFF2-40B4-BE49-F238E27FC236}">
                <a16:creationId xmlns:a16="http://schemas.microsoft.com/office/drawing/2014/main" id="{09D13C7E-AB4D-4CEA-BD18-EDC82131FE9E}"/>
              </a:ext>
            </a:extLst>
          </p:cNvPr>
          <p:cNvSpPr>
            <a:spLocks noGrp="1" noChangeArrowheads="1"/>
          </p:cNvSpPr>
          <p:nvPr>
            <p:ph type="title"/>
          </p:nvPr>
        </p:nvSpPr>
        <p:spPr bwMode="auto">
          <a:xfrm>
            <a:off x="628650" y="365125"/>
            <a:ext cx="78867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7651" name="Text Placeholder 2">
            <a:extLst>
              <a:ext uri="{FF2B5EF4-FFF2-40B4-BE49-F238E27FC236}">
                <a16:creationId xmlns:a16="http://schemas.microsoft.com/office/drawing/2014/main" id="{5BAB8E39-B207-4E15-BCD7-ABF40BB31328}"/>
              </a:ext>
            </a:extLst>
          </p:cNvPr>
          <p:cNvSpPr>
            <a:spLocks noGrp="1" noChangeArrowheads="1"/>
          </p:cNvSpPr>
          <p:nvPr>
            <p:ph type="body" idx="1"/>
          </p:nvPr>
        </p:nvSpPr>
        <p:spPr bwMode="auto">
          <a:xfrm>
            <a:off x="628650" y="1825625"/>
            <a:ext cx="78867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2252D2EF-1847-417B-A672-00302C87E4BE}"/>
              </a:ext>
            </a:extLst>
          </p:cNvPr>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a:defRPr/>
            </a:pPr>
            <a:fld id="{7B78FDB3-DD13-4953-99CE-3D01F967D66F}" type="datetimeFigureOut">
              <a:rPr lang="en-US"/>
              <a:pPr>
                <a:defRPr/>
              </a:pPr>
              <a:t>10/30/2023</a:t>
            </a:fld>
            <a:endParaRPr lang="en-US"/>
          </a:p>
        </p:txBody>
      </p:sp>
      <p:sp>
        <p:nvSpPr>
          <p:cNvPr id="5" name="Footer Placeholder 4">
            <a:extLst>
              <a:ext uri="{FF2B5EF4-FFF2-40B4-BE49-F238E27FC236}">
                <a16:creationId xmlns:a16="http://schemas.microsoft.com/office/drawing/2014/main" id="{A072F540-BE39-4F9B-B456-AC65F5C6EFE3}"/>
              </a:ext>
            </a:extLst>
          </p:cNvPr>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pPr>
              <a:defRPr/>
            </a:pPr>
            <a:endParaRPr lang="en-US"/>
          </a:p>
        </p:txBody>
      </p:sp>
      <p:sp>
        <p:nvSpPr>
          <p:cNvPr id="6" name="Slide Number Placeholder 5">
            <a:extLst>
              <a:ext uri="{FF2B5EF4-FFF2-40B4-BE49-F238E27FC236}">
                <a16:creationId xmlns:a16="http://schemas.microsoft.com/office/drawing/2014/main" id="{FA6B8A3A-8A4C-4BA3-A1A4-458413E2E4CF}"/>
              </a:ext>
            </a:extLst>
          </p:cNvPr>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pPr>
              <a:defRPr/>
            </a:pPr>
            <a:fld id="{BB86E298-8A2E-40B0-AA41-B562F81AB9BB}"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9008" r:id="rId1"/>
    <p:sldLayoutId id="2147489009" r:id="rId2"/>
    <p:sldLayoutId id="2147489010" r:id="rId3"/>
    <p:sldLayoutId id="2147489011" r:id="rId4"/>
    <p:sldLayoutId id="2147489012" r:id="rId5"/>
    <p:sldLayoutId id="2147489013" r:id="rId6"/>
    <p:sldLayoutId id="2147489014" r:id="rId7"/>
    <p:sldLayoutId id="2147489015" r:id="rId8"/>
    <p:sldLayoutId id="2147489016" r:id="rId9"/>
    <p:sldLayoutId id="2147489017" r:id="rId10"/>
    <p:sldLayoutId id="2147489018" r:id="rId11"/>
  </p:sldLayoutIdLst>
  <p:txStyles>
    <p:titleStyle>
      <a:lvl1pPr algn="l" defTabSz="685800" rtl="0" eaLnBrk="0" fontAlgn="base" hangingPunct="0">
        <a:lnSpc>
          <a:spcPct val="90000"/>
        </a:lnSpc>
        <a:spcBef>
          <a:spcPct val="0"/>
        </a:spcBef>
        <a:spcAft>
          <a:spcPct val="0"/>
        </a:spcAft>
        <a:defRPr sz="3300" kern="1200">
          <a:solidFill>
            <a:schemeClr val="tx1"/>
          </a:solidFill>
          <a:latin typeface="+mj-lt"/>
          <a:ea typeface="+mj-ea"/>
          <a:cs typeface="+mj-cs"/>
        </a:defRPr>
      </a:lvl1pPr>
      <a:lvl2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2pPr>
      <a:lvl3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3pPr>
      <a:lvl4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4pPr>
      <a:lvl5pPr algn="l" defTabSz="685800" rtl="0" eaLnBrk="0" fontAlgn="base" hangingPunct="0">
        <a:lnSpc>
          <a:spcPct val="90000"/>
        </a:lnSpc>
        <a:spcBef>
          <a:spcPct val="0"/>
        </a:spcBef>
        <a:spcAft>
          <a:spcPct val="0"/>
        </a:spcAft>
        <a:defRPr sz="3300">
          <a:solidFill>
            <a:schemeClr val="tx1"/>
          </a:solidFill>
          <a:latin typeface="Calibri Light" panose="020F0302020204030204" pitchFamily="34" charset="0"/>
        </a:defRPr>
      </a:lvl5pPr>
      <a:lvl6pPr marL="457200" algn="l" defTabSz="685800" rtl="0" fontAlgn="base">
        <a:lnSpc>
          <a:spcPct val="90000"/>
        </a:lnSpc>
        <a:spcBef>
          <a:spcPct val="0"/>
        </a:spcBef>
        <a:spcAft>
          <a:spcPct val="0"/>
        </a:spcAft>
        <a:defRPr sz="3300">
          <a:solidFill>
            <a:schemeClr val="tx1"/>
          </a:solidFill>
          <a:latin typeface="Calibri Light" panose="020F0302020204030204" pitchFamily="34" charset="0"/>
        </a:defRPr>
      </a:lvl6pPr>
      <a:lvl7pPr marL="914400" algn="l" defTabSz="685800" rtl="0" fontAlgn="base">
        <a:lnSpc>
          <a:spcPct val="90000"/>
        </a:lnSpc>
        <a:spcBef>
          <a:spcPct val="0"/>
        </a:spcBef>
        <a:spcAft>
          <a:spcPct val="0"/>
        </a:spcAft>
        <a:defRPr sz="3300">
          <a:solidFill>
            <a:schemeClr val="tx1"/>
          </a:solidFill>
          <a:latin typeface="Calibri Light" panose="020F0302020204030204" pitchFamily="34" charset="0"/>
        </a:defRPr>
      </a:lvl7pPr>
      <a:lvl8pPr marL="1371600" algn="l" defTabSz="685800" rtl="0" fontAlgn="base">
        <a:lnSpc>
          <a:spcPct val="90000"/>
        </a:lnSpc>
        <a:spcBef>
          <a:spcPct val="0"/>
        </a:spcBef>
        <a:spcAft>
          <a:spcPct val="0"/>
        </a:spcAft>
        <a:defRPr sz="3300">
          <a:solidFill>
            <a:schemeClr val="tx1"/>
          </a:solidFill>
          <a:latin typeface="Calibri Light" panose="020F0302020204030204" pitchFamily="34" charset="0"/>
        </a:defRPr>
      </a:lvl8pPr>
      <a:lvl9pPr marL="1828800" algn="l" defTabSz="685800" rtl="0" fontAlgn="base">
        <a:lnSpc>
          <a:spcPct val="90000"/>
        </a:lnSpc>
        <a:spcBef>
          <a:spcPct val="0"/>
        </a:spcBef>
        <a:spcAft>
          <a:spcPct val="0"/>
        </a:spcAft>
        <a:defRPr sz="3300">
          <a:solidFill>
            <a:schemeClr val="tx1"/>
          </a:solidFill>
          <a:latin typeface="Calibri Light" panose="020F0302020204030204" pitchFamily="34" charset="0"/>
        </a:defRPr>
      </a:lvl9pPr>
    </p:titleStyle>
    <p:bodyStyle>
      <a:lvl1pPr marL="171450" indent="-171450" algn="l" defTabSz="685800" rtl="0" eaLnBrk="0" fontAlgn="base" hangingPunct="0">
        <a:lnSpc>
          <a:spcPct val="90000"/>
        </a:lnSpc>
        <a:spcBef>
          <a:spcPts val="750"/>
        </a:spcBef>
        <a:spcAft>
          <a:spcPct val="0"/>
        </a:spcAft>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0" fontAlgn="base" hangingPunct="0">
        <a:lnSpc>
          <a:spcPct val="90000"/>
        </a:lnSpc>
        <a:spcBef>
          <a:spcPts val="375"/>
        </a:spcBef>
        <a:spcAft>
          <a:spcPct val="0"/>
        </a:spcAft>
        <a:buFont typeface="Arial" panose="020B0604020202020204" pitchFamily="34" charset="0"/>
        <a:buChar char="•"/>
        <a:defRPr kern="1200">
          <a:solidFill>
            <a:schemeClr val="tx1"/>
          </a:solidFill>
          <a:latin typeface="+mn-lt"/>
          <a:ea typeface="+mn-ea"/>
          <a:cs typeface="+mn-cs"/>
        </a:defRPr>
      </a:lvl2pPr>
      <a:lvl3pPr marL="857250" indent="-171450" algn="l" defTabSz="685800" rtl="0" eaLnBrk="0" fontAlgn="base" hangingPunct="0">
        <a:lnSpc>
          <a:spcPct val="90000"/>
        </a:lnSpc>
        <a:spcBef>
          <a:spcPts val="375"/>
        </a:spcBef>
        <a:spcAft>
          <a:spcPct val="0"/>
        </a:spcAft>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4pPr>
      <a:lvl5pPr marL="1543050" indent="-171450" algn="l" defTabSz="685800" rtl="0" eaLnBrk="0" fontAlgn="base" hangingPunct="0">
        <a:lnSpc>
          <a:spcPct val="90000"/>
        </a:lnSpc>
        <a:spcBef>
          <a:spcPts val="375"/>
        </a:spcBef>
        <a:spcAft>
          <a:spcPct val="0"/>
        </a:spcAft>
        <a:buFont typeface="Arial" panose="020B0604020202020204" pitchFamily="34" charset="0"/>
        <a:buChar char="•"/>
        <a:defRPr sz="13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3D137568-0827-4C69-AA15-14160FAA687F}"/>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A6CCB93-A84E-4289-BED2-540967C5D2F3}"/>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F530EEA-C340-4152-8D87-D2B5105BD0A2}"/>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F8E104AE-5767-4B5A-A699-E2CA6CB827F3}" type="datetimeFigureOut">
              <a:rPr lang="en-US" smtClean="0"/>
              <a:t>10/30/2023</a:t>
            </a:fld>
            <a:endParaRPr lang="en-US"/>
          </a:p>
        </p:txBody>
      </p:sp>
      <p:sp>
        <p:nvSpPr>
          <p:cNvPr id="5" name="Footer Placeholder 4">
            <a:extLst>
              <a:ext uri="{FF2B5EF4-FFF2-40B4-BE49-F238E27FC236}">
                <a16:creationId xmlns:a16="http://schemas.microsoft.com/office/drawing/2014/main" id="{8FF3A81F-9786-4BD9-A47F-58EDD3FFF3B6}"/>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E5EA1573-206F-4D30-8BCC-CD562D3B2C76}"/>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37ED2AB6-D68B-495D-800D-F18AC866E367}" type="slidenum">
              <a:rPr lang="en-US" smtClean="0"/>
              <a:t>‹#›</a:t>
            </a:fld>
            <a:endParaRPr lang="en-US"/>
          </a:p>
        </p:txBody>
      </p:sp>
    </p:spTree>
    <p:extLst>
      <p:ext uri="{BB962C8B-B14F-4D97-AF65-F5344CB8AC3E}">
        <p14:creationId xmlns:p14="http://schemas.microsoft.com/office/powerpoint/2010/main" val="2821522851"/>
      </p:ext>
    </p:extLst>
  </p:cSld>
  <p:clrMap bg1="lt1" tx1="dk1" bg2="lt2" tx2="dk2" accent1="accent1" accent2="accent2" accent3="accent3" accent4="accent4" accent5="accent5" accent6="accent6" hlink="hlink" folHlink="folHlink"/>
  <p:sldLayoutIdLst>
    <p:sldLayoutId id="2147489148" r:id="rId1"/>
    <p:sldLayoutId id="2147489149" r:id="rId2"/>
    <p:sldLayoutId id="2147489150" r:id="rId3"/>
    <p:sldLayoutId id="2147489151" r:id="rId4"/>
    <p:sldLayoutId id="2147489152" r:id="rId5"/>
    <p:sldLayoutId id="2147489153" r:id="rId6"/>
    <p:sldLayoutId id="2147489154" r:id="rId7"/>
    <p:sldLayoutId id="2147489155" r:id="rId8"/>
    <p:sldLayoutId id="2147489156" r:id="rId9"/>
    <p:sldLayoutId id="2147489157" r:id="rId10"/>
    <p:sldLayoutId id="214748915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10DE9-7EF1-40C5-90AA-4C657746CA9B}" type="datetimeFigureOut">
              <a:rPr lang="en-US" smtClean="0"/>
              <a:t>10/30/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1658626300"/>
      </p:ext>
    </p:extLst>
  </p:cSld>
  <p:clrMap bg1="lt1" tx1="dk1" bg2="lt2" tx2="dk2" accent1="accent1" accent2="accent2" accent3="accent3" accent4="accent4" accent5="accent5" accent6="accent6" hlink="hlink" folHlink="folHlink"/>
  <p:sldLayoutIdLst>
    <p:sldLayoutId id="2147489160" r:id="rId1"/>
    <p:sldLayoutId id="2147489161" r:id="rId2"/>
    <p:sldLayoutId id="2147489162" r:id="rId3"/>
    <p:sldLayoutId id="2147489163" r:id="rId4"/>
    <p:sldLayoutId id="2147489164" r:id="rId5"/>
    <p:sldLayoutId id="2147489165" r:id="rId6"/>
    <p:sldLayoutId id="2147489166" r:id="rId7"/>
    <p:sldLayoutId id="2147489167" r:id="rId8"/>
    <p:sldLayoutId id="2147489168" r:id="rId9"/>
    <p:sldLayoutId id="2147489169" r:id="rId10"/>
    <p:sldLayoutId id="2147489170"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3">
            <a:extLst>
              <a:ext uri="{FF2B5EF4-FFF2-40B4-BE49-F238E27FC236}">
                <a16:creationId xmlns:a16="http://schemas.microsoft.com/office/drawing/2014/main" id="{F7841F28-181D-413C-98C4-810CEA66FE93}"/>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3075" name="Rectangle 4">
            <a:extLst>
              <a:ext uri="{FF2B5EF4-FFF2-40B4-BE49-F238E27FC236}">
                <a16:creationId xmlns:a16="http://schemas.microsoft.com/office/drawing/2014/main" id="{FBAB897C-2F61-473F-98A3-AF87925BB49F}"/>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8AC225DB-F70F-4239-8A0D-8659728E05E5}"/>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24" r:id="rId1"/>
    <p:sldLayoutId id="2147489025" r:id="rId2"/>
    <p:sldLayoutId id="2147489026" r:id="rId3"/>
    <p:sldLayoutId id="2147489027" r:id="rId4"/>
    <p:sldLayoutId id="2147489028"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3">
            <a:extLst>
              <a:ext uri="{FF2B5EF4-FFF2-40B4-BE49-F238E27FC236}">
                <a16:creationId xmlns:a16="http://schemas.microsoft.com/office/drawing/2014/main" id="{699DDF40-279E-4975-959D-5EC2BABB9F66}"/>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4099" name="Rectangle 4">
            <a:extLst>
              <a:ext uri="{FF2B5EF4-FFF2-40B4-BE49-F238E27FC236}">
                <a16:creationId xmlns:a16="http://schemas.microsoft.com/office/drawing/2014/main" id="{4AB53B83-E3F2-4257-BCC9-33C0AD1C837F}"/>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F8AFE3E5-F791-41F0-A6FC-F4776216705F}"/>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29" r:id="rId1"/>
    <p:sldLayoutId id="2147489030" r:id="rId2"/>
    <p:sldLayoutId id="2147489031" r:id="rId3"/>
    <p:sldLayoutId id="2147489032" r:id="rId4"/>
    <p:sldLayoutId id="2147489033"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22" name="Rectangle 3">
            <a:extLst>
              <a:ext uri="{FF2B5EF4-FFF2-40B4-BE49-F238E27FC236}">
                <a16:creationId xmlns:a16="http://schemas.microsoft.com/office/drawing/2014/main" id="{7342A5F1-D800-4280-99E1-53573930F7D7}"/>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5123" name="Rectangle 4">
            <a:extLst>
              <a:ext uri="{FF2B5EF4-FFF2-40B4-BE49-F238E27FC236}">
                <a16:creationId xmlns:a16="http://schemas.microsoft.com/office/drawing/2014/main" id="{5297C1D8-119D-485C-B633-1A610C586303}"/>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E014146D-07AF-40BC-A393-E215F676E23D}"/>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34" r:id="rId1"/>
    <p:sldLayoutId id="2147489035" r:id="rId2"/>
    <p:sldLayoutId id="2147489036" r:id="rId3"/>
    <p:sldLayoutId id="2147489037" r:id="rId4"/>
    <p:sldLayoutId id="2147489038"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3">
            <a:extLst>
              <a:ext uri="{FF2B5EF4-FFF2-40B4-BE49-F238E27FC236}">
                <a16:creationId xmlns:a16="http://schemas.microsoft.com/office/drawing/2014/main" id="{DFA0A22E-C017-439C-A340-23D0FB335F20}"/>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6147" name="Rectangle 4">
            <a:extLst>
              <a:ext uri="{FF2B5EF4-FFF2-40B4-BE49-F238E27FC236}">
                <a16:creationId xmlns:a16="http://schemas.microsoft.com/office/drawing/2014/main" id="{94E4A57C-E2C2-4B28-B2FA-61DB8238D1FD}"/>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32564654-8FF5-4EDD-A3D2-AD774F4ABE46}"/>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39" r:id="rId1"/>
    <p:sldLayoutId id="2147489040" r:id="rId2"/>
    <p:sldLayoutId id="2147489041" r:id="rId3"/>
    <p:sldLayoutId id="2147489042" r:id="rId4"/>
    <p:sldLayoutId id="2147489043"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3">
            <a:extLst>
              <a:ext uri="{FF2B5EF4-FFF2-40B4-BE49-F238E27FC236}">
                <a16:creationId xmlns:a16="http://schemas.microsoft.com/office/drawing/2014/main" id="{AF680901-EE20-422B-914C-E20C9B1EA797}"/>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7171" name="Rectangle 4">
            <a:extLst>
              <a:ext uri="{FF2B5EF4-FFF2-40B4-BE49-F238E27FC236}">
                <a16:creationId xmlns:a16="http://schemas.microsoft.com/office/drawing/2014/main" id="{6ABC6D95-FAE2-4ED5-836F-420D35F55708}"/>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C92A1893-1726-42F0-B106-A40FB89DD3B8}"/>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44" r:id="rId1"/>
    <p:sldLayoutId id="2147489045" r:id="rId2"/>
    <p:sldLayoutId id="2147489046" r:id="rId3"/>
    <p:sldLayoutId id="2147489047" r:id="rId4"/>
    <p:sldLayoutId id="2147489048"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3">
            <a:extLst>
              <a:ext uri="{FF2B5EF4-FFF2-40B4-BE49-F238E27FC236}">
                <a16:creationId xmlns:a16="http://schemas.microsoft.com/office/drawing/2014/main" id="{B5E48B6A-0F8C-4BAA-B7F9-8FED43F7B5FF}"/>
              </a:ext>
            </a:extLst>
          </p:cNvPr>
          <p:cNvSpPr>
            <a:spLocks noGrp="1" noChangeArrowheads="1"/>
          </p:cNvSpPr>
          <p:nvPr>
            <p:ph type="title"/>
          </p:nvPr>
        </p:nvSpPr>
        <p:spPr bwMode="auto">
          <a:xfrm>
            <a:off x="0" y="0"/>
            <a:ext cx="9144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8195" name="Rectangle 4">
            <a:extLst>
              <a:ext uri="{FF2B5EF4-FFF2-40B4-BE49-F238E27FC236}">
                <a16:creationId xmlns:a16="http://schemas.microsoft.com/office/drawing/2014/main" id="{7CF4ABCA-774F-4ED8-B152-93F207DA529B}"/>
              </a:ext>
            </a:extLst>
          </p:cNvPr>
          <p:cNvSpPr>
            <a:spLocks noGrp="1" noChangeArrowheads="1"/>
          </p:cNvSpPr>
          <p:nvPr>
            <p:ph type="body" idx="1"/>
          </p:nvPr>
        </p:nvSpPr>
        <p:spPr bwMode="auto">
          <a:xfrm>
            <a:off x="365125" y="1141413"/>
            <a:ext cx="8229600" cy="510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3091" name="Rectangle 19">
            <a:extLst>
              <a:ext uri="{FF2B5EF4-FFF2-40B4-BE49-F238E27FC236}">
                <a16:creationId xmlns:a16="http://schemas.microsoft.com/office/drawing/2014/main" id="{C68A262C-E6D2-482D-BD93-F5AFAE68615B}"/>
              </a:ext>
            </a:extLst>
          </p:cNvPr>
          <p:cNvSpPr>
            <a:spLocks noGrp="1" noChangeArrowheads="1"/>
          </p:cNvSpPr>
          <p:nvPr>
            <p:ph type="ftr" sz="quarter" idx="3"/>
          </p:nvPr>
        </p:nvSpPr>
        <p:spPr bwMode="gray">
          <a:xfrm>
            <a:off x="87313" y="6613525"/>
            <a:ext cx="5399087" cy="179388"/>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49" r:id="rId1"/>
    <p:sldLayoutId id="2147489050" r:id="rId2"/>
    <p:sldLayoutId id="2147489051" r:id="rId3"/>
    <p:sldLayoutId id="2147489052" r:id="rId4"/>
    <p:sldLayoutId id="2147489053" r:id="rId5"/>
  </p:sldLayoutIdLst>
  <p:hf sldNum="0" hdr="0" dt="0"/>
  <p:txStyles>
    <p:titleStyle>
      <a:lvl1pPr algn="l" rtl="0" eaLnBrk="0" fontAlgn="base" hangingPunct="0">
        <a:spcBef>
          <a:spcPct val="50000"/>
        </a:spcBef>
        <a:spcAft>
          <a:spcPct val="0"/>
        </a:spcAft>
        <a:defRPr sz="3200" b="1">
          <a:solidFill>
            <a:srgbClr val="3E69A1"/>
          </a:solidFill>
          <a:latin typeface="+mj-lt"/>
          <a:ea typeface="MS PGothic" panose="020B0600070205080204" pitchFamily="34" charset="-128"/>
          <a:cs typeface="+mj-cs"/>
        </a:defRPr>
      </a:lvl1pPr>
      <a:lvl2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3200" b="1">
          <a:solidFill>
            <a:srgbClr val="3E69A1"/>
          </a:solidFill>
          <a:latin typeface="Arial" charset="0"/>
          <a:ea typeface="MS PGothic" panose="020B0600070205080204" pitchFamily="34" charset="-128"/>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lr>
          <a:srgbClr val="3E69A1"/>
        </a:buClr>
        <a:buChar char="•"/>
        <a:defRPr sz="2800">
          <a:solidFill>
            <a:schemeClr val="tx1"/>
          </a:solidFill>
          <a:latin typeface="+mn-lt"/>
          <a:ea typeface="MS PGothic" panose="020B0600070205080204" pitchFamily="34" charset="-128"/>
          <a:cs typeface="+mn-cs"/>
        </a:defRPr>
      </a:lvl1pPr>
      <a:lvl2pPr marL="800100" indent="-342900" algn="l" rtl="0" eaLnBrk="0" fontAlgn="base" hangingPunct="0">
        <a:spcBef>
          <a:spcPct val="20000"/>
        </a:spcBef>
        <a:spcAft>
          <a:spcPct val="0"/>
        </a:spcAft>
        <a:buClr>
          <a:srgbClr val="3E69A1"/>
        </a:buClr>
        <a:buFont typeface="Arial" panose="020B0604020202020204" pitchFamily="34" charset="0"/>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lr>
          <a:srgbClr val="3E69A1"/>
        </a:buClr>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lr>
          <a:srgbClr val="3E69A1"/>
        </a:buClr>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3">
            <a:extLst>
              <a:ext uri="{FF2B5EF4-FFF2-40B4-BE49-F238E27FC236}">
                <a16:creationId xmlns:a16="http://schemas.microsoft.com/office/drawing/2014/main" id="{0132CCD5-329C-4F56-9721-1C8735C192B2}"/>
              </a:ext>
            </a:extLst>
          </p:cNvPr>
          <p:cNvSpPr>
            <a:spLocks noGrp="1" noChangeArrowheads="1"/>
          </p:cNvSpPr>
          <p:nvPr>
            <p:ph type="title"/>
          </p:nvPr>
        </p:nvSpPr>
        <p:spPr bwMode="auto">
          <a:xfrm>
            <a:off x="0" y="0"/>
            <a:ext cx="91440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57200" tIns="45720" rIns="91440" bIns="45720" numCol="1" anchor="t" anchorCtr="0" compatLnSpc="1">
            <a:prstTxWarp prst="textNoShape">
              <a:avLst/>
            </a:prstTxWarp>
            <a:spAutoFit/>
          </a:bodyPr>
          <a:lstStyle/>
          <a:p>
            <a:pPr lvl="0"/>
            <a:r>
              <a:rPr lang="en-US" altLang="en-US"/>
              <a:t>Click to edit Master title style</a:t>
            </a:r>
          </a:p>
        </p:txBody>
      </p:sp>
      <p:sp>
        <p:nvSpPr>
          <p:cNvPr id="3091" name="Rectangle 19">
            <a:extLst>
              <a:ext uri="{FF2B5EF4-FFF2-40B4-BE49-F238E27FC236}">
                <a16:creationId xmlns:a16="http://schemas.microsoft.com/office/drawing/2014/main" id="{CB4D93D7-0476-4DEB-B06D-74DA48DCBA01}"/>
              </a:ext>
            </a:extLst>
          </p:cNvPr>
          <p:cNvSpPr>
            <a:spLocks noGrp="1" noChangeArrowheads="1"/>
          </p:cNvSpPr>
          <p:nvPr>
            <p:ph type="ftr" sz="quarter" idx="3"/>
          </p:nvPr>
        </p:nvSpPr>
        <p:spPr bwMode="gray">
          <a:xfrm>
            <a:off x="87313" y="6602413"/>
            <a:ext cx="5399087" cy="179387"/>
          </a:xfrm>
          <a:prstGeom prst="rect">
            <a:avLst/>
          </a:prstGeom>
          <a:noFill/>
          <a:ln>
            <a:noFill/>
          </a:ln>
          <a:effectLst/>
        </p:spPr>
        <p:txBody>
          <a:bodyPr vert="horz" wrap="square" lIns="0" tIns="0" rIns="0" bIns="0" numCol="1" anchor="t" anchorCtr="0" compatLnSpc="1">
            <a:prstTxWarp prst="textNoShape">
              <a:avLst/>
            </a:prstTxWarp>
          </a:bodyPr>
          <a:lstStyle>
            <a:lvl1pPr eaLnBrk="1" hangingPunct="1">
              <a:defRPr sz="900">
                <a:solidFill>
                  <a:srgbClr val="000000"/>
                </a:solidFill>
                <a:latin typeface="Arial" charset="0"/>
                <a:cs typeface="+mj-cs"/>
              </a:defRPr>
            </a:lvl1pPr>
          </a:lstStyle>
          <a:p>
            <a:pPr>
              <a:defRPr/>
            </a:pPr>
            <a:r>
              <a:rPr lang="en-GB"/>
              <a:t>© 2016 Pearson Education, Inc.</a:t>
            </a:r>
            <a:endParaRPr lang="en-GB" dirty="0"/>
          </a:p>
        </p:txBody>
      </p:sp>
    </p:spTree>
  </p:cSld>
  <p:clrMap bg1="lt1" tx1="dk1" bg2="lt2" tx2="dk2" accent1="accent1" accent2="accent2" accent3="accent3" accent4="accent4" accent5="accent5" accent6="accent6" hlink="hlink" folHlink="folHlink"/>
  <p:sldLayoutIdLst>
    <p:sldLayoutId id="2147489054" r:id="rId1"/>
    <p:sldLayoutId id="2147489055" r:id="rId2"/>
    <p:sldLayoutId id="2147489056" r:id="rId3"/>
    <p:sldLayoutId id="2147489057" r:id="rId4"/>
    <p:sldLayoutId id="2147489058" r:id="rId5"/>
    <p:sldLayoutId id="2147489059" r:id="rId6"/>
    <p:sldLayoutId id="2147489060" r:id="rId7"/>
    <p:sldLayoutId id="2147489061" r:id="rId8"/>
    <p:sldLayoutId id="2147489062" r:id="rId9"/>
    <p:sldLayoutId id="2147489063" r:id="rId10"/>
    <p:sldLayoutId id="2147489064" r:id="rId11"/>
  </p:sldLayoutIdLst>
  <p:hf sldNum="0" hdr="0" dt="0"/>
  <p:txStyles>
    <p:titleStyle>
      <a:lvl1pPr algn="l" rtl="0" eaLnBrk="0" fontAlgn="base" hangingPunct="0">
        <a:spcBef>
          <a:spcPct val="50000"/>
        </a:spcBef>
        <a:spcAft>
          <a:spcPct val="0"/>
        </a:spcAft>
        <a:defRPr sz="2000">
          <a:solidFill>
            <a:schemeClr val="tx1"/>
          </a:solidFill>
          <a:latin typeface="+mj-lt"/>
          <a:ea typeface="MS PGothic" panose="020B0600070205080204" pitchFamily="34" charset="-128"/>
          <a:cs typeface="+mj-cs"/>
        </a:defRPr>
      </a:lvl1pPr>
      <a:lvl2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2pPr>
      <a:lvl3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3pPr>
      <a:lvl4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4pPr>
      <a:lvl5pPr algn="l" rtl="0" eaLnBrk="0" fontAlgn="base" hangingPunct="0">
        <a:spcBef>
          <a:spcPct val="50000"/>
        </a:spcBef>
        <a:spcAft>
          <a:spcPct val="0"/>
        </a:spcAft>
        <a:defRPr sz="2000">
          <a:solidFill>
            <a:schemeClr val="tx1"/>
          </a:solidFill>
          <a:latin typeface="Arial" charset="0"/>
          <a:ea typeface="MS PGothic" panose="020B0600070205080204" pitchFamily="34" charset="-128"/>
          <a:cs typeface="Arial" charset="0"/>
        </a:defRPr>
      </a:lvl5pPr>
      <a:lvl6pPr marL="457200" algn="l" rtl="0" fontAlgn="base">
        <a:spcBef>
          <a:spcPct val="50000"/>
        </a:spcBef>
        <a:spcAft>
          <a:spcPct val="0"/>
        </a:spcAft>
        <a:defRPr sz="2000">
          <a:solidFill>
            <a:schemeClr val="tx1"/>
          </a:solidFill>
          <a:latin typeface="Arial" charset="0"/>
          <a:ea typeface="ＭＳ Ｐゴシック" charset="0"/>
          <a:cs typeface="Arial" charset="0"/>
        </a:defRPr>
      </a:lvl6pPr>
      <a:lvl7pPr marL="914400" algn="l" rtl="0" fontAlgn="base">
        <a:spcBef>
          <a:spcPct val="50000"/>
        </a:spcBef>
        <a:spcAft>
          <a:spcPct val="0"/>
        </a:spcAft>
        <a:defRPr sz="2000">
          <a:solidFill>
            <a:schemeClr val="tx1"/>
          </a:solidFill>
          <a:latin typeface="Arial" charset="0"/>
          <a:ea typeface="ＭＳ Ｐゴシック" charset="0"/>
          <a:cs typeface="Arial" charset="0"/>
        </a:defRPr>
      </a:lvl7pPr>
      <a:lvl8pPr marL="1371600" algn="l" rtl="0" fontAlgn="base">
        <a:spcBef>
          <a:spcPct val="50000"/>
        </a:spcBef>
        <a:spcAft>
          <a:spcPct val="0"/>
        </a:spcAft>
        <a:defRPr sz="2000">
          <a:solidFill>
            <a:schemeClr val="tx1"/>
          </a:solidFill>
          <a:latin typeface="Arial" charset="0"/>
          <a:ea typeface="ＭＳ Ｐゴシック" charset="0"/>
          <a:cs typeface="Arial" charset="0"/>
        </a:defRPr>
      </a:lvl8pPr>
      <a:lvl9pPr marL="1828800" algn="l" rtl="0" fontAlgn="base">
        <a:spcBef>
          <a:spcPct val="50000"/>
        </a:spcBef>
        <a:spcAft>
          <a:spcPct val="0"/>
        </a:spcAft>
        <a:defRPr sz="2000">
          <a:solidFill>
            <a:schemeClr val="tx1"/>
          </a:solidFill>
          <a:latin typeface="Arial" charset="0"/>
          <a:ea typeface="ＭＳ Ｐゴシック"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S PGothic" panose="020B0600070205080204" pitchFamily="34" charset="-128"/>
          <a:cs typeface="+mn-cs"/>
        </a:defRPr>
      </a:lvl1pPr>
      <a:lvl2pPr marL="742950" indent="-285750" algn="l" rtl="0" eaLnBrk="0" fontAlgn="base" hangingPunct="0">
        <a:spcBef>
          <a:spcPct val="20000"/>
        </a:spcBef>
        <a:spcAft>
          <a:spcPct val="0"/>
        </a:spcAft>
        <a:buChar char="–"/>
        <a:defRPr sz="2800">
          <a:solidFill>
            <a:schemeClr val="tx1"/>
          </a:solidFill>
          <a:latin typeface="+mn-lt"/>
          <a:ea typeface="MS PGothic" panose="020B0600070205080204" pitchFamily="34" charset="-128"/>
        </a:defRPr>
      </a:lvl2pPr>
      <a:lvl3pPr marL="1143000" indent="-228600" algn="l" rtl="0" eaLnBrk="0" fontAlgn="base" hangingPunct="0">
        <a:spcBef>
          <a:spcPct val="20000"/>
        </a:spcBef>
        <a:spcAft>
          <a:spcPct val="0"/>
        </a:spcAft>
        <a:buChar char="•"/>
        <a:defRPr sz="2400">
          <a:solidFill>
            <a:schemeClr val="tx1"/>
          </a:solidFill>
          <a:latin typeface="+mn-lt"/>
          <a:ea typeface="MS PGothic" panose="020B0600070205080204" pitchFamily="34" charset="-128"/>
        </a:defRPr>
      </a:lvl3pPr>
      <a:lvl4pPr marL="16002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4pPr>
      <a:lvl5pPr marL="2057400" indent="-228600" algn="l" rtl="0" eaLnBrk="0" fontAlgn="base" hangingPunct="0">
        <a:spcBef>
          <a:spcPct val="20000"/>
        </a:spcBef>
        <a:spcAft>
          <a:spcPct val="0"/>
        </a:spcAft>
        <a:buChar char="»"/>
        <a:defRPr sz="2000">
          <a:solidFill>
            <a:schemeClr val="tx1"/>
          </a:solidFill>
          <a:latin typeface="+mn-lt"/>
          <a:ea typeface="MS PGothic" panose="020B0600070205080204" pitchFamily="34" charset="-128"/>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image" Target="../media/image8.jpeg"/><Relationship Id="rId5" Type="http://schemas.openxmlformats.org/officeDocument/2006/relationships/image" Target="../media/image7.jpeg"/><Relationship Id="rId4" Type="http://schemas.openxmlformats.org/officeDocument/2006/relationships/image" Target="../media/image6.jpe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85.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96.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jpeg"/><Relationship Id="rId1" Type="http://schemas.openxmlformats.org/officeDocument/2006/relationships/slideLayout" Target="../slideLayouts/slideLayout204.xml"/><Relationship Id="rId5" Type="http://schemas.openxmlformats.org/officeDocument/2006/relationships/comments" Target="../comments/comment1.xml"/><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 Id="rId5" Type="http://schemas.openxmlformats.org/officeDocument/2006/relationships/comments" Target="../comments/comment2.xml"/><Relationship Id="rId4" Type="http://schemas.openxmlformats.org/officeDocument/2006/relationships/image" Target="../media/image30.jpeg"/></Relationships>
</file>

<file path=ppt/slides/_rels/slide14.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9.png"/><Relationship Id="rId2" Type="http://schemas.openxmlformats.org/officeDocument/2006/relationships/image" Target="../media/image34.jpeg"/><Relationship Id="rId1" Type="http://schemas.openxmlformats.org/officeDocument/2006/relationships/slideLayout" Target="../slideLayouts/slideLayout202.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02.xml"/><Relationship Id="rId6" Type="http://schemas.openxmlformats.org/officeDocument/2006/relationships/comments" Target="../comments/comment3.xml"/><Relationship Id="rId5" Type="http://schemas.openxmlformats.org/officeDocument/2006/relationships/image" Target="../media/image43.jpeg"/><Relationship Id="rId4" Type="http://schemas.openxmlformats.org/officeDocument/2006/relationships/image" Target="../media/image42.png"/></Relationships>
</file>

<file path=ppt/slides/_rels/slide18.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45.jpeg"/><Relationship Id="rId1" Type="http://schemas.openxmlformats.org/officeDocument/2006/relationships/slideLayout" Target="../slideLayouts/slideLayout7.xml"/><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02.xml"/><Relationship Id="rId5" Type="http://schemas.openxmlformats.org/officeDocument/2006/relationships/image" Target="../media/image43.jpeg"/><Relationship Id="rId4" Type="http://schemas.openxmlformats.org/officeDocument/2006/relationships/image" Target="../media/image42.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4.xml"/><Relationship Id="rId1" Type="http://schemas.openxmlformats.org/officeDocument/2006/relationships/slideLayout" Target="../slideLayouts/slideLayout48.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jpeg"/><Relationship Id="rId1" Type="http://schemas.openxmlformats.org/officeDocument/2006/relationships/slideLayout" Target="../slideLayouts/slideLayout202.xml"/></Relationships>
</file>

<file path=ppt/slides/_rels/slide2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207.xml"/></Relationships>
</file>

<file path=ppt/slides/_rels/slide25.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8" Type="http://schemas.openxmlformats.org/officeDocument/2006/relationships/image" Target="../media/image930.png"/><Relationship Id="rId13" Type="http://schemas.openxmlformats.org/officeDocument/2006/relationships/customXml" Target="../ink/ink5.xml"/><Relationship Id="rId3" Type="http://schemas.openxmlformats.org/officeDocument/2006/relationships/image" Target="../media/image53.jpeg"/><Relationship Id="rId7" Type="http://schemas.openxmlformats.org/officeDocument/2006/relationships/customXml" Target="../ink/ink2.xml"/><Relationship Id="rId12" Type="http://schemas.openxmlformats.org/officeDocument/2006/relationships/image" Target="../media/image95.png"/><Relationship Id="rId2" Type="http://schemas.openxmlformats.org/officeDocument/2006/relationships/notesSlide" Target="../notesSlides/notesSlide6.xml"/><Relationship Id="rId16" Type="http://schemas.openxmlformats.org/officeDocument/2006/relationships/image" Target="../media/image97.png"/><Relationship Id="rId1" Type="http://schemas.openxmlformats.org/officeDocument/2006/relationships/slideLayout" Target="../slideLayouts/slideLayout202.xml"/><Relationship Id="rId6" Type="http://schemas.openxmlformats.org/officeDocument/2006/relationships/image" Target="../media/image920.png"/><Relationship Id="rId11" Type="http://schemas.openxmlformats.org/officeDocument/2006/relationships/customXml" Target="../ink/ink4.xml"/><Relationship Id="rId5" Type="http://schemas.openxmlformats.org/officeDocument/2006/relationships/customXml" Target="../ink/ink1.xml"/><Relationship Id="rId15" Type="http://schemas.openxmlformats.org/officeDocument/2006/relationships/customXml" Target="../ink/ink6.xml"/><Relationship Id="rId10" Type="http://schemas.openxmlformats.org/officeDocument/2006/relationships/image" Target="../media/image94.png"/><Relationship Id="rId4" Type="http://schemas.openxmlformats.org/officeDocument/2006/relationships/image" Target="../media/image54.png"/><Relationship Id="rId9" Type="http://schemas.openxmlformats.org/officeDocument/2006/relationships/customXml" Target="../ink/ink3.xml"/><Relationship Id="rId14" Type="http://schemas.openxmlformats.org/officeDocument/2006/relationships/image" Target="../media/image960.pn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108.xml"/><Relationship Id="rId5" Type="http://schemas.openxmlformats.org/officeDocument/2006/relationships/image" Target="../media/image58.png"/><Relationship Id="rId4" Type="http://schemas.openxmlformats.org/officeDocument/2006/relationships/image" Target="../media/image57.png"/></Relationships>
</file>

<file path=ppt/slides/_rels/slide29.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75.xml"/><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39.xml"/></Relationships>
</file>

<file path=ppt/slides/_rels/slide3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7.xml"/><Relationship Id="rId1" Type="http://schemas.openxmlformats.org/officeDocument/2006/relationships/slideLayout" Target="../slideLayouts/slideLayout130.xml"/></Relationships>
</file>

<file path=ppt/slides/_rels/slide33.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8.xml"/><Relationship Id="rId1" Type="http://schemas.openxmlformats.org/officeDocument/2006/relationships/slideLayout" Target="../slideLayouts/slideLayout141.xml"/></Relationships>
</file>

<file path=ppt/slides/_rels/slide34.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02.xml"/></Relationships>
</file>

<file path=ppt/slides/_rels/slide3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jpeg"/><Relationship Id="rId1" Type="http://schemas.openxmlformats.org/officeDocument/2006/relationships/slideLayout" Target="../slideLayouts/slideLayout202.xml"/></Relationships>
</file>

<file path=ppt/slides/_rels/slide36.xml.rels><?xml version="1.0" encoding="UTF-8" standalone="yes"?>
<Relationships xmlns="http://schemas.openxmlformats.org/package/2006/relationships"><Relationship Id="rId2" Type="http://schemas.openxmlformats.org/officeDocument/2006/relationships/image" Target="../media/image68.jpeg"/><Relationship Id="rId1" Type="http://schemas.openxmlformats.org/officeDocument/2006/relationships/slideLayout" Target="../slideLayouts/slideLayout23.xml"/></Relationships>
</file>

<file path=ppt/slides/_rels/slide37.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13.xml"/></Relationships>
</file>

<file path=ppt/slides/_rels/slide3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image" Target="../media/image70.png"/><Relationship Id="rId1" Type="http://schemas.openxmlformats.org/officeDocument/2006/relationships/slideLayout" Target="../slideLayouts/slideLayout202.xml"/><Relationship Id="rId4" Type="http://schemas.openxmlformats.org/officeDocument/2006/relationships/image" Target="../media/image72.png"/></Relationships>
</file>

<file path=ppt/slides/_rels/slide3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213.xml"/></Relationships>
</file>

<file path=ppt/slides/_rels/slide4.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224.xml"/><Relationship Id="rId6" Type="http://schemas.openxmlformats.org/officeDocument/2006/relationships/image" Target="../media/image113.png"/><Relationship Id="rId5" Type="http://schemas.openxmlformats.org/officeDocument/2006/relationships/image" Target="../media/image112.png"/><Relationship Id="rId4" Type="http://schemas.openxmlformats.org/officeDocument/2006/relationships/image" Target="../media/image12.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75.png"/><Relationship Id="rId1" Type="http://schemas.openxmlformats.org/officeDocument/2006/relationships/slideLayout" Target="../slideLayouts/slideLayout207.xml"/><Relationship Id="rId4" Type="http://schemas.openxmlformats.org/officeDocument/2006/relationships/image" Target="../media/image76.wmf"/></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14.xml"/></Relationships>
</file>

<file path=ppt/slides/_rels/slide42.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image" Target="../media/image48.jpeg"/><Relationship Id="rId1" Type="http://schemas.openxmlformats.org/officeDocument/2006/relationships/slideLayout" Target="../slideLayouts/slideLayout28.xml"/></Relationships>
</file>

<file path=ppt/slides/_rels/slide43.xml.rels><?xml version="1.0" encoding="UTF-8" standalone="yes"?>
<Relationships xmlns="http://schemas.openxmlformats.org/package/2006/relationships"><Relationship Id="rId3" Type="http://schemas.openxmlformats.org/officeDocument/2006/relationships/image" Target="../media/image78.jpeg"/><Relationship Id="rId2" Type="http://schemas.openxmlformats.org/officeDocument/2006/relationships/notesSlide" Target="../notesSlides/notesSlide10.xml"/><Relationship Id="rId1" Type="http://schemas.openxmlformats.org/officeDocument/2006/relationships/slideLayout" Target="../slideLayouts/slideLayout6.xml"/><Relationship Id="rId6" Type="http://schemas.openxmlformats.org/officeDocument/2006/relationships/image" Target="../media/image81.jpeg"/><Relationship Id="rId5" Type="http://schemas.openxmlformats.org/officeDocument/2006/relationships/image" Target="../media/image80.jpeg"/><Relationship Id="rId4" Type="http://schemas.openxmlformats.org/officeDocument/2006/relationships/image" Target="../media/image79.jpeg"/></Relationships>
</file>

<file path=ppt/slides/_rels/slide44.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jpeg"/><Relationship Id="rId1" Type="http://schemas.openxmlformats.org/officeDocument/2006/relationships/slideLayout" Target="../slideLayouts/slideLayout81.xml"/><Relationship Id="rId4" Type="http://schemas.openxmlformats.org/officeDocument/2006/relationships/image" Target="../media/image84.png"/></Relationships>
</file>

<file path=ppt/slides/_rels/slide45.xml.rels><?xml version="1.0" encoding="UTF-8" standalone="yes"?>
<Relationships xmlns="http://schemas.openxmlformats.org/package/2006/relationships"><Relationship Id="rId3" Type="http://schemas.openxmlformats.org/officeDocument/2006/relationships/image" Target="../media/image86.gif"/><Relationship Id="rId2" Type="http://schemas.openxmlformats.org/officeDocument/2006/relationships/image" Target="../media/image85.jpeg"/><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76.wmf"/><Relationship Id="rId4" Type="http://schemas.openxmlformats.org/officeDocument/2006/relationships/oleObject" Target="../embeddings/oleObject3.bin"/></Relationships>
</file>

<file path=ppt/slides/_rels/slide46.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8.jpeg"/><Relationship Id="rId1" Type="http://schemas.openxmlformats.org/officeDocument/2006/relationships/slideLayout" Target="../slideLayouts/slideLayout33.xml"/></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image" Target="../media/image89.jpeg"/><Relationship Id="rId7" Type="http://schemas.openxmlformats.org/officeDocument/2006/relationships/image" Target="../media/image92.png"/><Relationship Id="rId2" Type="http://schemas.openxmlformats.org/officeDocument/2006/relationships/notesSlide" Target="../notesSlides/notesSlide11.xml"/><Relationship Id="rId1" Type="http://schemas.openxmlformats.org/officeDocument/2006/relationships/slideLayout" Target="../slideLayouts/slideLayout120.xml"/><Relationship Id="rId6" Type="http://schemas.openxmlformats.org/officeDocument/2006/relationships/image" Target="../media/image91.png"/><Relationship Id="rId5" Type="http://schemas.openxmlformats.org/officeDocument/2006/relationships/image" Target="../media/image90.wmf"/><Relationship Id="rId4" Type="http://schemas.openxmlformats.org/officeDocument/2006/relationships/oleObject" Target="../embeddings/oleObject4.bin"/><Relationship Id="rId9" Type="http://schemas.openxmlformats.org/officeDocument/2006/relationships/image" Target="../media/image87.png"/></Relationships>
</file>

<file path=ppt/slides/_rels/slide48.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94.jpeg"/><Relationship Id="rId2" Type="http://schemas.openxmlformats.org/officeDocument/2006/relationships/notesSlide" Target="../notesSlides/notesSlide13.xml"/><Relationship Id="rId1" Type="http://schemas.openxmlformats.org/officeDocument/2006/relationships/slideLayout" Target="../slideLayouts/slideLayout59.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4.xml"/><Relationship Id="rId1" Type="http://schemas.openxmlformats.org/officeDocument/2006/relationships/slideLayout" Target="../slideLayouts/slideLayout152.xml"/></Relationships>
</file>

<file path=ppt/slides/_rels/slide51.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notesSlide" Target="../notesSlides/notesSlide15.xml"/><Relationship Id="rId1" Type="http://schemas.openxmlformats.org/officeDocument/2006/relationships/slideLayout" Target="../slideLayouts/slideLayout163.xml"/></Relationships>
</file>

<file path=ppt/slides/_rels/slide52.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62.jpeg"/><Relationship Id="rId1" Type="http://schemas.openxmlformats.org/officeDocument/2006/relationships/slideLayout" Target="../slideLayouts/slideLayout202.xml"/></Relationships>
</file>

<file path=ppt/slides/_rels/slide53.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notesSlide" Target="../notesSlides/notesSlide16.xml"/><Relationship Id="rId1" Type="http://schemas.openxmlformats.org/officeDocument/2006/relationships/slideLayout" Target="../slideLayouts/slideLayout202.xml"/><Relationship Id="rId4" Type="http://schemas.openxmlformats.org/officeDocument/2006/relationships/comments" Target="../comments/comment4.xml"/></Relationships>
</file>

<file path=ppt/slides/_rels/slide54.xml.rels><?xml version="1.0" encoding="UTF-8" standalone="yes"?>
<Relationships xmlns="http://schemas.openxmlformats.org/package/2006/relationships"><Relationship Id="rId8" Type="http://schemas.openxmlformats.org/officeDocument/2006/relationships/image" Target="../media/image105.png"/><Relationship Id="rId3" Type="http://schemas.openxmlformats.org/officeDocument/2006/relationships/image" Target="../media/image99.jpeg"/><Relationship Id="rId7" Type="http://schemas.openxmlformats.org/officeDocument/2006/relationships/customXml" Target="../ink/ink7.xml"/><Relationship Id="rId2" Type="http://schemas.openxmlformats.org/officeDocument/2006/relationships/notesSlide" Target="../notesSlides/notesSlide17.xml"/><Relationship Id="rId1" Type="http://schemas.openxmlformats.org/officeDocument/2006/relationships/slideLayout" Target="../slideLayouts/slideLayout202.xml"/><Relationship Id="rId6" Type="http://schemas.openxmlformats.org/officeDocument/2006/relationships/image" Target="../media/image102.png"/><Relationship Id="rId5" Type="http://schemas.openxmlformats.org/officeDocument/2006/relationships/image" Target="../media/image101.png"/><Relationship Id="rId4" Type="http://schemas.openxmlformats.org/officeDocument/2006/relationships/image" Target="../media/image100.png"/></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image" Target="../media/image103.png"/><Relationship Id="rId1" Type="http://schemas.openxmlformats.org/officeDocument/2006/relationships/slideLayout" Target="../slideLayouts/slideLayout202.xml"/><Relationship Id="rId4" Type="http://schemas.openxmlformats.org/officeDocument/2006/relationships/image" Target="../media/image104.wmf"/></Relationships>
</file>

<file path=ppt/slides/_rels/slide56.xml.rels><?xml version="1.0" encoding="UTF-8" standalone="yes"?>
<Relationships xmlns="http://schemas.openxmlformats.org/package/2006/relationships"><Relationship Id="rId2" Type="http://schemas.openxmlformats.org/officeDocument/2006/relationships/image" Target="../media/image105.jpeg"/><Relationship Id="rId1" Type="http://schemas.openxmlformats.org/officeDocument/2006/relationships/slideLayout" Target="../slideLayouts/slideLayout44.xml"/></Relationships>
</file>

<file path=ppt/slides/_rels/slide57.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107.jpeg"/><Relationship Id="rId2" Type="http://schemas.openxmlformats.org/officeDocument/2006/relationships/notesSlide" Target="../notesSlides/notesSlide20.xml"/><Relationship Id="rId1" Type="http://schemas.openxmlformats.org/officeDocument/2006/relationships/slideLayout" Target="../slideLayouts/slideLayout117.xml"/></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07.xml"/></Relationships>
</file>

<file path=ppt/slides/_rels/slide60.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97.xml"/></Relationships>
</file>

<file path=ppt/slides/_rels/slide61.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image" Target="../media/image109.wmf"/><Relationship Id="rId7" Type="http://schemas.openxmlformats.org/officeDocument/2006/relationships/oleObject" Target="../embeddings/oleObject2.bin"/><Relationship Id="rId12" Type="http://schemas.openxmlformats.org/officeDocument/2006/relationships/image" Target="../media/image112.jpeg"/><Relationship Id="rId2" Type="http://schemas.openxmlformats.org/officeDocument/2006/relationships/oleObject" Target="../embeddings/oleObject7.bin"/><Relationship Id="rId1" Type="http://schemas.openxmlformats.org/officeDocument/2006/relationships/slideLayout" Target="../slideLayouts/slideLayout2.xml"/><Relationship Id="rId6" Type="http://schemas.openxmlformats.org/officeDocument/2006/relationships/image" Target="../media/image111.jpeg"/><Relationship Id="rId11" Type="http://schemas.openxmlformats.org/officeDocument/2006/relationships/image" Target="../media/image104.wmf"/><Relationship Id="rId5" Type="http://schemas.openxmlformats.org/officeDocument/2006/relationships/image" Target="../media/image110.wmf"/><Relationship Id="rId10" Type="http://schemas.openxmlformats.org/officeDocument/2006/relationships/oleObject" Target="../embeddings/oleObject9.bin"/><Relationship Id="rId4" Type="http://schemas.openxmlformats.org/officeDocument/2006/relationships/oleObject" Target="../embeddings/oleObject8.bin"/><Relationship Id="rId9" Type="http://schemas.openxmlformats.org/officeDocument/2006/relationships/image" Target="../media/image86.gif"/></Relationships>
</file>

<file path=ppt/slides/_rels/slide62.xml.rels><?xml version="1.0" encoding="UTF-8" standalone="yes"?>
<Relationships xmlns="http://schemas.openxmlformats.org/package/2006/relationships"><Relationship Id="rId3" Type="http://schemas.openxmlformats.org/officeDocument/2006/relationships/image" Target="../media/image114.jpeg"/><Relationship Id="rId2" Type="http://schemas.openxmlformats.org/officeDocument/2006/relationships/image" Target="../media/image113.jpeg"/><Relationship Id="rId1" Type="http://schemas.openxmlformats.org/officeDocument/2006/relationships/slideLayout" Target="../slideLayouts/slideLayout2.xml"/><Relationship Id="rId6" Type="http://schemas.openxmlformats.org/officeDocument/2006/relationships/image" Target="../media/image116.wmf"/><Relationship Id="rId5" Type="http://schemas.openxmlformats.org/officeDocument/2006/relationships/oleObject" Target="../embeddings/oleObject10.bin"/><Relationship Id="rId4" Type="http://schemas.openxmlformats.org/officeDocument/2006/relationships/image" Target="../media/image115.gif"/></Relationships>
</file>

<file path=ppt/slides/_rels/slide6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notesSlide" Target="../notesSlides/notesSlide21.xml"/><Relationship Id="rId1" Type="http://schemas.openxmlformats.org/officeDocument/2006/relationships/slideLayout" Target="../slideLayouts/slideLayout174.xml"/></Relationships>
</file>

<file path=ppt/slides/_rels/slide6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119.png"/><Relationship Id="rId1" Type="http://schemas.openxmlformats.org/officeDocument/2006/relationships/slideLayout" Target="../slideLayouts/slideLayout224.xml"/></Relationships>
</file>

<file path=ppt/slides/_rels/slide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07.xml"/><Relationship Id="rId6" Type="http://schemas.openxmlformats.org/officeDocument/2006/relationships/image" Target="../media/image20.jpeg"/><Relationship Id="rId5" Type="http://schemas.openxmlformats.org/officeDocument/2006/relationships/image" Target="../media/image19.jpeg"/><Relationship Id="rId4" Type="http://schemas.openxmlformats.org/officeDocument/2006/relationships/image" Target="../media/image18.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eg"/><Relationship Id="rId1" Type="http://schemas.openxmlformats.org/officeDocument/2006/relationships/slideLayout" Target="../slideLayouts/slideLayout1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1794" name="Rectangle 2">
            <a:extLst>
              <a:ext uri="{FF2B5EF4-FFF2-40B4-BE49-F238E27FC236}">
                <a16:creationId xmlns:a16="http://schemas.microsoft.com/office/drawing/2014/main" id="{B1FC9634-3FEF-4BA2-BEA5-C02BF2327E7D}"/>
              </a:ext>
            </a:extLst>
          </p:cNvPr>
          <p:cNvSpPr>
            <a:spLocks noGrp="1" noChangeArrowheads="1"/>
          </p:cNvSpPr>
          <p:nvPr>
            <p:ph type="title"/>
          </p:nvPr>
        </p:nvSpPr>
        <p:spPr>
          <a:xfrm>
            <a:off x="374650" y="0"/>
            <a:ext cx="8435975" cy="1524000"/>
          </a:xfrm>
        </p:spPr>
        <p:txBody>
          <a:bodyPr/>
          <a:lstStyle/>
          <a:p>
            <a:pPr eaLnBrk="1" hangingPunct="1"/>
            <a:r>
              <a:rPr lang="en-US" altLang="en-US" sz="4000">
                <a:solidFill>
                  <a:srgbClr val="FF0000"/>
                </a:solidFill>
              </a:rPr>
              <a:t>Chapter 11: </a:t>
            </a:r>
            <a:br>
              <a:rPr lang="en-US" altLang="en-US" sz="4000">
                <a:solidFill>
                  <a:srgbClr val="FF0000"/>
                </a:solidFill>
              </a:rPr>
            </a:br>
            <a:r>
              <a:rPr lang="en-US" altLang="en-US" sz="4000">
                <a:solidFill>
                  <a:srgbClr val="FF0000"/>
                </a:solidFill>
              </a:rPr>
              <a:t>Elasticity and Periodic Motion</a:t>
            </a:r>
            <a:endParaRPr lang="en-US" altLang="en-US" sz="4000" b="1">
              <a:solidFill>
                <a:srgbClr val="FF0000"/>
              </a:solidFill>
            </a:endParaRPr>
          </a:p>
        </p:txBody>
      </p:sp>
      <p:sp>
        <p:nvSpPr>
          <p:cNvPr id="161795" name="Rectangle 3" descr="Green marble">
            <a:extLst>
              <a:ext uri="{FF2B5EF4-FFF2-40B4-BE49-F238E27FC236}">
                <a16:creationId xmlns:a16="http://schemas.microsoft.com/office/drawing/2014/main" id="{3F61932F-3571-4893-900F-972A569C59BD}"/>
              </a:ext>
            </a:extLst>
          </p:cNvPr>
          <p:cNvSpPr>
            <a:spLocks noChangeArrowheads="1"/>
          </p:cNvSpPr>
          <p:nvPr/>
        </p:nvSpPr>
        <p:spPr bwMode="auto">
          <a:xfrm>
            <a:off x="684213" y="16002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pic>
        <p:nvPicPr>
          <p:cNvPr id="161796" name="Picture 4" descr="FG14_002">
            <a:extLst>
              <a:ext uri="{FF2B5EF4-FFF2-40B4-BE49-F238E27FC236}">
                <a16:creationId xmlns:a16="http://schemas.microsoft.com/office/drawing/2014/main" id="{80648B55-375B-4C12-9AEE-C5F2DA8E4F9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5013" y="1727200"/>
            <a:ext cx="30432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7" name="Picture 5" descr="FG14_005">
            <a:extLst>
              <a:ext uri="{FF2B5EF4-FFF2-40B4-BE49-F238E27FC236}">
                <a16:creationId xmlns:a16="http://schemas.microsoft.com/office/drawing/2014/main" id="{B14F11B7-F073-4730-BCEA-309B8BBE655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8188" y="4017963"/>
            <a:ext cx="3043237" cy="2282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8" name="Picture 6" descr="FG14_014">
            <a:extLst>
              <a:ext uri="{FF2B5EF4-FFF2-40B4-BE49-F238E27FC236}">
                <a16:creationId xmlns:a16="http://schemas.microsoft.com/office/drawing/2014/main" id="{968744CE-BEBD-4D43-A769-477C5A03DF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49775" y="1725613"/>
            <a:ext cx="3052763"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1799" name="Picture 7" descr="FG14_034">
            <a:extLst>
              <a:ext uri="{FF2B5EF4-FFF2-40B4-BE49-F238E27FC236}">
                <a16:creationId xmlns:a16="http://schemas.microsoft.com/office/drawing/2014/main" id="{C1FEB332-E8EC-43C0-9AD1-007B1BD5AD8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49775" y="3992563"/>
            <a:ext cx="3052763"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AutoShape 2" descr="Image preview">
            <a:extLst>
              <a:ext uri="{FF2B5EF4-FFF2-40B4-BE49-F238E27FC236}">
                <a16:creationId xmlns:a16="http://schemas.microsoft.com/office/drawing/2014/main" id="{8ED55C82-EC41-4368-A88B-02F629992F54}"/>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Text Box 2">
            <a:extLst>
              <a:ext uri="{FF2B5EF4-FFF2-40B4-BE49-F238E27FC236}">
                <a16:creationId xmlns:a16="http://schemas.microsoft.com/office/drawing/2014/main" id="{E112751E-2E1B-48ED-ADF5-70DCBDE4AED8}"/>
              </a:ext>
            </a:extLst>
          </p:cNvPr>
          <p:cNvSpPr txBox="1">
            <a:spLocks noChangeArrowheads="1"/>
          </p:cNvSpPr>
          <p:nvPr/>
        </p:nvSpPr>
        <p:spPr bwMode="auto">
          <a:xfrm>
            <a:off x="889000" y="3789363"/>
            <a:ext cx="51054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A. more stress and more strain.</a:t>
            </a:r>
          </a:p>
          <a:p>
            <a:pPr>
              <a:spcBef>
                <a:spcPct val="50000"/>
              </a:spcBef>
              <a:buFontTx/>
              <a:buNone/>
            </a:pPr>
            <a:r>
              <a:rPr lang="en-US" altLang="en-US" sz="2400">
                <a:solidFill>
                  <a:srgbClr val="000000"/>
                </a:solidFill>
              </a:rPr>
              <a:t>B. the same stress and more strain.</a:t>
            </a:r>
          </a:p>
          <a:p>
            <a:pPr>
              <a:spcBef>
                <a:spcPct val="50000"/>
              </a:spcBef>
              <a:buFontTx/>
              <a:buNone/>
            </a:pPr>
            <a:r>
              <a:rPr lang="en-US" altLang="en-US" sz="2400">
                <a:solidFill>
                  <a:srgbClr val="000000"/>
                </a:solidFill>
              </a:rPr>
              <a:t>C. the same stress and less strain.</a:t>
            </a:r>
          </a:p>
          <a:p>
            <a:pPr>
              <a:spcBef>
                <a:spcPct val="50000"/>
              </a:spcBef>
              <a:buFontTx/>
              <a:buNone/>
            </a:pPr>
            <a:r>
              <a:rPr lang="en-US" altLang="en-US" sz="2400">
                <a:solidFill>
                  <a:srgbClr val="000000"/>
                </a:solidFill>
              </a:rPr>
              <a:t>D. less stress and less strain.</a:t>
            </a:r>
          </a:p>
          <a:p>
            <a:pPr>
              <a:spcBef>
                <a:spcPct val="50000"/>
              </a:spcBef>
              <a:buFontTx/>
              <a:buNone/>
            </a:pPr>
            <a:r>
              <a:rPr lang="en-US" altLang="en-US" sz="2400">
                <a:solidFill>
                  <a:srgbClr val="FF0000"/>
                </a:solidFill>
              </a:rPr>
              <a:t>E</a:t>
            </a:r>
            <a:r>
              <a:rPr lang="en-US" altLang="en-US" sz="2400">
                <a:solidFill>
                  <a:srgbClr val="000000"/>
                </a:solidFill>
              </a:rPr>
              <a:t>. the same stress and the same strain.</a:t>
            </a:r>
          </a:p>
        </p:txBody>
      </p:sp>
      <p:sp>
        <p:nvSpPr>
          <p:cNvPr id="169987" name="Text Box 3">
            <a:extLst>
              <a:ext uri="{FF2B5EF4-FFF2-40B4-BE49-F238E27FC236}">
                <a16:creationId xmlns:a16="http://schemas.microsoft.com/office/drawing/2014/main" id="{15C1F733-4759-49D7-AC52-9FD40125E9B2}"/>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1.5</a:t>
            </a:r>
          </a:p>
        </p:txBody>
      </p:sp>
      <p:grpSp>
        <p:nvGrpSpPr>
          <p:cNvPr id="169988" name="Group 1">
            <a:extLst>
              <a:ext uri="{FF2B5EF4-FFF2-40B4-BE49-F238E27FC236}">
                <a16:creationId xmlns:a16="http://schemas.microsoft.com/office/drawing/2014/main" id="{4FA61996-3AF6-4759-A77F-F7B50409B2BF}"/>
              </a:ext>
            </a:extLst>
          </p:cNvPr>
          <p:cNvGrpSpPr>
            <a:grpSpLocks/>
          </p:cNvGrpSpPr>
          <p:nvPr/>
        </p:nvGrpSpPr>
        <p:grpSpPr bwMode="auto">
          <a:xfrm>
            <a:off x="1824038" y="1862138"/>
            <a:ext cx="5334000" cy="1765300"/>
            <a:chOff x="3657600" y="228600"/>
            <a:chExt cx="5334000" cy="1765300"/>
          </a:xfrm>
        </p:grpSpPr>
        <p:sp>
          <p:nvSpPr>
            <p:cNvPr id="169991" name="Line 15">
              <a:extLst>
                <a:ext uri="{FF2B5EF4-FFF2-40B4-BE49-F238E27FC236}">
                  <a16:creationId xmlns:a16="http://schemas.microsoft.com/office/drawing/2014/main" id="{98597187-58A6-4BA1-B56D-1CD8705C17A6}"/>
                </a:ext>
              </a:extLst>
            </p:cNvPr>
            <p:cNvSpPr>
              <a:spLocks noChangeShapeType="1"/>
            </p:cNvSpPr>
            <p:nvPr/>
          </p:nvSpPr>
          <p:spPr bwMode="auto">
            <a:xfrm rot="5400000" flipV="1">
              <a:off x="8458200" y="1371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9992" name="Text Box 16">
              <a:extLst>
                <a:ext uri="{FF2B5EF4-FFF2-40B4-BE49-F238E27FC236}">
                  <a16:creationId xmlns:a16="http://schemas.microsoft.com/office/drawing/2014/main" id="{4FCC49A1-6CE5-40C3-BDE1-463F1A481BFF}"/>
                </a:ext>
              </a:extLst>
            </p:cNvPr>
            <p:cNvSpPr txBox="1">
              <a:spLocks noChangeArrowheads="1"/>
            </p:cNvSpPr>
            <p:nvPr/>
          </p:nvSpPr>
          <p:spPr bwMode="auto">
            <a:xfrm>
              <a:off x="8280400" y="1447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69993" name="Line 17">
              <a:extLst>
                <a:ext uri="{FF2B5EF4-FFF2-40B4-BE49-F238E27FC236}">
                  <a16:creationId xmlns:a16="http://schemas.microsoft.com/office/drawing/2014/main" id="{16610636-6D28-4819-AE2D-CEC4141CCB3E}"/>
                </a:ext>
              </a:extLst>
            </p:cNvPr>
            <p:cNvSpPr>
              <a:spLocks noChangeShapeType="1"/>
            </p:cNvSpPr>
            <p:nvPr/>
          </p:nvSpPr>
          <p:spPr bwMode="auto">
            <a:xfrm rot="-5400000" flipH="1" flipV="1">
              <a:off x="4191000" y="1371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9994" name="Text Box 18">
              <a:extLst>
                <a:ext uri="{FF2B5EF4-FFF2-40B4-BE49-F238E27FC236}">
                  <a16:creationId xmlns:a16="http://schemas.microsoft.com/office/drawing/2014/main" id="{D81854D2-BFAB-43D8-A505-1E0D4D754226}"/>
                </a:ext>
              </a:extLst>
            </p:cNvPr>
            <p:cNvSpPr txBox="1">
              <a:spLocks noChangeArrowheads="1"/>
            </p:cNvSpPr>
            <p:nvPr/>
          </p:nvSpPr>
          <p:spPr bwMode="auto">
            <a:xfrm>
              <a:off x="4013200" y="1447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69995" name="Rectangle 10">
              <a:extLst>
                <a:ext uri="{FF2B5EF4-FFF2-40B4-BE49-F238E27FC236}">
                  <a16:creationId xmlns:a16="http://schemas.microsoft.com/office/drawing/2014/main" id="{489209F7-A345-4D29-A1CC-9AD9B4F49EC3}"/>
                </a:ext>
              </a:extLst>
            </p:cNvPr>
            <p:cNvSpPr>
              <a:spLocks noChangeArrowheads="1"/>
            </p:cNvSpPr>
            <p:nvPr/>
          </p:nvSpPr>
          <p:spPr bwMode="auto">
            <a:xfrm>
              <a:off x="4724400" y="1828800"/>
              <a:ext cx="3198812" cy="165100"/>
            </a:xfrm>
            <a:prstGeom prst="rect">
              <a:avLst/>
            </a:prstGeom>
            <a:gradFill rotWithShape="0">
              <a:gsLst>
                <a:gs pos="0">
                  <a:srgbClr val="CC9966"/>
                </a:gs>
                <a:gs pos="50000">
                  <a:srgbClr val="5E472F"/>
                </a:gs>
                <a:gs pos="100000">
                  <a:srgbClr val="CC9966"/>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endParaRPr lang="en-US" altLang="en-US" sz="2400">
                <a:solidFill>
                  <a:srgbClr val="000000"/>
                </a:solidFill>
              </a:endParaRPr>
            </a:p>
          </p:txBody>
        </p:sp>
        <p:sp>
          <p:nvSpPr>
            <p:cNvPr id="169996" name="Text Box 19">
              <a:extLst>
                <a:ext uri="{FF2B5EF4-FFF2-40B4-BE49-F238E27FC236}">
                  <a16:creationId xmlns:a16="http://schemas.microsoft.com/office/drawing/2014/main" id="{6918D9D5-B361-4B6C-B60E-2FE618179298}"/>
                </a:ext>
              </a:extLst>
            </p:cNvPr>
            <p:cNvSpPr txBox="1">
              <a:spLocks noChangeArrowheads="1"/>
            </p:cNvSpPr>
            <p:nvPr/>
          </p:nvSpPr>
          <p:spPr bwMode="auto">
            <a:xfrm>
              <a:off x="5448300" y="1371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50000"/>
                </a:spcBef>
                <a:buFontTx/>
                <a:buNone/>
              </a:pPr>
              <a:r>
                <a:rPr lang="en-US" altLang="en-US" sz="2400">
                  <a:solidFill>
                    <a:srgbClr val="000000"/>
                  </a:solidFill>
                </a:rPr>
                <a:t>length 2</a:t>
              </a:r>
              <a:r>
                <a:rPr lang="en-US" altLang="en-US" sz="2400" i="1">
                  <a:solidFill>
                    <a:srgbClr val="000000"/>
                  </a:solidFill>
                </a:rPr>
                <a:t>L</a:t>
              </a:r>
            </a:p>
          </p:txBody>
        </p:sp>
        <p:sp>
          <p:nvSpPr>
            <p:cNvPr id="169997" name="Line 11">
              <a:extLst>
                <a:ext uri="{FF2B5EF4-FFF2-40B4-BE49-F238E27FC236}">
                  <a16:creationId xmlns:a16="http://schemas.microsoft.com/office/drawing/2014/main" id="{135C977E-0266-478D-98D9-BFDB4A6060EA}"/>
                </a:ext>
              </a:extLst>
            </p:cNvPr>
            <p:cNvSpPr>
              <a:spLocks noChangeShapeType="1"/>
            </p:cNvSpPr>
            <p:nvPr/>
          </p:nvSpPr>
          <p:spPr bwMode="auto">
            <a:xfrm rot="5400000" flipV="1">
              <a:off x="7658100" y="228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69998" name="Text Box 12">
              <a:extLst>
                <a:ext uri="{FF2B5EF4-FFF2-40B4-BE49-F238E27FC236}">
                  <a16:creationId xmlns:a16="http://schemas.microsoft.com/office/drawing/2014/main" id="{B94A25D4-A99D-4799-A7ED-98434C8498C2}"/>
                </a:ext>
              </a:extLst>
            </p:cNvPr>
            <p:cNvSpPr txBox="1">
              <a:spLocks noChangeArrowheads="1"/>
            </p:cNvSpPr>
            <p:nvPr/>
          </p:nvSpPr>
          <p:spPr bwMode="auto">
            <a:xfrm>
              <a:off x="7480300" y="304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69999" name="Line 13">
              <a:extLst>
                <a:ext uri="{FF2B5EF4-FFF2-40B4-BE49-F238E27FC236}">
                  <a16:creationId xmlns:a16="http://schemas.microsoft.com/office/drawing/2014/main" id="{6A38F01F-F970-4AC4-B402-EB129E9C5439}"/>
                </a:ext>
              </a:extLst>
            </p:cNvPr>
            <p:cNvSpPr>
              <a:spLocks noChangeShapeType="1"/>
            </p:cNvSpPr>
            <p:nvPr/>
          </p:nvSpPr>
          <p:spPr bwMode="auto">
            <a:xfrm rot="-5400000" flipH="1" flipV="1">
              <a:off x="4991100" y="228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0000" name="Text Box 14">
              <a:extLst>
                <a:ext uri="{FF2B5EF4-FFF2-40B4-BE49-F238E27FC236}">
                  <a16:creationId xmlns:a16="http://schemas.microsoft.com/office/drawing/2014/main" id="{4D19AD8D-0C4C-4A4B-A427-220153982959}"/>
                </a:ext>
              </a:extLst>
            </p:cNvPr>
            <p:cNvSpPr txBox="1">
              <a:spLocks noChangeArrowheads="1"/>
            </p:cNvSpPr>
            <p:nvPr/>
          </p:nvSpPr>
          <p:spPr bwMode="auto">
            <a:xfrm>
              <a:off x="4813300" y="304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70001" name="Rectangle 9">
              <a:extLst>
                <a:ext uri="{FF2B5EF4-FFF2-40B4-BE49-F238E27FC236}">
                  <a16:creationId xmlns:a16="http://schemas.microsoft.com/office/drawing/2014/main" id="{9C2A4AC7-62EB-4A6E-9D42-DA3C0DC8763B}"/>
                </a:ext>
              </a:extLst>
            </p:cNvPr>
            <p:cNvSpPr>
              <a:spLocks noChangeArrowheads="1"/>
            </p:cNvSpPr>
            <p:nvPr/>
          </p:nvSpPr>
          <p:spPr bwMode="auto">
            <a:xfrm>
              <a:off x="5524500" y="685800"/>
              <a:ext cx="1600200" cy="165100"/>
            </a:xfrm>
            <a:prstGeom prst="rect">
              <a:avLst/>
            </a:prstGeom>
            <a:gradFill rotWithShape="0">
              <a:gsLst>
                <a:gs pos="0">
                  <a:srgbClr val="CC9966"/>
                </a:gs>
                <a:gs pos="50000">
                  <a:srgbClr val="5E472F"/>
                </a:gs>
                <a:gs pos="100000">
                  <a:srgbClr val="CC9966"/>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endParaRPr lang="en-US" altLang="en-US" sz="2400">
                <a:solidFill>
                  <a:srgbClr val="000000"/>
                </a:solidFill>
              </a:endParaRPr>
            </a:p>
          </p:txBody>
        </p:sp>
        <p:sp>
          <p:nvSpPr>
            <p:cNvPr id="170002" name="Text Box 21">
              <a:extLst>
                <a:ext uri="{FF2B5EF4-FFF2-40B4-BE49-F238E27FC236}">
                  <a16:creationId xmlns:a16="http://schemas.microsoft.com/office/drawing/2014/main" id="{DB41A23A-B270-4DFC-BF54-6FED3AABE922}"/>
                </a:ext>
              </a:extLst>
            </p:cNvPr>
            <p:cNvSpPr txBox="1">
              <a:spLocks noChangeArrowheads="1"/>
            </p:cNvSpPr>
            <p:nvPr/>
          </p:nvSpPr>
          <p:spPr bwMode="auto">
            <a:xfrm>
              <a:off x="5448300" y="228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50000"/>
                </a:spcBef>
                <a:buFontTx/>
                <a:buNone/>
              </a:pPr>
              <a:r>
                <a:rPr lang="en-US" altLang="en-US" sz="2400">
                  <a:solidFill>
                    <a:srgbClr val="000000"/>
                  </a:solidFill>
                </a:rPr>
                <a:t>length </a:t>
              </a:r>
              <a:r>
                <a:rPr lang="en-US" altLang="en-US" sz="2400" i="1">
                  <a:solidFill>
                    <a:srgbClr val="000000"/>
                  </a:solidFill>
                </a:rPr>
                <a:t>L</a:t>
              </a:r>
            </a:p>
          </p:txBody>
        </p:sp>
      </p:grpSp>
      <p:sp>
        <p:nvSpPr>
          <p:cNvPr id="169989" name="Text Box 5">
            <a:extLst>
              <a:ext uri="{FF2B5EF4-FFF2-40B4-BE49-F238E27FC236}">
                <a16:creationId xmlns:a16="http://schemas.microsoft.com/office/drawing/2014/main" id="{58AF57C2-DF63-44B1-A869-683409A5C29C}"/>
              </a:ext>
            </a:extLst>
          </p:cNvPr>
          <p:cNvSpPr txBox="1">
            <a:spLocks noChangeArrowheads="1"/>
          </p:cNvSpPr>
          <p:nvPr/>
        </p:nvSpPr>
        <p:spPr bwMode="auto">
          <a:xfrm>
            <a:off x="465138" y="533400"/>
            <a:ext cx="8462962" cy="1754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Two rods are made of the same kind of steel and have the same diameter. A force of magnitude </a:t>
            </a:r>
            <a:r>
              <a:rPr lang="en-US" altLang="en-US" sz="2400" i="1">
                <a:solidFill>
                  <a:srgbClr val="000000"/>
                </a:solidFill>
              </a:rPr>
              <a:t>F</a:t>
            </a:r>
            <a:r>
              <a:rPr lang="en-US" altLang="en-US" sz="2400">
                <a:solidFill>
                  <a:srgbClr val="000000"/>
                </a:solidFill>
              </a:rPr>
              <a:t> is applied to each end of each rod. Compared to the rod of length </a:t>
            </a:r>
            <a:r>
              <a:rPr lang="en-US" altLang="en-US" sz="2400" i="1">
                <a:solidFill>
                  <a:srgbClr val="000000"/>
                </a:solidFill>
              </a:rPr>
              <a:t>L</a:t>
            </a:r>
            <a:r>
              <a:rPr lang="en-US" altLang="en-US" sz="2400">
                <a:solidFill>
                  <a:srgbClr val="000000"/>
                </a:solidFill>
              </a:rPr>
              <a:t>, the rod of length 2</a:t>
            </a:r>
            <a:r>
              <a:rPr lang="en-US" altLang="en-US" sz="2400" i="1">
                <a:solidFill>
                  <a:srgbClr val="000000"/>
                </a:solidFill>
              </a:rPr>
              <a:t>L</a:t>
            </a:r>
            <a:r>
              <a:rPr lang="en-US" altLang="en-US" sz="2400">
                <a:solidFill>
                  <a:srgbClr val="000000"/>
                </a:solidFill>
              </a:rPr>
              <a:t> has</a:t>
            </a:r>
          </a:p>
          <a:p>
            <a:pPr>
              <a:spcBef>
                <a:spcPct val="50000"/>
              </a:spcBef>
              <a:buFontTx/>
              <a:buNone/>
            </a:pPr>
            <a:endParaRPr lang="en-US" altLang="en-US" sz="2400">
              <a:solidFill>
                <a:srgbClr val="000000"/>
              </a:solidFill>
            </a:endParaRPr>
          </a:p>
        </p:txBody>
      </p:sp>
      <p:sp>
        <p:nvSpPr>
          <p:cNvPr id="169990" name="TextBox 1">
            <a:extLst>
              <a:ext uri="{FF2B5EF4-FFF2-40B4-BE49-F238E27FC236}">
                <a16:creationId xmlns:a16="http://schemas.microsoft.com/office/drawing/2014/main" id="{20C41DDE-DD31-4595-9487-01350AD60053}"/>
              </a:ext>
            </a:extLst>
          </p:cNvPr>
          <p:cNvSpPr txBox="1">
            <a:spLocks noChangeArrowheads="1"/>
          </p:cNvSpPr>
          <p:nvPr/>
        </p:nvSpPr>
        <p:spPr bwMode="auto">
          <a:xfrm>
            <a:off x="2632075" y="-9525"/>
            <a:ext cx="41846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a:solidFill>
                  <a:srgbClr val="FF0000"/>
                </a:solidFill>
                <a:latin typeface="Times New Roman" panose="02020603050405020304" pitchFamily="18" charset="0"/>
              </a:rPr>
              <a:t>Clicker question</a:t>
            </a: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Text Box 2">
            <a:extLst>
              <a:ext uri="{FF2B5EF4-FFF2-40B4-BE49-F238E27FC236}">
                <a16:creationId xmlns:a16="http://schemas.microsoft.com/office/drawing/2014/main" id="{F98B6D7D-76A6-4654-85AB-5A4C2DFC93C8}"/>
              </a:ext>
            </a:extLst>
          </p:cNvPr>
          <p:cNvSpPr txBox="1">
            <a:spLocks noChangeArrowheads="1"/>
          </p:cNvSpPr>
          <p:nvPr/>
        </p:nvSpPr>
        <p:spPr bwMode="auto">
          <a:xfrm>
            <a:off x="876300" y="3790950"/>
            <a:ext cx="5105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A. more stress and more strain.</a:t>
            </a:r>
          </a:p>
          <a:p>
            <a:pPr>
              <a:spcBef>
                <a:spcPct val="50000"/>
              </a:spcBef>
              <a:buFontTx/>
              <a:buNone/>
            </a:pPr>
            <a:r>
              <a:rPr lang="en-US" altLang="en-US" sz="2400">
                <a:solidFill>
                  <a:srgbClr val="000000"/>
                </a:solidFill>
              </a:rPr>
              <a:t>B. the same stress and more strain.</a:t>
            </a:r>
          </a:p>
          <a:p>
            <a:pPr>
              <a:spcBef>
                <a:spcPct val="50000"/>
              </a:spcBef>
              <a:buFontTx/>
              <a:buNone/>
            </a:pPr>
            <a:r>
              <a:rPr lang="en-US" altLang="en-US" sz="2400">
                <a:solidFill>
                  <a:srgbClr val="000000"/>
                </a:solidFill>
              </a:rPr>
              <a:t>C. the same stress and less strain.</a:t>
            </a:r>
          </a:p>
          <a:p>
            <a:pPr>
              <a:spcBef>
                <a:spcPct val="50000"/>
              </a:spcBef>
              <a:buFontTx/>
              <a:buNone/>
            </a:pPr>
            <a:r>
              <a:rPr lang="en-US" altLang="en-US" sz="2400">
                <a:solidFill>
                  <a:srgbClr val="FF0000"/>
                </a:solidFill>
              </a:rPr>
              <a:t>D</a:t>
            </a:r>
            <a:r>
              <a:rPr lang="en-US" altLang="en-US" sz="2400">
                <a:solidFill>
                  <a:srgbClr val="000000"/>
                </a:solidFill>
              </a:rPr>
              <a:t>. less stress and less strain.</a:t>
            </a:r>
          </a:p>
          <a:p>
            <a:pPr>
              <a:spcBef>
                <a:spcPct val="50000"/>
              </a:spcBef>
              <a:buFontTx/>
              <a:buNone/>
            </a:pPr>
            <a:r>
              <a:rPr lang="en-US" altLang="en-US" sz="2400">
                <a:solidFill>
                  <a:srgbClr val="000000"/>
                </a:solidFill>
              </a:rPr>
              <a:t>E. the same stress and the same strain.</a:t>
            </a:r>
          </a:p>
        </p:txBody>
      </p:sp>
      <p:sp>
        <p:nvSpPr>
          <p:cNvPr id="172035" name="Text Box 3">
            <a:extLst>
              <a:ext uri="{FF2B5EF4-FFF2-40B4-BE49-F238E27FC236}">
                <a16:creationId xmlns:a16="http://schemas.microsoft.com/office/drawing/2014/main" id="{49743C2B-82E6-4AC3-8071-458BC99538B0}"/>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1.6</a:t>
            </a:r>
          </a:p>
        </p:txBody>
      </p:sp>
      <p:sp>
        <p:nvSpPr>
          <p:cNvPr id="172036" name="Text Box 5">
            <a:extLst>
              <a:ext uri="{FF2B5EF4-FFF2-40B4-BE49-F238E27FC236}">
                <a16:creationId xmlns:a16="http://schemas.microsoft.com/office/drawing/2014/main" id="{507F58B2-A5BD-4286-94F8-B4B30A1B504D}"/>
              </a:ext>
            </a:extLst>
          </p:cNvPr>
          <p:cNvSpPr txBox="1">
            <a:spLocks noChangeArrowheads="1"/>
          </p:cNvSpPr>
          <p:nvPr/>
        </p:nvSpPr>
        <p:spPr bwMode="auto">
          <a:xfrm>
            <a:off x="457200" y="584200"/>
            <a:ext cx="7916863"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Two rods are made of the same kind of steel. The longer rod has a greater diameter. A force of magnitude </a:t>
            </a:r>
            <a:r>
              <a:rPr lang="en-US" altLang="en-US" sz="2400" i="1">
                <a:solidFill>
                  <a:srgbClr val="000000"/>
                </a:solidFill>
              </a:rPr>
              <a:t>F</a:t>
            </a:r>
            <a:r>
              <a:rPr lang="en-US" altLang="en-US" sz="2400">
                <a:solidFill>
                  <a:srgbClr val="000000"/>
                </a:solidFill>
              </a:rPr>
              <a:t> is applied to each end of each rod. Compared to the rod of length </a:t>
            </a:r>
            <a:r>
              <a:rPr lang="en-US" altLang="en-US" sz="2400" i="1">
                <a:solidFill>
                  <a:srgbClr val="000000"/>
                </a:solidFill>
              </a:rPr>
              <a:t>L</a:t>
            </a:r>
            <a:r>
              <a:rPr lang="en-US" altLang="en-US" sz="2400">
                <a:solidFill>
                  <a:srgbClr val="000000"/>
                </a:solidFill>
              </a:rPr>
              <a:t>, the rod of length 2</a:t>
            </a:r>
            <a:r>
              <a:rPr lang="en-US" altLang="en-US" sz="2400" i="1">
                <a:solidFill>
                  <a:srgbClr val="000000"/>
                </a:solidFill>
              </a:rPr>
              <a:t>L</a:t>
            </a:r>
            <a:r>
              <a:rPr lang="en-US" altLang="en-US" sz="2400">
                <a:solidFill>
                  <a:srgbClr val="000000"/>
                </a:solidFill>
              </a:rPr>
              <a:t> has</a:t>
            </a:r>
          </a:p>
        </p:txBody>
      </p:sp>
      <p:grpSp>
        <p:nvGrpSpPr>
          <p:cNvPr id="172037" name="Group 30">
            <a:extLst>
              <a:ext uri="{FF2B5EF4-FFF2-40B4-BE49-F238E27FC236}">
                <a16:creationId xmlns:a16="http://schemas.microsoft.com/office/drawing/2014/main" id="{B59D03B5-B0C0-41A2-8DE8-E6074F41460E}"/>
              </a:ext>
            </a:extLst>
          </p:cNvPr>
          <p:cNvGrpSpPr>
            <a:grpSpLocks/>
          </p:cNvGrpSpPr>
          <p:nvPr/>
        </p:nvGrpSpPr>
        <p:grpSpPr bwMode="auto">
          <a:xfrm>
            <a:off x="1824038" y="1862138"/>
            <a:ext cx="5334000" cy="1765300"/>
            <a:chOff x="3657600" y="228600"/>
            <a:chExt cx="5334000" cy="1765300"/>
          </a:xfrm>
        </p:grpSpPr>
        <p:sp>
          <p:nvSpPr>
            <p:cNvPr id="172039" name="Line 15">
              <a:extLst>
                <a:ext uri="{FF2B5EF4-FFF2-40B4-BE49-F238E27FC236}">
                  <a16:creationId xmlns:a16="http://schemas.microsoft.com/office/drawing/2014/main" id="{AE694EAA-72F8-433D-B584-821D443CC9E2}"/>
                </a:ext>
              </a:extLst>
            </p:cNvPr>
            <p:cNvSpPr>
              <a:spLocks noChangeShapeType="1"/>
            </p:cNvSpPr>
            <p:nvPr/>
          </p:nvSpPr>
          <p:spPr bwMode="auto">
            <a:xfrm rot="5400000" flipV="1">
              <a:off x="8458200" y="1371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2040" name="Text Box 16">
              <a:extLst>
                <a:ext uri="{FF2B5EF4-FFF2-40B4-BE49-F238E27FC236}">
                  <a16:creationId xmlns:a16="http://schemas.microsoft.com/office/drawing/2014/main" id="{97DC5BAB-D589-4519-848B-C402599583F1}"/>
                </a:ext>
              </a:extLst>
            </p:cNvPr>
            <p:cNvSpPr txBox="1">
              <a:spLocks noChangeArrowheads="1"/>
            </p:cNvSpPr>
            <p:nvPr/>
          </p:nvSpPr>
          <p:spPr bwMode="auto">
            <a:xfrm>
              <a:off x="8280400" y="1447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72041" name="Line 17">
              <a:extLst>
                <a:ext uri="{FF2B5EF4-FFF2-40B4-BE49-F238E27FC236}">
                  <a16:creationId xmlns:a16="http://schemas.microsoft.com/office/drawing/2014/main" id="{7400C9F0-E8B0-48E4-B668-47BC81FAA076}"/>
                </a:ext>
              </a:extLst>
            </p:cNvPr>
            <p:cNvSpPr>
              <a:spLocks noChangeShapeType="1"/>
            </p:cNvSpPr>
            <p:nvPr/>
          </p:nvSpPr>
          <p:spPr bwMode="auto">
            <a:xfrm rot="-5400000" flipH="1" flipV="1">
              <a:off x="4191000" y="1371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2042" name="Text Box 18">
              <a:extLst>
                <a:ext uri="{FF2B5EF4-FFF2-40B4-BE49-F238E27FC236}">
                  <a16:creationId xmlns:a16="http://schemas.microsoft.com/office/drawing/2014/main" id="{CEF650C3-FA98-428A-8D64-9E2E991F9653}"/>
                </a:ext>
              </a:extLst>
            </p:cNvPr>
            <p:cNvSpPr txBox="1">
              <a:spLocks noChangeArrowheads="1"/>
            </p:cNvSpPr>
            <p:nvPr/>
          </p:nvSpPr>
          <p:spPr bwMode="auto">
            <a:xfrm>
              <a:off x="4013200" y="1447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72043" name="Rectangle 10">
              <a:extLst>
                <a:ext uri="{FF2B5EF4-FFF2-40B4-BE49-F238E27FC236}">
                  <a16:creationId xmlns:a16="http://schemas.microsoft.com/office/drawing/2014/main" id="{D31E7FC2-7435-4611-BF9B-F7A4817266C3}"/>
                </a:ext>
              </a:extLst>
            </p:cNvPr>
            <p:cNvSpPr>
              <a:spLocks noChangeArrowheads="1"/>
            </p:cNvSpPr>
            <p:nvPr/>
          </p:nvSpPr>
          <p:spPr bwMode="auto">
            <a:xfrm>
              <a:off x="4724400" y="1828800"/>
              <a:ext cx="3198812" cy="165100"/>
            </a:xfrm>
            <a:prstGeom prst="rect">
              <a:avLst/>
            </a:prstGeom>
            <a:gradFill rotWithShape="0">
              <a:gsLst>
                <a:gs pos="0">
                  <a:srgbClr val="CC9966"/>
                </a:gs>
                <a:gs pos="50000">
                  <a:srgbClr val="5E472F"/>
                </a:gs>
                <a:gs pos="100000">
                  <a:srgbClr val="CC9966"/>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endParaRPr lang="en-US" altLang="en-US" sz="2400">
                <a:solidFill>
                  <a:srgbClr val="000000"/>
                </a:solidFill>
              </a:endParaRPr>
            </a:p>
          </p:txBody>
        </p:sp>
        <p:sp>
          <p:nvSpPr>
            <p:cNvPr id="172044" name="Text Box 19">
              <a:extLst>
                <a:ext uri="{FF2B5EF4-FFF2-40B4-BE49-F238E27FC236}">
                  <a16:creationId xmlns:a16="http://schemas.microsoft.com/office/drawing/2014/main" id="{B5444BC3-E553-4DE6-B24E-5CA397C8B13D}"/>
                </a:ext>
              </a:extLst>
            </p:cNvPr>
            <p:cNvSpPr txBox="1">
              <a:spLocks noChangeArrowheads="1"/>
            </p:cNvSpPr>
            <p:nvPr/>
          </p:nvSpPr>
          <p:spPr bwMode="auto">
            <a:xfrm>
              <a:off x="5448300" y="1371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50000"/>
                </a:spcBef>
                <a:buFontTx/>
                <a:buNone/>
              </a:pPr>
              <a:r>
                <a:rPr lang="en-US" altLang="en-US" sz="2400">
                  <a:solidFill>
                    <a:srgbClr val="000000"/>
                  </a:solidFill>
                </a:rPr>
                <a:t>length 2</a:t>
              </a:r>
              <a:r>
                <a:rPr lang="en-US" altLang="en-US" sz="2400" i="1">
                  <a:solidFill>
                    <a:srgbClr val="000000"/>
                  </a:solidFill>
                </a:rPr>
                <a:t>L</a:t>
              </a:r>
            </a:p>
          </p:txBody>
        </p:sp>
        <p:sp>
          <p:nvSpPr>
            <p:cNvPr id="172045" name="Line 11">
              <a:extLst>
                <a:ext uri="{FF2B5EF4-FFF2-40B4-BE49-F238E27FC236}">
                  <a16:creationId xmlns:a16="http://schemas.microsoft.com/office/drawing/2014/main" id="{6C7B717F-8DAE-4B5E-AA4B-12187E6DF2BF}"/>
                </a:ext>
              </a:extLst>
            </p:cNvPr>
            <p:cNvSpPr>
              <a:spLocks noChangeShapeType="1"/>
            </p:cNvSpPr>
            <p:nvPr/>
          </p:nvSpPr>
          <p:spPr bwMode="auto">
            <a:xfrm rot="5400000" flipV="1">
              <a:off x="7658100" y="228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2046" name="Text Box 12">
              <a:extLst>
                <a:ext uri="{FF2B5EF4-FFF2-40B4-BE49-F238E27FC236}">
                  <a16:creationId xmlns:a16="http://schemas.microsoft.com/office/drawing/2014/main" id="{F41523CA-0A73-42DB-A83F-48C355412326}"/>
                </a:ext>
              </a:extLst>
            </p:cNvPr>
            <p:cNvSpPr txBox="1">
              <a:spLocks noChangeArrowheads="1"/>
            </p:cNvSpPr>
            <p:nvPr/>
          </p:nvSpPr>
          <p:spPr bwMode="auto">
            <a:xfrm>
              <a:off x="7480300" y="304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72047" name="Line 13">
              <a:extLst>
                <a:ext uri="{FF2B5EF4-FFF2-40B4-BE49-F238E27FC236}">
                  <a16:creationId xmlns:a16="http://schemas.microsoft.com/office/drawing/2014/main" id="{C87EED1D-D6BC-48BB-B120-25E3DCE32566}"/>
                </a:ext>
              </a:extLst>
            </p:cNvPr>
            <p:cNvSpPr>
              <a:spLocks noChangeShapeType="1"/>
            </p:cNvSpPr>
            <p:nvPr/>
          </p:nvSpPr>
          <p:spPr bwMode="auto">
            <a:xfrm rot="-5400000" flipH="1" flipV="1">
              <a:off x="4991100" y="228600"/>
              <a:ext cx="0" cy="1066800"/>
            </a:xfrm>
            <a:prstGeom prst="line">
              <a:avLst/>
            </a:prstGeom>
            <a:noFill/>
            <a:ln w="57150">
              <a:solidFill>
                <a:srgbClr val="FF0000"/>
              </a:solidFill>
              <a:round/>
              <a:headEnd/>
              <a:tailEnd type="stealth"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72048" name="Text Box 14">
              <a:extLst>
                <a:ext uri="{FF2B5EF4-FFF2-40B4-BE49-F238E27FC236}">
                  <a16:creationId xmlns:a16="http://schemas.microsoft.com/office/drawing/2014/main" id="{E47B3D35-750A-4C07-AF57-E3B1552E73DF}"/>
                </a:ext>
              </a:extLst>
            </p:cNvPr>
            <p:cNvSpPr txBox="1">
              <a:spLocks noChangeArrowheads="1"/>
            </p:cNvSpPr>
            <p:nvPr/>
          </p:nvSpPr>
          <p:spPr bwMode="auto">
            <a:xfrm>
              <a:off x="4813300" y="304800"/>
              <a:ext cx="36988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r>
                <a:rPr lang="en-US" altLang="en-US" sz="2400" i="1">
                  <a:solidFill>
                    <a:srgbClr val="000000"/>
                  </a:solidFill>
                </a:rPr>
                <a:t>F</a:t>
              </a:r>
            </a:p>
          </p:txBody>
        </p:sp>
        <p:sp>
          <p:nvSpPr>
            <p:cNvPr id="172049" name="Rectangle 9">
              <a:extLst>
                <a:ext uri="{FF2B5EF4-FFF2-40B4-BE49-F238E27FC236}">
                  <a16:creationId xmlns:a16="http://schemas.microsoft.com/office/drawing/2014/main" id="{63B5791F-4D78-4D0E-AD0A-34C357D7B1D6}"/>
                </a:ext>
              </a:extLst>
            </p:cNvPr>
            <p:cNvSpPr>
              <a:spLocks noChangeArrowheads="1"/>
            </p:cNvSpPr>
            <p:nvPr/>
          </p:nvSpPr>
          <p:spPr bwMode="auto">
            <a:xfrm>
              <a:off x="5524500" y="685800"/>
              <a:ext cx="1600200" cy="165100"/>
            </a:xfrm>
            <a:prstGeom prst="rect">
              <a:avLst/>
            </a:prstGeom>
            <a:gradFill rotWithShape="0">
              <a:gsLst>
                <a:gs pos="0">
                  <a:srgbClr val="CC9966"/>
                </a:gs>
                <a:gs pos="50000">
                  <a:srgbClr val="5E472F"/>
                </a:gs>
                <a:gs pos="100000">
                  <a:srgbClr val="CC9966"/>
                </a:gs>
              </a:gsLst>
              <a:lin ang="5400000" scaled="1"/>
            </a:gradFill>
            <a:ln w="9525">
              <a:solidFill>
                <a:schemeClr val="tx1"/>
              </a:solidFill>
              <a:miter lim="800000"/>
              <a:headEnd/>
              <a:tailEnd/>
            </a:ln>
          </p:spPr>
          <p:txBody>
            <a:bodyPr wrap="none" anchor="ct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0"/>
                </a:spcBef>
                <a:buFontTx/>
                <a:buNone/>
              </a:pPr>
              <a:endParaRPr lang="en-US" altLang="en-US" sz="2400">
                <a:solidFill>
                  <a:srgbClr val="000000"/>
                </a:solidFill>
              </a:endParaRPr>
            </a:p>
          </p:txBody>
        </p:sp>
        <p:sp>
          <p:nvSpPr>
            <p:cNvPr id="172050" name="Text Box 21">
              <a:extLst>
                <a:ext uri="{FF2B5EF4-FFF2-40B4-BE49-F238E27FC236}">
                  <a16:creationId xmlns:a16="http://schemas.microsoft.com/office/drawing/2014/main" id="{A973A616-D5F6-428C-8381-23770352FB30}"/>
                </a:ext>
              </a:extLst>
            </p:cNvPr>
            <p:cNvSpPr txBox="1">
              <a:spLocks noChangeArrowheads="1"/>
            </p:cNvSpPr>
            <p:nvPr/>
          </p:nvSpPr>
          <p:spPr bwMode="auto">
            <a:xfrm>
              <a:off x="5448300" y="228600"/>
              <a:ext cx="1752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lgn="ctr">
                <a:spcBef>
                  <a:spcPct val="50000"/>
                </a:spcBef>
                <a:buFontTx/>
                <a:buNone/>
              </a:pPr>
              <a:r>
                <a:rPr lang="en-US" altLang="en-US" sz="2400">
                  <a:solidFill>
                    <a:srgbClr val="000000"/>
                  </a:solidFill>
                </a:rPr>
                <a:t>length </a:t>
              </a:r>
              <a:r>
                <a:rPr lang="en-US" altLang="en-US" sz="2400" i="1">
                  <a:solidFill>
                    <a:srgbClr val="000000"/>
                  </a:solidFill>
                </a:rPr>
                <a:t>L</a:t>
              </a:r>
            </a:p>
          </p:txBody>
        </p:sp>
      </p:grpSp>
      <p:sp>
        <p:nvSpPr>
          <p:cNvPr id="172038" name="TextBox 1">
            <a:extLst>
              <a:ext uri="{FF2B5EF4-FFF2-40B4-BE49-F238E27FC236}">
                <a16:creationId xmlns:a16="http://schemas.microsoft.com/office/drawing/2014/main" id="{5B8FC676-E471-4819-8390-D81EECFA54F4}"/>
              </a:ext>
            </a:extLst>
          </p:cNvPr>
          <p:cNvSpPr txBox="1">
            <a:spLocks noChangeArrowheads="1"/>
          </p:cNvSpPr>
          <p:nvPr/>
        </p:nvSpPr>
        <p:spPr bwMode="auto">
          <a:xfrm>
            <a:off x="2979738" y="112713"/>
            <a:ext cx="3897312"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sz="2400">
                <a:solidFill>
                  <a:srgbClr val="FF0000"/>
                </a:solidFill>
                <a:latin typeface="Times New Roman" panose="02020603050405020304" pitchFamily="18" charset="0"/>
              </a:rPr>
              <a:t>Clicker question</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082" name="Picture 6" descr="11_06_Figure.jpg">
            <a:extLst>
              <a:ext uri="{FF2B5EF4-FFF2-40B4-BE49-F238E27FC236}">
                <a16:creationId xmlns:a16="http://schemas.microsoft.com/office/drawing/2014/main" id="{A42B700B-BB4B-4085-8C98-CF68F790117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840"/>
          <a:stretch>
            <a:fillRect/>
          </a:stretch>
        </p:blipFill>
        <p:spPr bwMode="auto">
          <a:xfrm>
            <a:off x="5948363" y="1863725"/>
            <a:ext cx="3040062" cy="2776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083" name="TextBox 8">
            <a:extLst>
              <a:ext uri="{FF2B5EF4-FFF2-40B4-BE49-F238E27FC236}">
                <a16:creationId xmlns:a16="http://schemas.microsoft.com/office/drawing/2014/main" id="{7CDC4003-B520-4096-9C9A-A177B169A0F0}"/>
              </a:ext>
            </a:extLst>
          </p:cNvPr>
          <p:cNvSpPr txBox="1">
            <a:spLocks noChangeArrowheads="1"/>
          </p:cNvSpPr>
          <p:nvPr/>
        </p:nvSpPr>
        <p:spPr bwMode="auto">
          <a:xfrm>
            <a:off x="533400" y="769938"/>
            <a:ext cx="3200400"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Example 11.1</a:t>
            </a:r>
          </a:p>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A stretching elevator cable</a:t>
            </a:r>
          </a:p>
        </p:txBody>
      </p:sp>
      <p:sp>
        <p:nvSpPr>
          <p:cNvPr id="10" name="TextBox 9">
            <a:extLst>
              <a:ext uri="{FF2B5EF4-FFF2-40B4-BE49-F238E27FC236}">
                <a16:creationId xmlns:a16="http://schemas.microsoft.com/office/drawing/2014/main" id="{940323B9-14EC-4AE5-A887-E62ADE27C101}"/>
              </a:ext>
            </a:extLst>
          </p:cNvPr>
          <p:cNvSpPr txBox="1">
            <a:spLocks noRot="1" noChangeAspect="1" noMove="1" noResize="1" noEditPoints="1" noAdjustHandles="1" noChangeArrowheads="1" noChangeShapeType="1" noTextEdit="1"/>
          </p:cNvSpPr>
          <p:nvPr/>
        </p:nvSpPr>
        <p:spPr>
          <a:xfrm>
            <a:off x="180784" y="1964864"/>
            <a:ext cx="5580402" cy="738664"/>
          </a:xfrm>
          <a:prstGeom prst="rect">
            <a:avLst/>
          </a:prstGeom>
          <a:blipFill>
            <a:blip r:embed="rId3"/>
            <a:stretch>
              <a:fillRect l="-872" t="-3252" b="-11382"/>
            </a:stretch>
          </a:blipFill>
          <a:ln>
            <a:solidFill>
              <a:schemeClr val="tx1"/>
            </a:solidFill>
          </a:ln>
        </p:spPr>
        <p:txBody>
          <a:bodyPr/>
          <a:lstStyle/>
          <a:p>
            <a:pPr>
              <a:defRPr/>
            </a:pPr>
            <a:r>
              <a:rPr lang="en-US">
                <a:noFill/>
              </a:rPr>
              <a:t> </a:t>
            </a:r>
          </a:p>
        </p:txBody>
      </p:sp>
      <p:sp>
        <p:nvSpPr>
          <p:cNvPr id="11" name="TextBox 10">
            <a:extLst>
              <a:ext uri="{FF2B5EF4-FFF2-40B4-BE49-F238E27FC236}">
                <a16:creationId xmlns:a16="http://schemas.microsoft.com/office/drawing/2014/main" id="{662B2F6D-EA43-4939-A381-E2929FFC3674}"/>
              </a:ext>
            </a:extLst>
          </p:cNvPr>
          <p:cNvSpPr txBox="1">
            <a:spLocks noRot="1" noChangeAspect="1" noMove="1" noResize="1" noEditPoints="1" noAdjustHandles="1" noChangeArrowheads="1" noChangeShapeType="1" noTextEdit="1"/>
          </p:cNvSpPr>
          <p:nvPr/>
        </p:nvSpPr>
        <p:spPr>
          <a:xfrm>
            <a:off x="180783" y="2879177"/>
            <a:ext cx="5580403" cy="2746842"/>
          </a:xfrm>
          <a:prstGeom prst="rect">
            <a:avLst/>
          </a:prstGeom>
          <a:blipFill>
            <a:blip r:embed="rId4"/>
            <a:stretch>
              <a:fillRect l="-872" t="-883"/>
            </a:stretch>
          </a:blipFill>
          <a:ln>
            <a:solidFill>
              <a:schemeClr val="tx1"/>
            </a:solidFill>
          </a:ln>
        </p:spPr>
        <p:txBody>
          <a:bodyPr/>
          <a:lstStyle/>
          <a:p>
            <a:pPr>
              <a:defRPr/>
            </a:pPr>
            <a:r>
              <a:rPr lang="en-US">
                <a:noFill/>
              </a:rPr>
              <a:t> </a:t>
            </a:r>
          </a:p>
        </p:txBody>
      </p:sp>
      <p:sp>
        <p:nvSpPr>
          <p:cNvPr id="2" name="TextBox 1">
            <a:extLst>
              <a:ext uri="{FF2B5EF4-FFF2-40B4-BE49-F238E27FC236}">
                <a16:creationId xmlns:a16="http://schemas.microsoft.com/office/drawing/2014/main" id="{E3FA56E7-0C26-401A-B9C3-98B46EA6DAD9}"/>
              </a:ext>
            </a:extLst>
          </p:cNvPr>
          <p:cNvSpPr txBox="1"/>
          <p:nvPr/>
        </p:nvSpPr>
        <p:spPr>
          <a:xfrm>
            <a:off x="190500" y="6172200"/>
            <a:ext cx="3886200" cy="461665"/>
          </a:xfrm>
          <a:prstGeom prst="rect">
            <a:avLst/>
          </a:prstGeom>
          <a:noFill/>
        </p:spPr>
        <p:txBody>
          <a:bodyPr wrap="square" rtlCol="0">
            <a:spAutoFit/>
          </a:bodyPr>
          <a:lstStyle/>
          <a:p>
            <a:r>
              <a:rPr lang="en-US" dirty="0">
                <a:solidFill>
                  <a:srgbClr val="FF0000"/>
                </a:solidFill>
              </a:rPr>
              <a:t>Note:   strain is dimensionless</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5106" name="Picture 2" descr="I:\2010Teaching\New Folder\File0011.jpg">
            <a:extLst>
              <a:ext uri="{FF2B5EF4-FFF2-40B4-BE49-F238E27FC236}">
                <a16:creationId xmlns:a16="http://schemas.microsoft.com/office/drawing/2014/main" id="{49380C27-9555-4003-8E2D-EE2C8DFC52E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609600"/>
            <a:ext cx="4389438"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7" name="Picture 2" descr="I:\2010Teaching\New Folder\File0006.jpg">
            <a:extLst>
              <a:ext uri="{FF2B5EF4-FFF2-40B4-BE49-F238E27FC236}">
                <a16:creationId xmlns:a16="http://schemas.microsoft.com/office/drawing/2014/main" id="{5A5D1517-EF0D-4EF1-82CD-A932616AF15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86400" y="3352800"/>
            <a:ext cx="3124200" cy="295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5108" name="Picture 2" descr="I:\2010Teaching\New Folder\File0008.jpg">
            <a:extLst>
              <a:ext uri="{FF2B5EF4-FFF2-40B4-BE49-F238E27FC236}">
                <a16:creationId xmlns:a16="http://schemas.microsoft.com/office/drawing/2014/main" id="{85F82389-E870-4095-92CB-46FFD65DD1B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27613" y="1143000"/>
            <a:ext cx="4041775" cy="1524000"/>
          </a:xfrm>
          <a:prstGeom prst="rect">
            <a:avLst/>
          </a:prstGeom>
          <a:solidFill>
            <a:srgbClr val="FF5050"/>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75109" name="TextBox 1">
            <a:extLst>
              <a:ext uri="{FF2B5EF4-FFF2-40B4-BE49-F238E27FC236}">
                <a16:creationId xmlns:a16="http://schemas.microsoft.com/office/drawing/2014/main" id="{26CC093A-7E5D-4C8C-BF2F-A65B2384AE86}"/>
              </a:ext>
            </a:extLst>
          </p:cNvPr>
          <p:cNvSpPr txBox="1">
            <a:spLocks noChangeArrowheads="1"/>
          </p:cNvSpPr>
          <p:nvPr/>
        </p:nvSpPr>
        <p:spPr bwMode="auto">
          <a:xfrm>
            <a:off x="2514600" y="107950"/>
            <a:ext cx="5105400"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800">
                <a:solidFill>
                  <a:srgbClr val="FF0000"/>
                </a:solidFill>
                <a:cs typeface="Times New Roman" panose="02020603050405020304" pitchFamily="18" charset="0"/>
              </a:rPr>
              <a:t>Elasticity and Plasticity</a:t>
            </a:r>
          </a:p>
          <a:p>
            <a:pPr>
              <a:spcBef>
                <a:spcPct val="0"/>
              </a:spcBef>
              <a:buFontTx/>
              <a:buNone/>
            </a:pPr>
            <a:endParaRPr lang="en-US" altLang="en-US" sz="2400"/>
          </a:p>
        </p:txBody>
      </p:sp>
      <p:sp>
        <p:nvSpPr>
          <p:cNvPr id="3" name="TextBox 2">
            <a:extLst>
              <a:ext uri="{FF2B5EF4-FFF2-40B4-BE49-F238E27FC236}">
                <a16:creationId xmlns:a16="http://schemas.microsoft.com/office/drawing/2014/main" id="{6D53528D-3D18-457D-80B0-94D12D1758B7}"/>
              </a:ext>
            </a:extLst>
          </p:cNvPr>
          <p:cNvSpPr txBox="1"/>
          <p:nvPr/>
        </p:nvSpPr>
        <p:spPr>
          <a:xfrm>
            <a:off x="2514600" y="6400800"/>
            <a:ext cx="6400800" cy="461665"/>
          </a:xfrm>
          <a:prstGeom prst="rect">
            <a:avLst/>
          </a:prstGeom>
          <a:noFill/>
        </p:spPr>
        <p:txBody>
          <a:bodyPr wrap="square" rtlCol="0">
            <a:spAutoFit/>
          </a:bodyPr>
          <a:lstStyle/>
          <a:p>
            <a:r>
              <a:rPr lang="en-US" dirty="0">
                <a:solidFill>
                  <a:srgbClr val="FF0000"/>
                </a:solidFill>
              </a:rPr>
              <a:t>F </a:t>
            </a:r>
            <a:r>
              <a:rPr lang="en-US" baseline="-25000" dirty="0">
                <a:solidFill>
                  <a:srgbClr val="FF0000"/>
                </a:solidFill>
              </a:rPr>
              <a:t>x</a:t>
            </a:r>
            <a:r>
              <a:rPr lang="en-US" dirty="0">
                <a:solidFill>
                  <a:srgbClr val="FF0000"/>
                </a:solidFill>
              </a:rPr>
              <a:t> </a:t>
            </a:r>
            <a:r>
              <a:rPr lang="en-US" baseline="30000" dirty="0">
                <a:solidFill>
                  <a:srgbClr val="FF0000"/>
                </a:solidFill>
              </a:rPr>
              <a:t> </a:t>
            </a:r>
            <a:r>
              <a:rPr lang="en-US" dirty="0">
                <a:solidFill>
                  <a:srgbClr val="FF0000"/>
                </a:solidFill>
              </a:rPr>
              <a:t>=</a:t>
            </a:r>
            <a:r>
              <a:rPr lang="en-US" dirty="0" err="1">
                <a:solidFill>
                  <a:srgbClr val="FF0000"/>
                </a:solidFill>
              </a:rPr>
              <a:t>kx</a:t>
            </a:r>
            <a:r>
              <a:rPr lang="en-US" dirty="0">
                <a:solidFill>
                  <a:srgbClr val="FF0000"/>
                </a:solidFill>
              </a:rPr>
              <a:t>      Hook’s law</a:t>
            </a:r>
            <a:endParaRPr lang="en-US" baseline="-25000" dirty="0">
              <a:solidFill>
                <a:srgbClr val="FF0000"/>
              </a:solidFill>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6130" name="Picture 2">
            <a:extLst>
              <a:ext uri="{FF2B5EF4-FFF2-40B4-BE49-F238E27FC236}">
                <a16:creationId xmlns:a16="http://schemas.microsoft.com/office/drawing/2014/main" id="{C53CF8C5-277F-4686-9C98-B9264FF58A1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981200"/>
            <a:ext cx="3622675" cy="364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6131" name="Picture 4">
            <a:extLst>
              <a:ext uri="{FF2B5EF4-FFF2-40B4-BE49-F238E27FC236}">
                <a16:creationId xmlns:a16="http://schemas.microsoft.com/office/drawing/2014/main" id="{02059CC2-62D5-4EF0-970F-F0FBA870ED18}"/>
              </a:ext>
            </a:extLst>
          </p:cNvPr>
          <p:cNvPicPr>
            <a:picLocks noChangeAspect="1" noChangeArrowheads="1"/>
          </p:cNvPicPr>
          <p:nvPr/>
        </p:nvPicPr>
        <p:blipFill>
          <a:blip r:embed="rId3">
            <a:lum bright="18000" contrast="56000"/>
            <a:extLst>
              <a:ext uri="{28A0092B-C50C-407E-A947-70E740481C1C}">
                <a14:useLocalDpi xmlns:a14="http://schemas.microsoft.com/office/drawing/2010/main" val="0"/>
              </a:ext>
            </a:extLst>
          </a:blip>
          <a:srcRect/>
          <a:stretch>
            <a:fillRect/>
          </a:stretch>
        </p:blipFill>
        <p:spPr bwMode="auto">
          <a:xfrm>
            <a:off x="0" y="0"/>
            <a:ext cx="89916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6132" name="SMARTInkAnnotation578">
            <a:extLst>
              <a:ext uri="{FF2B5EF4-FFF2-40B4-BE49-F238E27FC236}">
                <a16:creationId xmlns:a16="http://schemas.microsoft.com/office/drawing/2014/main" id="{A3D43830-952E-40F8-AEC1-8B39E5CE36DE}"/>
              </a:ext>
            </a:extLst>
          </p:cNvPr>
          <p:cNvSpPr>
            <a:spLocks/>
          </p:cNvSpPr>
          <p:nvPr/>
        </p:nvSpPr>
        <p:spPr bwMode="auto">
          <a:xfrm>
            <a:off x="3795713" y="2428875"/>
            <a:ext cx="241300" cy="482600"/>
          </a:xfrm>
          <a:custGeom>
            <a:avLst/>
            <a:gdLst>
              <a:gd name="T0" fmla="*/ 248065 w 241070"/>
              <a:gd name="T1" fmla="*/ 47000 h 482204"/>
              <a:gd name="T2" fmla="*/ 239255 w 241070"/>
              <a:gd name="T3" fmla="*/ 45793 h 482204"/>
              <a:gd name="T4" fmla="*/ 236203 w 241070"/>
              <a:gd name="T5" fmla="*/ 38519 h 482204"/>
              <a:gd name="T6" fmla="*/ 218349 w 241070"/>
              <a:gd name="T7" fmla="*/ 28029 h 482204"/>
              <a:gd name="T8" fmla="*/ 211722 w 241070"/>
              <a:gd name="T9" fmla="*/ 22626 h 482204"/>
              <a:gd name="T10" fmla="*/ 203436 w 241070"/>
              <a:gd name="T11" fmla="*/ 18680 h 482204"/>
              <a:gd name="T12" fmla="*/ 190829 w 241070"/>
              <a:gd name="T13" fmla="*/ 9735 h 482204"/>
              <a:gd name="T14" fmla="*/ 172583 w 241070"/>
              <a:gd name="T15" fmla="*/ 6448 h 482204"/>
              <a:gd name="T16" fmla="*/ 161913 w 241070"/>
              <a:gd name="T17" fmla="*/ 1274 h 482204"/>
              <a:gd name="T18" fmla="*/ 142639 w 241070"/>
              <a:gd name="T19" fmla="*/ 32 h 482204"/>
              <a:gd name="T20" fmla="*/ 103762 w 241070"/>
              <a:gd name="T21" fmla="*/ 2705 h 482204"/>
              <a:gd name="T22" fmla="*/ 99125 w 241070"/>
              <a:gd name="T23" fmla="*/ 7247 h 482204"/>
              <a:gd name="T24" fmla="*/ 85475 w 241070"/>
              <a:gd name="T25" fmla="*/ 9916 h 482204"/>
              <a:gd name="T26" fmla="*/ 70382 w 241070"/>
              <a:gd name="T27" fmla="*/ 17006 h 482204"/>
              <a:gd name="T28" fmla="*/ 66095 w 241070"/>
              <a:gd name="T29" fmla="*/ 22775 h 482204"/>
              <a:gd name="T30" fmla="*/ 51656 w 241070"/>
              <a:gd name="T31" fmla="*/ 34923 h 482204"/>
              <a:gd name="T32" fmla="*/ 47612 w 241070"/>
              <a:gd name="T33" fmla="*/ 40967 h 482204"/>
              <a:gd name="T34" fmla="*/ 33269 w 241070"/>
              <a:gd name="T35" fmla="*/ 58082 h 482204"/>
              <a:gd name="T36" fmla="*/ 20477 w 241070"/>
              <a:gd name="T37" fmla="*/ 79662 h 482204"/>
              <a:gd name="T38" fmla="*/ 18771 w 241070"/>
              <a:gd name="T39" fmla="*/ 86696 h 482204"/>
              <a:gd name="T40" fmla="*/ 9546 w 241070"/>
              <a:gd name="T41" fmla="*/ 108054 h 482204"/>
              <a:gd name="T42" fmla="*/ 336 w 241070"/>
              <a:gd name="T43" fmla="*/ 135599 h 482204"/>
              <a:gd name="T44" fmla="*/ 7870 w 241070"/>
              <a:gd name="T45" fmla="*/ 162969 h 482204"/>
              <a:gd name="T46" fmla="*/ 10101 w 241070"/>
              <a:gd name="T47" fmla="*/ 180249 h 482204"/>
              <a:gd name="T48" fmla="*/ 25603 w 241070"/>
              <a:gd name="T49" fmla="*/ 208303 h 482204"/>
              <a:gd name="T50" fmla="*/ 43731 w 241070"/>
              <a:gd name="T51" fmla="*/ 225611 h 482204"/>
              <a:gd name="T52" fmla="*/ 62507 w 241070"/>
              <a:gd name="T53" fmla="*/ 236564 h 482204"/>
              <a:gd name="T54" fmla="*/ 76922 w 241070"/>
              <a:gd name="T55" fmla="*/ 245717 h 482204"/>
              <a:gd name="T56" fmla="*/ 91905 w 241070"/>
              <a:gd name="T57" fmla="*/ 254174 h 482204"/>
              <a:gd name="T58" fmla="*/ 98336 w 241070"/>
              <a:gd name="T59" fmla="*/ 258357 h 482204"/>
              <a:gd name="T60" fmla="*/ 102964 w 241070"/>
              <a:gd name="T61" fmla="*/ 263325 h 482204"/>
              <a:gd name="T62" fmla="*/ 108079 w 241070"/>
              <a:gd name="T63" fmla="*/ 267511 h 482204"/>
              <a:gd name="T64" fmla="*/ 114685 w 241070"/>
              <a:gd name="T65" fmla="*/ 278034 h 482204"/>
              <a:gd name="T66" fmla="*/ 124801 w 241070"/>
              <a:gd name="T67" fmla="*/ 283616 h 482204"/>
              <a:gd name="T68" fmla="*/ 130580 w 241070"/>
              <a:gd name="T69" fmla="*/ 293456 h 482204"/>
              <a:gd name="T70" fmla="*/ 166019 w 241070"/>
              <a:gd name="T71" fmla="*/ 334187 h 482204"/>
              <a:gd name="T72" fmla="*/ 179060 w 241070"/>
              <a:gd name="T73" fmla="*/ 373361 h 482204"/>
              <a:gd name="T74" fmla="*/ 190560 w 241070"/>
              <a:gd name="T75" fmla="*/ 433736 h 482204"/>
              <a:gd name="T76" fmla="*/ 184845 w 241070"/>
              <a:gd name="T77" fmla="*/ 451182 h 482204"/>
              <a:gd name="T78" fmla="*/ 170085 w 241070"/>
              <a:gd name="T79" fmla="*/ 471083 h 482204"/>
              <a:gd name="T80" fmla="*/ 159981 w 241070"/>
              <a:gd name="T81" fmla="*/ 475982 h 482204"/>
              <a:gd name="T82" fmla="*/ 156284 w 241070"/>
              <a:gd name="T83" fmla="*/ 481927 h 482204"/>
              <a:gd name="T84" fmla="*/ 146404 w 241070"/>
              <a:gd name="T85" fmla="*/ 487164 h 482204"/>
              <a:gd name="T86" fmla="*/ 134620 w 241070"/>
              <a:gd name="T87" fmla="*/ 492829 h 482204"/>
              <a:gd name="T88" fmla="*/ 70304 w 241070"/>
              <a:gd name="T89" fmla="*/ 494228 h 482204"/>
              <a:gd name="T90" fmla="*/ 56905 w 241070"/>
              <a:gd name="T91" fmla="*/ 486346 h 482204"/>
              <a:gd name="T92" fmla="*/ 38425 w 241070"/>
              <a:gd name="T93" fmla="*/ 485107 h 482204"/>
              <a:gd name="T94" fmla="*/ 36610 w 241070"/>
              <a:gd name="T95" fmla="*/ 466880 h 482204"/>
              <a:gd name="T96" fmla="*/ 43981 w 241070"/>
              <a:gd name="T97" fmla="*/ 469494 h 482204"/>
              <a:gd name="T98" fmla="*/ 48064 w 241070"/>
              <a:gd name="T99" fmla="*/ 474017 h 48220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41070"/>
              <a:gd name="T151" fmla="*/ 0 h 482204"/>
              <a:gd name="T152" fmla="*/ 241070 w 241070"/>
              <a:gd name="T153" fmla="*/ 482204 h 482204"/>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41070" h="482204">
                <a:moveTo>
                  <a:pt x="241069" y="44648"/>
                </a:moveTo>
                <a:lnTo>
                  <a:pt x="241069" y="53210"/>
                </a:lnTo>
                <a:lnTo>
                  <a:pt x="241069" y="45857"/>
                </a:lnTo>
                <a:lnTo>
                  <a:pt x="240077" y="45454"/>
                </a:lnTo>
                <a:lnTo>
                  <a:pt x="232691" y="44695"/>
                </a:lnTo>
                <a:lnTo>
                  <a:pt x="232507" y="44680"/>
                </a:lnTo>
                <a:lnTo>
                  <a:pt x="232248" y="39917"/>
                </a:lnTo>
                <a:lnTo>
                  <a:pt x="231220" y="38517"/>
                </a:lnTo>
                <a:lnTo>
                  <a:pt x="229542" y="37584"/>
                </a:lnTo>
                <a:lnTo>
                  <a:pt x="223320" y="35751"/>
                </a:lnTo>
                <a:lnTo>
                  <a:pt x="215531" y="28033"/>
                </a:lnTo>
                <a:lnTo>
                  <a:pt x="212190" y="27342"/>
                </a:lnTo>
                <a:lnTo>
                  <a:pt x="206702" y="26898"/>
                </a:lnTo>
                <a:lnTo>
                  <a:pt x="206251" y="25869"/>
                </a:lnTo>
                <a:lnTo>
                  <a:pt x="205751" y="22081"/>
                </a:lnTo>
                <a:lnTo>
                  <a:pt x="204625" y="20674"/>
                </a:lnTo>
                <a:lnTo>
                  <a:pt x="202882" y="19735"/>
                </a:lnTo>
                <a:lnTo>
                  <a:pt x="197697" y="18230"/>
                </a:lnTo>
                <a:lnTo>
                  <a:pt x="190536" y="11795"/>
                </a:lnTo>
                <a:lnTo>
                  <a:pt x="188844" y="10203"/>
                </a:lnTo>
                <a:lnTo>
                  <a:pt x="185447" y="9495"/>
                </a:lnTo>
                <a:lnTo>
                  <a:pt x="177956" y="9097"/>
                </a:lnTo>
                <a:lnTo>
                  <a:pt x="171276" y="8962"/>
                </a:lnTo>
                <a:lnTo>
                  <a:pt x="167716" y="6298"/>
                </a:lnTo>
                <a:lnTo>
                  <a:pt x="165378" y="4199"/>
                </a:lnTo>
                <a:lnTo>
                  <a:pt x="162827" y="2799"/>
                </a:lnTo>
                <a:lnTo>
                  <a:pt x="157347" y="1244"/>
                </a:lnTo>
                <a:lnTo>
                  <a:pt x="151604" y="553"/>
                </a:lnTo>
                <a:lnTo>
                  <a:pt x="144573" y="109"/>
                </a:lnTo>
                <a:lnTo>
                  <a:pt x="138615" y="32"/>
                </a:lnTo>
                <a:lnTo>
                  <a:pt x="104138" y="0"/>
                </a:lnTo>
                <a:lnTo>
                  <a:pt x="102156" y="992"/>
                </a:lnTo>
                <a:lnTo>
                  <a:pt x="100836" y="2645"/>
                </a:lnTo>
                <a:lnTo>
                  <a:pt x="99955" y="4740"/>
                </a:lnTo>
                <a:lnTo>
                  <a:pt x="98376" y="6137"/>
                </a:lnTo>
                <a:lnTo>
                  <a:pt x="96331" y="7067"/>
                </a:lnTo>
                <a:lnTo>
                  <a:pt x="91413" y="8102"/>
                </a:lnTo>
                <a:lnTo>
                  <a:pt x="85920" y="8562"/>
                </a:lnTo>
                <a:lnTo>
                  <a:pt x="83066" y="9676"/>
                </a:lnTo>
                <a:lnTo>
                  <a:pt x="77249" y="13561"/>
                </a:lnTo>
                <a:lnTo>
                  <a:pt x="71356" y="15949"/>
                </a:lnTo>
                <a:lnTo>
                  <a:pt x="68396" y="16586"/>
                </a:lnTo>
                <a:lnTo>
                  <a:pt x="66423" y="18002"/>
                </a:lnTo>
                <a:lnTo>
                  <a:pt x="65107" y="19939"/>
                </a:lnTo>
                <a:lnTo>
                  <a:pt x="64230" y="22222"/>
                </a:lnTo>
                <a:lnTo>
                  <a:pt x="58255" y="30176"/>
                </a:lnTo>
                <a:lnTo>
                  <a:pt x="55693" y="32024"/>
                </a:lnTo>
                <a:lnTo>
                  <a:pt x="50200" y="34076"/>
                </a:lnTo>
                <a:lnTo>
                  <a:pt x="48339" y="35616"/>
                </a:lnTo>
                <a:lnTo>
                  <a:pt x="47098" y="37634"/>
                </a:lnTo>
                <a:lnTo>
                  <a:pt x="46271" y="39972"/>
                </a:lnTo>
                <a:lnTo>
                  <a:pt x="42705" y="45216"/>
                </a:lnTo>
                <a:lnTo>
                  <a:pt x="37814" y="50854"/>
                </a:lnTo>
                <a:lnTo>
                  <a:pt x="32332" y="56667"/>
                </a:lnTo>
                <a:lnTo>
                  <a:pt x="30474" y="59606"/>
                </a:lnTo>
                <a:lnTo>
                  <a:pt x="26866" y="68483"/>
                </a:lnTo>
                <a:lnTo>
                  <a:pt x="19906" y="77725"/>
                </a:lnTo>
                <a:lnTo>
                  <a:pt x="19213" y="78606"/>
                </a:lnTo>
                <a:lnTo>
                  <a:pt x="18443" y="82230"/>
                </a:lnTo>
                <a:lnTo>
                  <a:pt x="18238" y="84586"/>
                </a:lnTo>
                <a:lnTo>
                  <a:pt x="17109" y="87148"/>
                </a:lnTo>
                <a:lnTo>
                  <a:pt x="11771" y="95495"/>
                </a:lnTo>
                <a:lnTo>
                  <a:pt x="9276" y="105424"/>
                </a:lnTo>
                <a:lnTo>
                  <a:pt x="8931" y="114692"/>
                </a:lnTo>
                <a:lnTo>
                  <a:pt x="2767" y="122939"/>
                </a:lnTo>
                <a:lnTo>
                  <a:pt x="336" y="132300"/>
                </a:lnTo>
                <a:lnTo>
                  <a:pt x="0" y="146230"/>
                </a:lnTo>
                <a:lnTo>
                  <a:pt x="981" y="149080"/>
                </a:lnTo>
                <a:lnTo>
                  <a:pt x="7659" y="159003"/>
                </a:lnTo>
                <a:lnTo>
                  <a:pt x="8347" y="162611"/>
                </a:lnTo>
                <a:lnTo>
                  <a:pt x="8788" y="173011"/>
                </a:lnTo>
                <a:lnTo>
                  <a:pt x="9817" y="175864"/>
                </a:lnTo>
                <a:lnTo>
                  <a:pt x="15013" y="184620"/>
                </a:lnTo>
                <a:lnTo>
                  <a:pt x="17456" y="194699"/>
                </a:lnTo>
                <a:lnTo>
                  <a:pt x="24883" y="203235"/>
                </a:lnTo>
                <a:lnTo>
                  <a:pt x="35600" y="214201"/>
                </a:lnTo>
                <a:lnTo>
                  <a:pt x="39947" y="218562"/>
                </a:lnTo>
                <a:lnTo>
                  <a:pt x="42496" y="220122"/>
                </a:lnTo>
                <a:lnTo>
                  <a:pt x="47973" y="221855"/>
                </a:lnTo>
                <a:lnTo>
                  <a:pt x="53714" y="225272"/>
                </a:lnTo>
                <a:lnTo>
                  <a:pt x="60745" y="230809"/>
                </a:lnTo>
                <a:lnTo>
                  <a:pt x="66704" y="236508"/>
                </a:lnTo>
                <a:lnTo>
                  <a:pt x="69263" y="238039"/>
                </a:lnTo>
                <a:lnTo>
                  <a:pt x="74753" y="239740"/>
                </a:lnTo>
                <a:lnTo>
                  <a:pt x="80499" y="243142"/>
                </a:lnTo>
                <a:lnTo>
                  <a:pt x="83421" y="245439"/>
                </a:lnTo>
                <a:lnTo>
                  <a:pt x="89313" y="247990"/>
                </a:lnTo>
                <a:lnTo>
                  <a:pt x="92273" y="248670"/>
                </a:lnTo>
                <a:lnTo>
                  <a:pt x="94247" y="250116"/>
                </a:lnTo>
                <a:lnTo>
                  <a:pt x="95563" y="252072"/>
                </a:lnTo>
                <a:lnTo>
                  <a:pt x="96440" y="254368"/>
                </a:lnTo>
                <a:lnTo>
                  <a:pt x="98017" y="255899"/>
                </a:lnTo>
                <a:lnTo>
                  <a:pt x="100060" y="256919"/>
                </a:lnTo>
                <a:lnTo>
                  <a:pt x="102415" y="257600"/>
                </a:lnTo>
                <a:lnTo>
                  <a:pt x="103984" y="259046"/>
                </a:lnTo>
                <a:lnTo>
                  <a:pt x="105031" y="261002"/>
                </a:lnTo>
                <a:lnTo>
                  <a:pt x="105729" y="263298"/>
                </a:lnTo>
                <a:lnTo>
                  <a:pt x="109150" y="268495"/>
                </a:lnTo>
                <a:lnTo>
                  <a:pt x="111451" y="271270"/>
                </a:lnTo>
                <a:lnTo>
                  <a:pt x="113977" y="273120"/>
                </a:lnTo>
                <a:lnTo>
                  <a:pt x="119430" y="275176"/>
                </a:lnTo>
                <a:lnTo>
                  <a:pt x="121281" y="276716"/>
                </a:lnTo>
                <a:lnTo>
                  <a:pt x="122515" y="278735"/>
                </a:lnTo>
                <a:lnTo>
                  <a:pt x="123338" y="281073"/>
                </a:lnTo>
                <a:lnTo>
                  <a:pt x="126898" y="286317"/>
                </a:lnTo>
                <a:lnTo>
                  <a:pt x="133981" y="294570"/>
                </a:lnTo>
                <a:lnTo>
                  <a:pt x="155701" y="316444"/>
                </a:lnTo>
                <a:lnTo>
                  <a:pt x="161337" y="326057"/>
                </a:lnTo>
                <a:lnTo>
                  <a:pt x="166086" y="337426"/>
                </a:lnTo>
                <a:lnTo>
                  <a:pt x="170245" y="349966"/>
                </a:lnTo>
                <a:lnTo>
                  <a:pt x="174009" y="364279"/>
                </a:lnTo>
                <a:lnTo>
                  <a:pt x="177511" y="379775"/>
                </a:lnTo>
                <a:lnTo>
                  <a:pt x="185520" y="418975"/>
                </a:lnTo>
                <a:lnTo>
                  <a:pt x="185185" y="423184"/>
                </a:lnTo>
                <a:lnTo>
                  <a:pt x="183969" y="426982"/>
                </a:lnTo>
                <a:lnTo>
                  <a:pt x="180965" y="433848"/>
                </a:lnTo>
                <a:lnTo>
                  <a:pt x="179630" y="440207"/>
                </a:lnTo>
                <a:lnTo>
                  <a:pt x="176390" y="446340"/>
                </a:lnTo>
                <a:lnTo>
                  <a:pt x="169529" y="455211"/>
                </a:lnTo>
                <a:lnTo>
                  <a:pt x="165287" y="459623"/>
                </a:lnTo>
                <a:lnTo>
                  <a:pt x="162766" y="461197"/>
                </a:lnTo>
                <a:lnTo>
                  <a:pt x="157320" y="462945"/>
                </a:lnTo>
                <a:lnTo>
                  <a:pt x="155471" y="464403"/>
                </a:lnTo>
                <a:lnTo>
                  <a:pt x="154238" y="466368"/>
                </a:lnTo>
                <a:lnTo>
                  <a:pt x="153416" y="468669"/>
                </a:lnTo>
                <a:lnTo>
                  <a:pt x="151876" y="470204"/>
                </a:lnTo>
                <a:lnTo>
                  <a:pt x="149857" y="471227"/>
                </a:lnTo>
                <a:lnTo>
                  <a:pt x="147519" y="471909"/>
                </a:lnTo>
                <a:lnTo>
                  <a:pt x="142275" y="475313"/>
                </a:lnTo>
                <a:lnTo>
                  <a:pt x="139488" y="477609"/>
                </a:lnTo>
                <a:lnTo>
                  <a:pt x="136637" y="479141"/>
                </a:lnTo>
                <a:lnTo>
                  <a:pt x="130824" y="480842"/>
                </a:lnTo>
                <a:lnTo>
                  <a:pt x="125145" y="481934"/>
                </a:lnTo>
                <a:lnTo>
                  <a:pt x="118196" y="482123"/>
                </a:lnTo>
                <a:lnTo>
                  <a:pt x="68320" y="482203"/>
                </a:lnTo>
                <a:lnTo>
                  <a:pt x="65380" y="481211"/>
                </a:lnTo>
                <a:lnTo>
                  <a:pt x="59467" y="477462"/>
                </a:lnTo>
                <a:lnTo>
                  <a:pt x="55300" y="474515"/>
                </a:lnTo>
                <a:lnTo>
                  <a:pt x="51680" y="473825"/>
                </a:lnTo>
                <a:lnTo>
                  <a:pt x="46763" y="473518"/>
                </a:lnTo>
                <a:lnTo>
                  <a:pt x="37341" y="473306"/>
                </a:lnTo>
                <a:lnTo>
                  <a:pt x="33776" y="470642"/>
                </a:lnTo>
                <a:lnTo>
                  <a:pt x="26757" y="464344"/>
                </a:lnTo>
                <a:lnTo>
                  <a:pt x="35578" y="455523"/>
                </a:lnTo>
                <a:lnTo>
                  <a:pt x="40394" y="455446"/>
                </a:lnTo>
                <a:lnTo>
                  <a:pt x="41802" y="456427"/>
                </a:lnTo>
                <a:lnTo>
                  <a:pt x="42740" y="458074"/>
                </a:lnTo>
                <a:lnTo>
                  <a:pt x="43365" y="460164"/>
                </a:lnTo>
                <a:lnTo>
                  <a:pt x="44774" y="461557"/>
                </a:lnTo>
                <a:lnTo>
                  <a:pt x="46706" y="462486"/>
                </a:lnTo>
                <a:lnTo>
                  <a:pt x="53546" y="46434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3" name="SMARTInkAnnotation579">
            <a:extLst>
              <a:ext uri="{FF2B5EF4-FFF2-40B4-BE49-F238E27FC236}">
                <a16:creationId xmlns:a16="http://schemas.microsoft.com/office/drawing/2014/main" id="{A57DCAF9-D704-41C3-84BF-6C1DAD052695}"/>
              </a:ext>
            </a:extLst>
          </p:cNvPr>
          <p:cNvSpPr>
            <a:spLocks/>
          </p:cNvSpPr>
          <p:nvPr/>
        </p:nvSpPr>
        <p:spPr bwMode="auto">
          <a:xfrm>
            <a:off x="4125913" y="2500313"/>
            <a:ext cx="34925" cy="379412"/>
          </a:xfrm>
          <a:custGeom>
            <a:avLst/>
            <a:gdLst>
              <a:gd name="T0" fmla="*/ 13649 w 35719"/>
              <a:gd name="T1" fmla="*/ 0 h 379893"/>
              <a:gd name="T2" fmla="*/ 17567 w 35719"/>
              <a:gd name="T3" fmla="*/ 0 h 379893"/>
              <a:gd name="T4" fmla="*/ 17777 w 35719"/>
              <a:gd name="T5" fmla="*/ 962 h 379893"/>
              <a:gd name="T6" fmla="*/ 18182 w 35719"/>
              <a:gd name="T7" fmla="*/ 8237 h 379893"/>
              <a:gd name="T8" fmla="*/ 18196 w 35719"/>
              <a:gd name="T9" fmla="*/ 37294 h 379893"/>
              <a:gd name="T10" fmla="*/ 17692 w 35719"/>
              <a:gd name="T11" fmla="*/ 41100 h 379893"/>
              <a:gd name="T12" fmla="*/ 16848 w 35719"/>
              <a:gd name="T13" fmla="*/ 45549 h 379893"/>
              <a:gd name="T14" fmla="*/ 15782 w 35719"/>
              <a:gd name="T15" fmla="*/ 50427 h 379893"/>
              <a:gd name="T16" fmla="*/ 15071 w 35719"/>
              <a:gd name="T17" fmla="*/ 54631 h 379893"/>
              <a:gd name="T18" fmla="*/ 14598 w 35719"/>
              <a:gd name="T19" fmla="*/ 58390 h 379893"/>
              <a:gd name="T20" fmla="*/ 14070 w 35719"/>
              <a:gd name="T21" fmla="*/ 66068 h 379893"/>
              <a:gd name="T22" fmla="*/ 13835 w 35719"/>
              <a:gd name="T23" fmla="*/ 75849 h 379893"/>
              <a:gd name="T24" fmla="*/ 13702 w 35719"/>
              <a:gd name="T25" fmla="*/ 92096 h 379893"/>
              <a:gd name="T26" fmla="*/ 13649 w 35719"/>
              <a:gd name="T27" fmla="*/ 301933 h 379893"/>
              <a:gd name="T28" fmla="*/ 13142 w 35719"/>
              <a:gd name="T29" fmla="*/ 306365 h 379893"/>
              <a:gd name="T30" fmla="*/ 12299 w 35719"/>
              <a:gd name="T31" fmla="*/ 311218 h 379893"/>
              <a:gd name="T32" fmla="*/ 11235 w 35719"/>
              <a:gd name="T33" fmla="*/ 316372 h 379893"/>
              <a:gd name="T34" fmla="*/ 10521 w 35719"/>
              <a:gd name="T35" fmla="*/ 320761 h 379893"/>
              <a:gd name="T36" fmla="*/ 10048 w 35719"/>
              <a:gd name="T37" fmla="*/ 324642 h 379893"/>
              <a:gd name="T38" fmla="*/ 9523 w 35719"/>
              <a:gd name="T39" fmla="*/ 332457 h 379893"/>
              <a:gd name="T40" fmla="*/ 9287 w 35719"/>
              <a:gd name="T41" fmla="*/ 342298 h 379893"/>
              <a:gd name="T42" fmla="*/ 9122 w 35719"/>
              <a:gd name="T43" fmla="*/ 353671 h 379893"/>
              <a:gd name="T44" fmla="*/ 9102 w 35719"/>
              <a:gd name="T45" fmla="*/ 365191 h 379893"/>
              <a:gd name="T46" fmla="*/ 8593 w 35719"/>
              <a:gd name="T47" fmla="*/ 365723 h 379893"/>
              <a:gd name="T48" fmla="*/ 7751 w 35719"/>
              <a:gd name="T49" fmla="*/ 365124 h 379893"/>
              <a:gd name="T50" fmla="*/ 4736 w 35719"/>
              <a:gd name="T51" fmla="*/ 361297 h 379893"/>
              <a:gd name="T52" fmla="*/ 4604 w 35719"/>
              <a:gd name="T53" fmla="*/ 356567 h 379893"/>
              <a:gd name="T54" fmla="*/ 4081 w 35719"/>
              <a:gd name="T55" fmla="*/ 354243 h 379893"/>
              <a:gd name="T56" fmla="*/ 3225 w 35719"/>
              <a:gd name="T57" fmla="*/ 351740 h 379893"/>
              <a:gd name="T58" fmla="*/ 0 w 35719"/>
              <a:gd name="T59" fmla="*/ 343867 h 379893"/>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5719"/>
              <a:gd name="T91" fmla="*/ 0 h 379893"/>
              <a:gd name="T92" fmla="*/ 35719 w 35719"/>
              <a:gd name="T93" fmla="*/ 379893 h 379893"/>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5719" h="379893">
                <a:moveTo>
                  <a:pt x="26789" y="0"/>
                </a:moveTo>
                <a:lnTo>
                  <a:pt x="34478" y="0"/>
                </a:lnTo>
                <a:lnTo>
                  <a:pt x="34891" y="992"/>
                </a:lnTo>
                <a:lnTo>
                  <a:pt x="35687" y="8562"/>
                </a:lnTo>
                <a:lnTo>
                  <a:pt x="35718" y="38739"/>
                </a:lnTo>
                <a:lnTo>
                  <a:pt x="34726" y="42693"/>
                </a:lnTo>
                <a:lnTo>
                  <a:pt x="33073" y="47314"/>
                </a:lnTo>
                <a:lnTo>
                  <a:pt x="30978" y="52379"/>
                </a:lnTo>
                <a:lnTo>
                  <a:pt x="29582" y="56747"/>
                </a:lnTo>
                <a:lnTo>
                  <a:pt x="28651" y="60652"/>
                </a:lnTo>
                <a:lnTo>
                  <a:pt x="27617" y="68628"/>
                </a:lnTo>
                <a:lnTo>
                  <a:pt x="27157" y="78788"/>
                </a:lnTo>
                <a:lnTo>
                  <a:pt x="26898" y="95664"/>
                </a:lnTo>
                <a:lnTo>
                  <a:pt x="26789" y="313633"/>
                </a:lnTo>
                <a:lnTo>
                  <a:pt x="25797" y="318230"/>
                </a:lnTo>
                <a:lnTo>
                  <a:pt x="24144" y="323278"/>
                </a:lnTo>
                <a:lnTo>
                  <a:pt x="22049" y="328628"/>
                </a:lnTo>
                <a:lnTo>
                  <a:pt x="20653" y="333187"/>
                </a:lnTo>
                <a:lnTo>
                  <a:pt x="19721" y="337219"/>
                </a:lnTo>
                <a:lnTo>
                  <a:pt x="18687" y="345336"/>
                </a:lnTo>
                <a:lnTo>
                  <a:pt x="18228" y="355558"/>
                </a:lnTo>
                <a:lnTo>
                  <a:pt x="17908" y="367373"/>
                </a:lnTo>
                <a:lnTo>
                  <a:pt x="17863" y="379338"/>
                </a:lnTo>
                <a:lnTo>
                  <a:pt x="16869" y="379892"/>
                </a:lnTo>
                <a:lnTo>
                  <a:pt x="15215" y="379269"/>
                </a:lnTo>
                <a:lnTo>
                  <a:pt x="9298" y="375294"/>
                </a:lnTo>
                <a:lnTo>
                  <a:pt x="9038" y="370380"/>
                </a:lnTo>
                <a:lnTo>
                  <a:pt x="8010" y="367967"/>
                </a:lnTo>
                <a:lnTo>
                  <a:pt x="6332" y="365366"/>
                </a:lnTo>
                <a:lnTo>
                  <a:pt x="0" y="3571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4" name="SMARTInkAnnotation580">
            <a:extLst>
              <a:ext uri="{FF2B5EF4-FFF2-40B4-BE49-F238E27FC236}">
                <a16:creationId xmlns:a16="http://schemas.microsoft.com/office/drawing/2014/main" id="{34EE85F5-DABB-4858-9720-83B4A37B4496}"/>
              </a:ext>
            </a:extLst>
          </p:cNvPr>
          <p:cNvSpPr>
            <a:spLocks/>
          </p:cNvSpPr>
          <p:nvPr/>
        </p:nvSpPr>
        <p:spPr bwMode="auto">
          <a:xfrm>
            <a:off x="4054475" y="2714625"/>
            <a:ext cx="187325" cy="53975"/>
          </a:xfrm>
          <a:custGeom>
            <a:avLst/>
            <a:gdLst>
              <a:gd name="T0" fmla="*/ 25949 w 187524"/>
              <a:gd name="T1" fmla="*/ 67990 h 53547"/>
              <a:gd name="T2" fmla="*/ 21358 w 187524"/>
              <a:gd name="T3" fmla="*/ 61971 h 53547"/>
              <a:gd name="T4" fmla="*/ 19043 w 187524"/>
              <a:gd name="T5" fmla="*/ 60197 h 53547"/>
              <a:gd name="T6" fmla="*/ 13910 w 187524"/>
              <a:gd name="T7" fmla="*/ 58226 h 53547"/>
              <a:gd name="T8" fmla="*/ 10209 w 187524"/>
              <a:gd name="T9" fmla="*/ 57117 h 53547"/>
              <a:gd name="T10" fmla="*/ 9692 w 187524"/>
              <a:gd name="T11" fmla="*/ 55704 h 53547"/>
              <a:gd name="T12" fmla="*/ 9344 w 187524"/>
              <a:gd name="T13" fmla="*/ 53502 h 53547"/>
              <a:gd name="T14" fmla="*/ 9106 w 187524"/>
              <a:gd name="T15" fmla="*/ 50773 h 53547"/>
              <a:gd name="T16" fmla="*/ 7987 w 187524"/>
              <a:gd name="T17" fmla="*/ 48951 h 53547"/>
              <a:gd name="T18" fmla="*/ 6285 w 187524"/>
              <a:gd name="T19" fmla="*/ 47742 h 53547"/>
              <a:gd name="T20" fmla="*/ 4192 w 187524"/>
              <a:gd name="T21" fmla="*/ 46929 h 53547"/>
              <a:gd name="T22" fmla="*/ 2797 w 187524"/>
              <a:gd name="T23" fmla="*/ 45131 h 53547"/>
              <a:gd name="T24" fmla="*/ 1864 w 187524"/>
              <a:gd name="T25" fmla="*/ 42676 h 53547"/>
              <a:gd name="T26" fmla="*/ 112 w 187524"/>
              <a:gd name="T27" fmla="*/ 34489 h 53547"/>
              <a:gd name="T28" fmla="*/ 74 w 187524"/>
              <a:gd name="T29" fmla="*/ 33055 h 53547"/>
              <a:gd name="T30" fmla="*/ 0 w 187524"/>
              <a:gd name="T31" fmla="*/ 22701 h 53547"/>
              <a:gd name="T32" fmla="*/ 0 w 187524"/>
              <a:gd name="T33" fmla="*/ 22651 h 53547"/>
              <a:gd name="T34" fmla="*/ 76317 w 187524"/>
              <a:gd name="T35" fmla="*/ 22635 h 53547"/>
              <a:gd name="T36" fmla="*/ 80672 w 187524"/>
              <a:gd name="T37" fmla="*/ 21379 h 53547"/>
              <a:gd name="T38" fmla="*/ 84535 w 187524"/>
              <a:gd name="T39" fmla="*/ 19273 h 53547"/>
              <a:gd name="T40" fmla="*/ 88073 w 187524"/>
              <a:gd name="T41" fmla="*/ 16620 h 53547"/>
              <a:gd name="T42" fmla="*/ 92353 w 187524"/>
              <a:gd name="T43" fmla="*/ 14843 h 53547"/>
              <a:gd name="T44" fmla="*/ 97128 w 187524"/>
              <a:gd name="T45" fmla="*/ 13660 h 53547"/>
              <a:gd name="T46" fmla="*/ 102233 w 187524"/>
              <a:gd name="T47" fmla="*/ 12874 h 53547"/>
              <a:gd name="T48" fmla="*/ 107561 w 187524"/>
              <a:gd name="T49" fmla="*/ 12350 h 53547"/>
              <a:gd name="T50" fmla="*/ 113033 w 187524"/>
              <a:gd name="T51" fmla="*/ 11997 h 53547"/>
              <a:gd name="T52" fmla="*/ 127358 w 187524"/>
              <a:gd name="T53" fmla="*/ 11506 h 53547"/>
              <a:gd name="T54" fmla="*/ 131037 w 187524"/>
              <a:gd name="T55" fmla="*/ 11436 h 53547"/>
              <a:gd name="T56" fmla="*/ 134451 w 187524"/>
              <a:gd name="T57" fmla="*/ 10129 h 53547"/>
              <a:gd name="T58" fmla="*/ 137687 w 187524"/>
              <a:gd name="T59" fmla="*/ 7999 h 53547"/>
              <a:gd name="T60" fmla="*/ 140806 w 187524"/>
              <a:gd name="T61" fmla="*/ 5320 h 53547"/>
              <a:gd name="T62" fmla="*/ 144810 w 187524"/>
              <a:gd name="T63" fmla="*/ 3532 h 53547"/>
              <a:gd name="T64" fmla="*/ 149399 w 187524"/>
              <a:gd name="T65" fmla="*/ 2341 h 53547"/>
              <a:gd name="T66" fmla="*/ 161392 w 187524"/>
              <a:gd name="T67" fmla="*/ 428 h 53547"/>
              <a:gd name="T68" fmla="*/ 165596 w 187524"/>
              <a:gd name="T69" fmla="*/ 162 h 53547"/>
              <a:gd name="T70" fmla="*/ 173363 w 187524"/>
              <a:gd name="T71" fmla="*/ 17 h 53547"/>
              <a:gd name="T72" fmla="*/ 176125 w 187524"/>
              <a:gd name="T73" fmla="*/ 0 h 53547"/>
              <a:gd name="T74" fmla="*/ 177965 w 187524"/>
              <a:gd name="T75" fmla="*/ 1246 h 53547"/>
              <a:gd name="T76" fmla="*/ 179192 w 187524"/>
              <a:gd name="T77" fmla="*/ 3336 h 53547"/>
              <a:gd name="T78" fmla="*/ 181644 w 187524"/>
              <a:gd name="T79" fmla="*/ 11296 h 5354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87524"/>
              <a:gd name="T121" fmla="*/ 0 h 53547"/>
              <a:gd name="T122" fmla="*/ 187524 w 187524"/>
              <a:gd name="T123" fmla="*/ 53547 h 5354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87524" h="53547">
                <a:moveTo>
                  <a:pt x="26789" y="53546"/>
                </a:moveTo>
                <a:lnTo>
                  <a:pt x="22048" y="48805"/>
                </a:lnTo>
                <a:lnTo>
                  <a:pt x="19660" y="47409"/>
                </a:lnTo>
                <a:lnTo>
                  <a:pt x="14360" y="45857"/>
                </a:lnTo>
                <a:lnTo>
                  <a:pt x="10539" y="44984"/>
                </a:lnTo>
                <a:lnTo>
                  <a:pt x="10002" y="43869"/>
                </a:lnTo>
                <a:lnTo>
                  <a:pt x="9644" y="42134"/>
                </a:lnTo>
                <a:lnTo>
                  <a:pt x="9406" y="39985"/>
                </a:lnTo>
                <a:lnTo>
                  <a:pt x="8255" y="38552"/>
                </a:lnTo>
                <a:lnTo>
                  <a:pt x="6495" y="37597"/>
                </a:lnTo>
                <a:lnTo>
                  <a:pt x="4330" y="36960"/>
                </a:lnTo>
                <a:lnTo>
                  <a:pt x="2887" y="35543"/>
                </a:lnTo>
                <a:lnTo>
                  <a:pt x="1924" y="33607"/>
                </a:lnTo>
                <a:lnTo>
                  <a:pt x="112" y="27158"/>
                </a:lnTo>
                <a:lnTo>
                  <a:pt x="74" y="26032"/>
                </a:lnTo>
                <a:lnTo>
                  <a:pt x="0" y="17877"/>
                </a:lnTo>
                <a:lnTo>
                  <a:pt x="0" y="17837"/>
                </a:lnTo>
                <a:lnTo>
                  <a:pt x="78787" y="17827"/>
                </a:lnTo>
                <a:lnTo>
                  <a:pt x="83283" y="16835"/>
                </a:lnTo>
                <a:lnTo>
                  <a:pt x="87271" y="15181"/>
                </a:lnTo>
                <a:lnTo>
                  <a:pt x="90923" y="13086"/>
                </a:lnTo>
                <a:lnTo>
                  <a:pt x="95342" y="11690"/>
                </a:lnTo>
                <a:lnTo>
                  <a:pt x="100272" y="10759"/>
                </a:lnTo>
                <a:lnTo>
                  <a:pt x="105543" y="10139"/>
                </a:lnTo>
                <a:lnTo>
                  <a:pt x="111042" y="9725"/>
                </a:lnTo>
                <a:lnTo>
                  <a:pt x="116691" y="9449"/>
                </a:lnTo>
                <a:lnTo>
                  <a:pt x="131479" y="9061"/>
                </a:lnTo>
                <a:lnTo>
                  <a:pt x="135277" y="9006"/>
                </a:lnTo>
                <a:lnTo>
                  <a:pt x="138802" y="7978"/>
                </a:lnTo>
                <a:lnTo>
                  <a:pt x="142144" y="6300"/>
                </a:lnTo>
                <a:lnTo>
                  <a:pt x="145364" y="4189"/>
                </a:lnTo>
                <a:lnTo>
                  <a:pt x="149495" y="2782"/>
                </a:lnTo>
                <a:lnTo>
                  <a:pt x="154234" y="1844"/>
                </a:lnTo>
                <a:lnTo>
                  <a:pt x="166616" y="338"/>
                </a:lnTo>
                <a:lnTo>
                  <a:pt x="170955" y="132"/>
                </a:lnTo>
                <a:lnTo>
                  <a:pt x="178976" y="17"/>
                </a:lnTo>
                <a:lnTo>
                  <a:pt x="181825" y="0"/>
                </a:lnTo>
                <a:lnTo>
                  <a:pt x="183724" y="982"/>
                </a:lnTo>
                <a:lnTo>
                  <a:pt x="184991" y="2628"/>
                </a:lnTo>
                <a:lnTo>
                  <a:pt x="187523" y="889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5" name="SMARTInkAnnotation581">
            <a:extLst>
              <a:ext uri="{FF2B5EF4-FFF2-40B4-BE49-F238E27FC236}">
                <a16:creationId xmlns:a16="http://schemas.microsoft.com/office/drawing/2014/main" id="{1115CC4B-3874-4423-A7E6-6B444F1AA2F3}"/>
              </a:ext>
            </a:extLst>
          </p:cNvPr>
          <p:cNvSpPr>
            <a:spLocks/>
          </p:cNvSpPr>
          <p:nvPr/>
        </p:nvSpPr>
        <p:spPr bwMode="auto">
          <a:xfrm>
            <a:off x="4268788" y="2652713"/>
            <a:ext cx="88900" cy="195262"/>
          </a:xfrm>
          <a:custGeom>
            <a:avLst/>
            <a:gdLst>
              <a:gd name="T0" fmla="*/ 31 w 89297"/>
              <a:gd name="T1" fmla="*/ 7589 h 196045"/>
              <a:gd name="T2" fmla="*/ 2314 w 89297"/>
              <a:gd name="T3" fmla="*/ 15364 h 196045"/>
              <a:gd name="T4" fmla="*/ 5368 w 89297"/>
              <a:gd name="T5" fmla="*/ 16324 h 196045"/>
              <a:gd name="T6" fmla="*/ 7489 w 89297"/>
              <a:gd name="T7" fmla="*/ 22318 h 196045"/>
              <a:gd name="T8" fmla="*/ 7792 w 89297"/>
              <a:gd name="T9" fmla="*/ 31427 h 196045"/>
              <a:gd name="T10" fmla="*/ 8677 w 89297"/>
              <a:gd name="T11" fmla="*/ 44787 h 196045"/>
              <a:gd name="T12" fmla="*/ 11958 w 89297"/>
              <a:gd name="T13" fmla="*/ 49933 h 196045"/>
              <a:gd name="T14" fmla="*/ 14900 w 89297"/>
              <a:gd name="T15" fmla="*/ 60409 h 196045"/>
              <a:gd name="T16" fmla="*/ 15480 w 89297"/>
              <a:gd name="T17" fmla="*/ 70948 h 196045"/>
              <a:gd name="T18" fmla="*/ 15613 w 89297"/>
              <a:gd name="T19" fmla="*/ 93629 h 196045"/>
              <a:gd name="T20" fmla="*/ 17934 w 89297"/>
              <a:gd name="T21" fmla="*/ 100971 h 196045"/>
              <a:gd name="T22" fmla="*/ 20991 w 89297"/>
              <a:gd name="T23" fmla="*/ 107167 h 196045"/>
              <a:gd name="T24" fmla="*/ 22347 w 89297"/>
              <a:gd name="T25" fmla="*/ 112858 h 196045"/>
              <a:gd name="T26" fmla="*/ 22951 w 89297"/>
              <a:gd name="T27" fmla="*/ 120658 h 196045"/>
              <a:gd name="T28" fmla="*/ 23394 w 89297"/>
              <a:gd name="T29" fmla="*/ 141718 h 196045"/>
              <a:gd name="T30" fmla="*/ 24288 w 89297"/>
              <a:gd name="T31" fmla="*/ 147274 h 196045"/>
              <a:gd name="T32" fmla="*/ 27576 w 89297"/>
              <a:gd name="T33" fmla="*/ 152679 h 196045"/>
              <a:gd name="T34" fmla="*/ 30927 w 89297"/>
              <a:gd name="T35" fmla="*/ 164406 h 196045"/>
              <a:gd name="T36" fmla="*/ 31246 w 89297"/>
              <a:gd name="T37" fmla="*/ 173867 h 196045"/>
              <a:gd name="T38" fmla="*/ 30381 w 89297"/>
              <a:gd name="T39" fmla="*/ 159872 h 196045"/>
              <a:gd name="T40" fmla="*/ 27101 w 89297"/>
              <a:gd name="T41" fmla="*/ 155052 h 196045"/>
              <a:gd name="T42" fmla="*/ 24522 w 89297"/>
              <a:gd name="T43" fmla="*/ 147391 h 196045"/>
              <a:gd name="T44" fmla="*/ 21605 w 89297"/>
              <a:gd name="T45" fmla="*/ 142170 h 196045"/>
              <a:gd name="T46" fmla="*/ 17395 w 89297"/>
              <a:gd name="T47" fmla="*/ 134286 h 196045"/>
              <a:gd name="T48" fmla="*/ 15973 w 89297"/>
              <a:gd name="T49" fmla="*/ 123740 h 196045"/>
              <a:gd name="T50" fmla="*/ 13465 w 89297"/>
              <a:gd name="T51" fmla="*/ 118462 h 196045"/>
              <a:gd name="T52" fmla="*/ 9486 w 89297"/>
              <a:gd name="T53" fmla="*/ 110542 h 196045"/>
              <a:gd name="T54" fmla="*/ 8142 w 89297"/>
              <a:gd name="T55" fmla="*/ 99983 h 196045"/>
              <a:gd name="T56" fmla="*/ 5644 w 89297"/>
              <a:gd name="T57" fmla="*/ 94704 h 196045"/>
              <a:gd name="T58" fmla="*/ 1672 w 89297"/>
              <a:gd name="T59" fmla="*/ 86783 h 196045"/>
              <a:gd name="T60" fmla="*/ 111 w 89297"/>
              <a:gd name="T61" fmla="*/ 75124 h 196045"/>
              <a:gd name="T62" fmla="*/ 2315 w 89297"/>
              <a:gd name="T63" fmla="*/ 68648 h 196045"/>
              <a:gd name="T64" fmla="*/ 13117 w 89297"/>
              <a:gd name="T65" fmla="*/ 56763 h 196045"/>
              <a:gd name="T66" fmla="*/ 15747 w 89297"/>
              <a:gd name="T67" fmla="*/ 50417 h 196045"/>
              <a:gd name="T68" fmla="*/ 19441 w 89297"/>
              <a:gd name="T69" fmla="*/ 48622 h 196045"/>
              <a:gd name="T70" fmla="*/ 23976 w 89297"/>
              <a:gd name="T71" fmla="*/ 45478 h 196045"/>
              <a:gd name="T72" fmla="*/ 28016 w 89297"/>
              <a:gd name="T73" fmla="*/ 41148 h 196045"/>
              <a:gd name="T74" fmla="*/ 31160 w 89297"/>
              <a:gd name="T75" fmla="*/ 33764 h 196045"/>
              <a:gd name="T76" fmla="*/ 34971 w 89297"/>
              <a:gd name="T77" fmla="*/ 28608 h 196045"/>
              <a:gd name="T78" fmla="*/ 39558 w 89297"/>
              <a:gd name="T79" fmla="*/ 25731 h 196045"/>
              <a:gd name="T80" fmla="*/ 44492 w 89297"/>
              <a:gd name="T81" fmla="*/ 23572 h 196045"/>
              <a:gd name="T82" fmla="*/ 49578 w 89297"/>
              <a:gd name="T83" fmla="*/ 19679 h 196045"/>
              <a:gd name="T84" fmla="*/ 54730 w 89297"/>
              <a:gd name="T85" fmla="*/ 15017 h 196045"/>
              <a:gd name="T86" fmla="*/ 62344 w 89297"/>
              <a:gd name="T87" fmla="*/ 8568 h 196045"/>
              <a:gd name="T88" fmla="*/ 69091 w 89297"/>
              <a:gd name="T89" fmla="*/ 7719 h 196045"/>
              <a:gd name="T90" fmla="*/ 72082 w 89297"/>
              <a:gd name="T91" fmla="*/ 5300 h 196045"/>
              <a:gd name="T92" fmla="*/ 77966 w 89297"/>
              <a:gd name="T93" fmla="*/ 2162 h 19604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9297"/>
              <a:gd name="T142" fmla="*/ 0 h 196045"/>
              <a:gd name="T143" fmla="*/ 89297 w 89297"/>
              <a:gd name="T144" fmla="*/ 196045 h 19604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9297" h="196045">
                <a:moveTo>
                  <a:pt x="8929" y="8558"/>
                </a:moveTo>
                <a:lnTo>
                  <a:pt x="31" y="8558"/>
                </a:lnTo>
                <a:lnTo>
                  <a:pt x="0" y="17120"/>
                </a:lnTo>
                <a:lnTo>
                  <a:pt x="2645" y="17324"/>
                </a:lnTo>
                <a:lnTo>
                  <a:pt x="4740" y="17378"/>
                </a:lnTo>
                <a:lnTo>
                  <a:pt x="6136" y="18407"/>
                </a:lnTo>
                <a:lnTo>
                  <a:pt x="7067" y="20085"/>
                </a:lnTo>
                <a:lnTo>
                  <a:pt x="8561" y="25166"/>
                </a:lnTo>
                <a:lnTo>
                  <a:pt x="8820" y="30787"/>
                </a:lnTo>
                <a:lnTo>
                  <a:pt x="8907" y="35438"/>
                </a:lnTo>
                <a:lnTo>
                  <a:pt x="8926" y="47657"/>
                </a:lnTo>
                <a:lnTo>
                  <a:pt x="9919" y="50499"/>
                </a:lnTo>
                <a:lnTo>
                  <a:pt x="11573" y="53385"/>
                </a:lnTo>
                <a:lnTo>
                  <a:pt x="13668" y="56302"/>
                </a:lnTo>
                <a:lnTo>
                  <a:pt x="15996" y="62189"/>
                </a:lnTo>
                <a:lnTo>
                  <a:pt x="17031" y="68112"/>
                </a:lnTo>
                <a:lnTo>
                  <a:pt x="17490" y="74052"/>
                </a:lnTo>
                <a:lnTo>
                  <a:pt x="17695" y="80000"/>
                </a:lnTo>
                <a:lnTo>
                  <a:pt x="17826" y="91902"/>
                </a:lnTo>
                <a:lnTo>
                  <a:pt x="17848" y="105572"/>
                </a:lnTo>
                <a:lnTo>
                  <a:pt x="18844" y="109944"/>
                </a:lnTo>
                <a:lnTo>
                  <a:pt x="20499" y="113852"/>
                </a:lnTo>
                <a:lnTo>
                  <a:pt x="22596" y="117449"/>
                </a:lnTo>
                <a:lnTo>
                  <a:pt x="23993" y="120839"/>
                </a:lnTo>
                <a:lnTo>
                  <a:pt x="24925" y="124092"/>
                </a:lnTo>
                <a:lnTo>
                  <a:pt x="25546" y="127252"/>
                </a:lnTo>
                <a:lnTo>
                  <a:pt x="25960" y="131344"/>
                </a:lnTo>
                <a:lnTo>
                  <a:pt x="26236" y="136055"/>
                </a:lnTo>
                <a:lnTo>
                  <a:pt x="26542" y="145590"/>
                </a:lnTo>
                <a:lnTo>
                  <a:pt x="26739" y="159796"/>
                </a:lnTo>
                <a:lnTo>
                  <a:pt x="26755" y="162961"/>
                </a:lnTo>
                <a:lnTo>
                  <a:pt x="27759" y="166063"/>
                </a:lnTo>
                <a:lnTo>
                  <a:pt x="29420" y="169124"/>
                </a:lnTo>
                <a:lnTo>
                  <a:pt x="31519" y="172157"/>
                </a:lnTo>
                <a:lnTo>
                  <a:pt x="33852" y="178172"/>
                </a:lnTo>
                <a:lnTo>
                  <a:pt x="35349" y="185378"/>
                </a:lnTo>
                <a:lnTo>
                  <a:pt x="35609" y="191366"/>
                </a:lnTo>
                <a:lnTo>
                  <a:pt x="35717" y="196044"/>
                </a:lnTo>
                <a:lnTo>
                  <a:pt x="35718" y="182778"/>
                </a:lnTo>
                <a:lnTo>
                  <a:pt x="34726" y="180266"/>
                </a:lnTo>
                <a:lnTo>
                  <a:pt x="33072" y="177601"/>
                </a:lnTo>
                <a:lnTo>
                  <a:pt x="30977" y="174831"/>
                </a:lnTo>
                <a:lnTo>
                  <a:pt x="28650" y="169108"/>
                </a:lnTo>
                <a:lnTo>
                  <a:pt x="28029" y="166193"/>
                </a:lnTo>
                <a:lnTo>
                  <a:pt x="26623" y="163257"/>
                </a:lnTo>
                <a:lnTo>
                  <a:pt x="24694" y="160307"/>
                </a:lnTo>
                <a:lnTo>
                  <a:pt x="22416" y="157349"/>
                </a:lnTo>
                <a:lnTo>
                  <a:pt x="19883" y="151416"/>
                </a:lnTo>
                <a:lnTo>
                  <a:pt x="18758" y="145472"/>
                </a:lnTo>
                <a:lnTo>
                  <a:pt x="18258" y="139523"/>
                </a:lnTo>
                <a:lnTo>
                  <a:pt x="17133" y="136547"/>
                </a:lnTo>
                <a:lnTo>
                  <a:pt x="15390" y="133572"/>
                </a:lnTo>
                <a:lnTo>
                  <a:pt x="13236" y="130595"/>
                </a:lnTo>
                <a:lnTo>
                  <a:pt x="10843" y="124643"/>
                </a:lnTo>
                <a:lnTo>
                  <a:pt x="9780" y="118690"/>
                </a:lnTo>
                <a:lnTo>
                  <a:pt x="9307" y="112737"/>
                </a:lnTo>
                <a:lnTo>
                  <a:pt x="8189" y="109760"/>
                </a:lnTo>
                <a:lnTo>
                  <a:pt x="6451" y="106784"/>
                </a:lnTo>
                <a:lnTo>
                  <a:pt x="4300" y="103807"/>
                </a:lnTo>
                <a:lnTo>
                  <a:pt x="1910" y="97854"/>
                </a:lnTo>
                <a:lnTo>
                  <a:pt x="377" y="90689"/>
                </a:lnTo>
                <a:lnTo>
                  <a:pt x="111" y="84707"/>
                </a:lnTo>
                <a:lnTo>
                  <a:pt x="2" y="80118"/>
                </a:lnTo>
                <a:lnTo>
                  <a:pt x="2646" y="77404"/>
                </a:lnTo>
                <a:lnTo>
                  <a:pt x="13560" y="66435"/>
                </a:lnTo>
                <a:lnTo>
                  <a:pt x="14993" y="64010"/>
                </a:lnTo>
                <a:lnTo>
                  <a:pt x="16585" y="58669"/>
                </a:lnTo>
                <a:lnTo>
                  <a:pt x="18002" y="56848"/>
                </a:lnTo>
                <a:lnTo>
                  <a:pt x="19938" y="55634"/>
                </a:lnTo>
                <a:lnTo>
                  <a:pt x="22221" y="54825"/>
                </a:lnTo>
                <a:lnTo>
                  <a:pt x="24736" y="53293"/>
                </a:lnTo>
                <a:lnTo>
                  <a:pt x="27404" y="51280"/>
                </a:lnTo>
                <a:lnTo>
                  <a:pt x="30175" y="48945"/>
                </a:lnTo>
                <a:lnTo>
                  <a:pt x="32023" y="46397"/>
                </a:lnTo>
                <a:lnTo>
                  <a:pt x="34076" y="40919"/>
                </a:lnTo>
                <a:lnTo>
                  <a:pt x="35615" y="38070"/>
                </a:lnTo>
                <a:lnTo>
                  <a:pt x="37634" y="35178"/>
                </a:lnTo>
                <a:lnTo>
                  <a:pt x="39972" y="32257"/>
                </a:lnTo>
                <a:lnTo>
                  <a:pt x="42522" y="30311"/>
                </a:lnTo>
                <a:lnTo>
                  <a:pt x="45215" y="29013"/>
                </a:lnTo>
                <a:lnTo>
                  <a:pt x="48003" y="28147"/>
                </a:lnTo>
                <a:lnTo>
                  <a:pt x="50853" y="26579"/>
                </a:lnTo>
                <a:lnTo>
                  <a:pt x="53745" y="24540"/>
                </a:lnTo>
                <a:lnTo>
                  <a:pt x="56666" y="22189"/>
                </a:lnTo>
                <a:lnTo>
                  <a:pt x="59605" y="19630"/>
                </a:lnTo>
                <a:lnTo>
                  <a:pt x="62557" y="16931"/>
                </a:lnTo>
                <a:lnTo>
                  <a:pt x="69682" y="10212"/>
                </a:lnTo>
                <a:lnTo>
                  <a:pt x="71260" y="9660"/>
                </a:lnTo>
                <a:lnTo>
                  <a:pt x="73303" y="9293"/>
                </a:lnTo>
                <a:lnTo>
                  <a:pt x="78971" y="8703"/>
                </a:lnTo>
                <a:lnTo>
                  <a:pt x="80428" y="7662"/>
                </a:lnTo>
                <a:lnTo>
                  <a:pt x="82392" y="5976"/>
                </a:lnTo>
                <a:lnTo>
                  <a:pt x="88892" y="0"/>
                </a:lnTo>
                <a:lnTo>
                  <a:pt x="89116" y="2439"/>
                </a:lnTo>
                <a:lnTo>
                  <a:pt x="89296" y="85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6" name="SMARTInkAnnotation582">
            <a:extLst>
              <a:ext uri="{FF2B5EF4-FFF2-40B4-BE49-F238E27FC236}">
                <a16:creationId xmlns:a16="http://schemas.microsoft.com/office/drawing/2014/main" id="{459F1625-D4A4-4EBD-B938-F56C17DF5A48}"/>
              </a:ext>
            </a:extLst>
          </p:cNvPr>
          <p:cNvSpPr>
            <a:spLocks/>
          </p:cNvSpPr>
          <p:nvPr/>
        </p:nvSpPr>
        <p:spPr bwMode="auto">
          <a:xfrm>
            <a:off x="4375150" y="2652713"/>
            <a:ext cx="98425" cy="195262"/>
          </a:xfrm>
          <a:custGeom>
            <a:avLst/>
            <a:gdLst>
              <a:gd name="T0" fmla="*/ 83939 w 98225"/>
              <a:gd name="T1" fmla="*/ 68017 h 196342"/>
              <a:gd name="T2" fmla="*/ 84982 w 98225"/>
              <a:gd name="T3" fmla="*/ 63997 h 196342"/>
              <a:gd name="T4" fmla="*/ 88039 w 98225"/>
              <a:gd name="T5" fmla="*/ 62020 h 196342"/>
              <a:gd name="T6" fmla="*/ 94007 w 98225"/>
              <a:gd name="T7" fmla="*/ 59816 h 196342"/>
              <a:gd name="T8" fmla="*/ 95698 w 98225"/>
              <a:gd name="T9" fmla="*/ 55310 h 196342"/>
              <a:gd name="T10" fmla="*/ 99833 w 98225"/>
              <a:gd name="T11" fmla="*/ 53961 h 196342"/>
              <a:gd name="T12" fmla="*/ 102373 w 98225"/>
              <a:gd name="T13" fmla="*/ 51118 h 196342"/>
              <a:gd name="T14" fmla="*/ 104285 w 98225"/>
              <a:gd name="T15" fmla="*/ 41635 h 196342"/>
              <a:gd name="T16" fmla="*/ 104404 w 98225"/>
              <a:gd name="T17" fmla="*/ 19005 h 196342"/>
              <a:gd name="T18" fmla="*/ 101592 w 98225"/>
              <a:gd name="T19" fmla="*/ 16802 h 196342"/>
              <a:gd name="T20" fmla="*/ 97881 w 98225"/>
              <a:gd name="T21" fmla="*/ 14979 h 196342"/>
              <a:gd name="T22" fmla="*/ 95029 w 98225"/>
              <a:gd name="T23" fmla="*/ 7816 h 196342"/>
              <a:gd name="T24" fmla="*/ 86751 w 98225"/>
              <a:gd name="T25" fmla="*/ 987 h 196342"/>
              <a:gd name="T26" fmla="*/ 83199 w 98225"/>
              <a:gd name="T27" fmla="*/ 395 h 196342"/>
              <a:gd name="T28" fmla="*/ 75832 w 98225"/>
              <a:gd name="T29" fmla="*/ 807 h 196342"/>
              <a:gd name="T30" fmla="*/ 71316 w 98225"/>
              <a:gd name="T31" fmla="*/ 3951 h 196342"/>
              <a:gd name="T32" fmla="*/ 65794 w 98225"/>
              <a:gd name="T33" fmla="*/ 5907 h 196342"/>
              <a:gd name="T34" fmla="*/ 57058 w 98225"/>
              <a:gd name="T35" fmla="*/ 8107 h 196342"/>
              <a:gd name="T36" fmla="*/ 52425 w 98225"/>
              <a:gd name="T37" fmla="*/ 11399 h 196342"/>
              <a:gd name="T38" fmla="*/ 34680 w 98225"/>
              <a:gd name="T39" fmla="*/ 25255 h 196342"/>
              <a:gd name="T40" fmla="*/ 30310 w 98225"/>
              <a:gd name="T41" fmla="*/ 32737 h 196342"/>
              <a:gd name="T42" fmla="*/ 26478 w 98225"/>
              <a:gd name="T43" fmla="*/ 37760 h 196342"/>
              <a:gd name="T44" fmla="*/ 21257 w 98225"/>
              <a:gd name="T45" fmla="*/ 42796 h 196342"/>
              <a:gd name="T46" fmla="*/ 15423 w 98225"/>
              <a:gd name="T47" fmla="*/ 47838 h 196342"/>
              <a:gd name="T48" fmla="*/ 12125 w 98225"/>
              <a:gd name="T49" fmla="*/ 55123 h 196342"/>
              <a:gd name="T50" fmla="*/ 9606 w 98225"/>
              <a:gd name="T51" fmla="*/ 63127 h 196342"/>
              <a:gd name="T52" fmla="*/ 4977 w 98225"/>
              <a:gd name="T53" fmla="*/ 69487 h 196342"/>
              <a:gd name="T54" fmla="*/ 2197 w 98225"/>
              <a:gd name="T55" fmla="*/ 75117 h 196342"/>
              <a:gd name="T56" fmla="*/ 981 w 98225"/>
              <a:gd name="T57" fmla="*/ 80421 h 196342"/>
              <a:gd name="T58" fmla="*/ 180 w 98225"/>
              <a:gd name="T59" fmla="*/ 90676 h 196342"/>
              <a:gd name="T60" fmla="*/ 0 w 98225"/>
              <a:gd name="T61" fmla="*/ 123203 h 196342"/>
              <a:gd name="T62" fmla="*/ 2813 w 98225"/>
              <a:gd name="T63" fmla="*/ 128422 h 196342"/>
              <a:gd name="T64" fmla="*/ 8903 w 98225"/>
              <a:gd name="T65" fmla="*/ 137691 h 196342"/>
              <a:gd name="T66" fmla="*/ 10284 w 98225"/>
              <a:gd name="T67" fmla="*/ 141864 h 196342"/>
              <a:gd name="T68" fmla="*/ 14413 w 98225"/>
              <a:gd name="T69" fmla="*/ 146526 h 196342"/>
              <a:gd name="T70" fmla="*/ 19762 w 98225"/>
              <a:gd name="T71" fmla="*/ 149159 h 196342"/>
              <a:gd name="T72" fmla="*/ 24600 w 98225"/>
              <a:gd name="T73" fmla="*/ 151169 h 196342"/>
              <a:gd name="T74" fmla="*/ 26751 w 98225"/>
              <a:gd name="T75" fmla="*/ 154864 h 196342"/>
              <a:gd name="T76" fmla="*/ 30520 w 98225"/>
              <a:gd name="T77" fmla="*/ 157069 h 196342"/>
              <a:gd name="T78" fmla="*/ 38038 w 98225"/>
              <a:gd name="T79" fmla="*/ 159434 h 196342"/>
              <a:gd name="T80" fmla="*/ 47025 w 98225"/>
              <a:gd name="T81" fmla="*/ 166077 h 196342"/>
              <a:gd name="T82" fmla="*/ 54948 w 98225"/>
              <a:gd name="T83" fmla="*/ 166333 h 19634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8225"/>
              <a:gd name="T127" fmla="*/ 0 h 196342"/>
              <a:gd name="T128" fmla="*/ 98225 w 98225"/>
              <a:gd name="T129" fmla="*/ 196342 h 19634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8225" h="196342">
                <a:moveTo>
                  <a:pt x="44646" y="80255"/>
                </a:moveTo>
                <a:lnTo>
                  <a:pt x="78972" y="80255"/>
                </a:lnTo>
                <a:lnTo>
                  <a:pt x="79437" y="79263"/>
                </a:lnTo>
                <a:lnTo>
                  <a:pt x="79952" y="75514"/>
                </a:lnTo>
                <a:lnTo>
                  <a:pt x="81082" y="74118"/>
                </a:lnTo>
                <a:lnTo>
                  <a:pt x="82827" y="73187"/>
                </a:lnTo>
                <a:lnTo>
                  <a:pt x="88017" y="71693"/>
                </a:lnTo>
                <a:lnTo>
                  <a:pt x="88442" y="70579"/>
                </a:lnTo>
                <a:lnTo>
                  <a:pt x="88916" y="66694"/>
                </a:lnTo>
                <a:lnTo>
                  <a:pt x="90034" y="65261"/>
                </a:lnTo>
                <a:lnTo>
                  <a:pt x="91772" y="64306"/>
                </a:lnTo>
                <a:lnTo>
                  <a:pt x="93923" y="63669"/>
                </a:lnTo>
                <a:lnTo>
                  <a:pt x="95356" y="62253"/>
                </a:lnTo>
                <a:lnTo>
                  <a:pt x="96312" y="60316"/>
                </a:lnTo>
                <a:lnTo>
                  <a:pt x="97846" y="54819"/>
                </a:lnTo>
                <a:lnTo>
                  <a:pt x="98112" y="49127"/>
                </a:lnTo>
                <a:lnTo>
                  <a:pt x="98202" y="44451"/>
                </a:lnTo>
                <a:lnTo>
                  <a:pt x="98224" y="22424"/>
                </a:lnTo>
                <a:lnTo>
                  <a:pt x="97231" y="20865"/>
                </a:lnTo>
                <a:lnTo>
                  <a:pt x="95578" y="19826"/>
                </a:lnTo>
                <a:lnTo>
                  <a:pt x="93483" y="19133"/>
                </a:lnTo>
                <a:lnTo>
                  <a:pt x="92087" y="17679"/>
                </a:lnTo>
                <a:lnTo>
                  <a:pt x="91156" y="15718"/>
                </a:lnTo>
                <a:lnTo>
                  <a:pt x="89403" y="9221"/>
                </a:lnTo>
                <a:lnTo>
                  <a:pt x="86697" y="6351"/>
                </a:lnTo>
                <a:lnTo>
                  <a:pt x="81615" y="1165"/>
                </a:lnTo>
                <a:lnTo>
                  <a:pt x="80206" y="739"/>
                </a:lnTo>
                <a:lnTo>
                  <a:pt x="78274" y="456"/>
                </a:lnTo>
                <a:lnTo>
                  <a:pt x="72786" y="0"/>
                </a:lnTo>
                <a:lnTo>
                  <a:pt x="71343" y="955"/>
                </a:lnTo>
                <a:lnTo>
                  <a:pt x="69389" y="2583"/>
                </a:lnTo>
                <a:lnTo>
                  <a:pt x="67094" y="4662"/>
                </a:lnTo>
                <a:lnTo>
                  <a:pt x="64573" y="6047"/>
                </a:lnTo>
                <a:lnTo>
                  <a:pt x="61899" y="6970"/>
                </a:lnTo>
                <a:lnTo>
                  <a:pt x="55220" y="8453"/>
                </a:lnTo>
                <a:lnTo>
                  <a:pt x="53680" y="9566"/>
                </a:lnTo>
                <a:lnTo>
                  <a:pt x="51660" y="11301"/>
                </a:lnTo>
                <a:lnTo>
                  <a:pt x="49322" y="13450"/>
                </a:lnTo>
                <a:lnTo>
                  <a:pt x="44078" y="18483"/>
                </a:lnTo>
                <a:lnTo>
                  <a:pt x="32628" y="29799"/>
                </a:lnTo>
                <a:lnTo>
                  <a:pt x="30680" y="32727"/>
                </a:lnTo>
                <a:lnTo>
                  <a:pt x="28517" y="38626"/>
                </a:lnTo>
                <a:lnTo>
                  <a:pt x="26948" y="41589"/>
                </a:lnTo>
                <a:lnTo>
                  <a:pt x="24910" y="44555"/>
                </a:lnTo>
                <a:lnTo>
                  <a:pt x="22558" y="47525"/>
                </a:lnTo>
                <a:lnTo>
                  <a:pt x="19999" y="50498"/>
                </a:lnTo>
                <a:lnTo>
                  <a:pt x="17301" y="53471"/>
                </a:lnTo>
                <a:lnTo>
                  <a:pt x="14509" y="56446"/>
                </a:lnTo>
                <a:lnTo>
                  <a:pt x="12648" y="60414"/>
                </a:lnTo>
                <a:lnTo>
                  <a:pt x="11408" y="65043"/>
                </a:lnTo>
                <a:lnTo>
                  <a:pt x="10580" y="70114"/>
                </a:lnTo>
                <a:lnTo>
                  <a:pt x="9038" y="74486"/>
                </a:lnTo>
                <a:lnTo>
                  <a:pt x="7016" y="78394"/>
                </a:lnTo>
                <a:lnTo>
                  <a:pt x="4677" y="81991"/>
                </a:lnTo>
                <a:lnTo>
                  <a:pt x="3117" y="85381"/>
                </a:lnTo>
                <a:lnTo>
                  <a:pt x="2077" y="88633"/>
                </a:lnTo>
                <a:lnTo>
                  <a:pt x="1384" y="91794"/>
                </a:lnTo>
                <a:lnTo>
                  <a:pt x="921" y="94893"/>
                </a:lnTo>
                <a:lnTo>
                  <a:pt x="408" y="100982"/>
                </a:lnTo>
                <a:lnTo>
                  <a:pt x="180" y="106995"/>
                </a:lnTo>
                <a:lnTo>
                  <a:pt x="78" y="113968"/>
                </a:lnTo>
                <a:lnTo>
                  <a:pt x="0" y="145371"/>
                </a:lnTo>
                <a:lnTo>
                  <a:pt x="992" y="148470"/>
                </a:lnTo>
                <a:lnTo>
                  <a:pt x="2645" y="151529"/>
                </a:lnTo>
                <a:lnTo>
                  <a:pt x="7686" y="158826"/>
                </a:lnTo>
                <a:lnTo>
                  <a:pt x="8376" y="162470"/>
                </a:lnTo>
                <a:lnTo>
                  <a:pt x="8559" y="164830"/>
                </a:lnTo>
                <a:lnTo>
                  <a:pt x="9674" y="167396"/>
                </a:lnTo>
                <a:lnTo>
                  <a:pt x="11409" y="170099"/>
                </a:lnTo>
                <a:lnTo>
                  <a:pt x="13559" y="172893"/>
                </a:lnTo>
                <a:lnTo>
                  <a:pt x="15983" y="174756"/>
                </a:lnTo>
                <a:lnTo>
                  <a:pt x="18592" y="175998"/>
                </a:lnTo>
                <a:lnTo>
                  <a:pt x="21324" y="176826"/>
                </a:lnTo>
                <a:lnTo>
                  <a:pt x="23144" y="178370"/>
                </a:lnTo>
                <a:lnTo>
                  <a:pt x="24358" y="180392"/>
                </a:lnTo>
                <a:lnTo>
                  <a:pt x="25168" y="182731"/>
                </a:lnTo>
                <a:lnTo>
                  <a:pt x="26699" y="184292"/>
                </a:lnTo>
                <a:lnTo>
                  <a:pt x="28712" y="185332"/>
                </a:lnTo>
                <a:lnTo>
                  <a:pt x="34333" y="187000"/>
                </a:lnTo>
                <a:lnTo>
                  <a:pt x="35786" y="188129"/>
                </a:lnTo>
                <a:lnTo>
                  <a:pt x="37747" y="189875"/>
                </a:lnTo>
                <a:lnTo>
                  <a:pt x="44242" y="195962"/>
                </a:lnTo>
                <a:lnTo>
                  <a:pt x="47112" y="196173"/>
                </a:lnTo>
                <a:lnTo>
                  <a:pt x="51695" y="196266"/>
                </a:lnTo>
                <a:lnTo>
                  <a:pt x="62505" y="19634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7" name="SMARTInkAnnotation583">
            <a:extLst>
              <a:ext uri="{FF2B5EF4-FFF2-40B4-BE49-F238E27FC236}">
                <a16:creationId xmlns:a16="http://schemas.microsoft.com/office/drawing/2014/main" id="{1DA911A0-D023-4E93-972B-D3A229061A15}"/>
              </a:ext>
            </a:extLst>
          </p:cNvPr>
          <p:cNvSpPr>
            <a:spLocks/>
          </p:cNvSpPr>
          <p:nvPr/>
        </p:nvSpPr>
        <p:spPr bwMode="auto">
          <a:xfrm>
            <a:off x="4527550" y="2633663"/>
            <a:ext cx="80963" cy="258762"/>
          </a:xfrm>
          <a:custGeom>
            <a:avLst/>
            <a:gdLst>
              <a:gd name="T0" fmla="*/ 100308 w 80367"/>
              <a:gd name="T1" fmla="*/ 8752 h 258959"/>
              <a:gd name="T2" fmla="*/ 89169 w 80367"/>
              <a:gd name="T3" fmla="*/ 2 h 258959"/>
              <a:gd name="T4" fmla="*/ 68435 w 80367"/>
              <a:gd name="T5" fmla="*/ 7508 h 258959"/>
              <a:gd name="T6" fmla="*/ 64263 w 80367"/>
              <a:gd name="T7" fmla="*/ 8198 h 258959"/>
              <a:gd name="T8" fmla="*/ 55610 w 80367"/>
              <a:gd name="T9" fmla="*/ 9639 h 258959"/>
              <a:gd name="T10" fmla="*/ 46277 w 80367"/>
              <a:gd name="T11" fmla="*/ 16234 h 258959"/>
              <a:gd name="T12" fmla="*/ 42032 w 80367"/>
              <a:gd name="T13" fmla="*/ 16913 h 258959"/>
              <a:gd name="T14" fmla="*/ 37254 w 80367"/>
              <a:gd name="T15" fmla="*/ 18184 h 258959"/>
              <a:gd name="T16" fmla="*/ 35133 w 80367"/>
              <a:gd name="T17" fmla="*/ 21980 h 258959"/>
              <a:gd name="T18" fmla="*/ 30890 w 80367"/>
              <a:gd name="T19" fmla="*/ 26896 h 258959"/>
              <a:gd name="T20" fmla="*/ 23044 w 80367"/>
              <a:gd name="T21" fmla="*/ 36798 h 258959"/>
              <a:gd name="T22" fmla="*/ 21388 w 80367"/>
              <a:gd name="T23" fmla="*/ 40601 h 258959"/>
              <a:gd name="T24" fmla="*/ 16521 w 80367"/>
              <a:gd name="T25" fmla="*/ 42288 h 258959"/>
              <a:gd name="T26" fmla="*/ 13536 w 80367"/>
              <a:gd name="T27" fmla="*/ 45628 h 258959"/>
              <a:gd name="T28" fmla="*/ 11284 w 80367"/>
              <a:gd name="T29" fmla="*/ 56607 h 258959"/>
              <a:gd name="T30" fmla="*/ 11146 w 80367"/>
              <a:gd name="T31" fmla="*/ 73983 h 258959"/>
              <a:gd name="T32" fmla="*/ 14447 w 80367"/>
              <a:gd name="T33" fmla="*/ 79108 h 258959"/>
              <a:gd name="T34" fmla="*/ 21597 w 80367"/>
              <a:gd name="T35" fmla="*/ 89151 h 258959"/>
              <a:gd name="T36" fmla="*/ 23222 w 80367"/>
              <a:gd name="T37" fmla="*/ 92961 h 258959"/>
              <a:gd name="T38" fmla="*/ 28073 w 80367"/>
              <a:gd name="T39" fmla="*/ 94655 h 258959"/>
              <a:gd name="T40" fmla="*/ 31052 w 80367"/>
              <a:gd name="T41" fmla="*/ 97992 h 258959"/>
              <a:gd name="T42" fmla="*/ 33613 w 80367"/>
              <a:gd name="T43" fmla="*/ 101738 h 258959"/>
              <a:gd name="T44" fmla="*/ 38881 w 80367"/>
              <a:gd name="T45" fmla="*/ 103406 h 258959"/>
              <a:gd name="T46" fmla="*/ 45350 w 80367"/>
              <a:gd name="T47" fmla="*/ 106730 h 258959"/>
              <a:gd name="T48" fmla="*/ 55597 w 80367"/>
              <a:gd name="T49" fmla="*/ 113548 h 258959"/>
              <a:gd name="T50" fmla="*/ 76315 w 80367"/>
              <a:gd name="T51" fmla="*/ 129591 h 258959"/>
              <a:gd name="T52" fmla="*/ 77514 w 80367"/>
              <a:gd name="T53" fmla="*/ 135161 h 258959"/>
              <a:gd name="T54" fmla="*/ 81095 w 80367"/>
              <a:gd name="T55" fmla="*/ 140240 h 258959"/>
              <a:gd name="T56" fmla="*/ 88454 w 80367"/>
              <a:gd name="T57" fmla="*/ 150249 h 258959"/>
              <a:gd name="T58" fmla="*/ 89098 w 80367"/>
              <a:gd name="T59" fmla="*/ 165998 h 258959"/>
              <a:gd name="T60" fmla="*/ 87922 w 80367"/>
              <a:gd name="T61" fmla="*/ 206586 h 258959"/>
              <a:gd name="T62" fmla="*/ 83248 w 80367"/>
              <a:gd name="T63" fmla="*/ 212393 h 258959"/>
              <a:gd name="T64" fmla="*/ 79566 w 80367"/>
              <a:gd name="T65" fmla="*/ 221115 h 258959"/>
              <a:gd name="T66" fmla="*/ 75403 w 80367"/>
              <a:gd name="T67" fmla="*/ 224347 h 258959"/>
              <a:gd name="T68" fmla="*/ 70664 w 80367"/>
              <a:gd name="T69" fmla="*/ 226752 h 258959"/>
              <a:gd name="T70" fmla="*/ 68556 w 80367"/>
              <a:gd name="T71" fmla="*/ 231054 h 258959"/>
              <a:gd name="T72" fmla="*/ 64319 w 80367"/>
              <a:gd name="T73" fmla="*/ 233612 h 258959"/>
              <a:gd name="T74" fmla="*/ 59543 w 80367"/>
              <a:gd name="T75" fmla="*/ 235720 h 258959"/>
              <a:gd name="T76" fmla="*/ 57423 w 80367"/>
              <a:gd name="T77" fmla="*/ 239888 h 258959"/>
              <a:gd name="T78" fmla="*/ 53177 w 80367"/>
              <a:gd name="T79" fmla="*/ 242385 h 258959"/>
              <a:gd name="T80" fmla="*/ 47163 w 80367"/>
              <a:gd name="T81" fmla="*/ 244468 h 258959"/>
              <a:gd name="T82" fmla="*/ 40362 w 80367"/>
              <a:gd name="T83" fmla="*/ 248626 h 258959"/>
              <a:gd name="T84" fmla="*/ 33210 w 80367"/>
              <a:gd name="T85" fmla="*/ 251121 h 258959"/>
              <a:gd name="T86" fmla="*/ 22494 w 80367"/>
              <a:gd name="T87" fmla="*/ 252852 h 258959"/>
              <a:gd name="T88" fmla="*/ 12883 w 80367"/>
              <a:gd name="T89" fmla="*/ 253080 h 258959"/>
              <a:gd name="T90" fmla="*/ 1133 w 80367"/>
              <a:gd name="T91" fmla="*/ 252144 h 258959"/>
              <a:gd name="T92" fmla="*/ 0 w 80367"/>
              <a:gd name="T93" fmla="*/ 236027 h 258959"/>
              <a:gd name="T94" fmla="*/ 11144 w 80367"/>
              <a:gd name="T95" fmla="*/ 226931 h 25895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0367"/>
              <a:gd name="T145" fmla="*/ 0 h 258959"/>
              <a:gd name="T146" fmla="*/ 80367 w 80367"/>
              <a:gd name="T147" fmla="*/ 258959 h 25895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0367" h="258959">
                <a:moveTo>
                  <a:pt x="80366" y="17859"/>
                </a:moveTo>
                <a:lnTo>
                  <a:pt x="80366" y="8962"/>
                </a:lnTo>
                <a:lnTo>
                  <a:pt x="71468" y="32"/>
                </a:lnTo>
                <a:lnTo>
                  <a:pt x="71439" y="2"/>
                </a:lnTo>
                <a:lnTo>
                  <a:pt x="62616" y="0"/>
                </a:lnTo>
                <a:lnTo>
                  <a:pt x="54828" y="7688"/>
                </a:lnTo>
                <a:lnTo>
                  <a:pt x="53419" y="8102"/>
                </a:lnTo>
                <a:lnTo>
                  <a:pt x="51487" y="8378"/>
                </a:lnTo>
                <a:lnTo>
                  <a:pt x="45999" y="8820"/>
                </a:lnTo>
                <a:lnTo>
                  <a:pt x="44556" y="9849"/>
                </a:lnTo>
                <a:lnTo>
                  <a:pt x="42602" y="11527"/>
                </a:lnTo>
                <a:lnTo>
                  <a:pt x="37078" y="16608"/>
                </a:lnTo>
                <a:lnTo>
                  <a:pt x="35632" y="17025"/>
                </a:lnTo>
                <a:lnTo>
                  <a:pt x="33676" y="17303"/>
                </a:lnTo>
                <a:lnTo>
                  <a:pt x="31380" y="17488"/>
                </a:lnTo>
                <a:lnTo>
                  <a:pt x="29849" y="18604"/>
                </a:lnTo>
                <a:lnTo>
                  <a:pt x="28829" y="20340"/>
                </a:lnTo>
                <a:lnTo>
                  <a:pt x="28149" y="22490"/>
                </a:lnTo>
                <a:lnTo>
                  <a:pt x="26703" y="24915"/>
                </a:lnTo>
                <a:lnTo>
                  <a:pt x="24747" y="27524"/>
                </a:lnTo>
                <a:lnTo>
                  <a:pt x="19219" y="34100"/>
                </a:lnTo>
                <a:lnTo>
                  <a:pt x="18463" y="37645"/>
                </a:lnTo>
                <a:lnTo>
                  <a:pt x="18262" y="39979"/>
                </a:lnTo>
                <a:lnTo>
                  <a:pt x="17135" y="41535"/>
                </a:lnTo>
                <a:lnTo>
                  <a:pt x="15392" y="42573"/>
                </a:lnTo>
                <a:lnTo>
                  <a:pt x="13237" y="43265"/>
                </a:lnTo>
                <a:lnTo>
                  <a:pt x="11801" y="44718"/>
                </a:lnTo>
                <a:lnTo>
                  <a:pt x="10844" y="46679"/>
                </a:lnTo>
                <a:lnTo>
                  <a:pt x="9307" y="52215"/>
                </a:lnTo>
                <a:lnTo>
                  <a:pt x="9040" y="57914"/>
                </a:lnTo>
                <a:lnTo>
                  <a:pt x="8933" y="73352"/>
                </a:lnTo>
                <a:lnTo>
                  <a:pt x="8931" y="75690"/>
                </a:lnTo>
                <a:lnTo>
                  <a:pt x="9923" y="78241"/>
                </a:lnTo>
                <a:lnTo>
                  <a:pt x="11576" y="80934"/>
                </a:lnTo>
                <a:lnTo>
                  <a:pt x="16617" y="87645"/>
                </a:lnTo>
                <a:lnTo>
                  <a:pt x="17307" y="91208"/>
                </a:lnTo>
                <a:lnTo>
                  <a:pt x="17491" y="93547"/>
                </a:lnTo>
                <a:lnTo>
                  <a:pt x="18606" y="95107"/>
                </a:lnTo>
                <a:lnTo>
                  <a:pt x="20341" y="96147"/>
                </a:lnTo>
                <a:lnTo>
                  <a:pt x="22490" y="96840"/>
                </a:lnTo>
                <a:lnTo>
                  <a:pt x="23922" y="98294"/>
                </a:lnTo>
                <a:lnTo>
                  <a:pt x="24878" y="100256"/>
                </a:lnTo>
                <a:lnTo>
                  <a:pt x="25515" y="102556"/>
                </a:lnTo>
                <a:lnTo>
                  <a:pt x="26931" y="104089"/>
                </a:lnTo>
                <a:lnTo>
                  <a:pt x="28868" y="105111"/>
                </a:lnTo>
                <a:lnTo>
                  <a:pt x="31151" y="105793"/>
                </a:lnTo>
                <a:lnTo>
                  <a:pt x="33665" y="107239"/>
                </a:lnTo>
                <a:lnTo>
                  <a:pt x="36334" y="109196"/>
                </a:lnTo>
                <a:lnTo>
                  <a:pt x="43005" y="114724"/>
                </a:lnTo>
                <a:lnTo>
                  <a:pt x="44545" y="116171"/>
                </a:lnTo>
                <a:lnTo>
                  <a:pt x="53646" y="125100"/>
                </a:lnTo>
                <a:lnTo>
                  <a:pt x="61143" y="132584"/>
                </a:lnTo>
                <a:lnTo>
                  <a:pt x="61598" y="134030"/>
                </a:lnTo>
                <a:lnTo>
                  <a:pt x="62103" y="138282"/>
                </a:lnTo>
                <a:lnTo>
                  <a:pt x="63230" y="140805"/>
                </a:lnTo>
                <a:lnTo>
                  <a:pt x="64973" y="143479"/>
                </a:lnTo>
                <a:lnTo>
                  <a:pt x="70160" y="150160"/>
                </a:lnTo>
                <a:lnTo>
                  <a:pt x="70869" y="153719"/>
                </a:lnTo>
                <a:lnTo>
                  <a:pt x="71269" y="161301"/>
                </a:lnTo>
                <a:lnTo>
                  <a:pt x="71387" y="169832"/>
                </a:lnTo>
                <a:lnTo>
                  <a:pt x="71437" y="208391"/>
                </a:lnTo>
                <a:lnTo>
                  <a:pt x="70444" y="211357"/>
                </a:lnTo>
                <a:lnTo>
                  <a:pt x="68791" y="214326"/>
                </a:lnTo>
                <a:lnTo>
                  <a:pt x="66696" y="217298"/>
                </a:lnTo>
                <a:lnTo>
                  <a:pt x="64368" y="223246"/>
                </a:lnTo>
                <a:lnTo>
                  <a:pt x="63748" y="226221"/>
                </a:lnTo>
                <a:lnTo>
                  <a:pt x="62342" y="228205"/>
                </a:lnTo>
                <a:lnTo>
                  <a:pt x="60412" y="229527"/>
                </a:lnTo>
                <a:lnTo>
                  <a:pt x="58134" y="230409"/>
                </a:lnTo>
                <a:lnTo>
                  <a:pt x="56615" y="231988"/>
                </a:lnTo>
                <a:lnTo>
                  <a:pt x="55602" y="234034"/>
                </a:lnTo>
                <a:lnTo>
                  <a:pt x="54927" y="236390"/>
                </a:lnTo>
                <a:lnTo>
                  <a:pt x="53485" y="237960"/>
                </a:lnTo>
                <a:lnTo>
                  <a:pt x="51531" y="239007"/>
                </a:lnTo>
                <a:lnTo>
                  <a:pt x="49236" y="239705"/>
                </a:lnTo>
                <a:lnTo>
                  <a:pt x="47707" y="241163"/>
                </a:lnTo>
                <a:lnTo>
                  <a:pt x="46687" y="243127"/>
                </a:lnTo>
                <a:lnTo>
                  <a:pt x="46007" y="245428"/>
                </a:lnTo>
                <a:lnTo>
                  <a:pt x="44562" y="246962"/>
                </a:lnTo>
                <a:lnTo>
                  <a:pt x="42605" y="247985"/>
                </a:lnTo>
                <a:lnTo>
                  <a:pt x="40310" y="248667"/>
                </a:lnTo>
                <a:lnTo>
                  <a:pt x="37787" y="250114"/>
                </a:lnTo>
                <a:lnTo>
                  <a:pt x="35113" y="252070"/>
                </a:lnTo>
                <a:lnTo>
                  <a:pt x="32338" y="254367"/>
                </a:lnTo>
                <a:lnTo>
                  <a:pt x="29496" y="255898"/>
                </a:lnTo>
                <a:lnTo>
                  <a:pt x="26609" y="256919"/>
                </a:lnTo>
                <a:lnTo>
                  <a:pt x="19587" y="258557"/>
                </a:lnTo>
                <a:lnTo>
                  <a:pt x="18019" y="258692"/>
                </a:lnTo>
                <a:lnTo>
                  <a:pt x="15980" y="258781"/>
                </a:lnTo>
                <a:lnTo>
                  <a:pt x="10322" y="258925"/>
                </a:lnTo>
                <a:lnTo>
                  <a:pt x="1363" y="258958"/>
                </a:lnTo>
                <a:lnTo>
                  <a:pt x="908" y="257966"/>
                </a:lnTo>
                <a:lnTo>
                  <a:pt x="34" y="250399"/>
                </a:lnTo>
                <a:lnTo>
                  <a:pt x="0" y="241478"/>
                </a:lnTo>
                <a:lnTo>
                  <a:pt x="992" y="240360"/>
                </a:lnTo>
                <a:lnTo>
                  <a:pt x="8929" y="23217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8" name="SMARTInkAnnotation584">
            <a:extLst>
              <a:ext uri="{FF2B5EF4-FFF2-40B4-BE49-F238E27FC236}">
                <a16:creationId xmlns:a16="http://schemas.microsoft.com/office/drawing/2014/main" id="{B5A0B6FB-6EFC-49C6-8BA2-3D0C214A3069}"/>
              </a:ext>
            </a:extLst>
          </p:cNvPr>
          <p:cNvSpPr>
            <a:spLocks/>
          </p:cNvSpPr>
          <p:nvPr/>
        </p:nvSpPr>
        <p:spPr bwMode="auto">
          <a:xfrm>
            <a:off x="4670425" y="2643188"/>
            <a:ext cx="79375" cy="241300"/>
          </a:xfrm>
          <a:custGeom>
            <a:avLst/>
            <a:gdLst>
              <a:gd name="T0" fmla="*/ 49253 w 80365"/>
              <a:gd name="T1" fmla="*/ 368 h 241103"/>
              <a:gd name="T2" fmla="*/ 48565 w 80365"/>
              <a:gd name="T3" fmla="*/ 8334 h 241103"/>
              <a:gd name="T4" fmla="*/ 45983 w 80365"/>
              <a:gd name="T5" fmla="*/ 8782 h 241103"/>
              <a:gd name="T6" fmla="*/ 44380 w 80365"/>
              <a:gd name="T7" fmla="*/ 6275 h 241103"/>
              <a:gd name="T8" fmla="*/ 42581 w 80365"/>
              <a:gd name="T9" fmla="*/ 837 h 241103"/>
              <a:gd name="T10" fmla="*/ 37817 w 80365"/>
              <a:gd name="T11" fmla="*/ 106 h 241103"/>
              <a:gd name="T12" fmla="*/ 15463 w 80365"/>
              <a:gd name="T13" fmla="*/ 0 h 241103"/>
              <a:gd name="T14" fmla="*/ 13713 w 80365"/>
              <a:gd name="T15" fmla="*/ 2706 h 241103"/>
              <a:gd name="T16" fmla="*/ 11684 w 80365"/>
              <a:gd name="T17" fmla="*/ 8895 h 241103"/>
              <a:gd name="T18" fmla="*/ 7020 w 80365"/>
              <a:gd name="T19" fmla="*/ 9108 h 241103"/>
              <a:gd name="T20" fmla="*/ 6230 w 80365"/>
              <a:gd name="T21" fmla="*/ 17035 h 241103"/>
              <a:gd name="T22" fmla="*/ 4367 w 80365"/>
              <a:gd name="T23" fmla="*/ 20446 h 241103"/>
              <a:gd name="T24" fmla="*/ 383 w 80365"/>
              <a:gd name="T25" fmla="*/ 29555 h 241103"/>
              <a:gd name="T26" fmla="*/ 0 w 80365"/>
              <a:gd name="T27" fmla="*/ 71789 h 241103"/>
              <a:gd name="T28" fmla="*/ 1824 w 80365"/>
              <a:gd name="T29" fmla="*/ 75288 h 241103"/>
              <a:gd name="T30" fmla="*/ 4231 w 80365"/>
              <a:gd name="T31" fmla="*/ 80233 h 241103"/>
              <a:gd name="T32" fmla="*/ 5905 w 80365"/>
              <a:gd name="T33" fmla="*/ 89827 h 241103"/>
              <a:gd name="T34" fmla="*/ 7869 w 80365"/>
              <a:gd name="T35" fmla="*/ 93476 h 241103"/>
              <a:gd name="T36" fmla="*/ 11925 w 80365"/>
              <a:gd name="T37" fmla="*/ 102744 h 241103"/>
              <a:gd name="T38" fmla="*/ 12825 w 80365"/>
              <a:gd name="T39" fmla="*/ 106672 h 241103"/>
              <a:gd name="T40" fmla="*/ 17593 w 80365"/>
              <a:gd name="T41" fmla="*/ 109401 h 241103"/>
              <a:gd name="T42" fmla="*/ 19904 w 80365"/>
              <a:gd name="T43" fmla="*/ 112343 h 241103"/>
              <a:gd name="T44" fmla="*/ 23209 w 80365"/>
              <a:gd name="T45" fmla="*/ 116023 h 241103"/>
              <a:gd name="T46" fmla="*/ 29652 w 80365"/>
              <a:gd name="T47" fmla="*/ 118579 h 241103"/>
              <a:gd name="T48" fmla="*/ 32105 w 80365"/>
              <a:gd name="T49" fmla="*/ 118794 h 241103"/>
              <a:gd name="T50" fmla="*/ 34791 w 80365"/>
              <a:gd name="T51" fmla="*/ 119907 h 241103"/>
              <a:gd name="T52" fmla="*/ 35985 w 80365"/>
              <a:gd name="T53" fmla="*/ 123790 h 241103"/>
              <a:gd name="T54" fmla="*/ 38340 w 80365"/>
              <a:gd name="T55" fmla="*/ 126195 h 241103"/>
              <a:gd name="T56" fmla="*/ 40981 w 80365"/>
              <a:gd name="T57" fmla="*/ 128279 h 241103"/>
              <a:gd name="T58" fmla="*/ 42157 w 80365"/>
              <a:gd name="T59" fmla="*/ 132595 h 241103"/>
              <a:gd name="T60" fmla="*/ 44505 w 80365"/>
              <a:gd name="T61" fmla="*/ 135190 h 241103"/>
              <a:gd name="T62" fmla="*/ 47141 w 80365"/>
              <a:gd name="T63" fmla="*/ 137364 h 241103"/>
              <a:gd name="T64" fmla="*/ 48315 w 80365"/>
              <a:gd name="T65" fmla="*/ 141716 h 241103"/>
              <a:gd name="T66" fmla="*/ 50660 w 80365"/>
              <a:gd name="T67" fmla="*/ 144329 h 241103"/>
              <a:gd name="T68" fmla="*/ 53299 w 80365"/>
              <a:gd name="T69" fmla="*/ 146507 h 241103"/>
              <a:gd name="T70" fmla="*/ 55131 w 80365"/>
              <a:gd name="T71" fmla="*/ 154176 h 241103"/>
              <a:gd name="T72" fmla="*/ 55401 w 80365"/>
              <a:gd name="T73" fmla="*/ 177045 h 241103"/>
              <a:gd name="T74" fmla="*/ 54723 w 80365"/>
              <a:gd name="T75" fmla="*/ 189149 h 241103"/>
              <a:gd name="T76" fmla="*/ 50108 w 80365"/>
              <a:gd name="T77" fmla="*/ 199522 h 241103"/>
              <a:gd name="T78" fmla="*/ 46236 w 80365"/>
              <a:gd name="T79" fmla="*/ 205650 h 241103"/>
              <a:gd name="T80" fmla="*/ 44028 w 80365"/>
              <a:gd name="T81" fmla="*/ 213906 h 241103"/>
              <a:gd name="T82" fmla="*/ 41686 w 80365"/>
              <a:gd name="T83" fmla="*/ 219796 h 241103"/>
              <a:gd name="T84" fmla="*/ 36881 w 80365"/>
              <a:gd name="T85" fmla="*/ 228613 h 241103"/>
              <a:gd name="T86" fmla="*/ 30724 w 80365"/>
              <a:gd name="T87" fmla="*/ 236978 h 241103"/>
              <a:gd name="T88" fmla="*/ 27794 w 80365"/>
              <a:gd name="T89" fmla="*/ 237508 h 241103"/>
              <a:gd name="T90" fmla="*/ 26033 w 80365"/>
              <a:gd name="T91" fmla="*/ 240456 h 241103"/>
              <a:gd name="T92" fmla="*/ 24129 w 80365"/>
              <a:gd name="T93" fmla="*/ 246210 h 241103"/>
              <a:gd name="T94" fmla="*/ 19351 w 80365"/>
              <a:gd name="T95" fmla="*/ 246966 h 241103"/>
              <a:gd name="T96" fmla="*/ 6419 w 80365"/>
              <a:gd name="T97" fmla="*/ 247082 h 241103"/>
              <a:gd name="T98" fmla="*/ 5525 w 80365"/>
              <a:gd name="T99" fmla="*/ 240793 h 241103"/>
              <a:gd name="T100" fmla="*/ 15 w 80365"/>
              <a:gd name="T101" fmla="*/ 237935 h 24110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0365"/>
              <a:gd name="T154" fmla="*/ 0 h 241103"/>
              <a:gd name="T155" fmla="*/ 80365 w 80365"/>
              <a:gd name="T156" fmla="*/ 241103 h 24110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0365" h="241103">
                <a:moveTo>
                  <a:pt x="71438" y="8930"/>
                </a:moveTo>
                <a:lnTo>
                  <a:pt x="71438" y="368"/>
                </a:lnTo>
                <a:lnTo>
                  <a:pt x="71438" y="7721"/>
                </a:lnTo>
                <a:lnTo>
                  <a:pt x="70446" y="8124"/>
                </a:lnTo>
                <a:lnTo>
                  <a:pt x="68792" y="8393"/>
                </a:lnTo>
                <a:lnTo>
                  <a:pt x="66698" y="8572"/>
                </a:lnTo>
                <a:lnTo>
                  <a:pt x="65301" y="7699"/>
                </a:lnTo>
                <a:lnTo>
                  <a:pt x="64369" y="6125"/>
                </a:lnTo>
                <a:lnTo>
                  <a:pt x="62876" y="1210"/>
                </a:lnTo>
                <a:lnTo>
                  <a:pt x="61761" y="807"/>
                </a:lnTo>
                <a:lnTo>
                  <a:pt x="60025" y="538"/>
                </a:lnTo>
                <a:lnTo>
                  <a:pt x="54852" y="106"/>
                </a:lnTo>
                <a:lnTo>
                  <a:pt x="51498" y="47"/>
                </a:lnTo>
                <a:lnTo>
                  <a:pt x="22427" y="0"/>
                </a:lnTo>
                <a:lnTo>
                  <a:pt x="20905" y="992"/>
                </a:lnTo>
                <a:lnTo>
                  <a:pt x="19889" y="2646"/>
                </a:lnTo>
                <a:lnTo>
                  <a:pt x="17978" y="8562"/>
                </a:lnTo>
                <a:lnTo>
                  <a:pt x="16947" y="8685"/>
                </a:lnTo>
                <a:lnTo>
                  <a:pt x="15267" y="8767"/>
                </a:lnTo>
                <a:lnTo>
                  <a:pt x="10182" y="8898"/>
                </a:lnTo>
                <a:lnTo>
                  <a:pt x="9764" y="9901"/>
                </a:lnTo>
                <a:lnTo>
                  <a:pt x="9039" y="16615"/>
                </a:lnTo>
                <a:lnTo>
                  <a:pt x="8011" y="18022"/>
                </a:lnTo>
                <a:lnTo>
                  <a:pt x="6333" y="19952"/>
                </a:lnTo>
                <a:lnTo>
                  <a:pt x="1251" y="25439"/>
                </a:lnTo>
                <a:lnTo>
                  <a:pt x="556" y="28835"/>
                </a:lnTo>
                <a:lnTo>
                  <a:pt x="73" y="35804"/>
                </a:lnTo>
                <a:lnTo>
                  <a:pt x="0" y="70052"/>
                </a:lnTo>
                <a:lnTo>
                  <a:pt x="992" y="71506"/>
                </a:lnTo>
                <a:lnTo>
                  <a:pt x="2646" y="73468"/>
                </a:lnTo>
                <a:lnTo>
                  <a:pt x="4740" y="75768"/>
                </a:lnTo>
                <a:lnTo>
                  <a:pt x="6137" y="78293"/>
                </a:lnTo>
                <a:lnTo>
                  <a:pt x="8102" y="85596"/>
                </a:lnTo>
                <a:lnTo>
                  <a:pt x="8562" y="87652"/>
                </a:lnTo>
                <a:lnTo>
                  <a:pt x="9677" y="89193"/>
                </a:lnTo>
                <a:lnTo>
                  <a:pt x="11413" y="91212"/>
                </a:lnTo>
                <a:lnTo>
                  <a:pt x="16585" y="96841"/>
                </a:lnTo>
                <a:lnTo>
                  <a:pt x="17294" y="100257"/>
                </a:lnTo>
                <a:lnTo>
                  <a:pt x="17482" y="102557"/>
                </a:lnTo>
                <a:lnTo>
                  <a:pt x="18600" y="104090"/>
                </a:lnTo>
                <a:lnTo>
                  <a:pt x="20338" y="105112"/>
                </a:lnTo>
                <a:lnTo>
                  <a:pt x="25515" y="106753"/>
                </a:lnTo>
                <a:lnTo>
                  <a:pt x="26932" y="107879"/>
                </a:lnTo>
                <a:lnTo>
                  <a:pt x="28868" y="109623"/>
                </a:lnTo>
                <a:lnTo>
                  <a:pt x="31152" y="111777"/>
                </a:lnTo>
                <a:lnTo>
                  <a:pt x="33666" y="113214"/>
                </a:lnTo>
                <a:lnTo>
                  <a:pt x="36335" y="114171"/>
                </a:lnTo>
                <a:lnTo>
                  <a:pt x="43006" y="115708"/>
                </a:lnTo>
                <a:lnTo>
                  <a:pt x="44546" y="115834"/>
                </a:lnTo>
                <a:lnTo>
                  <a:pt x="46565" y="115918"/>
                </a:lnTo>
                <a:lnTo>
                  <a:pt x="48903" y="115974"/>
                </a:lnTo>
                <a:lnTo>
                  <a:pt x="50461" y="117004"/>
                </a:lnTo>
                <a:lnTo>
                  <a:pt x="51500" y="118682"/>
                </a:lnTo>
                <a:lnTo>
                  <a:pt x="52193" y="120793"/>
                </a:lnTo>
                <a:lnTo>
                  <a:pt x="53647" y="122201"/>
                </a:lnTo>
                <a:lnTo>
                  <a:pt x="55609" y="123139"/>
                </a:lnTo>
                <a:lnTo>
                  <a:pt x="57909" y="123765"/>
                </a:lnTo>
                <a:lnTo>
                  <a:pt x="59441" y="125174"/>
                </a:lnTo>
                <a:lnTo>
                  <a:pt x="60464" y="127106"/>
                </a:lnTo>
                <a:lnTo>
                  <a:pt x="61145" y="129386"/>
                </a:lnTo>
                <a:lnTo>
                  <a:pt x="62591" y="130906"/>
                </a:lnTo>
                <a:lnTo>
                  <a:pt x="64548" y="131919"/>
                </a:lnTo>
                <a:lnTo>
                  <a:pt x="66845" y="132594"/>
                </a:lnTo>
                <a:lnTo>
                  <a:pt x="68375" y="134037"/>
                </a:lnTo>
                <a:lnTo>
                  <a:pt x="69396" y="135991"/>
                </a:lnTo>
                <a:lnTo>
                  <a:pt x="70077" y="138286"/>
                </a:lnTo>
                <a:lnTo>
                  <a:pt x="71522" y="139815"/>
                </a:lnTo>
                <a:lnTo>
                  <a:pt x="73479" y="140836"/>
                </a:lnTo>
                <a:lnTo>
                  <a:pt x="75775" y="141515"/>
                </a:lnTo>
                <a:lnTo>
                  <a:pt x="77306" y="142961"/>
                </a:lnTo>
                <a:lnTo>
                  <a:pt x="78326" y="144917"/>
                </a:lnTo>
                <a:lnTo>
                  <a:pt x="79964" y="150444"/>
                </a:lnTo>
                <a:lnTo>
                  <a:pt x="80248" y="156142"/>
                </a:lnTo>
                <a:lnTo>
                  <a:pt x="80356" y="172760"/>
                </a:lnTo>
                <a:lnTo>
                  <a:pt x="80364" y="181606"/>
                </a:lnTo>
                <a:lnTo>
                  <a:pt x="79373" y="184571"/>
                </a:lnTo>
                <a:lnTo>
                  <a:pt x="77720" y="187539"/>
                </a:lnTo>
                <a:lnTo>
                  <a:pt x="72679" y="194693"/>
                </a:lnTo>
                <a:lnTo>
                  <a:pt x="71272" y="196272"/>
                </a:lnTo>
                <a:lnTo>
                  <a:pt x="67065" y="200672"/>
                </a:lnTo>
                <a:lnTo>
                  <a:pt x="65546" y="203234"/>
                </a:lnTo>
                <a:lnTo>
                  <a:pt x="63858" y="208728"/>
                </a:lnTo>
                <a:lnTo>
                  <a:pt x="62416" y="211582"/>
                </a:lnTo>
                <a:lnTo>
                  <a:pt x="60462" y="214476"/>
                </a:lnTo>
                <a:lnTo>
                  <a:pt x="54938" y="221511"/>
                </a:lnTo>
                <a:lnTo>
                  <a:pt x="53493" y="223080"/>
                </a:lnTo>
                <a:lnTo>
                  <a:pt x="46009" y="230779"/>
                </a:lnTo>
                <a:lnTo>
                  <a:pt x="44564" y="231243"/>
                </a:lnTo>
                <a:lnTo>
                  <a:pt x="42608" y="231553"/>
                </a:lnTo>
                <a:lnTo>
                  <a:pt x="40311" y="231759"/>
                </a:lnTo>
                <a:lnTo>
                  <a:pt x="38780" y="232889"/>
                </a:lnTo>
                <a:lnTo>
                  <a:pt x="37760" y="234635"/>
                </a:lnTo>
                <a:lnTo>
                  <a:pt x="36122" y="239824"/>
                </a:lnTo>
                <a:lnTo>
                  <a:pt x="34996" y="240250"/>
                </a:lnTo>
                <a:lnTo>
                  <a:pt x="33252" y="240534"/>
                </a:lnTo>
                <a:lnTo>
                  <a:pt x="28066" y="240989"/>
                </a:lnTo>
                <a:lnTo>
                  <a:pt x="24711" y="241052"/>
                </a:lnTo>
                <a:lnTo>
                  <a:pt x="9308" y="241102"/>
                </a:lnTo>
                <a:lnTo>
                  <a:pt x="9042" y="236361"/>
                </a:lnTo>
                <a:lnTo>
                  <a:pt x="8012" y="234965"/>
                </a:lnTo>
                <a:lnTo>
                  <a:pt x="6333" y="234034"/>
                </a:lnTo>
                <a:lnTo>
                  <a:pt x="15" y="232176"/>
                </a:lnTo>
                <a:lnTo>
                  <a:pt x="0" y="2321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39" name="SMARTInkAnnotation585">
            <a:extLst>
              <a:ext uri="{FF2B5EF4-FFF2-40B4-BE49-F238E27FC236}">
                <a16:creationId xmlns:a16="http://schemas.microsoft.com/office/drawing/2014/main" id="{CE79B432-55C6-48CC-ACC6-E826E063736A}"/>
              </a:ext>
            </a:extLst>
          </p:cNvPr>
          <p:cNvSpPr>
            <a:spLocks/>
          </p:cNvSpPr>
          <p:nvPr/>
        </p:nvSpPr>
        <p:spPr bwMode="auto">
          <a:xfrm>
            <a:off x="4857750" y="2687638"/>
            <a:ext cx="98425" cy="26987"/>
          </a:xfrm>
          <a:custGeom>
            <a:avLst/>
            <a:gdLst>
              <a:gd name="T0" fmla="*/ 9516 w 98215"/>
              <a:gd name="T1" fmla="*/ 33483 h 26787"/>
              <a:gd name="T2" fmla="*/ 9516 w 98215"/>
              <a:gd name="T3" fmla="*/ 27557 h 26787"/>
              <a:gd name="T4" fmla="*/ 8460 w 98215"/>
              <a:gd name="T5" fmla="*/ 25811 h 26787"/>
              <a:gd name="T6" fmla="*/ 6699 w 98215"/>
              <a:gd name="T7" fmla="*/ 24648 h 26787"/>
              <a:gd name="T8" fmla="*/ 29 w 98215"/>
              <a:gd name="T9" fmla="*/ 22330 h 26787"/>
              <a:gd name="T10" fmla="*/ 0 w 98215"/>
              <a:gd name="T11" fmla="*/ 22319 h 26787"/>
              <a:gd name="T12" fmla="*/ 9402 w 98215"/>
              <a:gd name="T13" fmla="*/ 22318 h 26787"/>
              <a:gd name="T14" fmla="*/ 9441 w 98215"/>
              <a:gd name="T15" fmla="*/ 21085 h 26787"/>
              <a:gd name="T16" fmla="*/ 9513 w 98215"/>
              <a:gd name="T17" fmla="*/ 11617 h 26787"/>
              <a:gd name="T18" fmla="*/ 12337 w 98215"/>
              <a:gd name="T19" fmla="*/ 11362 h 26787"/>
              <a:gd name="T20" fmla="*/ 18922 w 98215"/>
              <a:gd name="T21" fmla="*/ 11163 h 26787"/>
              <a:gd name="T22" fmla="*/ 80670 w 98215"/>
              <a:gd name="T23" fmla="*/ 11160 h 26787"/>
              <a:gd name="T24" fmla="*/ 83399 w 98215"/>
              <a:gd name="T25" fmla="*/ 9916 h 26787"/>
              <a:gd name="T26" fmla="*/ 86276 w 98215"/>
              <a:gd name="T27" fmla="*/ 7851 h 26787"/>
              <a:gd name="T28" fmla="*/ 94681 w 98215"/>
              <a:gd name="T29" fmla="*/ 454 h 26787"/>
              <a:gd name="T30" fmla="*/ 97793 w 98215"/>
              <a:gd name="T31" fmla="*/ 190 h 26787"/>
              <a:gd name="T32" fmla="*/ 104603 w 98215"/>
              <a:gd name="T33" fmla="*/ 0 h 26787"/>
              <a:gd name="T34" fmla="*/ 104643 w 98215"/>
              <a:gd name="T35" fmla="*/ 1240 h 26787"/>
              <a:gd name="T36" fmla="*/ 104713 w 98215"/>
              <a:gd name="T37" fmla="*/ 9609 h 26787"/>
              <a:gd name="T38" fmla="*/ 103658 w 98215"/>
              <a:gd name="T39" fmla="*/ 10124 h 26787"/>
              <a:gd name="T40" fmla="*/ 101897 w 98215"/>
              <a:gd name="T41" fmla="*/ 10467 h 26787"/>
              <a:gd name="T42" fmla="*/ 95203 w 98215"/>
              <a:gd name="T43" fmla="*/ 11160 h 26787"/>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215"/>
              <a:gd name="T67" fmla="*/ 0 h 26787"/>
              <a:gd name="T68" fmla="*/ 98215 w 98215"/>
              <a:gd name="T69" fmla="*/ 26787 h 26787"/>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215" h="26787">
                <a:moveTo>
                  <a:pt x="8927" y="26786"/>
                </a:moveTo>
                <a:lnTo>
                  <a:pt x="8927" y="22045"/>
                </a:lnTo>
                <a:lnTo>
                  <a:pt x="7935" y="20649"/>
                </a:lnTo>
                <a:lnTo>
                  <a:pt x="6282" y="19718"/>
                </a:lnTo>
                <a:lnTo>
                  <a:pt x="29" y="17866"/>
                </a:lnTo>
                <a:lnTo>
                  <a:pt x="0" y="17857"/>
                </a:lnTo>
                <a:lnTo>
                  <a:pt x="8818" y="17856"/>
                </a:lnTo>
                <a:lnTo>
                  <a:pt x="8855" y="16864"/>
                </a:lnTo>
                <a:lnTo>
                  <a:pt x="8924" y="9294"/>
                </a:lnTo>
                <a:lnTo>
                  <a:pt x="11572" y="9090"/>
                </a:lnTo>
                <a:lnTo>
                  <a:pt x="17748" y="8929"/>
                </a:lnTo>
                <a:lnTo>
                  <a:pt x="75663" y="8927"/>
                </a:lnTo>
                <a:lnTo>
                  <a:pt x="78223" y="7934"/>
                </a:lnTo>
                <a:lnTo>
                  <a:pt x="80920" y="6281"/>
                </a:lnTo>
                <a:lnTo>
                  <a:pt x="88804" y="364"/>
                </a:lnTo>
                <a:lnTo>
                  <a:pt x="91723" y="160"/>
                </a:lnTo>
                <a:lnTo>
                  <a:pt x="98111" y="0"/>
                </a:lnTo>
                <a:lnTo>
                  <a:pt x="98149" y="991"/>
                </a:lnTo>
                <a:lnTo>
                  <a:pt x="98214" y="7686"/>
                </a:lnTo>
                <a:lnTo>
                  <a:pt x="97225" y="8099"/>
                </a:lnTo>
                <a:lnTo>
                  <a:pt x="95573" y="8375"/>
                </a:lnTo>
                <a:lnTo>
                  <a:pt x="89294" y="892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0" name="SMARTInkAnnotation586">
            <a:extLst>
              <a:ext uri="{FF2B5EF4-FFF2-40B4-BE49-F238E27FC236}">
                <a16:creationId xmlns:a16="http://schemas.microsoft.com/office/drawing/2014/main" id="{ACB34C7F-068B-4CA2-8BAF-3C60AECA2302}"/>
              </a:ext>
            </a:extLst>
          </p:cNvPr>
          <p:cNvSpPr>
            <a:spLocks/>
          </p:cNvSpPr>
          <p:nvPr/>
        </p:nvSpPr>
        <p:spPr bwMode="auto">
          <a:xfrm>
            <a:off x="4875213" y="2786063"/>
            <a:ext cx="107950" cy="44450"/>
          </a:xfrm>
          <a:custGeom>
            <a:avLst/>
            <a:gdLst>
              <a:gd name="T0" fmla="*/ 22278 w 107157"/>
              <a:gd name="T1" fmla="*/ 0 h 44650"/>
              <a:gd name="T2" fmla="*/ 12690 w 107157"/>
              <a:gd name="T3" fmla="*/ 6721 h 44650"/>
              <a:gd name="T4" fmla="*/ 12171 w 107157"/>
              <a:gd name="T5" fmla="*/ 7949 h 44650"/>
              <a:gd name="T6" fmla="*/ 11829 w 107157"/>
              <a:gd name="T7" fmla="*/ 9634 h 44650"/>
              <a:gd name="T8" fmla="*/ 11275 w 107157"/>
              <a:gd name="T9" fmla="*/ 14429 h 44650"/>
              <a:gd name="T10" fmla="*/ 9993 w 107157"/>
              <a:gd name="T11" fmla="*/ 14822 h 44650"/>
              <a:gd name="T12" fmla="*/ 7901 w 107157"/>
              <a:gd name="T13" fmla="*/ 15085 h 44650"/>
              <a:gd name="T14" fmla="*/ 5266 w 107157"/>
              <a:gd name="T15" fmla="*/ 15261 h 44650"/>
              <a:gd name="T16" fmla="*/ 3510 w 107157"/>
              <a:gd name="T17" fmla="*/ 16244 h 44650"/>
              <a:gd name="T18" fmla="*/ 2342 w 107157"/>
              <a:gd name="T19" fmla="*/ 17767 h 44650"/>
              <a:gd name="T20" fmla="*/ 139 w 107157"/>
              <a:gd name="T21" fmla="*/ 23081 h 44650"/>
              <a:gd name="T22" fmla="*/ 103 w 107157"/>
              <a:gd name="T23" fmla="*/ 24062 h 44650"/>
              <a:gd name="T24" fmla="*/ 0 w 107157"/>
              <a:gd name="T25" fmla="*/ 38701 h 44650"/>
              <a:gd name="T26" fmla="*/ 3301 w 107157"/>
              <a:gd name="T27" fmla="*/ 38879 h 44650"/>
              <a:gd name="T28" fmla="*/ 10680 w 107157"/>
              <a:gd name="T29" fmla="*/ 39015 h 44650"/>
              <a:gd name="T30" fmla="*/ 31830 w 107157"/>
              <a:gd name="T31" fmla="*/ 39023 h 44650"/>
              <a:gd name="T32" fmla="*/ 33599 w 107157"/>
              <a:gd name="T33" fmla="*/ 38155 h 44650"/>
              <a:gd name="T34" fmla="*/ 36016 w 107157"/>
              <a:gd name="T35" fmla="*/ 36711 h 44650"/>
              <a:gd name="T36" fmla="*/ 42875 w 107157"/>
              <a:gd name="T37" fmla="*/ 32304 h 44650"/>
              <a:gd name="T38" fmla="*/ 44674 w 107157"/>
              <a:gd name="T39" fmla="*/ 31941 h 44650"/>
              <a:gd name="T40" fmla="*/ 47113 w 107157"/>
              <a:gd name="T41" fmla="*/ 31699 h 44650"/>
              <a:gd name="T42" fmla="*/ 49975 w 107157"/>
              <a:gd name="T43" fmla="*/ 31541 h 44650"/>
              <a:gd name="T44" fmla="*/ 53122 w 107157"/>
              <a:gd name="T45" fmla="*/ 30566 h 44650"/>
              <a:gd name="T46" fmla="*/ 56459 w 107157"/>
              <a:gd name="T47" fmla="*/ 29049 h 44650"/>
              <a:gd name="T48" fmla="*/ 64792 w 107157"/>
              <a:gd name="T49" fmla="*/ 24528 h 44650"/>
              <a:gd name="T50" fmla="*/ 66715 w 107157"/>
              <a:gd name="T51" fmla="*/ 24154 h 44650"/>
              <a:gd name="T52" fmla="*/ 69232 w 107157"/>
              <a:gd name="T53" fmla="*/ 23905 h 44650"/>
              <a:gd name="T54" fmla="*/ 76254 w 107157"/>
              <a:gd name="T55" fmla="*/ 23511 h 44650"/>
              <a:gd name="T56" fmla="*/ 80514 w 107157"/>
              <a:gd name="T57" fmla="*/ 23459 h 44650"/>
              <a:gd name="T58" fmla="*/ 105567 w 107157"/>
              <a:gd name="T59" fmla="*/ 23415 h 44650"/>
              <a:gd name="T60" fmla="*/ 107518 w 107157"/>
              <a:gd name="T61" fmla="*/ 24282 h 44650"/>
              <a:gd name="T62" fmla="*/ 108813 w 107157"/>
              <a:gd name="T63" fmla="*/ 25727 h 44650"/>
              <a:gd name="T64" fmla="*/ 109675 w 107157"/>
              <a:gd name="T65" fmla="*/ 27557 h 44650"/>
              <a:gd name="T66" fmla="*/ 111488 w 107157"/>
              <a:gd name="T67" fmla="*/ 28778 h 44650"/>
              <a:gd name="T68" fmla="*/ 113936 w 107157"/>
              <a:gd name="T69" fmla="*/ 29590 h 44650"/>
              <a:gd name="T70" fmla="*/ 116804 w 107157"/>
              <a:gd name="T71" fmla="*/ 30134 h 44650"/>
              <a:gd name="T72" fmla="*/ 118718 w 107157"/>
              <a:gd name="T73" fmla="*/ 31362 h 44650"/>
              <a:gd name="T74" fmla="*/ 119994 w 107157"/>
              <a:gd name="T75" fmla="*/ 33049 h 44650"/>
              <a:gd name="T76" fmla="*/ 120845 w 107157"/>
              <a:gd name="T77" fmla="*/ 35040 h 44650"/>
              <a:gd name="T78" fmla="*/ 122649 w 107157"/>
              <a:gd name="T79" fmla="*/ 36368 h 44650"/>
              <a:gd name="T80" fmla="*/ 125092 w 107157"/>
              <a:gd name="T81" fmla="*/ 37253 h 44650"/>
              <a:gd name="T82" fmla="*/ 133688 w 107157"/>
              <a:gd name="T83" fmla="*/ 39023 h 4465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07157"/>
              <a:gd name="T127" fmla="*/ 0 h 44650"/>
              <a:gd name="T128" fmla="*/ 107157 w 107157"/>
              <a:gd name="T129" fmla="*/ 44650 h 4465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07157" h="44650">
                <a:moveTo>
                  <a:pt x="17859" y="0"/>
                </a:moveTo>
                <a:lnTo>
                  <a:pt x="10171" y="7689"/>
                </a:lnTo>
                <a:lnTo>
                  <a:pt x="9757" y="9095"/>
                </a:lnTo>
                <a:lnTo>
                  <a:pt x="9481" y="11024"/>
                </a:lnTo>
                <a:lnTo>
                  <a:pt x="9038" y="16510"/>
                </a:lnTo>
                <a:lnTo>
                  <a:pt x="8010" y="16960"/>
                </a:lnTo>
                <a:lnTo>
                  <a:pt x="6332" y="17260"/>
                </a:lnTo>
                <a:lnTo>
                  <a:pt x="4222" y="17460"/>
                </a:lnTo>
                <a:lnTo>
                  <a:pt x="2814" y="18585"/>
                </a:lnTo>
                <a:lnTo>
                  <a:pt x="1877" y="20328"/>
                </a:lnTo>
                <a:lnTo>
                  <a:pt x="109" y="26411"/>
                </a:lnTo>
                <a:lnTo>
                  <a:pt x="73" y="27530"/>
                </a:lnTo>
                <a:lnTo>
                  <a:pt x="0" y="44280"/>
                </a:lnTo>
                <a:lnTo>
                  <a:pt x="2645" y="44485"/>
                </a:lnTo>
                <a:lnTo>
                  <a:pt x="8561" y="44640"/>
                </a:lnTo>
                <a:lnTo>
                  <a:pt x="25515" y="44649"/>
                </a:lnTo>
                <a:lnTo>
                  <a:pt x="26932" y="43657"/>
                </a:lnTo>
                <a:lnTo>
                  <a:pt x="28868" y="42003"/>
                </a:lnTo>
                <a:lnTo>
                  <a:pt x="34366" y="36961"/>
                </a:lnTo>
                <a:lnTo>
                  <a:pt x="35809" y="36547"/>
                </a:lnTo>
                <a:lnTo>
                  <a:pt x="37763" y="36271"/>
                </a:lnTo>
                <a:lnTo>
                  <a:pt x="40058" y="36087"/>
                </a:lnTo>
                <a:lnTo>
                  <a:pt x="42581" y="34972"/>
                </a:lnTo>
                <a:lnTo>
                  <a:pt x="45254" y="33237"/>
                </a:lnTo>
                <a:lnTo>
                  <a:pt x="51934" y="28063"/>
                </a:lnTo>
                <a:lnTo>
                  <a:pt x="53474" y="27638"/>
                </a:lnTo>
                <a:lnTo>
                  <a:pt x="55493" y="27356"/>
                </a:lnTo>
                <a:lnTo>
                  <a:pt x="61122" y="26901"/>
                </a:lnTo>
                <a:lnTo>
                  <a:pt x="64537" y="26839"/>
                </a:lnTo>
                <a:lnTo>
                  <a:pt x="84620" y="26790"/>
                </a:lnTo>
                <a:lnTo>
                  <a:pt x="86179" y="27782"/>
                </a:lnTo>
                <a:lnTo>
                  <a:pt x="87219" y="29436"/>
                </a:lnTo>
                <a:lnTo>
                  <a:pt x="87911" y="31530"/>
                </a:lnTo>
                <a:lnTo>
                  <a:pt x="89365" y="32927"/>
                </a:lnTo>
                <a:lnTo>
                  <a:pt x="91326" y="33857"/>
                </a:lnTo>
                <a:lnTo>
                  <a:pt x="93626" y="34478"/>
                </a:lnTo>
                <a:lnTo>
                  <a:pt x="95160" y="35884"/>
                </a:lnTo>
                <a:lnTo>
                  <a:pt x="96182" y="37813"/>
                </a:lnTo>
                <a:lnTo>
                  <a:pt x="96863" y="40092"/>
                </a:lnTo>
                <a:lnTo>
                  <a:pt x="98310" y="41611"/>
                </a:lnTo>
                <a:lnTo>
                  <a:pt x="100267" y="42624"/>
                </a:lnTo>
                <a:lnTo>
                  <a:pt x="107156"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1" name="SMARTInkAnnotation587">
            <a:extLst>
              <a:ext uri="{FF2B5EF4-FFF2-40B4-BE49-F238E27FC236}">
                <a16:creationId xmlns:a16="http://schemas.microsoft.com/office/drawing/2014/main" id="{1C957CDF-A173-474B-A620-2315E16ED279}"/>
              </a:ext>
            </a:extLst>
          </p:cNvPr>
          <p:cNvSpPr>
            <a:spLocks/>
          </p:cNvSpPr>
          <p:nvPr/>
        </p:nvSpPr>
        <p:spPr bwMode="auto">
          <a:xfrm>
            <a:off x="5180013" y="2446338"/>
            <a:ext cx="88900" cy="276225"/>
          </a:xfrm>
          <a:custGeom>
            <a:avLst/>
            <a:gdLst>
              <a:gd name="T0" fmla="*/ 24213 w 89188"/>
              <a:gd name="T1" fmla="*/ 0 h 276418"/>
              <a:gd name="T2" fmla="*/ 16109 w 89188"/>
              <a:gd name="T3" fmla="*/ 7539 h 276418"/>
              <a:gd name="T4" fmla="*/ 9131 w 89188"/>
              <a:gd name="T5" fmla="*/ 16175 h 276418"/>
              <a:gd name="T6" fmla="*/ 8070 w 89188"/>
              <a:gd name="T7" fmla="*/ 26315 h 276418"/>
              <a:gd name="T8" fmla="*/ 10405 w 89188"/>
              <a:gd name="T9" fmla="*/ 104769 h 276418"/>
              <a:gd name="T10" fmla="*/ 47290 w 89188"/>
              <a:gd name="T11" fmla="*/ 104934 h 276418"/>
              <a:gd name="T12" fmla="*/ 50377 w 89188"/>
              <a:gd name="T13" fmla="*/ 107526 h 276418"/>
              <a:gd name="T14" fmla="*/ 55804 w 89188"/>
              <a:gd name="T15" fmla="*/ 113838 h 276418"/>
              <a:gd name="T16" fmla="*/ 57283 w 89188"/>
              <a:gd name="T17" fmla="*/ 119447 h 276418"/>
              <a:gd name="T18" fmla="*/ 63574 w 89188"/>
              <a:gd name="T19" fmla="*/ 122031 h 276418"/>
              <a:gd name="T20" fmla="*/ 64388 w 89188"/>
              <a:gd name="T21" fmla="*/ 126950 h 276418"/>
              <a:gd name="T22" fmla="*/ 66980 w 89188"/>
              <a:gd name="T23" fmla="*/ 131884 h 276418"/>
              <a:gd name="T24" fmla="*/ 72322 w 89188"/>
              <a:gd name="T25" fmla="*/ 141800 h 276418"/>
              <a:gd name="T26" fmla="*/ 72816 w 89188"/>
              <a:gd name="T27" fmla="*/ 157295 h 276418"/>
              <a:gd name="T28" fmla="*/ 73734 w 89188"/>
              <a:gd name="T29" fmla="*/ 172222 h 276418"/>
              <a:gd name="T30" fmla="*/ 79814 w 89188"/>
              <a:gd name="T31" fmla="*/ 181941 h 276418"/>
              <a:gd name="T32" fmla="*/ 80791 w 89188"/>
              <a:gd name="T33" fmla="*/ 192924 h 276418"/>
              <a:gd name="T34" fmla="*/ 80941 w 89188"/>
              <a:gd name="T35" fmla="*/ 231598 h 276418"/>
              <a:gd name="T36" fmla="*/ 78539 w 89188"/>
              <a:gd name="T37" fmla="*/ 236691 h 276418"/>
              <a:gd name="T38" fmla="*/ 72687 w 89188"/>
              <a:gd name="T39" fmla="*/ 244745 h 276418"/>
              <a:gd name="T40" fmla="*/ 60793 w 89188"/>
              <a:gd name="T41" fmla="*/ 257831 h 276418"/>
              <a:gd name="T42" fmla="*/ 56078 w 89188"/>
              <a:gd name="T43" fmla="*/ 260335 h 276418"/>
              <a:gd name="T44" fmla="*/ 51882 w 89188"/>
              <a:gd name="T45" fmla="*/ 262418 h 276418"/>
              <a:gd name="T46" fmla="*/ 50015 w 89188"/>
              <a:gd name="T47" fmla="*/ 266583 h 276418"/>
              <a:gd name="T48" fmla="*/ 46783 w 89188"/>
              <a:gd name="T49" fmla="*/ 269081 h 276418"/>
              <a:gd name="T50" fmla="*/ 42350 w 89188"/>
              <a:gd name="T51" fmla="*/ 270191 h 276418"/>
              <a:gd name="T52" fmla="*/ 37376 w 89188"/>
              <a:gd name="T53" fmla="*/ 270685 h 276418"/>
              <a:gd name="T54" fmla="*/ 34565 w 89188"/>
              <a:gd name="T55" fmla="*/ 268313 h 276418"/>
              <a:gd name="T56" fmla="*/ 32416 w 89188"/>
              <a:gd name="T57" fmla="*/ 264993 h 276418"/>
              <a:gd name="T58" fmla="*/ 28459 w 89188"/>
              <a:gd name="T59" fmla="*/ 263517 h 276418"/>
              <a:gd name="T60" fmla="*/ 23697 w 89188"/>
              <a:gd name="T61" fmla="*/ 262861 h 276418"/>
              <a:gd name="T62" fmla="*/ 16207 w 89188"/>
              <a:gd name="T63" fmla="*/ 261434 h 276418"/>
              <a:gd name="T64" fmla="*/ 9263 w 89188"/>
              <a:gd name="T65" fmla="*/ 254816 h 276418"/>
              <a:gd name="T66" fmla="*/ 8114 w 89188"/>
              <a:gd name="T67" fmla="*/ 246171 h 276418"/>
              <a:gd name="T68" fmla="*/ 3736 w 89188"/>
              <a:gd name="T69" fmla="*/ 240597 h 276418"/>
              <a:gd name="T70" fmla="*/ 416 w 89188"/>
              <a:gd name="T71" fmla="*/ 229770 h 276418"/>
              <a:gd name="T72" fmla="*/ 0 w 89188"/>
              <a:gd name="T73" fmla="*/ 223194 h 276418"/>
              <a:gd name="T74" fmla="*/ 2345 w 89188"/>
              <a:gd name="T75" fmla="*/ 220650 h 276418"/>
              <a:gd name="T76" fmla="*/ 5491 w 89188"/>
              <a:gd name="T77" fmla="*/ 218545 h 276418"/>
              <a:gd name="T78" fmla="*/ 7672 w 89188"/>
              <a:gd name="T79" fmla="*/ 211203 h 276418"/>
              <a:gd name="T80" fmla="*/ 8840 w 89188"/>
              <a:gd name="T81" fmla="*/ 204122 h 276418"/>
              <a:gd name="T82" fmla="*/ 16109 w 89188"/>
              <a:gd name="T83" fmla="*/ 201123 h 27641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9188"/>
              <a:gd name="T127" fmla="*/ 0 h 276418"/>
              <a:gd name="T128" fmla="*/ 89188 w 89188"/>
              <a:gd name="T129" fmla="*/ 276418 h 27641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9188" h="276418">
                <a:moveTo>
                  <a:pt x="26679" y="8930"/>
                </a:moveTo>
                <a:lnTo>
                  <a:pt x="26679" y="0"/>
                </a:lnTo>
                <a:lnTo>
                  <a:pt x="17750" y="0"/>
                </a:lnTo>
                <a:lnTo>
                  <a:pt x="17750" y="7689"/>
                </a:lnTo>
                <a:lnTo>
                  <a:pt x="15104" y="11024"/>
                </a:lnTo>
                <a:lnTo>
                  <a:pt x="10061" y="16509"/>
                </a:lnTo>
                <a:lnTo>
                  <a:pt x="9371" y="19905"/>
                </a:lnTo>
                <a:lnTo>
                  <a:pt x="8892" y="26875"/>
                </a:lnTo>
                <a:lnTo>
                  <a:pt x="8820" y="106779"/>
                </a:lnTo>
                <a:lnTo>
                  <a:pt x="11465" y="106988"/>
                </a:lnTo>
                <a:lnTo>
                  <a:pt x="17735" y="107156"/>
                </a:lnTo>
                <a:lnTo>
                  <a:pt x="52108" y="107157"/>
                </a:lnTo>
                <a:lnTo>
                  <a:pt x="53554" y="108149"/>
                </a:lnTo>
                <a:lnTo>
                  <a:pt x="55510" y="109802"/>
                </a:lnTo>
                <a:lnTo>
                  <a:pt x="61037" y="114845"/>
                </a:lnTo>
                <a:lnTo>
                  <a:pt x="61491" y="116251"/>
                </a:lnTo>
                <a:lnTo>
                  <a:pt x="61995" y="120459"/>
                </a:lnTo>
                <a:lnTo>
                  <a:pt x="63121" y="121978"/>
                </a:lnTo>
                <a:lnTo>
                  <a:pt x="64865" y="122991"/>
                </a:lnTo>
                <a:lnTo>
                  <a:pt x="70051" y="124616"/>
                </a:lnTo>
                <a:lnTo>
                  <a:pt x="70476" y="125741"/>
                </a:lnTo>
                <a:lnTo>
                  <a:pt x="70949" y="129638"/>
                </a:lnTo>
                <a:lnTo>
                  <a:pt x="72068" y="132066"/>
                </a:lnTo>
                <a:lnTo>
                  <a:pt x="73806" y="134677"/>
                </a:lnTo>
                <a:lnTo>
                  <a:pt x="78983" y="141256"/>
                </a:lnTo>
                <a:lnTo>
                  <a:pt x="79691" y="144802"/>
                </a:lnTo>
                <a:lnTo>
                  <a:pt x="80090" y="152376"/>
                </a:lnTo>
                <a:lnTo>
                  <a:pt x="80235" y="160626"/>
                </a:lnTo>
                <a:lnTo>
                  <a:pt x="80255" y="173019"/>
                </a:lnTo>
                <a:lnTo>
                  <a:pt x="81248" y="175869"/>
                </a:lnTo>
                <a:lnTo>
                  <a:pt x="82902" y="178762"/>
                </a:lnTo>
                <a:lnTo>
                  <a:pt x="87946" y="185793"/>
                </a:lnTo>
                <a:lnTo>
                  <a:pt x="88636" y="189400"/>
                </a:lnTo>
                <a:lnTo>
                  <a:pt x="89024" y="197009"/>
                </a:lnTo>
                <a:lnTo>
                  <a:pt x="89165" y="205273"/>
                </a:lnTo>
                <a:lnTo>
                  <a:pt x="89187" y="236502"/>
                </a:lnTo>
                <a:lnTo>
                  <a:pt x="88195" y="239028"/>
                </a:lnTo>
                <a:lnTo>
                  <a:pt x="86542" y="241703"/>
                </a:lnTo>
                <a:lnTo>
                  <a:pt x="81498" y="248386"/>
                </a:lnTo>
                <a:lnTo>
                  <a:pt x="80093" y="249927"/>
                </a:lnTo>
                <a:lnTo>
                  <a:pt x="72678" y="257575"/>
                </a:lnTo>
                <a:lnTo>
                  <a:pt x="66987" y="263291"/>
                </a:lnTo>
                <a:lnTo>
                  <a:pt x="64465" y="264824"/>
                </a:lnTo>
                <a:lnTo>
                  <a:pt x="61792" y="265847"/>
                </a:lnTo>
                <a:lnTo>
                  <a:pt x="59017" y="266528"/>
                </a:lnTo>
                <a:lnTo>
                  <a:pt x="57168" y="267975"/>
                </a:lnTo>
                <a:lnTo>
                  <a:pt x="55935" y="269931"/>
                </a:lnTo>
                <a:lnTo>
                  <a:pt x="55112" y="272228"/>
                </a:lnTo>
                <a:lnTo>
                  <a:pt x="53573" y="273759"/>
                </a:lnTo>
                <a:lnTo>
                  <a:pt x="51553" y="274779"/>
                </a:lnTo>
                <a:lnTo>
                  <a:pt x="49215" y="275460"/>
                </a:lnTo>
                <a:lnTo>
                  <a:pt x="46665" y="275913"/>
                </a:lnTo>
                <a:lnTo>
                  <a:pt x="43971" y="276216"/>
                </a:lnTo>
                <a:lnTo>
                  <a:pt x="41184" y="276417"/>
                </a:lnTo>
                <a:lnTo>
                  <a:pt x="39325" y="275560"/>
                </a:lnTo>
                <a:lnTo>
                  <a:pt x="38087" y="273995"/>
                </a:lnTo>
                <a:lnTo>
                  <a:pt x="37261" y="271961"/>
                </a:lnTo>
                <a:lnTo>
                  <a:pt x="35718" y="270604"/>
                </a:lnTo>
                <a:lnTo>
                  <a:pt x="33697" y="269700"/>
                </a:lnTo>
                <a:lnTo>
                  <a:pt x="31358" y="269097"/>
                </a:lnTo>
                <a:lnTo>
                  <a:pt x="28806" y="268695"/>
                </a:lnTo>
                <a:lnTo>
                  <a:pt x="26113" y="268427"/>
                </a:lnTo>
                <a:lnTo>
                  <a:pt x="19401" y="267997"/>
                </a:lnTo>
                <a:lnTo>
                  <a:pt x="17859" y="266969"/>
                </a:lnTo>
                <a:lnTo>
                  <a:pt x="15837" y="265292"/>
                </a:lnTo>
                <a:lnTo>
                  <a:pt x="10206" y="260212"/>
                </a:lnTo>
                <a:lnTo>
                  <a:pt x="9744" y="258803"/>
                </a:lnTo>
                <a:lnTo>
                  <a:pt x="8941" y="251383"/>
                </a:lnTo>
                <a:lnTo>
                  <a:pt x="6228" y="247986"/>
                </a:lnTo>
                <a:lnTo>
                  <a:pt x="4115" y="245691"/>
                </a:lnTo>
                <a:lnTo>
                  <a:pt x="2707" y="243170"/>
                </a:lnTo>
                <a:lnTo>
                  <a:pt x="446" y="234638"/>
                </a:lnTo>
                <a:lnTo>
                  <a:pt x="138" y="232276"/>
                </a:lnTo>
                <a:lnTo>
                  <a:pt x="0" y="227919"/>
                </a:lnTo>
                <a:lnTo>
                  <a:pt x="956" y="226360"/>
                </a:lnTo>
                <a:lnTo>
                  <a:pt x="2585" y="225321"/>
                </a:lnTo>
                <a:lnTo>
                  <a:pt x="4663" y="224628"/>
                </a:lnTo>
                <a:lnTo>
                  <a:pt x="6049" y="223174"/>
                </a:lnTo>
                <a:lnTo>
                  <a:pt x="6973" y="221213"/>
                </a:lnTo>
                <a:lnTo>
                  <a:pt x="8454" y="215676"/>
                </a:lnTo>
                <a:lnTo>
                  <a:pt x="8711" y="209976"/>
                </a:lnTo>
                <a:lnTo>
                  <a:pt x="9740" y="208445"/>
                </a:lnTo>
                <a:lnTo>
                  <a:pt x="11417" y="207425"/>
                </a:lnTo>
                <a:lnTo>
                  <a:pt x="17750" y="2053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2" name="SMARTInkAnnotation588">
            <a:extLst>
              <a:ext uri="{FF2B5EF4-FFF2-40B4-BE49-F238E27FC236}">
                <a16:creationId xmlns:a16="http://schemas.microsoft.com/office/drawing/2014/main" id="{A3BB6F43-B14A-4F8B-9A88-76084F879FCC}"/>
              </a:ext>
            </a:extLst>
          </p:cNvPr>
          <p:cNvSpPr>
            <a:spLocks/>
          </p:cNvSpPr>
          <p:nvPr/>
        </p:nvSpPr>
        <p:spPr bwMode="auto">
          <a:xfrm>
            <a:off x="5224463" y="2455863"/>
            <a:ext cx="71437" cy="44450"/>
          </a:xfrm>
          <a:custGeom>
            <a:avLst/>
            <a:gdLst>
              <a:gd name="T0" fmla="*/ 0 w 71438"/>
              <a:gd name="T1" fmla="*/ 0 h 44649"/>
              <a:gd name="T2" fmla="*/ 7688 w 71438"/>
              <a:gd name="T3" fmla="*/ 0 h 44649"/>
              <a:gd name="T4" fmla="*/ 8102 w 71438"/>
              <a:gd name="T5" fmla="*/ 872 h 44649"/>
              <a:gd name="T6" fmla="*/ 8378 w 71438"/>
              <a:gd name="T7" fmla="*/ 2314 h 44649"/>
              <a:gd name="T8" fmla="*/ 8820 w 71438"/>
              <a:gd name="T9" fmla="*/ 6724 h 44649"/>
              <a:gd name="T10" fmla="*/ 9849 w 71438"/>
              <a:gd name="T11" fmla="*/ 7086 h 44649"/>
              <a:gd name="T12" fmla="*/ 11527 w 71438"/>
              <a:gd name="T13" fmla="*/ 7327 h 44649"/>
              <a:gd name="T14" fmla="*/ 16608 w 71438"/>
              <a:gd name="T15" fmla="*/ 7715 h 44649"/>
              <a:gd name="T16" fmla="*/ 17025 w 71438"/>
              <a:gd name="T17" fmla="*/ 8612 h 44649"/>
              <a:gd name="T18" fmla="*/ 17303 w 71438"/>
              <a:gd name="T19" fmla="*/ 10082 h 44649"/>
              <a:gd name="T20" fmla="*/ 17856 w 71438"/>
              <a:gd name="T21" fmla="*/ 15592 h 44649"/>
              <a:gd name="T22" fmla="*/ 17859 w 71438"/>
              <a:gd name="T23" fmla="*/ 23335 h 44649"/>
              <a:gd name="T24" fmla="*/ 20505 w 71438"/>
              <a:gd name="T25" fmla="*/ 25700 h 44649"/>
              <a:gd name="T26" fmla="*/ 26421 w 71438"/>
              <a:gd name="T27" fmla="*/ 30915 h 44649"/>
              <a:gd name="T28" fmla="*/ 27536 w 71438"/>
              <a:gd name="T29" fmla="*/ 31021 h 44649"/>
              <a:gd name="T30" fmla="*/ 29272 w 71438"/>
              <a:gd name="T31" fmla="*/ 31094 h 44649"/>
              <a:gd name="T32" fmla="*/ 35341 w 71438"/>
              <a:gd name="T33" fmla="*/ 31229 h 44649"/>
              <a:gd name="T34" fmla="*/ 40317 w 71438"/>
              <a:gd name="T35" fmla="*/ 31236 h 44649"/>
              <a:gd name="T36" fmla="*/ 41750 w 71438"/>
              <a:gd name="T37" fmla="*/ 32105 h 44649"/>
              <a:gd name="T38" fmla="*/ 42706 w 71438"/>
              <a:gd name="T39" fmla="*/ 33552 h 44649"/>
              <a:gd name="T40" fmla="*/ 43344 w 71438"/>
              <a:gd name="T41" fmla="*/ 35384 h 44649"/>
              <a:gd name="T42" fmla="*/ 44761 w 71438"/>
              <a:gd name="T43" fmla="*/ 36605 h 44649"/>
              <a:gd name="T44" fmla="*/ 46697 w 71438"/>
              <a:gd name="T45" fmla="*/ 37419 h 44649"/>
              <a:gd name="T46" fmla="*/ 52195 w 71438"/>
              <a:gd name="T47" fmla="*/ 38727 h 44649"/>
              <a:gd name="T48" fmla="*/ 53638 w 71438"/>
              <a:gd name="T49" fmla="*/ 38834 h 44649"/>
              <a:gd name="T50" fmla="*/ 55592 w 71438"/>
              <a:gd name="T51" fmla="*/ 38905 h 44649"/>
              <a:gd name="T52" fmla="*/ 61118 w 71438"/>
              <a:gd name="T53" fmla="*/ 39022 h 44649"/>
              <a:gd name="T54" fmla="*/ 71407 w 71438"/>
              <a:gd name="T55" fmla="*/ 39049 h 4464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1438"/>
              <a:gd name="T85" fmla="*/ 0 h 44649"/>
              <a:gd name="T86" fmla="*/ 71438 w 71438"/>
              <a:gd name="T87" fmla="*/ 44649 h 4464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1438" h="44649">
                <a:moveTo>
                  <a:pt x="0" y="0"/>
                </a:moveTo>
                <a:lnTo>
                  <a:pt x="7688" y="0"/>
                </a:lnTo>
                <a:lnTo>
                  <a:pt x="8102" y="992"/>
                </a:lnTo>
                <a:lnTo>
                  <a:pt x="8378" y="2646"/>
                </a:lnTo>
                <a:lnTo>
                  <a:pt x="8820" y="7688"/>
                </a:lnTo>
                <a:lnTo>
                  <a:pt x="9849" y="8102"/>
                </a:lnTo>
                <a:lnTo>
                  <a:pt x="11527" y="8378"/>
                </a:lnTo>
                <a:lnTo>
                  <a:pt x="16608" y="8821"/>
                </a:lnTo>
                <a:lnTo>
                  <a:pt x="17025" y="9849"/>
                </a:lnTo>
                <a:lnTo>
                  <a:pt x="17303" y="11527"/>
                </a:lnTo>
                <a:lnTo>
                  <a:pt x="17856" y="17827"/>
                </a:lnTo>
                <a:lnTo>
                  <a:pt x="17859" y="26680"/>
                </a:lnTo>
                <a:lnTo>
                  <a:pt x="20505" y="29386"/>
                </a:lnTo>
                <a:lnTo>
                  <a:pt x="26421" y="35348"/>
                </a:lnTo>
                <a:lnTo>
                  <a:pt x="27536" y="35471"/>
                </a:lnTo>
                <a:lnTo>
                  <a:pt x="29272" y="35554"/>
                </a:lnTo>
                <a:lnTo>
                  <a:pt x="35341" y="35709"/>
                </a:lnTo>
                <a:lnTo>
                  <a:pt x="40347" y="35716"/>
                </a:lnTo>
                <a:lnTo>
                  <a:pt x="41780" y="36709"/>
                </a:lnTo>
                <a:lnTo>
                  <a:pt x="42736" y="38363"/>
                </a:lnTo>
                <a:lnTo>
                  <a:pt x="43374" y="40458"/>
                </a:lnTo>
                <a:lnTo>
                  <a:pt x="44791" y="41855"/>
                </a:lnTo>
                <a:lnTo>
                  <a:pt x="46727" y="42786"/>
                </a:lnTo>
                <a:lnTo>
                  <a:pt x="52225" y="44280"/>
                </a:lnTo>
                <a:lnTo>
                  <a:pt x="53668" y="44403"/>
                </a:lnTo>
                <a:lnTo>
                  <a:pt x="55622" y="44485"/>
                </a:lnTo>
                <a:lnTo>
                  <a:pt x="61148" y="44616"/>
                </a:lnTo>
                <a:lnTo>
                  <a:pt x="71437"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3" name="SMARTInkAnnotation589">
            <a:extLst>
              <a:ext uri="{FF2B5EF4-FFF2-40B4-BE49-F238E27FC236}">
                <a16:creationId xmlns:a16="http://schemas.microsoft.com/office/drawing/2014/main" id="{E2D571F6-79A4-4C6F-8A22-F3A37C2FF7D1}"/>
              </a:ext>
            </a:extLst>
          </p:cNvPr>
          <p:cNvSpPr>
            <a:spLocks/>
          </p:cNvSpPr>
          <p:nvPr/>
        </p:nvSpPr>
        <p:spPr bwMode="auto">
          <a:xfrm>
            <a:off x="5357813" y="2473325"/>
            <a:ext cx="88900" cy="241300"/>
          </a:xfrm>
          <a:custGeom>
            <a:avLst/>
            <a:gdLst>
              <a:gd name="T0" fmla="*/ 23454 w 89295"/>
              <a:gd name="T1" fmla="*/ 17006 h 241102"/>
              <a:gd name="T2" fmla="*/ 21137 w 89295"/>
              <a:gd name="T3" fmla="*/ 17717 h 241102"/>
              <a:gd name="T4" fmla="*/ 15634 w 89295"/>
              <a:gd name="T5" fmla="*/ 18309 h 241102"/>
              <a:gd name="T6" fmla="*/ 23426 w 89295"/>
              <a:gd name="T7" fmla="*/ 100676 h 241102"/>
              <a:gd name="T8" fmla="*/ 31244 w 89295"/>
              <a:gd name="T9" fmla="*/ 82404 h 241102"/>
              <a:gd name="T10" fmla="*/ 38993 w 89295"/>
              <a:gd name="T11" fmla="*/ 82369 h 241102"/>
              <a:gd name="T12" fmla="*/ 46584 w 89295"/>
              <a:gd name="T13" fmla="*/ 91146 h 241102"/>
              <a:gd name="T14" fmla="*/ 47702 w 89295"/>
              <a:gd name="T15" fmla="*/ 97739 h 241102"/>
              <a:gd name="T16" fmla="*/ 53628 w 89295"/>
              <a:gd name="T17" fmla="*/ 100288 h 241102"/>
              <a:gd name="T18" fmla="*/ 54399 w 89295"/>
              <a:gd name="T19" fmla="*/ 105420 h 241102"/>
              <a:gd name="T20" fmla="*/ 56897 w 89295"/>
              <a:gd name="T21" fmla="*/ 107870 h 241102"/>
              <a:gd name="T22" fmla="*/ 60031 w 89295"/>
              <a:gd name="T23" fmla="*/ 109974 h 241102"/>
              <a:gd name="T24" fmla="*/ 62211 w 89295"/>
              <a:gd name="T25" fmla="*/ 117592 h 241102"/>
              <a:gd name="T26" fmla="*/ 63345 w 89295"/>
              <a:gd name="T27" fmla="*/ 124995 h 241102"/>
              <a:gd name="T28" fmla="*/ 66662 w 89295"/>
              <a:gd name="T29" fmla="*/ 126740 h 241102"/>
              <a:gd name="T30" fmla="*/ 68715 w 89295"/>
              <a:gd name="T31" fmla="*/ 130226 h 241102"/>
              <a:gd name="T32" fmla="*/ 71011 w 89295"/>
              <a:gd name="T33" fmla="*/ 137372 h 241102"/>
              <a:gd name="T34" fmla="*/ 77061 w 89295"/>
              <a:gd name="T35" fmla="*/ 145043 h 241102"/>
              <a:gd name="T36" fmla="*/ 78029 w 89295"/>
              <a:gd name="T37" fmla="*/ 156210 h 241102"/>
              <a:gd name="T38" fmla="*/ 78173 w 89295"/>
              <a:gd name="T39" fmla="*/ 177333 h 241102"/>
              <a:gd name="T40" fmla="*/ 75858 w 89295"/>
              <a:gd name="T41" fmla="*/ 180508 h 241102"/>
              <a:gd name="T42" fmla="*/ 72804 w 89295"/>
              <a:gd name="T43" fmla="*/ 182936 h 241102"/>
              <a:gd name="T44" fmla="*/ 71082 w 89295"/>
              <a:gd name="T45" fmla="*/ 190021 h 241102"/>
              <a:gd name="T46" fmla="*/ 69706 w 89295"/>
              <a:gd name="T47" fmla="*/ 198558 h 241102"/>
              <a:gd name="T48" fmla="*/ 66303 w 89295"/>
              <a:gd name="T49" fmla="*/ 204517 h 241102"/>
              <a:gd name="T50" fmla="*/ 61897 w 89295"/>
              <a:gd name="T51" fmla="*/ 210554 h 241102"/>
              <a:gd name="T52" fmla="*/ 57913 w 89295"/>
              <a:gd name="T53" fmla="*/ 216628 h 241102"/>
              <a:gd name="T54" fmla="*/ 54799 w 89295"/>
              <a:gd name="T55" fmla="*/ 224747 h 241102"/>
              <a:gd name="T56" fmla="*/ 50991 w 89295"/>
              <a:gd name="T57" fmla="*/ 227003 h 241102"/>
              <a:gd name="T58" fmla="*/ 46411 w 89295"/>
              <a:gd name="T59" fmla="*/ 230717 h 241102"/>
              <a:gd name="T60" fmla="*/ 37416 w 89295"/>
              <a:gd name="T61" fmla="*/ 240036 h 241102"/>
              <a:gd name="T62" fmla="*/ 33131 w 89295"/>
              <a:gd name="T63" fmla="*/ 243968 h 241102"/>
              <a:gd name="T64" fmla="*/ 24897 w 89295"/>
              <a:gd name="T65" fmla="*/ 246697 h 241102"/>
              <a:gd name="T66" fmla="*/ 21778 w 89295"/>
              <a:gd name="T67" fmla="*/ 246928 h 241102"/>
              <a:gd name="T68" fmla="*/ 8173 w 89295"/>
              <a:gd name="T69" fmla="*/ 247111 h 241102"/>
              <a:gd name="T70" fmla="*/ 7827 w 89295"/>
              <a:gd name="T71" fmla="*/ 233478 h 241102"/>
              <a:gd name="T72" fmla="*/ 5501 w 89295"/>
              <a:gd name="T73" fmla="*/ 217562 h 241102"/>
              <a:gd name="T74" fmla="*/ 492 w 89295"/>
              <a:gd name="T75" fmla="*/ 208412 h 241102"/>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9295"/>
              <a:gd name="T115" fmla="*/ 0 h 241102"/>
              <a:gd name="T116" fmla="*/ 89295 w 89295"/>
              <a:gd name="T117" fmla="*/ 241102 h 241102"/>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9295" h="241102">
                <a:moveTo>
                  <a:pt x="26789" y="0"/>
                </a:moveTo>
                <a:lnTo>
                  <a:pt x="26789" y="16586"/>
                </a:lnTo>
                <a:lnTo>
                  <a:pt x="25797" y="17011"/>
                </a:lnTo>
                <a:lnTo>
                  <a:pt x="24143" y="17293"/>
                </a:lnTo>
                <a:lnTo>
                  <a:pt x="17892" y="17857"/>
                </a:lnTo>
                <a:lnTo>
                  <a:pt x="17859" y="17859"/>
                </a:lnTo>
                <a:lnTo>
                  <a:pt x="17859" y="98194"/>
                </a:lnTo>
                <a:lnTo>
                  <a:pt x="26757" y="98227"/>
                </a:lnTo>
                <a:lnTo>
                  <a:pt x="26789" y="89329"/>
                </a:lnTo>
                <a:lnTo>
                  <a:pt x="35687" y="80400"/>
                </a:lnTo>
                <a:lnTo>
                  <a:pt x="35709" y="80377"/>
                </a:lnTo>
                <a:lnTo>
                  <a:pt x="44540" y="80367"/>
                </a:lnTo>
                <a:lnTo>
                  <a:pt x="52327" y="88056"/>
                </a:lnTo>
                <a:lnTo>
                  <a:pt x="53207" y="88929"/>
                </a:lnTo>
                <a:lnTo>
                  <a:pt x="53469" y="93929"/>
                </a:lnTo>
                <a:lnTo>
                  <a:pt x="54497" y="95361"/>
                </a:lnTo>
                <a:lnTo>
                  <a:pt x="56175" y="96316"/>
                </a:lnTo>
                <a:lnTo>
                  <a:pt x="61257" y="97849"/>
                </a:lnTo>
                <a:lnTo>
                  <a:pt x="61674" y="98967"/>
                </a:lnTo>
                <a:lnTo>
                  <a:pt x="62137" y="102855"/>
                </a:lnTo>
                <a:lnTo>
                  <a:pt x="63253" y="104289"/>
                </a:lnTo>
                <a:lnTo>
                  <a:pt x="64989" y="105245"/>
                </a:lnTo>
                <a:lnTo>
                  <a:pt x="67138" y="105882"/>
                </a:lnTo>
                <a:lnTo>
                  <a:pt x="68571" y="107299"/>
                </a:lnTo>
                <a:lnTo>
                  <a:pt x="69527" y="109236"/>
                </a:lnTo>
                <a:lnTo>
                  <a:pt x="71060" y="114733"/>
                </a:lnTo>
                <a:lnTo>
                  <a:pt x="71326" y="120425"/>
                </a:lnTo>
                <a:lnTo>
                  <a:pt x="72355" y="121956"/>
                </a:lnTo>
                <a:lnTo>
                  <a:pt x="74034" y="122976"/>
                </a:lnTo>
                <a:lnTo>
                  <a:pt x="76145" y="123656"/>
                </a:lnTo>
                <a:lnTo>
                  <a:pt x="77552" y="125101"/>
                </a:lnTo>
                <a:lnTo>
                  <a:pt x="78491" y="127057"/>
                </a:lnTo>
                <a:lnTo>
                  <a:pt x="79996" y="132585"/>
                </a:lnTo>
                <a:lnTo>
                  <a:pt x="81112" y="134030"/>
                </a:lnTo>
                <a:lnTo>
                  <a:pt x="82848" y="135987"/>
                </a:lnTo>
                <a:lnTo>
                  <a:pt x="88023" y="141514"/>
                </a:lnTo>
                <a:lnTo>
                  <a:pt x="88731" y="144916"/>
                </a:lnTo>
                <a:lnTo>
                  <a:pt x="89129" y="152410"/>
                </a:lnTo>
                <a:lnTo>
                  <a:pt x="89275" y="160630"/>
                </a:lnTo>
                <a:lnTo>
                  <a:pt x="89294" y="173019"/>
                </a:lnTo>
                <a:lnTo>
                  <a:pt x="88303" y="174877"/>
                </a:lnTo>
                <a:lnTo>
                  <a:pt x="86650" y="176116"/>
                </a:lnTo>
                <a:lnTo>
                  <a:pt x="84556" y="176942"/>
                </a:lnTo>
                <a:lnTo>
                  <a:pt x="83160" y="178485"/>
                </a:lnTo>
                <a:lnTo>
                  <a:pt x="82228" y="180505"/>
                </a:lnTo>
                <a:lnTo>
                  <a:pt x="81195" y="185397"/>
                </a:lnTo>
                <a:lnTo>
                  <a:pt x="80734" y="190878"/>
                </a:lnTo>
                <a:lnTo>
                  <a:pt x="79620" y="193728"/>
                </a:lnTo>
                <a:lnTo>
                  <a:pt x="77884" y="196621"/>
                </a:lnTo>
                <a:lnTo>
                  <a:pt x="75736" y="199541"/>
                </a:lnTo>
                <a:lnTo>
                  <a:pt x="73311" y="202481"/>
                </a:lnTo>
                <a:lnTo>
                  <a:pt x="70702" y="205432"/>
                </a:lnTo>
                <a:lnTo>
                  <a:pt x="67971" y="208392"/>
                </a:lnTo>
                <a:lnTo>
                  <a:pt x="66150" y="211358"/>
                </a:lnTo>
                <a:lnTo>
                  <a:pt x="64127" y="217299"/>
                </a:lnTo>
                <a:lnTo>
                  <a:pt x="62595" y="219280"/>
                </a:lnTo>
                <a:lnTo>
                  <a:pt x="60582" y="220601"/>
                </a:lnTo>
                <a:lnTo>
                  <a:pt x="58248" y="221481"/>
                </a:lnTo>
                <a:lnTo>
                  <a:pt x="55699" y="223061"/>
                </a:lnTo>
                <a:lnTo>
                  <a:pt x="53008" y="225105"/>
                </a:lnTo>
                <a:lnTo>
                  <a:pt x="46299" y="230776"/>
                </a:lnTo>
                <a:lnTo>
                  <a:pt x="42737" y="234197"/>
                </a:lnTo>
                <a:lnTo>
                  <a:pt x="40397" y="236499"/>
                </a:lnTo>
                <a:lnTo>
                  <a:pt x="37845" y="238033"/>
                </a:lnTo>
                <a:lnTo>
                  <a:pt x="35153" y="239056"/>
                </a:lnTo>
                <a:lnTo>
                  <a:pt x="28441" y="240697"/>
                </a:lnTo>
                <a:lnTo>
                  <a:pt x="26898" y="240832"/>
                </a:lnTo>
                <a:lnTo>
                  <a:pt x="24877" y="240922"/>
                </a:lnTo>
                <a:lnTo>
                  <a:pt x="19245" y="241066"/>
                </a:lnTo>
                <a:lnTo>
                  <a:pt x="9334" y="241101"/>
                </a:lnTo>
                <a:lnTo>
                  <a:pt x="8983" y="234034"/>
                </a:lnTo>
                <a:lnTo>
                  <a:pt x="8941" y="227799"/>
                </a:lnTo>
                <a:lnTo>
                  <a:pt x="8930" y="215673"/>
                </a:lnTo>
                <a:lnTo>
                  <a:pt x="6284" y="212271"/>
                </a:lnTo>
                <a:lnTo>
                  <a:pt x="1241" y="206744"/>
                </a:lnTo>
                <a:lnTo>
                  <a:pt x="552" y="203342"/>
                </a:lnTo>
                <a:lnTo>
                  <a:pt x="0" y="19645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4" name="SMARTInkAnnotation590">
            <a:extLst>
              <a:ext uri="{FF2B5EF4-FFF2-40B4-BE49-F238E27FC236}">
                <a16:creationId xmlns:a16="http://schemas.microsoft.com/office/drawing/2014/main" id="{6035E104-370E-4FE5-8793-32A8B747FE1C}"/>
              </a:ext>
            </a:extLst>
          </p:cNvPr>
          <p:cNvSpPr>
            <a:spLocks/>
          </p:cNvSpPr>
          <p:nvPr/>
        </p:nvSpPr>
        <p:spPr bwMode="auto">
          <a:xfrm>
            <a:off x="5384800" y="2446338"/>
            <a:ext cx="71438" cy="36512"/>
          </a:xfrm>
          <a:custGeom>
            <a:avLst/>
            <a:gdLst>
              <a:gd name="T0" fmla="*/ 0 w 71439"/>
              <a:gd name="T1" fmla="*/ 0 h 35720"/>
              <a:gd name="T2" fmla="*/ 0 w 71439"/>
              <a:gd name="T3" fmla="*/ 33564 h 35720"/>
              <a:gd name="T4" fmla="*/ 992 w 71439"/>
              <a:gd name="T5" fmla="*/ 33868 h 35720"/>
              <a:gd name="T6" fmla="*/ 2646 w 71439"/>
              <a:gd name="T7" fmla="*/ 34073 h 35720"/>
              <a:gd name="T8" fmla="*/ 7689 w 71439"/>
              <a:gd name="T9" fmla="*/ 34403 h 35720"/>
              <a:gd name="T10" fmla="*/ 8102 w 71439"/>
              <a:gd name="T11" fmla="*/ 36341 h 35720"/>
              <a:gd name="T12" fmla="*/ 8378 w 71439"/>
              <a:gd name="T13" fmla="*/ 39552 h 35720"/>
              <a:gd name="T14" fmla="*/ 8821 w 71439"/>
              <a:gd name="T15" fmla="*/ 49320 h 35720"/>
              <a:gd name="T16" fmla="*/ 9849 w 71439"/>
              <a:gd name="T17" fmla="*/ 50118 h 35720"/>
              <a:gd name="T18" fmla="*/ 11527 w 71439"/>
              <a:gd name="T19" fmla="*/ 50655 h 35720"/>
              <a:gd name="T20" fmla="*/ 13638 w 71439"/>
              <a:gd name="T21" fmla="*/ 51014 h 35720"/>
              <a:gd name="T22" fmla="*/ 15045 w 71439"/>
              <a:gd name="T23" fmla="*/ 49330 h 35720"/>
              <a:gd name="T24" fmla="*/ 15983 w 71439"/>
              <a:gd name="T25" fmla="*/ 46299 h 35720"/>
              <a:gd name="T26" fmla="*/ 17489 w 71439"/>
              <a:gd name="T27" fmla="*/ 36821 h 35720"/>
              <a:gd name="T28" fmla="*/ 18604 w 71439"/>
              <a:gd name="T29" fmla="*/ 36039 h 35720"/>
              <a:gd name="T30" fmla="*/ 20340 w 71439"/>
              <a:gd name="T31" fmla="*/ 35516 h 35720"/>
              <a:gd name="T32" fmla="*/ 26411 w 71439"/>
              <a:gd name="T33" fmla="*/ 34542 h 35720"/>
              <a:gd name="T34" fmla="*/ 48958 w 71439"/>
              <a:gd name="T35" fmla="*/ 34484 h 35720"/>
              <a:gd name="T36" fmla="*/ 50488 w 71439"/>
              <a:gd name="T37" fmla="*/ 36394 h 35720"/>
              <a:gd name="T38" fmla="*/ 51508 w 71439"/>
              <a:gd name="T39" fmla="*/ 39596 h 35720"/>
              <a:gd name="T40" fmla="*/ 52188 w 71439"/>
              <a:gd name="T41" fmla="*/ 43633 h 35720"/>
              <a:gd name="T42" fmla="*/ 53634 w 71439"/>
              <a:gd name="T43" fmla="*/ 46332 h 35720"/>
              <a:gd name="T44" fmla="*/ 55590 w 71439"/>
              <a:gd name="T45" fmla="*/ 48125 h 35720"/>
              <a:gd name="T46" fmla="*/ 61117 w 71439"/>
              <a:gd name="T47" fmla="*/ 51017 h 35720"/>
              <a:gd name="T48" fmla="*/ 62563 w 71439"/>
              <a:gd name="T49" fmla="*/ 51254 h 35720"/>
              <a:gd name="T50" fmla="*/ 64519 w 71439"/>
              <a:gd name="T51" fmla="*/ 51402 h 35720"/>
              <a:gd name="T52" fmla="*/ 70047 w 71439"/>
              <a:gd name="T53" fmla="*/ 51661 h 35720"/>
              <a:gd name="T54" fmla="*/ 70500 w 71439"/>
              <a:gd name="T55" fmla="*/ 53599 h 35720"/>
              <a:gd name="T56" fmla="*/ 70803 w 71439"/>
              <a:gd name="T57" fmla="*/ 56806 h 35720"/>
              <a:gd name="T58" fmla="*/ 71408 w 71439"/>
              <a:gd name="T59" fmla="*/ 68963 h 3572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71439"/>
              <a:gd name="T91" fmla="*/ 0 h 35720"/>
              <a:gd name="T92" fmla="*/ 71439 w 71439"/>
              <a:gd name="T93" fmla="*/ 35720 h 3572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71439" h="35720">
                <a:moveTo>
                  <a:pt x="0" y="0"/>
                </a:moveTo>
                <a:lnTo>
                  <a:pt x="0" y="17383"/>
                </a:lnTo>
                <a:lnTo>
                  <a:pt x="992" y="17542"/>
                </a:lnTo>
                <a:lnTo>
                  <a:pt x="2646" y="17648"/>
                </a:lnTo>
                <a:lnTo>
                  <a:pt x="7689" y="17818"/>
                </a:lnTo>
                <a:lnTo>
                  <a:pt x="8102" y="18824"/>
                </a:lnTo>
                <a:lnTo>
                  <a:pt x="8378" y="20487"/>
                </a:lnTo>
                <a:lnTo>
                  <a:pt x="8821" y="25545"/>
                </a:lnTo>
                <a:lnTo>
                  <a:pt x="9849" y="25959"/>
                </a:lnTo>
                <a:lnTo>
                  <a:pt x="11527" y="26236"/>
                </a:lnTo>
                <a:lnTo>
                  <a:pt x="13638" y="26421"/>
                </a:lnTo>
                <a:lnTo>
                  <a:pt x="15045" y="25551"/>
                </a:lnTo>
                <a:lnTo>
                  <a:pt x="15983" y="23980"/>
                </a:lnTo>
                <a:lnTo>
                  <a:pt x="17489" y="19069"/>
                </a:lnTo>
                <a:lnTo>
                  <a:pt x="18604" y="18666"/>
                </a:lnTo>
                <a:lnTo>
                  <a:pt x="20340" y="18397"/>
                </a:lnTo>
                <a:lnTo>
                  <a:pt x="26411" y="17891"/>
                </a:lnTo>
                <a:lnTo>
                  <a:pt x="48988" y="17860"/>
                </a:lnTo>
                <a:lnTo>
                  <a:pt x="50518" y="18852"/>
                </a:lnTo>
                <a:lnTo>
                  <a:pt x="51538" y="20506"/>
                </a:lnTo>
                <a:lnTo>
                  <a:pt x="52218" y="22600"/>
                </a:lnTo>
                <a:lnTo>
                  <a:pt x="53664" y="23997"/>
                </a:lnTo>
                <a:lnTo>
                  <a:pt x="55620" y="24928"/>
                </a:lnTo>
                <a:lnTo>
                  <a:pt x="61147" y="26422"/>
                </a:lnTo>
                <a:lnTo>
                  <a:pt x="62593" y="26544"/>
                </a:lnTo>
                <a:lnTo>
                  <a:pt x="64549" y="26626"/>
                </a:lnTo>
                <a:lnTo>
                  <a:pt x="70077" y="26757"/>
                </a:lnTo>
                <a:lnTo>
                  <a:pt x="70530" y="27760"/>
                </a:lnTo>
                <a:lnTo>
                  <a:pt x="70833" y="29421"/>
                </a:lnTo>
                <a:lnTo>
                  <a:pt x="71438" y="357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5" name="SMARTInkAnnotation591">
            <a:extLst>
              <a:ext uri="{FF2B5EF4-FFF2-40B4-BE49-F238E27FC236}">
                <a16:creationId xmlns:a16="http://schemas.microsoft.com/office/drawing/2014/main" id="{962BD2D2-6E60-413B-ADFC-0F3AB84DF69A}"/>
              </a:ext>
            </a:extLst>
          </p:cNvPr>
          <p:cNvSpPr>
            <a:spLocks/>
          </p:cNvSpPr>
          <p:nvPr/>
        </p:nvSpPr>
        <p:spPr bwMode="auto">
          <a:xfrm>
            <a:off x="5518150" y="2465388"/>
            <a:ext cx="107950" cy="222250"/>
          </a:xfrm>
          <a:custGeom>
            <a:avLst/>
            <a:gdLst>
              <a:gd name="T0" fmla="*/ 61249 w 106789"/>
              <a:gd name="T1" fmla="*/ 38970 h 223242"/>
              <a:gd name="T2" fmla="*/ 49048 w 106789"/>
              <a:gd name="T3" fmla="*/ 46785 h 223242"/>
              <a:gd name="T4" fmla="*/ 48901 w 106789"/>
              <a:gd name="T5" fmla="*/ 54366 h 223242"/>
              <a:gd name="T6" fmla="*/ 38259 w 106789"/>
              <a:gd name="T7" fmla="*/ 61388 h 223242"/>
              <a:gd name="T8" fmla="*/ 36694 w 106789"/>
              <a:gd name="T9" fmla="*/ 69132 h 223242"/>
              <a:gd name="T10" fmla="*/ 25922 w 106789"/>
              <a:gd name="T11" fmla="*/ 76939 h 223242"/>
              <a:gd name="T12" fmla="*/ 24535 w 106789"/>
              <a:gd name="T13" fmla="*/ 84131 h 223242"/>
              <a:gd name="T14" fmla="*/ 22923 w 106789"/>
              <a:gd name="T15" fmla="*/ 91385 h 223242"/>
              <a:gd name="T16" fmla="*/ 17681 w 106789"/>
              <a:gd name="T17" fmla="*/ 96467 h 223242"/>
              <a:gd name="T18" fmla="*/ 12995 w 106789"/>
              <a:gd name="T19" fmla="*/ 106797 h 223242"/>
              <a:gd name="T20" fmla="*/ 11942 w 106789"/>
              <a:gd name="T21" fmla="*/ 117034 h 223242"/>
              <a:gd name="T22" fmla="*/ 10498 w 106789"/>
              <a:gd name="T23" fmla="*/ 123127 h 223242"/>
              <a:gd name="T24" fmla="*/ 5296 w 106789"/>
              <a:gd name="T25" fmla="*/ 127933 h 223242"/>
              <a:gd name="T26" fmla="*/ 637 w 106789"/>
              <a:gd name="T27" fmla="*/ 138091 h 223242"/>
              <a:gd name="T28" fmla="*/ 1203 w 106789"/>
              <a:gd name="T29" fmla="*/ 145856 h 223242"/>
              <a:gd name="T30" fmla="*/ 10167 w 106789"/>
              <a:gd name="T31" fmla="*/ 154716 h 223242"/>
              <a:gd name="T32" fmla="*/ 11510 w 106789"/>
              <a:gd name="T33" fmla="*/ 162191 h 223242"/>
              <a:gd name="T34" fmla="*/ 15497 w 106789"/>
              <a:gd name="T35" fmla="*/ 174008 h 223242"/>
              <a:gd name="T36" fmla="*/ 24043 w 106789"/>
              <a:gd name="T37" fmla="*/ 183742 h 223242"/>
              <a:gd name="T38" fmla="*/ 27785 w 106789"/>
              <a:gd name="T39" fmla="*/ 185835 h 223242"/>
              <a:gd name="T40" fmla="*/ 39979 w 106789"/>
              <a:gd name="T41" fmla="*/ 187463 h 223242"/>
              <a:gd name="T42" fmla="*/ 57281 w 106789"/>
              <a:gd name="T43" fmla="*/ 188377 h 223242"/>
              <a:gd name="T44" fmla="*/ 60722 w 106789"/>
              <a:gd name="T45" fmla="*/ 194237 h 223242"/>
              <a:gd name="T46" fmla="*/ 64674 w 106789"/>
              <a:gd name="T47" fmla="*/ 194842 h 223242"/>
              <a:gd name="T48" fmla="*/ 84222 w 106789"/>
              <a:gd name="T49" fmla="*/ 195321 h 223242"/>
              <a:gd name="T50" fmla="*/ 85439 w 106789"/>
              <a:gd name="T51" fmla="*/ 191175 h 223242"/>
              <a:gd name="T52" fmla="*/ 89385 w 106789"/>
              <a:gd name="T53" fmla="*/ 189134 h 223242"/>
              <a:gd name="T54" fmla="*/ 98501 w 106789"/>
              <a:gd name="T55" fmla="*/ 186853 h 223242"/>
              <a:gd name="T56" fmla="*/ 104338 w 106789"/>
              <a:gd name="T57" fmla="*/ 183457 h 223242"/>
              <a:gd name="T58" fmla="*/ 108782 w 106789"/>
              <a:gd name="T59" fmla="*/ 176663 h 223242"/>
              <a:gd name="T60" fmla="*/ 110099 w 106789"/>
              <a:gd name="T61" fmla="*/ 169154 h 223242"/>
              <a:gd name="T62" fmla="*/ 114069 w 106789"/>
              <a:gd name="T63" fmla="*/ 164013 h 223242"/>
              <a:gd name="T64" fmla="*/ 120356 w 106789"/>
              <a:gd name="T65" fmla="*/ 156241 h 223242"/>
              <a:gd name="T66" fmla="*/ 122481 w 106789"/>
              <a:gd name="T67" fmla="*/ 145832 h 223242"/>
              <a:gd name="T68" fmla="*/ 126431 w 106789"/>
              <a:gd name="T69" fmla="*/ 138317 h 223242"/>
              <a:gd name="T70" fmla="*/ 131392 w 106789"/>
              <a:gd name="T71" fmla="*/ 130052 h 223242"/>
              <a:gd name="T72" fmla="*/ 133596 w 106789"/>
              <a:gd name="T73" fmla="*/ 123486 h 223242"/>
              <a:gd name="T74" fmla="*/ 134838 w 106789"/>
              <a:gd name="T75" fmla="*/ 114912 h 223242"/>
              <a:gd name="T76" fmla="*/ 135203 w 106789"/>
              <a:gd name="T77" fmla="*/ 102722 h 223242"/>
              <a:gd name="T78" fmla="*/ 138946 w 106789"/>
              <a:gd name="T79" fmla="*/ 95428 h 223242"/>
              <a:gd name="T80" fmla="*/ 145116 w 106789"/>
              <a:gd name="T81" fmla="*/ 86437 h 223242"/>
              <a:gd name="T82" fmla="*/ 147196 w 106789"/>
              <a:gd name="T83" fmla="*/ 75622 h 223242"/>
              <a:gd name="T84" fmla="*/ 147661 w 106789"/>
              <a:gd name="T85" fmla="*/ 59906 h 223242"/>
              <a:gd name="T86" fmla="*/ 144051 w 106789"/>
              <a:gd name="T87" fmla="*/ 13954 h 223242"/>
              <a:gd name="T88" fmla="*/ 135508 w 106789"/>
              <a:gd name="T89" fmla="*/ 3772 h 223242"/>
              <a:gd name="T90" fmla="*/ 131765 w 106789"/>
              <a:gd name="T91" fmla="*/ 1676 h 223242"/>
              <a:gd name="T92" fmla="*/ 119572 w 106789"/>
              <a:gd name="T93" fmla="*/ 50 h 223242"/>
              <a:gd name="T94" fmla="*/ 102268 w 106789"/>
              <a:gd name="T95" fmla="*/ 872 h 223242"/>
              <a:gd name="T96" fmla="*/ 100064 w 106789"/>
              <a:gd name="T97" fmla="*/ 4145 h 223242"/>
              <a:gd name="T98" fmla="*/ 95425 w 106789"/>
              <a:gd name="T99" fmla="*/ 8499 h 223242"/>
              <a:gd name="T100" fmla="*/ 88793 w 106789"/>
              <a:gd name="T101" fmla="*/ 12458 h 223242"/>
              <a:gd name="T102" fmla="*/ 81265 w 106789"/>
              <a:gd name="T103" fmla="*/ 14218 h 223242"/>
              <a:gd name="T104" fmla="*/ 77006 w 106789"/>
              <a:gd name="T105" fmla="*/ 17314 h 223242"/>
              <a:gd name="T106" fmla="*/ 73742 w 106789"/>
              <a:gd name="T107" fmla="*/ 20717 h 223242"/>
              <a:gd name="T108" fmla="*/ 67716 w 106789"/>
              <a:gd name="T109" fmla="*/ 22229 h 223242"/>
              <a:gd name="T110" fmla="*/ 64124 w 106789"/>
              <a:gd name="T111" fmla="*/ 25215 h 223242"/>
              <a:gd name="T112" fmla="*/ 61153 w 106789"/>
              <a:gd name="T113" fmla="*/ 29436 h 223242"/>
              <a:gd name="T114" fmla="*/ 55257 w 106789"/>
              <a:gd name="T115" fmla="*/ 34206 h 223242"/>
              <a:gd name="T116" fmla="*/ 38823 w 106789"/>
              <a:gd name="T117" fmla="*/ 45369 h 223242"/>
              <a:gd name="T118" fmla="*/ 28502 w 106789"/>
              <a:gd name="T119" fmla="*/ 52815 h 223242"/>
              <a:gd name="T120" fmla="*/ 24761 w 106789"/>
              <a:gd name="T121" fmla="*/ 61055 h 223242"/>
              <a:gd name="T122" fmla="*/ 24204 w 106789"/>
              <a:gd name="T123" fmla="*/ 78033 h 22324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6789"/>
              <a:gd name="T187" fmla="*/ 0 h 223242"/>
              <a:gd name="T188" fmla="*/ 106789 w 106789"/>
              <a:gd name="T189" fmla="*/ 223242 h 22324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6789" h="223242">
                <a:moveTo>
                  <a:pt x="44280" y="35718"/>
                </a:moveTo>
                <a:lnTo>
                  <a:pt x="44280" y="44539"/>
                </a:lnTo>
                <a:lnTo>
                  <a:pt x="41634" y="47246"/>
                </a:lnTo>
                <a:lnTo>
                  <a:pt x="35459" y="53468"/>
                </a:lnTo>
                <a:lnTo>
                  <a:pt x="35372" y="59693"/>
                </a:lnTo>
                <a:lnTo>
                  <a:pt x="35353" y="62137"/>
                </a:lnTo>
                <a:lnTo>
                  <a:pt x="32706" y="64989"/>
                </a:lnTo>
                <a:lnTo>
                  <a:pt x="27662" y="70163"/>
                </a:lnTo>
                <a:lnTo>
                  <a:pt x="26972" y="73517"/>
                </a:lnTo>
                <a:lnTo>
                  <a:pt x="26529" y="79014"/>
                </a:lnTo>
                <a:lnTo>
                  <a:pt x="23823" y="82411"/>
                </a:lnTo>
                <a:lnTo>
                  <a:pt x="18741" y="87936"/>
                </a:lnTo>
                <a:lnTo>
                  <a:pt x="18047" y="91338"/>
                </a:lnTo>
                <a:lnTo>
                  <a:pt x="17738" y="96157"/>
                </a:lnTo>
                <a:lnTo>
                  <a:pt x="17600" y="101606"/>
                </a:lnTo>
                <a:lnTo>
                  <a:pt x="16572" y="104448"/>
                </a:lnTo>
                <a:lnTo>
                  <a:pt x="14894" y="107335"/>
                </a:lnTo>
                <a:lnTo>
                  <a:pt x="12783" y="110252"/>
                </a:lnTo>
                <a:lnTo>
                  <a:pt x="10438" y="116139"/>
                </a:lnTo>
                <a:lnTo>
                  <a:pt x="9395" y="122062"/>
                </a:lnTo>
                <a:lnTo>
                  <a:pt x="8932" y="128002"/>
                </a:lnTo>
                <a:lnTo>
                  <a:pt x="8634" y="133763"/>
                </a:lnTo>
                <a:lnTo>
                  <a:pt x="8594" y="138164"/>
                </a:lnTo>
                <a:lnTo>
                  <a:pt x="7591" y="140726"/>
                </a:lnTo>
                <a:lnTo>
                  <a:pt x="5929" y="143427"/>
                </a:lnTo>
                <a:lnTo>
                  <a:pt x="3830" y="146219"/>
                </a:lnTo>
                <a:lnTo>
                  <a:pt x="1498" y="151968"/>
                </a:lnTo>
                <a:lnTo>
                  <a:pt x="461" y="157830"/>
                </a:lnTo>
                <a:lnTo>
                  <a:pt x="0" y="163743"/>
                </a:lnTo>
                <a:lnTo>
                  <a:pt x="869" y="166708"/>
                </a:lnTo>
                <a:lnTo>
                  <a:pt x="2441" y="169678"/>
                </a:lnTo>
                <a:lnTo>
                  <a:pt x="7352" y="176832"/>
                </a:lnTo>
                <a:lnTo>
                  <a:pt x="8024" y="180456"/>
                </a:lnTo>
                <a:lnTo>
                  <a:pt x="8322" y="185375"/>
                </a:lnTo>
                <a:lnTo>
                  <a:pt x="8552" y="195962"/>
                </a:lnTo>
                <a:lnTo>
                  <a:pt x="11203" y="198881"/>
                </a:lnTo>
                <a:lnTo>
                  <a:pt x="17122" y="205002"/>
                </a:lnTo>
                <a:lnTo>
                  <a:pt x="17382" y="210010"/>
                </a:lnTo>
                <a:lnTo>
                  <a:pt x="18410" y="211444"/>
                </a:lnTo>
                <a:lnTo>
                  <a:pt x="20088" y="212400"/>
                </a:lnTo>
                <a:lnTo>
                  <a:pt x="26050" y="214200"/>
                </a:lnTo>
                <a:lnTo>
                  <a:pt x="28901" y="214263"/>
                </a:lnTo>
                <a:lnTo>
                  <a:pt x="39979" y="214311"/>
                </a:lnTo>
                <a:lnTo>
                  <a:pt x="41413" y="215304"/>
                </a:lnTo>
                <a:lnTo>
                  <a:pt x="42368" y="216958"/>
                </a:lnTo>
                <a:lnTo>
                  <a:pt x="43902" y="222000"/>
                </a:lnTo>
                <a:lnTo>
                  <a:pt x="45020" y="222414"/>
                </a:lnTo>
                <a:lnTo>
                  <a:pt x="46758" y="222690"/>
                </a:lnTo>
                <a:lnTo>
                  <a:pt x="53098" y="223232"/>
                </a:lnTo>
                <a:lnTo>
                  <a:pt x="60888" y="223241"/>
                </a:lnTo>
                <a:lnTo>
                  <a:pt x="61305" y="222249"/>
                </a:lnTo>
                <a:lnTo>
                  <a:pt x="61768" y="218501"/>
                </a:lnTo>
                <a:lnTo>
                  <a:pt x="62884" y="217105"/>
                </a:lnTo>
                <a:lnTo>
                  <a:pt x="64620" y="216174"/>
                </a:lnTo>
                <a:lnTo>
                  <a:pt x="69795" y="214680"/>
                </a:lnTo>
                <a:lnTo>
                  <a:pt x="71212" y="213565"/>
                </a:lnTo>
                <a:lnTo>
                  <a:pt x="73149" y="211830"/>
                </a:lnTo>
                <a:lnTo>
                  <a:pt x="75432" y="209680"/>
                </a:lnTo>
                <a:lnTo>
                  <a:pt x="76954" y="207256"/>
                </a:lnTo>
                <a:lnTo>
                  <a:pt x="78646" y="201916"/>
                </a:lnTo>
                <a:lnTo>
                  <a:pt x="79397" y="196235"/>
                </a:lnTo>
                <a:lnTo>
                  <a:pt x="79598" y="193331"/>
                </a:lnTo>
                <a:lnTo>
                  <a:pt x="80724" y="190403"/>
                </a:lnTo>
                <a:lnTo>
                  <a:pt x="82467" y="187458"/>
                </a:lnTo>
                <a:lnTo>
                  <a:pt x="84620" y="184503"/>
                </a:lnTo>
                <a:lnTo>
                  <a:pt x="87013" y="178574"/>
                </a:lnTo>
                <a:lnTo>
                  <a:pt x="88078" y="172632"/>
                </a:lnTo>
                <a:lnTo>
                  <a:pt x="88550" y="166683"/>
                </a:lnTo>
                <a:lnTo>
                  <a:pt x="89669" y="162716"/>
                </a:lnTo>
                <a:lnTo>
                  <a:pt x="91406" y="158086"/>
                </a:lnTo>
                <a:lnTo>
                  <a:pt x="93557" y="153016"/>
                </a:lnTo>
                <a:lnTo>
                  <a:pt x="94991" y="148643"/>
                </a:lnTo>
                <a:lnTo>
                  <a:pt x="95946" y="144736"/>
                </a:lnTo>
                <a:lnTo>
                  <a:pt x="96584" y="141139"/>
                </a:lnTo>
                <a:lnTo>
                  <a:pt x="97292" y="134496"/>
                </a:lnTo>
                <a:lnTo>
                  <a:pt x="97480" y="131336"/>
                </a:lnTo>
                <a:lnTo>
                  <a:pt x="97690" y="122533"/>
                </a:lnTo>
                <a:lnTo>
                  <a:pt x="97746" y="117407"/>
                </a:lnTo>
                <a:lnTo>
                  <a:pt x="98776" y="112998"/>
                </a:lnTo>
                <a:lnTo>
                  <a:pt x="100454" y="109066"/>
                </a:lnTo>
                <a:lnTo>
                  <a:pt x="102565" y="105453"/>
                </a:lnTo>
                <a:lnTo>
                  <a:pt x="104911" y="98792"/>
                </a:lnTo>
                <a:lnTo>
                  <a:pt x="105954" y="92525"/>
                </a:lnTo>
                <a:lnTo>
                  <a:pt x="106417" y="86432"/>
                </a:lnTo>
                <a:lnTo>
                  <a:pt x="106623" y="80416"/>
                </a:lnTo>
                <a:lnTo>
                  <a:pt x="106755" y="68470"/>
                </a:lnTo>
                <a:lnTo>
                  <a:pt x="106788" y="19514"/>
                </a:lnTo>
                <a:lnTo>
                  <a:pt x="104142" y="15949"/>
                </a:lnTo>
                <a:lnTo>
                  <a:pt x="98226" y="9340"/>
                </a:lnTo>
                <a:lnTo>
                  <a:pt x="97967" y="4311"/>
                </a:lnTo>
                <a:lnTo>
                  <a:pt x="96938" y="2874"/>
                </a:lnTo>
                <a:lnTo>
                  <a:pt x="95261" y="1916"/>
                </a:lnTo>
                <a:lnTo>
                  <a:pt x="89299" y="112"/>
                </a:lnTo>
                <a:lnTo>
                  <a:pt x="86447" y="50"/>
                </a:lnTo>
                <a:lnTo>
                  <a:pt x="75370" y="0"/>
                </a:lnTo>
                <a:lnTo>
                  <a:pt x="73937" y="992"/>
                </a:lnTo>
                <a:lnTo>
                  <a:pt x="72981" y="2646"/>
                </a:lnTo>
                <a:lnTo>
                  <a:pt x="72343" y="4740"/>
                </a:lnTo>
                <a:lnTo>
                  <a:pt x="70926" y="7129"/>
                </a:lnTo>
                <a:lnTo>
                  <a:pt x="68990" y="9713"/>
                </a:lnTo>
                <a:lnTo>
                  <a:pt x="66706" y="12429"/>
                </a:lnTo>
                <a:lnTo>
                  <a:pt x="64192" y="14239"/>
                </a:lnTo>
                <a:lnTo>
                  <a:pt x="61523" y="15445"/>
                </a:lnTo>
                <a:lnTo>
                  <a:pt x="58752" y="16250"/>
                </a:lnTo>
                <a:lnTo>
                  <a:pt x="56904" y="17778"/>
                </a:lnTo>
                <a:lnTo>
                  <a:pt x="55673" y="19789"/>
                </a:lnTo>
                <a:lnTo>
                  <a:pt x="54852" y="22123"/>
                </a:lnTo>
                <a:lnTo>
                  <a:pt x="53312" y="23678"/>
                </a:lnTo>
                <a:lnTo>
                  <a:pt x="51293" y="24715"/>
                </a:lnTo>
                <a:lnTo>
                  <a:pt x="48955" y="25406"/>
                </a:lnTo>
                <a:lnTo>
                  <a:pt x="47397" y="26859"/>
                </a:lnTo>
                <a:lnTo>
                  <a:pt x="46358" y="28820"/>
                </a:lnTo>
                <a:lnTo>
                  <a:pt x="45665" y="31119"/>
                </a:lnTo>
                <a:lnTo>
                  <a:pt x="44211" y="33644"/>
                </a:lnTo>
                <a:lnTo>
                  <a:pt x="42250" y="36320"/>
                </a:lnTo>
                <a:lnTo>
                  <a:pt x="39949" y="39096"/>
                </a:lnTo>
                <a:lnTo>
                  <a:pt x="37424" y="41939"/>
                </a:lnTo>
                <a:lnTo>
                  <a:pt x="28066" y="51849"/>
                </a:lnTo>
                <a:lnTo>
                  <a:pt x="22168" y="57806"/>
                </a:lnTo>
                <a:lnTo>
                  <a:pt x="20608" y="60365"/>
                </a:lnTo>
                <a:lnTo>
                  <a:pt x="18876" y="65855"/>
                </a:lnTo>
                <a:lnTo>
                  <a:pt x="17901" y="69783"/>
                </a:lnTo>
                <a:lnTo>
                  <a:pt x="17612" y="75687"/>
                </a:lnTo>
                <a:lnTo>
                  <a:pt x="17498" y="89187"/>
                </a:lnTo>
                <a:lnTo>
                  <a:pt x="17491" y="9822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6" name="SMARTInkAnnotation592">
            <a:extLst>
              <a:ext uri="{FF2B5EF4-FFF2-40B4-BE49-F238E27FC236}">
                <a16:creationId xmlns:a16="http://schemas.microsoft.com/office/drawing/2014/main" id="{01FFBAF1-0961-4635-A868-333962A6CB16}"/>
              </a:ext>
            </a:extLst>
          </p:cNvPr>
          <p:cNvSpPr>
            <a:spLocks/>
          </p:cNvSpPr>
          <p:nvPr/>
        </p:nvSpPr>
        <p:spPr bwMode="auto">
          <a:xfrm>
            <a:off x="5715000" y="2535238"/>
            <a:ext cx="26988" cy="169862"/>
          </a:xfrm>
          <a:custGeom>
            <a:avLst/>
            <a:gdLst>
              <a:gd name="T0" fmla="*/ 0 w 26681"/>
              <a:gd name="T1" fmla="*/ 0 h 169665"/>
              <a:gd name="T2" fmla="*/ 0 w 26681"/>
              <a:gd name="T3" fmla="*/ 40192 h 169665"/>
              <a:gd name="T4" fmla="*/ 1397 w 26681"/>
              <a:gd name="T5" fmla="*/ 43234 h 169665"/>
              <a:gd name="T6" fmla="*/ 3728 w 26681"/>
              <a:gd name="T7" fmla="*/ 46286 h 169665"/>
              <a:gd name="T8" fmla="*/ 6680 w 26681"/>
              <a:gd name="T9" fmla="*/ 49350 h 169665"/>
              <a:gd name="T10" fmla="*/ 8649 w 26681"/>
              <a:gd name="T11" fmla="*/ 52420 h 169665"/>
              <a:gd name="T12" fmla="*/ 9959 w 26681"/>
              <a:gd name="T13" fmla="*/ 55492 h 169665"/>
              <a:gd name="T14" fmla="*/ 12068 w 26681"/>
              <a:gd name="T15" fmla="*/ 62901 h 169665"/>
              <a:gd name="T16" fmla="*/ 12240 w 26681"/>
              <a:gd name="T17" fmla="*/ 65563 h 169665"/>
              <a:gd name="T18" fmla="*/ 12431 w 26681"/>
              <a:gd name="T19" fmla="*/ 73999 h 169665"/>
              <a:gd name="T20" fmla="*/ 13883 w 26681"/>
              <a:gd name="T21" fmla="*/ 78098 h 169665"/>
              <a:gd name="T22" fmla="*/ 16249 w 26681"/>
              <a:gd name="T23" fmla="*/ 81858 h 169665"/>
              <a:gd name="T24" fmla="*/ 23406 w 26681"/>
              <a:gd name="T25" fmla="*/ 90366 h 169665"/>
              <a:gd name="T26" fmla="*/ 23997 w 26681"/>
              <a:gd name="T27" fmla="*/ 93120 h 169665"/>
              <a:gd name="T28" fmla="*/ 24386 w 26681"/>
              <a:gd name="T29" fmla="*/ 97008 h 169665"/>
              <a:gd name="T30" fmla="*/ 24825 w 26681"/>
              <a:gd name="T31" fmla="*/ 105783 h 169665"/>
              <a:gd name="T32" fmla="*/ 25126 w 26681"/>
              <a:gd name="T33" fmla="*/ 118097 h 169665"/>
              <a:gd name="T34" fmla="*/ 26538 w 26681"/>
              <a:gd name="T35" fmla="*/ 119825 h 169665"/>
              <a:gd name="T36" fmla="*/ 28879 w 26681"/>
              <a:gd name="T37" fmla="*/ 122004 h 169665"/>
              <a:gd name="T38" fmla="*/ 31840 w 26681"/>
              <a:gd name="T39" fmla="*/ 124485 h 169665"/>
              <a:gd name="T40" fmla="*/ 33810 w 26681"/>
              <a:gd name="T41" fmla="*/ 127164 h 169665"/>
              <a:gd name="T42" fmla="*/ 35127 w 26681"/>
              <a:gd name="T43" fmla="*/ 129979 h 169665"/>
              <a:gd name="T44" fmla="*/ 36003 w 26681"/>
              <a:gd name="T45" fmla="*/ 132883 h 169665"/>
              <a:gd name="T46" fmla="*/ 36593 w 26681"/>
              <a:gd name="T47" fmla="*/ 135846 h 169665"/>
              <a:gd name="T48" fmla="*/ 36976 w 26681"/>
              <a:gd name="T49" fmla="*/ 138849 h 169665"/>
              <a:gd name="T50" fmla="*/ 37241 w 26681"/>
              <a:gd name="T51" fmla="*/ 141878 h 169665"/>
              <a:gd name="T52" fmla="*/ 37526 w 26681"/>
              <a:gd name="T53" fmla="*/ 147982 h 169665"/>
              <a:gd name="T54" fmla="*/ 37604 w 26681"/>
              <a:gd name="T55" fmla="*/ 151050 h 169665"/>
              <a:gd name="T56" fmla="*/ 36257 w 26681"/>
              <a:gd name="T57" fmla="*/ 153094 h 169665"/>
              <a:gd name="T58" fmla="*/ 33963 w 26681"/>
              <a:gd name="T59" fmla="*/ 154456 h 169665"/>
              <a:gd name="T60" fmla="*/ 31029 w 26681"/>
              <a:gd name="T61" fmla="*/ 155364 h 169665"/>
              <a:gd name="T62" fmla="*/ 29075 w 26681"/>
              <a:gd name="T63" fmla="*/ 156998 h 169665"/>
              <a:gd name="T64" fmla="*/ 27773 w 26681"/>
              <a:gd name="T65" fmla="*/ 159114 h 169665"/>
              <a:gd name="T66" fmla="*/ 26909 w 26681"/>
              <a:gd name="T67" fmla="*/ 161551 h 169665"/>
              <a:gd name="T68" fmla="*/ 25941 w 26681"/>
              <a:gd name="T69" fmla="*/ 167000 h 169665"/>
              <a:gd name="T70" fmla="*/ 25170 w 26681"/>
              <a:gd name="T71" fmla="*/ 175675 h 169665"/>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681"/>
              <a:gd name="T109" fmla="*/ 0 h 169665"/>
              <a:gd name="T110" fmla="*/ 26681 w 26681"/>
              <a:gd name="T111" fmla="*/ 169665 h 169665"/>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681" h="169665">
                <a:moveTo>
                  <a:pt x="0" y="0"/>
                </a:moveTo>
                <a:lnTo>
                  <a:pt x="0" y="38818"/>
                </a:lnTo>
                <a:lnTo>
                  <a:pt x="991" y="41753"/>
                </a:lnTo>
                <a:lnTo>
                  <a:pt x="2645" y="44703"/>
                </a:lnTo>
                <a:lnTo>
                  <a:pt x="4740" y="47661"/>
                </a:lnTo>
                <a:lnTo>
                  <a:pt x="6136" y="50626"/>
                </a:lnTo>
                <a:lnTo>
                  <a:pt x="7068" y="53594"/>
                </a:lnTo>
                <a:lnTo>
                  <a:pt x="8561" y="60747"/>
                </a:lnTo>
                <a:lnTo>
                  <a:pt x="8684" y="63318"/>
                </a:lnTo>
                <a:lnTo>
                  <a:pt x="8820" y="71467"/>
                </a:lnTo>
                <a:lnTo>
                  <a:pt x="9849" y="75426"/>
                </a:lnTo>
                <a:lnTo>
                  <a:pt x="11526" y="79057"/>
                </a:lnTo>
                <a:lnTo>
                  <a:pt x="16608" y="87274"/>
                </a:lnTo>
                <a:lnTo>
                  <a:pt x="17025" y="89933"/>
                </a:lnTo>
                <a:lnTo>
                  <a:pt x="17303" y="93689"/>
                </a:lnTo>
                <a:lnTo>
                  <a:pt x="17611" y="102163"/>
                </a:lnTo>
                <a:lnTo>
                  <a:pt x="17826" y="114056"/>
                </a:lnTo>
                <a:lnTo>
                  <a:pt x="18830" y="115725"/>
                </a:lnTo>
                <a:lnTo>
                  <a:pt x="20490" y="117830"/>
                </a:lnTo>
                <a:lnTo>
                  <a:pt x="22590" y="120225"/>
                </a:lnTo>
                <a:lnTo>
                  <a:pt x="23989" y="122814"/>
                </a:lnTo>
                <a:lnTo>
                  <a:pt x="24922" y="125532"/>
                </a:lnTo>
                <a:lnTo>
                  <a:pt x="25544" y="128336"/>
                </a:lnTo>
                <a:lnTo>
                  <a:pt x="25959" y="131198"/>
                </a:lnTo>
                <a:lnTo>
                  <a:pt x="26236" y="134098"/>
                </a:lnTo>
                <a:lnTo>
                  <a:pt x="26420" y="137024"/>
                </a:lnTo>
                <a:lnTo>
                  <a:pt x="26625" y="142920"/>
                </a:lnTo>
                <a:lnTo>
                  <a:pt x="26680" y="145881"/>
                </a:lnTo>
                <a:lnTo>
                  <a:pt x="25724" y="147856"/>
                </a:lnTo>
                <a:lnTo>
                  <a:pt x="24095" y="149172"/>
                </a:lnTo>
                <a:lnTo>
                  <a:pt x="22016" y="150049"/>
                </a:lnTo>
                <a:lnTo>
                  <a:pt x="20630" y="151627"/>
                </a:lnTo>
                <a:lnTo>
                  <a:pt x="19706" y="153670"/>
                </a:lnTo>
                <a:lnTo>
                  <a:pt x="19091" y="156025"/>
                </a:lnTo>
                <a:lnTo>
                  <a:pt x="18406" y="161287"/>
                </a:lnTo>
                <a:lnTo>
                  <a:pt x="17859" y="16966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7" name="SMARTInkAnnotation593">
            <a:extLst>
              <a:ext uri="{FF2B5EF4-FFF2-40B4-BE49-F238E27FC236}">
                <a16:creationId xmlns:a16="http://schemas.microsoft.com/office/drawing/2014/main" id="{87A38620-6911-45B8-99E0-30066C1A694D}"/>
              </a:ext>
            </a:extLst>
          </p:cNvPr>
          <p:cNvSpPr>
            <a:spLocks/>
          </p:cNvSpPr>
          <p:nvPr/>
        </p:nvSpPr>
        <p:spPr bwMode="auto">
          <a:xfrm>
            <a:off x="5741988" y="2581275"/>
            <a:ext cx="79375" cy="98425"/>
          </a:xfrm>
          <a:custGeom>
            <a:avLst/>
            <a:gdLst>
              <a:gd name="T0" fmla="*/ 43063 w 80367"/>
              <a:gd name="T1" fmla="*/ 0 h 98228"/>
              <a:gd name="T2" fmla="*/ 43063 w 80367"/>
              <a:gd name="T3" fmla="*/ 9368 h 98228"/>
              <a:gd name="T4" fmla="*/ 41240 w 80367"/>
              <a:gd name="T5" fmla="*/ 12239 h 98228"/>
              <a:gd name="T6" fmla="*/ 33722 w 80367"/>
              <a:gd name="T7" fmla="*/ 23883 h 98228"/>
              <a:gd name="T8" fmla="*/ 32735 w 80367"/>
              <a:gd name="T9" fmla="*/ 26459 h 98228"/>
              <a:gd name="T10" fmla="*/ 32074 w 80367"/>
              <a:gd name="T11" fmla="*/ 29230 h 98228"/>
              <a:gd name="T12" fmla="*/ 31638 w 80367"/>
              <a:gd name="T13" fmla="*/ 32131 h 98228"/>
              <a:gd name="T14" fmla="*/ 30660 w 80367"/>
              <a:gd name="T15" fmla="*/ 35117 h 98228"/>
              <a:gd name="T16" fmla="*/ 29326 w 80367"/>
              <a:gd name="T17" fmla="*/ 38163 h 98228"/>
              <a:gd name="T18" fmla="*/ 27752 w 80367"/>
              <a:gd name="T19" fmla="*/ 41247 h 98228"/>
              <a:gd name="T20" fmla="*/ 26021 w 80367"/>
              <a:gd name="T21" fmla="*/ 43302 h 98228"/>
              <a:gd name="T22" fmla="*/ 24182 w 80367"/>
              <a:gd name="T23" fmla="*/ 44674 h 98228"/>
              <a:gd name="T24" fmla="*/ 22276 w 80367"/>
              <a:gd name="T25" fmla="*/ 45587 h 98228"/>
              <a:gd name="T26" fmla="*/ 21002 w 80367"/>
              <a:gd name="T27" fmla="*/ 47250 h 98228"/>
              <a:gd name="T28" fmla="*/ 20152 w 80367"/>
              <a:gd name="T29" fmla="*/ 49414 h 98228"/>
              <a:gd name="T30" fmla="*/ 19585 w 80367"/>
              <a:gd name="T31" fmla="*/ 51906 h 98228"/>
              <a:gd name="T32" fmla="*/ 18527 w 80367"/>
              <a:gd name="T33" fmla="*/ 53571 h 98228"/>
              <a:gd name="T34" fmla="*/ 17135 w 80367"/>
              <a:gd name="T35" fmla="*/ 54679 h 98228"/>
              <a:gd name="T36" fmla="*/ 15524 w 80367"/>
              <a:gd name="T37" fmla="*/ 55420 h 98228"/>
              <a:gd name="T38" fmla="*/ 13766 w 80367"/>
              <a:gd name="T39" fmla="*/ 56966 h 98228"/>
              <a:gd name="T40" fmla="*/ 11912 w 80367"/>
              <a:gd name="T41" fmla="*/ 59051 h 98228"/>
              <a:gd name="T42" fmla="*/ 7290 w 80367"/>
              <a:gd name="T43" fmla="*/ 64933 h 98228"/>
              <a:gd name="T44" fmla="*/ 6911 w 80367"/>
              <a:gd name="T45" fmla="*/ 66470 h 98228"/>
              <a:gd name="T46" fmla="*/ 6659 w 80367"/>
              <a:gd name="T47" fmla="*/ 68546 h 98228"/>
              <a:gd name="T48" fmla="*/ 6490 w 80367"/>
              <a:gd name="T49" fmla="*/ 70986 h 98228"/>
              <a:gd name="T50" fmla="*/ 5688 w 80367"/>
              <a:gd name="T51" fmla="*/ 72611 h 98228"/>
              <a:gd name="T52" fmla="*/ 4479 w 80367"/>
              <a:gd name="T53" fmla="*/ 73695 h 98228"/>
              <a:gd name="T54" fmla="*/ 21 w 80367"/>
              <a:gd name="T55" fmla="*/ 75857 h 98228"/>
              <a:gd name="T56" fmla="*/ 9 w 80367"/>
              <a:gd name="T57" fmla="*/ 75861 h 98228"/>
              <a:gd name="T58" fmla="*/ 0 w 80367"/>
              <a:gd name="T59" fmla="*/ 67697 h 98228"/>
              <a:gd name="T60" fmla="*/ 682 w 80367"/>
              <a:gd name="T61" fmla="*/ 66206 h 98228"/>
              <a:gd name="T62" fmla="*/ 1823 w 80367"/>
              <a:gd name="T63" fmla="*/ 64156 h 98228"/>
              <a:gd name="T64" fmla="*/ 5899 w 80367"/>
              <a:gd name="T65" fmla="*/ 57322 h 98228"/>
              <a:gd name="T66" fmla="*/ 6667 w 80367"/>
              <a:gd name="T67" fmla="*/ 57181 h 98228"/>
              <a:gd name="T68" fmla="*/ 7862 w 80367"/>
              <a:gd name="T69" fmla="*/ 57086 h 98228"/>
              <a:gd name="T70" fmla="*/ 12045 w 80367"/>
              <a:gd name="T71" fmla="*/ 56909 h 98228"/>
              <a:gd name="T72" fmla="*/ 21645 w 80367"/>
              <a:gd name="T73" fmla="*/ 56899 h 98228"/>
              <a:gd name="T74" fmla="*/ 22632 w 80367"/>
              <a:gd name="T75" fmla="*/ 57952 h 98228"/>
              <a:gd name="T76" fmla="*/ 23289 w 80367"/>
              <a:gd name="T77" fmla="*/ 59708 h 98228"/>
              <a:gd name="T78" fmla="*/ 24345 w 80367"/>
              <a:gd name="T79" fmla="*/ 65062 h 98228"/>
              <a:gd name="T80" fmla="*/ 25118 w 80367"/>
              <a:gd name="T81" fmla="*/ 66555 h 98228"/>
              <a:gd name="T82" fmla="*/ 26315 w 80367"/>
              <a:gd name="T83" fmla="*/ 68604 h 98228"/>
              <a:gd name="T84" fmla="*/ 29883 w 80367"/>
              <a:gd name="T85" fmla="*/ 74430 h 98228"/>
              <a:gd name="T86" fmla="*/ 42128 w 80367"/>
              <a:gd name="T87" fmla="*/ 93383 h 98228"/>
              <a:gd name="T88" fmla="*/ 42437 w 80367"/>
              <a:gd name="T89" fmla="*/ 94919 h 98228"/>
              <a:gd name="T90" fmla="*/ 42649 w 80367"/>
              <a:gd name="T91" fmla="*/ 96997 h 98228"/>
              <a:gd name="T92" fmla="*/ 42787 w 80367"/>
              <a:gd name="T93" fmla="*/ 99435 h 98228"/>
              <a:gd name="T94" fmla="*/ 43564 w 80367"/>
              <a:gd name="T95" fmla="*/ 101060 h 98228"/>
              <a:gd name="T96" fmla="*/ 44765 w 80367"/>
              <a:gd name="T97" fmla="*/ 102144 h 98228"/>
              <a:gd name="T98" fmla="*/ 48335 w 80367"/>
              <a:gd name="T99" fmla="*/ 103884 h 98228"/>
              <a:gd name="T100" fmla="*/ 49312 w 80367"/>
              <a:gd name="T101" fmla="*/ 104025 h 98228"/>
              <a:gd name="T102" fmla="*/ 50647 w 80367"/>
              <a:gd name="T103" fmla="*/ 104121 h 98228"/>
              <a:gd name="T104" fmla="*/ 55368 w 80367"/>
              <a:gd name="T105" fmla="*/ 104312 h 982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80367"/>
              <a:gd name="T160" fmla="*/ 0 h 98228"/>
              <a:gd name="T161" fmla="*/ 80367 w 80367"/>
              <a:gd name="T162" fmla="*/ 98228 h 9822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80367" h="98228">
                <a:moveTo>
                  <a:pt x="62507" y="0"/>
                </a:moveTo>
                <a:lnTo>
                  <a:pt x="62507" y="8821"/>
                </a:lnTo>
                <a:lnTo>
                  <a:pt x="59861" y="11528"/>
                </a:lnTo>
                <a:lnTo>
                  <a:pt x="48945" y="22490"/>
                </a:lnTo>
                <a:lnTo>
                  <a:pt x="47513" y="24916"/>
                </a:lnTo>
                <a:lnTo>
                  <a:pt x="46558" y="27525"/>
                </a:lnTo>
                <a:lnTo>
                  <a:pt x="45921" y="30256"/>
                </a:lnTo>
                <a:lnTo>
                  <a:pt x="44504" y="33069"/>
                </a:lnTo>
                <a:lnTo>
                  <a:pt x="42568" y="35937"/>
                </a:lnTo>
                <a:lnTo>
                  <a:pt x="40285" y="38841"/>
                </a:lnTo>
                <a:lnTo>
                  <a:pt x="37770" y="40777"/>
                </a:lnTo>
                <a:lnTo>
                  <a:pt x="35101" y="42068"/>
                </a:lnTo>
                <a:lnTo>
                  <a:pt x="32330" y="42928"/>
                </a:lnTo>
                <a:lnTo>
                  <a:pt x="30483" y="44494"/>
                </a:lnTo>
                <a:lnTo>
                  <a:pt x="29251" y="46530"/>
                </a:lnTo>
                <a:lnTo>
                  <a:pt x="28430" y="48879"/>
                </a:lnTo>
                <a:lnTo>
                  <a:pt x="26891" y="50446"/>
                </a:lnTo>
                <a:lnTo>
                  <a:pt x="24872" y="51490"/>
                </a:lnTo>
                <a:lnTo>
                  <a:pt x="22534" y="52186"/>
                </a:lnTo>
                <a:lnTo>
                  <a:pt x="19983" y="53642"/>
                </a:lnTo>
                <a:lnTo>
                  <a:pt x="17290" y="55606"/>
                </a:lnTo>
                <a:lnTo>
                  <a:pt x="10581" y="61145"/>
                </a:lnTo>
                <a:lnTo>
                  <a:pt x="10030" y="62591"/>
                </a:lnTo>
                <a:lnTo>
                  <a:pt x="9663" y="64548"/>
                </a:lnTo>
                <a:lnTo>
                  <a:pt x="9418" y="66845"/>
                </a:lnTo>
                <a:lnTo>
                  <a:pt x="8263" y="68376"/>
                </a:lnTo>
                <a:lnTo>
                  <a:pt x="6501" y="69396"/>
                </a:lnTo>
                <a:lnTo>
                  <a:pt x="21" y="71431"/>
                </a:lnTo>
                <a:lnTo>
                  <a:pt x="9" y="71435"/>
                </a:lnTo>
                <a:lnTo>
                  <a:pt x="0" y="63749"/>
                </a:lnTo>
                <a:lnTo>
                  <a:pt x="992" y="62343"/>
                </a:lnTo>
                <a:lnTo>
                  <a:pt x="2645" y="60414"/>
                </a:lnTo>
                <a:lnTo>
                  <a:pt x="8561" y="53978"/>
                </a:lnTo>
                <a:lnTo>
                  <a:pt x="9675" y="53845"/>
                </a:lnTo>
                <a:lnTo>
                  <a:pt x="11411" y="53756"/>
                </a:lnTo>
                <a:lnTo>
                  <a:pt x="17481" y="53589"/>
                </a:lnTo>
                <a:lnTo>
                  <a:pt x="31417" y="53579"/>
                </a:lnTo>
                <a:lnTo>
                  <a:pt x="32850" y="54571"/>
                </a:lnTo>
                <a:lnTo>
                  <a:pt x="33806" y="56224"/>
                </a:lnTo>
                <a:lnTo>
                  <a:pt x="35340" y="61267"/>
                </a:lnTo>
                <a:lnTo>
                  <a:pt x="36459" y="62673"/>
                </a:lnTo>
                <a:lnTo>
                  <a:pt x="38196" y="64602"/>
                </a:lnTo>
                <a:lnTo>
                  <a:pt x="43373" y="70088"/>
                </a:lnTo>
                <a:lnTo>
                  <a:pt x="61147" y="87936"/>
                </a:lnTo>
                <a:lnTo>
                  <a:pt x="61600" y="89382"/>
                </a:lnTo>
                <a:lnTo>
                  <a:pt x="61902" y="91338"/>
                </a:lnTo>
                <a:lnTo>
                  <a:pt x="62104" y="93634"/>
                </a:lnTo>
                <a:lnTo>
                  <a:pt x="63230" y="95165"/>
                </a:lnTo>
                <a:lnTo>
                  <a:pt x="64974" y="96186"/>
                </a:lnTo>
                <a:lnTo>
                  <a:pt x="70160" y="97823"/>
                </a:lnTo>
                <a:lnTo>
                  <a:pt x="71578" y="97958"/>
                </a:lnTo>
                <a:lnTo>
                  <a:pt x="73515" y="98048"/>
                </a:lnTo>
                <a:lnTo>
                  <a:pt x="80366" y="9822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8" name="SMARTInkAnnotation594">
            <a:extLst>
              <a:ext uri="{FF2B5EF4-FFF2-40B4-BE49-F238E27FC236}">
                <a16:creationId xmlns:a16="http://schemas.microsoft.com/office/drawing/2014/main" id="{FF05D53C-3FAC-4B4D-ADAE-D233A0C1AD55}"/>
              </a:ext>
            </a:extLst>
          </p:cNvPr>
          <p:cNvSpPr>
            <a:spLocks/>
          </p:cNvSpPr>
          <p:nvPr/>
        </p:nvSpPr>
        <p:spPr bwMode="auto">
          <a:xfrm>
            <a:off x="5875338" y="2581275"/>
            <a:ext cx="106362" cy="249238"/>
          </a:xfrm>
          <a:custGeom>
            <a:avLst/>
            <a:gdLst>
              <a:gd name="T0" fmla="*/ 50788 w 105906"/>
              <a:gd name="T1" fmla="*/ 51118 h 249629"/>
              <a:gd name="T2" fmla="*/ 49663 w 105906"/>
              <a:gd name="T3" fmla="*/ 17853 h 249629"/>
              <a:gd name="T4" fmla="*/ 45398 w 105906"/>
              <a:gd name="T5" fmla="*/ 17401 h 249629"/>
              <a:gd name="T6" fmla="*/ 42750 w 105906"/>
              <a:gd name="T7" fmla="*/ 14676 h 249629"/>
              <a:gd name="T8" fmla="*/ 40757 w 105906"/>
              <a:gd name="T9" fmla="*/ 4357 h 249629"/>
              <a:gd name="T10" fmla="*/ 37677 w 105906"/>
              <a:gd name="T11" fmla="*/ 1940 h 249629"/>
              <a:gd name="T12" fmla="*/ 27655 w 105906"/>
              <a:gd name="T13" fmla="*/ 53 h 249629"/>
              <a:gd name="T14" fmla="*/ 969 w 105906"/>
              <a:gd name="T15" fmla="*/ 945 h 249629"/>
              <a:gd name="T16" fmla="*/ 22 w 105906"/>
              <a:gd name="T17" fmla="*/ 14142 h 249629"/>
              <a:gd name="T18" fmla="*/ 3010 w 105906"/>
              <a:gd name="T19" fmla="*/ 52908 h 249629"/>
              <a:gd name="T20" fmla="*/ 6982 w 105906"/>
              <a:gd name="T21" fmla="*/ 57594 h 249629"/>
              <a:gd name="T22" fmla="*/ 9879 w 105906"/>
              <a:gd name="T23" fmla="*/ 68051 h 249629"/>
              <a:gd name="T24" fmla="*/ 10147 w 105906"/>
              <a:gd name="T25" fmla="*/ 80806 h 249629"/>
              <a:gd name="T26" fmla="*/ 13162 w 105906"/>
              <a:gd name="T27" fmla="*/ 83245 h 249629"/>
              <a:gd name="T28" fmla="*/ 23140 w 105906"/>
              <a:gd name="T29" fmla="*/ 85144 h 249629"/>
              <a:gd name="T30" fmla="*/ 40793 w 105906"/>
              <a:gd name="T31" fmla="*/ 84249 h 249629"/>
              <a:gd name="T32" fmla="*/ 45596 w 105906"/>
              <a:gd name="T33" fmla="*/ 80672 h 249629"/>
              <a:gd name="T34" fmla="*/ 49250 w 105906"/>
              <a:gd name="T35" fmla="*/ 73337 h 249629"/>
              <a:gd name="T36" fmla="*/ 53117 w 105906"/>
              <a:gd name="T37" fmla="*/ 70458 h 249629"/>
              <a:gd name="T38" fmla="*/ 57464 w 105906"/>
              <a:gd name="T39" fmla="*/ 68233 h 249629"/>
              <a:gd name="T40" fmla="*/ 60489 w 105906"/>
              <a:gd name="T41" fmla="*/ 60955 h 249629"/>
              <a:gd name="T42" fmla="*/ 66206 w 105906"/>
              <a:gd name="T43" fmla="*/ 55505 h 249629"/>
              <a:gd name="T44" fmla="*/ 70139 w 105906"/>
              <a:gd name="T45" fmla="*/ 46129 h 249629"/>
              <a:gd name="T46" fmla="*/ 71067 w 105906"/>
              <a:gd name="T47" fmla="*/ 35399 h 249629"/>
              <a:gd name="T48" fmla="*/ 71108 w 105906"/>
              <a:gd name="T49" fmla="*/ 25559 h 249629"/>
              <a:gd name="T50" fmla="*/ 72235 w 105906"/>
              <a:gd name="T51" fmla="*/ 48541 h 249629"/>
              <a:gd name="T52" fmla="*/ 76501 w 105906"/>
              <a:gd name="T53" fmla="*/ 54075 h 249629"/>
              <a:gd name="T54" fmla="*/ 80322 w 105906"/>
              <a:gd name="T55" fmla="*/ 65339 h 249629"/>
              <a:gd name="T56" fmla="*/ 81081 w 105906"/>
              <a:gd name="T57" fmla="*/ 79205 h 249629"/>
              <a:gd name="T58" fmla="*/ 82387 w 105906"/>
              <a:gd name="T59" fmla="*/ 107680 h 249629"/>
              <a:gd name="T60" fmla="*/ 86653 w 105906"/>
              <a:gd name="T61" fmla="*/ 113490 h 249629"/>
              <a:gd name="T62" fmla="*/ 89303 w 105906"/>
              <a:gd name="T63" fmla="*/ 121751 h 249629"/>
              <a:gd name="T64" fmla="*/ 90479 w 105906"/>
              <a:gd name="T65" fmla="*/ 130789 h 249629"/>
              <a:gd name="T66" fmla="*/ 92273 w 105906"/>
              <a:gd name="T67" fmla="*/ 141196 h 249629"/>
              <a:gd name="T68" fmla="*/ 96693 w 105906"/>
              <a:gd name="T69" fmla="*/ 147319 h 249629"/>
              <a:gd name="T70" fmla="*/ 100615 w 105906"/>
              <a:gd name="T71" fmla="*/ 158959 h 249629"/>
              <a:gd name="T72" fmla="*/ 102422 w 105906"/>
              <a:gd name="T73" fmla="*/ 167530 h 249629"/>
              <a:gd name="T74" fmla="*/ 106845 w 105906"/>
              <a:gd name="T75" fmla="*/ 173221 h 249629"/>
              <a:gd name="T76" fmla="*/ 110774 w 105906"/>
              <a:gd name="T77" fmla="*/ 184587 h 249629"/>
              <a:gd name="T78" fmla="*/ 111547 w 105906"/>
              <a:gd name="T79" fmla="*/ 195948 h 249629"/>
              <a:gd name="T80" fmla="*/ 112780 w 105906"/>
              <a:gd name="T81" fmla="*/ 201631 h 249629"/>
              <a:gd name="T82" fmla="*/ 120475 w 105906"/>
              <a:gd name="T83" fmla="*/ 211304 h 249629"/>
              <a:gd name="T84" fmla="*/ 116087 w 105906"/>
              <a:gd name="T85" fmla="*/ 217011 h 249629"/>
              <a:gd name="T86" fmla="*/ 112308 w 105906"/>
              <a:gd name="T87" fmla="*/ 223438 h 249629"/>
              <a:gd name="T88" fmla="*/ 108780 w 105906"/>
              <a:gd name="T89" fmla="*/ 231972 h 249629"/>
              <a:gd name="T90" fmla="*/ 101400 w 105906"/>
              <a:gd name="T91" fmla="*/ 237679 h 249629"/>
              <a:gd name="T92" fmla="*/ 96609 w 105906"/>
              <a:gd name="T93" fmla="*/ 238159 h 249629"/>
              <a:gd name="T94" fmla="*/ 90717 w 105906"/>
              <a:gd name="T95" fmla="*/ 235850 h 249629"/>
              <a:gd name="T96" fmla="*/ 81380 w 105906"/>
              <a:gd name="T97" fmla="*/ 230793 h 249629"/>
              <a:gd name="T98" fmla="*/ 76427 w 105906"/>
              <a:gd name="T99" fmla="*/ 230367 h 249629"/>
              <a:gd name="T100" fmla="*/ 67289 w 105906"/>
              <a:gd name="T101" fmla="*/ 230127 h 249629"/>
              <a:gd name="T102" fmla="*/ 63767 w 105906"/>
              <a:gd name="T103" fmla="*/ 227547 h 249629"/>
              <a:gd name="T104" fmla="*/ 61070 w 105906"/>
              <a:gd name="T105" fmla="*/ 224192 h 249629"/>
              <a:gd name="T106" fmla="*/ 56112 w 105906"/>
              <a:gd name="T107" fmla="*/ 222701 h 249629"/>
              <a:gd name="T108" fmla="*/ 53156 w 105906"/>
              <a:gd name="T109" fmla="*/ 219513 h 249629"/>
              <a:gd name="T110" fmla="*/ 47989 w 105906"/>
              <a:gd name="T111" fmla="*/ 211036 h 249629"/>
              <a:gd name="T112" fmla="*/ 45030 w 105906"/>
              <a:gd name="T113" fmla="*/ 207389 h 249629"/>
              <a:gd name="T114" fmla="*/ 47478 w 105906"/>
              <a:gd name="T115" fmla="*/ 205766 h 249629"/>
              <a:gd name="T116" fmla="*/ 50502 w 105906"/>
              <a:gd name="T117" fmla="*/ 197249 h 249629"/>
              <a:gd name="T118" fmla="*/ 56094 w 105906"/>
              <a:gd name="T119" fmla="*/ 191811 h 249629"/>
              <a:gd name="T120" fmla="*/ 58787 w 105906"/>
              <a:gd name="T121" fmla="*/ 186852 h 24962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05906"/>
              <a:gd name="T184" fmla="*/ 0 h 249629"/>
              <a:gd name="T185" fmla="*/ 105906 w 105906"/>
              <a:gd name="T186" fmla="*/ 249629 h 24962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05906" h="249629">
                <a:moveTo>
                  <a:pt x="35719" y="53579"/>
                </a:moveTo>
                <a:lnTo>
                  <a:pt x="44646" y="53579"/>
                </a:lnTo>
                <a:lnTo>
                  <a:pt x="44648" y="19136"/>
                </a:lnTo>
                <a:lnTo>
                  <a:pt x="43657" y="18711"/>
                </a:lnTo>
                <a:lnTo>
                  <a:pt x="42003" y="18427"/>
                </a:lnTo>
                <a:lnTo>
                  <a:pt x="39908" y="18238"/>
                </a:lnTo>
                <a:lnTo>
                  <a:pt x="38511" y="17120"/>
                </a:lnTo>
                <a:lnTo>
                  <a:pt x="37580" y="15382"/>
                </a:lnTo>
                <a:lnTo>
                  <a:pt x="36087" y="10205"/>
                </a:lnTo>
                <a:lnTo>
                  <a:pt x="35828" y="4567"/>
                </a:lnTo>
                <a:lnTo>
                  <a:pt x="34799" y="3045"/>
                </a:lnTo>
                <a:lnTo>
                  <a:pt x="33121" y="2030"/>
                </a:lnTo>
                <a:lnTo>
                  <a:pt x="27160" y="119"/>
                </a:lnTo>
                <a:lnTo>
                  <a:pt x="24308" y="53"/>
                </a:lnTo>
                <a:lnTo>
                  <a:pt x="1274" y="0"/>
                </a:lnTo>
                <a:lnTo>
                  <a:pt x="849" y="993"/>
                </a:lnTo>
                <a:lnTo>
                  <a:pt x="111" y="7689"/>
                </a:lnTo>
                <a:lnTo>
                  <a:pt x="22" y="14822"/>
                </a:lnTo>
                <a:lnTo>
                  <a:pt x="0" y="51850"/>
                </a:lnTo>
                <a:lnTo>
                  <a:pt x="2645" y="55456"/>
                </a:lnTo>
                <a:lnTo>
                  <a:pt x="4740" y="57807"/>
                </a:lnTo>
                <a:lnTo>
                  <a:pt x="6137" y="60366"/>
                </a:lnTo>
                <a:lnTo>
                  <a:pt x="8102" y="67716"/>
                </a:lnTo>
                <a:lnTo>
                  <a:pt x="8684" y="71328"/>
                </a:lnTo>
                <a:lnTo>
                  <a:pt x="8897" y="78981"/>
                </a:lnTo>
                <a:lnTo>
                  <a:pt x="8920" y="84697"/>
                </a:lnTo>
                <a:lnTo>
                  <a:pt x="9916" y="86231"/>
                </a:lnTo>
                <a:lnTo>
                  <a:pt x="11571" y="87253"/>
                </a:lnTo>
                <a:lnTo>
                  <a:pt x="17491" y="89178"/>
                </a:lnTo>
                <a:lnTo>
                  <a:pt x="20342" y="89244"/>
                </a:lnTo>
                <a:lnTo>
                  <a:pt x="34444" y="89297"/>
                </a:lnTo>
                <a:lnTo>
                  <a:pt x="35861" y="88305"/>
                </a:lnTo>
                <a:lnTo>
                  <a:pt x="37798" y="86651"/>
                </a:lnTo>
                <a:lnTo>
                  <a:pt x="40082" y="84557"/>
                </a:lnTo>
                <a:lnTo>
                  <a:pt x="41604" y="82168"/>
                </a:lnTo>
                <a:lnTo>
                  <a:pt x="43295" y="76868"/>
                </a:lnTo>
                <a:lnTo>
                  <a:pt x="44738" y="75058"/>
                </a:lnTo>
                <a:lnTo>
                  <a:pt x="46692" y="73851"/>
                </a:lnTo>
                <a:lnTo>
                  <a:pt x="48988" y="73047"/>
                </a:lnTo>
                <a:lnTo>
                  <a:pt x="50518" y="71518"/>
                </a:lnTo>
                <a:lnTo>
                  <a:pt x="51538" y="69508"/>
                </a:lnTo>
                <a:lnTo>
                  <a:pt x="53175" y="63891"/>
                </a:lnTo>
                <a:lnTo>
                  <a:pt x="56045" y="60477"/>
                </a:lnTo>
                <a:lnTo>
                  <a:pt x="58199" y="58177"/>
                </a:lnTo>
                <a:lnTo>
                  <a:pt x="59635" y="55652"/>
                </a:lnTo>
                <a:lnTo>
                  <a:pt x="61656" y="48350"/>
                </a:lnTo>
                <a:lnTo>
                  <a:pt x="62255" y="44753"/>
                </a:lnTo>
                <a:lnTo>
                  <a:pt x="62474" y="37105"/>
                </a:lnTo>
                <a:lnTo>
                  <a:pt x="62505" y="29663"/>
                </a:lnTo>
                <a:lnTo>
                  <a:pt x="62508" y="26790"/>
                </a:lnTo>
                <a:lnTo>
                  <a:pt x="62508" y="48039"/>
                </a:lnTo>
                <a:lnTo>
                  <a:pt x="63499" y="50878"/>
                </a:lnTo>
                <a:lnTo>
                  <a:pt x="65153" y="53763"/>
                </a:lnTo>
                <a:lnTo>
                  <a:pt x="67248" y="56678"/>
                </a:lnTo>
                <a:lnTo>
                  <a:pt x="69576" y="62563"/>
                </a:lnTo>
                <a:lnTo>
                  <a:pt x="70610" y="68485"/>
                </a:lnTo>
                <a:lnTo>
                  <a:pt x="71069" y="74425"/>
                </a:lnTo>
                <a:lnTo>
                  <a:pt x="71274" y="83018"/>
                </a:lnTo>
                <a:lnTo>
                  <a:pt x="71428" y="109766"/>
                </a:lnTo>
                <a:lnTo>
                  <a:pt x="72423" y="112865"/>
                </a:lnTo>
                <a:lnTo>
                  <a:pt x="74079" y="115923"/>
                </a:lnTo>
                <a:lnTo>
                  <a:pt x="76175" y="118954"/>
                </a:lnTo>
                <a:lnTo>
                  <a:pt x="77572" y="122959"/>
                </a:lnTo>
                <a:lnTo>
                  <a:pt x="78504" y="127614"/>
                </a:lnTo>
                <a:lnTo>
                  <a:pt x="79125" y="132701"/>
                </a:lnTo>
                <a:lnTo>
                  <a:pt x="79539" y="137085"/>
                </a:lnTo>
                <a:lnTo>
                  <a:pt x="79998" y="144601"/>
                </a:lnTo>
                <a:lnTo>
                  <a:pt x="81114" y="147995"/>
                </a:lnTo>
                <a:lnTo>
                  <a:pt x="82850" y="151249"/>
                </a:lnTo>
                <a:lnTo>
                  <a:pt x="84999" y="154411"/>
                </a:lnTo>
                <a:lnTo>
                  <a:pt x="87386" y="160570"/>
                </a:lnTo>
                <a:lnTo>
                  <a:pt x="88448" y="166615"/>
                </a:lnTo>
                <a:lnTo>
                  <a:pt x="88919" y="172609"/>
                </a:lnTo>
                <a:lnTo>
                  <a:pt x="90037" y="175596"/>
                </a:lnTo>
                <a:lnTo>
                  <a:pt x="91775" y="178580"/>
                </a:lnTo>
                <a:lnTo>
                  <a:pt x="93925" y="181561"/>
                </a:lnTo>
                <a:lnTo>
                  <a:pt x="96314" y="187520"/>
                </a:lnTo>
                <a:lnTo>
                  <a:pt x="97377" y="193475"/>
                </a:lnTo>
                <a:lnTo>
                  <a:pt x="97849" y="199429"/>
                </a:lnTo>
                <a:lnTo>
                  <a:pt x="98059" y="205383"/>
                </a:lnTo>
                <a:lnTo>
                  <a:pt x="98115" y="208360"/>
                </a:lnTo>
                <a:lnTo>
                  <a:pt x="99144" y="211336"/>
                </a:lnTo>
                <a:lnTo>
                  <a:pt x="100823" y="214313"/>
                </a:lnTo>
                <a:lnTo>
                  <a:pt x="105905" y="221479"/>
                </a:lnTo>
                <a:lnTo>
                  <a:pt x="105330" y="223059"/>
                </a:lnTo>
                <a:lnTo>
                  <a:pt x="102045" y="227460"/>
                </a:lnTo>
                <a:lnTo>
                  <a:pt x="99358" y="230776"/>
                </a:lnTo>
                <a:lnTo>
                  <a:pt x="98730" y="234198"/>
                </a:lnTo>
                <a:lnTo>
                  <a:pt x="98326" y="239738"/>
                </a:lnTo>
                <a:lnTo>
                  <a:pt x="95625" y="243142"/>
                </a:lnTo>
                <a:lnTo>
                  <a:pt x="90546" y="248671"/>
                </a:lnTo>
                <a:lnTo>
                  <a:pt x="89138" y="249124"/>
                </a:lnTo>
                <a:lnTo>
                  <a:pt x="87206" y="249427"/>
                </a:lnTo>
                <a:lnTo>
                  <a:pt x="84927" y="249628"/>
                </a:lnTo>
                <a:lnTo>
                  <a:pt x="82415" y="248771"/>
                </a:lnTo>
                <a:lnTo>
                  <a:pt x="79747" y="247206"/>
                </a:lnTo>
                <a:lnTo>
                  <a:pt x="73079" y="242308"/>
                </a:lnTo>
                <a:lnTo>
                  <a:pt x="71539" y="241906"/>
                </a:lnTo>
                <a:lnTo>
                  <a:pt x="69521" y="241638"/>
                </a:lnTo>
                <a:lnTo>
                  <a:pt x="67183" y="241459"/>
                </a:lnTo>
                <a:lnTo>
                  <a:pt x="64632" y="241340"/>
                </a:lnTo>
                <a:lnTo>
                  <a:pt x="59152" y="241208"/>
                </a:lnTo>
                <a:lnTo>
                  <a:pt x="57295" y="240180"/>
                </a:lnTo>
                <a:lnTo>
                  <a:pt x="56056" y="238503"/>
                </a:lnTo>
                <a:lnTo>
                  <a:pt x="55230" y="236393"/>
                </a:lnTo>
                <a:lnTo>
                  <a:pt x="53687" y="234986"/>
                </a:lnTo>
                <a:lnTo>
                  <a:pt x="51666" y="234048"/>
                </a:lnTo>
                <a:lnTo>
                  <a:pt x="49327" y="233423"/>
                </a:lnTo>
                <a:lnTo>
                  <a:pt x="47768" y="232014"/>
                </a:lnTo>
                <a:lnTo>
                  <a:pt x="46728" y="230082"/>
                </a:lnTo>
                <a:lnTo>
                  <a:pt x="45060" y="224594"/>
                </a:lnTo>
                <a:lnTo>
                  <a:pt x="42185" y="221197"/>
                </a:lnTo>
                <a:lnTo>
                  <a:pt x="40030" y="218902"/>
                </a:lnTo>
                <a:lnTo>
                  <a:pt x="39585" y="217373"/>
                </a:lnTo>
                <a:lnTo>
                  <a:pt x="40280" y="216353"/>
                </a:lnTo>
                <a:lnTo>
                  <a:pt x="41736" y="215673"/>
                </a:lnTo>
                <a:lnTo>
                  <a:pt x="42707" y="214227"/>
                </a:lnTo>
                <a:lnTo>
                  <a:pt x="44393" y="206744"/>
                </a:lnTo>
                <a:lnTo>
                  <a:pt x="47181" y="203342"/>
                </a:lnTo>
                <a:lnTo>
                  <a:pt x="49314" y="201046"/>
                </a:lnTo>
                <a:lnTo>
                  <a:pt x="50735" y="198523"/>
                </a:lnTo>
                <a:lnTo>
                  <a:pt x="51682" y="195849"/>
                </a:lnTo>
                <a:lnTo>
                  <a:pt x="53578" y="18752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49" name="SMARTInkAnnotation595">
            <a:extLst>
              <a:ext uri="{FF2B5EF4-FFF2-40B4-BE49-F238E27FC236}">
                <a16:creationId xmlns:a16="http://schemas.microsoft.com/office/drawing/2014/main" id="{4CA9EEC6-7BE0-4874-B07D-56783CB71F1D}"/>
              </a:ext>
            </a:extLst>
          </p:cNvPr>
          <p:cNvSpPr>
            <a:spLocks/>
          </p:cNvSpPr>
          <p:nvPr/>
        </p:nvSpPr>
        <p:spPr bwMode="auto">
          <a:xfrm>
            <a:off x="6089650" y="2509838"/>
            <a:ext cx="9525" cy="17462"/>
          </a:xfrm>
          <a:custGeom>
            <a:avLst/>
            <a:gdLst>
              <a:gd name="T0" fmla="*/ 0 w 8899"/>
              <a:gd name="T1" fmla="*/ 0 h 17859"/>
              <a:gd name="T2" fmla="*/ 36428 w 8899"/>
              <a:gd name="T3" fmla="*/ 0 h 17859"/>
              <a:gd name="T4" fmla="*/ 47174 w 8899"/>
              <a:gd name="T5" fmla="*/ 506 h 17859"/>
              <a:gd name="T6" fmla="*/ 54335 w 8899"/>
              <a:gd name="T7" fmla="*/ 1347 h 17859"/>
              <a:gd name="T8" fmla="*/ 65818 w 8899"/>
              <a:gd name="T9" fmla="*/ 3917 h 17859"/>
              <a:gd name="T10" fmla="*/ 66752 w 8899"/>
              <a:gd name="T11" fmla="*/ 4632 h 17859"/>
              <a:gd name="T12" fmla="*/ 67379 w 8899"/>
              <a:gd name="T13" fmla="*/ 5615 h 17859"/>
              <a:gd name="T14" fmla="*/ 68386 w 8899"/>
              <a:gd name="T15" fmla="*/ 8409 h 17859"/>
              <a:gd name="T16" fmla="*/ 60843 w 8899"/>
              <a:gd name="T17" fmla="*/ 8641 h 17859"/>
              <a:gd name="T18" fmla="*/ 48192 w 8899"/>
              <a:gd name="T19" fmla="*/ 8792 h 17859"/>
              <a:gd name="T20" fmla="*/ 252 w 8899"/>
              <a:gd name="T21" fmla="*/ 9097 h 17859"/>
              <a:gd name="T22" fmla="*/ 77 w 8899"/>
              <a:gd name="T23" fmla="*/ 9098 h 17859"/>
              <a:gd name="T24" fmla="*/ 0 w 8899"/>
              <a:gd name="T25" fmla="*/ 4549 h 1785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899"/>
              <a:gd name="T40" fmla="*/ 0 h 17859"/>
              <a:gd name="T41" fmla="*/ 8899 w 8899"/>
              <a:gd name="T42" fmla="*/ 17859 h 1785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899" h="17859">
                <a:moveTo>
                  <a:pt x="0" y="0"/>
                </a:moveTo>
                <a:lnTo>
                  <a:pt x="4740" y="0"/>
                </a:lnTo>
                <a:lnTo>
                  <a:pt x="6137" y="992"/>
                </a:lnTo>
                <a:lnTo>
                  <a:pt x="7069" y="2646"/>
                </a:lnTo>
                <a:lnTo>
                  <a:pt x="8562" y="7688"/>
                </a:lnTo>
                <a:lnTo>
                  <a:pt x="8685" y="9094"/>
                </a:lnTo>
                <a:lnTo>
                  <a:pt x="8767" y="11023"/>
                </a:lnTo>
                <a:lnTo>
                  <a:pt x="8898" y="16509"/>
                </a:lnTo>
                <a:lnTo>
                  <a:pt x="7916" y="16959"/>
                </a:lnTo>
                <a:lnTo>
                  <a:pt x="6270" y="17259"/>
                </a:lnTo>
                <a:lnTo>
                  <a:pt x="33" y="17856"/>
                </a:lnTo>
                <a:lnTo>
                  <a:pt x="10" y="17858"/>
                </a:lnTo>
                <a:lnTo>
                  <a:pt x="0"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0" name="SMARTInkAnnotation596">
            <a:extLst>
              <a:ext uri="{FF2B5EF4-FFF2-40B4-BE49-F238E27FC236}">
                <a16:creationId xmlns:a16="http://schemas.microsoft.com/office/drawing/2014/main" id="{58FFF4DE-009D-42E0-A7B1-C19662552944}"/>
              </a:ext>
            </a:extLst>
          </p:cNvPr>
          <p:cNvSpPr>
            <a:spLocks/>
          </p:cNvSpPr>
          <p:nvPr/>
        </p:nvSpPr>
        <p:spPr bwMode="auto">
          <a:xfrm>
            <a:off x="6242050" y="2438400"/>
            <a:ext cx="106363" cy="303213"/>
          </a:xfrm>
          <a:custGeom>
            <a:avLst/>
            <a:gdLst>
              <a:gd name="T0" fmla="*/ 85750 w 107156"/>
              <a:gd name="T1" fmla="*/ 55946 h 303607"/>
              <a:gd name="T2" fmla="*/ 83632 w 107156"/>
              <a:gd name="T3" fmla="*/ 53491 h 303607"/>
              <a:gd name="T4" fmla="*/ 80838 w 107156"/>
              <a:gd name="T5" fmla="*/ 51449 h 303607"/>
              <a:gd name="T6" fmla="*/ 78899 w 107156"/>
              <a:gd name="T7" fmla="*/ 44250 h 303607"/>
              <a:gd name="T8" fmla="*/ 78604 w 107156"/>
              <a:gd name="T9" fmla="*/ 9902 h 303607"/>
              <a:gd name="T10" fmla="*/ 72453 w 107156"/>
              <a:gd name="T11" fmla="*/ 1300 h 303607"/>
              <a:gd name="T12" fmla="*/ 69782 w 107156"/>
              <a:gd name="T13" fmla="*/ 574 h 303607"/>
              <a:gd name="T14" fmla="*/ 64238 w 107156"/>
              <a:gd name="T15" fmla="*/ 79 h 303607"/>
              <a:gd name="T16" fmla="*/ 35858 w 107156"/>
              <a:gd name="T17" fmla="*/ 962 h 303607"/>
              <a:gd name="T18" fmla="*/ 32341 w 107156"/>
              <a:gd name="T19" fmla="*/ 4560 h 303607"/>
              <a:gd name="T20" fmla="*/ 28138 w 107156"/>
              <a:gd name="T21" fmla="*/ 6797 h 303607"/>
              <a:gd name="T22" fmla="*/ 23623 w 107156"/>
              <a:gd name="T23" fmla="*/ 8744 h 303607"/>
              <a:gd name="T24" fmla="*/ 18966 w 107156"/>
              <a:gd name="T25" fmla="*/ 12792 h 303607"/>
              <a:gd name="T26" fmla="*/ 16370 w 107156"/>
              <a:gd name="T27" fmla="*/ 17773 h 303607"/>
              <a:gd name="T28" fmla="*/ 14420 w 107156"/>
              <a:gd name="T29" fmla="*/ 23169 h 303607"/>
              <a:gd name="T30" fmla="*/ 10908 w 107156"/>
              <a:gd name="T31" fmla="*/ 28745 h 303607"/>
              <a:gd name="T32" fmla="*/ 7094 w 107156"/>
              <a:gd name="T33" fmla="*/ 41058 h 303607"/>
              <a:gd name="T34" fmla="*/ 3682 w 107156"/>
              <a:gd name="T35" fmla="*/ 50373 h 303607"/>
              <a:gd name="T36" fmla="*/ 726 w 107156"/>
              <a:gd name="T37" fmla="*/ 65049 h 303607"/>
              <a:gd name="T38" fmla="*/ 89 w 107156"/>
              <a:gd name="T39" fmla="*/ 80055 h 303607"/>
              <a:gd name="T40" fmla="*/ 794 w 107156"/>
              <a:gd name="T41" fmla="*/ 117373 h 303607"/>
              <a:gd name="T42" fmla="*/ 3792 w 107156"/>
              <a:gd name="T43" fmla="*/ 123102 h 303607"/>
              <a:gd name="T44" fmla="*/ 6851 w 107156"/>
              <a:gd name="T45" fmla="*/ 135718 h 303607"/>
              <a:gd name="T46" fmla="*/ 10851 w 107156"/>
              <a:gd name="T47" fmla="*/ 141472 h 303607"/>
              <a:gd name="T48" fmla="*/ 14875 w 107156"/>
              <a:gd name="T49" fmla="*/ 143988 h 303607"/>
              <a:gd name="T50" fmla="*/ 21368 w 107156"/>
              <a:gd name="T51" fmla="*/ 146692 h 303607"/>
              <a:gd name="T52" fmla="*/ 24844 w 107156"/>
              <a:gd name="T53" fmla="*/ 150445 h 303607"/>
              <a:gd name="T54" fmla="*/ 29039 w 107156"/>
              <a:gd name="T55" fmla="*/ 152749 h 303607"/>
              <a:gd name="T56" fmla="*/ 33550 w 107156"/>
              <a:gd name="T57" fmla="*/ 152819 h 303607"/>
              <a:gd name="T58" fmla="*/ 41489 w 107156"/>
              <a:gd name="T59" fmla="*/ 147091 h 303607"/>
              <a:gd name="T60" fmla="*/ 44378 w 107156"/>
              <a:gd name="T61" fmla="*/ 146486 h 303607"/>
              <a:gd name="T62" fmla="*/ 48303 w 107156"/>
              <a:gd name="T63" fmla="*/ 145267 h 303607"/>
              <a:gd name="T64" fmla="*/ 52698 w 107156"/>
              <a:gd name="T65" fmla="*/ 141540 h 303607"/>
              <a:gd name="T66" fmla="*/ 57298 w 107156"/>
              <a:gd name="T67" fmla="*/ 139248 h 303607"/>
              <a:gd name="T68" fmla="*/ 61195 w 107156"/>
              <a:gd name="T69" fmla="*/ 137276 h 303607"/>
              <a:gd name="T70" fmla="*/ 63899 w 107156"/>
              <a:gd name="T71" fmla="*/ 130128 h 303607"/>
              <a:gd name="T72" fmla="*/ 67986 w 107156"/>
              <a:gd name="T73" fmla="*/ 124653 h 303607"/>
              <a:gd name="T74" fmla="*/ 71155 w 107156"/>
              <a:gd name="T75" fmla="*/ 113232 h 303607"/>
              <a:gd name="T76" fmla="*/ 71457 w 107156"/>
              <a:gd name="T77" fmla="*/ 95292 h 303607"/>
              <a:gd name="T78" fmla="*/ 71458 w 107156"/>
              <a:gd name="T79" fmla="*/ 132894 h 303607"/>
              <a:gd name="T80" fmla="*/ 73577 w 107156"/>
              <a:gd name="T81" fmla="*/ 137952 h 303607"/>
              <a:gd name="T82" fmla="*/ 77114 w 107156"/>
              <a:gd name="T83" fmla="*/ 146164 h 303607"/>
              <a:gd name="T84" fmla="*/ 78311 w 107156"/>
              <a:gd name="T85" fmla="*/ 157487 h 303607"/>
              <a:gd name="T86" fmla="*/ 80590 w 107156"/>
              <a:gd name="T87" fmla="*/ 163195 h 303607"/>
              <a:gd name="T88" fmla="*/ 84224 w 107156"/>
              <a:gd name="T89" fmla="*/ 171775 h 303607"/>
              <a:gd name="T90" fmla="*/ 85550 w 107156"/>
              <a:gd name="T91" fmla="*/ 187039 h 303607"/>
              <a:gd name="T92" fmla="*/ 85743 w 107156"/>
              <a:gd name="T93" fmla="*/ 217221 h 303607"/>
              <a:gd name="T94" fmla="*/ 83627 w 107156"/>
              <a:gd name="T95" fmla="*/ 223143 h 303607"/>
              <a:gd name="T96" fmla="*/ 80091 w 107156"/>
              <a:gd name="T97" fmla="*/ 234387 h 303607"/>
              <a:gd name="T98" fmla="*/ 78899 w 107156"/>
              <a:gd name="T99" fmla="*/ 250726 h 303607"/>
              <a:gd name="T100" fmla="*/ 76617 w 107156"/>
              <a:gd name="T101" fmla="*/ 257120 h 303607"/>
              <a:gd name="T102" fmla="*/ 72989 w 107156"/>
              <a:gd name="T103" fmla="*/ 266084 h 303607"/>
              <a:gd name="T104" fmla="*/ 71344 w 107156"/>
              <a:gd name="T105" fmla="*/ 270944 h 303607"/>
              <a:gd name="T106" fmla="*/ 67965 w 107156"/>
              <a:gd name="T107" fmla="*/ 273103 h 303607"/>
              <a:gd name="T108" fmla="*/ 65936 w 107156"/>
              <a:gd name="T109" fmla="*/ 276609 h 303607"/>
              <a:gd name="T110" fmla="*/ 64240 w 107156"/>
              <a:gd name="T111" fmla="*/ 280394 h 303607"/>
              <a:gd name="T112" fmla="*/ 60841 w 107156"/>
              <a:gd name="T113" fmla="*/ 282074 h 303607"/>
              <a:gd name="T114" fmla="*/ 58798 w 107156"/>
              <a:gd name="T115" fmla="*/ 285363 h 303607"/>
              <a:gd name="T116" fmla="*/ 57098 w 107156"/>
              <a:gd name="T117" fmla="*/ 289056 h 303607"/>
              <a:gd name="T118" fmla="*/ 50345 w 107156"/>
              <a:gd name="T119" fmla="*/ 291894 h 303607"/>
              <a:gd name="T120" fmla="*/ 43177 w 107156"/>
              <a:gd name="T121" fmla="*/ 292011 h 303607"/>
              <a:gd name="T122" fmla="*/ 42098 w 107156"/>
              <a:gd name="T123" fmla="*/ 284214 h 303607"/>
              <a:gd name="T124" fmla="*/ 35817 w 107156"/>
              <a:gd name="T125" fmla="*/ 283430 h 3036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07156"/>
              <a:gd name="T190" fmla="*/ 0 h 303607"/>
              <a:gd name="T191" fmla="*/ 107156 w 107156"/>
              <a:gd name="T192" fmla="*/ 303607 h 30360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07156" h="303607">
                <a:moveTo>
                  <a:pt x="107155" y="89296"/>
                </a:moveTo>
                <a:lnTo>
                  <a:pt x="107155" y="58168"/>
                </a:lnTo>
                <a:lnTo>
                  <a:pt x="106163" y="56638"/>
                </a:lnTo>
                <a:lnTo>
                  <a:pt x="104510" y="55618"/>
                </a:lnTo>
                <a:lnTo>
                  <a:pt x="102415" y="54938"/>
                </a:lnTo>
                <a:lnTo>
                  <a:pt x="101018" y="53492"/>
                </a:lnTo>
                <a:lnTo>
                  <a:pt x="100087" y="51536"/>
                </a:lnTo>
                <a:lnTo>
                  <a:pt x="98593" y="46008"/>
                </a:lnTo>
                <a:lnTo>
                  <a:pt x="98298" y="37788"/>
                </a:lnTo>
                <a:lnTo>
                  <a:pt x="98225" y="10292"/>
                </a:lnTo>
                <a:lnTo>
                  <a:pt x="95580" y="6889"/>
                </a:lnTo>
                <a:lnTo>
                  <a:pt x="90537" y="1360"/>
                </a:lnTo>
                <a:lnTo>
                  <a:pt x="89131" y="906"/>
                </a:lnTo>
                <a:lnTo>
                  <a:pt x="87201" y="604"/>
                </a:lnTo>
                <a:lnTo>
                  <a:pt x="81716" y="119"/>
                </a:lnTo>
                <a:lnTo>
                  <a:pt x="80274" y="79"/>
                </a:lnTo>
                <a:lnTo>
                  <a:pt x="46376" y="0"/>
                </a:lnTo>
                <a:lnTo>
                  <a:pt x="44807" y="992"/>
                </a:lnTo>
                <a:lnTo>
                  <a:pt x="42770" y="2645"/>
                </a:lnTo>
                <a:lnTo>
                  <a:pt x="40419" y="4740"/>
                </a:lnTo>
                <a:lnTo>
                  <a:pt x="37859" y="6136"/>
                </a:lnTo>
                <a:lnTo>
                  <a:pt x="35162" y="7067"/>
                </a:lnTo>
                <a:lnTo>
                  <a:pt x="32370" y="7688"/>
                </a:lnTo>
                <a:lnTo>
                  <a:pt x="29518" y="9094"/>
                </a:lnTo>
                <a:lnTo>
                  <a:pt x="26623" y="11023"/>
                </a:lnTo>
                <a:lnTo>
                  <a:pt x="23701" y="13302"/>
                </a:lnTo>
                <a:lnTo>
                  <a:pt x="21754" y="15813"/>
                </a:lnTo>
                <a:lnTo>
                  <a:pt x="20455" y="18479"/>
                </a:lnTo>
                <a:lnTo>
                  <a:pt x="19590" y="21249"/>
                </a:lnTo>
                <a:lnTo>
                  <a:pt x="18020" y="24088"/>
                </a:lnTo>
                <a:lnTo>
                  <a:pt x="15982" y="26972"/>
                </a:lnTo>
                <a:lnTo>
                  <a:pt x="13631" y="29887"/>
                </a:lnTo>
                <a:lnTo>
                  <a:pt x="12063" y="32823"/>
                </a:lnTo>
                <a:lnTo>
                  <a:pt x="8865" y="42688"/>
                </a:lnTo>
                <a:lnTo>
                  <a:pt x="6902" y="47310"/>
                </a:lnTo>
                <a:lnTo>
                  <a:pt x="4601" y="52375"/>
                </a:lnTo>
                <a:lnTo>
                  <a:pt x="2044" y="60650"/>
                </a:lnTo>
                <a:lnTo>
                  <a:pt x="908" y="67635"/>
                </a:lnTo>
                <a:lnTo>
                  <a:pt x="402" y="74047"/>
                </a:lnTo>
                <a:lnTo>
                  <a:pt x="119" y="83235"/>
                </a:lnTo>
                <a:lnTo>
                  <a:pt x="0" y="119061"/>
                </a:lnTo>
                <a:lnTo>
                  <a:pt x="991" y="122038"/>
                </a:lnTo>
                <a:lnTo>
                  <a:pt x="2645" y="125015"/>
                </a:lnTo>
                <a:lnTo>
                  <a:pt x="4739" y="127992"/>
                </a:lnTo>
                <a:lnTo>
                  <a:pt x="7067" y="133945"/>
                </a:lnTo>
                <a:lnTo>
                  <a:pt x="8561" y="141110"/>
                </a:lnTo>
                <a:lnTo>
                  <a:pt x="11411" y="144736"/>
                </a:lnTo>
                <a:lnTo>
                  <a:pt x="13560" y="147092"/>
                </a:lnTo>
                <a:lnTo>
                  <a:pt x="15985" y="148663"/>
                </a:lnTo>
                <a:lnTo>
                  <a:pt x="18593" y="149710"/>
                </a:lnTo>
                <a:lnTo>
                  <a:pt x="25169" y="151390"/>
                </a:lnTo>
                <a:lnTo>
                  <a:pt x="26701" y="152520"/>
                </a:lnTo>
                <a:lnTo>
                  <a:pt x="28714" y="154266"/>
                </a:lnTo>
                <a:lnTo>
                  <a:pt x="31048" y="156422"/>
                </a:lnTo>
                <a:lnTo>
                  <a:pt x="33597" y="157859"/>
                </a:lnTo>
                <a:lnTo>
                  <a:pt x="36288" y="158818"/>
                </a:lnTo>
                <a:lnTo>
                  <a:pt x="39074" y="159456"/>
                </a:lnTo>
                <a:lnTo>
                  <a:pt x="41924" y="158890"/>
                </a:lnTo>
                <a:lnTo>
                  <a:pt x="44816" y="157520"/>
                </a:lnTo>
                <a:lnTo>
                  <a:pt x="51846" y="152933"/>
                </a:lnTo>
                <a:lnTo>
                  <a:pt x="53416" y="152557"/>
                </a:lnTo>
                <a:lnTo>
                  <a:pt x="55454" y="152306"/>
                </a:lnTo>
                <a:lnTo>
                  <a:pt x="57805" y="152139"/>
                </a:lnTo>
                <a:lnTo>
                  <a:pt x="60364" y="151035"/>
                </a:lnTo>
                <a:lnTo>
                  <a:pt x="63063" y="149307"/>
                </a:lnTo>
                <a:lnTo>
                  <a:pt x="65854" y="147163"/>
                </a:lnTo>
                <a:lnTo>
                  <a:pt x="68707" y="145733"/>
                </a:lnTo>
                <a:lnTo>
                  <a:pt x="71601" y="144780"/>
                </a:lnTo>
                <a:lnTo>
                  <a:pt x="74523" y="144145"/>
                </a:lnTo>
                <a:lnTo>
                  <a:pt x="76471" y="142729"/>
                </a:lnTo>
                <a:lnTo>
                  <a:pt x="77769" y="140794"/>
                </a:lnTo>
                <a:lnTo>
                  <a:pt x="79853" y="135298"/>
                </a:lnTo>
                <a:lnTo>
                  <a:pt x="82784" y="131900"/>
                </a:lnTo>
                <a:lnTo>
                  <a:pt x="84955" y="129605"/>
                </a:lnTo>
                <a:lnTo>
                  <a:pt x="86402" y="127083"/>
                </a:lnTo>
                <a:lnTo>
                  <a:pt x="88915" y="117730"/>
                </a:lnTo>
                <a:lnTo>
                  <a:pt x="89262" y="108541"/>
                </a:lnTo>
                <a:lnTo>
                  <a:pt x="89295" y="99077"/>
                </a:lnTo>
                <a:lnTo>
                  <a:pt x="89296" y="98227"/>
                </a:lnTo>
                <a:lnTo>
                  <a:pt x="89296" y="138173"/>
                </a:lnTo>
                <a:lnTo>
                  <a:pt x="90288" y="140732"/>
                </a:lnTo>
                <a:lnTo>
                  <a:pt x="91942" y="143431"/>
                </a:lnTo>
                <a:lnTo>
                  <a:pt x="94036" y="146222"/>
                </a:lnTo>
                <a:lnTo>
                  <a:pt x="96364" y="151969"/>
                </a:lnTo>
                <a:lnTo>
                  <a:pt x="97674" y="160783"/>
                </a:lnTo>
                <a:lnTo>
                  <a:pt x="97858" y="163743"/>
                </a:lnTo>
                <a:lnTo>
                  <a:pt x="98972" y="166709"/>
                </a:lnTo>
                <a:lnTo>
                  <a:pt x="100708" y="169678"/>
                </a:lnTo>
                <a:lnTo>
                  <a:pt x="102857" y="172650"/>
                </a:lnTo>
                <a:lnTo>
                  <a:pt x="105245" y="178598"/>
                </a:lnTo>
                <a:lnTo>
                  <a:pt x="106590" y="187524"/>
                </a:lnTo>
                <a:lnTo>
                  <a:pt x="106904" y="194469"/>
                </a:lnTo>
                <a:lnTo>
                  <a:pt x="107122" y="216047"/>
                </a:lnTo>
                <a:lnTo>
                  <a:pt x="107145" y="225850"/>
                </a:lnTo>
                <a:lnTo>
                  <a:pt x="106156" y="228950"/>
                </a:lnTo>
                <a:lnTo>
                  <a:pt x="104504" y="232008"/>
                </a:lnTo>
                <a:lnTo>
                  <a:pt x="102412" y="235039"/>
                </a:lnTo>
                <a:lnTo>
                  <a:pt x="100086" y="243699"/>
                </a:lnTo>
                <a:lnTo>
                  <a:pt x="99052" y="253170"/>
                </a:lnTo>
                <a:lnTo>
                  <a:pt x="98593" y="260686"/>
                </a:lnTo>
                <a:lnTo>
                  <a:pt x="97478" y="264080"/>
                </a:lnTo>
                <a:lnTo>
                  <a:pt x="95743" y="267334"/>
                </a:lnTo>
                <a:lnTo>
                  <a:pt x="93594" y="270496"/>
                </a:lnTo>
                <a:lnTo>
                  <a:pt x="91206" y="276655"/>
                </a:lnTo>
                <a:lnTo>
                  <a:pt x="90570" y="279687"/>
                </a:lnTo>
                <a:lnTo>
                  <a:pt x="89152" y="281708"/>
                </a:lnTo>
                <a:lnTo>
                  <a:pt x="87216" y="283055"/>
                </a:lnTo>
                <a:lnTo>
                  <a:pt x="84933" y="283953"/>
                </a:lnTo>
                <a:lnTo>
                  <a:pt x="83410" y="285544"/>
                </a:lnTo>
                <a:lnTo>
                  <a:pt x="82396" y="287597"/>
                </a:lnTo>
                <a:lnTo>
                  <a:pt x="81719" y="289958"/>
                </a:lnTo>
                <a:lnTo>
                  <a:pt x="80276" y="291532"/>
                </a:lnTo>
                <a:lnTo>
                  <a:pt x="78322" y="292581"/>
                </a:lnTo>
                <a:lnTo>
                  <a:pt x="76027" y="293280"/>
                </a:lnTo>
                <a:lnTo>
                  <a:pt x="74497" y="294739"/>
                </a:lnTo>
                <a:lnTo>
                  <a:pt x="73476" y="296703"/>
                </a:lnTo>
                <a:lnTo>
                  <a:pt x="72796" y="299005"/>
                </a:lnTo>
                <a:lnTo>
                  <a:pt x="71351" y="300540"/>
                </a:lnTo>
                <a:lnTo>
                  <a:pt x="69395" y="301563"/>
                </a:lnTo>
                <a:lnTo>
                  <a:pt x="62910" y="303489"/>
                </a:lnTo>
                <a:lnTo>
                  <a:pt x="60040" y="303555"/>
                </a:lnTo>
                <a:lnTo>
                  <a:pt x="53955" y="303606"/>
                </a:lnTo>
                <a:lnTo>
                  <a:pt x="53610" y="295920"/>
                </a:lnTo>
                <a:lnTo>
                  <a:pt x="52607" y="295506"/>
                </a:lnTo>
                <a:lnTo>
                  <a:pt x="50946" y="295231"/>
                </a:lnTo>
                <a:lnTo>
                  <a:pt x="44756" y="294689"/>
                </a:lnTo>
                <a:lnTo>
                  <a:pt x="53577" y="29467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1" name="SMARTInkAnnotation597">
            <a:extLst>
              <a:ext uri="{FF2B5EF4-FFF2-40B4-BE49-F238E27FC236}">
                <a16:creationId xmlns:a16="http://schemas.microsoft.com/office/drawing/2014/main" id="{FE8B91D8-5724-44DC-9237-F6265F113FD3}"/>
              </a:ext>
            </a:extLst>
          </p:cNvPr>
          <p:cNvSpPr>
            <a:spLocks/>
          </p:cNvSpPr>
          <p:nvPr/>
        </p:nvSpPr>
        <p:spPr bwMode="auto">
          <a:xfrm>
            <a:off x="6419850" y="2660650"/>
            <a:ext cx="19050" cy="53975"/>
          </a:xfrm>
          <a:custGeom>
            <a:avLst/>
            <a:gdLst>
              <a:gd name="T0" fmla="*/ 0 w 17860"/>
              <a:gd name="T1" fmla="*/ 0 h 53579"/>
              <a:gd name="T2" fmla="*/ 32818 w 17860"/>
              <a:gd name="T3" fmla="*/ 5912 h 53579"/>
              <a:gd name="T4" fmla="*/ 42498 w 17860"/>
              <a:gd name="T5" fmla="*/ 8891 h 53579"/>
              <a:gd name="T6" fmla="*/ 48944 w 17860"/>
              <a:gd name="T7" fmla="*/ 12114 h 53579"/>
              <a:gd name="T8" fmla="*/ 59278 w 17860"/>
              <a:gd name="T9" fmla="*/ 20264 h 53579"/>
              <a:gd name="T10" fmla="*/ 60135 w 17860"/>
              <a:gd name="T11" fmla="*/ 22169 h 53579"/>
              <a:gd name="T12" fmla="*/ 60695 w 17860"/>
              <a:gd name="T13" fmla="*/ 24681 h 53579"/>
              <a:gd name="T14" fmla="*/ 61602 w 17860"/>
              <a:gd name="T15" fmla="*/ 31687 h 53579"/>
              <a:gd name="T16" fmla="*/ 68568 w 17860"/>
              <a:gd name="T17" fmla="*/ 33498 h 53579"/>
              <a:gd name="T18" fmla="*/ 80052 w 17860"/>
              <a:gd name="T19" fmla="*/ 35945 h 53579"/>
              <a:gd name="T20" fmla="*/ 115055 w 17860"/>
              <a:gd name="T21" fmla="*/ 42847 h 53579"/>
              <a:gd name="T22" fmla="*/ 117931 w 17860"/>
              <a:gd name="T23" fmla="*/ 44657 h 53579"/>
              <a:gd name="T24" fmla="*/ 119846 w 17860"/>
              <a:gd name="T25" fmla="*/ 47093 h 53579"/>
              <a:gd name="T26" fmla="*/ 123595 w 17860"/>
              <a:gd name="T27" fmla="*/ 55538 h 53579"/>
              <a:gd name="T28" fmla="*/ 123665 w 17860"/>
              <a:gd name="T29" fmla="*/ 66825 h 5357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860"/>
              <a:gd name="T46" fmla="*/ 0 h 53579"/>
              <a:gd name="T47" fmla="*/ 17860 w 17860"/>
              <a:gd name="T48" fmla="*/ 53579 h 5357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860" h="53579">
                <a:moveTo>
                  <a:pt x="0" y="0"/>
                </a:moveTo>
                <a:lnTo>
                  <a:pt x="4740" y="4740"/>
                </a:lnTo>
                <a:lnTo>
                  <a:pt x="6137" y="7129"/>
                </a:lnTo>
                <a:lnTo>
                  <a:pt x="7068" y="9713"/>
                </a:lnTo>
                <a:lnTo>
                  <a:pt x="8561" y="16250"/>
                </a:lnTo>
                <a:lnTo>
                  <a:pt x="8684" y="17778"/>
                </a:lnTo>
                <a:lnTo>
                  <a:pt x="8766" y="19789"/>
                </a:lnTo>
                <a:lnTo>
                  <a:pt x="8897" y="25406"/>
                </a:lnTo>
                <a:lnTo>
                  <a:pt x="9900" y="26859"/>
                </a:lnTo>
                <a:lnTo>
                  <a:pt x="11561" y="28820"/>
                </a:lnTo>
                <a:lnTo>
                  <a:pt x="16615" y="34356"/>
                </a:lnTo>
                <a:lnTo>
                  <a:pt x="17029" y="35802"/>
                </a:lnTo>
                <a:lnTo>
                  <a:pt x="17307" y="37759"/>
                </a:lnTo>
                <a:lnTo>
                  <a:pt x="17849" y="44528"/>
                </a:lnTo>
                <a:lnTo>
                  <a:pt x="17859" y="5357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2" name="SMARTInkAnnotation598">
            <a:extLst>
              <a:ext uri="{FF2B5EF4-FFF2-40B4-BE49-F238E27FC236}">
                <a16:creationId xmlns:a16="http://schemas.microsoft.com/office/drawing/2014/main" id="{CDCC2E73-37A7-4C92-82F6-DAD2AFC6BC7A}"/>
              </a:ext>
            </a:extLst>
          </p:cNvPr>
          <p:cNvSpPr>
            <a:spLocks/>
          </p:cNvSpPr>
          <p:nvPr/>
        </p:nvSpPr>
        <p:spPr bwMode="auto">
          <a:xfrm>
            <a:off x="6473825" y="2446338"/>
            <a:ext cx="115888" cy="295275"/>
          </a:xfrm>
          <a:custGeom>
            <a:avLst/>
            <a:gdLst>
              <a:gd name="T0" fmla="*/ 109940 w 115709"/>
              <a:gd name="T1" fmla="*/ 89554 h 294312"/>
              <a:gd name="T2" fmla="*/ 104272 w 115709"/>
              <a:gd name="T3" fmla="*/ 85905 h 294312"/>
              <a:gd name="T4" fmla="*/ 102493 w 115709"/>
              <a:gd name="T5" fmla="*/ 34621 h 294312"/>
              <a:gd name="T6" fmla="*/ 97527 w 115709"/>
              <a:gd name="T7" fmla="*/ 31050 h 294312"/>
              <a:gd name="T8" fmla="*/ 93254 w 115709"/>
              <a:gd name="T9" fmla="*/ 20144 h 294312"/>
              <a:gd name="T10" fmla="*/ 90383 w 115709"/>
              <a:gd name="T11" fmla="*/ 11963 h 294312"/>
              <a:gd name="T12" fmla="*/ 84171 w 115709"/>
              <a:gd name="T13" fmla="*/ 4742 h 294312"/>
              <a:gd name="T14" fmla="*/ 74549 w 115709"/>
              <a:gd name="T15" fmla="*/ 33 h 294312"/>
              <a:gd name="T16" fmla="*/ 57727 w 115709"/>
              <a:gd name="T17" fmla="*/ 2917 h 294312"/>
              <a:gd name="T18" fmla="*/ 53546 w 115709"/>
              <a:gd name="T19" fmla="*/ 7795 h 294312"/>
              <a:gd name="T20" fmla="*/ 48499 w 115709"/>
              <a:gd name="T21" fmla="*/ 12160 h 294312"/>
              <a:gd name="T22" fmla="*/ 41827 w 115709"/>
              <a:gd name="T23" fmla="*/ 23438 h 294312"/>
              <a:gd name="T24" fmla="*/ 31541 w 115709"/>
              <a:gd name="T25" fmla="*/ 36204 h 294312"/>
              <a:gd name="T26" fmla="*/ 23209 w 115709"/>
              <a:gd name="T27" fmla="*/ 52540 h 294312"/>
              <a:gd name="T28" fmla="*/ 16185 w 115709"/>
              <a:gd name="T29" fmla="*/ 68946 h 294312"/>
              <a:gd name="T30" fmla="*/ 11101 w 115709"/>
              <a:gd name="T31" fmla="*/ 81711 h 294312"/>
              <a:gd name="T32" fmla="*/ 9375 w 115709"/>
              <a:gd name="T33" fmla="*/ 100407 h 294312"/>
              <a:gd name="T34" fmla="*/ 4111 w 115709"/>
              <a:gd name="T35" fmla="*/ 111219 h 294312"/>
              <a:gd name="T36" fmla="*/ 0 w 115709"/>
              <a:gd name="T37" fmla="*/ 131284 h 294312"/>
              <a:gd name="T38" fmla="*/ 4684 w 115709"/>
              <a:gd name="T39" fmla="*/ 135932 h 294312"/>
              <a:gd name="T40" fmla="*/ 8108 w 115709"/>
              <a:gd name="T41" fmla="*/ 145363 h 294312"/>
              <a:gd name="T42" fmla="*/ 11562 w 115709"/>
              <a:gd name="T43" fmla="*/ 157768 h 294312"/>
              <a:gd name="T44" fmla="*/ 22881 w 115709"/>
              <a:gd name="T45" fmla="*/ 172097 h 294312"/>
              <a:gd name="T46" fmla="*/ 31212 w 115709"/>
              <a:gd name="T47" fmla="*/ 175746 h 294312"/>
              <a:gd name="T48" fmla="*/ 40264 w 115709"/>
              <a:gd name="T49" fmla="*/ 182058 h 294312"/>
              <a:gd name="T50" fmla="*/ 44563 w 115709"/>
              <a:gd name="T51" fmla="*/ 190855 h 294312"/>
              <a:gd name="T52" fmla="*/ 50800 w 115709"/>
              <a:gd name="T53" fmla="*/ 195166 h 294312"/>
              <a:gd name="T54" fmla="*/ 59232 w 115709"/>
              <a:gd name="T55" fmla="*/ 196441 h 294312"/>
              <a:gd name="T56" fmla="*/ 68312 w 115709"/>
              <a:gd name="T57" fmla="*/ 202048 h 294312"/>
              <a:gd name="T58" fmla="*/ 72618 w 115709"/>
              <a:gd name="T59" fmla="*/ 210644 h 294312"/>
              <a:gd name="T60" fmla="*/ 78860 w 115709"/>
              <a:gd name="T61" fmla="*/ 214894 h 294312"/>
              <a:gd name="T62" fmla="*/ 91407 w 115709"/>
              <a:gd name="T63" fmla="*/ 225003 h 294312"/>
              <a:gd name="T64" fmla="*/ 99226 w 115709"/>
              <a:gd name="T65" fmla="*/ 234093 h 294312"/>
              <a:gd name="T66" fmla="*/ 104619 w 115709"/>
              <a:gd name="T67" fmla="*/ 243507 h 294312"/>
              <a:gd name="T68" fmla="*/ 109706 w 115709"/>
              <a:gd name="T69" fmla="*/ 248340 h 294312"/>
              <a:gd name="T70" fmla="*/ 111844 w 115709"/>
              <a:gd name="T71" fmla="*/ 290315 h 294312"/>
              <a:gd name="T72" fmla="*/ 106882 w 115709"/>
              <a:gd name="T73" fmla="*/ 293946 h 294312"/>
              <a:gd name="T74" fmla="*/ 103793 w 115709"/>
              <a:gd name="T75" fmla="*/ 300249 h 294312"/>
              <a:gd name="T76" fmla="*/ 97914 w 115709"/>
              <a:gd name="T77" fmla="*/ 303817 h 294312"/>
              <a:gd name="T78" fmla="*/ 94554 w 115709"/>
              <a:gd name="T79" fmla="*/ 310106 h 294312"/>
              <a:gd name="T80" fmla="*/ 85210 w 115709"/>
              <a:gd name="T81" fmla="*/ 314728 h 294312"/>
              <a:gd name="T82" fmla="*/ 70891 w 115709"/>
              <a:gd name="T83" fmla="*/ 315132 h 294312"/>
              <a:gd name="T84" fmla="*/ 66802 w 115709"/>
              <a:gd name="T85" fmla="*/ 320388 h 294312"/>
              <a:gd name="T86" fmla="*/ 60624 w 115709"/>
              <a:gd name="T87" fmla="*/ 323649 h 294312"/>
              <a:gd name="T88" fmla="*/ 52211 w 115709"/>
              <a:gd name="T89" fmla="*/ 324613 h 294312"/>
              <a:gd name="T90" fmla="*/ 46883 w 115709"/>
              <a:gd name="T91" fmla="*/ 316506 h 294312"/>
              <a:gd name="T92" fmla="*/ 41558 w 115709"/>
              <a:gd name="T93" fmla="*/ 315566 h 294312"/>
              <a:gd name="T94" fmla="*/ 37417 w 115709"/>
              <a:gd name="T95" fmla="*/ 306727 h 294312"/>
              <a:gd name="T96" fmla="*/ 34300 w 115709"/>
              <a:gd name="T97" fmla="*/ 294794 h 294312"/>
              <a:gd name="T98" fmla="*/ 27837 w 115709"/>
              <a:gd name="T99" fmla="*/ 275150 h 294312"/>
              <a:gd name="T100" fmla="*/ 30437 w 115709"/>
              <a:gd name="T101" fmla="*/ 204581 h 294312"/>
              <a:gd name="T102" fmla="*/ 43190 w 115709"/>
              <a:gd name="T103" fmla="*/ 189418 h 294312"/>
              <a:gd name="T104" fmla="*/ 48515 w 115709"/>
              <a:gd name="T105" fmla="*/ 180004 h 294312"/>
              <a:gd name="T106" fmla="*/ 56360 w 115709"/>
              <a:gd name="T107" fmla="*/ 175172 h 294312"/>
              <a:gd name="T108" fmla="*/ 72621 w 115709"/>
              <a:gd name="T109" fmla="*/ 159408 h 294312"/>
              <a:gd name="T110" fmla="*/ 93312 w 115709"/>
              <a:gd name="T111" fmla="*/ 140622 h 294312"/>
              <a:gd name="T112" fmla="*/ 106921 w 115709"/>
              <a:gd name="T113" fmla="*/ 132818 h 294312"/>
              <a:gd name="T114" fmla="*/ 111416 w 115709"/>
              <a:gd name="T115" fmla="*/ 119977 h 294312"/>
              <a:gd name="T116" fmla="*/ 120605 w 115709"/>
              <a:gd name="T117" fmla="*/ 106101 h 294312"/>
              <a:gd name="T118" fmla="*/ 111845 w 115709"/>
              <a:gd name="T119" fmla="*/ 78794 h 294312"/>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5709"/>
              <a:gd name="T181" fmla="*/ 0 h 294312"/>
              <a:gd name="T182" fmla="*/ 115709 w 115709"/>
              <a:gd name="T183" fmla="*/ 294312 h 294312"/>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5709" h="294312">
                <a:moveTo>
                  <a:pt x="97849" y="89297"/>
                </a:moveTo>
                <a:lnTo>
                  <a:pt x="105537" y="81609"/>
                </a:lnTo>
                <a:lnTo>
                  <a:pt x="104958" y="81195"/>
                </a:lnTo>
                <a:lnTo>
                  <a:pt x="101670" y="80735"/>
                </a:lnTo>
                <a:lnTo>
                  <a:pt x="100396" y="79620"/>
                </a:lnTo>
                <a:lnTo>
                  <a:pt x="99547" y="77885"/>
                </a:lnTo>
                <a:lnTo>
                  <a:pt x="98184" y="72711"/>
                </a:lnTo>
                <a:lnTo>
                  <a:pt x="97878" y="63861"/>
                </a:lnTo>
                <a:lnTo>
                  <a:pt x="97849" y="31389"/>
                </a:lnTo>
                <a:lnTo>
                  <a:pt x="96857" y="29856"/>
                </a:lnTo>
                <a:lnTo>
                  <a:pt x="95203" y="28834"/>
                </a:lnTo>
                <a:lnTo>
                  <a:pt x="93108" y="28152"/>
                </a:lnTo>
                <a:lnTo>
                  <a:pt x="91712" y="26706"/>
                </a:lnTo>
                <a:lnTo>
                  <a:pt x="90781" y="24749"/>
                </a:lnTo>
                <a:lnTo>
                  <a:pt x="89028" y="18263"/>
                </a:lnTo>
                <a:lnTo>
                  <a:pt x="88951" y="13239"/>
                </a:lnTo>
                <a:lnTo>
                  <a:pt x="87948" y="11802"/>
                </a:lnTo>
                <a:lnTo>
                  <a:pt x="86287" y="10845"/>
                </a:lnTo>
                <a:lnTo>
                  <a:pt x="81233" y="9308"/>
                </a:lnTo>
                <a:lnTo>
                  <a:pt x="80819" y="8190"/>
                </a:lnTo>
                <a:lnTo>
                  <a:pt x="80357" y="4302"/>
                </a:lnTo>
                <a:lnTo>
                  <a:pt x="79243" y="2868"/>
                </a:lnTo>
                <a:lnTo>
                  <a:pt x="77507" y="1912"/>
                </a:lnTo>
                <a:lnTo>
                  <a:pt x="71171" y="33"/>
                </a:lnTo>
                <a:lnTo>
                  <a:pt x="57499" y="0"/>
                </a:lnTo>
                <a:lnTo>
                  <a:pt x="56067" y="992"/>
                </a:lnTo>
                <a:lnTo>
                  <a:pt x="55111" y="2646"/>
                </a:lnTo>
                <a:lnTo>
                  <a:pt x="54474" y="4741"/>
                </a:lnTo>
                <a:lnTo>
                  <a:pt x="53057" y="6137"/>
                </a:lnTo>
                <a:lnTo>
                  <a:pt x="51120" y="7068"/>
                </a:lnTo>
                <a:lnTo>
                  <a:pt x="48837" y="7689"/>
                </a:lnTo>
                <a:lnTo>
                  <a:pt x="47314" y="9094"/>
                </a:lnTo>
                <a:lnTo>
                  <a:pt x="46300" y="11024"/>
                </a:lnTo>
                <a:lnTo>
                  <a:pt x="45623" y="13303"/>
                </a:lnTo>
                <a:lnTo>
                  <a:pt x="42226" y="18480"/>
                </a:lnTo>
                <a:lnTo>
                  <a:pt x="39931" y="21250"/>
                </a:lnTo>
                <a:lnTo>
                  <a:pt x="37408" y="24089"/>
                </a:lnTo>
                <a:lnTo>
                  <a:pt x="31960" y="29888"/>
                </a:lnTo>
                <a:lnTo>
                  <a:pt x="30111" y="32824"/>
                </a:lnTo>
                <a:lnTo>
                  <a:pt x="26515" y="41696"/>
                </a:lnTo>
                <a:lnTo>
                  <a:pt x="24496" y="44665"/>
                </a:lnTo>
                <a:lnTo>
                  <a:pt x="22157" y="47636"/>
                </a:lnTo>
                <a:lnTo>
                  <a:pt x="19559" y="53583"/>
                </a:lnTo>
                <a:lnTo>
                  <a:pt x="18867" y="56558"/>
                </a:lnTo>
                <a:lnTo>
                  <a:pt x="15452" y="62509"/>
                </a:lnTo>
                <a:lnTo>
                  <a:pt x="13152" y="65486"/>
                </a:lnTo>
                <a:lnTo>
                  <a:pt x="11618" y="69454"/>
                </a:lnTo>
                <a:lnTo>
                  <a:pt x="10596" y="74084"/>
                </a:lnTo>
                <a:lnTo>
                  <a:pt x="9915" y="79155"/>
                </a:lnTo>
                <a:lnTo>
                  <a:pt x="9157" y="87435"/>
                </a:lnTo>
                <a:lnTo>
                  <a:pt x="8955" y="91032"/>
                </a:lnTo>
                <a:lnTo>
                  <a:pt x="7828" y="94423"/>
                </a:lnTo>
                <a:lnTo>
                  <a:pt x="6085" y="97675"/>
                </a:lnTo>
                <a:lnTo>
                  <a:pt x="3931" y="100836"/>
                </a:lnTo>
                <a:lnTo>
                  <a:pt x="1537" y="106993"/>
                </a:lnTo>
                <a:lnTo>
                  <a:pt x="189" y="116038"/>
                </a:lnTo>
                <a:lnTo>
                  <a:pt x="0" y="119030"/>
                </a:lnTo>
                <a:lnTo>
                  <a:pt x="866" y="121025"/>
                </a:lnTo>
                <a:lnTo>
                  <a:pt x="2436" y="122355"/>
                </a:lnTo>
                <a:lnTo>
                  <a:pt x="4474" y="123242"/>
                </a:lnTo>
                <a:lnTo>
                  <a:pt x="5834" y="124826"/>
                </a:lnTo>
                <a:lnTo>
                  <a:pt x="6740" y="126874"/>
                </a:lnTo>
                <a:lnTo>
                  <a:pt x="7746" y="131795"/>
                </a:lnTo>
                <a:lnTo>
                  <a:pt x="8194" y="137289"/>
                </a:lnTo>
                <a:lnTo>
                  <a:pt x="9305" y="140143"/>
                </a:lnTo>
                <a:lnTo>
                  <a:pt x="11039" y="143038"/>
                </a:lnTo>
                <a:lnTo>
                  <a:pt x="16209" y="150073"/>
                </a:lnTo>
                <a:lnTo>
                  <a:pt x="19562" y="153681"/>
                </a:lnTo>
                <a:lnTo>
                  <a:pt x="21845" y="156032"/>
                </a:lnTo>
                <a:lnTo>
                  <a:pt x="24359" y="157600"/>
                </a:lnTo>
                <a:lnTo>
                  <a:pt x="27028" y="158645"/>
                </a:lnTo>
                <a:lnTo>
                  <a:pt x="29798" y="159341"/>
                </a:lnTo>
                <a:lnTo>
                  <a:pt x="32638" y="160798"/>
                </a:lnTo>
                <a:lnTo>
                  <a:pt x="35523" y="162761"/>
                </a:lnTo>
                <a:lnTo>
                  <a:pt x="38439" y="165062"/>
                </a:lnTo>
                <a:lnTo>
                  <a:pt x="40383" y="167588"/>
                </a:lnTo>
                <a:lnTo>
                  <a:pt x="41678" y="170265"/>
                </a:lnTo>
                <a:lnTo>
                  <a:pt x="42543" y="173041"/>
                </a:lnTo>
                <a:lnTo>
                  <a:pt x="44111" y="174892"/>
                </a:lnTo>
                <a:lnTo>
                  <a:pt x="46148" y="176126"/>
                </a:lnTo>
                <a:lnTo>
                  <a:pt x="48499" y="176949"/>
                </a:lnTo>
                <a:lnTo>
                  <a:pt x="51058" y="177497"/>
                </a:lnTo>
                <a:lnTo>
                  <a:pt x="53756" y="177862"/>
                </a:lnTo>
                <a:lnTo>
                  <a:pt x="56548" y="178106"/>
                </a:lnTo>
                <a:lnTo>
                  <a:pt x="59400" y="179261"/>
                </a:lnTo>
                <a:lnTo>
                  <a:pt x="62295" y="181023"/>
                </a:lnTo>
                <a:lnTo>
                  <a:pt x="65216" y="183190"/>
                </a:lnTo>
                <a:lnTo>
                  <a:pt x="67164" y="185627"/>
                </a:lnTo>
                <a:lnTo>
                  <a:pt x="68463" y="188243"/>
                </a:lnTo>
                <a:lnTo>
                  <a:pt x="69328" y="190980"/>
                </a:lnTo>
                <a:lnTo>
                  <a:pt x="70897" y="192804"/>
                </a:lnTo>
                <a:lnTo>
                  <a:pt x="72936" y="194021"/>
                </a:lnTo>
                <a:lnTo>
                  <a:pt x="75287" y="194832"/>
                </a:lnTo>
                <a:lnTo>
                  <a:pt x="77847" y="196364"/>
                </a:lnTo>
                <a:lnTo>
                  <a:pt x="80545" y="198378"/>
                </a:lnTo>
                <a:lnTo>
                  <a:pt x="87265" y="203999"/>
                </a:lnTo>
                <a:lnTo>
                  <a:pt x="90830" y="207414"/>
                </a:lnTo>
                <a:lnTo>
                  <a:pt x="93169" y="209713"/>
                </a:lnTo>
                <a:lnTo>
                  <a:pt x="94729" y="212239"/>
                </a:lnTo>
                <a:lnTo>
                  <a:pt x="96462" y="217690"/>
                </a:lnTo>
                <a:lnTo>
                  <a:pt x="97916" y="219541"/>
                </a:lnTo>
                <a:lnTo>
                  <a:pt x="99878" y="220775"/>
                </a:lnTo>
                <a:lnTo>
                  <a:pt x="102178" y="221597"/>
                </a:lnTo>
                <a:lnTo>
                  <a:pt x="103711" y="223138"/>
                </a:lnTo>
                <a:lnTo>
                  <a:pt x="104734" y="225157"/>
                </a:lnTo>
                <a:lnTo>
                  <a:pt x="106374" y="230786"/>
                </a:lnTo>
                <a:lnTo>
                  <a:pt x="106743" y="239739"/>
                </a:lnTo>
                <a:lnTo>
                  <a:pt x="106777" y="263214"/>
                </a:lnTo>
                <a:lnTo>
                  <a:pt x="105785" y="264773"/>
                </a:lnTo>
                <a:lnTo>
                  <a:pt x="104132" y="265812"/>
                </a:lnTo>
                <a:lnTo>
                  <a:pt x="102037" y="266505"/>
                </a:lnTo>
                <a:lnTo>
                  <a:pt x="100641" y="267959"/>
                </a:lnTo>
                <a:lnTo>
                  <a:pt x="99710" y="269921"/>
                </a:lnTo>
                <a:lnTo>
                  <a:pt x="99090" y="272221"/>
                </a:lnTo>
                <a:lnTo>
                  <a:pt x="97683" y="273754"/>
                </a:lnTo>
                <a:lnTo>
                  <a:pt x="95754" y="274776"/>
                </a:lnTo>
                <a:lnTo>
                  <a:pt x="93476" y="275458"/>
                </a:lnTo>
                <a:lnTo>
                  <a:pt x="91957" y="276904"/>
                </a:lnTo>
                <a:lnTo>
                  <a:pt x="90944" y="278860"/>
                </a:lnTo>
                <a:lnTo>
                  <a:pt x="90269" y="281157"/>
                </a:lnTo>
                <a:lnTo>
                  <a:pt x="88827" y="282688"/>
                </a:lnTo>
                <a:lnTo>
                  <a:pt x="86873" y="283709"/>
                </a:lnTo>
                <a:lnTo>
                  <a:pt x="81349" y="285347"/>
                </a:lnTo>
                <a:lnTo>
                  <a:pt x="77947" y="285571"/>
                </a:lnTo>
                <a:lnTo>
                  <a:pt x="73129" y="285671"/>
                </a:lnTo>
                <a:lnTo>
                  <a:pt x="67680" y="285715"/>
                </a:lnTo>
                <a:lnTo>
                  <a:pt x="65830" y="286719"/>
                </a:lnTo>
                <a:lnTo>
                  <a:pt x="64596" y="288381"/>
                </a:lnTo>
                <a:lnTo>
                  <a:pt x="63774" y="290480"/>
                </a:lnTo>
                <a:lnTo>
                  <a:pt x="62234" y="291880"/>
                </a:lnTo>
                <a:lnTo>
                  <a:pt x="60214" y="292813"/>
                </a:lnTo>
                <a:lnTo>
                  <a:pt x="57877" y="293435"/>
                </a:lnTo>
                <a:lnTo>
                  <a:pt x="55326" y="293850"/>
                </a:lnTo>
                <a:lnTo>
                  <a:pt x="52633" y="294127"/>
                </a:lnTo>
                <a:lnTo>
                  <a:pt x="49845" y="294311"/>
                </a:lnTo>
                <a:lnTo>
                  <a:pt x="47987" y="293442"/>
                </a:lnTo>
                <a:lnTo>
                  <a:pt x="46749" y="291870"/>
                </a:lnTo>
                <a:lnTo>
                  <a:pt x="44759" y="286959"/>
                </a:lnTo>
                <a:lnTo>
                  <a:pt x="43605" y="286556"/>
                </a:lnTo>
                <a:lnTo>
                  <a:pt x="41842" y="286288"/>
                </a:lnTo>
                <a:lnTo>
                  <a:pt x="39675" y="286108"/>
                </a:lnTo>
                <a:lnTo>
                  <a:pt x="38230" y="284997"/>
                </a:lnTo>
                <a:lnTo>
                  <a:pt x="37267" y="283264"/>
                </a:lnTo>
                <a:lnTo>
                  <a:pt x="35721" y="278093"/>
                </a:lnTo>
                <a:lnTo>
                  <a:pt x="35454" y="272457"/>
                </a:lnTo>
                <a:lnTo>
                  <a:pt x="34424" y="269943"/>
                </a:lnTo>
                <a:lnTo>
                  <a:pt x="32745" y="267274"/>
                </a:lnTo>
                <a:lnTo>
                  <a:pt x="27662" y="260603"/>
                </a:lnTo>
                <a:lnTo>
                  <a:pt x="26967" y="257045"/>
                </a:lnTo>
                <a:lnTo>
                  <a:pt x="26576" y="249464"/>
                </a:lnTo>
                <a:lnTo>
                  <a:pt x="26460" y="240933"/>
                </a:lnTo>
                <a:lnTo>
                  <a:pt x="26411" y="188884"/>
                </a:lnTo>
                <a:lnTo>
                  <a:pt x="29057" y="185483"/>
                </a:lnTo>
                <a:lnTo>
                  <a:pt x="34100" y="179955"/>
                </a:lnTo>
                <a:lnTo>
                  <a:pt x="39713" y="174257"/>
                </a:lnTo>
                <a:lnTo>
                  <a:pt x="41233" y="171734"/>
                </a:lnTo>
                <a:lnTo>
                  <a:pt x="42920" y="166284"/>
                </a:lnTo>
                <a:lnTo>
                  <a:pt x="44363" y="164434"/>
                </a:lnTo>
                <a:lnTo>
                  <a:pt x="46316" y="163201"/>
                </a:lnTo>
                <a:lnTo>
                  <a:pt x="48610" y="162379"/>
                </a:lnTo>
                <a:lnTo>
                  <a:pt x="51133" y="160839"/>
                </a:lnTo>
                <a:lnTo>
                  <a:pt x="53806" y="158820"/>
                </a:lnTo>
                <a:lnTo>
                  <a:pt x="56581" y="156481"/>
                </a:lnTo>
                <a:lnTo>
                  <a:pt x="59422" y="153931"/>
                </a:lnTo>
                <a:lnTo>
                  <a:pt x="69331" y="144527"/>
                </a:lnTo>
                <a:lnTo>
                  <a:pt x="83337" y="130591"/>
                </a:lnTo>
                <a:lnTo>
                  <a:pt x="86190" y="128733"/>
                </a:lnTo>
                <a:lnTo>
                  <a:pt x="89084" y="127494"/>
                </a:lnTo>
                <a:lnTo>
                  <a:pt x="96117" y="125505"/>
                </a:lnTo>
                <a:lnTo>
                  <a:pt x="99725" y="122588"/>
                </a:lnTo>
                <a:lnTo>
                  <a:pt x="102076" y="120420"/>
                </a:lnTo>
                <a:lnTo>
                  <a:pt x="103643" y="117983"/>
                </a:lnTo>
                <a:lnTo>
                  <a:pt x="106159" y="109589"/>
                </a:lnTo>
                <a:lnTo>
                  <a:pt x="106366" y="108778"/>
                </a:lnTo>
                <a:lnTo>
                  <a:pt x="109241" y="105231"/>
                </a:lnTo>
                <a:lnTo>
                  <a:pt x="114430" y="99610"/>
                </a:lnTo>
                <a:lnTo>
                  <a:pt x="115140" y="96196"/>
                </a:lnTo>
                <a:lnTo>
                  <a:pt x="115657" y="87257"/>
                </a:lnTo>
                <a:lnTo>
                  <a:pt x="115708" y="71448"/>
                </a:lnTo>
                <a:lnTo>
                  <a:pt x="106778" y="714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3" name="SMARTInkAnnotation599">
            <a:extLst>
              <a:ext uri="{FF2B5EF4-FFF2-40B4-BE49-F238E27FC236}">
                <a16:creationId xmlns:a16="http://schemas.microsoft.com/office/drawing/2014/main" id="{8C206F2F-43B7-4885-8FED-B844AAE49EB2}"/>
              </a:ext>
            </a:extLst>
          </p:cNvPr>
          <p:cNvSpPr>
            <a:spLocks/>
          </p:cNvSpPr>
          <p:nvPr/>
        </p:nvSpPr>
        <p:spPr bwMode="auto">
          <a:xfrm>
            <a:off x="6715125" y="2320925"/>
            <a:ext cx="187325" cy="196850"/>
          </a:xfrm>
          <a:custGeom>
            <a:avLst/>
            <a:gdLst>
              <a:gd name="T0" fmla="*/ 8658 w 187493"/>
              <a:gd name="T1" fmla="*/ 13450 h 196332"/>
              <a:gd name="T2" fmla="*/ 6083 w 187493"/>
              <a:gd name="T3" fmla="*/ 16718 h 196332"/>
              <a:gd name="T4" fmla="*/ 3663 w 187493"/>
              <a:gd name="T5" fmla="*/ 18168 h 196332"/>
              <a:gd name="T6" fmla="*/ 5800 w 187493"/>
              <a:gd name="T7" fmla="*/ 18812 h 196332"/>
              <a:gd name="T8" fmla="*/ 7377 w 187493"/>
              <a:gd name="T9" fmla="*/ 21964 h 196332"/>
              <a:gd name="T10" fmla="*/ 8581 w 187493"/>
              <a:gd name="T11" fmla="*/ 33711 h 196332"/>
              <a:gd name="T12" fmla="*/ 7696 w 187493"/>
              <a:gd name="T13" fmla="*/ 189797 h 196332"/>
              <a:gd name="T14" fmla="*/ 1179 w 187493"/>
              <a:gd name="T15" fmla="*/ 201004 h 196332"/>
              <a:gd name="T16" fmla="*/ 0 w 187493"/>
              <a:gd name="T17" fmla="*/ 212163 h 196332"/>
              <a:gd name="T18" fmla="*/ 5961 w 187493"/>
              <a:gd name="T19" fmla="*/ 211449 h 196332"/>
              <a:gd name="T20" fmla="*/ 8300 w 187493"/>
              <a:gd name="T21" fmla="*/ 204282 h 196332"/>
              <a:gd name="T22" fmla="*/ 8625 w 187493"/>
              <a:gd name="T23" fmla="*/ 189614 h 196332"/>
              <a:gd name="T24" fmla="*/ 11229 w 187493"/>
              <a:gd name="T25" fmla="*/ 180559 h 196332"/>
              <a:gd name="T26" fmla="*/ 14639 w 187493"/>
              <a:gd name="T27" fmla="*/ 170449 h 196332"/>
              <a:gd name="T28" fmla="*/ 16136 w 187493"/>
              <a:gd name="T29" fmla="*/ 162374 h 196332"/>
              <a:gd name="T30" fmla="*/ 16825 w 187493"/>
              <a:gd name="T31" fmla="*/ 152339 h 196332"/>
              <a:gd name="T32" fmla="*/ 17315 w 187493"/>
              <a:gd name="T33" fmla="*/ 114525 h 196332"/>
              <a:gd name="T34" fmla="*/ 19918 w 187493"/>
              <a:gd name="T35" fmla="*/ 104232 h 196332"/>
              <a:gd name="T36" fmla="*/ 23328 w 187493"/>
              <a:gd name="T37" fmla="*/ 93573 h 196332"/>
              <a:gd name="T38" fmla="*/ 24834 w 187493"/>
              <a:gd name="T39" fmla="*/ 85256 h 196332"/>
              <a:gd name="T40" fmla="*/ 25515 w 187493"/>
              <a:gd name="T41" fmla="*/ 75123 h 196332"/>
              <a:gd name="T42" fmla="*/ 25940 w 187493"/>
              <a:gd name="T43" fmla="*/ 56240 h 196332"/>
              <a:gd name="T44" fmla="*/ 28574 w 187493"/>
              <a:gd name="T45" fmla="*/ 48979 h 196332"/>
              <a:gd name="T46" fmla="*/ 32002 w 187493"/>
              <a:gd name="T47" fmla="*/ 42171 h 196332"/>
              <a:gd name="T48" fmla="*/ 34382 w 187493"/>
              <a:gd name="T49" fmla="*/ 30940 h 196332"/>
              <a:gd name="T50" fmla="*/ 43065 w 187493"/>
              <a:gd name="T51" fmla="*/ 19776 h 196332"/>
              <a:gd name="T52" fmla="*/ 50883 w 187493"/>
              <a:gd name="T53" fmla="*/ 27690 h 196332"/>
              <a:gd name="T54" fmla="*/ 51757 w 187493"/>
              <a:gd name="T55" fmla="*/ 33737 h 196332"/>
              <a:gd name="T56" fmla="*/ 54539 w 187493"/>
              <a:gd name="T57" fmla="*/ 36470 h 196332"/>
              <a:gd name="T58" fmla="*/ 58029 w 187493"/>
              <a:gd name="T59" fmla="*/ 38760 h 196332"/>
              <a:gd name="T60" fmla="*/ 59992 w 187493"/>
              <a:gd name="T61" fmla="*/ 46084 h 196332"/>
              <a:gd name="T62" fmla="*/ 61541 w 187493"/>
              <a:gd name="T63" fmla="*/ 55056 h 196332"/>
              <a:gd name="T64" fmla="*/ 67649 w 187493"/>
              <a:gd name="T65" fmla="*/ 67707 h 196332"/>
              <a:gd name="T66" fmla="*/ 69144 w 187493"/>
              <a:gd name="T67" fmla="*/ 80546 h 196332"/>
              <a:gd name="T68" fmla="*/ 69478 w 187493"/>
              <a:gd name="T69" fmla="*/ 99865 h 196332"/>
              <a:gd name="T70" fmla="*/ 70477 w 187493"/>
              <a:gd name="T71" fmla="*/ 172972 h 196332"/>
              <a:gd name="T72" fmla="*/ 76996 w 187493"/>
              <a:gd name="T73" fmla="*/ 173827 h 196332"/>
              <a:gd name="T74" fmla="*/ 86986 w 187493"/>
              <a:gd name="T75" fmla="*/ 164105 h 196332"/>
              <a:gd name="T76" fmla="*/ 92611 w 187493"/>
              <a:gd name="T77" fmla="*/ 156838 h 196332"/>
              <a:gd name="T78" fmla="*/ 97576 w 187493"/>
              <a:gd name="T79" fmla="*/ 144763 h 196332"/>
              <a:gd name="T80" fmla="*/ 102267 w 187493"/>
              <a:gd name="T81" fmla="*/ 137360 h 196332"/>
              <a:gd name="T82" fmla="*/ 107571 w 187493"/>
              <a:gd name="T83" fmla="*/ 126907 h 196332"/>
              <a:gd name="T84" fmla="*/ 110573 w 187493"/>
              <a:gd name="T85" fmla="*/ 117969 h 196332"/>
              <a:gd name="T86" fmla="*/ 112873 w 187493"/>
              <a:gd name="T87" fmla="*/ 110417 h 196332"/>
              <a:gd name="T88" fmla="*/ 117114 w 187493"/>
              <a:gd name="T89" fmla="*/ 103480 h 196332"/>
              <a:gd name="T90" fmla="*/ 120320 w 187493"/>
              <a:gd name="T91" fmla="*/ 93538 h 196332"/>
              <a:gd name="T92" fmla="*/ 125881 w 187493"/>
              <a:gd name="T93" fmla="*/ 83791 h 196332"/>
              <a:gd name="T94" fmla="*/ 129033 w 187493"/>
              <a:gd name="T95" fmla="*/ 74101 h 196332"/>
              <a:gd name="T96" fmla="*/ 132347 w 187493"/>
              <a:gd name="T97" fmla="*/ 70519 h 196332"/>
              <a:gd name="T98" fmla="*/ 136073 w 187493"/>
              <a:gd name="T99" fmla="*/ 67851 h 196332"/>
              <a:gd name="T100" fmla="*/ 137727 w 187493"/>
              <a:gd name="T101" fmla="*/ 63086 h 196332"/>
              <a:gd name="T102" fmla="*/ 141039 w 187493"/>
              <a:gd name="T103" fmla="*/ 60252 h 196332"/>
              <a:gd name="T104" fmla="*/ 152243 w 187493"/>
              <a:gd name="T105" fmla="*/ 58025 h 196332"/>
              <a:gd name="T106" fmla="*/ 160686 w 187493"/>
              <a:gd name="T107" fmla="*/ 63120 h 196332"/>
              <a:gd name="T108" fmla="*/ 164253 w 187493"/>
              <a:gd name="T109" fmla="*/ 67829 h 196332"/>
              <a:gd name="T110" fmla="*/ 165836 w 187493"/>
              <a:gd name="T111" fmla="*/ 74025 h 196332"/>
              <a:gd name="T112" fmla="*/ 169630 w 187493"/>
              <a:gd name="T113" fmla="*/ 75851 h 196332"/>
              <a:gd name="T114" fmla="*/ 171961 w 187493"/>
              <a:gd name="T115" fmla="*/ 79528 h 196332"/>
              <a:gd name="T116" fmla="*/ 173716 w 187493"/>
              <a:gd name="T117" fmla="*/ 91671 h 196332"/>
              <a:gd name="T118" fmla="*/ 178407 w 187493"/>
              <a:gd name="T119" fmla="*/ 100299 h 196332"/>
              <a:gd name="T120" fmla="*/ 181976 w 187493"/>
              <a:gd name="T121" fmla="*/ 108379 h 196332"/>
              <a:gd name="T122" fmla="*/ 182484 w 187493"/>
              <a:gd name="T123" fmla="*/ 123848 h 19633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87493"/>
              <a:gd name="T187" fmla="*/ 0 h 196332"/>
              <a:gd name="T188" fmla="*/ 187493 w 187493"/>
              <a:gd name="T189" fmla="*/ 196332 h 19633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87493" h="196332">
                <a:moveTo>
                  <a:pt x="8898" y="0"/>
                </a:moveTo>
                <a:lnTo>
                  <a:pt x="8898" y="12429"/>
                </a:lnTo>
                <a:lnTo>
                  <a:pt x="7906" y="14239"/>
                </a:lnTo>
                <a:lnTo>
                  <a:pt x="6252" y="15446"/>
                </a:lnTo>
                <a:lnTo>
                  <a:pt x="4158" y="16251"/>
                </a:lnTo>
                <a:lnTo>
                  <a:pt x="3753" y="16787"/>
                </a:lnTo>
                <a:lnTo>
                  <a:pt x="4477" y="17145"/>
                </a:lnTo>
                <a:lnTo>
                  <a:pt x="5950" y="17383"/>
                </a:lnTo>
                <a:lnTo>
                  <a:pt x="6932" y="18534"/>
                </a:lnTo>
                <a:lnTo>
                  <a:pt x="7587" y="20294"/>
                </a:lnTo>
                <a:lnTo>
                  <a:pt x="8639" y="25507"/>
                </a:lnTo>
                <a:lnTo>
                  <a:pt x="8821" y="31150"/>
                </a:lnTo>
                <a:lnTo>
                  <a:pt x="8898" y="172271"/>
                </a:lnTo>
                <a:lnTo>
                  <a:pt x="7906" y="175371"/>
                </a:lnTo>
                <a:lnTo>
                  <a:pt x="4158" y="181461"/>
                </a:lnTo>
                <a:lnTo>
                  <a:pt x="1209" y="185727"/>
                </a:lnTo>
                <a:lnTo>
                  <a:pt x="520" y="189371"/>
                </a:lnTo>
                <a:lnTo>
                  <a:pt x="0" y="196039"/>
                </a:lnTo>
                <a:lnTo>
                  <a:pt x="4718" y="196331"/>
                </a:lnTo>
                <a:lnTo>
                  <a:pt x="6111" y="195379"/>
                </a:lnTo>
                <a:lnTo>
                  <a:pt x="7041" y="193753"/>
                </a:lnTo>
                <a:lnTo>
                  <a:pt x="8531" y="188755"/>
                </a:lnTo>
                <a:lnTo>
                  <a:pt x="8789" y="183148"/>
                </a:lnTo>
                <a:lnTo>
                  <a:pt x="8865" y="175203"/>
                </a:lnTo>
                <a:lnTo>
                  <a:pt x="9868" y="171373"/>
                </a:lnTo>
                <a:lnTo>
                  <a:pt x="11529" y="166835"/>
                </a:lnTo>
                <a:lnTo>
                  <a:pt x="13629" y="161825"/>
                </a:lnTo>
                <a:lnTo>
                  <a:pt x="15029" y="157493"/>
                </a:lnTo>
                <a:lnTo>
                  <a:pt x="15961" y="153612"/>
                </a:lnTo>
                <a:lnTo>
                  <a:pt x="16583" y="150034"/>
                </a:lnTo>
                <a:lnTo>
                  <a:pt x="16998" y="145663"/>
                </a:lnTo>
                <a:lnTo>
                  <a:pt x="17275" y="140765"/>
                </a:lnTo>
                <a:lnTo>
                  <a:pt x="17582" y="130031"/>
                </a:lnTo>
                <a:lnTo>
                  <a:pt x="17795" y="105821"/>
                </a:lnTo>
                <a:lnTo>
                  <a:pt x="18798" y="101305"/>
                </a:lnTo>
                <a:lnTo>
                  <a:pt x="20458" y="96310"/>
                </a:lnTo>
                <a:lnTo>
                  <a:pt x="22558" y="90996"/>
                </a:lnTo>
                <a:lnTo>
                  <a:pt x="23958" y="86461"/>
                </a:lnTo>
                <a:lnTo>
                  <a:pt x="24891" y="82446"/>
                </a:lnTo>
                <a:lnTo>
                  <a:pt x="25512" y="78776"/>
                </a:lnTo>
                <a:lnTo>
                  <a:pt x="25928" y="74346"/>
                </a:lnTo>
                <a:lnTo>
                  <a:pt x="26205" y="69408"/>
                </a:lnTo>
                <a:lnTo>
                  <a:pt x="26512" y="59621"/>
                </a:lnTo>
                <a:lnTo>
                  <a:pt x="26648" y="51965"/>
                </a:lnTo>
                <a:lnTo>
                  <a:pt x="27677" y="48534"/>
                </a:lnTo>
                <a:lnTo>
                  <a:pt x="29354" y="45254"/>
                </a:lnTo>
                <a:lnTo>
                  <a:pt x="31465" y="42076"/>
                </a:lnTo>
                <a:lnTo>
                  <a:pt x="32872" y="38965"/>
                </a:lnTo>
                <a:lnTo>
                  <a:pt x="34436" y="32862"/>
                </a:lnTo>
                <a:lnTo>
                  <a:pt x="35317" y="28589"/>
                </a:lnTo>
                <a:lnTo>
                  <a:pt x="40318" y="22582"/>
                </a:lnTo>
                <a:lnTo>
                  <a:pt x="44239" y="18274"/>
                </a:lnTo>
                <a:lnTo>
                  <a:pt x="49245" y="22723"/>
                </a:lnTo>
                <a:lnTo>
                  <a:pt x="52272" y="25585"/>
                </a:lnTo>
                <a:lnTo>
                  <a:pt x="52697" y="26978"/>
                </a:lnTo>
                <a:lnTo>
                  <a:pt x="53169" y="31173"/>
                </a:lnTo>
                <a:lnTo>
                  <a:pt x="54287" y="32688"/>
                </a:lnTo>
                <a:lnTo>
                  <a:pt x="56025" y="33699"/>
                </a:lnTo>
                <a:lnTo>
                  <a:pt x="58175" y="34372"/>
                </a:lnTo>
                <a:lnTo>
                  <a:pt x="59609" y="35814"/>
                </a:lnTo>
                <a:lnTo>
                  <a:pt x="60564" y="37766"/>
                </a:lnTo>
                <a:lnTo>
                  <a:pt x="61627" y="42582"/>
                </a:lnTo>
                <a:lnTo>
                  <a:pt x="62099" y="48030"/>
                </a:lnTo>
                <a:lnTo>
                  <a:pt x="63217" y="50872"/>
                </a:lnTo>
                <a:lnTo>
                  <a:pt x="67104" y="56675"/>
                </a:lnTo>
                <a:lnTo>
                  <a:pt x="69493" y="62562"/>
                </a:lnTo>
                <a:lnTo>
                  <a:pt x="70556" y="68485"/>
                </a:lnTo>
                <a:lnTo>
                  <a:pt x="71028" y="74425"/>
                </a:lnTo>
                <a:lnTo>
                  <a:pt x="71238" y="80372"/>
                </a:lnTo>
                <a:lnTo>
                  <a:pt x="71372" y="92275"/>
                </a:lnTo>
                <a:lnTo>
                  <a:pt x="71406" y="159371"/>
                </a:lnTo>
                <a:lnTo>
                  <a:pt x="72398" y="159825"/>
                </a:lnTo>
                <a:lnTo>
                  <a:pt x="77543" y="160465"/>
                </a:lnTo>
                <a:lnTo>
                  <a:pt x="79094" y="160615"/>
                </a:lnTo>
                <a:lnTo>
                  <a:pt x="84708" y="155959"/>
                </a:lnTo>
                <a:lnTo>
                  <a:pt x="89357" y="151633"/>
                </a:lnTo>
                <a:lnTo>
                  <a:pt x="93606" y="147429"/>
                </a:lnTo>
                <a:lnTo>
                  <a:pt x="95135" y="144919"/>
                </a:lnTo>
                <a:lnTo>
                  <a:pt x="96835" y="139484"/>
                </a:lnTo>
                <a:lnTo>
                  <a:pt x="100237" y="133761"/>
                </a:lnTo>
                <a:lnTo>
                  <a:pt x="102533" y="130846"/>
                </a:lnTo>
                <a:lnTo>
                  <a:pt x="105055" y="126918"/>
                </a:lnTo>
                <a:lnTo>
                  <a:pt x="107730" y="122316"/>
                </a:lnTo>
                <a:lnTo>
                  <a:pt x="110504" y="117263"/>
                </a:lnTo>
                <a:lnTo>
                  <a:pt x="112354" y="112902"/>
                </a:lnTo>
                <a:lnTo>
                  <a:pt x="113588" y="109003"/>
                </a:lnTo>
                <a:lnTo>
                  <a:pt x="114409" y="105411"/>
                </a:lnTo>
                <a:lnTo>
                  <a:pt x="115950" y="102024"/>
                </a:lnTo>
                <a:lnTo>
                  <a:pt x="117970" y="98774"/>
                </a:lnTo>
                <a:lnTo>
                  <a:pt x="120307" y="95615"/>
                </a:lnTo>
                <a:lnTo>
                  <a:pt x="121866" y="92517"/>
                </a:lnTo>
                <a:lnTo>
                  <a:pt x="123599" y="86429"/>
                </a:lnTo>
                <a:lnTo>
                  <a:pt x="127013" y="80416"/>
                </a:lnTo>
                <a:lnTo>
                  <a:pt x="129313" y="77423"/>
                </a:lnTo>
                <a:lnTo>
                  <a:pt x="131869" y="71452"/>
                </a:lnTo>
                <a:lnTo>
                  <a:pt x="132550" y="68471"/>
                </a:lnTo>
                <a:lnTo>
                  <a:pt x="133997" y="66483"/>
                </a:lnTo>
                <a:lnTo>
                  <a:pt x="135954" y="65158"/>
                </a:lnTo>
                <a:lnTo>
                  <a:pt x="138250" y="64275"/>
                </a:lnTo>
                <a:lnTo>
                  <a:pt x="139781" y="62694"/>
                </a:lnTo>
                <a:lnTo>
                  <a:pt x="140802" y="60648"/>
                </a:lnTo>
                <a:lnTo>
                  <a:pt x="141483" y="58291"/>
                </a:lnTo>
                <a:lnTo>
                  <a:pt x="142929" y="56720"/>
                </a:lnTo>
                <a:lnTo>
                  <a:pt x="144884" y="55673"/>
                </a:lnTo>
                <a:lnTo>
                  <a:pt x="151370" y="53701"/>
                </a:lnTo>
                <a:lnTo>
                  <a:pt x="156394" y="53615"/>
                </a:lnTo>
                <a:lnTo>
                  <a:pt x="159425" y="53589"/>
                </a:lnTo>
                <a:lnTo>
                  <a:pt x="165065" y="58322"/>
                </a:lnTo>
                <a:lnTo>
                  <a:pt x="168279" y="61268"/>
                </a:lnTo>
                <a:lnTo>
                  <a:pt x="168731" y="62674"/>
                </a:lnTo>
                <a:lnTo>
                  <a:pt x="169232" y="66881"/>
                </a:lnTo>
                <a:lnTo>
                  <a:pt x="170357" y="68400"/>
                </a:lnTo>
                <a:lnTo>
                  <a:pt x="172100" y="69413"/>
                </a:lnTo>
                <a:lnTo>
                  <a:pt x="174254" y="70088"/>
                </a:lnTo>
                <a:lnTo>
                  <a:pt x="175690" y="71530"/>
                </a:lnTo>
                <a:lnTo>
                  <a:pt x="176647" y="73484"/>
                </a:lnTo>
                <a:lnTo>
                  <a:pt x="178184" y="79008"/>
                </a:lnTo>
                <a:lnTo>
                  <a:pt x="178450" y="84705"/>
                </a:lnTo>
                <a:lnTo>
                  <a:pt x="179479" y="87228"/>
                </a:lnTo>
                <a:lnTo>
                  <a:pt x="183269" y="92677"/>
                </a:lnTo>
                <a:lnTo>
                  <a:pt x="186241" y="96583"/>
                </a:lnTo>
                <a:lnTo>
                  <a:pt x="186935" y="100142"/>
                </a:lnTo>
                <a:lnTo>
                  <a:pt x="187244" y="105031"/>
                </a:lnTo>
                <a:lnTo>
                  <a:pt x="187459" y="114435"/>
                </a:lnTo>
                <a:lnTo>
                  <a:pt x="187492" y="13394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4" name="SMARTInkAnnotation600">
            <a:extLst>
              <a:ext uri="{FF2B5EF4-FFF2-40B4-BE49-F238E27FC236}">
                <a16:creationId xmlns:a16="http://schemas.microsoft.com/office/drawing/2014/main" id="{6085CD1A-57B6-48A2-8706-A29E74D3A5C6}"/>
              </a:ext>
            </a:extLst>
          </p:cNvPr>
          <p:cNvSpPr>
            <a:spLocks/>
          </p:cNvSpPr>
          <p:nvPr/>
        </p:nvSpPr>
        <p:spPr bwMode="auto">
          <a:xfrm>
            <a:off x="6670675" y="2527300"/>
            <a:ext cx="258763" cy="53975"/>
          </a:xfrm>
          <a:custGeom>
            <a:avLst/>
            <a:gdLst>
              <a:gd name="T0" fmla="*/ 0 w 258963"/>
              <a:gd name="T1" fmla="*/ 66825 h 53579"/>
              <a:gd name="T2" fmla="*/ 17311 w 258963"/>
              <a:gd name="T3" fmla="*/ 66825 h 53579"/>
              <a:gd name="T4" fmla="*/ 19970 w 258963"/>
              <a:gd name="T5" fmla="*/ 63522 h 53579"/>
              <a:gd name="T6" fmla="*/ 24951 w 258963"/>
              <a:gd name="T7" fmla="*/ 57236 h 53579"/>
              <a:gd name="T8" fmla="*/ 28218 w 258963"/>
              <a:gd name="T9" fmla="*/ 56378 h 53579"/>
              <a:gd name="T10" fmla="*/ 35501 w 258963"/>
              <a:gd name="T11" fmla="*/ 55890 h 53579"/>
              <a:gd name="T12" fmla="*/ 38208 w 258963"/>
              <a:gd name="T13" fmla="*/ 55824 h 53579"/>
              <a:gd name="T14" fmla="*/ 40987 w 258963"/>
              <a:gd name="T15" fmla="*/ 54538 h 53579"/>
              <a:gd name="T16" fmla="*/ 43807 w 258963"/>
              <a:gd name="T17" fmla="*/ 52447 h 53579"/>
              <a:gd name="T18" fmla="*/ 46654 w 258963"/>
              <a:gd name="T19" fmla="*/ 49814 h 53579"/>
              <a:gd name="T20" fmla="*/ 49522 w 258963"/>
              <a:gd name="T21" fmla="*/ 48058 h 53579"/>
              <a:gd name="T22" fmla="*/ 55294 w 258963"/>
              <a:gd name="T23" fmla="*/ 46107 h 53579"/>
              <a:gd name="T24" fmla="*/ 61092 w 258963"/>
              <a:gd name="T25" fmla="*/ 45241 h 53579"/>
              <a:gd name="T26" fmla="*/ 67869 w 258963"/>
              <a:gd name="T27" fmla="*/ 44860 h 53579"/>
              <a:gd name="T28" fmla="*/ 77344 w 258963"/>
              <a:gd name="T29" fmla="*/ 44688 h 53579"/>
              <a:gd name="T30" fmla="*/ 82586 w 258963"/>
              <a:gd name="T31" fmla="*/ 43403 h 53579"/>
              <a:gd name="T32" fmla="*/ 88020 w 258963"/>
              <a:gd name="T33" fmla="*/ 41309 h 53579"/>
              <a:gd name="T34" fmla="*/ 93579 w 258963"/>
              <a:gd name="T35" fmla="*/ 38683 h 53579"/>
              <a:gd name="T36" fmla="*/ 98258 w 258963"/>
              <a:gd name="T37" fmla="*/ 36923 h 53579"/>
              <a:gd name="T38" fmla="*/ 106039 w 258963"/>
              <a:gd name="T39" fmla="*/ 34971 h 53579"/>
              <a:gd name="T40" fmla="*/ 110441 w 258963"/>
              <a:gd name="T41" fmla="*/ 34452 h 53579"/>
              <a:gd name="T42" fmla="*/ 115313 w 258963"/>
              <a:gd name="T43" fmla="*/ 34105 h 53579"/>
              <a:gd name="T44" fmla="*/ 120502 w 258963"/>
              <a:gd name="T45" fmla="*/ 33876 h 53579"/>
              <a:gd name="T46" fmla="*/ 125899 w 258963"/>
              <a:gd name="T47" fmla="*/ 32482 h 53579"/>
              <a:gd name="T48" fmla="*/ 131435 w 258963"/>
              <a:gd name="T49" fmla="*/ 30318 h 53579"/>
              <a:gd name="T50" fmla="*/ 137067 w 258963"/>
              <a:gd name="T51" fmla="*/ 27637 h 53579"/>
              <a:gd name="T52" fmla="*/ 142759 w 258963"/>
              <a:gd name="T53" fmla="*/ 25848 h 53579"/>
              <a:gd name="T54" fmla="*/ 148494 w 258963"/>
              <a:gd name="T55" fmla="*/ 24658 h 53579"/>
              <a:gd name="T56" fmla="*/ 154254 w 258963"/>
              <a:gd name="T57" fmla="*/ 23864 h 53579"/>
              <a:gd name="T58" fmla="*/ 160035 w 258963"/>
              <a:gd name="T59" fmla="*/ 23333 h 53579"/>
              <a:gd name="T60" fmla="*/ 165827 w 258963"/>
              <a:gd name="T61" fmla="*/ 22978 h 53579"/>
              <a:gd name="T62" fmla="*/ 171627 w 258963"/>
              <a:gd name="T63" fmla="*/ 22746 h 53579"/>
              <a:gd name="T64" fmla="*/ 176465 w 258963"/>
              <a:gd name="T65" fmla="*/ 21346 h 53579"/>
              <a:gd name="T66" fmla="*/ 180658 w 258963"/>
              <a:gd name="T67" fmla="*/ 19188 h 53579"/>
              <a:gd name="T68" fmla="*/ 184421 w 258963"/>
              <a:gd name="T69" fmla="*/ 16501 h 53579"/>
              <a:gd name="T70" fmla="*/ 188872 w 258963"/>
              <a:gd name="T71" fmla="*/ 14713 h 53579"/>
              <a:gd name="T72" fmla="*/ 193776 w 258963"/>
              <a:gd name="T73" fmla="*/ 13522 h 53579"/>
              <a:gd name="T74" fmla="*/ 198985 w 258963"/>
              <a:gd name="T75" fmla="*/ 12726 h 53579"/>
              <a:gd name="T76" fmla="*/ 203428 w 258963"/>
              <a:gd name="T77" fmla="*/ 12198 h 53579"/>
              <a:gd name="T78" fmla="*/ 210949 w 258963"/>
              <a:gd name="T79" fmla="*/ 11607 h 53579"/>
              <a:gd name="T80" fmla="*/ 217522 w 258963"/>
              <a:gd name="T81" fmla="*/ 11346 h 53579"/>
              <a:gd name="T82" fmla="*/ 220632 w 258963"/>
              <a:gd name="T83" fmla="*/ 11277 h 53579"/>
              <a:gd name="T84" fmla="*/ 223676 w 258963"/>
              <a:gd name="T85" fmla="*/ 9994 h 53579"/>
              <a:gd name="T86" fmla="*/ 226674 w 258963"/>
              <a:gd name="T87" fmla="*/ 7901 h 53579"/>
              <a:gd name="T88" fmla="*/ 229642 w 258963"/>
              <a:gd name="T89" fmla="*/ 5267 h 53579"/>
              <a:gd name="T90" fmla="*/ 232591 w 258963"/>
              <a:gd name="T91" fmla="*/ 3511 h 53579"/>
              <a:gd name="T92" fmla="*/ 238453 w 258963"/>
              <a:gd name="T93" fmla="*/ 1559 h 53579"/>
              <a:gd name="T94" fmla="*/ 244117 w 258963"/>
              <a:gd name="T95" fmla="*/ 307 h 53579"/>
              <a:gd name="T96" fmla="*/ 250982 w 258963"/>
              <a:gd name="T97" fmla="*/ 49 h 53579"/>
              <a:gd name="T98" fmla="*/ 253028 w 258963"/>
              <a:gd name="T99" fmla="*/ 0 h 5357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258963"/>
              <a:gd name="T151" fmla="*/ 0 h 53579"/>
              <a:gd name="T152" fmla="*/ 258963 w 258963"/>
              <a:gd name="T153" fmla="*/ 53579 h 5357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258963" h="53579">
                <a:moveTo>
                  <a:pt x="0" y="53578"/>
                </a:moveTo>
                <a:lnTo>
                  <a:pt x="17719" y="53578"/>
                </a:lnTo>
                <a:lnTo>
                  <a:pt x="20444" y="50933"/>
                </a:lnTo>
                <a:lnTo>
                  <a:pt x="25536" y="45890"/>
                </a:lnTo>
                <a:lnTo>
                  <a:pt x="28878" y="45200"/>
                </a:lnTo>
                <a:lnTo>
                  <a:pt x="36338" y="44812"/>
                </a:lnTo>
                <a:lnTo>
                  <a:pt x="39108" y="44758"/>
                </a:lnTo>
                <a:lnTo>
                  <a:pt x="41947" y="43729"/>
                </a:lnTo>
                <a:lnTo>
                  <a:pt x="44832" y="42051"/>
                </a:lnTo>
                <a:lnTo>
                  <a:pt x="47748" y="39940"/>
                </a:lnTo>
                <a:lnTo>
                  <a:pt x="50684" y="38533"/>
                </a:lnTo>
                <a:lnTo>
                  <a:pt x="56591" y="36970"/>
                </a:lnTo>
                <a:lnTo>
                  <a:pt x="62524" y="36275"/>
                </a:lnTo>
                <a:lnTo>
                  <a:pt x="69461" y="35966"/>
                </a:lnTo>
                <a:lnTo>
                  <a:pt x="79158" y="35829"/>
                </a:lnTo>
                <a:lnTo>
                  <a:pt x="84522" y="34800"/>
                </a:lnTo>
                <a:lnTo>
                  <a:pt x="90083" y="33122"/>
                </a:lnTo>
                <a:lnTo>
                  <a:pt x="95774" y="31011"/>
                </a:lnTo>
                <a:lnTo>
                  <a:pt x="100561" y="29604"/>
                </a:lnTo>
                <a:lnTo>
                  <a:pt x="108525" y="28040"/>
                </a:lnTo>
                <a:lnTo>
                  <a:pt x="113030" y="27623"/>
                </a:lnTo>
                <a:lnTo>
                  <a:pt x="118017" y="27345"/>
                </a:lnTo>
                <a:lnTo>
                  <a:pt x="123327" y="27160"/>
                </a:lnTo>
                <a:lnTo>
                  <a:pt x="128851" y="26044"/>
                </a:lnTo>
                <a:lnTo>
                  <a:pt x="134518" y="24308"/>
                </a:lnTo>
                <a:lnTo>
                  <a:pt x="140281" y="22159"/>
                </a:lnTo>
                <a:lnTo>
                  <a:pt x="146107" y="20726"/>
                </a:lnTo>
                <a:lnTo>
                  <a:pt x="151975" y="19771"/>
                </a:lnTo>
                <a:lnTo>
                  <a:pt x="157872" y="19133"/>
                </a:lnTo>
                <a:lnTo>
                  <a:pt x="163787" y="18709"/>
                </a:lnTo>
                <a:lnTo>
                  <a:pt x="169715" y="18426"/>
                </a:lnTo>
                <a:lnTo>
                  <a:pt x="175652" y="18237"/>
                </a:lnTo>
                <a:lnTo>
                  <a:pt x="180602" y="17119"/>
                </a:lnTo>
                <a:lnTo>
                  <a:pt x="184894" y="15382"/>
                </a:lnTo>
                <a:lnTo>
                  <a:pt x="188747" y="13231"/>
                </a:lnTo>
                <a:lnTo>
                  <a:pt x="193300" y="11797"/>
                </a:lnTo>
                <a:lnTo>
                  <a:pt x="198320" y="10842"/>
                </a:lnTo>
                <a:lnTo>
                  <a:pt x="203651" y="10204"/>
                </a:lnTo>
                <a:lnTo>
                  <a:pt x="208198" y="9780"/>
                </a:lnTo>
                <a:lnTo>
                  <a:pt x="215895" y="9307"/>
                </a:lnTo>
                <a:lnTo>
                  <a:pt x="222623" y="9098"/>
                </a:lnTo>
                <a:lnTo>
                  <a:pt x="225806" y="9042"/>
                </a:lnTo>
                <a:lnTo>
                  <a:pt x="228921" y="8012"/>
                </a:lnTo>
                <a:lnTo>
                  <a:pt x="231989" y="6334"/>
                </a:lnTo>
                <a:lnTo>
                  <a:pt x="235027" y="4223"/>
                </a:lnTo>
                <a:lnTo>
                  <a:pt x="238045" y="2815"/>
                </a:lnTo>
                <a:lnTo>
                  <a:pt x="244043" y="1251"/>
                </a:lnTo>
                <a:lnTo>
                  <a:pt x="249842" y="247"/>
                </a:lnTo>
                <a:lnTo>
                  <a:pt x="256866" y="49"/>
                </a:lnTo>
                <a:lnTo>
                  <a:pt x="258962"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5" name="SMARTInkAnnotation601">
            <a:extLst>
              <a:ext uri="{FF2B5EF4-FFF2-40B4-BE49-F238E27FC236}">
                <a16:creationId xmlns:a16="http://schemas.microsoft.com/office/drawing/2014/main" id="{228CBA29-B8AB-4F6F-B04E-7490531FF310}"/>
              </a:ext>
            </a:extLst>
          </p:cNvPr>
          <p:cNvSpPr>
            <a:spLocks/>
          </p:cNvSpPr>
          <p:nvPr/>
        </p:nvSpPr>
        <p:spPr bwMode="auto">
          <a:xfrm>
            <a:off x="6742113" y="2625725"/>
            <a:ext cx="98425" cy="160338"/>
          </a:xfrm>
          <a:custGeom>
            <a:avLst/>
            <a:gdLst>
              <a:gd name="T0" fmla="*/ 95785 w 98194"/>
              <a:gd name="T1" fmla="*/ 16584 h 160734"/>
              <a:gd name="T2" fmla="*/ 94721 w 98194"/>
              <a:gd name="T3" fmla="*/ 767 h 160734"/>
              <a:gd name="T4" fmla="*/ 86596 w 98194"/>
              <a:gd name="T5" fmla="*/ 31 h 160734"/>
              <a:gd name="T6" fmla="*/ 70305 w 98194"/>
              <a:gd name="T7" fmla="*/ 932 h 160734"/>
              <a:gd name="T8" fmla="*/ 68489 w 98194"/>
              <a:gd name="T9" fmla="*/ 4403 h 160734"/>
              <a:gd name="T10" fmla="*/ 64845 w 98194"/>
              <a:gd name="T11" fmla="*/ 6565 h 160734"/>
              <a:gd name="T12" fmla="*/ 60740 w 98194"/>
              <a:gd name="T13" fmla="*/ 8446 h 160734"/>
              <a:gd name="T14" fmla="*/ 58914 w 98194"/>
              <a:gd name="T15" fmla="*/ 12351 h 160734"/>
              <a:gd name="T16" fmla="*/ 55264 w 98194"/>
              <a:gd name="T17" fmla="*/ 14704 h 160734"/>
              <a:gd name="T18" fmla="*/ 51159 w 98194"/>
              <a:gd name="T19" fmla="*/ 16670 h 160734"/>
              <a:gd name="T20" fmla="*/ 49334 w 98194"/>
              <a:gd name="T21" fmla="*/ 20615 h 160734"/>
              <a:gd name="T22" fmla="*/ 45683 w 98194"/>
              <a:gd name="T23" fmla="*/ 22983 h 160734"/>
              <a:gd name="T24" fmla="*/ 41577 w 98194"/>
              <a:gd name="T25" fmla="*/ 24956 h 160734"/>
              <a:gd name="T26" fmla="*/ 38726 w 98194"/>
              <a:gd name="T27" fmla="*/ 31906 h 160734"/>
              <a:gd name="T28" fmla="*/ 38329 w 98194"/>
              <a:gd name="T29" fmla="*/ 40196 h 160734"/>
              <a:gd name="T30" fmla="*/ 41133 w 98194"/>
              <a:gd name="T31" fmla="*/ 51651 h 160734"/>
              <a:gd name="T32" fmla="*/ 47281 w 98194"/>
              <a:gd name="T33" fmla="*/ 59944 h 160734"/>
              <a:gd name="T34" fmla="*/ 48675 w 98194"/>
              <a:gd name="T35" fmla="*/ 63497 h 160734"/>
              <a:gd name="T36" fmla="*/ 56088 w 98194"/>
              <a:gd name="T37" fmla="*/ 65966 h 160734"/>
              <a:gd name="T38" fmla="*/ 57051 w 98194"/>
              <a:gd name="T39" fmla="*/ 70633 h 160734"/>
              <a:gd name="T40" fmla="*/ 60114 w 98194"/>
              <a:gd name="T41" fmla="*/ 72855 h 160734"/>
              <a:gd name="T42" fmla="*/ 67190 w 98194"/>
              <a:gd name="T43" fmla="*/ 75322 h 160734"/>
              <a:gd name="T44" fmla="*/ 76189 w 98194"/>
              <a:gd name="T45" fmla="*/ 82576 h 160734"/>
              <a:gd name="T46" fmla="*/ 84831 w 98194"/>
              <a:gd name="T47" fmla="*/ 82896 h 160734"/>
              <a:gd name="T48" fmla="*/ 85795 w 98194"/>
              <a:gd name="T49" fmla="*/ 87319 h 160734"/>
              <a:gd name="T50" fmla="*/ 88861 w 98194"/>
              <a:gd name="T51" fmla="*/ 89486 h 160734"/>
              <a:gd name="T52" fmla="*/ 105355 w 98194"/>
              <a:gd name="T53" fmla="*/ 91219 h 160734"/>
              <a:gd name="T54" fmla="*/ 95898 w 98194"/>
              <a:gd name="T55" fmla="*/ 103814 h 160734"/>
              <a:gd name="T56" fmla="*/ 92997 w 98194"/>
              <a:gd name="T57" fmla="*/ 106031 h 160734"/>
              <a:gd name="T58" fmla="*/ 87095 w 98194"/>
              <a:gd name="T59" fmla="*/ 108491 h 160734"/>
              <a:gd name="T60" fmla="*/ 85401 w 98194"/>
              <a:gd name="T61" fmla="*/ 113434 h 160734"/>
              <a:gd name="T62" fmla="*/ 81232 w 98194"/>
              <a:gd name="T63" fmla="*/ 114913 h 160734"/>
              <a:gd name="T64" fmla="*/ 75830 w 98194"/>
              <a:gd name="T65" fmla="*/ 118028 h 160734"/>
              <a:gd name="T66" fmla="*/ 69881 w 98194"/>
              <a:gd name="T67" fmla="*/ 121563 h 160734"/>
              <a:gd name="T68" fmla="*/ 63689 w 98194"/>
              <a:gd name="T69" fmla="*/ 123134 h 160734"/>
              <a:gd name="T70" fmla="*/ 60224 w 98194"/>
              <a:gd name="T71" fmla="*/ 126289 h 160734"/>
              <a:gd name="T72" fmla="*/ 57622 w 98194"/>
              <a:gd name="T73" fmla="*/ 129842 h 160734"/>
              <a:gd name="T74" fmla="*/ 52916 w 98194"/>
              <a:gd name="T75" fmla="*/ 131419 h 160734"/>
              <a:gd name="T76" fmla="*/ 47276 w 98194"/>
              <a:gd name="T77" fmla="*/ 132120 h 160734"/>
              <a:gd name="T78" fmla="*/ 41221 w 98194"/>
              <a:gd name="T79" fmla="*/ 133355 h 160734"/>
              <a:gd name="T80" fmla="*/ 34982 w 98194"/>
              <a:gd name="T81" fmla="*/ 136975 h 160734"/>
              <a:gd name="T82" fmla="*/ 28657 w 98194"/>
              <a:gd name="T83" fmla="*/ 139197 h 160734"/>
              <a:gd name="T84" fmla="*/ 19318 w 98194"/>
              <a:gd name="T85" fmla="*/ 141663 h 160734"/>
              <a:gd name="T86" fmla="*/ 9988 w 98194"/>
              <a:gd name="T87" fmla="*/ 148919 h 160734"/>
              <a:gd name="T88" fmla="*/ 0 w 98194"/>
              <a:gd name="T89" fmla="*/ 149268 h 160734"/>
              <a:gd name="T90" fmla="*/ 6557 w 98194"/>
              <a:gd name="T91" fmla="*/ 148345 h 160734"/>
              <a:gd name="T92" fmla="*/ 9150 w 98194"/>
              <a:gd name="T93" fmla="*/ 142128 h 160734"/>
              <a:gd name="T94" fmla="*/ 9374 w 98194"/>
              <a:gd name="T95" fmla="*/ 143946 h 16073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194"/>
              <a:gd name="T145" fmla="*/ 0 h 160734"/>
              <a:gd name="T146" fmla="*/ 98194 w 98194"/>
              <a:gd name="T147" fmla="*/ 160734 h 16073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194" h="160734">
                <a:moveTo>
                  <a:pt x="98193" y="17858"/>
                </a:moveTo>
                <a:lnTo>
                  <a:pt x="89266" y="17858"/>
                </a:lnTo>
                <a:lnTo>
                  <a:pt x="89264" y="1241"/>
                </a:lnTo>
                <a:lnTo>
                  <a:pt x="88271" y="827"/>
                </a:lnTo>
                <a:lnTo>
                  <a:pt x="86618" y="551"/>
                </a:lnTo>
                <a:lnTo>
                  <a:pt x="80702" y="31"/>
                </a:lnTo>
                <a:lnTo>
                  <a:pt x="67041" y="0"/>
                </a:lnTo>
                <a:lnTo>
                  <a:pt x="65519" y="992"/>
                </a:lnTo>
                <a:lnTo>
                  <a:pt x="64505" y="2645"/>
                </a:lnTo>
                <a:lnTo>
                  <a:pt x="63827" y="4739"/>
                </a:lnTo>
                <a:lnTo>
                  <a:pt x="62384" y="6136"/>
                </a:lnTo>
                <a:lnTo>
                  <a:pt x="60431" y="7067"/>
                </a:lnTo>
                <a:lnTo>
                  <a:pt x="58135" y="7687"/>
                </a:lnTo>
                <a:lnTo>
                  <a:pt x="56605" y="9093"/>
                </a:lnTo>
                <a:lnTo>
                  <a:pt x="55585" y="11023"/>
                </a:lnTo>
                <a:lnTo>
                  <a:pt x="54905" y="13301"/>
                </a:lnTo>
                <a:lnTo>
                  <a:pt x="53460" y="14820"/>
                </a:lnTo>
                <a:lnTo>
                  <a:pt x="51503" y="15833"/>
                </a:lnTo>
                <a:lnTo>
                  <a:pt x="49207" y="16508"/>
                </a:lnTo>
                <a:lnTo>
                  <a:pt x="47677" y="17950"/>
                </a:lnTo>
                <a:lnTo>
                  <a:pt x="46657" y="19904"/>
                </a:lnTo>
                <a:lnTo>
                  <a:pt x="45976" y="22198"/>
                </a:lnTo>
                <a:lnTo>
                  <a:pt x="44531" y="23728"/>
                </a:lnTo>
                <a:lnTo>
                  <a:pt x="42574" y="24748"/>
                </a:lnTo>
                <a:lnTo>
                  <a:pt x="40278" y="25428"/>
                </a:lnTo>
                <a:lnTo>
                  <a:pt x="38747" y="26873"/>
                </a:lnTo>
                <a:lnTo>
                  <a:pt x="37727" y="28830"/>
                </a:lnTo>
                <a:lnTo>
                  <a:pt x="36089" y="34357"/>
                </a:lnTo>
                <a:lnTo>
                  <a:pt x="35865" y="37759"/>
                </a:lnTo>
                <a:lnTo>
                  <a:pt x="35721" y="43286"/>
                </a:lnTo>
                <a:lnTo>
                  <a:pt x="35689" y="52216"/>
                </a:lnTo>
                <a:lnTo>
                  <a:pt x="38333" y="55618"/>
                </a:lnTo>
                <a:lnTo>
                  <a:pt x="43374" y="61146"/>
                </a:lnTo>
                <a:lnTo>
                  <a:pt x="44063" y="64548"/>
                </a:lnTo>
                <a:lnTo>
                  <a:pt x="44248" y="66844"/>
                </a:lnTo>
                <a:lnTo>
                  <a:pt x="45362" y="68375"/>
                </a:lnTo>
                <a:lnTo>
                  <a:pt x="47098" y="69395"/>
                </a:lnTo>
                <a:lnTo>
                  <a:pt x="52271" y="71033"/>
                </a:lnTo>
                <a:lnTo>
                  <a:pt x="52695" y="72160"/>
                </a:lnTo>
                <a:lnTo>
                  <a:pt x="53168" y="76057"/>
                </a:lnTo>
                <a:lnTo>
                  <a:pt x="54286" y="77493"/>
                </a:lnTo>
                <a:lnTo>
                  <a:pt x="56023" y="78451"/>
                </a:lnTo>
                <a:lnTo>
                  <a:pt x="61200" y="79988"/>
                </a:lnTo>
                <a:lnTo>
                  <a:pt x="62617" y="81106"/>
                </a:lnTo>
                <a:lnTo>
                  <a:pt x="64554" y="82844"/>
                </a:lnTo>
                <a:lnTo>
                  <a:pt x="71004" y="88918"/>
                </a:lnTo>
                <a:lnTo>
                  <a:pt x="73872" y="89128"/>
                </a:lnTo>
                <a:lnTo>
                  <a:pt x="79057" y="89263"/>
                </a:lnTo>
                <a:lnTo>
                  <a:pt x="79483" y="90266"/>
                </a:lnTo>
                <a:lnTo>
                  <a:pt x="79956" y="94026"/>
                </a:lnTo>
                <a:lnTo>
                  <a:pt x="81074" y="95426"/>
                </a:lnTo>
                <a:lnTo>
                  <a:pt x="82811" y="96359"/>
                </a:lnTo>
                <a:lnTo>
                  <a:pt x="89230" y="98216"/>
                </a:lnTo>
                <a:lnTo>
                  <a:pt x="98183" y="98225"/>
                </a:lnTo>
                <a:lnTo>
                  <a:pt x="89631" y="106787"/>
                </a:lnTo>
                <a:lnTo>
                  <a:pt x="89372" y="111787"/>
                </a:lnTo>
                <a:lnTo>
                  <a:pt x="88344" y="113219"/>
                </a:lnTo>
                <a:lnTo>
                  <a:pt x="86667" y="114174"/>
                </a:lnTo>
                <a:lnTo>
                  <a:pt x="81585" y="115707"/>
                </a:lnTo>
                <a:lnTo>
                  <a:pt x="81168" y="116825"/>
                </a:lnTo>
                <a:lnTo>
                  <a:pt x="80704" y="120713"/>
                </a:lnTo>
                <a:lnTo>
                  <a:pt x="79589" y="122147"/>
                </a:lnTo>
                <a:lnTo>
                  <a:pt x="77853" y="123103"/>
                </a:lnTo>
                <a:lnTo>
                  <a:pt x="75703" y="123740"/>
                </a:lnTo>
                <a:lnTo>
                  <a:pt x="73279" y="125157"/>
                </a:lnTo>
                <a:lnTo>
                  <a:pt x="70669" y="127094"/>
                </a:lnTo>
                <a:lnTo>
                  <a:pt x="67938" y="129377"/>
                </a:lnTo>
                <a:lnTo>
                  <a:pt x="65125" y="130900"/>
                </a:lnTo>
                <a:lnTo>
                  <a:pt x="62257" y="131914"/>
                </a:lnTo>
                <a:lnTo>
                  <a:pt x="59354" y="132591"/>
                </a:lnTo>
                <a:lnTo>
                  <a:pt x="57417" y="134034"/>
                </a:lnTo>
                <a:lnTo>
                  <a:pt x="56126" y="135988"/>
                </a:lnTo>
                <a:lnTo>
                  <a:pt x="55266" y="138284"/>
                </a:lnTo>
                <a:lnTo>
                  <a:pt x="53700" y="139814"/>
                </a:lnTo>
                <a:lnTo>
                  <a:pt x="51664" y="140834"/>
                </a:lnTo>
                <a:lnTo>
                  <a:pt x="49315" y="141514"/>
                </a:lnTo>
                <a:lnTo>
                  <a:pt x="46756" y="141967"/>
                </a:lnTo>
                <a:lnTo>
                  <a:pt x="44058" y="142269"/>
                </a:lnTo>
                <a:lnTo>
                  <a:pt x="41267" y="142471"/>
                </a:lnTo>
                <a:lnTo>
                  <a:pt x="38415" y="143597"/>
                </a:lnTo>
                <a:lnTo>
                  <a:pt x="35520" y="145341"/>
                </a:lnTo>
                <a:lnTo>
                  <a:pt x="32600" y="147495"/>
                </a:lnTo>
                <a:lnTo>
                  <a:pt x="29660" y="148931"/>
                </a:lnTo>
                <a:lnTo>
                  <a:pt x="26707" y="149889"/>
                </a:lnTo>
                <a:lnTo>
                  <a:pt x="19580" y="151425"/>
                </a:lnTo>
                <a:lnTo>
                  <a:pt x="18004" y="152544"/>
                </a:lnTo>
                <a:lnTo>
                  <a:pt x="15960" y="154281"/>
                </a:lnTo>
                <a:lnTo>
                  <a:pt x="9310" y="160356"/>
                </a:lnTo>
                <a:lnTo>
                  <a:pt x="6435" y="160565"/>
                </a:lnTo>
                <a:lnTo>
                  <a:pt x="0" y="160732"/>
                </a:lnTo>
                <a:lnTo>
                  <a:pt x="4718" y="160733"/>
                </a:lnTo>
                <a:lnTo>
                  <a:pt x="6111" y="159741"/>
                </a:lnTo>
                <a:lnTo>
                  <a:pt x="7039" y="158087"/>
                </a:lnTo>
                <a:lnTo>
                  <a:pt x="8530" y="153045"/>
                </a:lnTo>
                <a:lnTo>
                  <a:pt x="8652" y="153623"/>
                </a:lnTo>
                <a:lnTo>
                  <a:pt x="8734" y="155001"/>
                </a:lnTo>
                <a:lnTo>
                  <a:pt x="8896" y="16073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6" name="SMARTInkAnnotation602">
            <a:extLst>
              <a:ext uri="{FF2B5EF4-FFF2-40B4-BE49-F238E27FC236}">
                <a16:creationId xmlns:a16="http://schemas.microsoft.com/office/drawing/2014/main" id="{118B0315-5DD1-42D9-B5DB-3A10BF0924A2}"/>
              </a:ext>
            </a:extLst>
          </p:cNvPr>
          <p:cNvSpPr>
            <a:spLocks/>
          </p:cNvSpPr>
          <p:nvPr/>
        </p:nvSpPr>
        <p:spPr bwMode="auto">
          <a:xfrm>
            <a:off x="6892925" y="2625725"/>
            <a:ext cx="90488" cy="106363"/>
          </a:xfrm>
          <a:custGeom>
            <a:avLst/>
            <a:gdLst>
              <a:gd name="T0" fmla="*/ 13282 w 89298"/>
              <a:gd name="T1" fmla="*/ 18090 h 107154"/>
              <a:gd name="T2" fmla="*/ 9348 w 89298"/>
              <a:gd name="T3" fmla="*/ 19956 h 107154"/>
              <a:gd name="T4" fmla="*/ 1230 w 89298"/>
              <a:gd name="T5" fmla="*/ 20457 h 107154"/>
              <a:gd name="T6" fmla="*/ 5 w 89298"/>
              <a:gd name="T7" fmla="*/ 14336 h 107154"/>
              <a:gd name="T8" fmla="*/ 0 w 89298"/>
              <a:gd name="T9" fmla="*/ 8141 h 107154"/>
              <a:gd name="T10" fmla="*/ 3936 w 89298"/>
              <a:gd name="T11" fmla="*/ 7590 h 107154"/>
              <a:gd name="T12" fmla="*/ 14392 w 89298"/>
              <a:gd name="T13" fmla="*/ 6370 h 107154"/>
              <a:gd name="T14" fmla="*/ 26782 w 89298"/>
              <a:gd name="T15" fmla="*/ 662 h 107154"/>
              <a:gd name="T16" fmla="*/ 37841 w 89298"/>
              <a:gd name="T17" fmla="*/ 76 h 107154"/>
              <a:gd name="T18" fmla="*/ 59585 w 89298"/>
              <a:gd name="T19" fmla="*/ 0 h 107154"/>
              <a:gd name="T20" fmla="*/ 63386 w 89298"/>
              <a:gd name="T21" fmla="*/ 2117 h 107154"/>
              <a:gd name="T22" fmla="*/ 66548 w 89298"/>
              <a:gd name="T23" fmla="*/ 4911 h 107154"/>
              <a:gd name="T24" fmla="*/ 77681 w 89298"/>
              <a:gd name="T25" fmla="*/ 6853 h 107154"/>
              <a:gd name="T26" fmla="*/ 78803 w 89298"/>
              <a:gd name="T27" fmla="*/ 9136 h 107154"/>
              <a:gd name="T28" fmla="*/ 81062 w 89298"/>
              <a:gd name="T29" fmla="*/ 14412 h 107154"/>
              <a:gd name="T30" fmla="*/ 91125 w 89298"/>
              <a:gd name="T31" fmla="*/ 20363 h 107154"/>
              <a:gd name="T32" fmla="*/ 88222 w 89298"/>
              <a:gd name="T33" fmla="*/ 23083 h 107154"/>
              <a:gd name="T34" fmla="*/ 83489 w 89298"/>
              <a:gd name="T35" fmla="*/ 26942 h 107154"/>
              <a:gd name="T36" fmla="*/ 80200 w 89298"/>
              <a:gd name="T37" fmla="*/ 34429 h 107154"/>
              <a:gd name="T38" fmla="*/ 79925 w 89298"/>
              <a:gd name="T39" fmla="*/ 37280 h 107154"/>
              <a:gd name="T40" fmla="*/ 78324 w 89298"/>
              <a:gd name="T41" fmla="*/ 41196 h 107154"/>
              <a:gd name="T42" fmla="*/ 68278 w 89298"/>
              <a:gd name="T43" fmla="*/ 48725 h 107154"/>
              <a:gd name="T44" fmla="*/ 67249 w 89298"/>
              <a:gd name="T45" fmla="*/ 51578 h 107154"/>
              <a:gd name="T46" fmla="*/ 65311 w 89298"/>
              <a:gd name="T47" fmla="*/ 55493 h 107154"/>
              <a:gd name="T48" fmla="*/ 55030 w 89298"/>
              <a:gd name="T49" fmla="*/ 63022 h 107154"/>
              <a:gd name="T50" fmla="*/ 53981 w 89298"/>
              <a:gd name="T51" fmla="*/ 65876 h 107154"/>
              <a:gd name="T52" fmla="*/ 53208 w 89298"/>
              <a:gd name="T53" fmla="*/ 73122 h 107154"/>
              <a:gd name="T54" fmla="*/ 53135 w 89298"/>
              <a:gd name="T55" fmla="*/ 80761 h 107154"/>
              <a:gd name="T56" fmla="*/ 54611 w 89298"/>
              <a:gd name="T57" fmla="*/ 85133 h 107154"/>
              <a:gd name="T58" fmla="*/ 65873 w 89298"/>
              <a:gd name="T59" fmla="*/ 85770 h 107154"/>
              <a:gd name="T60" fmla="*/ 77806 w 89298"/>
              <a:gd name="T61" fmla="*/ 79637 h 107154"/>
              <a:gd name="T62" fmla="*/ 82799 w 89298"/>
              <a:gd name="T63" fmla="*/ 79090 h 107154"/>
              <a:gd name="T64" fmla="*/ 96025 w 89298"/>
              <a:gd name="T65" fmla="*/ 78683 h 107154"/>
              <a:gd name="T66" fmla="*/ 106400 w 89298"/>
              <a:gd name="T67" fmla="*/ 79447 h 107154"/>
              <a:gd name="T68" fmla="*/ 112724 w 89298"/>
              <a:gd name="T69" fmla="*/ 82447 h 107154"/>
              <a:gd name="T70" fmla="*/ 120454 w 89298"/>
              <a:gd name="T71" fmla="*/ 84308 h 10715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298"/>
              <a:gd name="T109" fmla="*/ 0 h 107154"/>
              <a:gd name="T110" fmla="*/ 89298 w 89298"/>
              <a:gd name="T111" fmla="*/ 107154 h 10715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298" h="107154">
                <a:moveTo>
                  <a:pt x="8930" y="17856"/>
                </a:moveTo>
                <a:lnTo>
                  <a:pt x="8930" y="22597"/>
                </a:lnTo>
                <a:lnTo>
                  <a:pt x="7938" y="23993"/>
                </a:lnTo>
                <a:lnTo>
                  <a:pt x="6284" y="24924"/>
                </a:lnTo>
                <a:lnTo>
                  <a:pt x="1241" y="26418"/>
                </a:lnTo>
                <a:lnTo>
                  <a:pt x="827" y="25549"/>
                </a:lnTo>
                <a:lnTo>
                  <a:pt x="552" y="23977"/>
                </a:lnTo>
                <a:lnTo>
                  <a:pt x="5" y="17903"/>
                </a:lnTo>
                <a:lnTo>
                  <a:pt x="0" y="15211"/>
                </a:lnTo>
                <a:lnTo>
                  <a:pt x="0" y="10168"/>
                </a:lnTo>
                <a:lnTo>
                  <a:pt x="992" y="9754"/>
                </a:lnTo>
                <a:lnTo>
                  <a:pt x="2646" y="9478"/>
                </a:lnTo>
                <a:lnTo>
                  <a:pt x="8563" y="8959"/>
                </a:lnTo>
                <a:lnTo>
                  <a:pt x="9676" y="7956"/>
                </a:lnTo>
                <a:lnTo>
                  <a:pt x="16586" y="1241"/>
                </a:lnTo>
                <a:lnTo>
                  <a:pt x="18003" y="826"/>
                </a:lnTo>
                <a:lnTo>
                  <a:pt x="19939" y="550"/>
                </a:lnTo>
                <a:lnTo>
                  <a:pt x="25437" y="106"/>
                </a:lnTo>
                <a:lnTo>
                  <a:pt x="28834" y="45"/>
                </a:lnTo>
                <a:lnTo>
                  <a:pt x="40057" y="0"/>
                </a:lnTo>
                <a:lnTo>
                  <a:pt x="41587" y="991"/>
                </a:lnTo>
                <a:lnTo>
                  <a:pt x="42608" y="2644"/>
                </a:lnTo>
                <a:lnTo>
                  <a:pt x="43288" y="4738"/>
                </a:lnTo>
                <a:lnTo>
                  <a:pt x="44734" y="6134"/>
                </a:lnTo>
                <a:lnTo>
                  <a:pt x="46690" y="7065"/>
                </a:lnTo>
                <a:lnTo>
                  <a:pt x="52218" y="8559"/>
                </a:lnTo>
                <a:lnTo>
                  <a:pt x="52671" y="9673"/>
                </a:lnTo>
                <a:lnTo>
                  <a:pt x="52975" y="11409"/>
                </a:lnTo>
                <a:lnTo>
                  <a:pt x="53459" y="16583"/>
                </a:lnTo>
                <a:lnTo>
                  <a:pt x="54491" y="17999"/>
                </a:lnTo>
                <a:lnTo>
                  <a:pt x="56171" y="19936"/>
                </a:lnTo>
                <a:lnTo>
                  <a:pt x="61256" y="25433"/>
                </a:lnTo>
                <a:lnTo>
                  <a:pt x="60681" y="26876"/>
                </a:lnTo>
                <a:lnTo>
                  <a:pt x="59306" y="28830"/>
                </a:lnTo>
                <a:lnTo>
                  <a:pt x="57397" y="31125"/>
                </a:lnTo>
                <a:lnTo>
                  <a:pt x="56123" y="33648"/>
                </a:lnTo>
                <a:lnTo>
                  <a:pt x="55276" y="36321"/>
                </a:lnTo>
                <a:lnTo>
                  <a:pt x="53913" y="43001"/>
                </a:lnTo>
                <a:lnTo>
                  <a:pt x="53802" y="44541"/>
                </a:lnTo>
                <a:lnTo>
                  <a:pt x="53728" y="46560"/>
                </a:lnTo>
                <a:lnTo>
                  <a:pt x="53678" y="48898"/>
                </a:lnTo>
                <a:lnTo>
                  <a:pt x="52653" y="51449"/>
                </a:lnTo>
                <a:lnTo>
                  <a:pt x="50976" y="54143"/>
                </a:lnTo>
                <a:lnTo>
                  <a:pt x="45899" y="60853"/>
                </a:lnTo>
                <a:lnTo>
                  <a:pt x="45482" y="62396"/>
                </a:lnTo>
                <a:lnTo>
                  <a:pt x="45205" y="64416"/>
                </a:lnTo>
                <a:lnTo>
                  <a:pt x="45019" y="66755"/>
                </a:lnTo>
                <a:lnTo>
                  <a:pt x="43904" y="69307"/>
                </a:lnTo>
                <a:lnTo>
                  <a:pt x="42167" y="72000"/>
                </a:lnTo>
                <a:lnTo>
                  <a:pt x="36993" y="78712"/>
                </a:lnTo>
                <a:lnTo>
                  <a:pt x="36569" y="80254"/>
                </a:lnTo>
                <a:lnTo>
                  <a:pt x="36285" y="82275"/>
                </a:lnTo>
                <a:lnTo>
                  <a:pt x="35831" y="87907"/>
                </a:lnTo>
                <a:lnTo>
                  <a:pt x="35769" y="91323"/>
                </a:lnTo>
                <a:lnTo>
                  <a:pt x="35720" y="98188"/>
                </a:lnTo>
                <a:lnTo>
                  <a:pt x="35719" y="100864"/>
                </a:lnTo>
                <a:lnTo>
                  <a:pt x="35719" y="105911"/>
                </a:lnTo>
                <a:lnTo>
                  <a:pt x="36711" y="106325"/>
                </a:lnTo>
                <a:lnTo>
                  <a:pt x="38365" y="106601"/>
                </a:lnTo>
                <a:lnTo>
                  <a:pt x="44281" y="107120"/>
                </a:lnTo>
                <a:lnTo>
                  <a:pt x="45395" y="106139"/>
                </a:lnTo>
                <a:lnTo>
                  <a:pt x="52305" y="99462"/>
                </a:lnTo>
                <a:lnTo>
                  <a:pt x="53722" y="99049"/>
                </a:lnTo>
                <a:lnTo>
                  <a:pt x="55658" y="98774"/>
                </a:lnTo>
                <a:lnTo>
                  <a:pt x="61155" y="98332"/>
                </a:lnTo>
                <a:lnTo>
                  <a:pt x="64553" y="98271"/>
                </a:lnTo>
                <a:lnTo>
                  <a:pt x="70078" y="98233"/>
                </a:lnTo>
                <a:lnTo>
                  <a:pt x="71524" y="99222"/>
                </a:lnTo>
                <a:lnTo>
                  <a:pt x="73479" y="100873"/>
                </a:lnTo>
                <a:lnTo>
                  <a:pt x="75776" y="102967"/>
                </a:lnTo>
                <a:lnTo>
                  <a:pt x="78298" y="104362"/>
                </a:lnTo>
                <a:lnTo>
                  <a:pt x="80973" y="105292"/>
                </a:lnTo>
                <a:lnTo>
                  <a:pt x="89297" y="10715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7" name="SMARTInkAnnotation603">
            <a:extLst>
              <a:ext uri="{FF2B5EF4-FFF2-40B4-BE49-F238E27FC236}">
                <a16:creationId xmlns:a16="http://schemas.microsoft.com/office/drawing/2014/main" id="{E70EB878-CA13-4CA6-970B-22548BAAE4D9}"/>
              </a:ext>
            </a:extLst>
          </p:cNvPr>
          <p:cNvSpPr>
            <a:spLocks/>
          </p:cNvSpPr>
          <p:nvPr/>
        </p:nvSpPr>
        <p:spPr bwMode="auto">
          <a:xfrm>
            <a:off x="5126038" y="2786063"/>
            <a:ext cx="1936750" cy="93662"/>
          </a:xfrm>
          <a:custGeom>
            <a:avLst/>
            <a:gdLst>
              <a:gd name="T0" fmla="*/ 36423 w 1937739"/>
              <a:gd name="T1" fmla="*/ 71970 h 94334"/>
              <a:gd name="T2" fmla="*/ 35742 w 1937739"/>
              <a:gd name="T3" fmla="*/ 74108 h 94334"/>
              <a:gd name="T4" fmla="*/ 34438 w 1937739"/>
              <a:gd name="T5" fmla="*/ 76125 h 94334"/>
              <a:gd name="T6" fmla="*/ 26481 w 1937739"/>
              <a:gd name="T7" fmla="*/ 72035 h 94334"/>
              <a:gd name="T8" fmla="*/ 11549 w 1937739"/>
              <a:gd name="T9" fmla="*/ 71172 h 94334"/>
              <a:gd name="T10" fmla="*/ 8812 w 1937739"/>
              <a:gd name="T11" fmla="*/ 64856 h 94334"/>
              <a:gd name="T12" fmla="*/ 13352 w 1937739"/>
              <a:gd name="T13" fmla="*/ 64763 h 94334"/>
              <a:gd name="T14" fmla="*/ 15709 w 1937739"/>
              <a:gd name="T15" fmla="*/ 62631 h 94334"/>
              <a:gd name="T16" fmla="*/ 18330 w 1937739"/>
              <a:gd name="T17" fmla="*/ 58227 h 94334"/>
              <a:gd name="T18" fmla="*/ 275554 w 1937739"/>
              <a:gd name="T19" fmla="*/ 57562 h 94334"/>
              <a:gd name="T20" fmla="*/ 281411 w 1937739"/>
              <a:gd name="T21" fmla="*/ 55426 h 94334"/>
              <a:gd name="T22" fmla="*/ 290205 w 1937739"/>
              <a:gd name="T23" fmla="*/ 51857 h 94334"/>
              <a:gd name="T24" fmla="*/ 360373 w 1937739"/>
              <a:gd name="T25" fmla="*/ 50354 h 94334"/>
              <a:gd name="T26" fmla="*/ 367230 w 1937739"/>
              <a:gd name="T27" fmla="*/ 51154 h 94334"/>
              <a:gd name="T28" fmla="*/ 372640 w 1937739"/>
              <a:gd name="T29" fmla="*/ 54177 h 94334"/>
              <a:gd name="T30" fmla="*/ 389897 w 1937739"/>
              <a:gd name="T31" fmla="*/ 57263 h 94334"/>
              <a:gd name="T32" fmla="*/ 617284 w 1937739"/>
              <a:gd name="T33" fmla="*/ 57562 h 94334"/>
              <a:gd name="T34" fmla="*/ 631607 w 1937739"/>
              <a:gd name="T35" fmla="*/ 61386 h 94334"/>
              <a:gd name="T36" fmla="*/ 646935 w 1937739"/>
              <a:gd name="T37" fmla="*/ 63298 h 94334"/>
              <a:gd name="T38" fmla="*/ 653292 w 1937739"/>
              <a:gd name="T39" fmla="*/ 60644 h 94334"/>
              <a:gd name="T40" fmla="*/ 716086 w 1937739"/>
              <a:gd name="T41" fmla="*/ 57577 h 94334"/>
              <a:gd name="T42" fmla="*/ 732104 w 1937739"/>
              <a:gd name="T43" fmla="*/ 56765 h 94334"/>
              <a:gd name="T44" fmla="*/ 740000 w 1937739"/>
              <a:gd name="T45" fmla="*/ 53739 h 94334"/>
              <a:gd name="T46" fmla="*/ 804019 w 1937739"/>
              <a:gd name="T47" fmla="*/ 50373 h 94334"/>
              <a:gd name="T48" fmla="*/ 1204844 w 1937739"/>
              <a:gd name="T49" fmla="*/ 48217 h 94334"/>
              <a:gd name="T50" fmla="*/ 1228240 w 1937739"/>
              <a:gd name="T51" fmla="*/ 44150 h 94334"/>
              <a:gd name="T52" fmla="*/ 1360136 w 1937739"/>
              <a:gd name="T53" fmla="*/ 43146 h 94334"/>
              <a:gd name="T54" fmla="*/ 1377723 w 1937739"/>
              <a:gd name="T55" fmla="*/ 39324 h 94334"/>
              <a:gd name="T56" fmla="*/ 1418761 w 1937739"/>
              <a:gd name="T57" fmla="*/ 35341 h 94334"/>
              <a:gd name="T58" fmla="*/ 1430488 w 1937739"/>
              <a:gd name="T59" fmla="*/ 32206 h 94334"/>
              <a:gd name="T60" fmla="*/ 1471523 w 1937739"/>
              <a:gd name="T61" fmla="*/ 28138 h 94334"/>
              <a:gd name="T62" fmla="*/ 1483250 w 1937739"/>
              <a:gd name="T63" fmla="*/ 25001 h 94334"/>
              <a:gd name="T64" fmla="*/ 1542853 w 1937739"/>
              <a:gd name="T65" fmla="*/ 20790 h 94334"/>
              <a:gd name="T66" fmla="*/ 1558269 w 1937739"/>
              <a:gd name="T67" fmla="*/ 17727 h 94334"/>
              <a:gd name="T68" fmla="*/ 1628048 w 1937739"/>
              <a:gd name="T69" fmla="*/ 14351 h 94334"/>
              <a:gd name="T70" fmla="*/ 1642755 w 1937739"/>
              <a:gd name="T71" fmla="*/ 10507 h 94334"/>
              <a:gd name="T72" fmla="*/ 1713225 w 1937739"/>
              <a:gd name="T73" fmla="*/ 7125 h 94334"/>
              <a:gd name="T74" fmla="*/ 1754969 w 1937739"/>
              <a:gd name="T75" fmla="*/ 6318 h 94334"/>
              <a:gd name="T76" fmla="*/ 1761328 w 1937739"/>
              <a:gd name="T77" fmla="*/ 3293 h 94334"/>
              <a:gd name="T78" fmla="*/ 1775070 w 1937739"/>
              <a:gd name="T79" fmla="*/ 4739 h 94334"/>
              <a:gd name="T80" fmla="*/ 1849556 w 1937739"/>
              <a:gd name="T81" fmla="*/ 7119 h 94334"/>
              <a:gd name="T82" fmla="*/ 1907379 w 1937739"/>
              <a:gd name="T83" fmla="*/ 6318 h 94334"/>
              <a:gd name="T84" fmla="*/ 1908286 w 1937739"/>
              <a:gd name="T85" fmla="*/ 0 h 94334"/>
              <a:gd name="T86" fmla="*/ 1907319 w 1937739"/>
              <a:gd name="T87" fmla="*/ 4882 h 94334"/>
              <a:gd name="T88" fmla="*/ 1900713 w 1937739"/>
              <a:gd name="T89" fmla="*/ 6824 h 94334"/>
              <a:gd name="T90" fmla="*/ 1870455 w 1937739"/>
              <a:gd name="T91" fmla="*/ 9251 h 94334"/>
              <a:gd name="T92" fmla="*/ 1857346 w 1937739"/>
              <a:gd name="T93" fmla="*/ 12820 h 9433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937739"/>
              <a:gd name="T142" fmla="*/ 0 h 94334"/>
              <a:gd name="T143" fmla="*/ 1937739 w 1937739"/>
              <a:gd name="T144" fmla="*/ 94334 h 9433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937739" h="94334">
                <a:moveTo>
                  <a:pt x="53578" y="89188"/>
                </a:moveTo>
                <a:lnTo>
                  <a:pt x="36993" y="89188"/>
                </a:lnTo>
                <a:lnTo>
                  <a:pt x="36568" y="90180"/>
                </a:lnTo>
                <a:lnTo>
                  <a:pt x="36284" y="91834"/>
                </a:lnTo>
                <a:lnTo>
                  <a:pt x="36096" y="93929"/>
                </a:lnTo>
                <a:lnTo>
                  <a:pt x="34978" y="94333"/>
                </a:lnTo>
                <a:lnTo>
                  <a:pt x="33241" y="93610"/>
                </a:lnTo>
                <a:lnTo>
                  <a:pt x="26901" y="89265"/>
                </a:lnTo>
                <a:lnTo>
                  <a:pt x="13129" y="89188"/>
                </a:lnTo>
                <a:lnTo>
                  <a:pt x="11729" y="88196"/>
                </a:lnTo>
                <a:lnTo>
                  <a:pt x="10796" y="86542"/>
                </a:lnTo>
                <a:lnTo>
                  <a:pt x="8962" y="80367"/>
                </a:lnTo>
                <a:lnTo>
                  <a:pt x="0" y="80259"/>
                </a:lnTo>
                <a:lnTo>
                  <a:pt x="13562" y="80259"/>
                </a:lnTo>
                <a:lnTo>
                  <a:pt x="14994" y="79266"/>
                </a:lnTo>
                <a:lnTo>
                  <a:pt x="15949" y="77612"/>
                </a:lnTo>
                <a:lnTo>
                  <a:pt x="17482" y="72570"/>
                </a:lnTo>
                <a:lnTo>
                  <a:pt x="18600" y="72156"/>
                </a:lnTo>
                <a:lnTo>
                  <a:pt x="28869" y="71377"/>
                </a:lnTo>
                <a:lnTo>
                  <a:pt x="279807" y="71329"/>
                </a:lnTo>
                <a:lnTo>
                  <a:pt x="282780" y="70337"/>
                </a:lnTo>
                <a:lnTo>
                  <a:pt x="285754" y="68683"/>
                </a:lnTo>
                <a:lnTo>
                  <a:pt x="288730" y="66588"/>
                </a:lnTo>
                <a:lnTo>
                  <a:pt x="294682" y="64261"/>
                </a:lnTo>
                <a:lnTo>
                  <a:pt x="306586" y="62767"/>
                </a:lnTo>
                <a:lnTo>
                  <a:pt x="365934" y="62399"/>
                </a:lnTo>
                <a:lnTo>
                  <a:pt x="370335" y="62399"/>
                </a:lnTo>
                <a:lnTo>
                  <a:pt x="372898" y="63391"/>
                </a:lnTo>
                <a:lnTo>
                  <a:pt x="375599" y="65045"/>
                </a:lnTo>
                <a:lnTo>
                  <a:pt x="378391" y="67140"/>
                </a:lnTo>
                <a:lnTo>
                  <a:pt x="384140" y="69467"/>
                </a:lnTo>
                <a:lnTo>
                  <a:pt x="395915" y="70961"/>
                </a:lnTo>
                <a:lnTo>
                  <a:pt x="454863" y="71329"/>
                </a:lnTo>
                <a:lnTo>
                  <a:pt x="626811" y="71329"/>
                </a:lnTo>
                <a:lnTo>
                  <a:pt x="636101" y="73974"/>
                </a:lnTo>
                <a:lnTo>
                  <a:pt x="641356" y="76069"/>
                </a:lnTo>
                <a:lnTo>
                  <a:pt x="653494" y="79017"/>
                </a:lnTo>
                <a:lnTo>
                  <a:pt x="656920" y="78439"/>
                </a:lnTo>
                <a:lnTo>
                  <a:pt x="660197" y="77061"/>
                </a:lnTo>
                <a:lnTo>
                  <a:pt x="663373" y="75150"/>
                </a:lnTo>
                <a:lnTo>
                  <a:pt x="672194" y="73027"/>
                </a:lnTo>
                <a:lnTo>
                  <a:pt x="727137" y="71348"/>
                </a:lnTo>
                <a:lnTo>
                  <a:pt x="738568" y="71337"/>
                </a:lnTo>
                <a:lnTo>
                  <a:pt x="743402" y="70342"/>
                </a:lnTo>
                <a:lnTo>
                  <a:pt x="747617" y="68687"/>
                </a:lnTo>
                <a:lnTo>
                  <a:pt x="751419" y="66591"/>
                </a:lnTo>
                <a:lnTo>
                  <a:pt x="760935" y="64262"/>
                </a:lnTo>
                <a:lnTo>
                  <a:pt x="816428" y="62421"/>
                </a:lnTo>
                <a:lnTo>
                  <a:pt x="1211620" y="62399"/>
                </a:lnTo>
                <a:lnTo>
                  <a:pt x="1223438" y="59753"/>
                </a:lnTo>
                <a:lnTo>
                  <a:pt x="1229367" y="57658"/>
                </a:lnTo>
                <a:lnTo>
                  <a:pt x="1247193" y="54711"/>
                </a:lnTo>
                <a:lnTo>
                  <a:pt x="1303898" y="53484"/>
                </a:lnTo>
                <a:lnTo>
                  <a:pt x="1381126" y="53469"/>
                </a:lnTo>
                <a:lnTo>
                  <a:pt x="1393032" y="50823"/>
                </a:lnTo>
                <a:lnTo>
                  <a:pt x="1398985" y="48729"/>
                </a:lnTo>
                <a:lnTo>
                  <a:pt x="1416844" y="45781"/>
                </a:lnTo>
                <a:lnTo>
                  <a:pt x="1440656" y="43793"/>
                </a:lnTo>
                <a:lnTo>
                  <a:pt x="1446610" y="42057"/>
                </a:lnTo>
                <a:lnTo>
                  <a:pt x="1452563" y="39908"/>
                </a:lnTo>
                <a:lnTo>
                  <a:pt x="1464469" y="37520"/>
                </a:lnTo>
                <a:lnTo>
                  <a:pt x="1494234" y="34869"/>
                </a:lnTo>
                <a:lnTo>
                  <a:pt x="1500188" y="33132"/>
                </a:lnTo>
                <a:lnTo>
                  <a:pt x="1506141" y="30981"/>
                </a:lnTo>
                <a:lnTo>
                  <a:pt x="1518047" y="28592"/>
                </a:lnTo>
                <a:lnTo>
                  <a:pt x="1566664" y="25763"/>
                </a:lnTo>
                <a:lnTo>
                  <a:pt x="1574271" y="24084"/>
                </a:lnTo>
                <a:lnTo>
                  <a:pt x="1582318" y="21973"/>
                </a:lnTo>
                <a:lnTo>
                  <a:pt x="1596552" y="19627"/>
                </a:lnTo>
                <a:lnTo>
                  <a:pt x="1653173" y="17783"/>
                </a:lnTo>
                <a:lnTo>
                  <a:pt x="1662769" y="15119"/>
                </a:lnTo>
                <a:lnTo>
                  <a:pt x="1668107" y="13020"/>
                </a:lnTo>
                <a:lnTo>
                  <a:pt x="1679329" y="10687"/>
                </a:lnTo>
                <a:lnTo>
                  <a:pt x="1739665" y="8830"/>
                </a:lnTo>
                <a:lnTo>
                  <a:pt x="1778623" y="8821"/>
                </a:lnTo>
                <a:lnTo>
                  <a:pt x="1782054" y="7829"/>
                </a:lnTo>
                <a:lnTo>
                  <a:pt x="1785332" y="6175"/>
                </a:lnTo>
                <a:lnTo>
                  <a:pt x="1788510" y="4080"/>
                </a:lnTo>
                <a:lnTo>
                  <a:pt x="1792614" y="3676"/>
                </a:lnTo>
                <a:lnTo>
                  <a:pt x="1802465" y="5873"/>
                </a:lnTo>
                <a:lnTo>
                  <a:pt x="1817829" y="8239"/>
                </a:lnTo>
                <a:lnTo>
                  <a:pt x="1878101" y="8820"/>
                </a:lnTo>
                <a:lnTo>
                  <a:pt x="1936349" y="8821"/>
                </a:lnTo>
                <a:lnTo>
                  <a:pt x="1936813" y="7829"/>
                </a:lnTo>
                <a:lnTo>
                  <a:pt x="1937123" y="6175"/>
                </a:lnTo>
                <a:lnTo>
                  <a:pt x="1937731" y="0"/>
                </a:lnTo>
                <a:lnTo>
                  <a:pt x="1937738" y="4664"/>
                </a:lnTo>
                <a:lnTo>
                  <a:pt x="1936749" y="6050"/>
                </a:lnTo>
                <a:lnTo>
                  <a:pt x="1935095" y="6973"/>
                </a:lnTo>
                <a:lnTo>
                  <a:pt x="1930053" y="8456"/>
                </a:lnTo>
                <a:lnTo>
                  <a:pt x="1907853" y="8811"/>
                </a:lnTo>
                <a:lnTo>
                  <a:pt x="1899322" y="11462"/>
                </a:lnTo>
                <a:lnTo>
                  <a:pt x="1894270" y="13558"/>
                </a:lnTo>
                <a:lnTo>
                  <a:pt x="1886011" y="15887"/>
                </a:lnTo>
                <a:lnTo>
                  <a:pt x="1857375" y="177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58" name="SMARTInkAnnotation604">
            <a:extLst>
              <a:ext uri="{FF2B5EF4-FFF2-40B4-BE49-F238E27FC236}">
                <a16:creationId xmlns:a16="http://schemas.microsoft.com/office/drawing/2014/main" id="{CB516C95-FC95-4091-9BD4-F30FD9F49AFD}"/>
              </a:ext>
            </a:extLst>
          </p:cNvPr>
          <p:cNvSpPr>
            <a:spLocks/>
          </p:cNvSpPr>
          <p:nvPr/>
        </p:nvSpPr>
        <p:spPr bwMode="auto">
          <a:xfrm>
            <a:off x="5411788" y="3178175"/>
            <a:ext cx="0" cy="9525"/>
          </a:xfrm>
          <a:custGeom>
            <a:avLst/>
            <a:gdLst>
              <a:gd name="T0" fmla="*/ 0 w 1"/>
              <a:gd name="T1" fmla="*/ 0 h 8931"/>
              <a:gd name="T2" fmla="*/ 0 w 1"/>
              <a:gd name="T3" fmla="*/ 61633 h 8931"/>
              <a:gd name="T4" fmla="*/ 0 60000 65536"/>
              <a:gd name="T5" fmla="*/ 0 60000 65536"/>
              <a:gd name="T6" fmla="*/ 0 w 1"/>
              <a:gd name="T7" fmla="*/ 0 h 8931"/>
              <a:gd name="T8" fmla="*/ 0 w 1"/>
              <a:gd name="T9" fmla="*/ 8931 h 8931"/>
            </a:gdLst>
            <a:ahLst/>
            <a:cxnLst>
              <a:cxn ang="T4">
                <a:pos x="T0" y="T1"/>
              </a:cxn>
              <a:cxn ang="T5">
                <a:pos x="T2" y="T3"/>
              </a:cxn>
            </a:cxnLst>
            <a:rect l="T6" t="T7" r="T8" b="T9"/>
            <a:pathLst>
              <a:path w="1" h="8931">
                <a:moveTo>
                  <a:pt x="0" y="0"/>
                </a:moveTo>
                <a:lnTo>
                  <a:pt x="0" y="8930"/>
                </a:lnTo>
              </a:path>
            </a:pathLst>
          </a:custGeom>
          <a:solidFill>
            <a:schemeClr val="accent1"/>
          </a:solidFill>
          <a:ln w="38100" algn="ctr">
            <a:solidFill>
              <a:srgbClr val="FF0000"/>
            </a:solidFill>
            <a:round/>
            <a:headEnd/>
            <a:tailEnd/>
          </a:ln>
        </p:spPr>
        <p:txBody>
          <a:bodyPr wrap="none" anchor="ctr"/>
          <a:lstStyle/>
          <a:p>
            <a:endParaRPr lang="en-US"/>
          </a:p>
        </p:txBody>
      </p:sp>
      <p:sp>
        <p:nvSpPr>
          <p:cNvPr id="176159" name="SMARTInkAnnotation605">
            <a:extLst>
              <a:ext uri="{FF2B5EF4-FFF2-40B4-BE49-F238E27FC236}">
                <a16:creationId xmlns:a16="http://schemas.microsoft.com/office/drawing/2014/main" id="{8DF5505C-6DF7-4356-B88A-8DFD2CFF5C27}"/>
              </a:ext>
            </a:extLst>
          </p:cNvPr>
          <p:cNvSpPr>
            <a:spLocks/>
          </p:cNvSpPr>
          <p:nvPr/>
        </p:nvSpPr>
        <p:spPr bwMode="auto">
          <a:xfrm>
            <a:off x="5392738" y="3081338"/>
            <a:ext cx="107950" cy="276225"/>
          </a:xfrm>
          <a:custGeom>
            <a:avLst/>
            <a:gdLst>
              <a:gd name="T0" fmla="*/ 34462 w 107156"/>
              <a:gd name="T1" fmla="*/ 7443 h 276819"/>
              <a:gd name="T2" fmla="*/ 22286 w 107156"/>
              <a:gd name="T3" fmla="*/ 4441 h 276819"/>
              <a:gd name="T4" fmla="*/ 12691 w 107156"/>
              <a:gd name="T5" fmla="*/ 15237 h 276819"/>
              <a:gd name="T6" fmla="*/ 11182 w 107156"/>
              <a:gd name="T7" fmla="*/ 36387 h 276819"/>
              <a:gd name="T8" fmla="*/ 7847 w 107156"/>
              <a:gd name="T9" fmla="*/ 50248 h 276819"/>
              <a:gd name="T10" fmla="*/ 1031 w 107156"/>
              <a:gd name="T11" fmla="*/ 66051 h 276819"/>
              <a:gd name="T12" fmla="*/ 0 w 107156"/>
              <a:gd name="T13" fmla="*/ 191293 h 276819"/>
              <a:gd name="T14" fmla="*/ 5916 w 107156"/>
              <a:gd name="T15" fmla="*/ 202520 h 276819"/>
              <a:gd name="T16" fmla="*/ 10682 w 107156"/>
              <a:gd name="T17" fmla="*/ 220368 h 276819"/>
              <a:gd name="T18" fmla="*/ 16922 w 107156"/>
              <a:gd name="T19" fmla="*/ 228815 h 276819"/>
              <a:gd name="T20" fmla="*/ 25380 w 107156"/>
              <a:gd name="T21" fmla="*/ 244543 h 276819"/>
              <a:gd name="T22" fmla="*/ 47666 w 107156"/>
              <a:gd name="T23" fmla="*/ 259385 h 276819"/>
              <a:gd name="T24" fmla="*/ 63287 w 107156"/>
              <a:gd name="T25" fmla="*/ 258611 h 276819"/>
              <a:gd name="T26" fmla="*/ 67038 w 107156"/>
              <a:gd name="T27" fmla="*/ 253791 h 276819"/>
              <a:gd name="T28" fmla="*/ 74205 w 107156"/>
              <a:gd name="T29" fmla="*/ 251019 h 276819"/>
              <a:gd name="T30" fmla="*/ 78118 w 107156"/>
              <a:gd name="T31" fmla="*/ 244716 h 276819"/>
              <a:gd name="T32" fmla="*/ 85329 w 107156"/>
              <a:gd name="T33" fmla="*/ 236958 h 276819"/>
              <a:gd name="T34" fmla="*/ 91696 w 107156"/>
              <a:gd name="T35" fmla="*/ 226005 h 276819"/>
              <a:gd name="T36" fmla="*/ 97745 w 107156"/>
              <a:gd name="T37" fmla="*/ 215185 h 276819"/>
              <a:gd name="T38" fmla="*/ 102837 w 107156"/>
              <a:gd name="T39" fmla="*/ 202678 h 276819"/>
              <a:gd name="T40" fmla="*/ 111538 w 107156"/>
              <a:gd name="T41" fmla="*/ 186282 h 276819"/>
              <a:gd name="T42" fmla="*/ 120032 w 107156"/>
              <a:gd name="T43" fmla="*/ 169239 h 276819"/>
              <a:gd name="T44" fmla="*/ 125127 w 107156"/>
              <a:gd name="T45" fmla="*/ 159607 h 276819"/>
              <a:gd name="T46" fmla="*/ 131175 w 107156"/>
              <a:gd name="T47" fmla="*/ 148379 h 276819"/>
              <a:gd name="T48" fmla="*/ 133389 w 107156"/>
              <a:gd name="T49" fmla="*/ 129174 h 276819"/>
              <a:gd name="T50" fmla="*/ 132478 w 107156"/>
              <a:gd name="T51" fmla="*/ 78213 h 276819"/>
              <a:gd name="T52" fmla="*/ 124902 w 107156"/>
              <a:gd name="T53" fmla="*/ 66994 h 276819"/>
              <a:gd name="T54" fmla="*/ 121646 w 107156"/>
              <a:gd name="T55" fmla="*/ 53025 h 276819"/>
              <a:gd name="T56" fmla="*/ 113819 w 107156"/>
              <a:gd name="T57" fmla="*/ 41862 h 276819"/>
              <a:gd name="T58" fmla="*/ 108844 w 107156"/>
              <a:gd name="T59" fmla="*/ 33490 h 276819"/>
              <a:gd name="T60" fmla="*/ 101418 w 107156"/>
              <a:gd name="T61" fmla="*/ 19537 h 276819"/>
              <a:gd name="T62" fmla="*/ 97210 w 107156"/>
              <a:gd name="T63" fmla="*/ 10853 h 276819"/>
              <a:gd name="T64" fmla="*/ 91539 w 107156"/>
              <a:gd name="T65" fmla="*/ 6627 h 276819"/>
              <a:gd name="T66" fmla="*/ 86554 w 107156"/>
              <a:gd name="T67" fmla="*/ 1975 h 276819"/>
              <a:gd name="T68" fmla="*/ 75453 w 107156"/>
              <a:gd name="T69" fmla="*/ 184 h 276819"/>
              <a:gd name="T70" fmla="*/ 64313 w 107156"/>
              <a:gd name="T71" fmla="*/ 2496 h 276819"/>
              <a:gd name="T72" fmla="*/ 54962 w 107156"/>
              <a:gd name="T73" fmla="*/ 6631 h 276819"/>
              <a:gd name="T74" fmla="*/ 47650 w 107156"/>
              <a:gd name="T75" fmla="*/ 10338 h 276819"/>
              <a:gd name="T76" fmla="*/ 42184 w 107156"/>
              <a:gd name="T77" fmla="*/ 14847 h 276819"/>
              <a:gd name="T78" fmla="*/ 32723 w 107156"/>
              <a:gd name="T79" fmla="*/ 18664 h 276819"/>
              <a:gd name="T80" fmla="*/ 18435 w 107156"/>
              <a:gd name="T81" fmla="*/ 28288 h 276819"/>
              <a:gd name="T82" fmla="*/ 11343 w 107156"/>
              <a:gd name="T83" fmla="*/ 39147 h 276819"/>
              <a:gd name="T84" fmla="*/ 3913 w 107156"/>
              <a:gd name="T85" fmla="*/ 48396 h 276819"/>
              <a:gd name="T86" fmla="*/ 774 w 107156"/>
              <a:gd name="T87" fmla="*/ 65238 h 276819"/>
              <a:gd name="T88" fmla="*/ 11 w 107156"/>
              <a:gd name="T89" fmla="*/ 102065 h 276819"/>
              <a:gd name="T90" fmla="*/ 5919 w 107156"/>
              <a:gd name="T91" fmla="*/ 115723 h 276819"/>
              <a:gd name="T92" fmla="*/ 13759 w 107156"/>
              <a:gd name="T93" fmla="*/ 133395 h 276819"/>
              <a:gd name="T94" fmla="*/ 23061 w 107156"/>
              <a:gd name="T95" fmla="*/ 142164 h 276819"/>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7156"/>
              <a:gd name="T145" fmla="*/ 0 h 276819"/>
              <a:gd name="T146" fmla="*/ 107156 w 107156"/>
              <a:gd name="T147" fmla="*/ 276819 h 276819"/>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7156" h="276819">
                <a:moveTo>
                  <a:pt x="35719" y="8930"/>
                </a:moveTo>
                <a:lnTo>
                  <a:pt x="28030" y="8930"/>
                </a:lnTo>
                <a:lnTo>
                  <a:pt x="27616" y="7938"/>
                </a:lnTo>
                <a:lnTo>
                  <a:pt x="26792" y="33"/>
                </a:lnTo>
                <a:lnTo>
                  <a:pt x="17860" y="0"/>
                </a:lnTo>
                <a:lnTo>
                  <a:pt x="17860" y="4741"/>
                </a:lnTo>
                <a:lnTo>
                  <a:pt x="16867" y="7130"/>
                </a:lnTo>
                <a:lnTo>
                  <a:pt x="15214" y="9714"/>
                </a:lnTo>
                <a:lnTo>
                  <a:pt x="10170" y="16251"/>
                </a:lnTo>
                <a:lnTo>
                  <a:pt x="9481" y="19790"/>
                </a:lnTo>
                <a:lnTo>
                  <a:pt x="9093" y="27362"/>
                </a:lnTo>
                <a:lnTo>
                  <a:pt x="8962" y="38809"/>
                </a:lnTo>
                <a:lnTo>
                  <a:pt x="8939" y="47659"/>
                </a:lnTo>
                <a:lnTo>
                  <a:pt x="7943" y="50625"/>
                </a:lnTo>
                <a:lnTo>
                  <a:pt x="6288" y="53594"/>
                </a:lnTo>
                <a:lnTo>
                  <a:pt x="4192" y="56565"/>
                </a:lnTo>
                <a:lnTo>
                  <a:pt x="1863" y="62513"/>
                </a:lnTo>
                <a:lnTo>
                  <a:pt x="828" y="70448"/>
                </a:lnTo>
                <a:lnTo>
                  <a:pt x="552" y="76731"/>
                </a:lnTo>
                <a:lnTo>
                  <a:pt x="163" y="97150"/>
                </a:lnTo>
                <a:lnTo>
                  <a:pt x="0" y="204025"/>
                </a:lnTo>
                <a:lnTo>
                  <a:pt x="992" y="208447"/>
                </a:lnTo>
                <a:lnTo>
                  <a:pt x="2645" y="212387"/>
                </a:lnTo>
                <a:lnTo>
                  <a:pt x="4740" y="216006"/>
                </a:lnTo>
                <a:lnTo>
                  <a:pt x="7068" y="222672"/>
                </a:lnTo>
                <a:lnTo>
                  <a:pt x="8102" y="228943"/>
                </a:lnTo>
                <a:lnTo>
                  <a:pt x="8561" y="235036"/>
                </a:lnTo>
                <a:lnTo>
                  <a:pt x="9676" y="238050"/>
                </a:lnTo>
                <a:lnTo>
                  <a:pt x="11412" y="241052"/>
                </a:lnTo>
                <a:lnTo>
                  <a:pt x="13561" y="244045"/>
                </a:lnTo>
                <a:lnTo>
                  <a:pt x="15949" y="250017"/>
                </a:lnTo>
                <a:lnTo>
                  <a:pt x="17482" y="257195"/>
                </a:lnTo>
                <a:lnTo>
                  <a:pt x="20337" y="260822"/>
                </a:lnTo>
                <a:lnTo>
                  <a:pt x="26411" y="267478"/>
                </a:lnTo>
                <a:lnTo>
                  <a:pt x="35341" y="276443"/>
                </a:lnTo>
                <a:lnTo>
                  <a:pt x="38197" y="276652"/>
                </a:lnTo>
                <a:lnTo>
                  <a:pt x="44270" y="276811"/>
                </a:lnTo>
                <a:lnTo>
                  <a:pt x="49277" y="276818"/>
                </a:lnTo>
                <a:lnTo>
                  <a:pt x="50711" y="275827"/>
                </a:lnTo>
                <a:lnTo>
                  <a:pt x="51666" y="274174"/>
                </a:lnTo>
                <a:lnTo>
                  <a:pt x="52304" y="272080"/>
                </a:lnTo>
                <a:lnTo>
                  <a:pt x="53721" y="270684"/>
                </a:lnTo>
                <a:lnTo>
                  <a:pt x="55657" y="269753"/>
                </a:lnTo>
                <a:lnTo>
                  <a:pt x="57941" y="269132"/>
                </a:lnTo>
                <a:lnTo>
                  <a:pt x="59463" y="267727"/>
                </a:lnTo>
                <a:lnTo>
                  <a:pt x="60478" y="265797"/>
                </a:lnTo>
                <a:lnTo>
                  <a:pt x="61155" y="263519"/>
                </a:lnTo>
                <a:lnTo>
                  <a:pt x="62597" y="261007"/>
                </a:lnTo>
                <a:lnTo>
                  <a:pt x="64552" y="258341"/>
                </a:lnTo>
                <a:lnTo>
                  <a:pt x="66847" y="255572"/>
                </a:lnTo>
                <a:lnTo>
                  <a:pt x="68377" y="252733"/>
                </a:lnTo>
                <a:lnTo>
                  <a:pt x="70077" y="246933"/>
                </a:lnTo>
                <a:lnTo>
                  <a:pt x="71523" y="243997"/>
                </a:lnTo>
                <a:lnTo>
                  <a:pt x="73479" y="241048"/>
                </a:lnTo>
                <a:lnTo>
                  <a:pt x="75775" y="238089"/>
                </a:lnTo>
                <a:lnTo>
                  <a:pt x="77306" y="234133"/>
                </a:lnTo>
                <a:lnTo>
                  <a:pt x="78326" y="229511"/>
                </a:lnTo>
                <a:lnTo>
                  <a:pt x="79006" y="224445"/>
                </a:lnTo>
                <a:lnTo>
                  <a:pt x="80452" y="220076"/>
                </a:lnTo>
                <a:lnTo>
                  <a:pt x="82408" y="216170"/>
                </a:lnTo>
                <a:lnTo>
                  <a:pt x="84704" y="212575"/>
                </a:lnTo>
                <a:lnTo>
                  <a:pt x="87256" y="205934"/>
                </a:lnTo>
                <a:lnTo>
                  <a:pt x="89382" y="198683"/>
                </a:lnTo>
                <a:lnTo>
                  <a:pt x="91338" y="193971"/>
                </a:lnTo>
                <a:lnTo>
                  <a:pt x="93634" y="188845"/>
                </a:lnTo>
                <a:lnTo>
                  <a:pt x="96185" y="180505"/>
                </a:lnTo>
                <a:lnTo>
                  <a:pt x="96866" y="176891"/>
                </a:lnTo>
                <a:lnTo>
                  <a:pt x="98311" y="173490"/>
                </a:lnTo>
                <a:lnTo>
                  <a:pt x="100268" y="170231"/>
                </a:lnTo>
                <a:lnTo>
                  <a:pt x="102564" y="167066"/>
                </a:lnTo>
                <a:lnTo>
                  <a:pt x="104095" y="162971"/>
                </a:lnTo>
                <a:lnTo>
                  <a:pt x="105115" y="158257"/>
                </a:lnTo>
                <a:lnTo>
                  <a:pt x="105795" y="153130"/>
                </a:lnTo>
                <a:lnTo>
                  <a:pt x="106552" y="144787"/>
                </a:lnTo>
                <a:lnTo>
                  <a:pt x="106887" y="137772"/>
                </a:lnTo>
                <a:lnTo>
                  <a:pt x="107037" y="131347"/>
                </a:lnTo>
                <a:lnTo>
                  <a:pt x="107155" y="86433"/>
                </a:lnTo>
                <a:lnTo>
                  <a:pt x="106163" y="83419"/>
                </a:lnTo>
                <a:lnTo>
                  <a:pt x="104510" y="80417"/>
                </a:lnTo>
                <a:lnTo>
                  <a:pt x="102416" y="77424"/>
                </a:lnTo>
                <a:lnTo>
                  <a:pt x="100089" y="71453"/>
                </a:lnTo>
                <a:lnTo>
                  <a:pt x="99054" y="65492"/>
                </a:lnTo>
                <a:lnTo>
                  <a:pt x="98595" y="59535"/>
                </a:lnTo>
                <a:lnTo>
                  <a:pt x="97480" y="56557"/>
                </a:lnTo>
                <a:lnTo>
                  <a:pt x="95744" y="53580"/>
                </a:lnTo>
                <a:lnTo>
                  <a:pt x="93595" y="50603"/>
                </a:lnTo>
                <a:lnTo>
                  <a:pt x="91207" y="44649"/>
                </a:lnTo>
                <a:lnTo>
                  <a:pt x="90571" y="41673"/>
                </a:lnTo>
                <a:lnTo>
                  <a:pt x="89154" y="38696"/>
                </a:lnTo>
                <a:lnTo>
                  <a:pt x="87217" y="35719"/>
                </a:lnTo>
                <a:lnTo>
                  <a:pt x="84934" y="32743"/>
                </a:lnTo>
                <a:lnTo>
                  <a:pt x="82397" y="26790"/>
                </a:lnTo>
                <a:lnTo>
                  <a:pt x="81269" y="20837"/>
                </a:lnTo>
                <a:lnTo>
                  <a:pt x="80768" y="14883"/>
                </a:lnTo>
                <a:lnTo>
                  <a:pt x="79642" y="12899"/>
                </a:lnTo>
                <a:lnTo>
                  <a:pt x="77899" y="11576"/>
                </a:lnTo>
                <a:lnTo>
                  <a:pt x="75745" y="10694"/>
                </a:lnTo>
                <a:lnTo>
                  <a:pt x="74309" y="9114"/>
                </a:lnTo>
                <a:lnTo>
                  <a:pt x="73352" y="7068"/>
                </a:lnTo>
                <a:lnTo>
                  <a:pt x="72714" y="4713"/>
                </a:lnTo>
                <a:lnTo>
                  <a:pt x="71297" y="3142"/>
                </a:lnTo>
                <a:lnTo>
                  <a:pt x="69359" y="2095"/>
                </a:lnTo>
                <a:lnTo>
                  <a:pt x="63861" y="414"/>
                </a:lnTo>
                <a:lnTo>
                  <a:pt x="62418" y="276"/>
                </a:lnTo>
                <a:lnTo>
                  <a:pt x="60464" y="184"/>
                </a:lnTo>
                <a:lnTo>
                  <a:pt x="54938" y="37"/>
                </a:lnTo>
                <a:lnTo>
                  <a:pt x="53492" y="1017"/>
                </a:lnTo>
                <a:lnTo>
                  <a:pt x="51537" y="2663"/>
                </a:lnTo>
                <a:lnTo>
                  <a:pt x="49240" y="4752"/>
                </a:lnTo>
                <a:lnTo>
                  <a:pt x="46717" y="6145"/>
                </a:lnTo>
                <a:lnTo>
                  <a:pt x="44043" y="7073"/>
                </a:lnTo>
                <a:lnTo>
                  <a:pt x="41269" y="7692"/>
                </a:lnTo>
                <a:lnTo>
                  <a:pt x="39418" y="9097"/>
                </a:lnTo>
                <a:lnTo>
                  <a:pt x="38185" y="11026"/>
                </a:lnTo>
                <a:lnTo>
                  <a:pt x="37363" y="13304"/>
                </a:lnTo>
                <a:lnTo>
                  <a:pt x="35823" y="14822"/>
                </a:lnTo>
                <a:lnTo>
                  <a:pt x="33803" y="15835"/>
                </a:lnTo>
                <a:lnTo>
                  <a:pt x="31465" y="16510"/>
                </a:lnTo>
                <a:lnTo>
                  <a:pt x="28915" y="17952"/>
                </a:lnTo>
                <a:lnTo>
                  <a:pt x="26221" y="19906"/>
                </a:lnTo>
                <a:lnTo>
                  <a:pt x="23434" y="22200"/>
                </a:lnTo>
                <a:lnTo>
                  <a:pt x="20584" y="24722"/>
                </a:lnTo>
                <a:lnTo>
                  <a:pt x="14771" y="30170"/>
                </a:lnTo>
                <a:lnTo>
                  <a:pt x="12824" y="33012"/>
                </a:lnTo>
                <a:lnTo>
                  <a:pt x="10660" y="38816"/>
                </a:lnTo>
                <a:lnTo>
                  <a:pt x="9091" y="41752"/>
                </a:lnTo>
                <a:lnTo>
                  <a:pt x="7053" y="44702"/>
                </a:lnTo>
                <a:lnTo>
                  <a:pt x="4703" y="47661"/>
                </a:lnTo>
                <a:lnTo>
                  <a:pt x="3135" y="51618"/>
                </a:lnTo>
                <a:lnTo>
                  <a:pt x="2090" y="56240"/>
                </a:lnTo>
                <a:lnTo>
                  <a:pt x="1393" y="61306"/>
                </a:lnTo>
                <a:lnTo>
                  <a:pt x="619" y="69581"/>
                </a:lnTo>
                <a:lnTo>
                  <a:pt x="275" y="76566"/>
                </a:lnTo>
                <a:lnTo>
                  <a:pt x="123" y="82977"/>
                </a:lnTo>
                <a:lnTo>
                  <a:pt x="11" y="108860"/>
                </a:lnTo>
                <a:lnTo>
                  <a:pt x="999" y="113253"/>
                </a:lnTo>
                <a:lnTo>
                  <a:pt x="2650" y="118166"/>
                </a:lnTo>
                <a:lnTo>
                  <a:pt x="4743" y="123426"/>
                </a:lnTo>
                <a:lnTo>
                  <a:pt x="7069" y="131916"/>
                </a:lnTo>
                <a:lnTo>
                  <a:pt x="7689" y="135569"/>
                </a:lnTo>
                <a:lnTo>
                  <a:pt x="11025" y="142274"/>
                </a:lnTo>
                <a:lnTo>
                  <a:pt x="13302" y="145451"/>
                </a:lnTo>
                <a:lnTo>
                  <a:pt x="15814" y="148561"/>
                </a:lnTo>
                <a:lnTo>
                  <a:pt x="18480" y="151627"/>
                </a:lnTo>
                <a:lnTo>
                  <a:pt x="26789" y="16073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0" name="SMARTInkAnnotation606">
            <a:extLst>
              <a:ext uri="{FF2B5EF4-FFF2-40B4-BE49-F238E27FC236}">
                <a16:creationId xmlns:a16="http://schemas.microsoft.com/office/drawing/2014/main" id="{695CDF77-93BF-4118-ADBD-ADC330326F96}"/>
              </a:ext>
            </a:extLst>
          </p:cNvPr>
          <p:cNvSpPr>
            <a:spLocks/>
          </p:cNvSpPr>
          <p:nvPr/>
        </p:nvSpPr>
        <p:spPr bwMode="auto">
          <a:xfrm>
            <a:off x="5589588" y="3295650"/>
            <a:ext cx="9525" cy="44450"/>
          </a:xfrm>
          <a:custGeom>
            <a:avLst/>
            <a:gdLst>
              <a:gd name="T0" fmla="*/ 0 w 8931"/>
              <a:gd name="T1" fmla="*/ 15610 h 44650"/>
              <a:gd name="T2" fmla="*/ 0 w 8931"/>
              <a:gd name="T3" fmla="*/ 0 h 44650"/>
              <a:gd name="T4" fmla="*/ 0 w 8931"/>
              <a:gd name="T5" fmla="*/ 22227 h 44650"/>
              <a:gd name="T6" fmla="*/ 6842 w 8931"/>
              <a:gd name="T7" fmla="*/ 23485 h 44650"/>
              <a:gd name="T8" fmla="*/ 18258 w 8931"/>
              <a:gd name="T9" fmla="*/ 25199 h 44650"/>
              <a:gd name="T10" fmla="*/ 59089 w 8931"/>
              <a:gd name="T11" fmla="*/ 30865 h 44650"/>
              <a:gd name="T12" fmla="*/ 59938 w 8931"/>
              <a:gd name="T13" fmla="*/ 31850 h 44650"/>
              <a:gd name="T14" fmla="*/ 60500 w 8931"/>
              <a:gd name="T15" fmla="*/ 33374 h 44650"/>
              <a:gd name="T16" fmla="*/ 61619 w 8931"/>
              <a:gd name="T17" fmla="*/ 38994 h 44650"/>
              <a:gd name="T18" fmla="*/ 61633 w 8931"/>
              <a:gd name="T19" fmla="*/ 39023 h 446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31"/>
              <a:gd name="T31" fmla="*/ 0 h 44650"/>
              <a:gd name="T32" fmla="*/ 8931 w 8931"/>
              <a:gd name="T33" fmla="*/ 44650 h 446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31" h="44650">
                <a:moveTo>
                  <a:pt x="0" y="17860"/>
                </a:moveTo>
                <a:lnTo>
                  <a:pt x="0" y="0"/>
                </a:lnTo>
                <a:lnTo>
                  <a:pt x="0" y="25429"/>
                </a:lnTo>
                <a:lnTo>
                  <a:pt x="992" y="26875"/>
                </a:lnTo>
                <a:lnTo>
                  <a:pt x="2645" y="28831"/>
                </a:lnTo>
                <a:lnTo>
                  <a:pt x="8561" y="35316"/>
                </a:lnTo>
                <a:lnTo>
                  <a:pt x="8684" y="36443"/>
                </a:lnTo>
                <a:lnTo>
                  <a:pt x="8766" y="38186"/>
                </a:lnTo>
                <a:lnTo>
                  <a:pt x="8929" y="44616"/>
                </a:lnTo>
                <a:lnTo>
                  <a:pt x="8930"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1" name="SMARTInkAnnotation607">
            <a:extLst>
              <a:ext uri="{FF2B5EF4-FFF2-40B4-BE49-F238E27FC236}">
                <a16:creationId xmlns:a16="http://schemas.microsoft.com/office/drawing/2014/main" id="{BD434D81-F40B-46C7-BB12-68D09B57B72F}"/>
              </a:ext>
            </a:extLst>
          </p:cNvPr>
          <p:cNvSpPr>
            <a:spLocks/>
          </p:cNvSpPr>
          <p:nvPr/>
        </p:nvSpPr>
        <p:spPr bwMode="auto">
          <a:xfrm>
            <a:off x="5665788" y="3071813"/>
            <a:ext cx="165100" cy="285750"/>
          </a:xfrm>
          <a:custGeom>
            <a:avLst/>
            <a:gdLst>
              <a:gd name="T0" fmla="*/ 20301 w 165798"/>
              <a:gd name="T1" fmla="*/ 72139 h 285642"/>
              <a:gd name="T2" fmla="*/ 19345 w 165798"/>
              <a:gd name="T3" fmla="*/ 65942 h 285642"/>
              <a:gd name="T4" fmla="*/ 13427 w 165798"/>
              <a:gd name="T5" fmla="*/ 63487 h 285642"/>
              <a:gd name="T6" fmla="*/ 12394 w 165798"/>
              <a:gd name="T7" fmla="*/ 53926 h 285642"/>
              <a:gd name="T8" fmla="*/ 13204 w 165798"/>
              <a:gd name="T9" fmla="*/ 12025 h 285642"/>
              <a:gd name="T10" fmla="*/ 19103 w 165798"/>
              <a:gd name="T11" fmla="*/ 9333 h 285642"/>
              <a:gd name="T12" fmla="*/ 26872 w 165798"/>
              <a:gd name="T13" fmla="*/ 8946 h 285642"/>
              <a:gd name="T14" fmla="*/ 34737 w 165798"/>
              <a:gd name="T15" fmla="*/ 1135 h 285642"/>
              <a:gd name="T16" fmla="*/ 42601 w 165798"/>
              <a:gd name="T17" fmla="*/ 0 h 285642"/>
              <a:gd name="T18" fmla="*/ 47623 w 165798"/>
              <a:gd name="T19" fmla="*/ 4724 h 285642"/>
              <a:gd name="T20" fmla="*/ 52206 w 165798"/>
              <a:gd name="T21" fmla="*/ 7063 h 285642"/>
              <a:gd name="T22" fmla="*/ 61226 w 165798"/>
              <a:gd name="T23" fmla="*/ 11425 h 285642"/>
              <a:gd name="T24" fmla="*/ 65534 w 165798"/>
              <a:gd name="T25" fmla="*/ 15066 h 285642"/>
              <a:gd name="T26" fmla="*/ 70361 w 165798"/>
              <a:gd name="T27" fmla="*/ 16657 h 285642"/>
              <a:gd name="T28" fmla="*/ 73091 w 165798"/>
              <a:gd name="T29" fmla="*/ 20068 h 285642"/>
              <a:gd name="T30" fmla="*/ 76957 w 165798"/>
              <a:gd name="T31" fmla="*/ 27596 h 285642"/>
              <a:gd name="T32" fmla="*/ 80391 w 165798"/>
              <a:gd name="T33" fmla="*/ 33284 h 285642"/>
              <a:gd name="T34" fmla="*/ 82780 w 165798"/>
              <a:gd name="T35" fmla="*/ 48092 h 285642"/>
              <a:gd name="T36" fmla="*/ 87213 w 165798"/>
              <a:gd name="T37" fmla="*/ 57097 h 285642"/>
              <a:gd name="T38" fmla="*/ 89885 w 165798"/>
              <a:gd name="T39" fmla="*/ 70929 h 285642"/>
              <a:gd name="T40" fmla="*/ 90676 w 165798"/>
              <a:gd name="T41" fmla="*/ 82925 h 285642"/>
              <a:gd name="T42" fmla="*/ 88531 w 165798"/>
              <a:gd name="T43" fmla="*/ 92333 h 285642"/>
              <a:gd name="T44" fmla="*/ 84739 w 165798"/>
              <a:gd name="T45" fmla="*/ 106222 h 285642"/>
              <a:gd name="T46" fmla="*/ 83459 w 165798"/>
              <a:gd name="T47" fmla="*/ 119904 h 285642"/>
              <a:gd name="T48" fmla="*/ 79057 w 165798"/>
              <a:gd name="T49" fmla="*/ 134013 h 285642"/>
              <a:gd name="T50" fmla="*/ 72218 w 165798"/>
              <a:gd name="T51" fmla="*/ 146116 h 285642"/>
              <a:gd name="T52" fmla="*/ 67215 w 165798"/>
              <a:gd name="T53" fmla="*/ 152852 h 285642"/>
              <a:gd name="T54" fmla="*/ 59480 w 165798"/>
              <a:gd name="T55" fmla="*/ 162288 h 285642"/>
              <a:gd name="T56" fmla="*/ 54272 w 165798"/>
              <a:gd name="T57" fmla="*/ 169408 h 285642"/>
              <a:gd name="T58" fmla="*/ 49037 w 165798"/>
              <a:gd name="T59" fmla="*/ 179259 h 285642"/>
              <a:gd name="T60" fmla="*/ 43795 w 165798"/>
              <a:gd name="T61" fmla="*/ 187654 h 285642"/>
              <a:gd name="T62" fmla="*/ 38555 w 165798"/>
              <a:gd name="T63" fmla="*/ 194728 h 285642"/>
              <a:gd name="T64" fmla="*/ 30687 w 165798"/>
              <a:gd name="T65" fmla="*/ 204355 h 285642"/>
              <a:gd name="T66" fmla="*/ 22820 w 165798"/>
              <a:gd name="T67" fmla="*/ 212559 h 285642"/>
              <a:gd name="T68" fmla="*/ 17574 w 165798"/>
              <a:gd name="T69" fmla="*/ 214830 h 285642"/>
              <a:gd name="T70" fmla="*/ 14660 w 165798"/>
              <a:gd name="T71" fmla="*/ 218514 h 285642"/>
              <a:gd name="T72" fmla="*/ 12492 w 165798"/>
              <a:gd name="T73" fmla="*/ 222495 h 285642"/>
              <a:gd name="T74" fmla="*/ 8613 w 165798"/>
              <a:gd name="T75" fmla="*/ 224263 h 285642"/>
              <a:gd name="T76" fmla="*/ 6306 w 165798"/>
              <a:gd name="T77" fmla="*/ 227724 h 285642"/>
              <a:gd name="T78" fmla="*/ 385 w 165798"/>
              <a:gd name="T79" fmla="*/ 239094 h 285642"/>
              <a:gd name="T80" fmla="*/ 605 w 165798"/>
              <a:gd name="T81" fmla="*/ 241675 h 285642"/>
              <a:gd name="T82" fmla="*/ 8572 w 165798"/>
              <a:gd name="T83" fmla="*/ 248500 h 285642"/>
              <a:gd name="T84" fmla="*/ 12989 w 165798"/>
              <a:gd name="T85" fmla="*/ 250874 h 285642"/>
              <a:gd name="T86" fmla="*/ 17869 w 165798"/>
              <a:gd name="T87" fmla="*/ 251928 h 285642"/>
              <a:gd name="T88" fmla="*/ 22951 w 165798"/>
              <a:gd name="T89" fmla="*/ 252396 h 285642"/>
              <a:gd name="T90" fmla="*/ 30726 w 165798"/>
              <a:gd name="T91" fmla="*/ 252660 h 285642"/>
              <a:gd name="T92" fmla="*/ 40614 w 165798"/>
              <a:gd name="T93" fmla="*/ 255398 h 285642"/>
              <a:gd name="T94" fmla="*/ 52005 w 165798"/>
              <a:gd name="T95" fmla="*/ 258958 h 285642"/>
              <a:gd name="T96" fmla="*/ 59976 w 165798"/>
              <a:gd name="T97" fmla="*/ 260536 h 285642"/>
              <a:gd name="T98" fmla="*/ 66437 w 165798"/>
              <a:gd name="T99" fmla="*/ 263919 h 285642"/>
              <a:gd name="T100" fmla="*/ 72220 w 165798"/>
              <a:gd name="T101" fmla="*/ 267761 h 285642"/>
              <a:gd name="T102" fmla="*/ 77704 w 165798"/>
              <a:gd name="T103" fmla="*/ 269471 h 285642"/>
              <a:gd name="T104" fmla="*/ 83055 w 165798"/>
              <a:gd name="T105" fmla="*/ 270228 h 285642"/>
              <a:gd name="T106" fmla="*/ 88349 w 165798"/>
              <a:gd name="T107" fmla="*/ 271571 h 285642"/>
              <a:gd name="T108" fmla="*/ 93616 w 165798"/>
              <a:gd name="T109" fmla="*/ 275510 h 285642"/>
              <a:gd name="T110" fmla="*/ 98870 w 165798"/>
              <a:gd name="T111" fmla="*/ 277931 h 285642"/>
              <a:gd name="T112" fmla="*/ 104123 w 165798"/>
              <a:gd name="T113" fmla="*/ 279006 h 285642"/>
              <a:gd name="T114" fmla="*/ 109371 w 165798"/>
              <a:gd name="T115" fmla="*/ 279486 h 285642"/>
              <a:gd name="T116" fmla="*/ 117236 w 165798"/>
              <a:gd name="T117" fmla="*/ 279755 h 285642"/>
              <a:gd name="T118" fmla="*/ 122483 w 165798"/>
              <a:gd name="T119" fmla="*/ 282494 h 285642"/>
              <a:gd name="T120" fmla="*/ 127726 w 165798"/>
              <a:gd name="T121" fmla="*/ 286052 h 285642"/>
              <a:gd name="T122" fmla="*/ 136664 w 165798"/>
              <a:gd name="T123" fmla="*/ 288524 h 285642"/>
              <a:gd name="T124" fmla="*/ 146087 w 165798"/>
              <a:gd name="T125" fmla="*/ 288898 h 285642"/>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5798"/>
              <a:gd name="T190" fmla="*/ 0 h 285642"/>
              <a:gd name="T191" fmla="*/ 165798 w 165798"/>
              <a:gd name="T192" fmla="*/ 285642 h 285642"/>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5798" h="285642">
                <a:moveTo>
                  <a:pt x="40782" y="71329"/>
                </a:moveTo>
                <a:lnTo>
                  <a:pt x="23041" y="71329"/>
                </a:lnTo>
                <a:lnTo>
                  <a:pt x="22958" y="66588"/>
                </a:lnTo>
                <a:lnTo>
                  <a:pt x="21954" y="65192"/>
                </a:lnTo>
                <a:lnTo>
                  <a:pt x="20292" y="64261"/>
                </a:lnTo>
                <a:lnTo>
                  <a:pt x="15237" y="62767"/>
                </a:lnTo>
                <a:lnTo>
                  <a:pt x="14823" y="61652"/>
                </a:lnTo>
                <a:lnTo>
                  <a:pt x="14066" y="53326"/>
                </a:lnTo>
                <a:lnTo>
                  <a:pt x="13993" y="13411"/>
                </a:lnTo>
                <a:lnTo>
                  <a:pt x="14985" y="11881"/>
                </a:lnTo>
                <a:lnTo>
                  <a:pt x="16638" y="10861"/>
                </a:lnTo>
                <a:lnTo>
                  <a:pt x="21681" y="9224"/>
                </a:lnTo>
                <a:lnTo>
                  <a:pt x="25017" y="9000"/>
                </a:lnTo>
                <a:lnTo>
                  <a:pt x="30502" y="8856"/>
                </a:lnTo>
                <a:lnTo>
                  <a:pt x="33898" y="6191"/>
                </a:lnTo>
                <a:lnTo>
                  <a:pt x="39422" y="1135"/>
                </a:lnTo>
                <a:lnTo>
                  <a:pt x="42823" y="444"/>
                </a:lnTo>
                <a:lnTo>
                  <a:pt x="48350" y="0"/>
                </a:lnTo>
                <a:lnTo>
                  <a:pt x="51752" y="2586"/>
                </a:lnTo>
                <a:lnTo>
                  <a:pt x="54049" y="4664"/>
                </a:lnTo>
                <a:lnTo>
                  <a:pt x="56572" y="6050"/>
                </a:lnTo>
                <a:lnTo>
                  <a:pt x="59245" y="6973"/>
                </a:lnTo>
                <a:lnTo>
                  <a:pt x="65927" y="8456"/>
                </a:lnTo>
                <a:lnTo>
                  <a:pt x="69486" y="11305"/>
                </a:lnTo>
                <a:lnTo>
                  <a:pt x="71824" y="13454"/>
                </a:lnTo>
                <a:lnTo>
                  <a:pt x="74375" y="14886"/>
                </a:lnTo>
                <a:lnTo>
                  <a:pt x="77068" y="15841"/>
                </a:lnTo>
                <a:lnTo>
                  <a:pt x="79855" y="16477"/>
                </a:lnTo>
                <a:lnTo>
                  <a:pt x="81713" y="17894"/>
                </a:lnTo>
                <a:lnTo>
                  <a:pt x="82952" y="19830"/>
                </a:lnTo>
                <a:lnTo>
                  <a:pt x="83778" y="22114"/>
                </a:lnTo>
                <a:lnTo>
                  <a:pt x="87342" y="27296"/>
                </a:lnTo>
                <a:lnTo>
                  <a:pt x="89682" y="30068"/>
                </a:lnTo>
                <a:lnTo>
                  <a:pt x="91241" y="32907"/>
                </a:lnTo>
                <a:lnTo>
                  <a:pt x="92974" y="38708"/>
                </a:lnTo>
                <a:lnTo>
                  <a:pt x="93949" y="47552"/>
                </a:lnTo>
                <a:lnTo>
                  <a:pt x="95078" y="50517"/>
                </a:lnTo>
                <a:lnTo>
                  <a:pt x="98979" y="56457"/>
                </a:lnTo>
                <a:lnTo>
                  <a:pt x="101373" y="65050"/>
                </a:lnTo>
                <a:lnTo>
                  <a:pt x="102012" y="70119"/>
                </a:lnTo>
                <a:lnTo>
                  <a:pt x="102722" y="78398"/>
                </a:lnTo>
                <a:lnTo>
                  <a:pt x="102911" y="81995"/>
                </a:lnTo>
                <a:lnTo>
                  <a:pt x="102046" y="86377"/>
                </a:lnTo>
                <a:lnTo>
                  <a:pt x="100475" y="91283"/>
                </a:lnTo>
                <a:lnTo>
                  <a:pt x="98437" y="96537"/>
                </a:lnTo>
                <a:lnTo>
                  <a:pt x="96171" y="105022"/>
                </a:lnTo>
                <a:lnTo>
                  <a:pt x="95166" y="112100"/>
                </a:lnTo>
                <a:lnTo>
                  <a:pt x="94718" y="118554"/>
                </a:lnTo>
                <a:lnTo>
                  <a:pt x="91873" y="127375"/>
                </a:lnTo>
                <a:lnTo>
                  <a:pt x="89725" y="132505"/>
                </a:lnTo>
                <a:lnTo>
                  <a:pt x="84693" y="140852"/>
                </a:lnTo>
                <a:lnTo>
                  <a:pt x="81962" y="144466"/>
                </a:lnTo>
                <a:lnTo>
                  <a:pt x="79149" y="147868"/>
                </a:lnTo>
                <a:lnTo>
                  <a:pt x="76282" y="151129"/>
                </a:lnTo>
                <a:lnTo>
                  <a:pt x="73378" y="154294"/>
                </a:lnTo>
                <a:lnTo>
                  <a:pt x="67506" y="160458"/>
                </a:lnTo>
                <a:lnTo>
                  <a:pt x="64551" y="163490"/>
                </a:lnTo>
                <a:lnTo>
                  <a:pt x="61589" y="167496"/>
                </a:lnTo>
                <a:lnTo>
                  <a:pt x="58622" y="172151"/>
                </a:lnTo>
                <a:lnTo>
                  <a:pt x="55652" y="177239"/>
                </a:lnTo>
                <a:lnTo>
                  <a:pt x="52680" y="181623"/>
                </a:lnTo>
                <a:lnTo>
                  <a:pt x="49705" y="185538"/>
                </a:lnTo>
                <a:lnTo>
                  <a:pt x="46731" y="189140"/>
                </a:lnTo>
                <a:lnTo>
                  <a:pt x="43756" y="192534"/>
                </a:lnTo>
                <a:lnTo>
                  <a:pt x="40779" y="195788"/>
                </a:lnTo>
                <a:lnTo>
                  <a:pt x="34828" y="202050"/>
                </a:lnTo>
                <a:lnTo>
                  <a:pt x="28875" y="208141"/>
                </a:lnTo>
                <a:lnTo>
                  <a:pt x="25899" y="210162"/>
                </a:lnTo>
                <a:lnTo>
                  <a:pt x="22922" y="211509"/>
                </a:lnTo>
                <a:lnTo>
                  <a:pt x="19946" y="212407"/>
                </a:lnTo>
                <a:lnTo>
                  <a:pt x="17962" y="213998"/>
                </a:lnTo>
                <a:lnTo>
                  <a:pt x="16638" y="216051"/>
                </a:lnTo>
                <a:lnTo>
                  <a:pt x="15757" y="218412"/>
                </a:lnTo>
                <a:lnTo>
                  <a:pt x="14176" y="219986"/>
                </a:lnTo>
                <a:lnTo>
                  <a:pt x="12131" y="221035"/>
                </a:lnTo>
                <a:lnTo>
                  <a:pt x="9775" y="221734"/>
                </a:lnTo>
                <a:lnTo>
                  <a:pt x="8204" y="223193"/>
                </a:lnTo>
                <a:lnTo>
                  <a:pt x="7158" y="225157"/>
                </a:lnTo>
                <a:lnTo>
                  <a:pt x="5477" y="230699"/>
                </a:lnTo>
                <a:lnTo>
                  <a:pt x="445" y="236399"/>
                </a:lnTo>
                <a:lnTo>
                  <a:pt x="0" y="237930"/>
                </a:lnTo>
                <a:lnTo>
                  <a:pt x="695" y="238951"/>
                </a:lnTo>
                <a:lnTo>
                  <a:pt x="4808" y="240873"/>
                </a:lnTo>
                <a:lnTo>
                  <a:pt x="9728" y="245698"/>
                </a:lnTo>
                <a:lnTo>
                  <a:pt x="12142" y="247106"/>
                </a:lnTo>
                <a:lnTo>
                  <a:pt x="14743" y="248045"/>
                </a:lnTo>
                <a:lnTo>
                  <a:pt x="17469" y="248671"/>
                </a:lnTo>
                <a:lnTo>
                  <a:pt x="20280" y="249088"/>
                </a:lnTo>
                <a:lnTo>
                  <a:pt x="23145" y="249366"/>
                </a:lnTo>
                <a:lnTo>
                  <a:pt x="26047" y="249552"/>
                </a:lnTo>
                <a:lnTo>
                  <a:pt x="28974" y="249675"/>
                </a:lnTo>
                <a:lnTo>
                  <a:pt x="34872" y="249813"/>
                </a:lnTo>
                <a:lnTo>
                  <a:pt x="39819" y="250841"/>
                </a:lnTo>
                <a:lnTo>
                  <a:pt x="46093" y="252519"/>
                </a:lnTo>
                <a:lnTo>
                  <a:pt x="53252" y="254630"/>
                </a:lnTo>
                <a:lnTo>
                  <a:pt x="59017" y="256037"/>
                </a:lnTo>
                <a:lnTo>
                  <a:pt x="63853" y="256976"/>
                </a:lnTo>
                <a:lnTo>
                  <a:pt x="68069" y="257601"/>
                </a:lnTo>
                <a:lnTo>
                  <a:pt x="71872" y="259010"/>
                </a:lnTo>
                <a:lnTo>
                  <a:pt x="75399" y="260942"/>
                </a:lnTo>
                <a:lnTo>
                  <a:pt x="78743" y="263222"/>
                </a:lnTo>
                <a:lnTo>
                  <a:pt x="81964" y="264742"/>
                </a:lnTo>
                <a:lnTo>
                  <a:pt x="85104" y="265755"/>
                </a:lnTo>
                <a:lnTo>
                  <a:pt x="88189" y="266431"/>
                </a:lnTo>
                <a:lnTo>
                  <a:pt x="91238" y="266881"/>
                </a:lnTo>
                <a:lnTo>
                  <a:pt x="94263" y="267181"/>
                </a:lnTo>
                <a:lnTo>
                  <a:pt x="97272" y="267381"/>
                </a:lnTo>
                <a:lnTo>
                  <a:pt x="100270" y="268507"/>
                </a:lnTo>
                <a:lnTo>
                  <a:pt x="103261" y="270250"/>
                </a:lnTo>
                <a:lnTo>
                  <a:pt x="106247" y="272403"/>
                </a:lnTo>
                <a:lnTo>
                  <a:pt x="109230" y="273839"/>
                </a:lnTo>
                <a:lnTo>
                  <a:pt x="112211" y="274797"/>
                </a:lnTo>
                <a:lnTo>
                  <a:pt x="115190" y="275435"/>
                </a:lnTo>
                <a:lnTo>
                  <a:pt x="118169" y="275861"/>
                </a:lnTo>
                <a:lnTo>
                  <a:pt x="121147" y="276144"/>
                </a:lnTo>
                <a:lnTo>
                  <a:pt x="124124" y="276333"/>
                </a:lnTo>
                <a:lnTo>
                  <a:pt x="127101" y="276459"/>
                </a:lnTo>
                <a:lnTo>
                  <a:pt x="133055" y="276599"/>
                </a:lnTo>
                <a:lnTo>
                  <a:pt x="136031" y="277629"/>
                </a:lnTo>
                <a:lnTo>
                  <a:pt x="139008" y="279307"/>
                </a:lnTo>
                <a:lnTo>
                  <a:pt x="141985" y="281419"/>
                </a:lnTo>
                <a:lnTo>
                  <a:pt x="144962" y="282826"/>
                </a:lnTo>
                <a:lnTo>
                  <a:pt x="147938" y="283765"/>
                </a:lnTo>
                <a:lnTo>
                  <a:pt x="155104" y="285270"/>
                </a:lnTo>
                <a:lnTo>
                  <a:pt x="158729" y="285477"/>
                </a:lnTo>
                <a:lnTo>
                  <a:pt x="165797" y="28564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2" name="SMARTInkAnnotation608">
            <a:extLst>
              <a:ext uri="{FF2B5EF4-FFF2-40B4-BE49-F238E27FC236}">
                <a16:creationId xmlns:a16="http://schemas.microsoft.com/office/drawing/2014/main" id="{D5CF544A-1903-4635-983E-86E929A30DDF}"/>
              </a:ext>
            </a:extLst>
          </p:cNvPr>
          <p:cNvSpPr>
            <a:spLocks/>
          </p:cNvSpPr>
          <p:nvPr/>
        </p:nvSpPr>
        <p:spPr bwMode="auto">
          <a:xfrm>
            <a:off x="5867400" y="3116263"/>
            <a:ext cx="96838" cy="223837"/>
          </a:xfrm>
          <a:custGeom>
            <a:avLst/>
            <a:gdLst>
              <a:gd name="T0" fmla="*/ 8555 w 98227"/>
              <a:gd name="T1" fmla="*/ 87131 h 223234"/>
              <a:gd name="T2" fmla="*/ 7041 w 98227"/>
              <a:gd name="T3" fmla="*/ 89998 h 223234"/>
              <a:gd name="T4" fmla="*/ 5824 w 98227"/>
              <a:gd name="T5" fmla="*/ 129619 h 223234"/>
              <a:gd name="T6" fmla="*/ 7551 w 98227"/>
              <a:gd name="T7" fmla="*/ 135779 h 223234"/>
              <a:gd name="T8" fmla="*/ 10432 w 98227"/>
              <a:gd name="T9" fmla="*/ 145295 h 223234"/>
              <a:gd name="T10" fmla="*/ 11409 w 98227"/>
              <a:gd name="T11" fmla="*/ 158147 h 223234"/>
              <a:gd name="T12" fmla="*/ 11626 w 98227"/>
              <a:gd name="T13" fmla="*/ 172362 h 223234"/>
              <a:gd name="T14" fmla="*/ 14737 w 98227"/>
              <a:gd name="T15" fmla="*/ 178847 h 223234"/>
              <a:gd name="T16" fmla="*/ 16662 w 98227"/>
              <a:gd name="T17" fmla="*/ 187582 h 223234"/>
              <a:gd name="T18" fmla="*/ 17314 w 98227"/>
              <a:gd name="T19" fmla="*/ 200170 h 223234"/>
              <a:gd name="T20" fmla="*/ 18073 w 98227"/>
              <a:gd name="T21" fmla="*/ 209799 h 223234"/>
              <a:gd name="T22" fmla="*/ 22484 w 98227"/>
              <a:gd name="T23" fmla="*/ 220775 h 223234"/>
              <a:gd name="T24" fmla="*/ 23138 w 98227"/>
              <a:gd name="T25" fmla="*/ 230038 h 223234"/>
              <a:gd name="T26" fmla="*/ 23897 w 98227"/>
              <a:gd name="T27" fmla="*/ 238012 h 223234"/>
              <a:gd name="T28" fmla="*/ 28881 w 98227"/>
              <a:gd name="T29" fmla="*/ 241892 h 223234"/>
              <a:gd name="T30" fmla="*/ 40512 w 98227"/>
              <a:gd name="T31" fmla="*/ 242050 h 223234"/>
              <a:gd name="T32" fmla="*/ 49445 w 98227"/>
              <a:gd name="T33" fmla="*/ 227625 h 223234"/>
              <a:gd name="T34" fmla="*/ 51540 w 98227"/>
              <a:gd name="T35" fmla="*/ 219013 h 223234"/>
              <a:gd name="T36" fmla="*/ 52162 w 98227"/>
              <a:gd name="T37" fmla="*/ 209643 h 223234"/>
              <a:gd name="T38" fmla="*/ 54036 w 98227"/>
              <a:gd name="T39" fmla="*/ 203260 h 223234"/>
              <a:gd name="T40" fmla="*/ 57000 w 98227"/>
              <a:gd name="T41" fmla="*/ 193621 h 223234"/>
              <a:gd name="T42" fmla="*/ 58338 w 98227"/>
              <a:gd name="T43" fmla="*/ 187174 h 223234"/>
              <a:gd name="T44" fmla="*/ 61093 w 98227"/>
              <a:gd name="T45" fmla="*/ 180725 h 223234"/>
              <a:gd name="T46" fmla="*/ 63482 w 98227"/>
              <a:gd name="T47" fmla="*/ 167816 h 223234"/>
              <a:gd name="T48" fmla="*/ 63897 w 98227"/>
              <a:gd name="T49" fmla="*/ 157059 h 223234"/>
              <a:gd name="T50" fmla="*/ 64072 w 98227"/>
              <a:gd name="T51" fmla="*/ 64939 h 223234"/>
              <a:gd name="T52" fmla="*/ 62347 w 98227"/>
              <a:gd name="T53" fmla="*/ 58263 h 223234"/>
              <a:gd name="T54" fmla="*/ 59462 w 98227"/>
              <a:gd name="T55" fmla="*/ 48453 h 223234"/>
              <a:gd name="T56" fmla="*/ 58486 w 98227"/>
              <a:gd name="T57" fmla="*/ 35502 h 223234"/>
              <a:gd name="T58" fmla="*/ 56628 w 98227"/>
              <a:gd name="T59" fmla="*/ 29042 h 223234"/>
              <a:gd name="T60" fmla="*/ 53669 w 98227"/>
              <a:gd name="T61" fmla="*/ 19355 h 223234"/>
              <a:gd name="T62" fmla="*/ 50730 w 98227"/>
              <a:gd name="T63" fmla="*/ 7058 h 223234"/>
              <a:gd name="T64" fmla="*/ 44980 w 98227"/>
              <a:gd name="T65" fmla="*/ 160 h 223234"/>
              <a:gd name="T66" fmla="*/ 37926 w 98227"/>
              <a:gd name="T67" fmla="*/ 0 h 223234"/>
              <a:gd name="T68" fmla="*/ 36273 w 98227"/>
              <a:gd name="T69" fmla="*/ 2861 h 223234"/>
              <a:gd name="T70" fmla="*/ 34889 w 98227"/>
              <a:gd name="T71" fmla="*/ 6648 h 223234"/>
              <a:gd name="T72" fmla="*/ 32118 w 98227"/>
              <a:gd name="T73" fmla="*/ 8326 h 223234"/>
              <a:gd name="T74" fmla="*/ 28729 w 98227"/>
              <a:gd name="T75" fmla="*/ 11943 h 223234"/>
              <a:gd name="T76" fmla="*/ 25063 w 98227"/>
              <a:gd name="T77" fmla="*/ 17137 h 223234"/>
              <a:gd name="T78" fmla="*/ 20009 w 98227"/>
              <a:gd name="T79" fmla="*/ 26108 h 223234"/>
              <a:gd name="T80" fmla="*/ 17577 w 98227"/>
              <a:gd name="T81" fmla="*/ 35582 h 223234"/>
              <a:gd name="T82" fmla="*/ 14715 w 98227"/>
              <a:gd name="T83" fmla="*/ 41986 h 223234"/>
              <a:gd name="T84" fmla="*/ 13014 w 98227"/>
              <a:gd name="T85" fmla="*/ 51288 h 223234"/>
              <a:gd name="T86" fmla="*/ 11608 w 98227"/>
              <a:gd name="T87" fmla="*/ 61519 h 223234"/>
              <a:gd name="T88" fmla="*/ 8826 w 98227"/>
              <a:gd name="T89" fmla="*/ 69653 h 223234"/>
              <a:gd name="T90" fmla="*/ 6418 w 98227"/>
              <a:gd name="T91" fmla="*/ 83637 h 223234"/>
              <a:gd name="T92" fmla="*/ 5352 w 98227"/>
              <a:gd name="T93" fmla="*/ 93509 h 223234"/>
              <a:gd name="T94" fmla="*/ 2810 w 98227"/>
              <a:gd name="T95" fmla="*/ 100007 h 223234"/>
              <a:gd name="T96" fmla="*/ 555 w 98227"/>
              <a:gd name="T97" fmla="*/ 112944 h 223234"/>
              <a:gd name="T98" fmla="*/ 107 w 98227"/>
              <a:gd name="T99" fmla="*/ 125859 h 223234"/>
              <a:gd name="T100" fmla="*/ 0 w 98227"/>
              <a:gd name="T101" fmla="*/ 167817 h 223234"/>
              <a:gd name="T102" fmla="*/ 1726 w 98227"/>
              <a:gd name="T103" fmla="*/ 174272 h 22323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8227"/>
              <a:gd name="T157" fmla="*/ 0 h 223234"/>
              <a:gd name="T158" fmla="*/ 98227 w 98227"/>
              <a:gd name="T159" fmla="*/ 223234 h 22323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8227" h="223234">
                <a:moveTo>
                  <a:pt x="17859" y="80358"/>
                </a:moveTo>
                <a:lnTo>
                  <a:pt x="13118" y="80358"/>
                </a:lnTo>
                <a:lnTo>
                  <a:pt x="11722" y="81350"/>
                </a:lnTo>
                <a:lnTo>
                  <a:pt x="10791" y="83003"/>
                </a:lnTo>
                <a:lnTo>
                  <a:pt x="8932" y="89278"/>
                </a:lnTo>
                <a:lnTo>
                  <a:pt x="8929" y="119542"/>
                </a:lnTo>
                <a:lnTo>
                  <a:pt x="9921" y="122356"/>
                </a:lnTo>
                <a:lnTo>
                  <a:pt x="11574" y="125223"/>
                </a:lnTo>
                <a:lnTo>
                  <a:pt x="13669" y="128128"/>
                </a:lnTo>
                <a:lnTo>
                  <a:pt x="15996" y="134000"/>
                </a:lnTo>
                <a:lnTo>
                  <a:pt x="17031" y="139918"/>
                </a:lnTo>
                <a:lnTo>
                  <a:pt x="17491" y="145854"/>
                </a:lnTo>
                <a:lnTo>
                  <a:pt x="17695" y="151801"/>
                </a:lnTo>
                <a:lnTo>
                  <a:pt x="17826" y="158962"/>
                </a:lnTo>
                <a:lnTo>
                  <a:pt x="20490" y="162587"/>
                </a:lnTo>
                <a:lnTo>
                  <a:pt x="22589" y="164943"/>
                </a:lnTo>
                <a:lnTo>
                  <a:pt x="23989" y="167506"/>
                </a:lnTo>
                <a:lnTo>
                  <a:pt x="25544" y="172999"/>
                </a:lnTo>
                <a:lnTo>
                  <a:pt x="26235" y="178748"/>
                </a:lnTo>
                <a:lnTo>
                  <a:pt x="26542" y="184610"/>
                </a:lnTo>
                <a:lnTo>
                  <a:pt x="26680" y="190523"/>
                </a:lnTo>
                <a:lnTo>
                  <a:pt x="27707" y="193489"/>
                </a:lnTo>
                <a:lnTo>
                  <a:pt x="29385" y="196458"/>
                </a:lnTo>
                <a:lnTo>
                  <a:pt x="34467" y="203613"/>
                </a:lnTo>
                <a:lnTo>
                  <a:pt x="35162" y="207236"/>
                </a:lnTo>
                <a:lnTo>
                  <a:pt x="35471" y="212155"/>
                </a:lnTo>
                <a:lnTo>
                  <a:pt x="35608" y="217648"/>
                </a:lnTo>
                <a:lnTo>
                  <a:pt x="36637" y="219510"/>
                </a:lnTo>
                <a:lnTo>
                  <a:pt x="38315" y="220751"/>
                </a:lnTo>
                <a:lnTo>
                  <a:pt x="44277" y="223088"/>
                </a:lnTo>
                <a:lnTo>
                  <a:pt x="47129" y="223168"/>
                </a:lnTo>
                <a:lnTo>
                  <a:pt x="62106" y="223233"/>
                </a:lnTo>
                <a:lnTo>
                  <a:pt x="64975" y="220587"/>
                </a:lnTo>
                <a:lnTo>
                  <a:pt x="75799" y="209930"/>
                </a:lnTo>
                <a:lnTo>
                  <a:pt x="77321" y="207419"/>
                </a:lnTo>
                <a:lnTo>
                  <a:pt x="79013" y="201984"/>
                </a:lnTo>
                <a:lnTo>
                  <a:pt x="79765" y="196260"/>
                </a:lnTo>
                <a:lnTo>
                  <a:pt x="79966" y="193345"/>
                </a:lnTo>
                <a:lnTo>
                  <a:pt x="81091" y="190409"/>
                </a:lnTo>
                <a:lnTo>
                  <a:pt x="82834" y="187459"/>
                </a:lnTo>
                <a:lnTo>
                  <a:pt x="84988" y="184501"/>
                </a:lnTo>
                <a:lnTo>
                  <a:pt x="87381" y="178568"/>
                </a:lnTo>
                <a:lnTo>
                  <a:pt x="88020" y="175597"/>
                </a:lnTo>
                <a:lnTo>
                  <a:pt x="89437" y="172624"/>
                </a:lnTo>
                <a:lnTo>
                  <a:pt x="91374" y="169650"/>
                </a:lnTo>
                <a:lnTo>
                  <a:pt x="93659" y="166675"/>
                </a:lnTo>
                <a:lnTo>
                  <a:pt x="96196" y="160723"/>
                </a:lnTo>
                <a:lnTo>
                  <a:pt x="97324" y="154771"/>
                </a:lnTo>
                <a:lnTo>
                  <a:pt x="97826" y="148818"/>
                </a:lnTo>
                <a:lnTo>
                  <a:pt x="97959" y="144849"/>
                </a:lnTo>
                <a:lnTo>
                  <a:pt x="98173" y="126868"/>
                </a:lnTo>
                <a:lnTo>
                  <a:pt x="98226" y="59890"/>
                </a:lnTo>
                <a:lnTo>
                  <a:pt x="97234" y="56791"/>
                </a:lnTo>
                <a:lnTo>
                  <a:pt x="95580" y="53732"/>
                </a:lnTo>
                <a:lnTo>
                  <a:pt x="93486" y="50701"/>
                </a:lnTo>
                <a:lnTo>
                  <a:pt x="91158" y="44687"/>
                </a:lnTo>
                <a:lnTo>
                  <a:pt x="90124" y="38707"/>
                </a:lnTo>
                <a:lnTo>
                  <a:pt x="89664" y="32742"/>
                </a:lnTo>
                <a:lnTo>
                  <a:pt x="88549" y="29762"/>
                </a:lnTo>
                <a:lnTo>
                  <a:pt x="86813" y="26783"/>
                </a:lnTo>
                <a:lnTo>
                  <a:pt x="84664" y="23805"/>
                </a:lnTo>
                <a:lnTo>
                  <a:pt x="82277" y="17851"/>
                </a:lnTo>
                <a:lnTo>
                  <a:pt x="80478" y="9443"/>
                </a:lnTo>
                <a:lnTo>
                  <a:pt x="77770" y="6507"/>
                </a:lnTo>
                <a:lnTo>
                  <a:pt x="71807" y="372"/>
                </a:lnTo>
                <a:lnTo>
                  <a:pt x="68956" y="160"/>
                </a:lnTo>
                <a:lnTo>
                  <a:pt x="63780" y="24"/>
                </a:lnTo>
                <a:lnTo>
                  <a:pt x="58144" y="0"/>
                </a:lnTo>
                <a:lnTo>
                  <a:pt x="56622" y="989"/>
                </a:lnTo>
                <a:lnTo>
                  <a:pt x="55607" y="2641"/>
                </a:lnTo>
                <a:lnTo>
                  <a:pt x="54930" y="4734"/>
                </a:lnTo>
                <a:lnTo>
                  <a:pt x="53487" y="6129"/>
                </a:lnTo>
                <a:lnTo>
                  <a:pt x="51533" y="7059"/>
                </a:lnTo>
                <a:lnTo>
                  <a:pt x="49238" y="7680"/>
                </a:lnTo>
                <a:lnTo>
                  <a:pt x="46716" y="9085"/>
                </a:lnTo>
                <a:lnTo>
                  <a:pt x="44042" y="11015"/>
                </a:lnTo>
                <a:lnTo>
                  <a:pt x="41267" y="13293"/>
                </a:lnTo>
                <a:lnTo>
                  <a:pt x="38426" y="15804"/>
                </a:lnTo>
                <a:lnTo>
                  <a:pt x="32621" y="21240"/>
                </a:lnTo>
                <a:lnTo>
                  <a:pt x="30677" y="24079"/>
                </a:lnTo>
                <a:lnTo>
                  <a:pt x="28517" y="29878"/>
                </a:lnTo>
                <a:lnTo>
                  <a:pt x="26948" y="32814"/>
                </a:lnTo>
                <a:lnTo>
                  <a:pt x="24911" y="35764"/>
                </a:lnTo>
                <a:lnTo>
                  <a:pt x="22560" y="38722"/>
                </a:lnTo>
                <a:lnTo>
                  <a:pt x="20993" y="42679"/>
                </a:lnTo>
                <a:lnTo>
                  <a:pt x="19948" y="47301"/>
                </a:lnTo>
                <a:lnTo>
                  <a:pt x="19252" y="52367"/>
                </a:lnTo>
                <a:lnTo>
                  <a:pt x="17795" y="56736"/>
                </a:lnTo>
                <a:lnTo>
                  <a:pt x="15832" y="60641"/>
                </a:lnTo>
                <a:lnTo>
                  <a:pt x="13531" y="64237"/>
                </a:lnTo>
                <a:lnTo>
                  <a:pt x="10974" y="70877"/>
                </a:lnTo>
                <a:lnTo>
                  <a:pt x="9838" y="77136"/>
                </a:lnTo>
                <a:lnTo>
                  <a:pt x="9333" y="83225"/>
                </a:lnTo>
                <a:lnTo>
                  <a:pt x="8206" y="86238"/>
                </a:lnTo>
                <a:lnTo>
                  <a:pt x="6463" y="89239"/>
                </a:lnTo>
                <a:lnTo>
                  <a:pt x="4308" y="92232"/>
                </a:lnTo>
                <a:lnTo>
                  <a:pt x="1914" y="98203"/>
                </a:lnTo>
                <a:lnTo>
                  <a:pt x="851" y="104164"/>
                </a:lnTo>
                <a:lnTo>
                  <a:pt x="377" y="110121"/>
                </a:lnTo>
                <a:lnTo>
                  <a:pt x="167" y="116075"/>
                </a:lnTo>
                <a:lnTo>
                  <a:pt x="32" y="127982"/>
                </a:lnTo>
                <a:lnTo>
                  <a:pt x="0" y="154772"/>
                </a:lnTo>
                <a:lnTo>
                  <a:pt x="992" y="157748"/>
                </a:lnTo>
                <a:lnTo>
                  <a:pt x="2645" y="160725"/>
                </a:lnTo>
                <a:lnTo>
                  <a:pt x="8929" y="16965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3" name="SMARTInkAnnotation609">
            <a:extLst>
              <a:ext uri="{FF2B5EF4-FFF2-40B4-BE49-F238E27FC236}">
                <a16:creationId xmlns:a16="http://schemas.microsoft.com/office/drawing/2014/main" id="{A94A1AC7-C939-423B-8B42-0795388AA3AD}"/>
              </a:ext>
            </a:extLst>
          </p:cNvPr>
          <p:cNvSpPr>
            <a:spLocks/>
          </p:cNvSpPr>
          <p:nvPr/>
        </p:nvSpPr>
        <p:spPr bwMode="auto">
          <a:xfrm>
            <a:off x="6072188" y="3232150"/>
            <a:ext cx="26987" cy="36513"/>
          </a:xfrm>
          <a:custGeom>
            <a:avLst/>
            <a:gdLst>
              <a:gd name="T0" fmla="*/ 33373 w 26790"/>
              <a:gd name="T1" fmla="*/ 69080 h 35719"/>
              <a:gd name="T2" fmla="*/ 21561 w 26790"/>
              <a:gd name="T3" fmla="*/ 69080 h 35719"/>
              <a:gd name="T4" fmla="*/ 18084 w 26790"/>
              <a:gd name="T5" fmla="*/ 67159 h 35719"/>
              <a:gd name="T6" fmla="*/ 15764 w 26790"/>
              <a:gd name="T7" fmla="*/ 63961 h 35719"/>
              <a:gd name="T8" fmla="*/ 11396 w 26790"/>
              <a:gd name="T9" fmla="*/ 52520 h 35719"/>
              <a:gd name="T10" fmla="*/ 10067 w 26790"/>
              <a:gd name="T11" fmla="*/ 52284 h 35719"/>
              <a:gd name="T12" fmla="*/ 7950 w 26790"/>
              <a:gd name="T13" fmla="*/ 52123 h 35719"/>
              <a:gd name="T14" fmla="*/ 463 w 26790"/>
              <a:gd name="T15" fmla="*/ 51828 h 35719"/>
              <a:gd name="T16" fmla="*/ 309 w 26790"/>
              <a:gd name="T17" fmla="*/ 49897 h 35719"/>
              <a:gd name="T18" fmla="*/ 196 w 26790"/>
              <a:gd name="T19" fmla="*/ 46698 h 35719"/>
              <a:gd name="T20" fmla="*/ 1 w 26790"/>
              <a:gd name="T21" fmla="*/ 34601 h 35719"/>
              <a:gd name="T22" fmla="*/ 0 w 26790"/>
              <a:gd name="T23" fmla="*/ 34539 h 35719"/>
              <a:gd name="T24" fmla="*/ 11083 w 26790"/>
              <a:gd name="T25" fmla="*/ 17331 h 35719"/>
              <a:gd name="T26" fmla="*/ 11126 w 26790"/>
              <a:gd name="T27" fmla="*/ 17264 h 35719"/>
              <a:gd name="T28" fmla="*/ 11126 w 26790"/>
              <a:gd name="T29" fmla="*/ 34539 h 35719"/>
              <a:gd name="T30" fmla="*/ 11126 w 26790"/>
              <a:gd name="T31" fmla="*/ 17264 h 35719"/>
              <a:gd name="T32" fmla="*/ 21788 w 26790"/>
              <a:gd name="T33" fmla="*/ 17264 h 35719"/>
              <a:gd name="T34" fmla="*/ 21940 w 26790"/>
              <a:gd name="T35" fmla="*/ 15349 h 35719"/>
              <a:gd name="T36" fmla="*/ 22045 w 26790"/>
              <a:gd name="T37" fmla="*/ 12155 h 35719"/>
              <a:gd name="T38" fmla="*/ 22245 w 26790"/>
              <a:gd name="T39" fmla="*/ 62 h 35719"/>
              <a:gd name="T40" fmla="*/ 22245 w 26790"/>
              <a:gd name="T41" fmla="*/ 2 h 35719"/>
              <a:gd name="T42" fmla="*/ 11126 w 26790"/>
              <a:gd name="T43" fmla="*/ 0 h 35719"/>
              <a:gd name="T44" fmla="*/ 22245 w 26790"/>
              <a:gd name="T45" fmla="*/ 0 h 35719"/>
              <a:gd name="T46" fmla="*/ 22245 w 26790"/>
              <a:gd name="T47" fmla="*/ 17263 h 35719"/>
              <a:gd name="T48" fmla="*/ 33373 w 26790"/>
              <a:gd name="T49" fmla="*/ 17264 h 35719"/>
              <a:gd name="T50" fmla="*/ 22293 w 26790"/>
              <a:gd name="T51" fmla="*/ 62 h 35719"/>
              <a:gd name="T52" fmla="*/ 22245 w 26790"/>
              <a:gd name="T53" fmla="*/ 0 h 35719"/>
              <a:gd name="T54" fmla="*/ 22245 w 26790"/>
              <a:gd name="T55" fmla="*/ 17058 h 35719"/>
              <a:gd name="T56" fmla="*/ 21015 w 26790"/>
              <a:gd name="T57" fmla="*/ 17128 h 35719"/>
              <a:gd name="T58" fmla="*/ 11186 w 26790"/>
              <a:gd name="T59" fmla="*/ 17264 h 35719"/>
              <a:gd name="T60" fmla="*/ 0 w 26790"/>
              <a:gd name="T61" fmla="*/ 17264 h 3571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790"/>
              <a:gd name="T94" fmla="*/ 0 h 35719"/>
              <a:gd name="T95" fmla="*/ 26790 w 26790"/>
              <a:gd name="T96" fmla="*/ 35719 h 3571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790" h="35719">
                <a:moveTo>
                  <a:pt x="26789" y="35718"/>
                </a:moveTo>
                <a:lnTo>
                  <a:pt x="17308" y="35718"/>
                </a:lnTo>
                <a:lnTo>
                  <a:pt x="14515" y="34726"/>
                </a:lnTo>
                <a:lnTo>
                  <a:pt x="12653" y="33073"/>
                </a:lnTo>
                <a:lnTo>
                  <a:pt x="9148" y="27156"/>
                </a:lnTo>
                <a:lnTo>
                  <a:pt x="8083" y="27034"/>
                </a:lnTo>
                <a:lnTo>
                  <a:pt x="6381" y="26952"/>
                </a:lnTo>
                <a:lnTo>
                  <a:pt x="373" y="26798"/>
                </a:lnTo>
                <a:lnTo>
                  <a:pt x="249" y="25802"/>
                </a:lnTo>
                <a:lnTo>
                  <a:pt x="166" y="24147"/>
                </a:lnTo>
                <a:lnTo>
                  <a:pt x="1" y="17891"/>
                </a:lnTo>
                <a:lnTo>
                  <a:pt x="0" y="17859"/>
                </a:lnTo>
                <a:lnTo>
                  <a:pt x="8898" y="8962"/>
                </a:lnTo>
                <a:lnTo>
                  <a:pt x="8930" y="8929"/>
                </a:lnTo>
                <a:lnTo>
                  <a:pt x="8930" y="17859"/>
                </a:lnTo>
                <a:lnTo>
                  <a:pt x="8930" y="8929"/>
                </a:lnTo>
                <a:lnTo>
                  <a:pt x="17491" y="8929"/>
                </a:lnTo>
                <a:lnTo>
                  <a:pt x="17614" y="7937"/>
                </a:lnTo>
                <a:lnTo>
                  <a:pt x="17696" y="6283"/>
                </a:lnTo>
                <a:lnTo>
                  <a:pt x="17859" y="32"/>
                </a:lnTo>
                <a:lnTo>
                  <a:pt x="17859" y="2"/>
                </a:lnTo>
                <a:lnTo>
                  <a:pt x="8930" y="0"/>
                </a:lnTo>
                <a:lnTo>
                  <a:pt x="17859" y="0"/>
                </a:lnTo>
                <a:lnTo>
                  <a:pt x="17859" y="8928"/>
                </a:lnTo>
                <a:lnTo>
                  <a:pt x="26789" y="8929"/>
                </a:lnTo>
                <a:lnTo>
                  <a:pt x="17892" y="32"/>
                </a:lnTo>
                <a:lnTo>
                  <a:pt x="17859" y="0"/>
                </a:lnTo>
                <a:lnTo>
                  <a:pt x="17859" y="8820"/>
                </a:lnTo>
                <a:lnTo>
                  <a:pt x="16868" y="8857"/>
                </a:lnTo>
                <a:lnTo>
                  <a:pt x="8979" y="8929"/>
                </a:lnTo>
                <a:lnTo>
                  <a:pt x="0"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4" name="SMARTInkAnnotation610">
            <a:extLst>
              <a:ext uri="{FF2B5EF4-FFF2-40B4-BE49-F238E27FC236}">
                <a16:creationId xmlns:a16="http://schemas.microsoft.com/office/drawing/2014/main" id="{60D6A66F-806E-4D4B-BBC9-D7BDF38B8A60}"/>
              </a:ext>
            </a:extLst>
          </p:cNvPr>
          <p:cNvSpPr>
            <a:spLocks/>
          </p:cNvSpPr>
          <p:nvPr/>
        </p:nvSpPr>
        <p:spPr bwMode="auto">
          <a:xfrm>
            <a:off x="6215063" y="3106738"/>
            <a:ext cx="36512" cy="250825"/>
          </a:xfrm>
          <a:custGeom>
            <a:avLst/>
            <a:gdLst>
              <a:gd name="T0" fmla="*/ 68963 w 35720"/>
              <a:gd name="T1" fmla="*/ 0 h 250032"/>
              <a:gd name="T2" fmla="*/ 68963 w 35720"/>
              <a:gd name="T3" fmla="*/ 34233 h 250032"/>
              <a:gd name="T4" fmla="*/ 67050 w 35720"/>
              <a:gd name="T5" fmla="*/ 37005 h 250032"/>
              <a:gd name="T6" fmla="*/ 63854 w 35720"/>
              <a:gd name="T7" fmla="*/ 39944 h 250032"/>
              <a:gd name="T8" fmla="*/ 59819 w 35720"/>
              <a:gd name="T9" fmla="*/ 42996 h 250032"/>
              <a:gd name="T10" fmla="*/ 57115 w 35720"/>
              <a:gd name="T11" fmla="*/ 46120 h 250032"/>
              <a:gd name="T12" fmla="*/ 55318 w 35720"/>
              <a:gd name="T13" fmla="*/ 49295 h 250032"/>
              <a:gd name="T14" fmla="*/ 53318 w 35720"/>
              <a:gd name="T15" fmla="*/ 55731 h 250032"/>
              <a:gd name="T16" fmla="*/ 52433 w 35720"/>
              <a:gd name="T17" fmla="*/ 62230 h 250032"/>
              <a:gd name="T18" fmla="*/ 52041 w 35720"/>
              <a:gd name="T19" fmla="*/ 68754 h 250032"/>
              <a:gd name="T20" fmla="*/ 51782 w 35720"/>
              <a:gd name="T21" fmla="*/ 81834 h 250032"/>
              <a:gd name="T22" fmla="*/ 51726 w 35720"/>
              <a:gd name="T23" fmla="*/ 125915 h 250032"/>
              <a:gd name="T24" fmla="*/ 49810 w 35720"/>
              <a:gd name="T25" fmla="*/ 130861 h 250032"/>
              <a:gd name="T26" fmla="*/ 46612 w 35720"/>
              <a:gd name="T27" fmla="*/ 135248 h 250032"/>
              <a:gd name="T28" fmla="*/ 42577 w 35720"/>
              <a:gd name="T29" fmla="*/ 139264 h 250032"/>
              <a:gd name="T30" fmla="*/ 39875 w 35720"/>
              <a:gd name="T31" fmla="*/ 144122 h 250032"/>
              <a:gd name="T32" fmla="*/ 38079 w 35720"/>
              <a:gd name="T33" fmla="*/ 149543 h 250032"/>
              <a:gd name="T34" fmla="*/ 36882 w 35720"/>
              <a:gd name="T35" fmla="*/ 155338 h 250032"/>
              <a:gd name="T36" fmla="*/ 36082 w 35720"/>
              <a:gd name="T37" fmla="*/ 160295 h 250032"/>
              <a:gd name="T38" fmla="*/ 35193 w 35720"/>
              <a:gd name="T39" fmla="*/ 168710 h 250032"/>
              <a:gd name="T40" fmla="*/ 34797 w 35720"/>
              <a:gd name="T41" fmla="*/ 176090 h 250032"/>
              <a:gd name="T42" fmla="*/ 34550 w 35720"/>
              <a:gd name="T43" fmla="*/ 194926 h 250032"/>
              <a:gd name="T44" fmla="*/ 32609 w 35720"/>
              <a:gd name="T45" fmla="*/ 199782 h 250032"/>
              <a:gd name="T46" fmla="*/ 29402 w 35720"/>
              <a:gd name="T47" fmla="*/ 204102 h 250032"/>
              <a:gd name="T48" fmla="*/ 25351 w 35720"/>
              <a:gd name="T49" fmla="*/ 208078 h 250032"/>
              <a:gd name="T50" fmla="*/ 22647 w 35720"/>
              <a:gd name="T51" fmla="*/ 211827 h 250032"/>
              <a:gd name="T52" fmla="*/ 20842 w 35720"/>
              <a:gd name="T53" fmla="*/ 215403 h 250032"/>
              <a:gd name="T54" fmla="*/ 18838 w 35720"/>
              <a:gd name="T55" fmla="*/ 222299 h 250032"/>
              <a:gd name="T56" fmla="*/ 17951 w 35720"/>
              <a:gd name="T57" fmla="*/ 229000 h 250032"/>
              <a:gd name="T58" fmla="*/ 17559 w 35720"/>
              <a:gd name="T59" fmla="*/ 235616 h 250032"/>
              <a:gd name="T60" fmla="*/ 17255 w 35720"/>
              <a:gd name="T61" fmla="*/ 253364 h 250032"/>
              <a:gd name="T62" fmla="*/ 17245 w 35720"/>
              <a:gd name="T63" fmla="*/ 259945 h 250032"/>
              <a:gd name="T64" fmla="*/ 15326 w 35720"/>
              <a:gd name="T65" fmla="*/ 261673 h 250032"/>
              <a:gd name="T66" fmla="*/ 12131 w 35720"/>
              <a:gd name="T67" fmla="*/ 262823 h 250032"/>
              <a:gd name="T68" fmla="*/ 8090 w 35720"/>
              <a:gd name="T69" fmla="*/ 263593 h 250032"/>
              <a:gd name="T70" fmla="*/ 5393 w 35720"/>
              <a:gd name="T71" fmla="*/ 265196 h 250032"/>
              <a:gd name="T72" fmla="*/ 3594 w 35720"/>
              <a:gd name="T73" fmla="*/ 267356 h 250032"/>
              <a:gd name="T74" fmla="*/ 4 w 35720"/>
              <a:gd name="T75" fmla="*/ 274930 h 250032"/>
              <a:gd name="T76" fmla="*/ 3 w 35720"/>
              <a:gd name="T77" fmla="*/ 274935 h 250032"/>
              <a:gd name="T78" fmla="*/ 2 w 35720"/>
              <a:gd name="T79" fmla="*/ 274943 h 250032"/>
              <a:gd name="T80" fmla="*/ 0 w 35720"/>
              <a:gd name="T81" fmla="*/ 274951 h 25003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35720"/>
              <a:gd name="T124" fmla="*/ 0 h 250032"/>
              <a:gd name="T125" fmla="*/ 35720 w 35720"/>
              <a:gd name="T126" fmla="*/ 250032 h 250032"/>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35720" h="250032">
                <a:moveTo>
                  <a:pt x="35719" y="0"/>
                </a:moveTo>
                <a:lnTo>
                  <a:pt x="35719" y="31128"/>
                </a:lnTo>
                <a:lnTo>
                  <a:pt x="34727" y="33651"/>
                </a:lnTo>
                <a:lnTo>
                  <a:pt x="33073" y="36324"/>
                </a:lnTo>
                <a:lnTo>
                  <a:pt x="30979" y="39099"/>
                </a:lnTo>
                <a:lnTo>
                  <a:pt x="29582" y="41941"/>
                </a:lnTo>
                <a:lnTo>
                  <a:pt x="28651" y="44828"/>
                </a:lnTo>
                <a:lnTo>
                  <a:pt x="27617" y="50681"/>
                </a:lnTo>
                <a:lnTo>
                  <a:pt x="27157" y="56590"/>
                </a:lnTo>
                <a:lnTo>
                  <a:pt x="26953" y="62523"/>
                </a:lnTo>
                <a:lnTo>
                  <a:pt x="26821" y="74417"/>
                </a:lnTo>
                <a:lnTo>
                  <a:pt x="26790" y="114505"/>
                </a:lnTo>
                <a:lnTo>
                  <a:pt x="25798" y="119001"/>
                </a:lnTo>
                <a:lnTo>
                  <a:pt x="24144" y="122990"/>
                </a:lnTo>
                <a:lnTo>
                  <a:pt x="22049" y="126642"/>
                </a:lnTo>
                <a:lnTo>
                  <a:pt x="20653" y="131061"/>
                </a:lnTo>
                <a:lnTo>
                  <a:pt x="19722" y="135991"/>
                </a:lnTo>
                <a:lnTo>
                  <a:pt x="19101" y="141262"/>
                </a:lnTo>
                <a:lnTo>
                  <a:pt x="18687" y="145768"/>
                </a:lnTo>
                <a:lnTo>
                  <a:pt x="18228" y="153421"/>
                </a:lnTo>
                <a:lnTo>
                  <a:pt x="18023" y="160130"/>
                </a:lnTo>
                <a:lnTo>
                  <a:pt x="17892" y="177261"/>
                </a:lnTo>
                <a:lnTo>
                  <a:pt x="16889" y="181674"/>
                </a:lnTo>
                <a:lnTo>
                  <a:pt x="15228" y="185608"/>
                </a:lnTo>
                <a:lnTo>
                  <a:pt x="13129" y="189223"/>
                </a:lnTo>
                <a:lnTo>
                  <a:pt x="11729" y="192625"/>
                </a:lnTo>
                <a:lnTo>
                  <a:pt x="10796" y="195885"/>
                </a:lnTo>
                <a:lnTo>
                  <a:pt x="9759" y="202154"/>
                </a:lnTo>
                <a:lnTo>
                  <a:pt x="9298" y="208247"/>
                </a:lnTo>
                <a:lnTo>
                  <a:pt x="9093" y="214262"/>
                </a:lnTo>
                <a:lnTo>
                  <a:pt x="8939" y="230405"/>
                </a:lnTo>
                <a:lnTo>
                  <a:pt x="8932" y="236388"/>
                </a:lnTo>
                <a:lnTo>
                  <a:pt x="7939" y="237959"/>
                </a:lnTo>
                <a:lnTo>
                  <a:pt x="6285" y="239007"/>
                </a:lnTo>
                <a:lnTo>
                  <a:pt x="4190" y="239705"/>
                </a:lnTo>
                <a:lnTo>
                  <a:pt x="2793" y="241163"/>
                </a:lnTo>
                <a:lnTo>
                  <a:pt x="1863" y="243127"/>
                </a:lnTo>
                <a:lnTo>
                  <a:pt x="4" y="250015"/>
                </a:lnTo>
                <a:lnTo>
                  <a:pt x="3" y="250020"/>
                </a:lnTo>
                <a:lnTo>
                  <a:pt x="2" y="250026"/>
                </a:lnTo>
                <a:lnTo>
                  <a:pt x="0" y="25003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5" name="SMARTInkAnnotation611">
            <a:extLst>
              <a:ext uri="{FF2B5EF4-FFF2-40B4-BE49-F238E27FC236}">
                <a16:creationId xmlns:a16="http://schemas.microsoft.com/office/drawing/2014/main" id="{5773E034-A7BE-4CD3-9912-99FDB68885E6}"/>
              </a:ext>
            </a:extLst>
          </p:cNvPr>
          <p:cNvSpPr>
            <a:spLocks/>
          </p:cNvSpPr>
          <p:nvPr/>
        </p:nvSpPr>
        <p:spPr bwMode="auto">
          <a:xfrm>
            <a:off x="6321425" y="3133725"/>
            <a:ext cx="73025" cy="233363"/>
          </a:xfrm>
          <a:custGeom>
            <a:avLst/>
            <a:gdLst>
              <a:gd name="T0" fmla="*/ 34516 w 71439"/>
              <a:gd name="T1" fmla="*/ 20867 h 232141"/>
              <a:gd name="T2" fmla="*/ 17286 w 71439"/>
              <a:gd name="T3" fmla="*/ 39586 h 232141"/>
              <a:gd name="T4" fmla="*/ 15338 w 71439"/>
              <a:gd name="T5" fmla="*/ 48873 h 232141"/>
              <a:gd name="T6" fmla="*/ 8093 w 71439"/>
              <a:gd name="T7" fmla="*/ 50736 h 232141"/>
              <a:gd name="T8" fmla="*/ 3596 w 71439"/>
              <a:gd name="T9" fmla="*/ 54661 h 232141"/>
              <a:gd name="T10" fmla="*/ 211 w 71439"/>
              <a:gd name="T11" fmla="*/ 67760 h 232141"/>
              <a:gd name="T12" fmla="*/ 0 w 71439"/>
              <a:gd name="T13" fmla="*/ 228508 h 232141"/>
              <a:gd name="T14" fmla="*/ 5112 w 71439"/>
              <a:gd name="T15" fmla="*/ 235104 h 232141"/>
              <a:gd name="T16" fmla="*/ 11857 w 71439"/>
              <a:gd name="T17" fmla="*/ 239199 h 232141"/>
              <a:gd name="T18" fmla="*/ 16546 w 71439"/>
              <a:gd name="T19" fmla="*/ 249073 h 232141"/>
              <a:gd name="T20" fmla="*/ 19037 w 71439"/>
              <a:gd name="T21" fmla="*/ 257670 h 232141"/>
              <a:gd name="T22" fmla="*/ 26354 w 71439"/>
              <a:gd name="T23" fmla="*/ 259682 h 232141"/>
              <a:gd name="T24" fmla="*/ 30886 w 71439"/>
              <a:gd name="T25" fmla="*/ 263671 h 232141"/>
              <a:gd name="T26" fmla="*/ 36386 w 71439"/>
              <a:gd name="T27" fmla="*/ 271648 h 232141"/>
              <a:gd name="T28" fmla="*/ 68301 w 71439"/>
              <a:gd name="T29" fmla="*/ 271737 h 232141"/>
              <a:gd name="T30" fmla="*/ 83815 w 71439"/>
              <a:gd name="T31" fmla="*/ 262739 h 232141"/>
              <a:gd name="T32" fmla="*/ 103704 w 71439"/>
              <a:gd name="T33" fmla="*/ 251890 h 232141"/>
              <a:gd name="T34" fmla="*/ 111919 w 71439"/>
              <a:gd name="T35" fmla="*/ 251303 h 232141"/>
              <a:gd name="T36" fmla="*/ 116845 w 71439"/>
              <a:gd name="T37" fmla="*/ 247948 h 232141"/>
              <a:gd name="T38" fmla="*/ 120008 w 71439"/>
              <a:gd name="T39" fmla="*/ 236328 h 232141"/>
              <a:gd name="T40" fmla="*/ 125557 w 71439"/>
              <a:gd name="T41" fmla="*/ 229672 h 232141"/>
              <a:gd name="T42" fmla="*/ 136944 w 71439"/>
              <a:gd name="T43" fmla="*/ 217275 h 232141"/>
              <a:gd name="T44" fmla="*/ 137826 w 71439"/>
              <a:gd name="T45" fmla="*/ 205102 h 232141"/>
              <a:gd name="T46" fmla="*/ 136125 w 71439"/>
              <a:gd name="T47" fmla="*/ 51382 h 232141"/>
              <a:gd name="T48" fmla="*/ 121853 w 71439"/>
              <a:gd name="T49" fmla="*/ 39341 h 232141"/>
              <a:gd name="T50" fmla="*/ 119347 w 71439"/>
              <a:gd name="T51" fmla="*/ 34887 h 232141"/>
              <a:gd name="T52" fmla="*/ 104262 w 71439"/>
              <a:gd name="T53" fmla="*/ 31459 h 232141"/>
              <a:gd name="T54" fmla="*/ 88737 w 71439"/>
              <a:gd name="T55" fmla="*/ 22334 h 232141"/>
              <a:gd name="T56" fmla="*/ 82259 w 71439"/>
              <a:gd name="T57" fmla="*/ 21520 h 232141"/>
              <a:gd name="T58" fmla="*/ 74907 w 71439"/>
              <a:gd name="T59" fmla="*/ 19995 h 232141"/>
              <a:gd name="T60" fmla="*/ 71636 w 71439"/>
              <a:gd name="T61" fmla="*/ 15448 h 232141"/>
              <a:gd name="T62" fmla="*/ 65073 w 71439"/>
              <a:gd name="T63" fmla="*/ 12653 h 232141"/>
              <a:gd name="T64" fmla="*/ 50370 w 71439"/>
              <a:gd name="T65" fmla="*/ 10502 h 232141"/>
              <a:gd name="T66" fmla="*/ 40064 w 71439"/>
              <a:gd name="T67" fmla="*/ 9281 h 232141"/>
              <a:gd name="T68" fmla="*/ 34730 w 71439"/>
              <a:gd name="T69" fmla="*/ 397 h 232141"/>
              <a:gd name="T70" fmla="*/ 29493 w 71439"/>
              <a:gd name="T71" fmla="*/ 162 h 232141"/>
              <a:gd name="T72" fmla="*/ 18868 w 71439"/>
              <a:gd name="T73" fmla="*/ 1149 h 232141"/>
              <a:gd name="T74" fmla="*/ 17274 w 71439"/>
              <a:gd name="T75" fmla="*/ 15836 h 23214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71439"/>
              <a:gd name="T115" fmla="*/ 0 h 232141"/>
              <a:gd name="T116" fmla="*/ 71439 w 71439"/>
              <a:gd name="T117" fmla="*/ 232141 h 23214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71439" h="232141">
                <a:moveTo>
                  <a:pt x="26789" y="17827"/>
                </a:moveTo>
                <a:lnTo>
                  <a:pt x="17862" y="17827"/>
                </a:lnTo>
                <a:lnTo>
                  <a:pt x="9039" y="26648"/>
                </a:lnTo>
                <a:lnTo>
                  <a:pt x="8945" y="33811"/>
                </a:lnTo>
                <a:lnTo>
                  <a:pt x="8931" y="40318"/>
                </a:lnTo>
                <a:lnTo>
                  <a:pt x="7939" y="41750"/>
                </a:lnTo>
                <a:lnTo>
                  <a:pt x="6285" y="42706"/>
                </a:lnTo>
                <a:lnTo>
                  <a:pt x="4190" y="43343"/>
                </a:lnTo>
                <a:lnTo>
                  <a:pt x="2793" y="44759"/>
                </a:lnTo>
                <a:lnTo>
                  <a:pt x="1863" y="46696"/>
                </a:lnTo>
                <a:lnTo>
                  <a:pt x="368" y="52193"/>
                </a:lnTo>
                <a:lnTo>
                  <a:pt x="109" y="57886"/>
                </a:lnTo>
                <a:lnTo>
                  <a:pt x="3" y="75659"/>
                </a:lnTo>
                <a:lnTo>
                  <a:pt x="0" y="195209"/>
                </a:lnTo>
                <a:lnTo>
                  <a:pt x="992" y="198589"/>
                </a:lnTo>
                <a:lnTo>
                  <a:pt x="2646" y="200843"/>
                </a:lnTo>
                <a:lnTo>
                  <a:pt x="4740" y="202346"/>
                </a:lnTo>
                <a:lnTo>
                  <a:pt x="6137" y="204339"/>
                </a:lnTo>
                <a:lnTo>
                  <a:pt x="8102" y="210894"/>
                </a:lnTo>
                <a:lnTo>
                  <a:pt x="8562" y="212776"/>
                </a:lnTo>
                <a:lnTo>
                  <a:pt x="8821" y="218575"/>
                </a:lnTo>
                <a:lnTo>
                  <a:pt x="9850" y="220120"/>
                </a:lnTo>
                <a:lnTo>
                  <a:pt x="11527" y="221150"/>
                </a:lnTo>
                <a:lnTo>
                  <a:pt x="13638" y="221837"/>
                </a:lnTo>
                <a:lnTo>
                  <a:pt x="15045" y="223287"/>
                </a:lnTo>
                <a:lnTo>
                  <a:pt x="15983" y="225246"/>
                </a:lnTo>
                <a:lnTo>
                  <a:pt x="17827" y="232020"/>
                </a:lnTo>
                <a:lnTo>
                  <a:pt x="18830" y="232060"/>
                </a:lnTo>
                <a:lnTo>
                  <a:pt x="26680" y="232139"/>
                </a:lnTo>
                <a:lnTo>
                  <a:pt x="35348" y="232140"/>
                </a:lnTo>
                <a:lnTo>
                  <a:pt x="36464" y="231148"/>
                </a:lnTo>
                <a:lnTo>
                  <a:pt x="43375" y="224451"/>
                </a:lnTo>
                <a:lnTo>
                  <a:pt x="52226" y="215631"/>
                </a:lnTo>
                <a:lnTo>
                  <a:pt x="53669" y="215181"/>
                </a:lnTo>
                <a:lnTo>
                  <a:pt x="55622" y="214881"/>
                </a:lnTo>
                <a:lnTo>
                  <a:pt x="57918" y="214681"/>
                </a:lnTo>
                <a:lnTo>
                  <a:pt x="59448" y="213555"/>
                </a:lnTo>
                <a:lnTo>
                  <a:pt x="60468" y="211812"/>
                </a:lnTo>
                <a:lnTo>
                  <a:pt x="61601" y="207230"/>
                </a:lnTo>
                <a:lnTo>
                  <a:pt x="62105" y="201887"/>
                </a:lnTo>
                <a:lnTo>
                  <a:pt x="63231" y="199073"/>
                </a:lnTo>
                <a:lnTo>
                  <a:pt x="64975" y="196204"/>
                </a:lnTo>
                <a:lnTo>
                  <a:pt x="70161" y="189212"/>
                </a:lnTo>
                <a:lnTo>
                  <a:pt x="70870" y="185611"/>
                </a:lnTo>
                <a:lnTo>
                  <a:pt x="71185" y="180703"/>
                </a:lnTo>
                <a:lnTo>
                  <a:pt x="71326" y="175214"/>
                </a:lnTo>
                <a:lnTo>
                  <a:pt x="71438" y="45021"/>
                </a:lnTo>
                <a:lnTo>
                  <a:pt x="70446" y="43894"/>
                </a:lnTo>
                <a:lnTo>
                  <a:pt x="63749" y="36963"/>
                </a:lnTo>
                <a:lnTo>
                  <a:pt x="63060" y="33608"/>
                </a:lnTo>
                <a:lnTo>
                  <a:pt x="62876" y="31325"/>
                </a:lnTo>
                <a:lnTo>
                  <a:pt x="61761" y="29802"/>
                </a:lnTo>
                <a:lnTo>
                  <a:pt x="60025" y="28787"/>
                </a:lnTo>
                <a:lnTo>
                  <a:pt x="53955" y="26876"/>
                </a:lnTo>
                <a:lnTo>
                  <a:pt x="52838" y="25844"/>
                </a:lnTo>
                <a:lnTo>
                  <a:pt x="45923" y="19079"/>
                </a:lnTo>
                <a:lnTo>
                  <a:pt x="44506" y="18662"/>
                </a:lnTo>
                <a:lnTo>
                  <a:pt x="42569" y="18384"/>
                </a:lnTo>
                <a:lnTo>
                  <a:pt x="40286" y="18198"/>
                </a:lnTo>
                <a:lnTo>
                  <a:pt x="38763" y="17082"/>
                </a:lnTo>
                <a:lnTo>
                  <a:pt x="37749" y="15347"/>
                </a:lnTo>
                <a:lnTo>
                  <a:pt x="37072" y="13197"/>
                </a:lnTo>
                <a:lnTo>
                  <a:pt x="35629" y="11764"/>
                </a:lnTo>
                <a:lnTo>
                  <a:pt x="33675" y="10808"/>
                </a:lnTo>
                <a:lnTo>
                  <a:pt x="27193" y="9009"/>
                </a:lnTo>
                <a:lnTo>
                  <a:pt x="26066" y="8972"/>
                </a:lnTo>
                <a:lnTo>
                  <a:pt x="22168" y="8931"/>
                </a:lnTo>
                <a:lnTo>
                  <a:pt x="20732" y="7928"/>
                </a:lnTo>
                <a:lnTo>
                  <a:pt x="19775" y="6266"/>
                </a:lnTo>
                <a:lnTo>
                  <a:pt x="17972" y="337"/>
                </a:lnTo>
                <a:lnTo>
                  <a:pt x="16942" y="214"/>
                </a:lnTo>
                <a:lnTo>
                  <a:pt x="15263" y="132"/>
                </a:lnTo>
                <a:lnTo>
                  <a:pt x="10181" y="0"/>
                </a:lnTo>
                <a:lnTo>
                  <a:pt x="9764" y="982"/>
                </a:lnTo>
                <a:lnTo>
                  <a:pt x="9003" y="8072"/>
                </a:lnTo>
                <a:lnTo>
                  <a:pt x="8940" y="13529"/>
                </a:lnTo>
                <a:lnTo>
                  <a:pt x="8930" y="8033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6" name="SMARTInkAnnotation612">
            <a:extLst>
              <a:ext uri="{FF2B5EF4-FFF2-40B4-BE49-F238E27FC236}">
                <a16:creationId xmlns:a16="http://schemas.microsoft.com/office/drawing/2014/main" id="{7272F6D0-A124-4A99-A977-9328FB65CC0A}"/>
              </a:ext>
            </a:extLst>
          </p:cNvPr>
          <p:cNvSpPr>
            <a:spLocks/>
          </p:cNvSpPr>
          <p:nvPr/>
        </p:nvSpPr>
        <p:spPr bwMode="auto">
          <a:xfrm>
            <a:off x="6429375" y="3009900"/>
            <a:ext cx="53975" cy="26988"/>
          </a:xfrm>
          <a:custGeom>
            <a:avLst/>
            <a:gdLst>
              <a:gd name="T0" fmla="*/ 0 w 53579"/>
              <a:gd name="T1" fmla="*/ 0 h 26790"/>
              <a:gd name="T2" fmla="*/ 0 w 53579"/>
              <a:gd name="T3" fmla="*/ 11137 h 26790"/>
              <a:gd name="T4" fmla="*/ 27688 w 53579"/>
              <a:gd name="T5" fmla="*/ 11137 h 26790"/>
              <a:gd name="T6" fmla="*/ 29595 w 53579"/>
              <a:gd name="T7" fmla="*/ 12376 h 26790"/>
              <a:gd name="T8" fmla="*/ 30867 w 53579"/>
              <a:gd name="T9" fmla="*/ 14437 h 26790"/>
              <a:gd name="T10" fmla="*/ 31715 w 53579"/>
              <a:gd name="T11" fmla="*/ 17051 h 26790"/>
              <a:gd name="T12" fmla="*/ 33519 w 53579"/>
              <a:gd name="T13" fmla="*/ 18792 h 26790"/>
              <a:gd name="T14" fmla="*/ 35956 w 53579"/>
              <a:gd name="T15" fmla="*/ 19950 h 26790"/>
              <a:gd name="T16" fmla="*/ 42849 w 53579"/>
              <a:gd name="T17" fmla="*/ 21813 h 26790"/>
              <a:gd name="T18" fmla="*/ 44658 w 53579"/>
              <a:gd name="T19" fmla="*/ 21967 h 26790"/>
              <a:gd name="T20" fmla="*/ 47093 w 53579"/>
              <a:gd name="T21" fmla="*/ 22074 h 26790"/>
              <a:gd name="T22" fmla="*/ 55182 w 53579"/>
              <a:gd name="T23" fmla="*/ 22263 h 26790"/>
              <a:gd name="T24" fmla="*/ 61452 w 53579"/>
              <a:gd name="T25" fmla="*/ 22270 h 26790"/>
              <a:gd name="T26" fmla="*/ 63241 w 53579"/>
              <a:gd name="T27" fmla="*/ 23508 h 26790"/>
              <a:gd name="T28" fmla="*/ 64433 w 53579"/>
              <a:gd name="T29" fmla="*/ 25577 h 26790"/>
              <a:gd name="T30" fmla="*/ 66825 w 53579"/>
              <a:gd name="T31" fmla="*/ 33410 h 2679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53579"/>
              <a:gd name="T49" fmla="*/ 0 h 26790"/>
              <a:gd name="T50" fmla="*/ 53579 w 53579"/>
              <a:gd name="T51" fmla="*/ 26790 h 2679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53579" h="26790">
                <a:moveTo>
                  <a:pt x="0" y="0"/>
                </a:moveTo>
                <a:lnTo>
                  <a:pt x="0" y="8930"/>
                </a:lnTo>
                <a:lnTo>
                  <a:pt x="22199" y="8930"/>
                </a:lnTo>
                <a:lnTo>
                  <a:pt x="23729" y="9922"/>
                </a:lnTo>
                <a:lnTo>
                  <a:pt x="24749" y="11576"/>
                </a:lnTo>
                <a:lnTo>
                  <a:pt x="25429" y="13671"/>
                </a:lnTo>
                <a:lnTo>
                  <a:pt x="26874" y="15067"/>
                </a:lnTo>
                <a:lnTo>
                  <a:pt x="28830" y="15998"/>
                </a:lnTo>
                <a:lnTo>
                  <a:pt x="34357" y="17492"/>
                </a:lnTo>
                <a:lnTo>
                  <a:pt x="35803" y="17615"/>
                </a:lnTo>
                <a:lnTo>
                  <a:pt x="37759" y="17696"/>
                </a:lnTo>
                <a:lnTo>
                  <a:pt x="44244" y="17850"/>
                </a:lnTo>
                <a:lnTo>
                  <a:pt x="49269" y="17857"/>
                </a:lnTo>
                <a:lnTo>
                  <a:pt x="50705" y="18850"/>
                </a:lnTo>
                <a:lnTo>
                  <a:pt x="51662" y="20505"/>
                </a:lnTo>
                <a:lnTo>
                  <a:pt x="53578"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7" name="SMARTInkAnnotation613">
            <a:extLst>
              <a:ext uri="{FF2B5EF4-FFF2-40B4-BE49-F238E27FC236}">
                <a16:creationId xmlns:a16="http://schemas.microsoft.com/office/drawing/2014/main" id="{20090FD5-0869-4979-B978-A1890521D251}"/>
              </a:ext>
            </a:extLst>
          </p:cNvPr>
          <p:cNvSpPr>
            <a:spLocks/>
          </p:cNvSpPr>
          <p:nvPr/>
        </p:nvSpPr>
        <p:spPr bwMode="auto">
          <a:xfrm>
            <a:off x="6562725" y="2946400"/>
            <a:ext cx="71438" cy="125413"/>
          </a:xfrm>
          <a:custGeom>
            <a:avLst/>
            <a:gdLst>
              <a:gd name="T0" fmla="*/ 17859 w 71438"/>
              <a:gd name="T1" fmla="*/ 0 h 125016"/>
              <a:gd name="T2" fmla="*/ 8932 w 71438"/>
              <a:gd name="T3" fmla="*/ 0 h 125016"/>
              <a:gd name="T4" fmla="*/ 8930 w 71438"/>
              <a:gd name="T5" fmla="*/ 47299 h 125016"/>
              <a:gd name="T6" fmla="*/ 7938 w 71438"/>
              <a:gd name="T7" fmla="*/ 48991 h 125016"/>
              <a:gd name="T8" fmla="*/ 6284 w 71438"/>
              <a:gd name="T9" fmla="*/ 51215 h 125016"/>
              <a:gd name="T10" fmla="*/ 4189 w 71438"/>
              <a:gd name="T11" fmla="*/ 53782 h 125016"/>
              <a:gd name="T12" fmla="*/ 2793 w 71438"/>
              <a:gd name="T13" fmla="*/ 56587 h 125016"/>
              <a:gd name="T14" fmla="*/ 1862 w 71438"/>
              <a:gd name="T15" fmla="*/ 59549 h 125016"/>
              <a:gd name="T16" fmla="*/ 1241 w 71438"/>
              <a:gd name="T17" fmla="*/ 62615 h 125016"/>
              <a:gd name="T18" fmla="*/ 827 w 71438"/>
              <a:gd name="T19" fmla="*/ 65749 h 125016"/>
              <a:gd name="T20" fmla="*/ 551 w 71438"/>
              <a:gd name="T21" fmla="*/ 68931 h 125016"/>
              <a:gd name="T22" fmla="*/ 368 w 71438"/>
              <a:gd name="T23" fmla="*/ 72142 h 125016"/>
              <a:gd name="T24" fmla="*/ 163 w 71438"/>
              <a:gd name="T25" fmla="*/ 78622 h 125016"/>
              <a:gd name="T26" fmla="*/ 32 w 71438"/>
              <a:gd name="T27" fmla="*/ 91672 h 125016"/>
              <a:gd name="T28" fmla="*/ 0 w 71438"/>
              <a:gd name="T29" fmla="*/ 127546 h 125016"/>
              <a:gd name="T30" fmla="*/ 991 w 71438"/>
              <a:gd name="T31" fmla="*/ 127588 h 125016"/>
              <a:gd name="T32" fmla="*/ 7688 w 71438"/>
              <a:gd name="T33" fmla="*/ 127662 h 125016"/>
              <a:gd name="T34" fmla="*/ 8102 w 71438"/>
              <a:gd name="T35" fmla="*/ 128755 h 125016"/>
              <a:gd name="T36" fmla="*/ 8561 w 71438"/>
              <a:gd name="T37" fmla="*/ 132882 h 125016"/>
              <a:gd name="T38" fmla="*/ 8820 w 71438"/>
              <a:gd name="T39" fmla="*/ 136125 h 125016"/>
              <a:gd name="T40" fmla="*/ 9849 w 71438"/>
              <a:gd name="T41" fmla="*/ 136582 h 125016"/>
              <a:gd name="T42" fmla="*/ 11526 w 71438"/>
              <a:gd name="T43" fmla="*/ 136884 h 125016"/>
              <a:gd name="T44" fmla="*/ 17489 w 71438"/>
              <a:gd name="T45" fmla="*/ 137456 h 125016"/>
              <a:gd name="T46" fmla="*/ 31152 w 71438"/>
              <a:gd name="T47" fmla="*/ 137489 h 125016"/>
              <a:gd name="T48" fmla="*/ 32675 w 71438"/>
              <a:gd name="T49" fmla="*/ 136399 h 125016"/>
              <a:gd name="T50" fmla="*/ 33689 w 71438"/>
              <a:gd name="T51" fmla="*/ 134582 h 125016"/>
              <a:gd name="T52" fmla="*/ 34366 w 71438"/>
              <a:gd name="T53" fmla="*/ 132278 h 125016"/>
              <a:gd name="T54" fmla="*/ 35809 w 71438"/>
              <a:gd name="T55" fmla="*/ 130743 h 125016"/>
              <a:gd name="T56" fmla="*/ 37763 w 71438"/>
              <a:gd name="T57" fmla="*/ 129719 h 125016"/>
              <a:gd name="T58" fmla="*/ 40058 w 71438"/>
              <a:gd name="T59" fmla="*/ 129036 h 125016"/>
              <a:gd name="T60" fmla="*/ 42581 w 71438"/>
              <a:gd name="T61" fmla="*/ 128580 h 125016"/>
              <a:gd name="T62" fmla="*/ 45254 w 71438"/>
              <a:gd name="T63" fmla="*/ 128278 h 125016"/>
              <a:gd name="T64" fmla="*/ 48029 w 71438"/>
              <a:gd name="T65" fmla="*/ 128076 h 125016"/>
              <a:gd name="T66" fmla="*/ 49878 w 71438"/>
              <a:gd name="T67" fmla="*/ 126847 h 125016"/>
              <a:gd name="T68" fmla="*/ 51111 w 71438"/>
              <a:gd name="T69" fmla="*/ 124942 h 125016"/>
              <a:gd name="T70" fmla="*/ 51934 w 71438"/>
              <a:gd name="T71" fmla="*/ 122577 h 125016"/>
              <a:gd name="T72" fmla="*/ 53474 w 71438"/>
              <a:gd name="T73" fmla="*/ 121000 h 125016"/>
              <a:gd name="T74" fmla="*/ 55493 w 71438"/>
              <a:gd name="T75" fmla="*/ 119952 h 125016"/>
              <a:gd name="T76" fmla="*/ 57831 w 71438"/>
              <a:gd name="T77" fmla="*/ 119250 h 125016"/>
              <a:gd name="T78" fmla="*/ 60382 w 71438"/>
              <a:gd name="T79" fmla="*/ 118782 h 125016"/>
              <a:gd name="T80" fmla="*/ 63075 w 71438"/>
              <a:gd name="T81" fmla="*/ 118471 h 125016"/>
              <a:gd name="T82" fmla="*/ 71437 w 71438"/>
              <a:gd name="T83" fmla="*/ 117849 h 12501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71438"/>
              <a:gd name="T127" fmla="*/ 0 h 125016"/>
              <a:gd name="T128" fmla="*/ 71438 w 71438"/>
              <a:gd name="T129" fmla="*/ 125016 h 12501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71438" h="125016">
                <a:moveTo>
                  <a:pt x="17859" y="0"/>
                </a:moveTo>
                <a:lnTo>
                  <a:pt x="8932" y="0"/>
                </a:lnTo>
                <a:lnTo>
                  <a:pt x="8930" y="43007"/>
                </a:lnTo>
                <a:lnTo>
                  <a:pt x="7938" y="44546"/>
                </a:lnTo>
                <a:lnTo>
                  <a:pt x="6284" y="46565"/>
                </a:lnTo>
                <a:lnTo>
                  <a:pt x="4189" y="48903"/>
                </a:lnTo>
                <a:lnTo>
                  <a:pt x="2793" y="51453"/>
                </a:lnTo>
                <a:lnTo>
                  <a:pt x="1862" y="54146"/>
                </a:lnTo>
                <a:lnTo>
                  <a:pt x="1241" y="56934"/>
                </a:lnTo>
                <a:lnTo>
                  <a:pt x="827" y="59784"/>
                </a:lnTo>
                <a:lnTo>
                  <a:pt x="551" y="62677"/>
                </a:lnTo>
                <a:lnTo>
                  <a:pt x="368" y="65597"/>
                </a:lnTo>
                <a:lnTo>
                  <a:pt x="163" y="71488"/>
                </a:lnTo>
                <a:lnTo>
                  <a:pt x="32" y="83354"/>
                </a:lnTo>
                <a:lnTo>
                  <a:pt x="0" y="115974"/>
                </a:lnTo>
                <a:lnTo>
                  <a:pt x="991" y="116011"/>
                </a:lnTo>
                <a:lnTo>
                  <a:pt x="7688" y="116077"/>
                </a:lnTo>
                <a:lnTo>
                  <a:pt x="8102" y="117072"/>
                </a:lnTo>
                <a:lnTo>
                  <a:pt x="8561" y="120824"/>
                </a:lnTo>
                <a:lnTo>
                  <a:pt x="8820" y="123774"/>
                </a:lnTo>
                <a:lnTo>
                  <a:pt x="9849" y="124188"/>
                </a:lnTo>
                <a:lnTo>
                  <a:pt x="11526" y="124464"/>
                </a:lnTo>
                <a:lnTo>
                  <a:pt x="17489" y="124983"/>
                </a:lnTo>
                <a:lnTo>
                  <a:pt x="31152" y="125015"/>
                </a:lnTo>
                <a:lnTo>
                  <a:pt x="32675" y="124023"/>
                </a:lnTo>
                <a:lnTo>
                  <a:pt x="33689" y="122370"/>
                </a:lnTo>
                <a:lnTo>
                  <a:pt x="34366" y="120275"/>
                </a:lnTo>
                <a:lnTo>
                  <a:pt x="35809" y="118879"/>
                </a:lnTo>
                <a:lnTo>
                  <a:pt x="37763" y="117948"/>
                </a:lnTo>
                <a:lnTo>
                  <a:pt x="40058" y="117328"/>
                </a:lnTo>
                <a:lnTo>
                  <a:pt x="42581" y="116914"/>
                </a:lnTo>
                <a:lnTo>
                  <a:pt x="45254" y="116638"/>
                </a:lnTo>
                <a:lnTo>
                  <a:pt x="48029" y="116454"/>
                </a:lnTo>
                <a:lnTo>
                  <a:pt x="49878" y="115339"/>
                </a:lnTo>
                <a:lnTo>
                  <a:pt x="51111" y="113604"/>
                </a:lnTo>
                <a:lnTo>
                  <a:pt x="51934" y="111455"/>
                </a:lnTo>
                <a:lnTo>
                  <a:pt x="53474" y="110022"/>
                </a:lnTo>
                <a:lnTo>
                  <a:pt x="55493" y="109067"/>
                </a:lnTo>
                <a:lnTo>
                  <a:pt x="57831" y="108430"/>
                </a:lnTo>
                <a:lnTo>
                  <a:pt x="60382" y="108005"/>
                </a:lnTo>
                <a:lnTo>
                  <a:pt x="63075" y="107723"/>
                </a:lnTo>
                <a:lnTo>
                  <a:pt x="71437" y="10715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8" name="SMARTInkAnnotation614">
            <a:extLst>
              <a:ext uri="{FF2B5EF4-FFF2-40B4-BE49-F238E27FC236}">
                <a16:creationId xmlns:a16="http://schemas.microsoft.com/office/drawing/2014/main" id="{A63A0706-5B25-4A0E-91D3-79931599BA79}"/>
              </a:ext>
            </a:extLst>
          </p:cNvPr>
          <p:cNvSpPr>
            <a:spLocks/>
          </p:cNvSpPr>
          <p:nvPr/>
        </p:nvSpPr>
        <p:spPr bwMode="auto">
          <a:xfrm>
            <a:off x="6626225" y="3000375"/>
            <a:ext cx="44450" cy="204788"/>
          </a:xfrm>
          <a:custGeom>
            <a:avLst/>
            <a:gdLst>
              <a:gd name="T0" fmla="*/ 39049 w 44649"/>
              <a:gd name="T1" fmla="*/ 0 h 205385"/>
              <a:gd name="T2" fmla="*/ 39049 w 44649"/>
              <a:gd name="T3" fmla="*/ 8154 h 205385"/>
              <a:gd name="T4" fmla="*/ 39049 w 44649"/>
              <a:gd name="T5" fmla="*/ 10 h 205385"/>
              <a:gd name="T6" fmla="*/ 39049 w 44649"/>
              <a:gd name="T7" fmla="*/ 7846 h 205385"/>
              <a:gd name="T8" fmla="*/ 38181 w 44649"/>
              <a:gd name="T9" fmla="*/ 7959 h 205385"/>
              <a:gd name="T10" fmla="*/ 36735 w 44649"/>
              <a:gd name="T11" fmla="*/ 8035 h 205385"/>
              <a:gd name="T12" fmla="*/ 32323 w 44649"/>
              <a:gd name="T13" fmla="*/ 8154 h 205385"/>
              <a:gd name="T14" fmla="*/ 31962 w 44649"/>
              <a:gd name="T15" fmla="*/ 9072 h 205385"/>
              <a:gd name="T16" fmla="*/ 31381 w 44649"/>
              <a:gd name="T17" fmla="*/ 14657 h 205385"/>
              <a:gd name="T18" fmla="*/ 31267 w 44649"/>
              <a:gd name="T19" fmla="*/ 20372 h 205385"/>
              <a:gd name="T20" fmla="*/ 31241 w 44649"/>
              <a:gd name="T21" fmla="*/ 32870 h 205385"/>
              <a:gd name="T22" fmla="*/ 30373 w 44649"/>
              <a:gd name="T23" fmla="*/ 36462 h 205385"/>
              <a:gd name="T24" fmla="*/ 28926 w 44649"/>
              <a:gd name="T25" fmla="*/ 39764 h 205385"/>
              <a:gd name="T26" fmla="*/ 27095 w 44649"/>
              <a:gd name="T27" fmla="*/ 42876 h 205385"/>
              <a:gd name="T28" fmla="*/ 25871 w 44649"/>
              <a:gd name="T29" fmla="*/ 45860 h 205385"/>
              <a:gd name="T30" fmla="*/ 25058 w 44649"/>
              <a:gd name="T31" fmla="*/ 48758 h 205385"/>
              <a:gd name="T32" fmla="*/ 24151 w 44649"/>
              <a:gd name="T33" fmla="*/ 54399 h 205385"/>
              <a:gd name="T34" fmla="*/ 23751 w 44649"/>
              <a:gd name="T35" fmla="*/ 59942 h 205385"/>
              <a:gd name="T36" fmla="*/ 23574 w 44649"/>
              <a:gd name="T37" fmla="*/ 65433 h 205385"/>
              <a:gd name="T38" fmla="*/ 23460 w 44649"/>
              <a:gd name="T39" fmla="*/ 76367 h 205385"/>
              <a:gd name="T40" fmla="*/ 23431 w 44649"/>
              <a:gd name="T41" fmla="*/ 92740 h 205385"/>
              <a:gd name="T42" fmla="*/ 22564 w 44649"/>
              <a:gd name="T43" fmla="*/ 96377 h 205385"/>
              <a:gd name="T44" fmla="*/ 21116 w 44649"/>
              <a:gd name="T45" fmla="*/ 100621 h 205385"/>
              <a:gd name="T46" fmla="*/ 19285 w 44649"/>
              <a:gd name="T47" fmla="*/ 105268 h 205385"/>
              <a:gd name="T48" fmla="*/ 18062 w 44649"/>
              <a:gd name="T49" fmla="*/ 109271 h 205385"/>
              <a:gd name="T50" fmla="*/ 17248 w 44649"/>
              <a:gd name="T51" fmla="*/ 112849 h 205385"/>
              <a:gd name="T52" fmla="*/ 16705 w 44649"/>
              <a:gd name="T53" fmla="*/ 116146 h 205385"/>
              <a:gd name="T54" fmla="*/ 16344 w 44649"/>
              <a:gd name="T55" fmla="*/ 119257 h 205385"/>
              <a:gd name="T56" fmla="*/ 15941 w 44649"/>
              <a:gd name="T57" fmla="*/ 125136 h 205385"/>
              <a:gd name="T58" fmla="*/ 15763 w 44649"/>
              <a:gd name="T59" fmla="*/ 133204 h 205385"/>
              <a:gd name="T60" fmla="*/ 15713 w 44649"/>
              <a:gd name="T61" fmla="*/ 137900 h 205385"/>
              <a:gd name="T62" fmla="*/ 14815 w 44649"/>
              <a:gd name="T63" fmla="*/ 141940 h 205385"/>
              <a:gd name="T64" fmla="*/ 13348 w 44649"/>
              <a:gd name="T65" fmla="*/ 145542 h 205385"/>
              <a:gd name="T66" fmla="*/ 11501 w 44649"/>
              <a:gd name="T67" fmla="*/ 148855 h 205385"/>
              <a:gd name="T68" fmla="*/ 10271 w 44649"/>
              <a:gd name="T69" fmla="*/ 151972 h 205385"/>
              <a:gd name="T70" fmla="*/ 9451 w 44649"/>
              <a:gd name="T71" fmla="*/ 154958 h 205385"/>
              <a:gd name="T72" fmla="*/ 8538 w 44649"/>
              <a:gd name="T73" fmla="*/ 160701 h 205385"/>
              <a:gd name="T74" fmla="*/ 8134 w 44649"/>
              <a:gd name="T75" fmla="*/ 166286 h 205385"/>
              <a:gd name="T76" fmla="*/ 7158 w 44649"/>
              <a:gd name="T77" fmla="*/ 168135 h 205385"/>
              <a:gd name="T78" fmla="*/ 5640 w 44649"/>
              <a:gd name="T79" fmla="*/ 169374 h 205385"/>
              <a:gd name="T80" fmla="*/ 3760 w 44649"/>
              <a:gd name="T81" fmla="*/ 170196 h 205385"/>
              <a:gd name="T82" fmla="*/ 2507 w 44649"/>
              <a:gd name="T83" fmla="*/ 171655 h 205385"/>
              <a:gd name="T84" fmla="*/ 1670 w 44649"/>
              <a:gd name="T85" fmla="*/ 173537 h 205385"/>
              <a:gd name="T86" fmla="*/ 742 w 44649"/>
              <a:gd name="T87" fmla="*/ 178049 h 205385"/>
              <a:gd name="T88" fmla="*/ 326 w 44649"/>
              <a:gd name="T89" fmla="*/ 183087 h 205385"/>
              <a:gd name="T90" fmla="*/ 0 w 44649"/>
              <a:gd name="T91" fmla="*/ 188209 h 20538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4649"/>
              <a:gd name="T139" fmla="*/ 0 h 205385"/>
              <a:gd name="T140" fmla="*/ 44649 w 44649"/>
              <a:gd name="T141" fmla="*/ 205385 h 20538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4649" h="205385">
                <a:moveTo>
                  <a:pt x="44648" y="0"/>
                </a:moveTo>
                <a:lnTo>
                  <a:pt x="44648" y="8898"/>
                </a:lnTo>
                <a:lnTo>
                  <a:pt x="44648" y="10"/>
                </a:lnTo>
                <a:lnTo>
                  <a:pt x="44648" y="8562"/>
                </a:lnTo>
                <a:lnTo>
                  <a:pt x="43657" y="8685"/>
                </a:lnTo>
                <a:lnTo>
                  <a:pt x="42002" y="8767"/>
                </a:lnTo>
                <a:lnTo>
                  <a:pt x="36959" y="8898"/>
                </a:lnTo>
                <a:lnTo>
                  <a:pt x="36545" y="9901"/>
                </a:lnTo>
                <a:lnTo>
                  <a:pt x="35882" y="15994"/>
                </a:lnTo>
                <a:lnTo>
                  <a:pt x="35751" y="22232"/>
                </a:lnTo>
                <a:lnTo>
                  <a:pt x="35721" y="35870"/>
                </a:lnTo>
                <a:lnTo>
                  <a:pt x="34728" y="39789"/>
                </a:lnTo>
                <a:lnTo>
                  <a:pt x="33074" y="43393"/>
                </a:lnTo>
                <a:lnTo>
                  <a:pt x="30979" y="46788"/>
                </a:lnTo>
                <a:lnTo>
                  <a:pt x="29582" y="50044"/>
                </a:lnTo>
                <a:lnTo>
                  <a:pt x="28651" y="53207"/>
                </a:lnTo>
                <a:lnTo>
                  <a:pt x="27617" y="59366"/>
                </a:lnTo>
                <a:lnTo>
                  <a:pt x="27157" y="65411"/>
                </a:lnTo>
                <a:lnTo>
                  <a:pt x="26952" y="71405"/>
                </a:lnTo>
                <a:lnTo>
                  <a:pt x="26821" y="83338"/>
                </a:lnTo>
                <a:lnTo>
                  <a:pt x="26791" y="101203"/>
                </a:lnTo>
                <a:lnTo>
                  <a:pt x="25798" y="105172"/>
                </a:lnTo>
                <a:lnTo>
                  <a:pt x="24145" y="109802"/>
                </a:lnTo>
                <a:lnTo>
                  <a:pt x="22049" y="114874"/>
                </a:lnTo>
                <a:lnTo>
                  <a:pt x="20652" y="119247"/>
                </a:lnTo>
                <a:lnTo>
                  <a:pt x="19722" y="123154"/>
                </a:lnTo>
                <a:lnTo>
                  <a:pt x="19101" y="126751"/>
                </a:lnTo>
                <a:lnTo>
                  <a:pt x="18687" y="130142"/>
                </a:lnTo>
                <a:lnTo>
                  <a:pt x="18227" y="136555"/>
                </a:lnTo>
                <a:lnTo>
                  <a:pt x="18023" y="145358"/>
                </a:lnTo>
                <a:lnTo>
                  <a:pt x="17968" y="150484"/>
                </a:lnTo>
                <a:lnTo>
                  <a:pt x="16940" y="154893"/>
                </a:lnTo>
                <a:lnTo>
                  <a:pt x="15262" y="158825"/>
                </a:lnTo>
                <a:lnTo>
                  <a:pt x="13151" y="162438"/>
                </a:lnTo>
                <a:lnTo>
                  <a:pt x="11744" y="165839"/>
                </a:lnTo>
                <a:lnTo>
                  <a:pt x="10806" y="169099"/>
                </a:lnTo>
                <a:lnTo>
                  <a:pt x="9763" y="175366"/>
                </a:lnTo>
                <a:lnTo>
                  <a:pt x="9300" y="181459"/>
                </a:lnTo>
                <a:lnTo>
                  <a:pt x="8184" y="183481"/>
                </a:lnTo>
                <a:lnTo>
                  <a:pt x="6448" y="184829"/>
                </a:lnTo>
                <a:lnTo>
                  <a:pt x="4299" y="185727"/>
                </a:lnTo>
                <a:lnTo>
                  <a:pt x="2866" y="187319"/>
                </a:lnTo>
                <a:lnTo>
                  <a:pt x="1910" y="189371"/>
                </a:lnTo>
                <a:lnTo>
                  <a:pt x="848" y="194298"/>
                </a:lnTo>
                <a:lnTo>
                  <a:pt x="377" y="199795"/>
                </a:lnTo>
                <a:lnTo>
                  <a:pt x="0" y="20538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69" name="SMARTInkAnnotation615">
            <a:extLst>
              <a:ext uri="{FF2B5EF4-FFF2-40B4-BE49-F238E27FC236}">
                <a16:creationId xmlns:a16="http://schemas.microsoft.com/office/drawing/2014/main" id="{471C2ADC-C04C-4559-8EEB-BDB1EC9977E7}"/>
              </a:ext>
            </a:extLst>
          </p:cNvPr>
          <p:cNvSpPr>
            <a:spLocks/>
          </p:cNvSpPr>
          <p:nvPr/>
        </p:nvSpPr>
        <p:spPr bwMode="auto">
          <a:xfrm>
            <a:off x="6742113" y="3116263"/>
            <a:ext cx="196850" cy="236537"/>
          </a:xfrm>
          <a:custGeom>
            <a:avLst/>
            <a:gdLst>
              <a:gd name="T0" fmla="*/ 37942 w 196454"/>
              <a:gd name="T1" fmla="*/ 45213 h 236967"/>
              <a:gd name="T2" fmla="*/ 31423 w 196454"/>
              <a:gd name="T3" fmla="*/ 57336 h 236967"/>
              <a:gd name="T4" fmla="*/ 29336 w 196454"/>
              <a:gd name="T5" fmla="*/ 70649 h 236967"/>
              <a:gd name="T6" fmla="*/ 28572 w 196454"/>
              <a:gd name="T7" fmla="*/ 87032 h 236967"/>
              <a:gd name="T8" fmla="*/ 25661 w 196454"/>
              <a:gd name="T9" fmla="*/ 108120 h 236967"/>
              <a:gd name="T10" fmla="*/ 19853 w 196454"/>
              <a:gd name="T11" fmla="*/ 124724 h 236967"/>
              <a:gd name="T12" fmla="*/ 19086 w 196454"/>
              <a:gd name="T13" fmla="*/ 145361 h 236967"/>
              <a:gd name="T14" fmla="*/ 11479 w 196454"/>
              <a:gd name="T15" fmla="*/ 160508 h 236967"/>
              <a:gd name="T16" fmla="*/ 8693 w 196454"/>
              <a:gd name="T17" fmla="*/ 174740 h 236967"/>
              <a:gd name="T18" fmla="*/ 908 w 196454"/>
              <a:gd name="T19" fmla="*/ 191671 h 236967"/>
              <a:gd name="T20" fmla="*/ 0 w 196454"/>
              <a:gd name="T21" fmla="*/ 211360 h 236967"/>
              <a:gd name="T22" fmla="*/ 1051 w 196454"/>
              <a:gd name="T23" fmla="*/ 188756 h 236967"/>
              <a:gd name="T24" fmla="*/ 8606 w 196454"/>
              <a:gd name="T25" fmla="*/ 171933 h 236967"/>
              <a:gd name="T26" fmla="*/ 12121 w 196454"/>
              <a:gd name="T27" fmla="*/ 158159 h 236967"/>
              <a:gd name="T28" fmla="*/ 16941 w 196454"/>
              <a:gd name="T29" fmla="*/ 145519 h 236967"/>
              <a:gd name="T30" fmla="*/ 26277 w 196454"/>
              <a:gd name="T31" fmla="*/ 129893 h 236967"/>
              <a:gd name="T32" fmla="*/ 35327 w 196454"/>
              <a:gd name="T33" fmla="*/ 115925 h 236967"/>
              <a:gd name="T34" fmla="*/ 39977 w 196454"/>
              <a:gd name="T35" fmla="*/ 103251 h 236967"/>
              <a:gd name="T36" fmla="*/ 49585 w 196454"/>
              <a:gd name="T37" fmla="*/ 84717 h 236967"/>
              <a:gd name="T38" fmla="*/ 57553 w 196454"/>
              <a:gd name="T39" fmla="*/ 78656 h 236967"/>
              <a:gd name="T40" fmla="*/ 63778 w 196454"/>
              <a:gd name="T41" fmla="*/ 74357 h 236967"/>
              <a:gd name="T42" fmla="*/ 68433 w 196454"/>
              <a:gd name="T43" fmla="*/ 69635 h 236967"/>
              <a:gd name="T44" fmla="*/ 73679 w 196454"/>
              <a:gd name="T45" fmla="*/ 65733 h 236967"/>
              <a:gd name="T46" fmla="*/ 78040 w 196454"/>
              <a:gd name="T47" fmla="*/ 61129 h 236967"/>
              <a:gd name="T48" fmla="*/ 95626 w 196454"/>
              <a:gd name="T49" fmla="*/ 59200 h 236967"/>
              <a:gd name="T50" fmla="*/ 104074 w 196454"/>
              <a:gd name="T51" fmla="*/ 65944 h 236967"/>
              <a:gd name="T52" fmla="*/ 107101 w 196454"/>
              <a:gd name="T53" fmla="*/ 73821 h 236967"/>
              <a:gd name="T54" fmla="*/ 111835 w 196454"/>
              <a:gd name="T55" fmla="*/ 77933 h 236967"/>
              <a:gd name="T56" fmla="*/ 113654 w 196454"/>
              <a:gd name="T57" fmla="*/ 93178 h 236967"/>
              <a:gd name="T58" fmla="*/ 112775 w 196454"/>
              <a:gd name="T59" fmla="*/ 149157 h 236967"/>
              <a:gd name="T60" fmla="*/ 105221 w 196454"/>
              <a:gd name="T61" fmla="*/ 166284 h 236967"/>
              <a:gd name="T62" fmla="*/ 104376 w 196454"/>
              <a:gd name="T63" fmla="*/ 188853 h 236967"/>
              <a:gd name="T64" fmla="*/ 99317 w 196454"/>
              <a:gd name="T65" fmla="*/ 192821 h 236967"/>
              <a:gd name="T66" fmla="*/ 94860 w 196454"/>
              <a:gd name="T67" fmla="*/ 202937 h 236967"/>
              <a:gd name="T68" fmla="*/ 101376 w 196454"/>
              <a:gd name="T69" fmla="*/ 187972 h 236967"/>
              <a:gd name="T70" fmla="*/ 103952 w 196454"/>
              <a:gd name="T71" fmla="*/ 174645 h 236967"/>
              <a:gd name="T72" fmla="*/ 110785 w 196454"/>
              <a:gd name="T73" fmla="*/ 162523 h 236967"/>
              <a:gd name="T74" fmla="*/ 112926 w 196454"/>
              <a:gd name="T75" fmla="*/ 149212 h 236967"/>
              <a:gd name="T76" fmla="*/ 114615 w 196454"/>
              <a:gd name="T77" fmla="*/ 138899 h 236967"/>
              <a:gd name="T78" fmla="*/ 126992 w 196454"/>
              <a:gd name="T79" fmla="*/ 124126 h 236967"/>
              <a:gd name="T80" fmla="*/ 132706 w 196454"/>
              <a:gd name="T81" fmla="*/ 111828 h 236967"/>
              <a:gd name="T82" fmla="*/ 140033 w 196454"/>
              <a:gd name="T83" fmla="*/ 99428 h 236967"/>
              <a:gd name="T84" fmla="*/ 147826 w 196454"/>
              <a:gd name="T85" fmla="*/ 93977 h 236967"/>
              <a:gd name="T86" fmla="*/ 153802 w 196454"/>
              <a:gd name="T87" fmla="*/ 84195 h 236967"/>
              <a:gd name="T88" fmla="*/ 170626 w 196454"/>
              <a:gd name="T89" fmla="*/ 68749 h 236967"/>
              <a:gd name="T90" fmla="*/ 178021 w 196454"/>
              <a:gd name="T91" fmla="*/ 65360 h 236967"/>
              <a:gd name="T92" fmla="*/ 182384 w 196454"/>
              <a:gd name="T93" fmla="*/ 61019 h 236967"/>
              <a:gd name="T94" fmla="*/ 198772 w 196454"/>
              <a:gd name="T95" fmla="*/ 67310 h 236967"/>
              <a:gd name="T96" fmla="*/ 206653 w 196454"/>
              <a:gd name="T97" fmla="*/ 83496 h 236967"/>
              <a:gd name="T98" fmla="*/ 208507 w 196454"/>
              <a:gd name="T99" fmla="*/ 101380 h 236967"/>
              <a:gd name="T100" fmla="*/ 207634 w 196454"/>
              <a:gd name="T101" fmla="*/ 216080 h 236967"/>
              <a:gd name="T102" fmla="*/ 202167 w 196454"/>
              <a:gd name="T103" fmla="*/ 219680 h 236967"/>
              <a:gd name="T104" fmla="*/ 200079 w 196454"/>
              <a:gd name="T105" fmla="*/ 224401 h 236967"/>
              <a:gd name="T106" fmla="*/ 199202 w 196454"/>
              <a:gd name="T107" fmla="*/ 202948 h 23696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96454"/>
              <a:gd name="T163" fmla="*/ 0 h 236967"/>
              <a:gd name="T164" fmla="*/ 196454 w 196454"/>
              <a:gd name="T165" fmla="*/ 236967 h 23696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96454" h="236967">
                <a:moveTo>
                  <a:pt x="26789" y="0"/>
                </a:moveTo>
                <a:lnTo>
                  <a:pt x="35686" y="0"/>
                </a:lnTo>
                <a:lnTo>
                  <a:pt x="35718" y="47744"/>
                </a:lnTo>
                <a:lnTo>
                  <a:pt x="34727" y="50681"/>
                </a:lnTo>
                <a:lnTo>
                  <a:pt x="30978" y="56590"/>
                </a:lnTo>
                <a:lnTo>
                  <a:pt x="29581" y="60547"/>
                </a:lnTo>
                <a:lnTo>
                  <a:pt x="28651" y="65169"/>
                </a:lnTo>
                <a:lnTo>
                  <a:pt x="28030" y="70235"/>
                </a:lnTo>
                <a:lnTo>
                  <a:pt x="27616" y="74605"/>
                </a:lnTo>
                <a:lnTo>
                  <a:pt x="27340" y="78510"/>
                </a:lnTo>
                <a:lnTo>
                  <a:pt x="27034" y="85494"/>
                </a:lnTo>
                <a:lnTo>
                  <a:pt x="26898" y="91906"/>
                </a:lnTo>
                <a:lnTo>
                  <a:pt x="26821" y="105834"/>
                </a:lnTo>
                <a:lnTo>
                  <a:pt x="25818" y="110244"/>
                </a:lnTo>
                <a:lnTo>
                  <a:pt x="24157" y="114175"/>
                </a:lnTo>
                <a:lnTo>
                  <a:pt x="20658" y="121190"/>
                </a:lnTo>
                <a:lnTo>
                  <a:pt x="19103" y="127615"/>
                </a:lnTo>
                <a:lnTo>
                  <a:pt x="18688" y="131709"/>
                </a:lnTo>
                <a:lnTo>
                  <a:pt x="18412" y="136423"/>
                </a:lnTo>
                <a:lnTo>
                  <a:pt x="18105" y="145960"/>
                </a:lnTo>
                <a:lnTo>
                  <a:pt x="17968" y="153506"/>
                </a:lnTo>
                <a:lnTo>
                  <a:pt x="16940" y="156908"/>
                </a:lnTo>
                <a:lnTo>
                  <a:pt x="13151" y="163333"/>
                </a:lnTo>
                <a:lnTo>
                  <a:pt x="10806" y="169496"/>
                </a:lnTo>
                <a:lnTo>
                  <a:pt x="9763" y="175543"/>
                </a:lnTo>
                <a:lnTo>
                  <a:pt x="9300" y="181537"/>
                </a:lnTo>
                <a:lnTo>
                  <a:pt x="8184" y="184525"/>
                </a:lnTo>
                <a:lnTo>
                  <a:pt x="4299" y="190490"/>
                </a:lnTo>
                <a:lnTo>
                  <a:pt x="1910" y="196448"/>
                </a:lnTo>
                <a:lnTo>
                  <a:pt x="848" y="202404"/>
                </a:lnTo>
                <a:lnTo>
                  <a:pt x="377" y="208358"/>
                </a:lnTo>
                <a:lnTo>
                  <a:pt x="168" y="214312"/>
                </a:lnTo>
                <a:lnTo>
                  <a:pt x="0" y="223196"/>
                </a:lnTo>
                <a:lnTo>
                  <a:pt x="0" y="223241"/>
                </a:lnTo>
                <a:lnTo>
                  <a:pt x="0" y="202251"/>
                </a:lnTo>
                <a:lnTo>
                  <a:pt x="991" y="199326"/>
                </a:lnTo>
                <a:lnTo>
                  <a:pt x="4740" y="193430"/>
                </a:lnTo>
                <a:lnTo>
                  <a:pt x="7067" y="187503"/>
                </a:lnTo>
                <a:lnTo>
                  <a:pt x="8102" y="181561"/>
                </a:lnTo>
                <a:lnTo>
                  <a:pt x="8561" y="175613"/>
                </a:lnTo>
                <a:lnTo>
                  <a:pt x="9676" y="171646"/>
                </a:lnTo>
                <a:lnTo>
                  <a:pt x="11412" y="167016"/>
                </a:lnTo>
                <a:lnTo>
                  <a:pt x="13561" y="161946"/>
                </a:lnTo>
                <a:lnTo>
                  <a:pt x="14993" y="157573"/>
                </a:lnTo>
                <a:lnTo>
                  <a:pt x="15948" y="153666"/>
                </a:lnTo>
                <a:lnTo>
                  <a:pt x="16585" y="150069"/>
                </a:lnTo>
                <a:lnTo>
                  <a:pt x="19939" y="143426"/>
                </a:lnTo>
                <a:lnTo>
                  <a:pt x="24737" y="137167"/>
                </a:lnTo>
                <a:lnTo>
                  <a:pt x="30176" y="131077"/>
                </a:lnTo>
                <a:lnTo>
                  <a:pt x="32024" y="127072"/>
                </a:lnTo>
                <a:lnTo>
                  <a:pt x="33256" y="122418"/>
                </a:lnTo>
                <a:lnTo>
                  <a:pt x="34077" y="117330"/>
                </a:lnTo>
                <a:lnTo>
                  <a:pt x="35616" y="112947"/>
                </a:lnTo>
                <a:lnTo>
                  <a:pt x="37634" y="109032"/>
                </a:lnTo>
                <a:lnTo>
                  <a:pt x="41531" y="102036"/>
                </a:lnTo>
                <a:lnTo>
                  <a:pt x="43263" y="95620"/>
                </a:lnTo>
                <a:lnTo>
                  <a:pt x="46678" y="89461"/>
                </a:lnTo>
                <a:lnTo>
                  <a:pt x="48978" y="86430"/>
                </a:lnTo>
                <a:lnTo>
                  <a:pt x="51503" y="84409"/>
                </a:lnTo>
                <a:lnTo>
                  <a:pt x="54179" y="83061"/>
                </a:lnTo>
                <a:lnTo>
                  <a:pt x="56955" y="82163"/>
                </a:lnTo>
                <a:lnTo>
                  <a:pt x="58806" y="80572"/>
                </a:lnTo>
                <a:lnTo>
                  <a:pt x="60040" y="78519"/>
                </a:lnTo>
                <a:lnTo>
                  <a:pt x="60863" y="76159"/>
                </a:lnTo>
                <a:lnTo>
                  <a:pt x="62403" y="74585"/>
                </a:lnTo>
                <a:lnTo>
                  <a:pt x="64422" y="73535"/>
                </a:lnTo>
                <a:lnTo>
                  <a:pt x="66760" y="72836"/>
                </a:lnTo>
                <a:lnTo>
                  <a:pt x="68319" y="71378"/>
                </a:lnTo>
                <a:lnTo>
                  <a:pt x="69359" y="69413"/>
                </a:lnTo>
                <a:lnTo>
                  <a:pt x="70052" y="67111"/>
                </a:lnTo>
                <a:lnTo>
                  <a:pt x="71506" y="65576"/>
                </a:lnTo>
                <a:lnTo>
                  <a:pt x="73466" y="64553"/>
                </a:lnTo>
                <a:lnTo>
                  <a:pt x="79004" y="62911"/>
                </a:lnTo>
                <a:lnTo>
                  <a:pt x="84704" y="62627"/>
                </a:lnTo>
                <a:lnTo>
                  <a:pt x="90020" y="62515"/>
                </a:lnTo>
                <a:lnTo>
                  <a:pt x="96949" y="62509"/>
                </a:lnTo>
                <a:lnTo>
                  <a:pt x="97375" y="63500"/>
                </a:lnTo>
                <a:lnTo>
                  <a:pt x="97973" y="69637"/>
                </a:lnTo>
                <a:lnTo>
                  <a:pt x="98114" y="74937"/>
                </a:lnTo>
                <a:lnTo>
                  <a:pt x="99143" y="76746"/>
                </a:lnTo>
                <a:lnTo>
                  <a:pt x="100823" y="77953"/>
                </a:lnTo>
                <a:lnTo>
                  <a:pt x="102934" y="78758"/>
                </a:lnTo>
                <a:lnTo>
                  <a:pt x="104340" y="80286"/>
                </a:lnTo>
                <a:lnTo>
                  <a:pt x="105279" y="82297"/>
                </a:lnTo>
                <a:lnTo>
                  <a:pt x="106323" y="87178"/>
                </a:lnTo>
                <a:lnTo>
                  <a:pt x="106785" y="92654"/>
                </a:lnTo>
                <a:lnTo>
                  <a:pt x="106991" y="98396"/>
                </a:lnTo>
                <a:lnTo>
                  <a:pt x="107123" y="110166"/>
                </a:lnTo>
                <a:lnTo>
                  <a:pt x="107155" y="154413"/>
                </a:lnTo>
                <a:lnTo>
                  <a:pt x="106164" y="157512"/>
                </a:lnTo>
                <a:lnTo>
                  <a:pt x="102416" y="163601"/>
                </a:lnTo>
                <a:lnTo>
                  <a:pt x="100088" y="169615"/>
                </a:lnTo>
                <a:lnTo>
                  <a:pt x="99053" y="175595"/>
                </a:lnTo>
                <a:lnTo>
                  <a:pt x="98594" y="181560"/>
                </a:lnTo>
                <a:lnTo>
                  <a:pt x="98390" y="187519"/>
                </a:lnTo>
                <a:lnTo>
                  <a:pt x="98258" y="199429"/>
                </a:lnTo>
                <a:lnTo>
                  <a:pt x="97255" y="201413"/>
                </a:lnTo>
                <a:lnTo>
                  <a:pt x="95595" y="202736"/>
                </a:lnTo>
                <a:lnTo>
                  <a:pt x="93495" y="203618"/>
                </a:lnTo>
                <a:lnTo>
                  <a:pt x="92095" y="205199"/>
                </a:lnTo>
                <a:lnTo>
                  <a:pt x="91162" y="207244"/>
                </a:lnTo>
                <a:lnTo>
                  <a:pt x="89299" y="214301"/>
                </a:lnTo>
                <a:lnTo>
                  <a:pt x="89297" y="206622"/>
                </a:lnTo>
                <a:lnTo>
                  <a:pt x="94037" y="201009"/>
                </a:lnTo>
                <a:lnTo>
                  <a:pt x="95434" y="198499"/>
                </a:lnTo>
                <a:lnTo>
                  <a:pt x="96985" y="193062"/>
                </a:lnTo>
                <a:lnTo>
                  <a:pt x="97674" y="187339"/>
                </a:lnTo>
                <a:lnTo>
                  <a:pt x="97859" y="184424"/>
                </a:lnTo>
                <a:lnTo>
                  <a:pt x="98973" y="181488"/>
                </a:lnTo>
                <a:lnTo>
                  <a:pt x="102858" y="175581"/>
                </a:lnTo>
                <a:lnTo>
                  <a:pt x="104291" y="171624"/>
                </a:lnTo>
                <a:lnTo>
                  <a:pt x="105246" y="167002"/>
                </a:lnTo>
                <a:lnTo>
                  <a:pt x="105882" y="161936"/>
                </a:lnTo>
                <a:lnTo>
                  <a:pt x="106306" y="157567"/>
                </a:lnTo>
                <a:lnTo>
                  <a:pt x="106590" y="153661"/>
                </a:lnTo>
                <a:lnTo>
                  <a:pt x="106778" y="150066"/>
                </a:lnTo>
                <a:lnTo>
                  <a:pt x="107896" y="146677"/>
                </a:lnTo>
                <a:lnTo>
                  <a:pt x="111784" y="140265"/>
                </a:lnTo>
                <a:lnTo>
                  <a:pt x="116820" y="134108"/>
                </a:lnTo>
                <a:lnTo>
                  <a:pt x="119552" y="131077"/>
                </a:lnTo>
                <a:lnTo>
                  <a:pt x="121373" y="128064"/>
                </a:lnTo>
                <a:lnTo>
                  <a:pt x="123397" y="122071"/>
                </a:lnTo>
                <a:lnTo>
                  <a:pt x="124928" y="118091"/>
                </a:lnTo>
                <a:lnTo>
                  <a:pt x="126941" y="113454"/>
                </a:lnTo>
                <a:lnTo>
                  <a:pt x="129275" y="108378"/>
                </a:lnTo>
                <a:lnTo>
                  <a:pt x="131824" y="104994"/>
                </a:lnTo>
                <a:lnTo>
                  <a:pt x="134515" y="102738"/>
                </a:lnTo>
                <a:lnTo>
                  <a:pt x="137301" y="101234"/>
                </a:lnTo>
                <a:lnTo>
                  <a:pt x="139160" y="99239"/>
                </a:lnTo>
                <a:lnTo>
                  <a:pt x="140398" y="96917"/>
                </a:lnTo>
                <a:lnTo>
                  <a:pt x="141224" y="94377"/>
                </a:lnTo>
                <a:lnTo>
                  <a:pt x="144786" y="88909"/>
                </a:lnTo>
                <a:lnTo>
                  <a:pt x="149677" y="83171"/>
                </a:lnTo>
                <a:lnTo>
                  <a:pt x="159082" y="73178"/>
                </a:lnTo>
                <a:lnTo>
                  <a:pt x="160625" y="72598"/>
                </a:lnTo>
                <a:lnTo>
                  <a:pt x="164986" y="71953"/>
                </a:lnTo>
                <a:lnTo>
                  <a:pt x="166544" y="70789"/>
                </a:lnTo>
                <a:lnTo>
                  <a:pt x="167585" y="69020"/>
                </a:lnTo>
                <a:lnTo>
                  <a:pt x="168277" y="66850"/>
                </a:lnTo>
                <a:lnTo>
                  <a:pt x="169732" y="65402"/>
                </a:lnTo>
                <a:lnTo>
                  <a:pt x="171693" y="64437"/>
                </a:lnTo>
                <a:lnTo>
                  <a:pt x="177230" y="62889"/>
                </a:lnTo>
                <a:lnTo>
                  <a:pt x="180633" y="65323"/>
                </a:lnTo>
                <a:lnTo>
                  <a:pt x="187120" y="71079"/>
                </a:lnTo>
                <a:lnTo>
                  <a:pt x="189990" y="76570"/>
                </a:lnTo>
                <a:lnTo>
                  <a:pt x="192144" y="80812"/>
                </a:lnTo>
                <a:lnTo>
                  <a:pt x="194537" y="88172"/>
                </a:lnTo>
                <a:lnTo>
                  <a:pt x="195602" y="94750"/>
                </a:lnTo>
                <a:lnTo>
                  <a:pt x="196074" y="100980"/>
                </a:lnTo>
                <a:lnTo>
                  <a:pt x="196284" y="107057"/>
                </a:lnTo>
                <a:lnTo>
                  <a:pt x="196419" y="119043"/>
                </a:lnTo>
                <a:lnTo>
                  <a:pt x="196453" y="226186"/>
                </a:lnTo>
                <a:lnTo>
                  <a:pt x="195461" y="228181"/>
                </a:lnTo>
                <a:lnTo>
                  <a:pt x="193807" y="229511"/>
                </a:lnTo>
                <a:lnTo>
                  <a:pt x="191713" y="230398"/>
                </a:lnTo>
                <a:lnTo>
                  <a:pt x="190315" y="231981"/>
                </a:lnTo>
                <a:lnTo>
                  <a:pt x="189385" y="234029"/>
                </a:lnTo>
                <a:lnTo>
                  <a:pt x="188764" y="236387"/>
                </a:lnTo>
                <a:lnTo>
                  <a:pt x="188350" y="236966"/>
                </a:lnTo>
                <a:lnTo>
                  <a:pt x="188075" y="236360"/>
                </a:lnTo>
                <a:lnTo>
                  <a:pt x="187538" y="229635"/>
                </a:lnTo>
                <a:lnTo>
                  <a:pt x="187523" y="21431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0" name="SMARTInkAnnotation616">
            <a:extLst>
              <a:ext uri="{FF2B5EF4-FFF2-40B4-BE49-F238E27FC236}">
                <a16:creationId xmlns:a16="http://schemas.microsoft.com/office/drawing/2014/main" id="{5A25D0B2-5A21-4B12-813A-0C8928B6B850}"/>
              </a:ext>
            </a:extLst>
          </p:cNvPr>
          <p:cNvSpPr>
            <a:spLocks/>
          </p:cNvSpPr>
          <p:nvPr/>
        </p:nvSpPr>
        <p:spPr bwMode="auto">
          <a:xfrm>
            <a:off x="7010400" y="3027363"/>
            <a:ext cx="133350" cy="177800"/>
          </a:xfrm>
          <a:custGeom>
            <a:avLst/>
            <a:gdLst>
              <a:gd name="T0" fmla="*/ 15621 w 133947"/>
              <a:gd name="T1" fmla="*/ 27575 h 178596"/>
              <a:gd name="T2" fmla="*/ 13305 w 133947"/>
              <a:gd name="T3" fmla="*/ 27298 h 178596"/>
              <a:gd name="T4" fmla="*/ 7811 w 133947"/>
              <a:gd name="T5" fmla="*/ 23430 h 178596"/>
              <a:gd name="T6" fmla="*/ 1 w 133947"/>
              <a:gd name="T7" fmla="*/ 15622 h 178596"/>
              <a:gd name="T8" fmla="*/ 7488 w 133947"/>
              <a:gd name="T9" fmla="*/ 322 h 178596"/>
              <a:gd name="T10" fmla="*/ 14505 w 133947"/>
              <a:gd name="T11" fmla="*/ 33 h 178596"/>
              <a:gd name="T12" fmla="*/ 36370 w 133947"/>
              <a:gd name="T13" fmla="*/ 873 h 178596"/>
              <a:gd name="T14" fmla="*/ 37859 w 133947"/>
              <a:gd name="T15" fmla="*/ 4146 h 178596"/>
              <a:gd name="T16" fmla="*/ 40835 w 133947"/>
              <a:gd name="T17" fmla="*/ 6181 h 178596"/>
              <a:gd name="T18" fmla="*/ 48639 w 133947"/>
              <a:gd name="T19" fmla="*/ 9980 h 178596"/>
              <a:gd name="T20" fmla="*/ 61289 w 133947"/>
              <a:gd name="T21" fmla="*/ 22247 h 178596"/>
              <a:gd name="T22" fmla="*/ 62127 w 133947"/>
              <a:gd name="T23" fmla="*/ 27224 h 178596"/>
              <a:gd name="T24" fmla="*/ 66520 w 133947"/>
              <a:gd name="T25" fmla="*/ 34197 h 178596"/>
              <a:gd name="T26" fmla="*/ 69791 w 133947"/>
              <a:gd name="T27" fmla="*/ 40724 h 178596"/>
              <a:gd name="T28" fmla="*/ 70245 w 133947"/>
              <a:gd name="T29" fmla="*/ 48630 h 178596"/>
              <a:gd name="T30" fmla="*/ 69414 w 133947"/>
              <a:gd name="T31" fmla="*/ 60109 h 178596"/>
              <a:gd name="T32" fmla="*/ 66139 w 133947"/>
              <a:gd name="T33" fmla="*/ 65187 h 178596"/>
              <a:gd name="T34" fmla="*/ 64106 w 133947"/>
              <a:gd name="T35" fmla="*/ 70335 h 178596"/>
              <a:gd name="T36" fmla="*/ 62334 w 133947"/>
              <a:gd name="T37" fmla="*/ 75514 h 178596"/>
              <a:gd name="T38" fmla="*/ 58651 w 133947"/>
              <a:gd name="T39" fmla="*/ 80711 h 178596"/>
              <a:gd name="T40" fmla="*/ 56438 w 133947"/>
              <a:gd name="T41" fmla="*/ 85912 h 178596"/>
              <a:gd name="T42" fmla="*/ 54589 w 133947"/>
              <a:gd name="T43" fmla="*/ 90247 h 178596"/>
              <a:gd name="T44" fmla="*/ 50871 w 133947"/>
              <a:gd name="T45" fmla="*/ 92178 h 178596"/>
              <a:gd name="T46" fmla="*/ 46327 w 133947"/>
              <a:gd name="T47" fmla="*/ 95347 h 178596"/>
              <a:gd name="T48" fmla="*/ 42283 w 133947"/>
              <a:gd name="T49" fmla="*/ 99650 h 178596"/>
              <a:gd name="T50" fmla="*/ 39140 w 133947"/>
              <a:gd name="T51" fmla="*/ 106081 h 178596"/>
              <a:gd name="T52" fmla="*/ 35330 w 133947"/>
              <a:gd name="T53" fmla="*/ 107889 h 178596"/>
              <a:gd name="T54" fmla="*/ 33057 w 133947"/>
              <a:gd name="T55" fmla="*/ 111009 h 178596"/>
              <a:gd name="T56" fmla="*/ 31179 w 133947"/>
              <a:gd name="T57" fmla="*/ 114417 h 178596"/>
              <a:gd name="T58" fmla="*/ 27453 w 133947"/>
              <a:gd name="T59" fmla="*/ 115934 h 178596"/>
              <a:gd name="T60" fmla="*/ 25218 w 133947"/>
              <a:gd name="T61" fmla="*/ 118923 h 178596"/>
              <a:gd name="T62" fmla="*/ 23587 w 133947"/>
              <a:gd name="T63" fmla="*/ 126742 h 178596"/>
              <a:gd name="T64" fmla="*/ 23430 w 133947"/>
              <a:gd name="T65" fmla="*/ 140245 h 178596"/>
              <a:gd name="T66" fmla="*/ 30153 w 133947"/>
              <a:gd name="T67" fmla="*/ 147272 h 178596"/>
              <a:gd name="T68" fmla="*/ 33070 w 133947"/>
              <a:gd name="T69" fmla="*/ 147892 h 178596"/>
              <a:gd name="T70" fmla="*/ 37259 w 133947"/>
              <a:gd name="T71" fmla="*/ 148168 h 178596"/>
              <a:gd name="T72" fmla="*/ 57602 w 133947"/>
              <a:gd name="T73" fmla="*/ 148386 h 178596"/>
              <a:gd name="T74" fmla="*/ 60311 w 133947"/>
              <a:gd name="T75" fmla="*/ 150698 h 178596"/>
              <a:gd name="T76" fmla="*/ 62382 w 133947"/>
              <a:gd name="T77" fmla="*/ 153752 h 178596"/>
              <a:gd name="T78" fmla="*/ 66197 w 133947"/>
              <a:gd name="T79" fmla="*/ 155110 h 178596"/>
              <a:gd name="T80" fmla="*/ 70783 w 133947"/>
              <a:gd name="T81" fmla="*/ 155714 h 178596"/>
              <a:gd name="T82" fmla="*/ 79770 w 133947"/>
              <a:gd name="T83" fmla="*/ 156152 h 17859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3947"/>
              <a:gd name="T127" fmla="*/ 0 h 178596"/>
              <a:gd name="T128" fmla="*/ 133947 w 133947"/>
              <a:gd name="T129" fmla="*/ 178596 h 17859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3947" h="178596">
                <a:moveTo>
                  <a:pt x="17860" y="26789"/>
                </a:moveTo>
                <a:lnTo>
                  <a:pt x="17860" y="31530"/>
                </a:lnTo>
                <a:lnTo>
                  <a:pt x="16867" y="31934"/>
                </a:lnTo>
                <a:lnTo>
                  <a:pt x="15214" y="31212"/>
                </a:lnTo>
                <a:lnTo>
                  <a:pt x="8962" y="26812"/>
                </a:lnTo>
                <a:lnTo>
                  <a:pt x="8931" y="26790"/>
                </a:lnTo>
                <a:lnTo>
                  <a:pt x="32" y="17892"/>
                </a:lnTo>
                <a:lnTo>
                  <a:pt x="1" y="17861"/>
                </a:lnTo>
                <a:lnTo>
                  <a:pt x="0" y="8931"/>
                </a:lnTo>
                <a:lnTo>
                  <a:pt x="8562" y="368"/>
                </a:lnTo>
                <a:lnTo>
                  <a:pt x="11412" y="164"/>
                </a:lnTo>
                <a:lnTo>
                  <a:pt x="16586" y="33"/>
                </a:lnTo>
                <a:lnTo>
                  <a:pt x="40057" y="0"/>
                </a:lnTo>
                <a:lnTo>
                  <a:pt x="41587" y="993"/>
                </a:lnTo>
                <a:lnTo>
                  <a:pt x="42608" y="2646"/>
                </a:lnTo>
                <a:lnTo>
                  <a:pt x="43288" y="4741"/>
                </a:lnTo>
                <a:lnTo>
                  <a:pt x="44734" y="6138"/>
                </a:lnTo>
                <a:lnTo>
                  <a:pt x="46690" y="7068"/>
                </a:lnTo>
                <a:lnTo>
                  <a:pt x="52218" y="8562"/>
                </a:lnTo>
                <a:lnTo>
                  <a:pt x="55619" y="11412"/>
                </a:lnTo>
                <a:lnTo>
                  <a:pt x="61148" y="16586"/>
                </a:lnTo>
                <a:lnTo>
                  <a:pt x="70077" y="25436"/>
                </a:lnTo>
                <a:lnTo>
                  <a:pt x="70531" y="26880"/>
                </a:lnTo>
                <a:lnTo>
                  <a:pt x="71035" y="31129"/>
                </a:lnTo>
                <a:lnTo>
                  <a:pt x="72161" y="33651"/>
                </a:lnTo>
                <a:lnTo>
                  <a:pt x="76059" y="39100"/>
                </a:lnTo>
                <a:lnTo>
                  <a:pt x="79091" y="43005"/>
                </a:lnTo>
                <a:lnTo>
                  <a:pt x="79801" y="46564"/>
                </a:lnTo>
                <a:lnTo>
                  <a:pt x="80255" y="52193"/>
                </a:lnTo>
                <a:lnTo>
                  <a:pt x="80317" y="55609"/>
                </a:lnTo>
                <a:lnTo>
                  <a:pt x="80357" y="65886"/>
                </a:lnTo>
                <a:lnTo>
                  <a:pt x="79368" y="68729"/>
                </a:lnTo>
                <a:lnTo>
                  <a:pt x="77717" y="71616"/>
                </a:lnTo>
                <a:lnTo>
                  <a:pt x="75624" y="74534"/>
                </a:lnTo>
                <a:lnTo>
                  <a:pt x="74228" y="77470"/>
                </a:lnTo>
                <a:lnTo>
                  <a:pt x="73298" y="80421"/>
                </a:lnTo>
                <a:lnTo>
                  <a:pt x="72678" y="83380"/>
                </a:lnTo>
                <a:lnTo>
                  <a:pt x="71273" y="86344"/>
                </a:lnTo>
                <a:lnTo>
                  <a:pt x="69342" y="89313"/>
                </a:lnTo>
                <a:lnTo>
                  <a:pt x="67064" y="92284"/>
                </a:lnTo>
                <a:lnTo>
                  <a:pt x="65546" y="95258"/>
                </a:lnTo>
                <a:lnTo>
                  <a:pt x="64533" y="98232"/>
                </a:lnTo>
                <a:lnTo>
                  <a:pt x="63858" y="101207"/>
                </a:lnTo>
                <a:lnTo>
                  <a:pt x="62416" y="103190"/>
                </a:lnTo>
                <a:lnTo>
                  <a:pt x="60462" y="104512"/>
                </a:lnTo>
                <a:lnTo>
                  <a:pt x="58167" y="105394"/>
                </a:lnTo>
                <a:lnTo>
                  <a:pt x="55646" y="106974"/>
                </a:lnTo>
                <a:lnTo>
                  <a:pt x="52972" y="109019"/>
                </a:lnTo>
                <a:lnTo>
                  <a:pt x="50198" y="111375"/>
                </a:lnTo>
                <a:lnTo>
                  <a:pt x="48348" y="113938"/>
                </a:lnTo>
                <a:lnTo>
                  <a:pt x="46293" y="119431"/>
                </a:lnTo>
                <a:lnTo>
                  <a:pt x="44753" y="121293"/>
                </a:lnTo>
                <a:lnTo>
                  <a:pt x="42733" y="122534"/>
                </a:lnTo>
                <a:lnTo>
                  <a:pt x="40395" y="123361"/>
                </a:lnTo>
                <a:lnTo>
                  <a:pt x="38837" y="124905"/>
                </a:lnTo>
                <a:lnTo>
                  <a:pt x="37797" y="126927"/>
                </a:lnTo>
                <a:lnTo>
                  <a:pt x="37104" y="129266"/>
                </a:lnTo>
                <a:lnTo>
                  <a:pt x="35650" y="130826"/>
                </a:lnTo>
                <a:lnTo>
                  <a:pt x="33690" y="131866"/>
                </a:lnTo>
                <a:lnTo>
                  <a:pt x="31390" y="132560"/>
                </a:lnTo>
                <a:lnTo>
                  <a:pt x="29855" y="134014"/>
                </a:lnTo>
                <a:lnTo>
                  <a:pt x="28834" y="135976"/>
                </a:lnTo>
                <a:lnTo>
                  <a:pt x="27193" y="141513"/>
                </a:lnTo>
                <a:lnTo>
                  <a:pt x="26968" y="144916"/>
                </a:lnTo>
                <a:lnTo>
                  <a:pt x="26800" y="151402"/>
                </a:lnTo>
                <a:lnTo>
                  <a:pt x="26790" y="160357"/>
                </a:lnTo>
                <a:lnTo>
                  <a:pt x="29436" y="163213"/>
                </a:lnTo>
                <a:lnTo>
                  <a:pt x="34478" y="168390"/>
                </a:lnTo>
                <a:lnTo>
                  <a:pt x="35884" y="168815"/>
                </a:lnTo>
                <a:lnTo>
                  <a:pt x="37813" y="169099"/>
                </a:lnTo>
                <a:lnTo>
                  <a:pt x="40092" y="169287"/>
                </a:lnTo>
                <a:lnTo>
                  <a:pt x="42603" y="169413"/>
                </a:lnTo>
                <a:lnTo>
                  <a:pt x="51937" y="169632"/>
                </a:lnTo>
                <a:lnTo>
                  <a:pt x="65863" y="169662"/>
                </a:lnTo>
                <a:lnTo>
                  <a:pt x="67722" y="170655"/>
                </a:lnTo>
                <a:lnTo>
                  <a:pt x="68960" y="172309"/>
                </a:lnTo>
                <a:lnTo>
                  <a:pt x="69786" y="174404"/>
                </a:lnTo>
                <a:lnTo>
                  <a:pt x="71328" y="175801"/>
                </a:lnTo>
                <a:lnTo>
                  <a:pt x="73349" y="176732"/>
                </a:lnTo>
                <a:lnTo>
                  <a:pt x="75689" y="177353"/>
                </a:lnTo>
                <a:lnTo>
                  <a:pt x="78240" y="177767"/>
                </a:lnTo>
                <a:lnTo>
                  <a:pt x="80933" y="178043"/>
                </a:lnTo>
                <a:lnTo>
                  <a:pt x="87645" y="178485"/>
                </a:lnTo>
                <a:lnTo>
                  <a:pt x="91209" y="178546"/>
                </a:lnTo>
                <a:lnTo>
                  <a:pt x="133946" y="17859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1" name="SMARTInkAnnotation617">
            <a:extLst>
              <a:ext uri="{FF2B5EF4-FFF2-40B4-BE49-F238E27FC236}">
                <a16:creationId xmlns:a16="http://schemas.microsoft.com/office/drawing/2014/main" id="{7355EA4B-7B5C-4410-94D3-73BD813CD663}"/>
              </a:ext>
            </a:extLst>
          </p:cNvPr>
          <p:cNvSpPr>
            <a:spLocks/>
          </p:cNvSpPr>
          <p:nvPr/>
        </p:nvSpPr>
        <p:spPr bwMode="auto">
          <a:xfrm>
            <a:off x="7224713" y="2732088"/>
            <a:ext cx="98425" cy="36512"/>
          </a:xfrm>
          <a:custGeom>
            <a:avLst/>
            <a:gdLst>
              <a:gd name="T0" fmla="*/ 0 w 98227"/>
              <a:gd name="T1" fmla="*/ 0 h 35720"/>
              <a:gd name="T2" fmla="*/ 0 w 98227"/>
              <a:gd name="T3" fmla="*/ 32022 h 35720"/>
              <a:gd name="T4" fmla="*/ 1052 w 98227"/>
              <a:gd name="T5" fmla="*/ 32850 h 35720"/>
              <a:gd name="T6" fmla="*/ 2808 w 98227"/>
              <a:gd name="T7" fmla="*/ 33391 h 35720"/>
              <a:gd name="T8" fmla="*/ 9370 w 98227"/>
              <a:gd name="T9" fmla="*/ 34465 h 35720"/>
              <a:gd name="T10" fmla="*/ 9409 w 98227"/>
              <a:gd name="T11" fmla="*/ 36385 h 35720"/>
              <a:gd name="T12" fmla="*/ 9485 w 98227"/>
              <a:gd name="T13" fmla="*/ 51586 h 35720"/>
              <a:gd name="T14" fmla="*/ 9485 w 98227"/>
              <a:gd name="T15" fmla="*/ 51704 h 35720"/>
              <a:gd name="T16" fmla="*/ 18937 w 98227"/>
              <a:gd name="T17" fmla="*/ 68900 h 35720"/>
              <a:gd name="T18" fmla="*/ 18971 w 98227"/>
              <a:gd name="T19" fmla="*/ 68963 h 35720"/>
              <a:gd name="T20" fmla="*/ 18971 w 98227"/>
              <a:gd name="T21" fmla="*/ 51786 h 35720"/>
              <a:gd name="T22" fmla="*/ 37542 w 98227"/>
              <a:gd name="T23" fmla="*/ 51724 h 35720"/>
              <a:gd name="T24" fmla="*/ 38730 w 98227"/>
              <a:gd name="T25" fmla="*/ 49809 h 35720"/>
              <a:gd name="T26" fmla="*/ 46076 w 98227"/>
              <a:gd name="T27" fmla="*/ 36882 h 35720"/>
              <a:gd name="T28" fmla="*/ 47580 w 98227"/>
              <a:gd name="T29" fmla="*/ 36082 h 35720"/>
              <a:gd name="T30" fmla="*/ 49636 w 98227"/>
              <a:gd name="T31" fmla="*/ 35548 h 35720"/>
              <a:gd name="T32" fmla="*/ 55475 w 98227"/>
              <a:gd name="T33" fmla="*/ 34689 h 35720"/>
              <a:gd name="T34" fmla="*/ 59086 w 98227"/>
              <a:gd name="T35" fmla="*/ 34575 h 35720"/>
              <a:gd name="T36" fmla="*/ 104224 w 98227"/>
              <a:gd name="T37" fmla="*/ 34483 h 35720"/>
              <a:gd name="T38" fmla="*/ 104264 w 98227"/>
              <a:gd name="T39" fmla="*/ 32565 h 35720"/>
              <a:gd name="T40" fmla="*/ 104320 w 98227"/>
              <a:gd name="T41" fmla="*/ 24552 h 35720"/>
              <a:gd name="T42" fmla="*/ 104342 w 98227"/>
              <a:gd name="T43" fmla="*/ 34483 h 3572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227"/>
              <a:gd name="T67" fmla="*/ 0 h 35720"/>
              <a:gd name="T68" fmla="*/ 98227 w 98227"/>
              <a:gd name="T69" fmla="*/ 35720 h 3572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227" h="35720">
                <a:moveTo>
                  <a:pt x="0" y="0"/>
                </a:moveTo>
                <a:lnTo>
                  <a:pt x="0" y="16586"/>
                </a:lnTo>
                <a:lnTo>
                  <a:pt x="992" y="17011"/>
                </a:lnTo>
                <a:lnTo>
                  <a:pt x="2645" y="17294"/>
                </a:lnTo>
                <a:lnTo>
                  <a:pt x="8820" y="17850"/>
                </a:lnTo>
                <a:lnTo>
                  <a:pt x="8857" y="18845"/>
                </a:lnTo>
                <a:lnTo>
                  <a:pt x="8929" y="26716"/>
                </a:lnTo>
                <a:lnTo>
                  <a:pt x="8929" y="26780"/>
                </a:lnTo>
                <a:lnTo>
                  <a:pt x="17827" y="35686"/>
                </a:lnTo>
                <a:lnTo>
                  <a:pt x="17859" y="35719"/>
                </a:lnTo>
                <a:lnTo>
                  <a:pt x="17859" y="26822"/>
                </a:lnTo>
                <a:lnTo>
                  <a:pt x="35341" y="26789"/>
                </a:lnTo>
                <a:lnTo>
                  <a:pt x="36459" y="25797"/>
                </a:lnTo>
                <a:lnTo>
                  <a:pt x="43375" y="19101"/>
                </a:lnTo>
                <a:lnTo>
                  <a:pt x="44791" y="18687"/>
                </a:lnTo>
                <a:lnTo>
                  <a:pt x="46727" y="18411"/>
                </a:lnTo>
                <a:lnTo>
                  <a:pt x="52224" y="17969"/>
                </a:lnTo>
                <a:lnTo>
                  <a:pt x="55623" y="17908"/>
                </a:lnTo>
                <a:lnTo>
                  <a:pt x="98114" y="17859"/>
                </a:lnTo>
                <a:lnTo>
                  <a:pt x="98152" y="16867"/>
                </a:lnTo>
                <a:lnTo>
                  <a:pt x="98204" y="12715"/>
                </a:lnTo>
                <a:lnTo>
                  <a:pt x="98226"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2" name="SMARTInkAnnotation618">
            <a:extLst>
              <a:ext uri="{FF2B5EF4-FFF2-40B4-BE49-F238E27FC236}">
                <a16:creationId xmlns:a16="http://schemas.microsoft.com/office/drawing/2014/main" id="{D56B8B6C-5F1A-4C5E-AA8A-B2ADB590C02E}"/>
              </a:ext>
            </a:extLst>
          </p:cNvPr>
          <p:cNvSpPr>
            <a:spLocks/>
          </p:cNvSpPr>
          <p:nvPr/>
        </p:nvSpPr>
        <p:spPr bwMode="auto">
          <a:xfrm>
            <a:off x="7224713" y="2840038"/>
            <a:ext cx="150812" cy="34925"/>
          </a:xfrm>
          <a:custGeom>
            <a:avLst/>
            <a:gdLst>
              <a:gd name="T0" fmla="*/ 0 w 151805"/>
              <a:gd name="T1" fmla="*/ 20129 h 35243"/>
              <a:gd name="T2" fmla="*/ 0 w 151805"/>
              <a:gd name="T3" fmla="*/ 7494 h 35243"/>
              <a:gd name="T4" fmla="*/ 816 w 151805"/>
              <a:gd name="T5" fmla="*/ 7172 h 35243"/>
              <a:gd name="T6" fmla="*/ 3893 w 151805"/>
              <a:gd name="T7" fmla="*/ 6811 h 35243"/>
              <a:gd name="T8" fmla="*/ 7332 w 151805"/>
              <a:gd name="T9" fmla="*/ 6523 h 35243"/>
              <a:gd name="T10" fmla="*/ 7332 w 151805"/>
              <a:gd name="T11" fmla="*/ 0 h 35243"/>
              <a:gd name="T12" fmla="*/ 7332 w 151805"/>
              <a:gd name="T13" fmla="*/ 6252 h 35243"/>
              <a:gd name="T14" fmla="*/ 11228 w 151805"/>
              <a:gd name="T15" fmla="*/ 6442 h 35243"/>
              <a:gd name="T16" fmla="*/ 14659 w 151805"/>
              <a:gd name="T17" fmla="*/ 6523 h 35243"/>
              <a:gd name="T18" fmla="*/ 47567 w 151805"/>
              <a:gd name="T19" fmla="*/ 6523 h 35243"/>
              <a:gd name="T20" fmla="*/ 49636 w 151805"/>
              <a:gd name="T21" fmla="*/ 7280 h 35243"/>
              <a:gd name="T22" fmla="*/ 51833 w 151805"/>
              <a:gd name="T23" fmla="*/ 8540 h 35243"/>
              <a:gd name="T24" fmla="*/ 57319 w 151805"/>
              <a:gd name="T25" fmla="*/ 12380 h 35243"/>
              <a:gd name="T26" fmla="*/ 60245 w 151805"/>
              <a:gd name="T27" fmla="*/ 12906 h 35243"/>
              <a:gd name="T28" fmla="*/ 64868 w 151805"/>
              <a:gd name="T29" fmla="*/ 13244 h 35243"/>
              <a:gd name="T30" fmla="*/ 67672 w 151805"/>
              <a:gd name="T31" fmla="*/ 13292 h 35243"/>
              <a:gd name="T32" fmla="*/ 76114 w 151805"/>
              <a:gd name="T33" fmla="*/ 13321 h 35243"/>
              <a:gd name="T34" fmla="*/ 77633 w 151805"/>
              <a:gd name="T35" fmla="*/ 14077 h 35243"/>
              <a:gd name="T36" fmla="*/ 78646 w 151805"/>
              <a:gd name="T37" fmla="*/ 15340 h 35243"/>
              <a:gd name="T38" fmla="*/ 79321 w 151805"/>
              <a:gd name="T39" fmla="*/ 16937 h 35243"/>
              <a:gd name="T40" fmla="*/ 80586 w 151805"/>
              <a:gd name="T41" fmla="*/ 18003 h 35243"/>
              <a:gd name="T42" fmla="*/ 82244 w 151805"/>
              <a:gd name="T43" fmla="*/ 18709 h 35243"/>
              <a:gd name="T44" fmla="*/ 86868 w 151805"/>
              <a:gd name="T45" fmla="*/ 19848 h 35243"/>
              <a:gd name="T46" fmla="*/ 89674 w 151805"/>
              <a:gd name="T47" fmla="*/ 20007 h 35243"/>
              <a:gd name="T48" fmla="*/ 95008 w 151805"/>
              <a:gd name="T49" fmla="*/ 20122 h 35243"/>
              <a:gd name="T50" fmla="*/ 117036 w 151805"/>
              <a:gd name="T51" fmla="*/ 20129 h 35243"/>
              <a:gd name="T52" fmla="*/ 117138 w 151805"/>
              <a:gd name="T53" fmla="*/ 20888 h 35243"/>
              <a:gd name="T54" fmla="*/ 117207 w 151805"/>
              <a:gd name="T55" fmla="*/ 22146 h 35243"/>
              <a:gd name="T56" fmla="*/ 117250 w 151805"/>
              <a:gd name="T57" fmla="*/ 23744 h 35243"/>
              <a:gd name="T58" fmla="*/ 118096 w 151805"/>
              <a:gd name="T59" fmla="*/ 24807 h 35243"/>
              <a:gd name="T60" fmla="*/ 119472 w 151805"/>
              <a:gd name="T61" fmla="*/ 25516 h 35243"/>
              <a:gd name="T62" fmla="*/ 124368 w 151805"/>
              <a:gd name="T63" fmla="*/ 26851 h 35243"/>
              <a:gd name="T64" fmla="*/ 124474 w 151805"/>
              <a:gd name="T65" fmla="*/ 26124 h 35243"/>
              <a:gd name="T66" fmla="*/ 124539 w 151805"/>
              <a:gd name="T67" fmla="*/ 24879 h 35243"/>
              <a:gd name="T68" fmla="*/ 124675 w 151805"/>
              <a:gd name="T69" fmla="*/ 20129 h 352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1805"/>
              <a:gd name="T106" fmla="*/ 0 h 35243"/>
              <a:gd name="T107" fmla="*/ 151805 w 151805"/>
              <a:gd name="T108" fmla="*/ 35243 h 352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1805" h="35243">
                <a:moveTo>
                  <a:pt x="0" y="26421"/>
                </a:moveTo>
                <a:lnTo>
                  <a:pt x="0" y="9835"/>
                </a:lnTo>
                <a:lnTo>
                  <a:pt x="992" y="9411"/>
                </a:lnTo>
                <a:lnTo>
                  <a:pt x="4740" y="8939"/>
                </a:lnTo>
                <a:lnTo>
                  <a:pt x="8929" y="8562"/>
                </a:lnTo>
                <a:lnTo>
                  <a:pt x="8929" y="0"/>
                </a:lnTo>
                <a:lnTo>
                  <a:pt x="8929" y="8204"/>
                </a:lnTo>
                <a:lnTo>
                  <a:pt x="13669" y="8456"/>
                </a:lnTo>
                <a:lnTo>
                  <a:pt x="17849" y="8562"/>
                </a:lnTo>
                <a:lnTo>
                  <a:pt x="57916" y="8562"/>
                </a:lnTo>
                <a:lnTo>
                  <a:pt x="60438" y="9554"/>
                </a:lnTo>
                <a:lnTo>
                  <a:pt x="63113" y="11208"/>
                </a:lnTo>
                <a:lnTo>
                  <a:pt x="69793" y="16250"/>
                </a:lnTo>
                <a:lnTo>
                  <a:pt x="73353" y="16940"/>
                </a:lnTo>
                <a:lnTo>
                  <a:pt x="78982" y="17383"/>
                </a:lnTo>
                <a:lnTo>
                  <a:pt x="82396" y="17443"/>
                </a:lnTo>
                <a:lnTo>
                  <a:pt x="92675" y="17482"/>
                </a:lnTo>
                <a:lnTo>
                  <a:pt x="94524" y="18477"/>
                </a:lnTo>
                <a:lnTo>
                  <a:pt x="95758" y="20133"/>
                </a:lnTo>
                <a:lnTo>
                  <a:pt x="96581" y="22229"/>
                </a:lnTo>
                <a:lnTo>
                  <a:pt x="98122" y="23627"/>
                </a:lnTo>
                <a:lnTo>
                  <a:pt x="100141" y="24558"/>
                </a:lnTo>
                <a:lnTo>
                  <a:pt x="105771" y="26053"/>
                </a:lnTo>
                <a:lnTo>
                  <a:pt x="109185" y="26258"/>
                </a:lnTo>
                <a:lnTo>
                  <a:pt x="115682" y="26412"/>
                </a:lnTo>
                <a:lnTo>
                  <a:pt x="142504" y="26421"/>
                </a:lnTo>
                <a:lnTo>
                  <a:pt x="142627" y="27414"/>
                </a:lnTo>
                <a:lnTo>
                  <a:pt x="142710" y="29067"/>
                </a:lnTo>
                <a:lnTo>
                  <a:pt x="142765" y="31162"/>
                </a:lnTo>
                <a:lnTo>
                  <a:pt x="143793" y="32558"/>
                </a:lnTo>
                <a:lnTo>
                  <a:pt x="145472" y="33489"/>
                </a:lnTo>
                <a:lnTo>
                  <a:pt x="151434" y="35242"/>
                </a:lnTo>
                <a:lnTo>
                  <a:pt x="151557" y="34286"/>
                </a:lnTo>
                <a:lnTo>
                  <a:pt x="151639" y="32657"/>
                </a:lnTo>
                <a:lnTo>
                  <a:pt x="151804" y="2642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3" name="SMARTInkAnnotation619">
            <a:extLst>
              <a:ext uri="{FF2B5EF4-FFF2-40B4-BE49-F238E27FC236}">
                <a16:creationId xmlns:a16="http://schemas.microsoft.com/office/drawing/2014/main" id="{CEFBFA55-E8D7-4181-A803-87C3F4859B45}"/>
              </a:ext>
            </a:extLst>
          </p:cNvPr>
          <p:cNvSpPr>
            <a:spLocks/>
          </p:cNvSpPr>
          <p:nvPr/>
        </p:nvSpPr>
        <p:spPr bwMode="auto">
          <a:xfrm>
            <a:off x="7500938" y="2687638"/>
            <a:ext cx="107950" cy="276225"/>
          </a:xfrm>
          <a:custGeom>
            <a:avLst/>
            <a:gdLst>
              <a:gd name="T0" fmla="*/ 44559 w 107157"/>
              <a:gd name="T1" fmla="*/ 52026 h 276707"/>
              <a:gd name="T2" fmla="*/ 54153 w 107157"/>
              <a:gd name="T3" fmla="*/ 43558 h 276707"/>
              <a:gd name="T4" fmla="*/ 55500 w 107157"/>
              <a:gd name="T5" fmla="*/ 33219 h 276707"/>
              <a:gd name="T6" fmla="*/ 55688 w 107157"/>
              <a:gd name="T7" fmla="*/ 21281 h 276707"/>
              <a:gd name="T8" fmla="*/ 58999 w 107157"/>
              <a:gd name="T9" fmla="*/ 18817 h 276707"/>
              <a:gd name="T10" fmla="*/ 65804 w 107157"/>
              <a:gd name="T11" fmla="*/ 16162 h 276707"/>
              <a:gd name="T12" fmla="*/ 70125 w 107157"/>
              <a:gd name="T13" fmla="*/ 6011 h 276707"/>
              <a:gd name="T14" fmla="*/ 81222 w 107157"/>
              <a:gd name="T15" fmla="*/ 2463 h 276707"/>
              <a:gd name="T16" fmla="*/ 88427 w 107157"/>
              <a:gd name="T17" fmla="*/ 10360 h 276707"/>
              <a:gd name="T18" fmla="*/ 90051 w 107157"/>
              <a:gd name="T19" fmla="*/ 13963 h 276707"/>
              <a:gd name="T20" fmla="*/ 94900 w 107157"/>
              <a:gd name="T21" fmla="*/ 15564 h 276707"/>
              <a:gd name="T22" fmla="*/ 97879 w 107157"/>
              <a:gd name="T23" fmla="*/ 18787 h 276707"/>
              <a:gd name="T24" fmla="*/ 100124 w 107157"/>
              <a:gd name="T25" fmla="*/ 29434 h 276707"/>
              <a:gd name="T26" fmla="*/ 103504 w 107157"/>
              <a:gd name="T27" fmla="*/ 34367 h 276707"/>
              <a:gd name="T28" fmla="*/ 110705 w 107157"/>
              <a:gd name="T29" fmla="*/ 44085 h 276707"/>
              <a:gd name="T30" fmla="*/ 111341 w 107157"/>
              <a:gd name="T31" fmla="*/ 59375 h 276707"/>
              <a:gd name="T32" fmla="*/ 112613 w 107157"/>
              <a:gd name="T33" fmla="*/ 64935 h 276707"/>
              <a:gd name="T34" fmla="*/ 117306 w 107157"/>
              <a:gd name="T35" fmla="*/ 70549 h 276707"/>
              <a:gd name="T36" fmla="*/ 120994 w 107157"/>
              <a:gd name="T37" fmla="*/ 78999 h 276707"/>
              <a:gd name="T38" fmla="*/ 116170 w 107157"/>
              <a:gd name="T39" fmla="*/ 87468 h 276707"/>
              <a:gd name="T40" fmla="*/ 112342 w 107157"/>
              <a:gd name="T41" fmla="*/ 98766 h 276707"/>
              <a:gd name="T42" fmla="*/ 111592 w 107157"/>
              <a:gd name="T43" fmla="*/ 110065 h 276707"/>
              <a:gd name="T44" fmla="*/ 108162 w 107157"/>
              <a:gd name="T45" fmla="*/ 121051 h 276707"/>
              <a:gd name="T46" fmla="*/ 102602 w 107157"/>
              <a:gd name="T47" fmla="*/ 133722 h 276707"/>
              <a:gd name="T48" fmla="*/ 97654 w 107157"/>
              <a:gd name="T49" fmla="*/ 143440 h 276707"/>
              <a:gd name="T50" fmla="*/ 92916 w 107157"/>
              <a:gd name="T51" fmla="*/ 150321 h 276707"/>
              <a:gd name="T52" fmla="*/ 90812 w 107157"/>
              <a:gd name="T53" fmla="*/ 159658 h 276707"/>
              <a:gd name="T54" fmla="*/ 86572 w 107157"/>
              <a:gd name="T55" fmla="*/ 167574 h 276707"/>
              <a:gd name="T56" fmla="*/ 80562 w 107157"/>
              <a:gd name="T57" fmla="*/ 174230 h 276707"/>
              <a:gd name="T58" fmla="*/ 73766 w 107157"/>
              <a:gd name="T59" fmla="*/ 180328 h 276707"/>
              <a:gd name="T60" fmla="*/ 62978 w 107157"/>
              <a:gd name="T61" fmla="*/ 189055 h 276707"/>
              <a:gd name="T62" fmla="*/ 22418 w 107157"/>
              <a:gd name="T63" fmla="*/ 219188 h 276707"/>
              <a:gd name="T64" fmla="*/ 16977 w 107157"/>
              <a:gd name="T65" fmla="*/ 219770 h 276707"/>
              <a:gd name="T66" fmla="*/ 10436 w 107157"/>
              <a:gd name="T67" fmla="*/ 222538 h 276707"/>
              <a:gd name="T68" fmla="*/ 2 w 107157"/>
              <a:gd name="T69" fmla="*/ 228708 h 276707"/>
              <a:gd name="T70" fmla="*/ 0 w 107157"/>
              <a:gd name="T71" fmla="*/ 237174 h 276707"/>
              <a:gd name="T72" fmla="*/ 10109 w 107157"/>
              <a:gd name="T73" fmla="*/ 238123 h 276707"/>
              <a:gd name="T74" fmla="*/ 11141 w 107157"/>
              <a:gd name="T75" fmla="*/ 241150 h 276707"/>
              <a:gd name="T76" fmla="*/ 14443 w 107157"/>
              <a:gd name="T77" fmla="*/ 238945 h 276707"/>
              <a:gd name="T78" fmla="*/ 21251 w 107157"/>
              <a:gd name="T79" fmla="*/ 236473 h 276707"/>
              <a:gd name="T80" fmla="*/ 25562 w 107157"/>
              <a:gd name="T81" fmla="*/ 226357 h 276707"/>
              <a:gd name="T82" fmla="*/ 36661 w 107157"/>
              <a:gd name="T83" fmla="*/ 220282 h 276707"/>
              <a:gd name="T84" fmla="*/ 58934 w 107157"/>
              <a:gd name="T85" fmla="*/ 222746 h 276707"/>
              <a:gd name="T86" fmla="*/ 66145 w 107157"/>
              <a:gd name="T87" fmla="*/ 230696 h 276707"/>
              <a:gd name="T88" fmla="*/ 67770 w 107157"/>
              <a:gd name="T89" fmla="*/ 234301 h 276707"/>
              <a:gd name="T90" fmla="*/ 72621 w 107157"/>
              <a:gd name="T91" fmla="*/ 235901 h 276707"/>
              <a:gd name="T92" fmla="*/ 75597 w 107157"/>
              <a:gd name="T93" fmla="*/ 239125 h 276707"/>
              <a:gd name="T94" fmla="*/ 77941 w 107157"/>
              <a:gd name="T95" fmla="*/ 250044 h 276707"/>
              <a:gd name="T96" fmla="*/ 81265 w 107157"/>
              <a:gd name="T97" fmla="*/ 252317 h 276707"/>
              <a:gd name="T98" fmla="*/ 89105 w 107157"/>
              <a:gd name="T99" fmla="*/ 262080 h 276707"/>
              <a:gd name="T100" fmla="*/ 92421 w 107157"/>
              <a:gd name="T101" fmla="*/ 262562 h 276707"/>
              <a:gd name="T102" fmla="*/ 100126 w 107157"/>
              <a:gd name="T103" fmla="*/ 258107 h 276707"/>
              <a:gd name="T104" fmla="*/ 103505 w 107157"/>
              <a:gd name="T105" fmla="*/ 255900 h 276707"/>
              <a:gd name="T106" fmla="*/ 107893 w 107157"/>
              <a:gd name="T107" fmla="*/ 253976 h 276707"/>
              <a:gd name="T108" fmla="*/ 109842 w 107157"/>
              <a:gd name="T109" fmla="*/ 249984 h 276707"/>
              <a:gd name="T110" fmla="*/ 114009 w 107157"/>
              <a:gd name="T111" fmla="*/ 247580 h 276707"/>
              <a:gd name="T112" fmla="*/ 122658 w 107157"/>
              <a:gd name="T113" fmla="*/ 244971 h 276707"/>
              <a:gd name="T114" fmla="*/ 133688 w 107157"/>
              <a:gd name="T115" fmla="*/ 237183 h 27670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07157"/>
              <a:gd name="T175" fmla="*/ 0 h 276707"/>
              <a:gd name="T176" fmla="*/ 107157 w 107157"/>
              <a:gd name="T177" fmla="*/ 276707 h 27670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07157" h="276707">
                <a:moveTo>
                  <a:pt x="35719" y="98115"/>
                </a:moveTo>
                <a:lnTo>
                  <a:pt x="35719" y="54820"/>
                </a:lnTo>
                <a:lnTo>
                  <a:pt x="38364" y="51422"/>
                </a:lnTo>
                <a:lnTo>
                  <a:pt x="43407" y="45897"/>
                </a:lnTo>
                <a:lnTo>
                  <a:pt x="44097" y="42495"/>
                </a:lnTo>
                <a:lnTo>
                  <a:pt x="44485" y="35002"/>
                </a:lnTo>
                <a:lnTo>
                  <a:pt x="44626" y="26781"/>
                </a:lnTo>
                <a:lnTo>
                  <a:pt x="44638" y="22424"/>
                </a:lnTo>
                <a:lnTo>
                  <a:pt x="45634" y="20866"/>
                </a:lnTo>
                <a:lnTo>
                  <a:pt x="47289" y="19826"/>
                </a:lnTo>
                <a:lnTo>
                  <a:pt x="52336" y="18158"/>
                </a:lnTo>
                <a:lnTo>
                  <a:pt x="52749" y="17029"/>
                </a:lnTo>
                <a:lnTo>
                  <a:pt x="53546" y="9196"/>
                </a:lnTo>
                <a:lnTo>
                  <a:pt x="56209" y="6340"/>
                </a:lnTo>
                <a:lnTo>
                  <a:pt x="62399" y="0"/>
                </a:lnTo>
                <a:lnTo>
                  <a:pt x="65105" y="2584"/>
                </a:lnTo>
                <a:lnTo>
                  <a:pt x="70186" y="7586"/>
                </a:lnTo>
                <a:lnTo>
                  <a:pt x="70881" y="10916"/>
                </a:lnTo>
                <a:lnTo>
                  <a:pt x="71067" y="13193"/>
                </a:lnTo>
                <a:lnTo>
                  <a:pt x="72182" y="14712"/>
                </a:lnTo>
                <a:lnTo>
                  <a:pt x="73919" y="15723"/>
                </a:lnTo>
                <a:lnTo>
                  <a:pt x="76068" y="16398"/>
                </a:lnTo>
                <a:lnTo>
                  <a:pt x="77501" y="17840"/>
                </a:lnTo>
                <a:lnTo>
                  <a:pt x="78456" y="19794"/>
                </a:lnTo>
                <a:lnTo>
                  <a:pt x="79990" y="25318"/>
                </a:lnTo>
                <a:lnTo>
                  <a:pt x="80256" y="31015"/>
                </a:lnTo>
                <a:lnTo>
                  <a:pt x="81285" y="33538"/>
                </a:lnTo>
                <a:lnTo>
                  <a:pt x="82964" y="36212"/>
                </a:lnTo>
                <a:lnTo>
                  <a:pt x="88046" y="42893"/>
                </a:lnTo>
                <a:lnTo>
                  <a:pt x="88740" y="46452"/>
                </a:lnTo>
                <a:lnTo>
                  <a:pt x="89132" y="54034"/>
                </a:lnTo>
                <a:lnTo>
                  <a:pt x="89248" y="62564"/>
                </a:lnTo>
                <a:lnTo>
                  <a:pt x="89264" y="65485"/>
                </a:lnTo>
                <a:lnTo>
                  <a:pt x="90268" y="68424"/>
                </a:lnTo>
                <a:lnTo>
                  <a:pt x="91928" y="71376"/>
                </a:lnTo>
                <a:lnTo>
                  <a:pt x="94028" y="74336"/>
                </a:lnTo>
                <a:lnTo>
                  <a:pt x="96360" y="80270"/>
                </a:lnTo>
                <a:lnTo>
                  <a:pt x="96982" y="83242"/>
                </a:lnTo>
                <a:lnTo>
                  <a:pt x="96405" y="86215"/>
                </a:lnTo>
                <a:lnTo>
                  <a:pt x="93118" y="92165"/>
                </a:lnTo>
                <a:lnTo>
                  <a:pt x="90995" y="98116"/>
                </a:lnTo>
                <a:lnTo>
                  <a:pt x="90052" y="104069"/>
                </a:lnTo>
                <a:lnTo>
                  <a:pt x="89633" y="110021"/>
                </a:lnTo>
                <a:lnTo>
                  <a:pt x="89446" y="115974"/>
                </a:lnTo>
                <a:lnTo>
                  <a:pt x="89397" y="118951"/>
                </a:lnTo>
                <a:lnTo>
                  <a:pt x="86695" y="127550"/>
                </a:lnTo>
                <a:lnTo>
                  <a:pt x="84586" y="132621"/>
                </a:lnTo>
                <a:lnTo>
                  <a:pt x="82241" y="140902"/>
                </a:lnTo>
                <a:lnTo>
                  <a:pt x="81617" y="144499"/>
                </a:lnTo>
                <a:lnTo>
                  <a:pt x="78277" y="151141"/>
                </a:lnTo>
                <a:lnTo>
                  <a:pt x="75997" y="154302"/>
                </a:lnTo>
                <a:lnTo>
                  <a:pt x="74477" y="158393"/>
                </a:lnTo>
                <a:lnTo>
                  <a:pt x="73464" y="163105"/>
                </a:lnTo>
                <a:lnTo>
                  <a:pt x="72789" y="168231"/>
                </a:lnTo>
                <a:lnTo>
                  <a:pt x="71346" y="172640"/>
                </a:lnTo>
                <a:lnTo>
                  <a:pt x="69392" y="176572"/>
                </a:lnTo>
                <a:lnTo>
                  <a:pt x="67097" y="180185"/>
                </a:lnTo>
                <a:lnTo>
                  <a:pt x="64575" y="183586"/>
                </a:lnTo>
                <a:lnTo>
                  <a:pt x="61902" y="186846"/>
                </a:lnTo>
                <a:lnTo>
                  <a:pt x="59127" y="190011"/>
                </a:lnTo>
                <a:lnTo>
                  <a:pt x="56286" y="193113"/>
                </a:lnTo>
                <a:lnTo>
                  <a:pt x="50482" y="199206"/>
                </a:lnTo>
                <a:lnTo>
                  <a:pt x="19514" y="230405"/>
                </a:lnTo>
                <a:lnTo>
                  <a:pt x="17970" y="230957"/>
                </a:lnTo>
                <a:lnTo>
                  <a:pt x="15949" y="231324"/>
                </a:lnTo>
                <a:lnTo>
                  <a:pt x="13609" y="231570"/>
                </a:lnTo>
                <a:lnTo>
                  <a:pt x="11057" y="232725"/>
                </a:lnTo>
                <a:lnTo>
                  <a:pt x="8364" y="234488"/>
                </a:lnTo>
                <a:lnTo>
                  <a:pt x="19" y="240975"/>
                </a:lnTo>
                <a:lnTo>
                  <a:pt x="2" y="240989"/>
                </a:lnTo>
                <a:lnTo>
                  <a:pt x="1" y="240989"/>
                </a:lnTo>
                <a:lnTo>
                  <a:pt x="0" y="249910"/>
                </a:lnTo>
                <a:lnTo>
                  <a:pt x="7689" y="249919"/>
                </a:lnTo>
                <a:lnTo>
                  <a:pt x="8103" y="250911"/>
                </a:lnTo>
                <a:lnTo>
                  <a:pt x="8927" y="258817"/>
                </a:lnTo>
                <a:lnTo>
                  <a:pt x="8929" y="254099"/>
                </a:lnTo>
                <a:lnTo>
                  <a:pt x="9921" y="252706"/>
                </a:lnTo>
                <a:lnTo>
                  <a:pt x="11575" y="251778"/>
                </a:lnTo>
                <a:lnTo>
                  <a:pt x="16618" y="250286"/>
                </a:lnTo>
                <a:lnTo>
                  <a:pt x="17031" y="249172"/>
                </a:lnTo>
                <a:lnTo>
                  <a:pt x="17828" y="241367"/>
                </a:lnTo>
                <a:lnTo>
                  <a:pt x="20490" y="238512"/>
                </a:lnTo>
                <a:lnTo>
                  <a:pt x="26680" y="232172"/>
                </a:lnTo>
                <a:lnTo>
                  <a:pt x="29387" y="232110"/>
                </a:lnTo>
                <a:lnTo>
                  <a:pt x="44530" y="232060"/>
                </a:lnTo>
                <a:lnTo>
                  <a:pt x="47241" y="234706"/>
                </a:lnTo>
                <a:lnTo>
                  <a:pt x="52326" y="239749"/>
                </a:lnTo>
                <a:lnTo>
                  <a:pt x="53022" y="243084"/>
                </a:lnTo>
                <a:lnTo>
                  <a:pt x="53208" y="245363"/>
                </a:lnTo>
                <a:lnTo>
                  <a:pt x="54323" y="246882"/>
                </a:lnTo>
                <a:lnTo>
                  <a:pt x="56059" y="247894"/>
                </a:lnTo>
                <a:lnTo>
                  <a:pt x="58209" y="248569"/>
                </a:lnTo>
                <a:lnTo>
                  <a:pt x="59641" y="250012"/>
                </a:lnTo>
                <a:lnTo>
                  <a:pt x="60597" y="251965"/>
                </a:lnTo>
                <a:lnTo>
                  <a:pt x="62396" y="258446"/>
                </a:lnTo>
                <a:lnTo>
                  <a:pt x="62474" y="263470"/>
                </a:lnTo>
                <a:lnTo>
                  <a:pt x="63478" y="264907"/>
                </a:lnTo>
                <a:lnTo>
                  <a:pt x="65139" y="265864"/>
                </a:lnTo>
                <a:lnTo>
                  <a:pt x="71069" y="267667"/>
                </a:lnTo>
                <a:lnTo>
                  <a:pt x="71423" y="276153"/>
                </a:lnTo>
                <a:lnTo>
                  <a:pt x="71435" y="276599"/>
                </a:lnTo>
                <a:lnTo>
                  <a:pt x="74082" y="276660"/>
                </a:lnTo>
                <a:lnTo>
                  <a:pt x="80000" y="276706"/>
                </a:lnTo>
                <a:lnTo>
                  <a:pt x="80258" y="271967"/>
                </a:lnTo>
                <a:lnTo>
                  <a:pt x="81287" y="270571"/>
                </a:lnTo>
                <a:lnTo>
                  <a:pt x="82965" y="269641"/>
                </a:lnTo>
                <a:lnTo>
                  <a:pt x="85075" y="269020"/>
                </a:lnTo>
                <a:lnTo>
                  <a:pt x="86482" y="267614"/>
                </a:lnTo>
                <a:lnTo>
                  <a:pt x="87420" y="265685"/>
                </a:lnTo>
                <a:lnTo>
                  <a:pt x="88046" y="263406"/>
                </a:lnTo>
                <a:lnTo>
                  <a:pt x="89454" y="261887"/>
                </a:lnTo>
                <a:lnTo>
                  <a:pt x="91387" y="260875"/>
                </a:lnTo>
                <a:lnTo>
                  <a:pt x="96875" y="259250"/>
                </a:lnTo>
                <a:lnTo>
                  <a:pt x="98318" y="258124"/>
                </a:lnTo>
                <a:lnTo>
                  <a:pt x="100272" y="256381"/>
                </a:lnTo>
                <a:lnTo>
                  <a:pt x="107156" y="2499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4" name="SMARTInkAnnotation620">
            <a:extLst>
              <a:ext uri="{FF2B5EF4-FFF2-40B4-BE49-F238E27FC236}">
                <a16:creationId xmlns:a16="http://schemas.microsoft.com/office/drawing/2014/main" id="{5AC8A060-369B-4C39-9113-D4435106EE8C}"/>
              </a:ext>
            </a:extLst>
          </p:cNvPr>
          <p:cNvSpPr>
            <a:spLocks/>
          </p:cNvSpPr>
          <p:nvPr/>
        </p:nvSpPr>
        <p:spPr bwMode="auto">
          <a:xfrm>
            <a:off x="7678738" y="2901950"/>
            <a:ext cx="1587" cy="44450"/>
          </a:xfrm>
          <a:custGeom>
            <a:avLst/>
            <a:gdLst>
              <a:gd name="T0" fmla="*/ 0 w 1"/>
              <a:gd name="T1" fmla="*/ 0 h 44649"/>
              <a:gd name="T2" fmla="*/ 0 w 1"/>
              <a:gd name="T3" fmla="*/ 39049 h 44649"/>
              <a:gd name="T4" fmla="*/ 0 60000 65536"/>
              <a:gd name="T5" fmla="*/ 0 60000 65536"/>
              <a:gd name="T6" fmla="*/ 0 w 1"/>
              <a:gd name="T7" fmla="*/ 0 h 44649"/>
              <a:gd name="T8" fmla="*/ 1 w 1"/>
              <a:gd name="T9" fmla="*/ 44649 h 44649"/>
            </a:gdLst>
            <a:ahLst/>
            <a:cxnLst>
              <a:cxn ang="T4">
                <a:pos x="T0" y="T1"/>
              </a:cxn>
              <a:cxn ang="T5">
                <a:pos x="T2" y="T3"/>
              </a:cxn>
            </a:cxnLst>
            <a:rect l="T6" t="T7" r="T8" b="T9"/>
            <a:pathLst>
              <a:path w="1" h="44649">
                <a:moveTo>
                  <a:pt x="0" y="0"/>
                </a:moveTo>
                <a:lnTo>
                  <a:pt x="0" y="44648"/>
                </a:lnTo>
              </a:path>
            </a:pathLst>
          </a:custGeom>
          <a:solidFill>
            <a:schemeClr val="accent1"/>
          </a:solidFill>
          <a:ln w="38100" algn="ctr">
            <a:solidFill>
              <a:srgbClr val="FF0000"/>
            </a:solidFill>
            <a:round/>
            <a:headEnd/>
            <a:tailEnd/>
          </a:ln>
        </p:spPr>
        <p:txBody>
          <a:bodyPr wrap="none" anchor="ctr"/>
          <a:lstStyle/>
          <a:p>
            <a:endParaRPr lang="en-US"/>
          </a:p>
        </p:txBody>
      </p:sp>
      <p:sp>
        <p:nvSpPr>
          <p:cNvPr id="176175" name="SMARTInkAnnotation621">
            <a:extLst>
              <a:ext uri="{FF2B5EF4-FFF2-40B4-BE49-F238E27FC236}">
                <a16:creationId xmlns:a16="http://schemas.microsoft.com/office/drawing/2014/main" id="{E6B0F25B-0D4E-441B-A020-823169F87F83}"/>
              </a:ext>
            </a:extLst>
          </p:cNvPr>
          <p:cNvSpPr>
            <a:spLocks/>
          </p:cNvSpPr>
          <p:nvPr/>
        </p:nvSpPr>
        <p:spPr bwMode="auto">
          <a:xfrm>
            <a:off x="7715250" y="2670175"/>
            <a:ext cx="107950" cy="263525"/>
          </a:xfrm>
          <a:custGeom>
            <a:avLst/>
            <a:gdLst>
              <a:gd name="T0" fmla="*/ 11141 w 107157"/>
              <a:gd name="T1" fmla="*/ 16914 h 264003"/>
              <a:gd name="T2" fmla="*/ 0 w 107157"/>
              <a:gd name="T3" fmla="*/ 16914 h 264003"/>
              <a:gd name="T4" fmla="*/ 17012 w 107157"/>
              <a:gd name="T5" fmla="*/ 16914 h 264003"/>
              <a:gd name="T6" fmla="*/ 18769 w 107157"/>
              <a:gd name="T7" fmla="*/ 15976 h 264003"/>
              <a:gd name="T8" fmla="*/ 19935 w 107157"/>
              <a:gd name="T9" fmla="*/ 14410 h 264003"/>
              <a:gd name="T10" fmla="*/ 20717 w 107157"/>
              <a:gd name="T11" fmla="*/ 12422 h 264003"/>
              <a:gd name="T12" fmla="*/ 22473 w 107157"/>
              <a:gd name="T13" fmla="*/ 11102 h 264003"/>
              <a:gd name="T14" fmla="*/ 24888 w 107157"/>
              <a:gd name="T15" fmla="*/ 10219 h 264003"/>
              <a:gd name="T16" fmla="*/ 32922 w 107157"/>
              <a:gd name="T17" fmla="*/ 8558 h 264003"/>
              <a:gd name="T18" fmla="*/ 36500 w 107157"/>
              <a:gd name="T19" fmla="*/ 8501 h 264003"/>
              <a:gd name="T20" fmla="*/ 53681 w 107157"/>
              <a:gd name="T21" fmla="*/ 8458 h 264003"/>
              <a:gd name="T22" fmla="*/ 55593 w 107157"/>
              <a:gd name="T23" fmla="*/ 7519 h 264003"/>
              <a:gd name="T24" fmla="*/ 58104 w 107157"/>
              <a:gd name="T25" fmla="*/ 5955 h 264003"/>
              <a:gd name="T26" fmla="*/ 65117 w 107157"/>
              <a:gd name="T27" fmla="*/ 1181 h 264003"/>
              <a:gd name="T28" fmla="*/ 66927 w 107157"/>
              <a:gd name="T29" fmla="*/ 797 h 264003"/>
              <a:gd name="T30" fmla="*/ 69376 w 107157"/>
              <a:gd name="T31" fmla="*/ 522 h 264003"/>
              <a:gd name="T32" fmla="*/ 72246 w 107157"/>
              <a:gd name="T33" fmla="*/ 337 h 264003"/>
              <a:gd name="T34" fmla="*/ 75396 w 107157"/>
              <a:gd name="T35" fmla="*/ 245 h 264003"/>
              <a:gd name="T36" fmla="*/ 87069 w 107157"/>
              <a:gd name="T37" fmla="*/ 32 h 264003"/>
              <a:gd name="T38" fmla="*/ 109341 w 107157"/>
              <a:gd name="T39" fmla="*/ 0 h 264003"/>
              <a:gd name="T40" fmla="*/ 111267 w 107157"/>
              <a:gd name="T41" fmla="*/ 932 h 264003"/>
              <a:gd name="T42" fmla="*/ 113788 w 107157"/>
              <a:gd name="T43" fmla="*/ 2496 h 264003"/>
              <a:gd name="T44" fmla="*/ 122477 w 107157"/>
              <a:gd name="T45" fmla="*/ 8410 h 264003"/>
              <a:gd name="T46" fmla="*/ 122500 w 107157"/>
              <a:gd name="T47" fmla="*/ 8425 h 264003"/>
              <a:gd name="T48" fmla="*/ 133549 w 107157"/>
              <a:gd name="T49" fmla="*/ 8455 h 264003"/>
              <a:gd name="T50" fmla="*/ 133680 w 107157"/>
              <a:gd name="T51" fmla="*/ 16130 h 264003"/>
              <a:gd name="T52" fmla="*/ 133688 w 107157"/>
              <a:gd name="T53" fmla="*/ 24187 h 264003"/>
              <a:gd name="T54" fmla="*/ 132447 w 107157"/>
              <a:gd name="T55" fmla="*/ 24581 h 264003"/>
              <a:gd name="T56" fmla="*/ 130383 w 107157"/>
              <a:gd name="T57" fmla="*/ 24846 h 264003"/>
              <a:gd name="T58" fmla="*/ 124092 w 107157"/>
              <a:gd name="T59" fmla="*/ 25268 h 264003"/>
              <a:gd name="T60" fmla="*/ 123577 w 107157"/>
              <a:gd name="T61" fmla="*/ 26241 h 264003"/>
              <a:gd name="T62" fmla="*/ 122581 w 107157"/>
              <a:gd name="T63" fmla="*/ 33477 h 264003"/>
              <a:gd name="T64" fmla="*/ 122544 w 107157"/>
              <a:gd name="T65" fmla="*/ 174895 h 264003"/>
              <a:gd name="T66" fmla="*/ 121309 w 107157"/>
              <a:gd name="T67" fmla="*/ 180496 h 264003"/>
              <a:gd name="T68" fmla="*/ 119244 w 107157"/>
              <a:gd name="T69" fmla="*/ 186106 h 264003"/>
              <a:gd name="T70" fmla="*/ 116630 w 107157"/>
              <a:gd name="T71" fmla="*/ 191729 h 264003"/>
              <a:gd name="T72" fmla="*/ 114889 w 107157"/>
              <a:gd name="T73" fmla="*/ 196418 h 264003"/>
              <a:gd name="T74" fmla="*/ 112951 w 107157"/>
              <a:gd name="T75" fmla="*/ 204131 h 264003"/>
              <a:gd name="T76" fmla="*/ 112092 w 107157"/>
              <a:gd name="T77" fmla="*/ 210691 h 264003"/>
              <a:gd name="T78" fmla="*/ 111712 w 107157"/>
              <a:gd name="T79" fmla="*/ 216739 h 264003"/>
              <a:gd name="T80" fmla="*/ 111539 w 107157"/>
              <a:gd name="T81" fmla="*/ 222558 h 264003"/>
              <a:gd name="T82" fmla="*/ 111443 w 107157"/>
              <a:gd name="T83" fmla="*/ 231120 h 264003"/>
              <a:gd name="T84" fmla="*/ 110187 w 107157"/>
              <a:gd name="T85" fmla="*/ 233953 h 264003"/>
              <a:gd name="T86" fmla="*/ 108120 w 107157"/>
              <a:gd name="T87" fmla="*/ 236781 h 264003"/>
              <a:gd name="T88" fmla="*/ 100718 w 107157"/>
              <a:gd name="T89" fmla="*/ 244761 h 264003"/>
              <a:gd name="T90" fmla="*/ 103770 w 107157"/>
              <a:gd name="T91" fmla="*/ 247543 h 264003"/>
              <a:gd name="T92" fmla="*/ 106313 w 107157"/>
              <a:gd name="T93" fmla="*/ 249600 h 264003"/>
              <a:gd name="T94" fmla="*/ 108012 w 107157"/>
              <a:gd name="T95" fmla="*/ 250033 h 264003"/>
              <a:gd name="T96" fmla="*/ 109141 w 107157"/>
              <a:gd name="T97" fmla="*/ 249380 h 264003"/>
              <a:gd name="T98" fmla="*/ 111405 w 107157"/>
              <a:gd name="T99" fmla="*/ 245258 h 264003"/>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157"/>
              <a:gd name="T151" fmla="*/ 0 h 264003"/>
              <a:gd name="T152" fmla="*/ 107157 w 107157"/>
              <a:gd name="T153" fmla="*/ 264003 h 264003"/>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157" h="264003">
                <a:moveTo>
                  <a:pt x="8929" y="17859"/>
                </a:moveTo>
                <a:lnTo>
                  <a:pt x="0" y="17859"/>
                </a:lnTo>
                <a:lnTo>
                  <a:pt x="13637" y="17859"/>
                </a:lnTo>
                <a:lnTo>
                  <a:pt x="15044" y="16867"/>
                </a:lnTo>
                <a:lnTo>
                  <a:pt x="15982" y="15213"/>
                </a:lnTo>
                <a:lnTo>
                  <a:pt x="16608" y="13118"/>
                </a:lnTo>
                <a:lnTo>
                  <a:pt x="18016" y="11722"/>
                </a:lnTo>
                <a:lnTo>
                  <a:pt x="19949" y="10791"/>
                </a:lnTo>
                <a:lnTo>
                  <a:pt x="26388" y="9038"/>
                </a:lnTo>
                <a:lnTo>
                  <a:pt x="29257" y="8978"/>
                </a:lnTo>
                <a:lnTo>
                  <a:pt x="43029" y="8932"/>
                </a:lnTo>
                <a:lnTo>
                  <a:pt x="44561" y="7939"/>
                </a:lnTo>
                <a:lnTo>
                  <a:pt x="46574" y="6285"/>
                </a:lnTo>
                <a:lnTo>
                  <a:pt x="52195" y="1241"/>
                </a:lnTo>
                <a:lnTo>
                  <a:pt x="53647" y="827"/>
                </a:lnTo>
                <a:lnTo>
                  <a:pt x="55608" y="552"/>
                </a:lnTo>
                <a:lnTo>
                  <a:pt x="57908" y="367"/>
                </a:lnTo>
                <a:lnTo>
                  <a:pt x="60434" y="245"/>
                </a:lnTo>
                <a:lnTo>
                  <a:pt x="69792" y="32"/>
                </a:lnTo>
                <a:lnTo>
                  <a:pt x="87645" y="0"/>
                </a:lnTo>
                <a:lnTo>
                  <a:pt x="89187" y="992"/>
                </a:lnTo>
                <a:lnTo>
                  <a:pt x="91208" y="2646"/>
                </a:lnTo>
                <a:lnTo>
                  <a:pt x="98171" y="8881"/>
                </a:lnTo>
                <a:lnTo>
                  <a:pt x="98190" y="8897"/>
                </a:lnTo>
                <a:lnTo>
                  <a:pt x="107046" y="8929"/>
                </a:lnTo>
                <a:lnTo>
                  <a:pt x="107150" y="17032"/>
                </a:lnTo>
                <a:lnTo>
                  <a:pt x="107156" y="25538"/>
                </a:lnTo>
                <a:lnTo>
                  <a:pt x="106164" y="25955"/>
                </a:lnTo>
                <a:lnTo>
                  <a:pt x="104510" y="26233"/>
                </a:lnTo>
                <a:lnTo>
                  <a:pt x="99467" y="26679"/>
                </a:lnTo>
                <a:lnTo>
                  <a:pt x="99053" y="27708"/>
                </a:lnTo>
                <a:lnTo>
                  <a:pt x="98258" y="35348"/>
                </a:lnTo>
                <a:lnTo>
                  <a:pt x="98226" y="184667"/>
                </a:lnTo>
                <a:lnTo>
                  <a:pt x="97234" y="190580"/>
                </a:lnTo>
                <a:lnTo>
                  <a:pt x="95580" y="196506"/>
                </a:lnTo>
                <a:lnTo>
                  <a:pt x="93486" y="202442"/>
                </a:lnTo>
                <a:lnTo>
                  <a:pt x="92088" y="207391"/>
                </a:lnTo>
                <a:lnTo>
                  <a:pt x="90537" y="215536"/>
                </a:lnTo>
                <a:lnTo>
                  <a:pt x="89848" y="222463"/>
                </a:lnTo>
                <a:lnTo>
                  <a:pt x="89542" y="228849"/>
                </a:lnTo>
                <a:lnTo>
                  <a:pt x="89406" y="234994"/>
                </a:lnTo>
                <a:lnTo>
                  <a:pt x="89328" y="244033"/>
                </a:lnTo>
                <a:lnTo>
                  <a:pt x="88325" y="247024"/>
                </a:lnTo>
                <a:lnTo>
                  <a:pt x="86666" y="250011"/>
                </a:lnTo>
                <a:lnTo>
                  <a:pt x="80735" y="258437"/>
                </a:lnTo>
                <a:lnTo>
                  <a:pt x="83177" y="261374"/>
                </a:lnTo>
                <a:lnTo>
                  <a:pt x="85216" y="263546"/>
                </a:lnTo>
                <a:lnTo>
                  <a:pt x="86576" y="264002"/>
                </a:lnTo>
                <a:lnTo>
                  <a:pt x="87483" y="263314"/>
                </a:lnTo>
                <a:lnTo>
                  <a:pt x="89296" y="25896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6" name="SMARTInkAnnotation622">
            <a:extLst>
              <a:ext uri="{FF2B5EF4-FFF2-40B4-BE49-F238E27FC236}">
                <a16:creationId xmlns:a16="http://schemas.microsoft.com/office/drawing/2014/main" id="{3BA47346-BA81-45A3-97E8-E401DBF25E3A}"/>
              </a:ext>
            </a:extLst>
          </p:cNvPr>
          <p:cNvSpPr>
            <a:spLocks/>
          </p:cNvSpPr>
          <p:nvPr/>
        </p:nvSpPr>
        <p:spPr bwMode="auto">
          <a:xfrm>
            <a:off x="7769225" y="2786063"/>
            <a:ext cx="98425" cy="26987"/>
          </a:xfrm>
          <a:custGeom>
            <a:avLst/>
            <a:gdLst>
              <a:gd name="T0" fmla="*/ 0 w 98227"/>
              <a:gd name="T1" fmla="*/ 22246 h 26790"/>
              <a:gd name="T2" fmla="*/ 0 w 98227"/>
              <a:gd name="T3" fmla="*/ 1 h 26790"/>
              <a:gd name="T4" fmla="*/ 9094 w 98227"/>
              <a:gd name="T5" fmla="*/ 0 h 26790"/>
              <a:gd name="T6" fmla="*/ 10281 w 98227"/>
              <a:gd name="T7" fmla="*/ 1238 h 26790"/>
              <a:gd name="T8" fmla="*/ 17618 w 98227"/>
              <a:gd name="T9" fmla="*/ 9579 h 26790"/>
              <a:gd name="T10" fmla="*/ 19122 w 98227"/>
              <a:gd name="T11" fmla="*/ 10096 h 26790"/>
              <a:gd name="T12" fmla="*/ 21181 w 98227"/>
              <a:gd name="T13" fmla="*/ 10438 h 26790"/>
              <a:gd name="T14" fmla="*/ 23605 w 98227"/>
              <a:gd name="T15" fmla="*/ 10666 h 26790"/>
              <a:gd name="T16" fmla="*/ 26277 w 98227"/>
              <a:gd name="T17" fmla="*/ 12055 h 26790"/>
              <a:gd name="T18" fmla="*/ 29111 w 98227"/>
              <a:gd name="T19" fmla="*/ 14218 h 26790"/>
              <a:gd name="T20" fmla="*/ 36200 w 98227"/>
              <a:gd name="T21" fmla="*/ 20661 h 26790"/>
              <a:gd name="T22" fmla="*/ 37833 w 98227"/>
              <a:gd name="T23" fmla="*/ 22426 h 26790"/>
              <a:gd name="T24" fmla="*/ 42462 w 98227"/>
              <a:gd name="T25" fmla="*/ 27686 h 26790"/>
              <a:gd name="T26" fmla="*/ 45172 w 98227"/>
              <a:gd name="T27" fmla="*/ 29582 h 26790"/>
              <a:gd name="T28" fmla="*/ 48032 w 98227"/>
              <a:gd name="T29" fmla="*/ 30845 h 26790"/>
              <a:gd name="T30" fmla="*/ 50994 w 98227"/>
              <a:gd name="T31" fmla="*/ 31688 h 26790"/>
              <a:gd name="T32" fmla="*/ 54022 w 98227"/>
              <a:gd name="T33" fmla="*/ 32249 h 26790"/>
              <a:gd name="T34" fmla="*/ 57092 w 98227"/>
              <a:gd name="T35" fmla="*/ 32626 h 26790"/>
              <a:gd name="T36" fmla="*/ 60195 w 98227"/>
              <a:gd name="T37" fmla="*/ 32874 h 26790"/>
              <a:gd name="T38" fmla="*/ 63317 w 98227"/>
              <a:gd name="T39" fmla="*/ 33041 h 26790"/>
              <a:gd name="T40" fmla="*/ 69596 w 98227"/>
              <a:gd name="T41" fmla="*/ 33227 h 26790"/>
              <a:gd name="T42" fmla="*/ 104342 w 98227"/>
              <a:gd name="T43" fmla="*/ 33373 h 2679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98227"/>
              <a:gd name="T67" fmla="*/ 0 h 26790"/>
              <a:gd name="T68" fmla="*/ 98227 w 98227"/>
              <a:gd name="T69" fmla="*/ 26790 h 2679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98227" h="26790">
                <a:moveTo>
                  <a:pt x="0" y="17860"/>
                </a:moveTo>
                <a:lnTo>
                  <a:pt x="0" y="1"/>
                </a:lnTo>
                <a:lnTo>
                  <a:pt x="8562" y="0"/>
                </a:lnTo>
                <a:lnTo>
                  <a:pt x="9676" y="993"/>
                </a:lnTo>
                <a:lnTo>
                  <a:pt x="16585" y="7689"/>
                </a:lnTo>
                <a:lnTo>
                  <a:pt x="18002" y="8103"/>
                </a:lnTo>
                <a:lnTo>
                  <a:pt x="19939" y="8379"/>
                </a:lnTo>
                <a:lnTo>
                  <a:pt x="22222" y="8562"/>
                </a:lnTo>
                <a:lnTo>
                  <a:pt x="24737" y="9677"/>
                </a:lnTo>
                <a:lnTo>
                  <a:pt x="27405" y="11412"/>
                </a:lnTo>
                <a:lnTo>
                  <a:pt x="34076" y="16586"/>
                </a:lnTo>
                <a:lnTo>
                  <a:pt x="35615" y="18003"/>
                </a:lnTo>
                <a:lnTo>
                  <a:pt x="39972" y="22223"/>
                </a:lnTo>
                <a:lnTo>
                  <a:pt x="42523" y="23745"/>
                </a:lnTo>
                <a:lnTo>
                  <a:pt x="45216" y="24760"/>
                </a:lnTo>
                <a:lnTo>
                  <a:pt x="48003" y="25436"/>
                </a:lnTo>
                <a:lnTo>
                  <a:pt x="50854" y="25887"/>
                </a:lnTo>
                <a:lnTo>
                  <a:pt x="53745" y="26188"/>
                </a:lnTo>
                <a:lnTo>
                  <a:pt x="56667" y="26389"/>
                </a:lnTo>
                <a:lnTo>
                  <a:pt x="59605" y="26522"/>
                </a:lnTo>
                <a:lnTo>
                  <a:pt x="65517" y="26671"/>
                </a:lnTo>
                <a:lnTo>
                  <a:pt x="98226"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7" name="SMARTInkAnnotation623">
            <a:extLst>
              <a:ext uri="{FF2B5EF4-FFF2-40B4-BE49-F238E27FC236}">
                <a16:creationId xmlns:a16="http://schemas.microsoft.com/office/drawing/2014/main" id="{118569E1-C42E-4F06-A5EB-D7A9B858E63D}"/>
              </a:ext>
            </a:extLst>
          </p:cNvPr>
          <p:cNvSpPr>
            <a:spLocks/>
          </p:cNvSpPr>
          <p:nvPr/>
        </p:nvSpPr>
        <p:spPr bwMode="auto">
          <a:xfrm>
            <a:off x="7947025" y="2813050"/>
            <a:ext cx="9525" cy="9525"/>
          </a:xfrm>
          <a:custGeom>
            <a:avLst/>
            <a:gdLst>
              <a:gd name="T0" fmla="*/ 61633 w 8931"/>
              <a:gd name="T1" fmla="*/ 0 h 8931"/>
              <a:gd name="T2" fmla="*/ 0 w 8931"/>
              <a:gd name="T3" fmla="*/ 0 h 8931"/>
              <a:gd name="T4" fmla="*/ 0 w 8931"/>
              <a:gd name="T5" fmla="*/ 32717 h 8931"/>
              <a:gd name="T6" fmla="*/ 6845 w 8931"/>
              <a:gd name="T7" fmla="*/ 42355 h 8931"/>
              <a:gd name="T8" fmla="*/ 18259 w 8931"/>
              <a:gd name="T9" fmla="*/ 48780 h 8931"/>
              <a:gd name="T10" fmla="*/ 61633 w 8931"/>
              <a:gd name="T11" fmla="*/ 61633 h 8931"/>
              <a:gd name="T12" fmla="*/ 0 60000 65536"/>
              <a:gd name="T13" fmla="*/ 0 60000 65536"/>
              <a:gd name="T14" fmla="*/ 0 60000 65536"/>
              <a:gd name="T15" fmla="*/ 0 60000 65536"/>
              <a:gd name="T16" fmla="*/ 0 60000 65536"/>
              <a:gd name="T17" fmla="*/ 0 60000 65536"/>
              <a:gd name="T18" fmla="*/ 0 w 8931"/>
              <a:gd name="T19" fmla="*/ 0 h 8931"/>
              <a:gd name="T20" fmla="*/ 8931 w 8931"/>
              <a:gd name="T21" fmla="*/ 8931 h 8931"/>
            </a:gdLst>
            <a:ahLst/>
            <a:cxnLst>
              <a:cxn ang="T12">
                <a:pos x="T0" y="T1"/>
              </a:cxn>
              <a:cxn ang="T13">
                <a:pos x="T2" y="T3"/>
              </a:cxn>
              <a:cxn ang="T14">
                <a:pos x="T4" y="T5"/>
              </a:cxn>
              <a:cxn ang="T15">
                <a:pos x="T6" y="T7"/>
              </a:cxn>
              <a:cxn ang="T16">
                <a:pos x="T8" y="T9"/>
              </a:cxn>
              <a:cxn ang="T17">
                <a:pos x="T10" y="T11"/>
              </a:cxn>
            </a:cxnLst>
            <a:rect l="T18" t="T19" r="T20" b="T21"/>
            <a:pathLst>
              <a:path w="8931" h="8931">
                <a:moveTo>
                  <a:pt x="8930" y="0"/>
                </a:moveTo>
                <a:lnTo>
                  <a:pt x="0" y="0"/>
                </a:lnTo>
                <a:lnTo>
                  <a:pt x="0" y="4741"/>
                </a:lnTo>
                <a:lnTo>
                  <a:pt x="993" y="6137"/>
                </a:lnTo>
                <a:lnTo>
                  <a:pt x="2646" y="7068"/>
                </a:lnTo>
                <a:lnTo>
                  <a:pt x="8930"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8" name="SMARTInkAnnotation624">
            <a:extLst>
              <a:ext uri="{FF2B5EF4-FFF2-40B4-BE49-F238E27FC236}">
                <a16:creationId xmlns:a16="http://schemas.microsoft.com/office/drawing/2014/main" id="{A9A191C2-59E5-42B6-A453-31CEBA05C12C}"/>
              </a:ext>
            </a:extLst>
          </p:cNvPr>
          <p:cNvSpPr>
            <a:spLocks/>
          </p:cNvSpPr>
          <p:nvPr/>
        </p:nvSpPr>
        <p:spPr bwMode="auto">
          <a:xfrm>
            <a:off x="8027988" y="2697163"/>
            <a:ext cx="17462" cy="241300"/>
          </a:xfrm>
          <a:custGeom>
            <a:avLst/>
            <a:gdLst>
              <a:gd name="T0" fmla="*/ 9114 w 17858"/>
              <a:gd name="T1" fmla="*/ 0 h 241103"/>
              <a:gd name="T2" fmla="*/ 9114 w 17858"/>
              <a:gd name="T3" fmla="*/ 4861 h 241103"/>
              <a:gd name="T4" fmla="*/ 8606 w 17858"/>
              <a:gd name="T5" fmla="*/ 6287 h 241103"/>
              <a:gd name="T6" fmla="*/ 7762 w 17858"/>
              <a:gd name="T7" fmla="*/ 7248 h 241103"/>
              <a:gd name="T8" fmla="*/ 6693 w 17858"/>
              <a:gd name="T9" fmla="*/ 7869 h 241103"/>
              <a:gd name="T10" fmla="*/ 5979 w 17858"/>
              <a:gd name="T11" fmla="*/ 9323 h 241103"/>
              <a:gd name="T12" fmla="*/ 5503 w 17858"/>
              <a:gd name="T13" fmla="*/ 11294 h 241103"/>
              <a:gd name="T14" fmla="*/ 5188 w 17858"/>
              <a:gd name="T15" fmla="*/ 13633 h 241103"/>
              <a:gd name="T16" fmla="*/ 4979 w 17858"/>
              <a:gd name="T17" fmla="*/ 14167 h 241103"/>
              <a:gd name="T18" fmla="*/ 4836 w 17858"/>
              <a:gd name="T19" fmla="*/ 13519 h 241103"/>
              <a:gd name="T20" fmla="*/ 4742 w 17858"/>
              <a:gd name="T21" fmla="*/ 12069 h 241103"/>
              <a:gd name="T22" fmla="*/ 4681 w 17858"/>
              <a:gd name="T23" fmla="*/ 12115 h 241103"/>
              <a:gd name="T24" fmla="*/ 4612 w 17858"/>
              <a:gd name="T25" fmla="*/ 14872 h 241103"/>
              <a:gd name="T26" fmla="*/ 4085 w 17858"/>
              <a:gd name="T27" fmla="*/ 17040 h 241103"/>
              <a:gd name="T28" fmla="*/ 3229 w 17858"/>
              <a:gd name="T29" fmla="*/ 19498 h 241103"/>
              <a:gd name="T30" fmla="*/ 2154 w 17858"/>
              <a:gd name="T31" fmla="*/ 22148 h 241103"/>
              <a:gd name="T32" fmla="*/ 1432 w 17858"/>
              <a:gd name="T33" fmla="*/ 24928 h 241103"/>
              <a:gd name="T34" fmla="*/ 955 w 17858"/>
              <a:gd name="T35" fmla="*/ 27804 h 241103"/>
              <a:gd name="T36" fmla="*/ 638 w 17858"/>
              <a:gd name="T37" fmla="*/ 30745 h 241103"/>
              <a:gd name="T38" fmla="*/ 424 w 17858"/>
              <a:gd name="T39" fmla="*/ 33706 h 241103"/>
              <a:gd name="T40" fmla="*/ 188 w 17858"/>
              <a:gd name="T41" fmla="*/ 39724 h 241103"/>
              <a:gd name="T42" fmla="*/ 84 w 17858"/>
              <a:gd name="T43" fmla="*/ 48498 h 241103"/>
              <a:gd name="T44" fmla="*/ 0 w 17858"/>
              <a:gd name="T45" fmla="*/ 90157 h 241103"/>
              <a:gd name="T46" fmla="*/ 506 w 17858"/>
              <a:gd name="T47" fmla="*/ 95693 h 241103"/>
              <a:gd name="T48" fmla="*/ 1350 w 17858"/>
              <a:gd name="T49" fmla="*/ 101418 h 241103"/>
              <a:gd name="T50" fmla="*/ 2418 w 17858"/>
              <a:gd name="T51" fmla="*/ 107269 h 241103"/>
              <a:gd name="T52" fmla="*/ 3131 w 17858"/>
              <a:gd name="T53" fmla="*/ 112184 h 241103"/>
              <a:gd name="T54" fmla="*/ 3606 w 17858"/>
              <a:gd name="T55" fmla="*/ 116477 h 241103"/>
              <a:gd name="T56" fmla="*/ 3924 w 17858"/>
              <a:gd name="T57" fmla="*/ 120357 h 241103"/>
              <a:gd name="T58" fmla="*/ 4133 w 17858"/>
              <a:gd name="T59" fmla="*/ 124979 h 241103"/>
              <a:gd name="T60" fmla="*/ 4272 w 17858"/>
              <a:gd name="T61" fmla="*/ 130091 h 241103"/>
              <a:gd name="T62" fmla="*/ 4431 w 17858"/>
              <a:gd name="T63" fmla="*/ 141197 h 241103"/>
              <a:gd name="T64" fmla="*/ 4539 w 17858"/>
              <a:gd name="T65" fmla="*/ 166080 h 241103"/>
              <a:gd name="T66" fmla="*/ 5051 w 17858"/>
              <a:gd name="T67" fmla="*/ 170710 h 241103"/>
              <a:gd name="T68" fmla="*/ 5898 w 17858"/>
              <a:gd name="T69" fmla="*/ 175831 h 241103"/>
              <a:gd name="T70" fmla="*/ 6970 w 17858"/>
              <a:gd name="T71" fmla="*/ 181281 h 241103"/>
              <a:gd name="T72" fmla="*/ 7686 w 17858"/>
              <a:gd name="T73" fmla="*/ 185928 h 241103"/>
              <a:gd name="T74" fmla="*/ 8160 w 17858"/>
              <a:gd name="T75" fmla="*/ 190047 h 241103"/>
              <a:gd name="T76" fmla="*/ 8479 w 17858"/>
              <a:gd name="T77" fmla="*/ 193806 h 241103"/>
              <a:gd name="T78" fmla="*/ 8688 w 17858"/>
              <a:gd name="T79" fmla="*/ 198346 h 241103"/>
              <a:gd name="T80" fmla="*/ 8830 w 17858"/>
              <a:gd name="T81" fmla="*/ 203407 h 241103"/>
              <a:gd name="T82" fmla="*/ 8989 w 17858"/>
              <a:gd name="T83" fmla="*/ 213436 h 241103"/>
              <a:gd name="T84" fmla="*/ 9086 w 17858"/>
              <a:gd name="T85" fmla="*/ 228160 h 241103"/>
              <a:gd name="T86" fmla="*/ 9114 w 17858"/>
              <a:gd name="T87" fmla="*/ 247082 h 24110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858"/>
              <a:gd name="T133" fmla="*/ 0 h 241103"/>
              <a:gd name="T134" fmla="*/ 17858 w 17858"/>
              <a:gd name="T135" fmla="*/ 241103 h 24110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858" h="241103">
                <a:moveTo>
                  <a:pt x="17857" y="0"/>
                </a:moveTo>
                <a:lnTo>
                  <a:pt x="17857" y="4741"/>
                </a:lnTo>
                <a:lnTo>
                  <a:pt x="16865" y="6137"/>
                </a:lnTo>
                <a:lnTo>
                  <a:pt x="15211" y="7068"/>
                </a:lnTo>
                <a:lnTo>
                  <a:pt x="13117" y="7689"/>
                </a:lnTo>
                <a:lnTo>
                  <a:pt x="11719" y="9095"/>
                </a:lnTo>
                <a:lnTo>
                  <a:pt x="10789" y="11024"/>
                </a:lnTo>
                <a:lnTo>
                  <a:pt x="10168" y="13303"/>
                </a:lnTo>
                <a:lnTo>
                  <a:pt x="9754" y="13830"/>
                </a:lnTo>
                <a:lnTo>
                  <a:pt x="9479" y="13189"/>
                </a:lnTo>
                <a:lnTo>
                  <a:pt x="9295" y="11769"/>
                </a:lnTo>
                <a:lnTo>
                  <a:pt x="9173" y="11815"/>
                </a:lnTo>
                <a:lnTo>
                  <a:pt x="9037" y="14512"/>
                </a:lnTo>
                <a:lnTo>
                  <a:pt x="8008" y="16620"/>
                </a:lnTo>
                <a:lnTo>
                  <a:pt x="6330" y="19018"/>
                </a:lnTo>
                <a:lnTo>
                  <a:pt x="4220" y="21608"/>
                </a:lnTo>
                <a:lnTo>
                  <a:pt x="2812" y="24328"/>
                </a:lnTo>
                <a:lnTo>
                  <a:pt x="1874" y="27133"/>
                </a:lnTo>
                <a:lnTo>
                  <a:pt x="1249" y="29995"/>
                </a:lnTo>
                <a:lnTo>
                  <a:pt x="831" y="32895"/>
                </a:lnTo>
                <a:lnTo>
                  <a:pt x="368" y="38764"/>
                </a:lnTo>
                <a:lnTo>
                  <a:pt x="163" y="47325"/>
                </a:lnTo>
                <a:lnTo>
                  <a:pt x="0" y="87976"/>
                </a:lnTo>
                <a:lnTo>
                  <a:pt x="991" y="93377"/>
                </a:lnTo>
                <a:lnTo>
                  <a:pt x="2645" y="98963"/>
                </a:lnTo>
                <a:lnTo>
                  <a:pt x="4739" y="104671"/>
                </a:lnTo>
                <a:lnTo>
                  <a:pt x="6135" y="109468"/>
                </a:lnTo>
                <a:lnTo>
                  <a:pt x="7066" y="113658"/>
                </a:lnTo>
                <a:lnTo>
                  <a:pt x="7686" y="117444"/>
                </a:lnTo>
                <a:lnTo>
                  <a:pt x="8100" y="121953"/>
                </a:lnTo>
                <a:lnTo>
                  <a:pt x="8375" y="126942"/>
                </a:lnTo>
                <a:lnTo>
                  <a:pt x="8682" y="137779"/>
                </a:lnTo>
                <a:lnTo>
                  <a:pt x="8895" y="162060"/>
                </a:lnTo>
                <a:lnTo>
                  <a:pt x="9899" y="166579"/>
                </a:lnTo>
                <a:lnTo>
                  <a:pt x="11558" y="171576"/>
                </a:lnTo>
                <a:lnTo>
                  <a:pt x="13658" y="176892"/>
                </a:lnTo>
                <a:lnTo>
                  <a:pt x="15058" y="181428"/>
                </a:lnTo>
                <a:lnTo>
                  <a:pt x="15990" y="185445"/>
                </a:lnTo>
                <a:lnTo>
                  <a:pt x="16612" y="189114"/>
                </a:lnTo>
                <a:lnTo>
                  <a:pt x="17028" y="193545"/>
                </a:lnTo>
                <a:lnTo>
                  <a:pt x="17304" y="198483"/>
                </a:lnTo>
                <a:lnTo>
                  <a:pt x="17611" y="208270"/>
                </a:lnTo>
                <a:lnTo>
                  <a:pt x="17808" y="222637"/>
                </a:lnTo>
                <a:lnTo>
                  <a:pt x="17857" y="24110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79" name="SMARTInkAnnotation625">
            <a:extLst>
              <a:ext uri="{FF2B5EF4-FFF2-40B4-BE49-F238E27FC236}">
                <a16:creationId xmlns:a16="http://schemas.microsoft.com/office/drawing/2014/main" id="{5FD8928E-CEC2-46D6-8F51-8422DB8A4A0A}"/>
              </a:ext>
            </a:extLst>
          </p:cNvPr>
          <p:cNvSpPr>
            <a:spLocks/>
          </p:cNvSpPr>
          <p:nvPr/>
        </p:nvSpPr>
        <p:spPr bwMode="auto">
          <a:xfrm>
            <a:off x="8107363" y="2697163"/>
            <a:ext cx="98425" cy="241300"/>
          </a:xfrm>
          <a:custGeom>
            <a:avLst/>
            <a:gdLst>
              <a:gd name="T0" fmla="*/ 1331 w 98195"/>
              <a:gd name="T1" fmla="*/ 56104 h 240678"/>
              <a:gd name="T2" fmla="*/ 163 w 98195"/>
              <a:gd name="T3" fmla="*/ 67762 h 240678"/>
              <a:gd name="T4" fmla="*/ 0 w 98195"/>
              <a:gd name="T5" fmla="*/ 152501 h 240678"/>
              <a:gd name="T6" fmla="*/ 2833 w 98195"/>
              <a:gd name="T7" fmla="*/ 161512 h 240678"/>
              <a:gd name="T8" fmla="*/ 7584 w 98195"/>
              <a:gd name="T9" fmla="*/ 172616 h 240678"/>
              <a:gd name="T10" fmla="*/ 8989 w 98195"/>
              <a:gd name="T11" fmla="*/ 185555 h 240678"/>
              <a:gd name="T12" fmla="*/ 9462 w 98195"/>
              <a:gd name="T13" fmla="*/ 204012 h 240678"/>
              <a:gd name="T14" fmla="*/ 12365 w 98195"/>
              <a:gd name="T15" fmla="*/ 211208 h 240678"/>
              <a:gd name="T16" fmla="*/ 17146 w 98195"/>
              <a:gd name="T17" fmla="*/ 221289 h 240678"/>
              <a:gd name="T18" fmla="*/ 19325 w 98195"/>
              <a:gd name="T19" fmla="*/ 227823 h 240678"/>
              <a:gd name="T20" fmla="*/ 27288 w 98195"/>
              <a:gd name="T21" fmla="*/ 238852 h 240678"/>
              <a:gd name="T22" fmla="*/ 28307 w 98195"/>
              <a:gd name="T23" fmla="*/ 245320 h 240678"/>
              <a:gd name="T24" fmla="*/ 31383 w 98195"/>
              <a:gd name="T25" fmla="*/ 248153 h 240678"/>
              <a:gd name="T26" fmla="*/ 35234 w 98195"/>
              <a:gd name="T27" fmla="*/ 250482 h 240678"/>
              <a:gd name="T28" fmla="*/ 36947 w 98195"/>
              <a:gd name="T29" fmla="*/ 255090 h 240678"/>
              <a:gd name="T30" fmla="*/ 40546 w 98195"/>
              <a:gd name="T31" fmla="*/ 257855 h 240678"/>
              <a:gd name="T32" fmla="*/ 50541 w 98195"/>
              <a:gd name="T33" fmla="*/ 260007 h 240678"/>
              <a:gd name="T34" fmla="*/ 56563 w 98195"/>
              <a:gd name="T35" fmla="*/ 258986 h 240678"/>
              <a:gd name="T36" fmla="*/ 58267 w 98195"/>
              <a:gd name="T37" fmla="*/ 253432 h 240678"/>
              <a:gd name="T38" fmla="*/ 62441 w 98195"/>
              <a:gd name="T39" fmla="*/ 251757 h 240678"/>
              <a:gd name="T40" fmla="*/ 65002 w 98195"/>
              <a:gd name="T41" fmla="*/ 248154 h 240678"/>
              <a:gd name="T42" fmla="*/ 67205 w 98195"/>
              <a:gd name="T43" fmla="*/ 242978 h 240678"/>
              <a:gd name="T44" fmla="*/ 71733 w 98195"/>
              <a:gd name="T45" fmla="*/ 237103 h 240678"/>
              <a:gd name="T46" fmla="*/ 75179 w 98195"/>
              <a:gd name="T47" fmla="*/ 227772 h 240678"/>
              <a:gd name="T48" fmla="*/ 76202 w 98195"/>
              <a:gd name="T49" fmla="*/ 218215 h 240678"/>
              <a:gd name="T50" fmla="*/ 79279 w 98195"/>
              <a:gd name="T51" fmla="*/ 211807 h 240678"/>
              <a:gd name="T52" fmla="*/ 83130 w 98195"/>
              <a:gd name="T53" fmla="*/ 204311 h 240678"/>
              <a:gd name="T54" fmla="*/ 84840 w 98195"/>
              <a:gd name="T55" fmla="*/ 193832 h 240678"/>
              <a:gd name="T56" fmla="*/ 88439 w 98195"/>
              <a:gd name="T57" fmla="*/ 182028 h 240678"/>
              <a:gd name="T58" fmla="*/ 92523 w 98195"/>
              <a:gd name="T59" fmla="*/ 170707 h 240678"/>
              <a:gd name="T60" fmla="*/ 94333 w 98195"/>
              <a:gd name="T61" fmla="*/ 162103 h 240678"/>
              <a:gd name="T62" fmla="*/ 95145 w 98195"/>
              <a:gd name="T63" fmla="*/ 151843 h 240678"/>
              <a:gd name="T64" fmla="*/ 96565 w 98195"/>
              <a:gd name="T65" fmla="*/ 140139 h 240678"/>
              <a:gd name="T66" fmla="*/ 100747 w 98195"/>
              <a:gd name="T67" fmla="*/ 127789 h 240678"/>
              <a:gd name="T68" fmla="*/ 103315 w 98195"/>
              <a:gd name="T69" fmla="*/ 118011 h 240678"/>
              <a:gd name="T70" fmla="*/ 104456 w 98195"/>
              <a:gd name="T71" fmla="*/ 109021 h 240678"/>
              <a:gd name="T72" fmla="*/ 105097 w 98195"/>
              <a:gd name="T73" fmla="*/ 92977 h 240678"/>
              <a:gd name="T74" fmla="*/ 105334 w 98195"/>
              <a:gd name="T75" fmla="*/ 68848 h 240678"/>
              <a:gd name="T76" fmla="*/ 102513 w 98195"/>
              <a:gd name="T77" fmla="*/ 59654 h 240678"/>
              <a:gd name="T78" fmla="*/ 97786 w 98195"/>
              <a:gd name="T79" fmla="*/ 48451 h 240678"/>
              <a:gd name="T80" fmla="*/ 95610 w 98195"/>
              <a:gd name="T81" fmla="*/ 41654 h 240678"/>
              <a:gd name="T82" fmla="*/ 91097 w 98195"/>
              <a:gd name="T83" fmla="*/ 35061 h 240678"/>
              <a:gd name="T84" fmla="*/ 87658 w 98195"/>
              <a:gd name="T85" fmla="*/ 25321 h 240678"/>
              <a:gd name="T86" fmla="*/ 84014 w 98195"/>
              <a:gd name="T87" fmla="*/ 18868 h 240678"/>
              <a:gd name="T88" fmla="*/ 78849 w 98195"/>
              <a:gd name="T89" fmla="*/ 13498 h 240678"/>
              <a:gd name="T90" fmla="*/ 73005 w 98195"/>
              <a:gd name="T91" fmla="*/ 11111 h 240678"/>
              <a:gd name="T92" fmla="*/ 66860 w 98195"/>
              <a:gd name="T93" fmla="*/ 7189 h 240678"/>
              <a:gd name="T94" fmla="*/ 60582 w 98195"/>
              <a:gd name="T95" fmla="*/ 2943 h 240678"/>
              <a:gd name="T96" fmla="*/ 49776 w 98195"/>
              <a:gd name="T97" fmla="*/ 0 h 240678"/>
              <a:gd name="T98" fmla="*/ 45891 w 98195"/>
              <a:gd name="T99" fmla="*/ 2609 h 240678"/>
              <a:gd name="T100" fmla="*/ 40619 w 98195"/>
              <a:gd name="T101" fmla="*/ 6272 h 240678"/>
              <a:gd name="T102" fmla="*/ 34728 w 98195"/>
              <a:gd name="T103" fmla="*/ 7898 h 240678"/>
              <a:gd name="T104" fmla="*/ 31400 w 98195"/>
              <a:gd name="T105" fmla="*/ 11483 h 240678"/>
              <a:gd name="T106" fmla="*/ 29261 w 98195"/>
              <a:gd name="T107" fmla="*/ 22517 h 240678"/>
              <a:gd name="T108" fmla="*/ 28892 w 98195"/>
              <a:gd name="T109" fmla="*/ 31849 h 240678"/>
              <a:gd name="T110" fmla="*/ 25969 w 98195"/>
              <a:gd name="T111" fmla="*/ 38206 h 240678"/>
              <a:gd name="T112" fmla="*/ 23248 w 98195"/>
              <a:gd name="T113" fmla="*/ 44607 h 240678"/>
              <a:gd name="T114" fmla="*/ 26638 w 98195"/>
              <a:gd name="T115" fmla="*/ 54235 h 240678"/>
              <a:gd name="T116" fmla="*/ 28323 w 98195"/>
              <a:gd name="T117" fmla="*/ 67095 h 240678"/>
              <a:gd name="T118" fmla="*/ 29617 w 98195"/>
              <a:gd name="T119" fmla="*/ 74597 h 240678"/>
              <a:gd name="T120" fmla="*/ 33740 w 98195"/>
              <a:gd name="T121" fmla="*/ 85082 h 240678"/>
              <a:gd name="T122" fmla="*/ 36281 w 98195"/>
              <a:gd name="T123" fmla="*/ 94027 h 24067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98195"/>
              <a:gd name="T187" fmla="*/ 0 h 240678"/>
              <a:gd name="T188" fmla="*/ 98195 w 98195"/>
              <a:gd name="T189" fmla="*/ 240678 h 24067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98195" h="240678">
                <a:moveTo>
                  <a:pt x="8929" y="44235"/>
                </a:moveTo>
                <a:lnTo>
                  <a:pt x="1241" y="51923"/>
                </a:lnTo>
                <a:lnTo>
                  <a:pt x="552" y="55259"/>
                </a:lnTo>
                <a:lnTo>
                  <a:pt x="163" y="62714"/>
                </a:lnTo>
                <a:lnTo>
                  <a:pt x="22" y="70922"/>
                </a:lnTo>
                <a:lnTo>
                  <a:pt x="0" y="141140"/>
                </a:lnTo>
                <a:lnTo>
                  <a:pt x="992" y="145550"/>
                </a:lnTo>
                <a:lnTo>
                  <a:pt x="2645" y="149481"/>
                </a:lnTo>
                <a:lnTo>
                  <a:pt x="4740" y="153094"/>
                </a:lnTo>
                <a:lnTo>
                  <a:pt x="7068" y="159755"/>
                </a:lnTo>
                <a:lnTo>
                  <a:pt x="8102" y="167014"/>
                </a:lnTo>
                <a:lnTo>
                  <a:pt x="8378" y="171729"/>
                </a:lnTo>
                <a:lnTo>
                  <a:pt x="8684" y="181266"/>
                </a:lnTo>
                <a:lnTo>
                  <a:pt x="8820" y="188812"/>
                </a:lnTo>
                <a:lnTo>
                  <a:pt x="9849" y="192214"/>
                </a:lnTo>
                <a:lnTo>
                  <a:pt x="11527" y="195473"/>
                </a:lnTo>
                <a:lnTo>
                  <a:pt x="13637" y="198639"/>
                </a:lnTo>
                <a:lnTo>
                  <a:pt x="15982" y="204801"/>
                </a:lnTo>
                <a:lnTo>
                  <a:pt x="16608" y="207834"/>
                </a:lnTo>
                <a:lnTo>
                  <a:pt x="18016" y="210848"/>
                </a:lnTo>
                <a:lnTo>
                  <a:pt x="19949" y="213849"/>
                </a:lnTo>
                <a:lnTo>
                  <a:pt x="25438" y="221055"/>
                </a:lnTo>
                <a:lnTo>
                  <a:pt x="26188" y="224686"/>
                </a:lnTo>
                <a:lnTo>
                  <a:pt x="26388" y="227043"/>
                </a:lnTo>
                <a:lnTo>
                  <a:pt x="27514" y="228615"/>
                </a:lnTo>
                <a:lnTo>
                  <a:pt x="29257" y="229663"/>
                </a:lnTo>
                <a:lnTo>
                  <a:pt x="31410" y="230361"/>
                </a:lnTo>
                <a:lnTo>
                  <a:pt x="32847" y="231819"/>
                </a:lnTo>
                <a:lnTo>
                  <a:pt x="33804" y="233783"/>
                </a:lnTo>
                <a:lnTo>
                  <a:pt x="34442" y="236085"/>
                </a:lnTo>
                <a:lnTo>
                  <a:pt x="35860" y="237619"/>
                </a:lnTo>
                <a:lnTo>
                  <a:pt x="37797" y="238642"/>
                </a:lnTo>
                <a:lnTo>
                  <a:pt x="44247" y="240568"/>
                </a:lnTo>
                <a:lnTo>
                  <a:pt x="47116" y="240635"/>
                </a:lnTo>
                <a:lnTo>
                  <a:pt x="52301" y="240677"/>
                </a:lnTo>
                <a:lnTo>
                  <a:pt x="52728" y="239689"/>
                </a:lnTo>
                <a:lnTo>
                  <a:pt x="53200" y="235944"/>
                </a:lnTo>
                <a:lnTo>
                  <a:pt x="54317" y="234549"/>
                </a:lnTo>
                <a:lnTo>
                  <a:pt x="56056" y="233619"/>
                </a:lnTo>
                <a:lnTo>
                  <a:pt x="58206" y="232999"/>
                </a:lnTo>
                <a:lnTo>
                  <a:pt x="59640" y="231593"/>
                </a:lnTo>
                <a:lnTo>
                  <a:pt x="60596" y="229664"/>
                </a:lnTo>
                <a:lnTo>
                  <a:pt x="61234" y="227385"/>
                </a:lnTo>
                <a:lnTo>
                  <a:pt x="62650" y="224874"/>
                </a:lnTo>
                <a:lnTo>
                  <a:pt x="64587" y="222208"/>
                </a:lnTo>
                <a:lnTo>
                  <a:pt x="66871" y="219438"/>
                </a:lnTo>
                <a:lnTo>
                  <a:pt x="68392" y="216600"/>
                </a:lnTo>
                <a:lnTo>
                  <a:pt x="70084" y="210800"/>
                </a:lnTo>
                <a:lnTo>
                  <a:pt x="70836" y="204915"/>
                </a:lnTo>
                <a:lnTo>
                  <a:pt x="71036" y="201956"/>
                </a:lnTo>
                <a:lnTo>
                  <a:pt x="72162" y="198992"/>
                </a:lnTo>
                <a:lnTo>
                  <a:pt x="73905" y="196023"/>
                </a:lnTo>
                <a:lnTo>
                  <a:pt x="76059" y="193052"/>
                </a:lnTo>
                <a:lnTo>
                  <a:pt x="77495" y="189087"/>
                </a:lnTo>
                <a:lnTo>
                  <a:pt x="78452" y="184459"/>
                </a:lnTo>
                <a:lnTo>
                  <a:pt x="79090" y="179389"/>
                </a:lnTo>
                <a:lnTo>
                  <a:pt x="80508" y="174025"/>
                </a:lnTo>
                <a:lnTo>
                  <a:pt x="82445" y="168465"/>
                </a:lnTo>
                <a:lnTo>
                  <a:pt x="84729" y="162774"/>
                </a:lnTo>
                <a:lnTo>
                  <a:pt x="86252" y="157987"/>
                </a:lnTo>
                <a:lnTo>
                  <a:pt x="87267" y="153804"/>
                </a:lnTo>
                <a:lnTo>
                  <a:pt x="87943" y="150023"/>
                </a:lnTo>
                <a:lnTo>
                  <a:pt x="88395" y="145518"/>
                </a:lnTo>
                <a:lnTo>
                  <a:pt x="88695" y="140531"/>
                </a:lnTo>
                <a:lnTo>
                  <a:pt x="88895" y="135221"/>
                </a:lnTo>
                <a:lnTo>
                  <a:pt x="90021" y="129697"/>
                </a:lnTo>
                <a:lnTo>
                  <a:pt x="91765" y="124030"/>
                </a:lnTo>
                <a:lnTo>
                  <a:pt x="93918" y="118267"/>
                </a:lnTo>
                <a:lnTo>
                  <a:pt x="95354" y="113434"/>
                </a:lnTo>
                <a:lnTo>
                  <a:pt x="96312" y="109219"/>
                </a:lnTo>
                <a:lnTo>
                  <a:pt x="96950" y="105417"/>
                </a:lnTo>
                <a:lnTo>
                  <a:pt x="97376" y="100898"/>
                </a:lnTo>
                <a:lnTo>
                  <a:pt x="97660" y="95901"/>
                </a:lnTo>
                <a:lnTo>
                  <a:pt x="97974" y="86049"/>
                </a:lnTo>
                <a:lnTo>
                  <a:pt x="98152" y="73932"/>
                </a:lnTo>
                <a:lnTo>
                  <a:pt x="98194" y="63717"/>
                </a:lnTo>
                <a:lnTo>
                  <a:pt x="97212" y="59208"/>
                </a:lnTo>
                <a:lnTo>
                  <a:pt x="95565" y="55209"/>
                </a:lnTo>
                <a:lnTo>
                  <a:pt x="93476" y="51551"/>
                </a:lnTo>
                <a:lnTo>
                  <a:pt x="91155" y="44841"/>
                </a:lnTo>
                <a:lnTo>
                  <a:pt x="90535" y="41662"/>
                </a:lnTo>
                <a:lnTo>
                  <a:pt x="89130" y="38551"/>
                </a:lnTo>
                <a:lnTo>
                  <a:pt x="87201" y="35485"/>
                </a:lnTo>
                <a:lnTo>
                  <a:pt x="84923" y="32448"/>
                </a:lnTo>
                <a:lnTo>
                  <a:pt x="82392" y="26429"/>
                </a:lnTo>
                <a:lnTo>
                  <a:pt x="81717" y="23434"/>
                </a:lnTo>
                <a:lnTo>
                  <a:pt x="80275" y="20446"/>
                </a:lnTo>
                <a:lnTo>
                  <a:pt x="78321" y="17462"/>
                </a:lnTo>
                <a:lnTo>
                  <a:pt x="76027" y="14480"/>
                </a:lnTo>
                <a:lnTo>
                  <a:pt x="73505" y="12492"/>
                </a:lnTo>
                <a:lnTo>
                  <a:pt x="70831" y="11167"/>
                </a:lnTo>
                <a:lnTo>
                  <a:pt x="68057" y="10283"/>
                </a:lnTo>
                <a:lnTo>
                  <a:pt x="65215" y="8702"/>
                </a:lnTo>
                <a:lnTo>
                  <a:pt x="62329" y="6655"/>
                </a:lnTo>
                <a:lnTo>
                  <a:pt x="59412" y="4299"/>
                </a:lnTo>
                <a:lnTo>
                  <a:pt x="56475" y="2728"/>
                </a:lnTo>
                <a:lnTo>
                  <a:pt x="53524" y="1681"/>
                </a:lnTo>
                <a:lnTo>
                  <a:pt x="46402" y="0"/>
                </a:lnTo>
                <a:lnTo>
                  <a:pt x="44824" y="854"/>
                </a:lnTo>
                <a:lnTo>
                  <a:pt x="42781" y="2416"/>
                </a:lnTo>
                <a:lnTo>
                  <a:pt x="40427" y="4449"/>
                </a:lnTo>
                <a:lnTo>
                  <a:pt x="37865" y="5805"/>
                </a:lnTo>
                <a:lnTo>
                  <a:pt x="35166" y="6709"/>
                </a:lnTo>
                <a:lnTo>
                  <a:pt x="32374" y="7311"/>
                </a:lnTo>
                <a:lnTo>
                  <a:pt x="30512" y="8705"/>
                </a:lnTo>
                <a:lnTo>
                  <a:pt x="29270" y="10627"/>
                </a:lnTo>
                <a:lnTo>
                  <a:pt x="27892" y="15407"/>
                </a:lnTo>
                <a:lnTo>
                  <a:pt x="27279" y="20839"/>
                </a:lnTo>
                <a:lnTo>
                  <a:pt x="27007" y="26561"/>
                </a:lnTo>
                <a:lnTo>
                  <a:pt x="26934" y="29476"/>
                </a:lnTo>
                <a:lnTo>
                  <a:pt x="25894" y="32411"/>
                </a:lnTo>
                <a:lnTo>
                  <a:pt x="24208" y="35360"/>
                </a:lnTo>
                <a:lnTo>
                  <a:pt x="22091" y="38318"/>
                </a:lnTo>
                <a:lnTo>
                  <a:pt x="21673" y="41283"/>
                </a:lnTo>
                <a:lnTo>
                  <a:pt x="22386" y="44251"/>
                </a:lnTo>
                <a:lnTo>
                  <a:pt x="24832" y="50195"/>
                </a:lnTo>
                <a:lnTo>
                  <a:pt x="25920" y="56144"/>
                </a:lnTo>
                <a:lnTo>
                  <a:pt x="26403" y="62095"/>
                </a:lnTo>
                <a:lnTo>
                  <a:pt x="26531" y="65072"/>
                </a:lnTo>
                <a:lnTo>
                  <a:pt x="27609" y="69040"/>
                </a:lnTo>
                <a:lnTo>
                  <a:pt x="29320" y="73670"/>
                </a:lnTo>
                <a:lnTo>
                  <a:pt x="31453" y="78741"/>
                </a:lnTo>
                <a:lnTo>
                  <a:pt x="32874" y="83114"/>
                </a:lnTo>
                <a:lnTo>
                  <a:pt x="33822" y="87021"/>
                </a:lnTo>
                <a:lnTo>
                  <a:pt x="35719" y="978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0" name="SMARTInkAnnotation626">
            <a:extLst>
              <a:ext uri="{FF2B5EF4-FFF2-40B4-BE49-F238E27FC236}">
                <a16:creationId xmlns:a16="http://schemas.microsoft.com/office/drawing/2014/main" id="{48FBA431-05BC-4D35-88CB-E5E113B49890}"/>
              </a:ext>
            </a:extLst>
          </p:cNvPr>
          <p:cNvSpPr>
            <a:spLocks/>
          </p:cNvSpPr>
          <p:nvPr/>
        </p:nvSpPr>
        <p:spPr bwMode="auto">
          <a:xfrm>
            <a:off x="8304213" y="2465388"/>
            <a:ext cx="88900" cy="239712"/>
          </a:xfrm>
          <a:custGeom>
            <a:avLst/>
            <a:gdLst>
              <a:gd name="T0" fmla="*/ 40330 w 89285"/>
              <a:gd name="T1" fmla="*/ 1123 h 240725"/>
              <a:gd name="T2" fmla="*/ 32557 w 89285"/>
              <a:gd name="T3" fmla="*/ 111 h 240725"/>
              <a:gd name="T4" fmla="*/ 16476 w 89285"/>
              <a:gd name="T5" fmla="*/ 872 h 240725"/>
              <a:gd name="T6" fmla="*/ 13511 w 89285"/>
              <a:gd name="T7" fmla="*/ 6228 h 240725"/>
              <a:gd name="T8" fmla="*/ 3674 w 89285"/>
              <a:gd name="T9" fmla="*/ 12044 h 240725"/>
              <a:gd name="T10" fmla="*/ 206 w 89285"/>
              <a:gd name="T11" fmla="*/ 23534 h 240725"/>
              <a:gd name="T12" fmla="*/ 868 w 89285"/>
              <a:gd name="T13" fmla="*/ 36641 h 240725"/>
              <a:gd name="T14" fmla="*/ 5383 w 89285"/>
              <a:gd name="T15" fmla="*/ 39417 h 240725"/>
              <a:gd name="T16" fmla="*/ 7620 w 89285"/>
              <a:gd name="T17" fmla="*/ 51823 h 240725"/>
              <a:gd name="T18" fmla="*/ 8706 w 89285"/>
              <a:gd name="T19" fmla="*/ 75988 h 240725"/>
              <a:gd name="T20" fmla="*/ 13224 w 89285"/>
              <a:gd name="T21" fmla="*/ 78758 h 240725"/>
              <a:gd name="T22" fmla="*/ 15583 w 89285"/>
              <a:gd name="T23" fmla="*/ 90374 h 240725"/>
              <a:gd name="T24" fmla="*/ 22423 w 89285"/>
              <a:gd name="T25" fmla="*/ 94067 h 240725"/>
              <a:gd name="T26" fmla="*/ 24176 w 89285"/>
              <a:gd name="T27" fmla="*/ 99760 h 240725"/>
              <a:gd name="T28" fmla="*/ 28850 w 89285"/>
              <a:gd name="T29" fmla="*/ 102415 h 240725"/>
              <a:gd name="T30" fmla="*/ 31491 w 89285"/>
              <a:gd name="T31" fmla="*/ 107474 h 240725"/>
              <a:gd name="T32" fmla="*/ 36536 w 89285"/>
              <a:gd name="T33" fmla="*/ 110238 h 240725"/>
              <a:gd name="T34" fmla="*/ 39290 w 89285"/>
              <a:gd name="T35" fmla="*/ 115330 h 240725"/>
              <a:gd name="T36" fmla="*/ 47131 w 89285"/>
              <a:gd name="T37" fmla="*/ 118666 h 240725"/>
              <a:gd name="T38" fmla="*/ 54974 w 89285"/>
              <a:gd name="T39" fmla="*/ 125146 h 240725"/>
              <a:gd name="T40" fmla="*/ 60054 w 89285"/>
              <a:gd name="T41" fmla="*/ 126549 h 240725"/>
              <a:gd name="T42" fmla="*/ 62818 w 89285"/>
              <a:gd name="T43" fmla="*/ 131239 h 240725"/>
              <a:gd name="T44" fmla="*/ 69788 w 89285"/>
              <a:gd name="T45" fmla="*/ 134416 h 240725"/>
              <a:gd name="T46" fmla="*/ 72752 w 89285"/>
              <a:gd name="T47" fmla="*/ 139950 h 240725"/>
              <a:gd name="T48" fmla="*/ 76746 w 89285"/>
              <a:gd name="T49" fmla="*/ 143466 h 240725"/>
              <a:gd name="T50" fmla="*/ 78425 w 89285"/>
              <a:gd name="T51" fmla="*/ 166929 h 240725"/>
              <a:gd name="T52" fmla="*/ 76105 w 89285"/>
              <a:gd name="T53" fmla="*/ 171276 h 240725"/>
              <a:gd name="T54" fmla="*/ 72222 w 89285"/>
              <a:gd name="T55" fmla="*/ 174897 h 240725"/>
              <a:gd name="T56" fmla="*/ 68746 w 89285"/>
              <a:gd name="T57" fmla="*/ 181504 h 240725"/>
              <a:gd name="T58" fmla="*/ 58931 w 89285"/>
              <a:gd name="T59" fmla="*/ 192592 h 240725"/>
              <a:gd name="T60" fmla="*/ 48500 w 89285"/>
              <a:gd name="T61" fmla="*/ 196351 h 240725"/>
              <a:gd name="T62" fmla="*/ 43318 w 89285"/>
              <a:gd name="T63" fmla="*/ 200782 h 240725"/>
              <a:gd name="T64" fmla="*/ 36265 w 89285"/>
              <a:gd name="T65" fmla="*/ 203457 h 240725"/>
              <a:gd name="T66" fmla="*/ 28654 w 89285"/>
              <a:gd name="T67" fmla="*/ 204249 h 240725"/>
              <a:gd name="T68" fmla="*/ 25044 w 89285"/>
              <a:gd name="T69" fmla="*/ 208662 h 240725"/>
              <a:gd name="T70" fmla="*/ 16904 w 89285"/>
              <a:gd name="T71" fmla="*/ 212119 h 240725"/>
              <a:gd name="T72" fmla="*/ 9034 w 89285"/>
              <a:gd name="T73" fmla="*/ 205642 h 240725"/>
              <a:gd name="T74" fmla="*/ 5559 w 89285"/>
              <a:gd name="T75" fmla="*/ 194909 h 240725"/>
              <a:gd name="T76" fmla="*/ 323 w 89285"/>
              <a:gd name="T77" fmla="*/ 185021 h 240725"/>
              <a:gd name="T78" fmla="*/ 4252 w 89285"/>
              <a:gd name="T79" fmla="*/ 177999 h 240725"/>
              <a:gd name="T80" fmla="*/ 7741 w 89285"/>
              <a:gd name="T81" fmla="*/ 161515 h 240725"/>
              <a:gd name="T82" fmla="*/ 11997 w 89285"/>
              <a:gd name="T83" fmla="*/ 145757 h 240725"/>
              <a:gd name="T84" fmla="*/ 15463 w 89285"/>
              <a:gd name="T85" fmla="*/ 133859 h 240725"/>
              <a:gd name="T86" fmla="*/ 17961 w 89285"/>
              <a:gd name="T87" fmla="*/ 127729 h 240725"/>
              <a:gd name="T88" fmla="*/ 21874 w 89285"/>
              <a:gd name="T89" fmla="*/ 124109 h 240725"/>
              <a:gd name="T90" fmla="*/ 25359 w 89285"/>
              <a:gd name="T91" fmla="*/ 119829 h 240725"/>
              <a:gd name="T92" fmla="*/ 29587 w 89285"/>
              <a:gd name="T93" fmla="*/ 116231 h 240725"/>
              <a:gd name="T94" fmla="*/ 32005 w 89285"/>
              <a:gd name="T95" fmla="*/ 105554 h 240725"/>
              <a:gd name="T96" fmla="*/ 37560 w 89285"/>
              <a:gd name="T97" fmla="*/ 102381 h 240725"/>
              <a:gd name="T98" fmla="*/ 46106 w 89285"/>
              <a:gd name="T99" fmla="*/ 94361 h 240725"/>
              <a:gd name="T100" fmla="*/ 49195 w 89285"/>
              <a:gd name="T101" fmla="*/ 88355 h 240725"/>
              <a:gd name="T102" fmla="*/ 54800 w 89285"/>
              <a:gd name="T103" fmla="*/ 79811 h 240725"/>
              <a:gd name="T104" fmla="*/ 59032 w 89285"/>
              <a:gd name="T105" fmla="*/ 79020 h 240725"/>
              <a:gd name="T106" fmla="*/ 54900 w 89285"/>
              <a:gd name="T107" fmla="*/ 70817 h 240725"/>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9285"/>
              <a:gd name="T163" fmla="*/ 0 h 240725"/>
              <a:gd name="T164" fmla="*/ 89285 w 89285"/>
              <a:gd name="T165" fmla="*/ 240725 h 240725"/>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9285" h="240725">
                <a:moveTo>
                  <a:pt x="71427" y="44648"/>
                </a:moveTo>
                <a:lnTo>
                  <a:pt x="71427" y="26821"/>
                </a:lnTo>
                <a:lnTo>
                  <a:pt x="45912" y="1273"/>
                </a:lnTo>
                <a:lnTo>
                  <a:pt x="44496" y="849"/>
                </a:lnTo>
                <a:lnTo>
                  <a:pt x="42559" y="566"/>
                </a:lnTo>
                <a:lnTo>
                  <a:pt x="37062" y="111"/>
                </a:lnTo>
                <a:lnTo>
                  <a:pt x="33664" y="49"/>
                </a:lnTo>
                <a:lnTo>
                  <a:pt x="19210" y="0"/>
                </a:lnTo>
                <a:lnTo>
                  <a:pt x="18756" y="992"/>
                </a:lnTo>
                <a:lnTo>
                  <a:pt x="18252" y="4740"/>
                </a:lnTo>
                <a:lnTo>
                  <a:pt x="17126" y="6137"/>
                </a:lnTo>
                <a:lnTo>
                  <a:pt x="15382" y="7068"/>
                </a:lnTo>
                <a:lnTo>
                  <a:pt x="8942" y="8923"/>
                </a:lnTo>
                <a:lnTo>
                  <a:pt x="8930" y="8927"/>
                </a:lnTo>
                <a:lnTo>
                  <a:pt x="4182" y="13669"/>
                </a:lnTo>
                <a:lnTo>
                  <a:pt x="2785" y="16058"/>
                </a:lnTo>
                <a:lnTo>
                  <a:pt x="817" y="23168"/>
                </a:lnTo>
                <a:lnTo>
                  <a:pt x="236" y="26708"/>
                </a:lnTo>
                <a:lnTo>
                  <a:pt x="39" y="33644"/>
                </a:lnTo>
                <a:lnTo>
                  <a:pt x="0" y="40049"/>
                </a:lnTo>
                <a:lnTo>
                  <a:pt x="988" y="41582"/>
                </a:lnTo>
                <a:lnTo>
                  <a:pt x="2639" y="42604"/>
                </a:lnTo>
                <a:lnTo>
                  <a:pt x="4733" y="43286"/>
                </a:lnTo>
                <a:lnTo>
                  <a:pt x="6128" y="44732"/>
                </a:lnTo>
                <a:lnTo>
                  <a:pt x="7059" y="46688"/>
                </a:lnTo>
                <a:lnTo>
                  <a:pt x="8093" y="51508"/>
                </a:lnTo>
                <a:lnTo>
                  <a:pt x="8674" y="58807"/>
                </a:lnTo>
                <a:lnTo>
                  <a:pt x="8871" y="64422"/>
                </a:lnTo>
                <a:lnTo>
                  <a:pt x="8920" y="84703"/>
                </a:lnTo>
                <a:lnTo>
                  <a:pt x="9912" y="86235"/>
                </a:lnTo>
                <a:lnTo>
                  <a:pt x="11566" y="87255"/>
                </a:lnTo>
                <a:lnTo>
                  <a:pt x="13660" y="87936"/>
                </a:lnTo>
                <a:lnTo>
                  <a:pt x="15056" y="89381"/>
                </a:lnTo>
                <a:lnTo>
                  <a:pt x="15988" y="91338"/>
                </a:lnTo>
                <a:lnTo>
                  <a:pt x="17482" y="96865"/>
                </a:lnTo>
                <a:lnTo>
                  <a:pt x="17740" y="102563"/>
                </a:lnTo>
                <a:lnTo>
                  <a:pt x="18769" y="104094"/>
                </a:lnTo>
                <a:lnTo>
                  <a:pt x="20447" y="105115"/>
                </a:lnTo>
                <a:lnTo>
                  <a:pt x="25528" y="106752"/>
                </a:lnTo>
                <a:lnTo>
                  <a:pt x="25946" y="107879"/>
                </a:lnTo>
                <a:lnTo>
                  <a:pt x="26408" y="111777"/>
                </a:lnTo>
                <a:lnTo>
                  <a:pt x="27524" y="113213"/>
                </a:lnTo>
                <a:lnTo>
                  <a:pt x="29260" y="114171"/>
                </a:lnTo>
                <a:lnTo>
                  <a:pt x="31410" y="114809"/>
                </a:lnTo>
                <a:lnTo>
                  <a:pt x="32843" y="116227"/>
                </a:lnTo>
                <a:lnTo>
                  <a:pt x="33798" y="118164"/>
                </a:lnTo>
                <a:lnTo>
                  <a:pt x="34435" y="120448"/>
                </a:lnTo>
                <a:lnTo>
                  <a:pt x="35851" y="121970"/>
                </a:lnTo>
                <a:lnTo>
                  <a:pt x="37788" y="122985"/>
                </a:lnTo>
                <a:lnTo>
                  <a:pt x="40072" y="123662"/>
                </a:lnTo>
                <a:lnTo>
                  <a:pt x="41594" y="125105"/>
                </a:lnTo>
                <a:lnTo>
                  <a:pt x="42609" y="127060"/>
                </a:lnTo>
                <a:lnTo>
                  <a:pt x="43285" y="129355"/>
                </a:lnTo>
                <a:lnTo>
                  <a:pt x="44729" y="130885"/>
                </a:lnTo>
                <a:lnTo>
                  <a:pt x="46683" y="131905"/>
                </a:lnTo>
                <a:lnTo>
                  <a:pt x="52208" y="133542"/>
                </a:lnTo>
                <a:lnTo>
                  <a:pt x="53654" y="134669"/>
                </a:lnTo>
                <a:lnTo>
                  <a:pt x="55610" y="136412"/>
                </a:lnTo>
                <a:lnTo>
                  <a:pt x="61137" y="141598"/>
                </a:lnTo>
                <a:lnTo>
                  <a:pt x="62583" y="142024"/>
                </a:lnTo>
                <a:lnTo>
                  <a:pt x="64539" y="142307"/>
                </a:lnTo>
                <a:lnTo>
                  <a:pt x="66836" y="142496"/>
                </a:lnTo>
                <a:lnTo>
                  <a:pt x="68366" y="143615"/>
                </a:lnTo>
                <a:lnTo>
                  <a:pt x="69387" y="145352"/>
                </a:lnTo>
                <a:lnTo>
                  <a:pt x="70067" y="147503"/>
                </a:lnTo>
                <a:lnTo>
                  <a:pt x="71513" y="148937"/>
                </a:lnTo>
                <a:lnTo>
                  <a:pt x="73469" y="149893"/>
                </a:lnTo>
                <a:lnTo>
                  <a:pt x="78997" y="151427"/>
                </a:lnTo>
                <a:lnTo>
                  <a:pt x="79450" y="152545"/>
                </a:lnTo>
                <a:lnTo>
                  <a:pt x="79954" y="156433"/>
                </a:lnTo>
                <a:lnTo>
                  <a:pt x="81080" y="157867"/>
                </a:lnTo>
                <a:lnTo>
                  <a:pt x="82824" y="158822"/>
                </a:lnTo>
                <a:lnTo>
                  <a:pt x="84978" y="159459"/>
                </a:lnTo>
                <a:lnTo>
                  <a:pt x="86415" y="160876"/>
                </a:lnTo>
                <a:lnTo>
                  <a:pt x="87372" y="162813"/>
                </a:lnTo>
                <a:lnTo>
                  <a:pt x="88909" y="168311"/>
                </a:lnTo>
                <a:lnTo>
                  <a:pt x="89175" y="174003"/>
                </a:lnTo>
                <a:lnTo>
                  <a:pt x="89283" y="189438"/>
                </a:lnTo>
                <a:lnTo>
                  <a:pt x="89284" y="191776"/>
                </a:lnTo>
                <a:lnTo>
                  <a:pt x="88293" y="193335"/>
                </a:lnTo>
                <a:lnTo>
                  <a:pt x="86640" y="194374"/>
                </a:lnTo>
                <a:lnTo>
                  <a:pt x="84545" y="195067"/>
                </a:lnTo>
                <a:lnTo>
                  <a:pt x="83149" y="196521"/>
                </a:lnTo>
                <a:lnTo>
                  <a:pt x="82218" y="198483"/>
                </a:lnTo>
                <a:lnTo>
                  <a:pt x="81598" y="200783"/>
                </a:lnTo>
                <a:lnTo>
                  <a:pt x="80192" y="203308"/>
                </a:lnTo>
                <a:lnTo>
                  <a:pt x="78263" y="205984"/>
                </a:lnTo>
                <a:lnTo>
                  <a:pt x="72778" y="212667"/>
                </a:lnTo>
                <a:lnTo>
                  <a:pt x="71335" y="214207"/>
                </a:lnTo>
                <a:lnTo>
                  <a:pt x="67087" y="218565"/>
                </a:lnTo>
                <a:lnTo>
                  <a:pt x="64565" y="220124"/>
                </a:lnTo>
                <a:lnTo>
                  <a:pt x="61892" y="221163"/>
                </a:lnTo>
                <a:lnTo>
                  <a:pt x="55212" y="222831"/>
                </a:lnTo>
                <a:lnTo>
                  <a:pt x="53672" y="223960"/>
                </a:lnTo>
                <a:lnTo>
                  <a:pt x="51652" y="225705"/>
                </a:lnTo>
                <a:lnTo>
                  <a:pt x="49315" y="227861"/>
                </a:lnTo>
                <a:lnTo>
                  <a:pt x="46764" y="229297"/>
                </a:lnTo>
                <a:lnTo>
                  <a:pt x="44070" y="230256"/>
                </a:lnTo>
                <a:lnTo>
                  <a:pt x="41283" y="230894"/>
                </a:lnTo>
                <a:lnTo>
                  <a:pt x="38432" y="231320"/>
                </a:lnTo>
                <a:lnTo>
                  <a:pt x="35540" y="231604"/>
                </a:lnTo>
                <a:lnTo>
                  <a:pt x="32620" y="231793"/>
                </a:lnTo>
                <a:lnTo>
                  <a:pt x="30672" y="232911"/>
                </a:lnTo>
                <a:lnTo>
                  <a:pt x="29375" y="234649"/>
                </a:lnTo>
                <a:lnTo>
                  <a:pt x="28509" y="236800"/>
                </a:lnTo>
                <a:lnTo>
                  <a:pt x="26940" y="238234"/>
                </a:lnTo>
                <a:lnTo>
                  <a:pt x="24902" y="239189"/>
                </a:lnTo>
                <a:lnTo>
                  <a:pt x="19242" y="240724"/>
                </a:lnTo>
                <a:lnTo>
                  <a:pt x="17786" y="239857"/>
                </a:lnTo>
                <a:lnTo>
                  <a:pt x="15822" y="238288"/>
                </a:lnTo>
                <a:lnTo>
                  <a:pt x="10283" y="233380"/>
                </a:lnTo>
                <a:lnTo>
                  <a:pt x="9829" y="231985"/>
                </a:lnTo>
                <a:lnTo>
                  <a:pt x="9039" y="224589"/>
                </a:lnTo>
                <a:lnTo>
                  <a:pt x="6327" y="221195"/>
                </a:lnTo>
                <a:lnTo>
                  <a:pt x="1242" y="215672"/>
                </a:lnTo>
                <a:lnTo>
                  <a:pt x="546" y="212270"/>
                </a:lnTo>
                <a:lnTo>
                  <a:pt x="360" y="209974"/>
                </a:lnTo>
                <a:lnTo>
                  <a:pt x="1229" y="207452"/>
                </a:lnTo>
                <a:lnTo>
                  <a:pt x="2801" y="204777"/>
                </a:lnTo>
                <a:lnTo>
                  <a:pt x="4841" y="202003"/>
                </a:lnTo>
                <a:lnTo>
                  <a:pt x="7107" y="196273"/>
                </a:lnTo>
                <a:lnTo>
                  <a:pt x="8561" y="189251"/>
                </a:lnTo>
                <a:lnTo>
                  <a:pt x="8814" y="183295"/>
                </a:lnTo>
                <a:lnTo>
                  <a:pt x="8909" y="171317"/>
                </a:lnTo>
                <a:lnTo>
                  <a:pt x="11560" y="167753"/>
                </a:lnTo>
                <a:lnTo>
                  <a:pt x="13657" y="165413"/>
                </a:lnTo>
                <a:lnTo>
                  <a:pt x="15054" y="162861"/>
                </a:lnTo>
                <a:lnTo>
                  <a:pt x="17021" y="155521"/>
                </a:lnTo>
                <a:lnTo>
                  <a:pt x="17604" y="151913"/>
                </a:lnTo>
                <a:lnTo>
                  <a:pt x="17740" y="147553"/>
                </a:lnTo>
                <a:lnTo>
                  <a:pt x="18769" y="145994"/>
                </a:lnTo>
                <a:lnTo>
                  <a:pt x="20447" y="144954"/>
                </a:lnTo>
                <a:lnTo>
                  <a:pt x="22557" y="144261"/>
                </a:lnTo>
                <a:lnTo>
                  <a:pt x="23965" y="142806"/>
                </a:lnTo>
                <a:lnTo>
                  <a:pt x="24902" y="140845"/>
                </a:lnTo>
                <a:lnTo>
                  <a:pt x="25528" y="138545"/>
                </a:lnTo>
                <a:lnTo>
                  <a:pt x="26938" y="137011"/>
                </a:lnTo>
                <a:lnTo>
                  <a:pt x="28869" y="135989"/>
                </a:lnTo>
                <a:lnTo>
                  <a:pt x="31149" y="135308"/>
                </a:lnTo>
                <a:lnTo>
                  <a:pt x="32669" y="133861"/>
                </a:lnTo>
                <a:lnTo>
                  <a:pt x="33682" y="131905"/>
                </a:lnTo>
                <a:lnTo>
                  <a:pt x="34808" y="127085"/>
                </a:lnTo>
                <a:lnTo>
                  <a:pt x="35308" y="121636"/>
                </a:lnTo>
                <a:lnTo>
                  <a:pt x="36434" y="119786"/>
                </a:lnTo>
                <a:lnTo>
                  <a:pt x="38177" y="118552"/>
                </a:lnTo>
                <a:lnTo>
                  <a:pt x="40330" y="117730"/>
                </a:lnTo>
                <a:lnTo>
                  <a:pt x="42759" y="116190"/>
                </a:lnTo>
                <a:lnTo>
                  <a:pt x="45370" y="114171"/>
                </a:lnTo>
                <a:lnTo>
                  <a:pt x="51949" y="108541"/>
                </a:lnTo>
                <a:lnTo>
                  <a:pt x="52488" y="107087"/>
                </a:lnTo>
                <a:lnTo>
                  <a:pt x="53088" y="102826"/>
                </a:lnTo>
                <a:lnTo>
                  <a:pt x="54240" y="101293"/>
                </a:lnTo>
                <a:lnTo>
                  <a:pt x="56000" y="100270"/>
                </a:lnTo>
                <a:lnTo>
                  <a:pt x="61214" y="98630"/>
                </a:lnTo>
                <a:lnTo>
                  <a:pt x="61642" y="97503"/>
                </a:lnTo>
                <a:lnTo>
                  <a:pt x="62385" y="90573"/>
                </a:lnTo>
                <a:lnTo>
                  <a:pt x="63415" y="90148"/>
                </a:lnTo>
                <a:lnTo>
                  <a:pt x="65094" y="89864"/>
                </a:lnTo>
                <a:lnTo>
                  <a:pt x="67204" y="89675"/>
                </a:lnTo>
                <a:lnTo>
                  <a:pt x="67621" y="88557"/>
                </a:lnTo>
                <a:lnTo>
                  <a:pt x="66904" y="86819"/>
                </a:lnTo>
                <a:lnTo>
                  <a:pt x="62498" y="803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1" name="SMARTInkAnnotation627">
            <a:extLst>
              <a:ext uri="{FF2B5EF4-FFF2-40B4-BE49-F238E27FC236}">
                <a16:creationId xmlns:a16="http://schemas.microsoft.com/office/drawing/2014/main" id="{C51A3A5F-22B8-4999-A0CB-C58DD17DDBAF}"/>
              </a:ext>
            </a:extLst>
          </p:cNvPr>
          <p:cNvSpPr>
            <a:spLocks/>
          </p:cNvSpPr>
          <p:nvPr/>
        </p:nvSpPr>
        <p:spPr bwMode="auto">
          <a:xfrm>
            <a:off x="8474075" y="2652713"/>
            <a:ext cx="9525" cy="276225"/>
          </a:xfrm>
          <a:custGeom>
            <a:avLst/>
            <a:gdLst>
              <a:gd name="T0" fmla="*/ 61633 w 8931"/>
              <a:gd name="T1" fmla="*/ 8481 h 276689"/>
              <a:gd name="T2" fmla="*/ 221 w 8931"/>
              <a:gd name="T3" fmla="*/ 23 h 276689"/>
              <a:gd name="T4" fmla="*/ 70 w 8931"/>
              <a:gd name="T5" fmla="*/ 0 h 276689"/>
              <a:gd name="T6" fmla="*/ 0 w 8931"/>
              <a:gd name="T7" fmla="*/ 66420 h 276689"/>
              <a:gd name="T8" fmla="*/ 6842 w 8931"/>
              <a:gd name="T9" fmla="*/ 71638 h 276689"/>
              <a:gd name="T10" fmla="*/ 18259 w 8931"/>
              <a:gd name="T11" fmla="*/ 77002 h 276689"/>
              <a:gd name="T12" fmla="*/ 32716 w 8931"/>
              <a:gd name="T13" fmla="*/ 82467 h 276689"/>
              <a:gd name="T14" fmla="*/ 42356 w 8931"/>
              <a:gd name="T15" fmla="*/ 87995 h 276689"/>
              <a:gd name="T16" fmla="*/ 48780 w 8931"/>
              <a:gd name="T17" fmla="*/ 93569 h 276689"/>
              <a:gd name="T18" fmla="*/ 53071 w 8931"/>
              <a:gd name="T19" fmla="*/ 99171 h 276689"/>
              <a:gd name="T20" fmla="*/ 55927 w 8931"/>
              <a:gd name="T21" fmla="*/ 104792 h 276689"/>
              <a:gd name="T22" fmla="*/ 57824 w 8931"/>
              <a:gd name="T23" fmla="*/ 110429 h 276689"/>
              <a:gd name="T24" fmla="*/ 59938 w 8931"/>
              <a:gd name="T25" fmla="*/ 121721 h 276689"/>
              <a:gd name="T26" fmla="*/ 61633 w 8931"/>
              <a:gd name="T27" fmla="*/ 263102 h 276689"/>
              <a:gd name="T28" fmla="*/ 61633 w 8931"/>
              <a:gd name="T29" fmla="*/ 254728 h 27668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31"/>
              <a:gd name="T46" fmla="*/ 0 h 276689"/>
              <a:gd name="T47" fmla="*/ 8931 w 8931"/>
              <a:gd name="T48" fmla="*/ 276689 h 27668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31" h="276689">
                <a:moveTo>
                  <a:pt x="8930" y="8920"/>
                </a:moveTo>
                <a:lnTo>
                  <a:pt x="32" y="23"/>
                </a:lnTo>
                <a:lnTo>
                  <a:pt x="10" y="0"/>
                </a:lnTo>
                <a:lnTo>
                  <a:pt x="0" y="69851"/>
                </a:lnTo>
                <a:lnTo>
                  <a:pt x="992" y="75337"/>
                </a:lnTo>
                <a:lnTo>
                  <a:pt x="2646" y="80979"/>
                </a:lnTo>
                <a:lnTo>
                  <a:pt x="4740" y="86725"/>
                </a:lnTo>
                <a:lnTo>
                  <a:pt x="6138" y="92540"/>
                </a:lnTo>
                <a:lnTo>
                  <a:pt x="7068" y="98401"/>
                </a:lnTo>
                <a:lnTo>
                  <a:pt x="7689" y="104293"/>
                </a:lnTo>
                <a:lnTo>
                  <a:pt x="8103" y="110205"/>
                </a:lnTo>
                <a:lnTo>
                  <a:pt x="8378" y="116131"/>
                </a:lnTo>
                <a:lnTo>
                  <a:pt x="8684" y="128007"/>
                </a:lnTo>
                <a:lnTo>
                  <a:pt x="8930" y="276688"/>
                </a:lnTo>
                <a:lnTo>
                  <a:pt x="8930" y="26788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2" name="SMARTInkAnnotation628">
            <a:extLst>
              <a:ext uri="{FF2B5EF4-FFF2-40B4-BE49-F238E27FC236}">
                <a16:creationId xmlns:a16="http://schemas.microsoft.com/office/drawing/2014/main" id="{DFB69C21-AC19-484A-9474-ECEFA5D00582}"/>
              </a:ext>
            </a:extLst>
          </p:cNvPr>
          <p:cNvSpPr>
            <a:spLocks/>
          </p:cNvSpPr>
          <p:nvPr/>
        </p:nvSpPr>
        <p:spPr bwMode="auto">
          <a:xfrm>
            <a:off x="8474075" y="2617788"/>
            <a:ext cx="125413" cy="168275"/>
          </a:xfrm>
          <a:custGeom>
            <a:avLst/>
            <a:gdLst>
              <a:gd name="T0" fmla="*/ 0 w 124897"/>
              <a:gd name="T1" fmla="*/ 25017 h 168414"/>
              <a:gd name="T2" fmla="*/ 8702 w 124897"/>
              <a:gd name="T3" fmla="*/ 24917 h 168414"/>
              <a:gd name="T4" fmla="*/ 9690 w 124897"/>
              <a:gd name="T5" fmla="*/ 20290 h 168414"/>
              <a:gd name="T6" fmla="*/ 12915 w 124897"/>
              <a:gd name="T7" fmla="*/ 18021 h 168414"/>
              <a:gd name="T8" fmla="*/ 16968 w 124897"/>
              <a:gd name="T9" fmla="*/ 16047 h 168414"/>
              <a:gd name="T10" fmla="*/ 18771 w 124897"/>
              <a:gd name="T11" fmla="*/ 11936 h 168414"/>
              <a:gd name="T12" fmla="*/ 22562 w 124897"/>
              <a:gd name="T13" fmla="*/ 9464 h 168414"/>
              <a:gd name="T14" fmla="*/ 32632 w 124897"/>
              <a:gd name="T15" fmla="*/ 7676 h 168414"/>
              <a:gd name="T16" fmla="*/ 38082 w 124897"/>
              <a:gd name="T17" fmla="*/ 6598 h 168414"/>
              <a:gd name="T18" fmla="*/ 44248 w 124897"/>
              <a:gd name="T19" fmla="*/ 2913 h 168414"/>
              <a:gd name="T20" fmla="*/ 50729 w 124897"/>
              <a:gd name="T21" fmla="*/ 605 h 168414"/>
              <a:gd name="T22" fmla="*/ 56231 w 124897"/>
              <a:gd name="T23" fmla="*/ 575 h 168414"/>
              <a:gd name="T24" fmla="*/ 58675 w 124897"/>
              <a:gd name="T25" fmla="*/ 3770 h 168414"/>
              <a:gd name="T26" fmla="*/ 62760 w 124897"/>
              <a:gd name="T27" fmla="*/ 5831 h 168414"/>
              <a:gd name="T28" fmla="*/ 68314 w 124897"/>
              <a:gd name="T29" fmla="*/ 6744 h 168414"/>
              <a:gd name="T30" fmla="*/ 74526 w 124897"/>
              <a:gd name="T31" fmla="*/ 7163 h 168414"/>
              <a:gd name="T32" fmla="*/ 81031 w 124897"/>
              <a:gd name="T33" fmla="*/ 9936 h 168414"/>
              <a:gd name="T34" fmla="*/ 87661 w 124897"/>
              <a:gd name="T35" fmla="*/ 14381 h 168414"/>
              <a:gd name="T36" fmla="*/ 94352 w 124897"/>
              <a:gd name="T37" fmla="*/ 19592 h 168414"/>
              <a:gd name="T38" fmla="*/ 98078 w 124897"/>
              <a:gd name="T39" fmla="*/ 25127 h 168414"/>
              <a:gd name="T40" fmla="*/ 100852 w 124897"/>
              <a:gd name="T41" fmla="*/ 29846 h 168414"/>
              <a:gd name="T42" fmla="*/ 105830 w 124897"/>
              <a:gd name="T43" fmla="*/ 31943 h 168414"/>
              <a:gd name="T44" fmla="*/ 111785 w 124897"/>
              <a:gd name="T45" fmla="*/ 35458 h 168414"/>
              <a:gd name="T46" fmla="*/ 117052 w 124897"/>
              <a:gd name="T47" fmla="*/ 40247 h 168414"/>
              <a:gd name="T48" fmla="*/ 119390 w 124897"/>
              <a:gd name="T49" fmla="*/ 45602 h 168414"/>
              <a:gd name="T50" fmla="*/ 123425 w 124897"/>
              <a:gd name="T51" fmla="*/ 51208 h 168414"/>
              <a:gd name="T52" fmla="*/ 127838 w 124897"/>
              <a:gd name="T53" fmla="*/ 56927 h 168414"/>
              <a:gd name="T54" fmla="*/ 129802 w 124897"/>
              <a:gd name="T55" fmla="*/ 62693 h 168414"/>
              <a:gd name="T56" fmla="*/ 133666 w 124897"/>
              <a:gd name="T57" fmla="*/ 68481 h 168414"/>
              <a:gd name="T58" fmla="*/ 138004 w 124897"/>
              <a:gd name="T59" fmla="*/ 74282 h 168414"/>
              <a:gd name="T60" fmla="*/ 139931 w 124897"/>
              <a:gd name="T61" fmla="*/ 80087 h 168414"/>
              <a:gd name="T62" fmla="*/ 140789 w 124897"/>
              <a:gd name="T63" fmla="*/ 85894 h 168414"/>
              <a:gd name="T64" fmla="*/ 141172 w 124897"/>
              <a:gd name="T65" fmla="*/ 91700 h 168414"/>
              <a:gd name="T66" fmla="*/ 140262 w 124897"/>
              <a:gd name="T67" fmla="*/ 100411 h 168414"/>
              <a:gd name="T68" fmla="*/ 136071 w 124897"/>
              <a:gd name="T69" fmla="*/ 106217 h 168414"/>
              <a:gd name="T70" fmla="*/ 133457 w 124897"/>
              <a:gd name="T71" fmla="*/ 112024 h 168414"/>
              <a:gd name="T72" fmla="*/ 131176 w 124897"/>
              <a:gd name="T73" fmla="*/ 116863 h 168414"/>
              <a:gd name="T74" fmla="*/ 126417 w 124897"/>
              <a:gd name="T75" fmla="*/ 119015 h 168414"/>
              <a:gd name="T76" fmla="*/ 123555 w 124897"/>
              <a:gd name="T77" fmla="*/ 122553 h 168414"/>
              <a:gd name="T78" fmla="*/ 121155 w 124897"/>
              <a:gd name="T79" fmla="*/ 127351 h 168414"/>
              <a:gd name="T80" fmla="*/ 116352 w 124897"/>
              <a:gd name="T81" fmla="*/ 132709 h 168414"/>
              <a:gd name="T82" fmla="*/ 110474 w 124897"/>
              <a:gd name="T83" fmla="*/ 135738 h 168414"/>
              <a:gd name="T84" fmla="*/ 104116 w 124897"/>
              <a:gd name="T85" fmla="*/ 138051 h 168414"/>
              <a:gd name="T86" fmla="*/ 97552 w 124897"/>
              <a:gd name="T87" fmla="*/ 142304 h 168414"/>
              <a:gd name="T88" fmla="*/ 90888 w 124897"/>
              <a:gd name="T89" fmla="*/ 144841 h 168414"/>
              <a:gd name="T90" fmla="*/ 84185 w 124897"/>
              <a:gd name="T91" fmla="*/ 145969 h 168414"/>
              <a:gd name="T92" fmla="*/ 77462 w 124897"/>
              <a:gd name="T93" fmla="*/ 146470 h 168414"/>
              <a:gd name="T94" fmla="*/ 70731 w 124897"/>
              <a:gd name="T95" fmla="*/ 149273 h 168414"/>
              <a:gd name="T96" fmla="*/ 64001 w 124897"/>
              <a:gd name="T97" fmla="*/ 152777 h 168414"/>
              <a:gd name="T98" fmla="*/ 52523 w 124897"/>
              <a:gd name="T99" fmla="*/ 155213 h 168414"/>
              <a:gd name="T100" fmla="*/ 42001 w 124897"/>
              <a:gd name="T101" fmla="*/ 155549 h 168414"/>
              <a:gd name="T102" fmla="*/ 39056 w 124897"/>
              <a:gd name="T103" fmla="*/ 155580 h 168414"/>
              <a:gd name="T104" fmla="*/ 40018 w 124897"/>
              <a:gd name="T105" fmla="*/ 150956 h 168414"/>
              <a:gd name="T106" fmla="*/ 43236 w 124897"/>
              <a:gd name="T107" fmla="*/ 151267 h 168414"/>
              <a:gd name="T108" fmla="*/ 52882 w 124897"/>
              <a:gd name="T109" fmla="*/ 157784 h 16841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24897"/>
              <a:gd name="T166" fmla="*/ 0 h 168414"/>
              <a:gd name="T167" fmla="*/ 124897 w 124897"/>
              <a:gd name="T168" fmla="*/ 168414 h 16841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24897" h="168414">
                <a:moveTo>
                  <a:pt x="0" y="43397"/>
                </a:moveTo>
                <a:lnTo>
                  <a:pt x="0" y="25647"/>
                </a:lnTo>
                <a:lnTo>
                  <a:pt x="2646" y="25586"/>
                </a:lnTo>
                <a:lnTo>
                  <a:pt x="7689" y="25547"/>
                </a:lnTo>
                <a:lnTo>
                  <a:pt x="8103" y="24552"/>
                </a:lnTo>
                <a:lnTo>
                  <a:pt x="8562" y="20800"/>
                </a:lnTo>
                <a:lnTo>
                  <a:pt x="9676" y="19403"/>
                </a:lnTo>
                <a:lnTo>
                  <a:pt x="11412" y="18471"/>
                </a:lnTo>
                <a:lnTo>
                  <a:pt x="13561" y="17850"/>
                </a:lnTo>
                <a:lnTo>
                  <a:pt x="14994" y="16444"/>
                </a:lnTo>
                <a:lnTo>
                  <a:pt x="15949" y="14514"/>
                </a:lnTo>
                <a:lnTo>
                  <a:pt x="16586" y="12236"/>
                </a:lnTo>
                <a:lnTo>
                  <a:pt x="18002" y="10717"/>
                </a:lnTo>
                <a:lnTo>
                  <a:pt x="19938" y="9704"/>
                </a:lnTo>
                <a:lnTo>
                  <a:pt x="25436" y="8078"/>
                </a:lnTo>
                <a:lnTo>
                  <a:pt x="28834" y="7856"/>
                </a:lnTo>
                <a:lnTo>
                  <a:pt x="31128" y="7797"/>
                </a:lnTo>
                <a:lnTo>
                  <a:pt x="33651" y="6765"/>
                </a:lnTo>
                <a:lnTo>
                  <a:pt x="36324" y="5085"/>
                </a:lnTo>
                <a:lnTo>
                  <a:pt x="39099" y="2973"/>
                </a:lnTo>
                <a:lnTo>
                  <a:pt x="41940" y="1565"/>
                </a:lnTo>
                <a:lnTo>
                  <a:pt x="44827" y="626"/>
                </a:lnTo>
                <a:lnTo>
                  <a:pt x="47744" y="0"/>
                </a:lnTo>
                <a:lnTo>
                  <a:pt x="49689" y="575"/>
                </a:lnTo>
                <a:lnTo>
                  <a:pt x="50985" y="1951"/>
                </a:lnTo>
                <a:lnTo>
                  <a:pt x="51849" y="3860"/>
                </a:lnTo>
                <a:lnTo>
                  <a:pt x="53418" y="5133"/>
                </a:lnTo>
                <a:lnTo>
                  <a:pt x="55455" y="5981"/>
                </a:lnTo>
                <a:lnTo>
                  <a:pt x="57806" y="6547"/>
                </a:lnTo>
                <a:lnTo>
                  <a:pt x="60366" y="6924"/>
                </a:lnTo>
                <a:lnTo>
                  <a:pt x="63064" y="7176"/>
                </a:lnTo>
                <a:lnTo>
                  <a:pt x="65856" y="7343"/>
                </a:lnTo>
                <a:lnTo>
                  <a:pt x="68708" y="8447"/>
                </a:lnTo>
                <a:lnTo>
                  <a:pt x="71603" y="10176"/>
                </a:lnTo>
                <a:lnTo>
                  <a:pt x="74524" y="12320"/>
                </a:lnTo>
                <a:lnTo>
                  <a:pt x="77463" y="14741"/>
                </a:lnTo>
                <a:lnTo>
                  <a:pt x="80416" y="17348"/>
                </a:lnTo>
                <a:lnTo>
                  <a:pt x="83376" y="20078"/>
                </a:lnTo>
                <a:lnTo>
                  <a:pt x="85349" y="22890"/>
                </a:lnTo>
                <a:lnTo>
                  <a:pt x="86665" y="25757"/>
                </a:lnTo>
                <a:lnTo>
                  <a:pt x="87542" y="28660"/>
                </a:lnTo>
                <a:lnTo>
                  <a:pt x="89119" y="30596"/>
                </a:lnTo>
                <a:lnTo>
                  <a:pt x="91163" y="31887"/>
                </a:lnTo>
                <a:lnTo>
                  <a:pt x="93517" y="32747"/>
                </a:lnTo>
                <a:lnTo>
                  <a:pt x="96079" y="34313"/>
                </a:lnTo>
                <a:lnTo>
                  <a:pt x="98779" y="36349"/>
                </a:lnTo>
                <a:lnTo>
                  <a:pt x="101571" y="38698"/>
                </a:lnTo>
                <a:lnTo>
                  <a:pt x="103433" y="41257"/>
                </a:lnTo>
                <a:lnTo>
                  <a:pt x="104675" y="43955"/>
                </a:lnTo>
                <a:lnTo>
                  <a:pt x="105502" y="46745"/>
                </a:lnTo>
                <a:lnTo>
                  <a:pt x="107045" y="49598"/>
                </a:lnTo>
                <a:lnTo>
                  <a:pt x="109067" y="52492"/>
                </a:lnTo>
                <a:lnTo>
                  <a:pt x="111406" y="55414"/>
                </a:lnTo>
                <a:lnTo>
                  <a:pt x="112966" y="58354"/>
                </a:lnTo>
                <a:lnTo>
                  <a:pt x="114007" y="61306"/>
                </a:lnTo>
                <a:lnTo>
                  <a:pt x="114699" y="64266"/>
                </a:lnTo>
                <a:lnTo>
                  <a:pt x="116154" y="67232"/>
                </a:lnTo>
                <a:lnTo>
                  <a:pt x="118115" y="70201"/>
                </a:lnTo>
                <a:lnTo>
                  <a:pt x="120415" y="73173"/>
                </a:lnTo>
                <a:lnTo>
                  <a:pt x="121948" y="76146"/>
                </a:lnTo>
                <a:lnTo>
                  <a:pt x="122971" y="79120"/>
                </a:lnTo>
                <a:lnTo>
                  <a:pt x="123652" y="82095"/>
                </a:lnTo>
                <a:lnTo>
                  <a:pt x="124106" y="85071"/>
                </a:lnTo>
                <a:lnTo>
                  <a:pt x="124409" y="88047"/>
                </a:lnTo>
                <a:lnTo>
                  <a:pt x="124612" y="91023"/>
                </a:lnTo>
                <a:lnTo>
                  <a:pt x="124747" y="93999"/>
                </a:lnTo>
                <a:lnTo>
                  <a:pt x="124896" y="99952"/>
                </a:lnTo>
                <a:lnTo>
                  <a:pt x="123944" y="102929"/>
                </a:lnTo>
                <a:lnTo>
                  <a:pt x="122317" y="105905"/>
                </a:lnTo>
                <a:lnTo>
                  <a:pt x="120240" y="108882"/>
                </a:lnTo>
                <a:lnTo>
                  <a:pt x="118855" y="111858"/>
                </a:lnTo>
                <a:lnTo>
                  <a:pt x="117932" y="114835"/>
                </a:lnTo>
                <a:lnTo>
                  <a:pt x="117316" y="117811"/>
                </a:lnTo>
                <a:lnTo>
                  <a:pt x="115914" y="119795"/>
                </a:lnTo>
                <a:lnTo>
                  <a:pt x="113986" y="121119"/>
                </a:lnTo>
                <a:lnTo>
                  <a:pt x="111710" y="122000"/>
                </a:lnTo>
                <a:lnTo>
                  <a:pt x="110192" y="123581"/>
                </a:lnTo>
                <a:lnTo>
                  <a:pt x="109180" y="125626"/>
                </a:lnTo>
                <a:lnTo>
                  <a:pt x="108506" y="127982"/>
                </a:lnTo>
                <a:lnTo>
                  <a:pt x="107063" y="130545"/>
                </a:lnTo>
                <a:lnTo>
                  <a:pt x="105110" y="133246"/>
                </a:lnTo>
                <a:lnTo>
                  <a:pt x="102815" y="136038"/>
                </a:lnTo>
                <a:lnTo>
                  <a:pt x="100293" y="137900"/>
                </a:lnTo>
                <a:lnTo>
                  <a:pt x="97620" y="139142"/>
                </a:lnTo>
                <a:lnTo>
                  <a:pt x="94846" y="139969"/>
                </a:lnTo>
                <a:lnTo>
                  <a:pt x="92004" y="141513"/>
                </a:lnTo>
                <a:lnTo>
                  <a:pt x="89117" y="143534"/>
                </a:lnTo>
                <a:lnTo>
                  <a:pt x="86201" y="145874"/>
                </a:lnTo>
                <a:lnTo>
                  <a:pt x="83264" y="147434"/>
                </a:lnTo>
                <a:lnTo>
                  <a:pt x="80314" y="148474"/>
                </a:lnTo>
                <a:lnTo>
                  <a:pt x="77354" y="149167"/>
                </a:lnTo>
                <a:lnTo>
                  <a:pt x="74390" y="149629"/>
                </a:lnTo>
                <a:lnTo>
                  <a:pt x="71423" y="149937"/>
                </a:lnTo>
                <a:lnTo>
                  <a:pt x="68450" y="150143"/>
                </a:lnTo>
                <a:lnTo>
                  <a:pt x="65477" y="151272"/>
                </a:lnTo>
                <a:lnTo>
                  <a:pt x="62502" y="153017"/>
                </a:lnTo>
                <a:lnTo>
                  <a:pt x="59527" y="155172"/>
                </a:lnTo>
                <a:lnTo>
                  <a:pt x="56552" y="156609"/>
                </a:lnTo>
                <a:lnTo>
                  <a:pt x="53577" y="157567"/>
                </a:lnTo>
                <a:lnTo>
                  <a:pt x="46412" y="159105"/>
                </a:lnTo>
                <a:lnTo>
                  <a:pt x="42786" y="159315"/>
                </a:lnTo>
                <a:lnTo>
                  <a:pt x="37115" y="159450"/>
                </a:lnTo>
                <a:lnTo>
                  <a:pt x="27193" y="159483"/>
                </a:lnTo>
                <a:lnTo>
                  <a:pt x="34512" y="159483"/>
                </a:lnTo>
                <a:lnTo>
                  <a:pt x="34914" y="158491"/>
                </a:lnTo>
                <a:lnTo>
                  <a:pt x="35361" y="154743"/>
                </a:lnTo>
                <a:lnTo>
                  <a:pt x="36473" y="154338"/>
                </a:lnTo>
                <a:lnTo>
                  <a:pt x="38206" y="155061"/>
                </a:lnTo>
                <a:lnTo>
                  <a:pt x="43376" y="158610"/>
                </a:lnTo>
                <a:lnTo>
                  <a:pt x="46728" y="161741"/>
                </a:lnTo>
                <a:lnTo>
                  <a:pt x="53578" y="1684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3" name="SMARTInkAnnotation629">
            <a:extLst>
              <a:ext uri="{FF2B5EF4-FFF2-40B4-BE49-F238E27FC236}">
                <a16:creationId xmlns:a16="http://schemas.microsoft.com/office/drawing/2014/main" id="{F589559A-6AB2-456C-A453-FC19677778AA}"/>
              </a:ext>
            </a:extLst>
          </p:cNvPr>
          <p:cNvSpPr>
            <a:spLocks/>
          </p:cNvSpPr>
          <p:nvPr/>
        </p:nvSpPr>
        <p:spPr bwMode="auto">
          <a:xfrm>
            <a:off x="8582025" y="2840038"/>
            <a:ext cx="106363" cy="133350"/>
          </a:xfrm>
          <a:custGeom>
            <a:avLst/>
            <a:gdLst>
              <a:gd name="T0" fmla="*/ 50154 w 107146"/>
              <a:gd name="T1" fmla="*/ 46117 h 133572"/>
              <a:gd name="T2" fmla="*/ 52277 w 107146"/>
              <a:gd name="T3" fmla="*/ 43898 h 133572"/>
              <a:gd name="T4" fmla="*/ 55078 w 107146"/>
              <a:gd name="T5" fmla="*/ 41968 h 133572"/>
              <a:gd name="T6" fmla="*/ 57293 w 107146"/>
              <a:gd name="T7" fmla="*/ 33741 h 133572"/>
              <a:gd name="T8" fmla="*/ 56524 w 107146"/>
              <a:gd name="T9" fmla="*/ 19315 h 133572"/>
              <a:gd name="T10" fmla="*/ 53512 w 107146"/>
              <a:gd name="T11" fmla="*/ 17827 h 133572"/>
              <a:gd name="T12" fmla="*/ 51648 w 107146"/>
              <a:gd name="T13" fmla="*/ 14649 h 133572"/>
              <a:gd name="T14" fmla="*/ 49556 w 107146"/>
              <a:gd name="T15" fmla="*/ 9001 h 133572"/>
              <a:gd name="T16" fmla="*/ 46434 w 107146"/>
              <a:gd name="T17" fmla="*/ 8523 h 133572"/>
              <a:gd name="T18" fmla="*/ 40205 w 107146"/>
              <a:gd name="T19" fmla="*/ 8258 h 133572"/>
              <a:gd name="T20" fmla="*/ 37771 w 107146"/>
              <a:gd name="T21" fmla="*/ 5670 h 133572"/>
              <a:gd name="T22" fmla="*/ 35893 w 107146"/>
              <a:gd name="T23" fmla="*/ 2326 h 133572"/>
              <a:gd name="T24" fmla="*/ 32404 w 107146"/>
              <a:gd name="T25" fmla="*/ 851 h 133572"/>
              <a:gd name="T26" fmla="*/ 28196 w 107146"/>
              <a:gd name="T27" fmla="*/ 186 h 133572"/>
              <a:gd name="T28" fmla="*/ 23675 w 107146"/>
              <a:gd name="T29" fmla="*/ 839 h 133572"/>
              <a:gd name="T30" fmla="*/ 15712 w 107146"/>
              <a:gd name="T31" fmla="*/ 6990 h 133572"/>
              <a:gd name="T32" fmla="*/ 10931 w 107146"/>
              <a:gd name="T33" fmla="*/ 12311 h 133572"/>
              <a:gd name="T34" fmla="*/ 8836 w 107146"/>
              <a:gd name="T35" fmla="*/ 17230 h 133572"/>
              <a:gd name="T36" fmla="*/ 7108 w 107146"/>
              <a:gd name="T37" fmla="*/ 21621 h 133572"/>
              <a:gd name="T38" fmla="*/ 3684 w 107146"/>
              <a:gd name="T39" fmla="*/ 23571 h 133572"/>
              <a:gd name="T40" fmla="*/ 1633 w 107146"/>
              <a:gd name="T41" fmla="*/ 29475 h 133572"/>
              <a:gd name="T42" fmla="*/ 722 w 107146"/>
              <a:gd name="T43" fmla="*/ 37445 h 133572"/>
              <a:gd name="T44" fmla="*/ 316 w 107146"/>
              <a:gd name="T45" fmla="*/ 44134 h 133572"/>
              <a:gd name="T46" fmla="*/ 25 w 107146"/>
              <a:gd name="T47" fmla="*/ 61872 h 133572"/>
              <a:gd name="T48" fmla="*/ 793 w 107146"/>
              <a:gd name="T49" fmla="*/ 73256 h 133572"/>
              <a:gd name="T50" fmla="*/ 6162 w 107146"/>
              <a:gd name="T51" fmla="*/ 82918 h 133572"/>
              <a:gd name="T52" fmla="*/ 7070 w 107146"/>
              <a:gd name="T53" fmla="*/ 91763 h 133572"/>
              <a:gd name="T54" fmla="*/ 14026 w 107146"/>
              <a:gd name="T55" fmla="*/ 101204 h 133572"/>
              <a:gd name="T56" fmla="*/ 20467 w 107146"/>
              <a:gd name="T57" fmla="*/ 101555 h 133572"/>
              <a:gd name="T58" fmla="*/ 21186 w 107146"/>
              <a:gd name="T59" fmla="*/ 97068 h 133572"/>
              <a:gd name="T60" fmla="*/ 23477 w 107146"/>
              <a:gd name="T61" fmla="*/ 94859 h 133572"/>
              <a:gd name="T62" fmla="*/ 27972 w 107146"/>
              <a:gd name="T63" fmla="*/ 92381 h 133572"/>
              <a:gd name="T64" fmla="*/ 28566 w 107146"/>
              <a:gd name="T65" fmla="*/ 85810 h 133572"/>
              <a:gd name="T66" fmla="*/ 35527 w 107146"/>
              <a:gd name="T67" fmla="*/ 76483 h 133572"/>
              <a:gd name="T68" fmla="*/ 35817 w 107146"/>
              <a:gd name="T69" fmla="*/ 67639 h 133572"/>
              <a:gd name="T70" fmla="*/ 42544 w 107146"/>
              <a:gd name="T71" fmla="*/ 78096 h 133572"/>
              <a:gd name="T72" fmla="*/ 42948 w 107146"/>
              <a:gd name="T73" fmla="*/ 86545 h 133572"/>
              <a:gd name="T74" fmla="*/ 45109 w 107146"/>
              <a:gd name="T75" fmla="*/ 103410 h 133572"/>
              <a:gd name="T76" fmla="*/ 47910 w 107146"/>
              <a:gd name="T77" fmla="*/ 108061 h 133572"/>
              <a:gd name="T78" fmla="*/ 49857 w 107146"/>
              <a:gd name="T79" fmla="*/ 117008 h 133572"/>
              <a:gd name="T80" fmla="*/ 57016 w 107146"/>
              <a:gd name="T81" fmla="*/ 126682 h 133572"/>
              <a:gd name="T82" fmla="*/ 63464 w 107146"/>
              <a:gd name="T83" fmla="*/ 127039 h 133572"/>
              <a:gd name="T84" fmla="*/ 71723 w 107146"/>
              <a:gd name="T85" fmla="*/ 126127 h 133572"/>
              <a:gd name="T86" fmla="*/ 77728 w 107146"/>
              <a:gd name="T87" fmla="*/ 119759 h 1335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07146"/>
              <a:gd name="T133" fmla="*/ 0 h 133572"/>
              <a:gd name="T134" fmla="*/ 107146 w 107146"/>
              <a:gd name="T135" fmla="*/ 133572 h 1335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07146" h="133572">
                <a:moveTo>
                  <a:pt x="62497" y="71067"/>
                </a:moveTo>
                <a:lnTo>
                  <a:pt x="62497" y="48477"/>
                </a:lnTo>
                <a:lnTo>
                  <a:pt x="63489" y="47077"/>
                </a:lnTo>
                <a:lnTo>
                  <a:pt x="65143" y="46144"/>
                </a:lnTo>
                <a:lnTo>
                  <a:pt x="67238" y="45522"/>
                </a:lnTo>
                <a:lnTo>
                  <a:pt x="68634" y="44115"/>
                </a:lnTo>
                <a:lnTo>
                  <a:pt x="69565" y="42185"/>
                </a:lnTo>
                <a:lnTo>
                  <a:pt x="71395" y="35467"/>
                </a:lnTo>
                <a:lnTo>
                  <a:pt x="71426" y="21711"/>
                </a:lnTo>
                <a:lnTo>
                  <a:pt x="70434" y="20303"/>
                </a:lnTo>
                <a:lnTo>
                  <a:pt x="68780" y="19365"/>
                </a:lnTo>
                <a:lnTo>
                  <a:pt x="66686" y="18740"/>
                </a:lnTo>
                <a:lnTo>
                  <a:pt x="65290" y="17330"/>
                </a:lnTo>
                <a:lnTo>
                  <a:pt x="64358" y="15399"/>
                </a:lnTo>
                <a:lnTo>
                  <a:pt x="62864" y="9910"/>
                </a:lnTo>
                <a:lnTo>
                  <a:pt x="61750" y="9460"/>
                </a:lnTo>
                <a:lnTo>
                  <a:pt x="60015" y="9160"/>
                </a:lnTo>
                <a:lnTo>
                  <a:pt x="57865" y="8959"/>
                </a:lnTo>
                <a:lnTo>
                  <a:pt x="55441" y="8826"/>
                </a:lnTo>
                <a:lnTo>
                  <a:pt x="50101" y="8678"/>
                </a:lnTo>
                <a:lnTo>
                  <a:pt x="48279" y="7646"/>
                </a:lnTo>
                <a:lnTo>
                  <a:pt x="47066" y="5966"/>
                </a:lnTo>
                <a:lnTo>
                  <a:pt x="46256" y="3854"/>
                </a:lnTo>
                <a:lnTo>
                  <a:pt x="44725" y="2446"/>
                </a:lnTo>
                <a:lnTo>
                  <a:pt x="42712" y="1507"/>
                </a:lnTo>
                <a:lnTo>
                  <a:pt x="40377" y="881"/>
                </a:lnTo>
                <a:lnTo>
                  <a:pt x="37829" y="464"/>
                </a:lnTo>
                <a:lnTo>
                  <a:pt x="35137" y="186"/>
                </a:lnTo>
                <a:lnTo>
                  <a:pt x="32351" y="0"/>
                </a:lnTo>
                <a:lnTo>
                  <a:pt x="29501" y="869"/>
                </a:lnTo>
                <a:lnTo>
                  <a:pt x="26609" y="2440"/>
                </a:lnTo>
                <a:lnTo>
                  <a:pt x="19579" y="7350"/>
                </a:lnTo>
                <a:lnTo>
                  <a:pt x="18010" y="8745"/>
                </a:lnTo>
                <a:lnTo>
                  <a:pt x="13621" y="12941"/>
                </a:lnTo>
                <a:lnTo>
                  <a:pt x="12053" y="15449"/>
                </a:lnTo>
                <a:lnTo>
                  <a:pt x="11009" y="18113"/>
                </a:lnTo>
                <a:lnTo>
                  <a:pt x="10312" y="20882"/>
                </a:lnTo>
                <a:lnTo>
                  <a:pt x="8856" y="22727"/>
                </a:lnTo>
                <a:lnTo>
                  <a:pt x="6892" y="23958"/>
                </a:lnTo>
                <a:lnTo>
                  <a:pt x="4591" y="24778"/>
                </a:lnTo>
                <a:lnTo>
                  <a:pt x="3057" y="27309"/>
                </a:lnTo>
                <a:lnTo>
                  <a:pt x="2035" y="30981"/>
                </a:lnTo>
                <a:lnTo>
                  <a:pt x="1353" y="35413"/>
                </a:lnTo>
                <a:lnTo>
                  <a:pt x="899" y="39360"/>
                </a:lnTo>
                <a:lnTo>
                  <a:pt x="595" y="42984"/>
                </a:lnTo>
                <a:lnTo>
                  <a:pt x="393" y="46392"/>
                </a:lnTo>
                <a:lnTo>
                  <a:pt x="169" y="52824"/>
                </a:lnTo>
                <a:lnTo>
                  <a:pt x="25" y="65038"/>
                </a:lnTo>
                <a:lnTo>
                  <a:pt x="0" y="74021"/>
                </a:lnTo>
                <a:lnTo>
                  <a:pt x="988" y="77005"/>
                </a:lnTo>
                <a:lnTo>
                  <a:pt x="2640" y="79987"/>
                </a:lnTo>
                <a:lnTo>
                  <a:pt x="7678" y="87160"/>
                </a:lnTo>
                <a:lnTo>
                  <a:pt x="8368" y="90787"/>
                </a:lnTo>
                <a:lnTo>
                  <a:pt x="8810" y="96459"/>
                </a:lnTo>
                <a:lnTo>
                  <a:pt x="11516" y="99881"/>
                </a:lnTo>
                <a:lnTo>
                  <a:pt x="17478" y="106382"/>
                </a:lnTo>
                <a:lnTo>
                  <a:pt x="20330" y="106606"/>
                </a:lnTo>
                <a:lnTo>
                  <a:pt x="25504" y="106750"/>
                </a:lnTo>
                <a:lnTo>
                  <a:pt x="25929" y="105770"/>
                </a:lnTo>
                <a:lnTo>
                  <a:pt x="26401" y="102035"/>
                </a:lnTo>
                <a:lnTo>
                  <a:pt x="27519" y="100642"/>
                </a:lnTo>
                <a:lnTo>
                  <a:pt x="29257" y="99713"/>
                </a:lnTo>
                <a:lnTo>
                  <a:pt x="34434" y="98223"/>
                </a:lnTo>
                <a:lnTo>
                  <a:pt x="34858" y="97108"/>
                </a:lnTo>
                <a:lnTo>
                  <a:pt x="35330" y="93224"/>
                </a:lnTo>
                <a:lnTo>
                  <a:pt x="35596" y="90200"/>
                </a:lnTo>
                <a:lnTo>
                  <a:pt x="38304" y="86846"/>
                </a:lnTo>
                <a:lnTo>
                  <a:pt x="44267" y="80397"/>
                </a:lnTo>
                <a:lnTo>
                  <a:pt x="44473" y="77529"/>
                </a:lnTo>
                <a:lnTo>
                  <a:pt x="44637" y="71100"/>
                </a:lnTo>
                <a:lnTo>
                  <a:pt x="52326" y="78758"/>
                </a:lnTo>
                <a:lnTo>
                  <a:pt x="53016" y="82092"/>
                </a:lnTo>
                <a:lnTo>
                  <a:pt x="53459" y="87576"/>
                </a:lnTo>
                <a:lnTo>
                  <a:pt x="53518" y="90972"/>
                </a:lnTo>
                <a:lnTo>
                  <a:pt x="53565" y="105141"/>
                </a:lnTo>
                <a:lnTo>
                  <a:pt x="56212" y="108701"/>
                </a:lnTo>
                <a:lnTo>
                  <a:pt x="58306" y="111039"/>
                </a:lnTo>
                <a:lnTo>
                  <a:pt x="59703" y="113590"/>
                </a:lnTo>
                <a:lnTo>
                  <a:pt x="60635" y="116283"/>
                </a:lnTo>
                <a:lnTo>
                  <a:pt x="62129" y="122993"/>
                </a:lnTo>
                <a:lnTo>
                  <a:pt x="64980" y="126557"/>
                </a:lnTo>
                <a:lnTo>
                  <a:pt x="71049" y="133164"/>
                </a:lnTo>
                <a:lnTo>
                  <a:pt x="73905" y="133392"/>
                </a:lnTo>
                <a:lnTo>
                  <a:pt x="79083" y="133539"/>
                </a:lnTo>
                <a:lnTo>
                  <a:pt x="87932" y="133571"/>
                </a:lnTo>
                <a:lnTo>
                  <a:pt x="89377" y="132580"/>
                </a:lnTo>
                <a:lnTo>
                  <a:pt x="91331" y="130927"/>
                </a:lnTo>
                <a:lnTo>
                  <a:pt x="96856" y="125886"/>
                </a:lnTo>
                <a:lnTo>
                  <a:pt x="107145" y="1157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4" name="SMARTInkAnnotation630">
            <a:extLst>
              <a:ext uri="{FF2B5EF4-FFF2-40B4-BE49-F238E27FC236}">
                <a16:creationId xmlns:a16="http://schemas.microsoft.com/office/drawing/2014/main" id="{CDFD2396-87E1-4B94-AC3C-2A863E6373CF}"/>
              </a:ext>
            </a:extLst>
          </p:cNvPr>
          <p:cNvSpPr>
            <a:spLocks/>
          </p:cNvSpPr>
          <p:nvPr/>
        </p:nvSpPr>
        <p:spPr bwMode="auto">
          <a:xfrm>
            <a:off x="3759200" y="3714750"/>
            <a:ext cx="196850" cy="401638"/>
          </a:xfrm>
          <a:custGeom>
            <a:avLst/>
            <a:gdLst>
              <a:gd name="T0" fmla="*/ 215989 w 196075"/>
              <a:gd name="T1" fmla="*/ 17649 h 401803"/>
              <a:gd name="T2" fmla="*/ 218614 w 196075"/>
              <a:gd name="T3" fmla="*/ 20265 h 401803"/>
              <a:gd name="T4" fmla="*/ 220707 w 196075"/>
              <a:gd name="T5" fmla="*/ 9177 h 401803"/>
              <a:gd name="T6" fmla="*/ 210778 w 196075"/>
              <a:gd name="T7" fmla="*/ 8812 h 401803"/>
              <a:gd name="T8" fmla="*/ 198249 w 196075"/>
              <a:gd name="T9" fmla="*/ 551 h 401803"/>
              <a:gd name="T10" fmla="*/ 185668 w 196075"/>
              <a:gd name="T11" fmla="*/ 32 h 401803"/>
              <a:gd name="T12" fmla="*/ 73309 w 196075"/>
              <a:gd name="T13" fmla="*/ 992 h 401803"/>
              <a:gd name="T14" fmla="*/ 59886 w 196075"/>
              <a:gd name="T15" fmla="*/ 6978 h 401803"/>
              <a:gd name="T16" fmla="*/ 49832 w 196075"/>
              <a:gd name="T17" fmla="*/ 10890 h 401803"/>
              <a:gd name="T18" fmla="*/ 44246 w 196075"/>
              <a:gd name="T19" fmla="*/ 15633 h 401803"/>
              <a:gd name="T20" fmla="*/ 41765 w 196075"/>
              <a:gd name="T21" fmla="*/ 20979 h 401803"/>
              <a:gd name="T22" fmla="*/ 31299 w 196075"/>
              <a:gd name="T23" fmla="*/ 33571 h 401803"/>
              <a:gd name="T24" fmla="*/ 21981 w 196075"/>
              <a:gd name="T25" fmla="*/ 51643 h 401803"/>
              <a:gd name="T26" fmla="*/ 19878 w 196075"/>
              <a:gd name="T27" fmla="*/ 73068 h 401803"/>
              <a:gd name="T28" fmla="*/ 20794 w 196075"/>
              <a:gd name="T29" fmla="*/ 137358 h 401803"/>
              <a:gd name="T30" fmla="*/ 29913 w 196075"/>
              <a:gd name="T31" fmla="*/ 155754 h 401803"/>
              <a:gd name="T32" fmla="*/ 38260 w 196075"/>
              <a:gd name="T33" fmla="*/ 170517 h 401803"/>
              <a:gd name="T34" fmla="*/ 42084 w 196075"/>
              <a:gd name="T35" fmla="*/ 173788 h 401803"/>
              <a:gd name="T36" fmla="*/ 50513 w 196075"/>
              <a:gd name="T37" fmla="*/ 178244 h 401803"/>
              <a:gd name="T38" fmla="*/ 55720 w 196075"/>
              <a:gd name="T39" fmla="*/ 183104 h 401803"/>
              <a:gd name="T40" fmla="*/ 59767 w 196075"/>
              <a:gd name="T41" fmla="*/ 190369 h 401803"/>
              <a:gd name="T42" fmla="*/ 64675 w 196075"/>
              <a:gd name="T43" fmla="*/ 192412 h 401803"/>
              <a:gd name="T44" fmla="*/ 73711 w 196075"/>
              <a:gd name="T45" fmla="*/ 198245 h 401803"/>
              <a:gd name="T46" fmla="*/ 87890 w 196075"/>
              <a:gd name="T47" fmla="*/ 202935 h 401803"/>
              <a:gd name="T48" fmla="*/ 98762 w 196075"/>
              <a:gd name="T49" fmla="*/ 207144 h 401803"/>
              <a:gd name="T50" fmla="*/ 108059 w 196075"/>
              <a:gd name="T51" fmla="*/ 209669 h 401803"/>
              <a:gd name="T52" fmla="*/ 115917 w 196075"/>
              <a:gd name="T53" fmla="*/ 211771 h 401803"/>
              <a:gd name="T54" fmla="*/ 123132 w 196075"/>
              <a:gd name="T55" fmla="*/ 215971 h 401803"/>
              <a:gd name="T56" fmla="*/ 133468 w 196075"/>
              <a:gd name="T57" fmla="*/ 219164 h 401803"/>
              <a:gd name="T58" fmla="*/ 146971 w 196075"/>
              <a:gd name="T59" fmla="*/ 227286 h 401803"/>
              <a:gd name="T60" fmla="*/ 163746 w 196075"/>
              <a:gd name="T61" fmla="*/ 241208 h 401803"/>
              <a:gd name="T62" fmla="*/ 170243 w 196075"/>
              <a:gd name="T63" fmla="*/ 252873 h 401803"/>
              <a:gd name="T64" fmla="*/ 180571 w 196075"/>
              <a:gd name="T65" fmla="*/ 271470 h 401803"/>
              <a:gd name="T66" fmla="*/ 188250 w 196075"/>
              <a:gd name="T67" fmla="*/ 289232 h 401803"/>
              <a:gd name="T68" fmla="*/ 190351 w 196075"/>
              <a:gd name="T69" fmla="*/ 311164 h 401803"/>
              <a:gd name="T70" fmla="*/ 189434 w 196075"/>
              <a:gd name="T71" fmla="*/ 350095 h 401803"/>
              <a:gd name="T72" fmla="*/ 181897 w 196075"/>
              <a:gd name="T73" fmla="*/ 364603 h 401803"/>
              <a:gd name="T74" fmla="*/ 178147 w 196075"/>
              <a:gd name="T75" fmla="*/ 367854 h 401803"/>
              <a:gd name="T76" fmla="*/ 173871 w 196075"/>
              <a:gd name="T77" fmla="*/ 370279 h 401803"/>
              <a:gd name="T78" fmla="*/ 171969 w 196075"/>
              <a:gd name="T79" fmla="*/ 374623 h 401803"/>
              <a:gd name="T80" fmla="*/ 168146 w 196075"/>
              <a:gd name="T81" fmla="*/ 377207 h 401803"/>
              <a:gd name="T82" fmla="*/ 159716 w 196075"/>
              <a:gd name="T83" fmla="*/ 381275 h 401803"/>
              <a:gd name="T84" fmla="*/ 153394 w 196075"/>
              <a:gd name="T85" fmla="*/ 385064 h 401803"/>
              <a:gd name="T86" fmla="*/ 140230 w 196075"/>
              <a:gd name="T87" fmla="*/ 387495 h 401803"/>
              <a:gd name="T88" fmla="*/ 133574 w 196075"/>
              <a:gd name="T89" fmla="*/ 388808 h 401803"/>
              <a:gd name="T90" fmla="*/ 120186 w 196075"/>
              <a:gd name="T91" fmla="*/ 395024 h 401803"/>
              <a:gd name="T92" fmla="*/ 106787 w 196075"/>
              <a:gd name="T93" fmla="*/ 396541 h 401803"/>
              <a:gd name="T94" fmla="*/ 86687 w 196075"/>
              <a:gd name="T95" fmla="*/ 396881 h 401803"/>
              <a:gd name="T96" fmla="*/ 77008 w 196075"/>
              <a:gd name="T97" fmla="*/ 394286 h 401803"/>
              <a:gd name="T98" fmla="*/ 66373 w 196075"/>
              <a:gd name="T99" fmla="*/ 390847 h 401803"/>
              <a:gd name="T100" fmla="*/ 57928 w 196075"/>
              <a:gd name="T101" fmla="*/ 389317 h 401803"/>
              <a:gd name="T102" fmla="*/ 50452 w 196075"/>
              <a:gd name="T103" fmla="*/ 388637 h 401803"/>
              <a:gd name="T104" fmla="*/ 43407 w 196075"/>
              <a:gd name="T105" fmla="*/ 387356 h 401803"/>
              <a:gd name="T106" fmla="*/ 29784 w 196075"/>
              <a:gd name="T107" fmla="*/ 381162 h 401803"/>
              <a:gd name="T108" fmla="*/ 14933 w 196075"/>
              <a:gd name="T109" fmla="*/ 379385 h 401803"/>
              <a:gd name="T110" fmla="*/ 11983 w 196075"/>
              <a:gd name="T111" fmla="*/ 376710 h 401803"/>
              <a:gd name="T112" fmla="*/ 8819 w 196075"/>
              <a:gd name="T113" fmla="*/ 371277 h 401803"/>
              <a:gd name="T114" fmla="*/ 0 w 196075"/>
              <a:gd name="T115" fmla="*/ 370485 h 401803"/>
              <a:gd name="T116" fmla="*/ 8265 w 196075"/>
              <a:gd name="T117" fmla="*/ 378050 h 401803"/>
              <a:gd name="T118" fmla="*/ 19675 w 196075"/>
              <a:gd name="T119" fmla="*/ 379274 h 401803"/>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96075"/>
              <a:gd name="T181" fmla="*/ 0 h 401803"/>
              <a:gd name="T182" fmla="*/ 196075 w 196075"/>
              <a:gd name="T183" fmla="*/ 401803 h 401803"/>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96075" h="401803">
                <a:moveTo>
                  <a:pt x="187144" y="17859"/>
                </a:moveTo>
                <a:lnTo>
                  <a:pt x="191885" y="17859"/>
                </a:lnTo>
                <a:lnTo>
                  <a:pt x="193281" y="18851"/>
                </a:lnTo>
                <a:lnTo>
                  <a:pt x="194213" y="20505"/>
                </a:lnTo>
                <a:lnTo>
                  <a:pt x="196071" y="26779"/>
                </a:lnTo>
                <a:lnTo>
                  <a:pt x="196074" y="9297"/>
                </a:lnTo>
                <a:lnTo>
                  <a:pt x="191333" y="9038"/>
                </a:lnTo>
                <a:lnTo>
                  <a:pt x="187253" y="8932"/>
                </a:lnTo>
                <a:lnTo>
                  <a:pt x="179465" y="1241"/>
                </a:lnTo>
                <a:lnTo>
                  <a:pt x="176125" y="551"/>
                </a:lnTo>
                <a:lnTo>
                  <a:pt x="170636" y="109"/>
                </a:lnTo>
                <a:lnTo>
                  <a:pt x="164945" y="32"/>
                </a:lnTo>
                <a:lnTo>
                  <a:pt x="68114" y="0"/>
                </a:lnTo>
                <a:lnTo>
                  <a:pt x="65127" y="992"/>
                </a:lnTo>
                <a:lnTo>
                  <a:pt x="59162" y="4740"/>
                </a:lnTo>
                <a:lnTo>
                  <a:pt x="53203" y="7068"/>
                </a:lnTo>
                <a:lnTo>
                  <a:pt x="50225" y="7688"/>
                </a:lnTo>
                <a:lnTo>
                  <a:pt x="44271" y="11024"/>
                </a:lnTo>
                <a:lnTo>
                  <a:pt x="41294" y="13302"/>
                </a:lnTo>
                <a:lnTo>
                  <a:pt x="39309" y="15813"/>
                </a:lnTo>
                <a:lnTo>
                  <a:pt x="37986" y="18479"/>
                </a:lnTo>
                <a:lnTo>
                  <a:pt x="37104" y="21249"/>
                </a:lnTo>
                <a:lnTo>
                  <a:pt x="33478" y="26973"/>
                </a:lnTo>
                <a:lnTo>
                  <a:pt x="27806" y="33991"/>
                </a:lnTo>
                <a:lnTo>
                  <a:pt x="22084" y="44688"/>
                </a:lnTo>
                <a:lnTo>
                  <a:pt x="19526" y="52273"/>
                </a:lnTo>
                <a:lnTo>
                  <a:pt x="18087" y="62121"/>
                </a:lnTo>
                <a:lnTo>
                  <a:pt x="17660" y="73968"/>
                </a:lnTo>
                <a:lnTo>
                  <a:pt x="17481" y="135671"/>
                </a:lnTo>
                <a:lnTo>
                  <a:pt x="18473" y="139064"/>
                </a:lnTo>
                <a:lnTo>
                  <a:pt x="23617" y="148581"/>
                </a:lnTo>
                <a:lnTo>
                  <a:pt x="26575" y="157684"/>
                </a:lnTo>
                <a:lnTo>
                  <a:pt x="32302" y="166665"/>
                </a:lnTo>
                <a:lnTo>
                  <a:pt x="33990" y="172631"/>
                </a:lnTo>
                <a:lnTo>
                  <a:pt x="35432" y="174618"/>
                </a:lnTo>
                <a:lnTo>
                  <a:pt x="37386" y="175944"/>
                </a:lnTo>
                <a:lnTo>
                  <a:pt x="39680" y="176827"/>
                </a:lnTo>
                <a:lnTo>
                  <a:pt x="44876" y="180454"/>
                </a:lnTo>
                <a:lnTo>
                  <a:pt x="47650" y="182810"/>
                </a:lnTo>
                <a:lnTo>
                  <a:pt x="49500" y="185374"/>
                </a:lnTo>
                <a:lnTo>
                  <a:pt x="51555" y="190867"/>
                </a:lnTo>
                <a:lnTo>
                  <a:pt x="53096" y="192729"/>
                </a:lnTo>
                <a:lnTo>
                  <a:pt x="55114" y="193971"/>
                </a:lnTo>
                <a:lnTo>
                  <a:pt x="57453" y="194798"/>
                </a:lnTo>
                <a:lnTo>
                  <a:pt x="62697" y="198363"/>
                </a:lnTo>
                <a:lnTo>
                  <a:pt x="65484" y="200703"/>
                </a:lnTo>
                <a:lnTo>
                  <a:pt x="68334" y="202263"/>
                </a:lnTo>
                <a:lnTo>
                  <a:pt x="78079" y="205451"/>
                </a:lnTo>
                <a:lnTo>
                  <a:pt x="82684" y="207412"/>
                </a:lnTo>
                <a:lnTo>
                  <a:pt x="87739" y="209712"/>
                </a:lnTo>
                <a:lnTo>
                  <a:pt x="92100" y="211246"/>
                </a:lnTo>
                <a:lnTo>
                  <a:pt x="96000" y="212268"/>
                </a:lnTo>
                <a:lnTo>
                  <a:pt x="99593" y="212949"/>
                </a:lnTo>
                <a:lnTo>
                  <a:pt x="102980" y="214396"/>
                </a:lnTo>
                <a:lnTo>
                  <a:pt x="106230" y="216353"/>
                </a:lnTo>
                <a:lnTo>
                  <a:pt x="109389" y="218649"/>
                </a:lnTo>
                <a:lnTo>
                  <a:pt x="112487" y="220180"/>
                </a:lnTo>
                <a:lnTo>
                  <a:pt x="118575" y="221881"/>
                </a:lnTo>
                <a:lnTo>
                  <a:pt x="124589" y="225283"/>
                </a:lnTo>
                <a:lnTo>
                  <a:pt x="130568" y="230103"/>
                </a:lnTo>
                <a:lnTo>
                  <a:pt x="136534" y="235551"/>
                </a:lnTo>
                <a:lnTo>
                  <a:pt x="145470" y="244197"/>
                </a:lnTo>
                <a:lnTo>
                  <a:pt x="147455" y="247134"/>
                </a:lnTo>
                <a:lnTo>
                  <a:pt x="151242" y="256008"/>
                </a:lnTo>
                <a:lnTo>
                  <a:pt x="157214" y="264921"/>
                </a:lnTo>
                <a:lnTo>
                  <a:pt x="160417" y="274838"/>
                </a:lnTo>
                <a:lnTo>
                  <a:pt x="164682" y="284538"/>
                </a:lnTo>
                <a:lnTo>
                  <a:pt x="167239" y="292818"/>
                </a:lnTo>
                <a:lnTo>
                  <a:pt x="168679" y="303058"/>
                </a:lnTo>
                <a:lnTo>
                  <a:pt x="169106" y="315021"/>
                </a:lnTo>
                <a:lnTo>
                  <a:pt x="169284" y="351569"/>
                </a:lnTo>
                <a:lnTo>
                  <a:pt x="168292" y="354434"/>
                </a:lnTo>
                <a:lnTo>
                  <a:pt x="163148" y="363206"/>
                </a:lnTo>
                <a:lnTo>
                  <a:pt x="161596" y="369123"/>
                </a:lnTo>
                <a:lnTo>
                  <a:pt x="160191" y="371097"/>
                </a:lnTo>
                <a:lnTo>
                  <a:pt x="158262" y="372414"/>
                </a:lnTo>
                <a:lnTo>
                  <a:pt x="155983" y="373292"/>
                </a:lnTo>
                <a:lnTo>
                  <a:pt x="154464" y="374869"/>
                </a:lnTo>
                <a:lnTo>
                  <a:pt x="153451" y="376913"/>
                </a:lnTo>
                <a:lnTo>
                  <a:pt x="152776" y="379267"/>
                </a:lnTo>
                <a:lnTo>
                  <a:pt x="151333" y="380837"/>
                </a:lnTo>
                <a:lnTo>
                  <a:pt x="149380" y="381883"/>
                </a:lnTo>
                <a:lnTo>
                  <a:pt x="147085" y="382581"/>
                </a:lnTo>
                <a:lnTo>
                  <a:pt x="141890" y="386002"/>
                </a:lnTo>
                <a:lnTo>
                  <a:pt x="139116" y="388304"/>
                </a:lnTo>
                <a:lnTo>
                  <a:pt x="136273" y="389838"/>
                </a:lnTo>
                <a:lnTo>
                  <a:pt x="130470" y="391542"/>
                </a:lnTo>
                <a:lnTo>
                  <a:pt x="124583" y="392300"/>
                </a:lnTo>
                <a:lnTo>
                  <a:pt x="121625" y="392502"/>
                </a:lnTo>
                <a:lnTo>
                  <a:pt x="118660" y="393629"/>
                </a:lnTo>
                <a:lnTo>
                  <a:pt x="112720" y="397527"/>
                </a:lnTo>
                <a:lnTo>
                  <a:pt x="106773" y="399921"/>
                </a:lnTo>
                <a:lnTo>
                  <a:pt x="100822" y="400985"/>
                </a:lnTo>
                <a:lnTo>
                  <a:pt x="94870" y="401458"/>
                </a:lnTo>
                <a:lnTo>
                  <a:pt x="88917" y="401668"/>
                </a:lnTo>
                <a:lnTo>
                  <a:pt x="77012" y="401802"/>
                </a:lnTo>
                <a:lnTo>
                  <a:pt x="73043" y="400822"/>
                </a:lnTo>
                <a:lnTo>
                  <a:pt x="68413" y="399175"/>
                </a:lnTo>
                <a:lnTo>
                  <a:pt x="63341" y="397085"/>
                </a:lnTo>
                <a:lnTo>
                  <a:pt x="58968" y="395692"/>
                </a:lnTo>
                <a:lnTo>
                  <a:pt x="55061" y="394764"/>
                </a:lnTo>
                <a:lnTo>
                  <a:pt x="51464" y="394144"/>
                </a:lnTo>
                <a:lnTo>
                  <a:pt x="48073" y="393731"/>
                </a:lnTo>
                <a:lnTo>
                  <a:pt x="44821" y="393456"/>
                </a:lnTo>
                <a:lnTo>
                  <a:pt x="41661" y="393273"/>
                </a:lnTo>
                <a:lnTo>
                  <a:pt x="38562" y="392159"/>
                </a:lnTo>
                <a:lnTo>
                  <a:pt x="32472" y="388274"/>
                </a:lnTo>
                <a:lnTo>
                  <a:pt x="26459" y="385887"/>
                </a:lnTo>
                <a:lnTo>
                  <a:pt x="19254" y="384354"/>
                </a:lnTo>
                <a:lnTo>
                  <a:pt x="13266" y="384088"/>
                </a:lnTo>
                <a:lnTo>
                  <a:pt x="11694" y="383059"/>
                </a:lnTo>
                <a:lnTo>
                  <a:pt x="10646" y="381380"/>
                </a:lnTo>
                <a:lnTo>
                  <a:pt x="8965" y="376297"/>
                </a:lnTo>
                <a:lnTo>
                  <a:pt x="7835" y="375881"/>
                </a:lnTo>
                <a:lnTo>
                  <a:pt x="2496" y="375294"/>
                </a:lnTo>
                <a:lnTo>
                  <a:pt x="0" y="375079"/>
                </a:lnTo>
                <a:lnTo>
                  <a:pt x="5833" y="381190"/>
                </a:lnTo>
                <a:lnTo>
                  <a:pt x="7343" y="382738"/>
                </a:lnTo>
                <a:lnTo>
                  <a:pt x="10660" y="383426"/>
                </a:lnTo>
                <a:lnTo>
                  <a:pt x="17480" y="38397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5" name="SMARTInkAnnotation631">
            <a:extLst>
              <a:ext uri="{FF2B5EF4-FFF2-40B4-BE49-F238E27FC236}">
                <a16:creationId xmlns:a16="http://schemas.microsoft.com/office/drawing/2014/main" id="{6812FC53-9A32-4FE1-BC85-A79567DF44BA}"/>
              </a:ext>
            </a:extLst>
          </p:cNvPr>
          <p:cNvSpPr>
            <a:spLocks/>
          </p:cNvSpPr>
          <p:nvPr/>
        </p:nvSpPr>
        <p:spPr bwMode="auto">
          <a:xfrm>
            <a:off x="4027488" y="3724275"/>
            <a:ext cx="53975" cy="357188"/>
          </a:xfrm>
          <a:custGeom>
            <a:avLst/>
            <a:gdLst>
              <a:gd name="T0" fmla="*/ 66825 w 53579"/>
              <a:gd name="T1" fmla="*/ 0 h 357189"/>
              <a:gd name="T2" fmla="*/ 56146 w 53579"/>
              <a:gd name="T3" fmla="*/ 17124 h 357189"/>
              <a:gd name="T4" fmla="*/ 55715 w 53579"/>
              <a:gd name="T5" fmla="*/ 26911 h 357189"/>
              <a:gd name="T6" fmla="*/ 55700 w 53579"/>
              <a:gd name="T7" fmla="*/ 31143 h 357189"/>
              <a:gd name="T8" fmla="*/ 54456 w 53579"/>
              <a:gd name="T9" fmla="*/ 33661 h 357189"/>
              <a:gd name="T10" fmla="*/ 52390 w 53579"/>
              <a:gd name="T11" fmla="*/ 36331 h 357189"/>
              <a:gd name="T12" fmla="*/ 49778 w 53579"/>
              <a:gd name="T13" fmla="*/ 39104 h 357189"/>
              <a:gd name="T14" fmla="*/ 48035 w 53579"/>
              <a:gd name="T15" fmla="*/ 41945 h 357189"/>
              <a:gd name="T16" fmla="*/ 46096 w 53579"/>
              <a:gd name="T17" fmla="*/ 47746 h 357189"/>
              <a:gd name="T18" fmla="*/ 45236 w 53579"/>
              <a:gd name="T19" fmla="*/ 56279 h 357189"/>
              <a:gd name="T20" fmla="*/ 44857 w 53579"/>
              <a:gd name="T21" fmla="*/ 66685 h 357189"/>
              <a:gd name="T22" fmla="*/ 44559 w 53579"/>
              <a:gd name="T23" fmla="*/ 113156 h 357189"/>
              <a:gd name="T24" fmla="*/ 44548 w 53579"/>
              <a:gd name="T25" fmla="*/ 198079 h 357189"/>
              <a:gd name="T26" fmla="*/ 43309 w 53579"/>
              <a:gd name="T27" fmla="*/ 205464 h 357189"/>
              <a:gd name="T28" fmla="*/ 41247 w 53579"/>
              <a:gd name="T29" fmla="*/ 212373 h 357189"/>
              <a:gd name="T30" fmla="*/ 38633 w 53579"/>
              <a:gd name="T31" fmla="*/ 218962 h 357189"/>
              <a:gd name="T32" fmla="*/ 36896 w 53579"/>
              <a:gd name="T33" fmla="*/ 225340 h 357189"/>
              <a:gd name="T34" fmla="*/ 35732 w 53579"/>
              <a:gd name="T35" fmla="*/ 231577 h 357189"/>
              <a:gd name="T36" fmla="*/ 34960 w 53579"/>
              <a:gd name="T37" fmla="*/ 237718 h 357189"/>
              <a:gd name="T38" fmla="*/ 34443 w 53579"/>
              <a:gd name="T39" fmla="*/ 243797 h 357189"/>
              <a:gd name="T40" fmla="*/ 34100 w 53579"/>
              <a:gd name="T41" fmla="*/ 249834 h 357189"/>
              <a:gd name="T42" fmla="*/ 33715 w 53579"/>
              <a:gd name="T43" fmla="*/ 261834 h 357189"/>
              <a:gd name="T44" fmla="*/ 33547 w 53579"/>
              <a:gd name="T45" fmla="*/ 273781 h 357189"/>
              <a:gd name="T46" fmla="*/ 32264 w 53579"/>
              <a:gd name="T47" fmla="*/ 278753 h 357189"/>
              <a:gd name="T48" fmla="*/ 30171 w 53579"/>
              <a:gd name="T49" fmla="*/ 283060 h 357189"/>
              <a:gd name="T50" fmla="*/ 27540 w 53579"/>
              <a:gd name="T51" fmla="*/ 286924 h 357189"/>
              <a:gd name="T52" fmla="*/ 25783 w 53579"/>
              <a:gd name="T53" fmla="*/ 291483 h 357189"/>
              <a:gd name="T54" fmla="*/ 23834 w 53579"/>
              <a:gd name="T55" fmla="*/ 301842 h 357189"/>
              <a:gd name="T56" fmla="*/ 22965 w 53579"/>
              <a:gd name="T57" fmla="*/ 310414 h 357189"/>
              <a:gd name="T58" fmla="*/ 22477 w 53579"/>
              <a:gd name="T59" fmla="*/ 320819 h 357189"/>
              <a:gd name="T60" fmla="*/ 22412 w 53579"/>
              <a:gd name="T61" fmla="*/ 324002 h 357189"/>
              <a:gd name="T62" fmla="*/ 21130 w 53579"/>
              <a:gd name="T63" fmla="*/ 327116 h 357189"/>
              <a:gd name="T64" fmla="*/ 19039 w 53579"/>
              <a:gd name="T65" fmla="*/ 330185 h 357189"/>
              <a:gd name="T66" fmla="*/ 16402 w 53579"/>
              <a:gd name="T67" fmla="*/ 333223 h 357189"/>
              <a:gd name="T68" fmla="*/ 14647 w 53579"/>
              <a:gd name="T69" fmla="*/ 336240 h 357189"/>
              <a:gd name="T70" fmla="*/ 12695 w 53579"/>
              <a:gd name="T71" fmla="*/ 342239 h 357189"/>
              <a:gd name="T72" fmla="*/ 11598 w 53579"/>
              <a:gd name="T73" fmla="*/ 346453 h 357189"/>
              <a:gd name="T74" fmla="*/ 10209 w 53579"/>
              <a:gd name="T75" fmla="*/ 348037 h 357189"/>
              <a:gd name="T76" fmla="*/ 8042 w 53579"/>
              <a:gd name="T77" fmla="*/ 350085 h 357189"/>
              <a:gd name="T78" fmla="*/ 0 w 53579"/>
              <a:gd name="T79" fmla="*/ 357158 h 357189"/>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53579"/>
              <a:gd name="T121" fmla="*/ 0 h 357189"/>
              <a:gd name="T122" fmla="*/ 53579 w 53579"/>
              <a:gd name="T123" fmla="*/ 357189 h 357189"/>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53579" h="357189">
                <a:moveTo>
                  <a:pt x="53578" y="0"/>
                </a:moveTo>
                <a:lnTo>
                  <a:pt x="45016" y="17124"/>
                </a:lnTo>
                <a:lnTo>
                  <a:pt x="44670" y="26911"/>
                </a:lnTo>
                <a:lnTo>
                  <a:pt x="44658" y="31143"/>
                </a:lnTo>
                <a:lnTo>
                  <a:pt x="43662" y="33661"/>
                </a:lnTo>
                <a:lnTo>
                  <a:pt x="42007" y="36331"/>
                </a:lnTo>
                <a:lnTo>
                  <a:pt x="39911" y="39104"/>
                </a:lnTo>
                <a:lnTo>
                  <a:pt x="38513" y="41945"/>
                </a:lnTo>
                <a:lnTo>
                  <a:pt x="36960" y="47746"/>
                </a:lnTo>
                <a:lnTo>
                  <a:pt x="36270" y="56279"/>
                </a:lnTo>
                <a:lnTo>
                  <a:pt x="35964" y="66685"/>
                </a:lnTo>
                <a:lnTo>
                  <a:pt x="35728" y="113156"/>
                </a:lnTo>
                <a:lnTo>
                  <a:pt x="35718" y="198109"/>
                </a:lnTo>
                <a:lnTo>
                  <a:pt x="34726" y="205494"/>
                </a:lnTo>
                <a:lnTo>
                  <a:pt x="33073" y="212403"/>
                </a:lnTo>
                <a:lnTo>
                  <a:pt x="30978" y="218992"/>
                </a:lnTo>
                <a:lnTo>
                  <a:pt x="29581" y="225370"/>
                </a:lnTo>
                <a:lnTo>
                  <a:pt x="28650" y="231607"/>
                </a:lnTo>
                <a:lnTo>
                  <a:pt x="28030" y="237748"/>
                </a:lnTo>
                <a:lnTo>
                  <a:pt x="27616" y="243827"/>
                </a:lnTo>
                <a:lnTo>
                  <a:pt x="27340" y="249864"/>
                </a:lnTo>
                <a:lnTo>
                  <a:pt x="27034" y="261864"/>
                </a:lnTo>
                <a:lnTo>
                  <a:pt x="26898" y="273811"/>
                </a:lnTo>
                <a:lnTo>
                  <a:pt x="25869" y="278783"/>
                </a:lnTo>
                <a:lnTo>
                  <a:pt x="24191" y="283090"/>
                </a:lnTo>
                <a:lnTo>
                  <a:pt x="22081" y="286954"/>
                </a:lnTo>
                <a:lnTo>
                  <a:pt x="20673" y="291513"/>
                </a:lnTo>
                <a:lnTo>
                  <a:pt x="19110" y="301872"/>
                </a:lnTo>
                <a:lnTo>
                  <a:pt x="18415" y="310444"/>
                </a:lnTo>
                <a:lnTo>
                  <a:pt x="18024" y="320849"/>
                </a:lnTo>
                <a:lnTo>
                  <a:pt x="17969" y="324032"/>
                </a:lnTo>
                <a:lnTo>
                  <a:pt x="16940" y="327146"/>
                </a:lnTo>
                <a:lnTo>
                  <a:pt x="15262" y="330215"/>
                </a:lnTo>
                <a:lnTo>
                  <a:pt x="13151" y="333253"/>
                </a:lnTo>
                <a:lnTo>
                  <a:pt x="11744" y="336270"/>
                </a:lnTo>
                <a:lnTo>
                  <a:pt x="10180" y="342269"/>
                </a:lnTo>
                <a:lnTo>
                  <a:pt x="9300" y="346483"/>
                </a:lnTo>
                <a:lnTo>
                  <a:pt x="8184" y="348067"/>
                </a:lnTo>
                <a:lnTo>
                  <a:pt x="6448" y="350115"/>
                </a:lnTo>
                <a:lnTo>
                  <a:pt x="0" y="3571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6" name="SMARTInkAnnotation632">
            <a:extLst>
              <a:ext uri="{FF2B5EF4-FFF2-40B4-BE49-F238E27FC236}">
                <a16:creationId xmlns:a16="http://schemas.microsoft.com/office/drawing/2014/main" id="{A71FC37F-BA76-4C22-B7B2-F5BA9FDC856D}"/>
              </a:ext>
            </a:extLst>
          </p:cNvPr>
          <p:cNvSpPr>
            <a:spLocks/>
          </p:cNvSpPr>
          <p:nvPr/>
        </p:nvSpPr>
        <p:spPr bwMode="auto">
          <a:xfrm>
            <a:off x="3975100" y="3911600"/>
            <a:ext cx="311150" cy="187325"/>
          </a:xfrm>
          <a:custGeom>
            <a:avLst/>
            <a:gdLst>
              <a:gd name="T0" fmla="*/ 19142 w 311300"/>
              <a:gd name="T1" fmla="*/ 53802 h 187504"/>
              <a:gd name="T2" fmla="*/ 16930 w 311300"/>
              <a:gd name="T3" fmla="*/ 40580 h 187504"/>
              <a:gd name="T4" fmla="*/ 11730 w 311300"/>
              <a:gd name="T5" fmla="*/ 22267 h 187504"/>
              <a:gd name="T6" fmla="*/ 7571 w 311300"/>
              <a:gd name="T7" fmla="*/ 8698 h 187504"/>
              <a:gd name="T8" fmla="*/ 579 w 311300"/>
              <a:gd name="T9" fmla="*/ 9642 h 187504"/>
              <a:gd name="T10" fmla="*/ 7806 w 311300"/>
              <a:gd name="T11" fmla="*/ 16542 h 187504"/>
              <a:gd name="T12" fmla="*/ 14397 w 311300"/>
              <a:gd name="T13" fmla="*/ 19761 h 187504"/>
              <a:gd name="T14" fmla="*/ 18399 w 311300"/>
              <a:gd name="T15" fmla="*/ 24168 h 187504"/>
              <a:gd name="T16" fmla="*/ 45843 w 311300"/>
              <a:gd name="T17" fmla="*/ 26016 h 187504"/>
              <a:gd name="T18" fmla="*/ 63324 w 311300"/>
              <a:gd name="T19" fmla="*/ 18550 h 187504"/>
              <a:gd name="T20" fmla="*/ 83854 w 311300"/>
              <a:gd name="T21" fmla="*/ 11455 h 187504"/>
              <a:gd name="T22" fmla="*/ 107332 w 311300"/>
              <a:gd name="T23" fmla="*/ 1313 h 187504"/>
              <a:gd name="T24" fmla="*/ 142535 w 311300"/>
              <a:gd name="T25" fmla="*/ 0 h 187504"/>
              <a:gd name="T26" fmla="*/ 146664 w 311300"/>
              <a:gd name="T27" fmla="*/ 4610 h 187504"/>
              <a:gd name="T28" fmla="*/ 155828 w 311300"/>
              <a:gd name="T29" fmla="*/ 8312 h 187504"/>
              <a:gd name="T30" fmla="*/ 157911 w 311300"/>
              <a:gd name="T31" fmla="*/ 15526 h 187504"/>
              <a:gd name="T32" fmla="*/ 165446 w 311300"/>
              <a:gd name="T33" fmla="*/ 27895 h 187504"/>
              <a:gd name="T34" fmla="*/ 170569 w 311300"/>
              <a:gd name="T35" fmla="*/ 37963 h 187504"/>
              <a:gd name="T36" fmla="*/ 174250 w 311300"/>
              <a:gd name="T37" fmla="*/ 52103 h 187504"/>
              <a:gd name="T38" fmla="*/ 177249 w 311300"/>
              <a:gd name="T39" fmla="*/ 60748 h 187504"/>
              <a:gd name="T40" fmla="*/ 181723 w 311300"/>
              <a:gd name="T41" fmla="*/ 69414 h 187504"/>
              <a:gd name="T42" fmla="*/ 185656 w 311300"/>
              <a:gd name="T43" fmla="*/ 78088 h 187504"/>
              <a:gd name="T44" fmla="*/ 190408 w 311300"/>
              <a:gd name="T45" fmla="*/ 86765 h 187504"/>
              <a:gd name="T46" fmla="*/ 191815 w 311300"/>
              <a:gd name="T47" fmla="*/ 95443 h 187504"/>
              <a:gd name="T48" fmla="*/ 194843 w 311300"/>
              <a:gd name="T49" fmla="*/ 104119 h 187504"/>
              <a:gd name="T50" fmla="*/ 199326 w 311300"/>
              <a:gd name="T51" fmla="*/ 112796 h 187504"/>
              <a:gd name="T52" fmla="*/ 200652 w 311300"/>
              <a:gd name="T53" fmla="*/ 121475 h 187504"/>
              <a:gd name="T54" fmla="*/ 201102 w 311300"/>
              <a:gd name="T55" fmla="*/ 133046 h 187504"/>
              <a:gd name="T56" fmla="*/ 192424 w 311300"/>
              <a:gd name="T57" fmla="*/ 182202 h 187504"/>
              <a:gd name="T58" fmla="*/ 193390 w 311300"/>
              <a:gd name="T59" fmla="*/ 116493 h 187504"/>
              <a:gd name="T60" fmla="*/ 198457 w 311300"/>
              <a:gd name="T61" fmla="*/ 107250 h 187504"/>
              <a:gd name="T62" fmla="*/ 200395 w 311300"/>
              <a:gd name="T63" fmla="*/ 98407 h 187504"/>
              <a:gd name="T64" fmla="*/ 201947 w 311300"/>
              <a:gd name="T65" fmla="*/ 89677 h 187504"/>
              <a:gd name="T66" fmla="*/ 207190 w 311300"/>
              <a:gd name="T67" fmla="*/ 80986 h 187504"/>
              <a:gd name="T68" fmla="*/ 210153 w 311300"/>
              <a:gd name="T69" fmla="*/ 72305 h 187504"/>
              <a:gd name="T70" fmla="*/ 216789 w 311300"/>
              <a:gd name="T71" fmla="*/ 63627 h 187504"/>
              <a:gd name="T72" fmla="*/ 224951 w 311300"/>
              <a:gd name="T73" fmla="*/ 55910 h 187504"/>
              <a:gd name="T74" fmla="*/ 233863 w 311300"/>
              <a:gd name="T75" fmla="*/ 50247 h 187504"/>
              <a:gd name="T76" fmla="*/ 238270 w 311300"/>
              <a:gd name="T77" fmla="*/ 45412 h 187504"/>
              <a:gd name="T78" fmla="*/ 248519 w 311300"/>
              <a:gd name="T79" fmla="*/ 39174 h 187504"/>
              <a:gd name="T80" fmla="*/ 265788 w 311300"/>
              <a:gd name="T81" fmla="*/ 35093 h 187504"/>
              <a:gd name="T82" fmla="*/ 294117 w 311300"/>
              <a:gd name="T83" fmla="*/ 35671 h 187504"/>
              <a:gd name="T84" fmla="*/ 297847 w 311300"/>
              <a:gd name="T85" fmla="*/ 40665 h 18750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11300"/>
              <a:gd name="T130" fmla="*/ 0 h 187504"/>
              <a:gd name="T131" fmla="*/ 311300 w 311300"/>
              <a:gd name="T132" fmla="*/ 187504 h 18750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11300" h="187504">
                <a:moveTo>
                  <a:pt x="25549" y="62497"/>
                </a:moveTo>
                <a:lnTo>
                  <a:pt x="20808" y="57757"/>
                </a:lnTo>
                <a:lnTo>
                  <a:pt x="19412" y="55368"/>
                </a:lnTo>
                <a:lnTo>
                  <a:pt x="17860" y="50069"/>
                </a:lnTo>
                <a:lnTo>
                  <a:pt x="17446" y="46274"/>
                </a:lnTo>
                <a:lnTo>
                  <a:pt x="17170" y="41760"/>
                </a:lnTo>
                <a:lnTo>
                  <a:pt x="16728" y="29738"/>
                </a:lnTo>
                <a:lnTo>
                  <a:pt x="15699" y="27760"/>
                </a:lnTo>
                <a:lnTo>
                  <a:pt x="11910" y="22915"/>
                </a:lnTo>
                <a:lnTo>
                  <a:pt x="8940" y="19350"/>
                </a:lnTo>
                <a:lnTo>
                  <a:pt x="8245" y="15870"/>
                </a:lnTo>
                <a:lnTo>
                  <a:pt x="7691" y="8943"/>
                </a:lnTo>
                <a:lnTo>
                  <a:pt x="7690" y="8930"/>
                </a:lnTo>
                <a:lnTo>
                  <a:pt x="0" y="8920"/>
                </a:lnTo>
                <a:lnTo>
                  <a:pt x="579" y="9912"/>
                </a:lnTo>
                <a:lnTo>
                  <a:pt x="5141" y="15057"/>
                </a:lnTo>
                <a:lnTo>
                  <a:pt x="6557" y="16608"/>
                </a:lnTo>
                <a:lnTo>
                  <a:pt x="7926" y="17022"/>
                </a:lnTo>
                <a:lnTo>
                  <a:pt x="12094" y="17482"/>
                </a:lnTo>
                <a:lnTo>
                  <a:pt x="13602" y="18596"/>
                </a:lnTo>
                <a:lnTo>
                  <a:pt x="14607" y="20331"/>
                </a:lnTo>
                <a:lnTo>
                  <a:pt x="15278" y="22481"/>
                </a:lnTo>
                <a:lnTo>
                  <a:pt x="16717" y="23913"/>
                </a:lnTo>
                <a:lnTo>
                  <a:pt x="18669" y="24869"/>
                </a:lnTo>
                <a:lnTo>
                  <a:pt x="24189" y="26401"/>
                </a:lnTo>
                <a:lnTo>
                  <a:pt x="32409" y="26705"/>
                </a:lnTo>
                <a:lnTo>
                  <a:pt x="46503" y="26769"/>
                </a:lnTo>
                <a:lnTo>
                  <a:pt x="49441" y="25780"/>
                </a:lnTo>
                <a:lnTo>
                  <a:pt x="58314" y="20640"/>
                </a:lnTo>
                <a:lnTo>
                  <a:pt x="64254" y="19090"/>
                </a:lnTo>
                <a:lnTo>
                  <a:pt x="73177" y="18216"/>
                </a:lnTo>
                <a:lnTo>
                  <a:pt x="76152" y="17102"/>
                </a:lnTo>
                <a:lnTo>
                  <a:pt x="85080" y="11785"/>
                </a:lnTo>
                <a:lnTo>
                  <a:pt x="94009" y="8776"/>
                </a:lnTo>
                <a:lnTo>
                  <a:pt x="102939" y="3034"/>
                </a:lnTo>
                <a:lnTo>
                  <a:pt x="108892" y="1343"/>
                </a:lnTo>
                <a:lnTo>
                  <a:pt x="117822" y="391"/>
                </a:lnTo>
                <a:lnTo>
                  <a:pt x="126752" y="109"/>
                </a:lnTo>
                <a:lnTo>
                  <a:pt x="144611" y="0"/>
                </a:lnTo>
                <a:lnTo>
                  <a:pt x="146595" y="989"/>
                </a:lnTo>
                <a:lnTo>
                  <a:pt x="147919" y="2640"/>
                </a:lnTo>
                <a:lnTo>
                  <a:pt x="148800" y="4734"/>
                </a:lnTo>
                <a:lnTo>
                  <a:pt x="150380" y="6129"/>
                </a:lnTo>
                <a:lnTo>
                  <a:pt x="152426" y="7059"/>
                </a:lnTo>
                <a:lnTo>
                  <a:pt x="158097" y="8552"/>
                </a:lnTo>
                <a:lnTo>
                  <a:pt x="158563" y="9667"/>
                </a:lnTo>
                <a:lnTo>
                  <a:pt x="159080" y="13551"/>
                </a:lnTo>
                <a:lnTo>
                  <a:pt x="160210" y="15976"/>
                </a:lnTo>
                <a:lnTo>
                  <a:pt x="164112" y="21316"/>
                </a:lnTo>
                <a:lnTo>
                  <a:pt x="167146" y="25160"/>
                </a:lnTo>
                <a:lnTo>
                  <a:pt x="167856" y="28705"/>
                </a:lnTo>
                <a:lnTo>
                  <a:pt x="168045" y="31040"/>
                </a:lnTo>
                <a:lnTo>
                  <a:pt x="169163" y="33588"/>
                </a:lnTo>
                <a:lnTo>
                  <a:pt x="173052" y="39066"/>
                </a:lnTo>
                <a:lnTo>
                  <a:pt x="175441" y="44807"/>
                </a:lnTo>
                <a:lnTo>
                  <a:pt x="176504" y="50667"/>
                </a:lnTo>
                <a:lnTo>
                  <a:pt x="176787" y="53618"/>
                </a:lnTo>
                <a:lnTo>
                  <a:pt x="176976" y="56578"/>
                </a:lnTo>
                <a:lnTo>
                  <a:pt x="178093" y="59543"/>
                </a:lnTo>
                <a:lnTo>
                  <a:pt x="179831" y="62513"/>
                </a:lnTo>
                <a:lnTo>
                  <a:pt x="181982" y="65484"/>
                </a:lnTo>
                <a:lnTo>
                  <a:pt x="183415" y="68457"/>
                </a:lnTo>
                <a:lnTo>
                  <a:pt x="184371" y="71432"/>
                </a:lnTo>
                <a:lnTo>
                  <a:pt x="185008" y="74406"/>
                </a:lnTo>
                <a:lnTo>
                  <a:pt x="186426" y="77382"/>
                </a:lnTo>
                <a:lnTo>
                  <a:pt x="188362" y="80358"/>
                </a:lnTo>
                <a:lnTo>
                  <a:pt x="190645" y="83334"/>
                </a:lnTo>
                <a:lnTo>
                  <a:pt x="192168" y="86310"/>
                </a:lnTo>
                <a:lnTo>
                  <a:pt x="193182" y="89287"/>
                </a:lnTo>
                <a:lnTo>
                  <a:pt x="193860" y="92263"/>
                </a:lnTo>
                <a:lnTo>
                  <a:pt x="194310" y="95240"/>
                </a:lnTo>
                <a:lnTo>
                  <a:pt x="194611" y="98217"/>
                </a:lnTo>
                <a:lnTo>
                  <a:pt x="194812" y="101193"/>
                </a:lnTo>
                <a:lnTo>
                  <a:pt x="195937" y="104169"/>
                </a:lnTo>
                <a:lnTo>
                  <a:pt x="197680" y="107146"/>
                </a:lnTo>
                <a:lnTo>
                  <a:pt x="199834" y="110122"/>
                </a:lnTo>
                <a:lnTo>
                  <a:pt x="201270" y="113099"/>
                </a:lnTo>
                <a:lnTo>
                  <a:pt x="202227" y="116076"/>
                </a:lnTo>
                <a:lnTo>
                  <a:pt x="202866" y="119053"/>
                </a:lnTo>
                <a:lnTo>
                  <a:pt x="203291" y="122029"/>
                </a:lnTo>
                <a:lnTo>
                  <a:pt x="203575" y="125006"/>
                </a:lnTo>
                <a:lnTo>
                  <a:pt x="203764" y="127982"/>
                </a:lnTo>
                <a:lnTo>
                  <a:pt x="203890" y="130958"/>
                </a:lnTo>
                <a:lnTo>
                  <a:pt x="204030" y="136912"/>
                </a:lnTo>
                <a:lnTo>
                  <a:pt x="204142" y="176928"/>
                </a:lnTo>
                <a:lnTo>
                  <a:pt x="201497" y="180494"/>
                </a:lnTo>
                <a:lnTo>
                  <a:pt x="195227" y="187497"/>
                </a:lnTo>
                <a:lnTo>
                  <a:pt x="195222" y="187503"/>
                </a:lnTo>
                <a:lnTo>
                  <a:pt x="195213" y="123267"/>
                </a:lnTo>
                <a:lnTo>
                  <a:pt x="196205" y="119878"/>
                </a:lnTo>
                <a:lnTo>
                  <a:pt x="197858" y="116626"/>
                </a:lnTo>
                <a:lnTo>
                  <a:pt x="199953" y="113466"/>
                </a:lnTo>
                <a:lnTo>
                  <a:pt x="201349" y="110367"/>
                </a:lnTo>
                <a:lnTo>
                  <a:pt x="202281" y="107309"/>
                </a:lnTo>
                <a:lnTo>
                  <a:pt x="202901" y="104278"/>
                </a:lnTo>
                <a:lnTo>
                  <a:pt x="203315" y="101266"/>
                </a:lnTo>
                <a:lnTo>
                  <a:pt x="203590" y="98265"/>
                </a:lnTo>
                <a:lnTo>
                  <a:pt x="203774" y="95272"/>
                </a:lnTo>
                <a:lnTo>
                  <a:pt x="204889" y="92285"/>
                </a:lnTo>
                <a:lnTo>
                  <a:pt x="206625" y="89300"/>
                </a:lnTo>
                <a:lnTo>
                  <a:pt x="208774" y="86320"/>
                </a:lnTo>
                <a:lnTo>
                  <a:pt x="210207" y="83340"/>
                </a:lnTo>
                <a:lnTo>
                  <a:pt x="211162" y="80361"/>
                </a:lnTo>
                <a:lnTo>
                  <a:pt x="211798" y="77383"/>
                </a:lnTo>
                <a:lnTo>
                  <a:pt x="213215" y="74406"/>
                </a:lnTo>
                <a:lnTo>
                  <a:pt x="215152" y="71428"/>
                </a:lnTo>
                <a:lnTo>
                  <a:pt x="217435" y="68451"/>
                </a:lnTo>
                <a:lnTo>
                  <a:pt x="219949" y="65475"/>
                </a:lnTo>
                <a:lnTo>
                  <a:pt x="222618" y="62498"/>
                </a:lnTo>
                <a:lnTo>
                  <a:pt x="225389" y="59521"/>
                </a:lnTo>
                <a:lnTo>
                  <a:pt x="228228" y="57537"/>
                </a:lnTo>
                <a:lnTo>
                  <a:pt x="234029" y="55332"/>
                </a:lnTo>
                <a:lnTo>
                  <a:pt x="235973" y="53751"/>
                </a:lnTo>
                <a:lnTo>
                  <a:pt x="237269" y="51706"/>
                </a:lnTo>
                <a:lnTo>
                  <a:pt x="238133" y="49350"/>
                </a:lnTo>
                <a:lnTo>
                  <a:pt x="239701" y="47779"/>
                </a:lnTo>
                <a:lnTo>
                  <a:pt x="241739" y="46732"/>
                </a:lnTo>
                <a:lnTo>
                  <a:pt x="244089" y="46034"/>
                </a:lnTo>
                <a:lnTo>
                  <a:pt x="249347" y="42613"/>
                </a:lnTo>
                <a:lnTo>
                  <a:pt x="252138" y="40312"/>
                </a:lnTo>
                <a:lnTo>
                  <a:pt x="254991" y="38777"/>
                </a:lnTo>
                <a:lnTo>
                  <a:pt x="260807" y="37072"/>
                </a:lnTo>
                <a:lnTo>
                  <a:pt x="269659" y="36113"/>
                </a:lnTo>
                <a:lnTo>
                  <a:pt x="278566" y="35828"/>
                </a:lnTo>
                <a:lnTo>
                  <a:pt x="296416" y="35719"/>
                </a:lnTo>
                <a:lnTo>
                  <a:pt x="298401" y="36708"/>
                </a:lnTo>
                <a:lnTo>
                  <a:pt x="299724" y="38359"/>
                </a:lnTo>
                <a:lnTo>
                  <a:pt x="300605" y="40452"/>
                </a:lnTo>
                <a:lnTo>
                  <a:pt x="302185" y="41847"/>
                </a:lnTo>
                <a:lnTo>
                  <a:pt x="304231" y="42777"/>
                </a:lnTo>
                <a:lnTo>
                  <a:pt x="311299" y="446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7" name="SMARTInkAnnotation633">
            <a:extLst>
              <a:ext uri="{FF2B5EF4-FFF2-40B4-BE49-F238E27FC236}">
                <a16:creationId xmlns:a16="http://schemas.microsoft.com/office/drawing/2014/main" id="{414BDC7F-AAE9-492E-8A81-0D340D36F749}"/>
              </a:ext>
            </a:extLst>
          </p:cNvPr>
          <p:cNvSpPr>
            <a:spLocks/>
          </p:cNvSpPr>
          <p:nvPr/>
        </p:nvSpPr>
        <p:spPr bwMode="auto">
          <a:xfrm>
            <a:off x="4322763" y="3938588"/>
            <a:ext cx="177800" cy="150812"/>
          </a:xfrm>
          <a:custGeom>
            <a:avLst/>
            <a:gdLst>
              <a:gd name="T0" fmla="*/ 45300 w 178594"/>
              <a:gd name="T1" fmla="*/ 35866 h 151803"/>
              <a:gd name="T2" fmla="*/ 52575 w 178594"/>
              <a:gd name="T3" fmla="*/ 28700 h 151803"/>
              <a:gd name="T4" fmla="*/ 54562 w 178594"/>
              <a:gd name="T5" fmla="*/ 18505 h 151803"/>
              <a:gd name="T6" fmla="*/ 61402 w 178594"/>
              <a:gd name="T7" fmla="*/ 15007 h 151803"/>
              <a:gd name="T8" fmla="*/ 62434 w 178594"/>
              <a:gd name="T9" fmla="*/ 7219 h 151803"/>
              <a:gd name="T10" fmla="*/ 60171 w 178594"/>
              <a:gd name="T11" fmla="*/ 1666 h 151803"/>
              <a:gd name="T12" fmla="*/ 43057 w 178594"/>
              <a:gd name="T13" fmla="*/ 0 h 151803"/>
              <a:gd name="T14" fmla="*/ 31338 w 178594"/>
              <a:gd name="T15" fmla="*/ 7470 h 151803"/>
              <a:gd name="T16" fmla="*/ 20501 w 178594"/>
              <a:gd name="T17" fmla="*/ 13561 h 151803"/>
              <a:gd name="T18" fmla="*/ 17069 w 178594"/>
              <a:gd name="T19" fmla="*/ 18237 h 151803"/>
              <a:gd name="T20" fmla="*/ 11906 w 178594"/>
              <a:gd name="T21" fmla="*/ 20890 h 151803"/>
              <a:gd name="T22" fmla="*/ 9025 w 178594"/>
              <a:gd name="T23" fmla="*/ 25571 h 151803"/>
              <a:gd name="T24" fmla="*/ 4025 w 178594"/>
              <a:gd name="T25" fmla="*/ 32122 h 151803"/>
              <a:gd name="T26" fmla="*/ 343 w 178594"/>
              <a:gd name="T27" fmla="*/ 42598 h 151803"/>
              <a:gd name="T28" fmla="*/ 0 w 178594"/>
              <a:gd name="T29" fmla="*/ 71923 h 151803"/>
              <a:gd name="T30" fmla="*/ 5368 w 178594"/>
              <a:gd name="T31" fmla="*/ 78938 h 151803"/>
              <a:gd name="T32" fmla="*/ 7956 w 178594"/>
              <a:gd name="T33" fmla="*/ 84981 h 151803"/>
              <a:gd name="T34" fmla="*/ 12966 w 178594"/>
              <a:gd name="T35" fmla="*/ 87948 h 151803"/>
              <a:gd name="T36" fmla="*/ 15706 w 178594"/>
              <a:gd name="T37" fmla="*/ 92813 h 151803"/>
              <a:gd name="T38" fmla="*/ 25222 w 178594"/>
              <a:gd name="T39" fmla="*/ 95225 h 151803"/>
              <a:gd name="T40" fmla="*/ 37252 w 178594"/>
              <a:gd name="T41" fmla="*/ 94553 h 151803"/>
              <a:gd name="T42" fmla="*/ 44717 w 178594"/>
              <a:gd name="T43" fmla="*/ 87395 h 151803"/>
              <a:gd name="T44" fmla="*/ 48545 w 178594"/>
              <a:gd name="T45" fmla="*/ 80510 h 151803"/>
              <a:gd name="T46" fmla="*/ 52869 w 178594"/>
              <a:gd name="T47" fmla="*/ 73308 h 151803"/>
              <a:gd name="T48" fmla="*/ 56462 w 178594"/>
              <a:gd name="T49" fmla="*/ 66013 h 151803"/>
              <a:gd name="T50" fmla="*/ 60711 w 178594"/>
              <a:gd name="T51" fmla="*/ 56513 h 151803"/>
              <a:gd name="T52" fmla="*/ 61969 w 178594"/>
              <a:gd name="T53" fmla="*/ 45547 h 151803"/>
              <a:gd name="T54" fmla="*/ 64655 w 178594"/>
              <a:gd name="T55" fmla="*/ 34960 h 151803"/>
              <a:gd name="T56" fmla="*/ 68634 w 178594"/>
              <a:gd name="T57" fmla="*/ 23671 h 151803"/>
              <a:gd name="T58" fmla="*/ 69814 w 178594"/>
              <a:gd name="T59" fmla="*/ 15164 h 151803"/>
              <a:gd name="T60" fmla="*/ 70310 w 178594"/>
              <a:gd name="T61" fmla="*/ 90 h 151803"/>
              <a:gd name="T62" fmla="*/ 72624 w 178594"/>
              <a:gd name="T63" fmla="*/ 46167 h 151803"/>
              <a:gd name="T64" fmla="*/ 76494 w 178594"/>
              <a:gd name="T65" fmla="*/ 57153 h 151803"/>
              <a:gd name="T66" fmla="*/ 77639 w 178594"/>
              <a:gd name="T67" fmla="*/ 67748 h 151803"/>
              <a:gd name="T68" fmla="*/ 80294 w 178594"/>
              <a:gd name="T69" fmla="*/ 79035 h 151803"/>
              <a:gd name="T70" fmla="*/ 85606 w 178594"/>
              <a:gd name="T71" fmla="*/ 91402 h 151803"/>
              <a:gd name="T72" fmla="*/ 93419 w 178594"/>
              <a:gd name="T73" fmla="*/ 102307 h 151803"/>
              <a:gd name="T74" fmla="*/ 99889 w 178594"/>
              <a:gd name="T75" fmla="*/ 106289 h 151803"/>
              <a:gd name="T76" fmla="*/ 105377 w 178594"/>
              <a:gd name="T77" fmla="*/ 103416 h 151803"/>
              <a:gd name="T78" fmla="*/ 113171 w 178594"/>
              <a:gd name="T79" fmla="*/ 98879 h 151803"/>
              <a:gd name="T80" fmla="*/ 115996 w 178594"/>
              <a:gd name="T81" fmla="*/ 92518 h 151803"/>
              <a:gd name="T82" fmla="*/ 120980 w 178594"/>
              <a:gd name="T83" fmla="*/ 89366 h 151803"/>
              <a:gd name="T84" fmla="*/ 123807 w 178594"/>
              <a:gd name="T85" fmla="*/ 84536 h 151803"/>
              <a:gd name="T86" fmla="*/ 124644 w 178594"/>
              <a:gd name="T87" fmla="*/ 77944 h 151803"/>
              <a:gd name="T88" fmla="*/ 129039 w 178594"/>
              <a:gd name="T89" fmla="*/ 70826 h 151803"/>
              <a:gd name="T90" fmla="*/ 132479 w 178594"/>
              <a:gd name="T91" fmla="*/ 60133 h 151803"/>
              <a:gd name="T92" fmla="*/ 132810 w 178594"/>
              <a:gd name="T93" fmla="*/ 44352 h 151803"/>
              <a:gd name="T94" fmla="*/ 138989 w 178594"/>
              <a:gd name="T95" fmla="*/ 46234 h 151803"/>
              <a:gd name="T96" fmla="*/ 140528 w 178594"/>
              <a:gd name="T97" fmla="*/ 57372 h 151803"/>
              <a:gd name="T98" fmla="*/ 141484 w 178594"/>
              <a:gd name="T99" fmla="*/ 78320 h 151803"/>
              <a:gd name="T100" fmla="*/ 145986 w 178594"/>
              <a:gd name="T101" fmla="*/ 85608 h 151803"/>
              <a:gd name="T102" fmla="*/ 147708 w 178594"/>
              <a:gd name="T103" fmla="*/ 92933 h 151803"/>
              <a:gd name="T104" fmla="*/ 148293 w 178594"/>
              <a:gd name="T105" fmla="*/ 102712 h 151803"/>
              <a:gd name="T106" fmla="*/ 150739 w 178594"/>
              <a:gd name="T107" fmla="*/ 115213 h 151803"/>
              <a:gd name="T108" fmla="*/ 154614 w 178594"/>
              <a:gd name="T109" fmla="*/ 118916 h 1518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78594"/>
              <a:gd name="T166" fmla="*/ 0 h 151803"/>
              <a:gd name="T167" fmla="*/ 178594 w 178594"/>
              <a:gd name="T168" fmla="*/ 151803 h 1518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78594" h="151803">
                <a:moveTo>
                  <a:pt x="44648" y="44646"/>
                </a:moveTo>
                <a:lnTo>
                  <a:pt x="49388" y="44646"/>
                </a:lnTo>
                <a:lnTo>
                  <a:pt x="51776" y="43653"/>
                </a:lnTo>
                <a:lnTo>
                  <a:pt x="57076" y="39905"/>
                </a:lnTo>
                <a:lnTo>
                  <a:pt x="58886" y="37516"/>
                </a:lnTo>
                <a:lnTo>
                  <a:pt x="60094" y="34932"/>
                </a:lnTo>
                <a:lnTo>
                  <a:pt x="62030" y="28395"/>
                </a:lnTo>
                <a:lnTo>
                  <a:pt x="62295" y="24855"/>
                </a:lnTo>
                <a:lnTo>
                  <a:pt x="62366" y="22522"/>
                </a:lnTo>
                <a:lnTo>
                  <a:pt x="63405" y="20967"/>
                </a:lnTo>
                <a:lnTo>
                  <a:pt x="65090" y="19930"/>
                </a:lnTo>
                <a:lnTo>
                  <a:pt x="70183" y="18266"/>
                </a:lnTo>
                <a:lnTo>
                  <a:pt x="70601" y="17138"/>
                </a:lnTo>
                <a:lnTo>
                  <a:pt x="71065" y="13237"/>
                </a:lnTo>
                <a:lnTo>
                  <a:pt x="71363" y="8786"/>
                </a:lnTo>
                <a:lnTo>
                  <a:pt x="71404" y="4565"/>
                </a:lnTo>
                <a:lnTo>
                  <a:pt x="70422" y="3042"/>
                </a:lnTo>
                <a:lnTo>
                  <a:pt x="68776" y="2027"/>
                </a:lnTo>
                <a:lnTo>
                  <a:pt x="62874" y="116"/>
                </a:lnTo>
                <a:lnTo>
                  <a:pt x="57875" y="32"/>
                </a:lnTo>
                <a:lnTo>
                  <a:pt x="49214" y="0"/>
                </a:lnTo>
                <a:lnTo>
                  <a:pt x="46700" y="991"/>
                </a:lnTo>
                <a:lnTo>
                  <a:pt x="41260" y="4738"/>
                </a:lnTo>
                <a:lnTo>
                  <a:pt x="35820" y="9091"/>
                </a:lnTo>
                <a:lnTo>
                  <a:pt x="31464" y="13299"/>
                </a:lnTo>
                <a:lnTo>
                  <a:pt x="28913" y="14818"/>
                </a:lnTo>
                <a:lnTo>
                  <a:pt x="23433" y="16506"/>
                </a:lnTo>
                <a:lnTo>
                  <a:pt x="21575" y="17948"/>
                </a:lnTo>
                <a:lnTo>
                  <a:pt x="20336" y="19902"/>
                </a:lnTo>
                <a:lnTo>
                  <a:pt x="19510" y="22196"/>
                </a:lnTo>
                <a:lnTo>
                  <a:pt x="17968" y="23727"/>
                </a:lnTo>
                <a:lnTo>
                  <a:pt x="15947" y="24746"/>
                </a:lnTo>
                <a:lnTo>
                  <a:pt x="13608" y="25426"/>
                </a:lnTo>
                <a:lnTo>
                  <a:pt x="12048" y="26872"/>
                </a:lnTo>
                <a:lnTo>
                  <a:pt x="11008" y="28827"/>
                </a:lnTo>
                <a:lnTo>
                  <a:pt x="10315" y="31123"/>
                </a:lnTo>
                <a:lnTo>
                  <a:pt x="8861" y="33647"/>
                </a:lnTo>
                <a:lnTo>
                  <a:pt x="6899" y="36321"/>
                </a:lnTo>
                <a:lnTo>
                  <a:pt x="4599" y="39095"/>
                </a:lnTo>
                <a:lnTo>
                  <a:pt x="3066" y="41938"/>
                </a:lnTo>
                <a:lnTo>
                  <a:pt x="2043" y="44825"/>
                </a:lnTo>
                <a:lnTo>
                  <a:pt x="403" y="51847"/>
                </a:lnTo>
                <a:lnTo>
                  <a:pt x="178" y="55453"/>
                </a:lnTo>
                <a:lnTo>
                  <a:pt x="79" y="60362"/>
                </a:lnTo>
                <a:lnTo>
                  <a:pt x="0" y="87539"/>
                </a:lnTo>
                <a:lnTo>
                  <a:pt x="2645" y="91160"/>
                </a:lnTo>
                <a:lnTo>
                  <a:pt x="4740" y="93514"/>
                </a:lnTo>
                <a:lnTo>
                  <a:pt x="6136" y="96076"/>
                </a:lnTo>
                <a:lnTo>
                  <a:pt x="7067" y="98777"/>
                </a:lnTo>
                <a:lnTo>
                  <a:pt x="7688" y="101569"/>
                </a:lnTo>
                <a:lnTo>
                  <a:pt x="9093" y="103430"/>
                </a:lnTo>
                <a:lnTo>
                  <a:pt x="11023" y="104671"/>
                </a:lnTo>
                <a:lnTo>
                  <a:pt x="13302" y="105499"/>
                </a:lnTo>
                <a:lnTo>
                  <a:pt x="14820" y="107042"/>
                </a:lnTo>
                <a:lnTo>
                  <a:pt x="15834" y="109064"/>
                </a:lnTo>
                <a:lnTo>
                  <a:pt x="16509" y="111403"/>
                </a:lnTo>
                <a:lnTo>
                  <a:pt x="17951" y="112963"/>
                </a:lnTo>
                <a:lnTo>
                  <a:pt x="19905" y="114003"/>
                </a:lnTo>
                <a:lnTo>
                  <a:pt x="25428" y="115672"/>
                </a:lnTo>
                <a:lnTo>
                  <a:pt x="28830" y="115900"/>
                </a:lnTo>
                <a:lnTo>
                  <a:pt x="34357" y="116047"/>
                </a:lnTo>
                <a:lnTo>
                  <a:pt x="40055" y="116073"/>
                </a:lnTo>
                <a:lnTo>
                  <a:pt x="42578" y="115083"/>
                </a:lnTo>
                <a:lnTo>
                  <a:pt x="48027" y="111339"/>
                </a:lnTo>
                <a:lnTo>
                  <a:pt x="49878" y="108952"/>
                </a:lnTo>
                <a:lnTo>
                  <a:pt x="51110" y="106368"/>
                </a:lnTo>
                <a:lnTo>
                  <a:pt x="51933" y="103653"/>
                </a:lnTo>
                <a:lnTo>
                  <a:pt x="53473" y="100851"/>
                </a:lnTo>
                <a:lnTo>
                  <a:pt x="55493" y="97991"/>
                </a:lnTo>
                <a:lnTo>
                  <a:pt x="57831" y="95092"/>
                </a:lnTo>
                <a:lnTo>
                  <a:pt x="59389" y="92167"/>
                </a:lnTo>
                <a:lnTo>
                  <a:pt x="60429" y="89225"/>
                </a:lnTo>
                <a:lnTo>
                  <a:pt x="61121" y="86271"/>
                </a:lnTo>
                <a:lnTo>
                  <a:pt x="62575" y="83310"/>
                </a:lnTo>
                <a:lnTo>
                  <a:pt x="64537" y="80344"/>
                </a:lnTo>
                <a:lnTo>
                  <a:pt x="66837" y="77374"/>
                </a:lnTo>
                <a:lnTo>
                  <a:pt x="68370" y="73410"/>
                </a:lnTo>
                <a:lnTo>
                  <a:pt x="69392" y="68782"/>
                </a:lnTo>
                <a:lnTo>
                  <a:pt x="70074" y="63713"/>
                </a:lnTo>
                <a:lnTo>
                  <a:pt x="70528" y="59342"/>
                </a:lnTo>
                <a:lnTo>
                  <a:pt x="70831" y="55435"/>
                </a:lnTo>
                <a:lnTo>
                  <a:pt x="71033" y="51838"/>
                </a:lnTo>
                <a:lnTo>
                  <a:pt x="72160" y="47457"/>
                </a:lnTo>
                <a:lnTo>
                  <a:pt x="73903" y="42551"/>
                </a:lnTo>
                <a:lnTo>
                  <a:pt x="76057" y="37296"/>
                </a:lnTo>
                <a:lnTo>
                  <a:pt x="77494" y="32800"/>
                </a:lnTo>
                <a:lnTo>
                  <a:pt x="78451" y="28812"/>
                </a:lnTo>
                <a:lnTo>
                  <a:pt x="79089" y="25160"/>
                </a:lnTo>
                <a:lnTo>
                  <a:pt x="79515" y="21733"/>
                </a:lnTo>
                <a:lnTo>
                  <a:pt x="79799" y="18456"/>
                </a:lnTo>
                <a:lnTo>
                  <a:pt x="80254" y="10809"/>
                </a:lnTo>
                <a:lnTo>
                  <a:pt x="80316" y="7118"/>
                </a:lnTo>
                <a:lnTo>
                  <a:pt x="80365" y="120"/>
                </a:lnTo>
                <a:lnTo>
                  <a:pt x="80366" y="47549"/>
                </a:lnTo>
                <a:lnTo>
                  <a:pt x="81359" y="51542"/>
                </a:lnTo>
                <a:lnTo>
                  <a:pt x="83012" y="56189"/>
                </a:lnTo>
                <a:lnTo>
                  <a:pt x="85107" y="61270"/>
                </a:lnTo>
                <a:lnTo>
                  <a:pt x="86503" y="65650"/>
                </a:lnTo>
                <a:lnTo>
                  <a:pt x="87434" y="69563"/>
                </a:lnTo>
                <a:lnTo>
                  <a:pt x="88055" y="73163"/>
                </a:lnTo>
                <a:lnTo>
                  <a:pt x="88469" y="77548"/>
                </a:lnTo>
                <a:lnTo>
                  <a:pt x="88744" y="82456"/>
                </a:lnTo>
                <a:lnTo>
                  <a:pt x="88928" y="87711"/>
                </a:lnTo>
                <a:lnTo>
                  <a:pt x="90043" y="92208"/>
                </a:lnTo>
                <a:lnTo>
                  <a:pt x="91779" y="96197"/>
                </a:lnTo>
                <a:lnTo>
                  <a:pt x="96952" y="104990"/>
                </a:lnTo>
                <a:lnTo>
                  <a:pt x="97660" y="108837"/>
                </a:lnTo>
                <a:lnTo>
                  <a:pt x="97848" y="111252"/>
                </a:lnTo>
                <a:lnTo>
                  <a:pt x="98966" y="113855"/>
                </a:lnTo>
                <a:lnTo>
                  <a:pt x="100704" y="116582"/>
                </a:lnTo>
                <a:lnTo>
                  <a:pt x="106778" y="124519"/>
                </a:lnTo>
                <a:lnTo>
                  <a:pt x="111784" y="129607"/>
                </a:lnTo>
                <a:lnTo>
                  <a:pt x="113218" y="130060"/>
                </a:lnTo>
                <a:lnTo>
                  <a:pt x="114173" y="129370"/>
                </a:lnTo>
                <a:lnTo>
                  <a:pt x="114810" y="127917"/>
                </a:lnTo>
                <a:lnTo>
                  <a:pt x="116228" y="126949"/>
                </a:lnTo>
                <a:lnTo>
                  <a:pt x="120448" y="125874"/>
                </a:lnTo>
                <a:lnTo>
                  <a:pt x="123662" y="125267"/>
                </a:lnTo>
                <a:lnTo>
                  <a:pt x="127059" y="122480"/>
                </a:lnTo>
                <a:lnTo>
                  <a:pt x="129355" y="120347"/>
                </a:lnTo>
                <a:lnTo>
                  <a:pt x="130884" y="117934"/>
                </a:lnTo>
                <a:lnTo>
                  <a:pt x="131904" y="115333"/>
                </a:lnTo>
                <a:lnTo>
                  <a:pt x="132584" y="112606"/>
                </a:lnTo>
                <a:lnTo>
                  <a:pt x="134030" y="110788"/>
                </a:lnTo>
                <a:lnTo>
                  <a:pt x="135986" y="109576"/>
                </a:lnTo>
                <a:lnTo>
                  <a:pt x="138282" y="108769"/>
                </a:lnTo>
                <a:lnTo>
                  <a:pt x="139813" y="107238"/>
                </a:lnTo>
                <a:lnTo>
                  <a:pt x="140833" y="105226"/>
                </a:lnTo>
                <a:lnTo>
                  <a:pt x="141513" y="102891"/>
                </a:lnTo>
                <a:lnTo>
                  <a:pt x="141967" y="100343"/>
                </a:lnTo>
                <a:lnTo>
                  <a:pt x="142270" y="97652"/>
                </a:lnTo>
                <a:lnTo>
                  <a:pt x="142471" y="94866"/>
                </a:lnTo>
                <a:lnTo>
                  <a:pt x="143597" y="92017"/>
                </a:lnTo>
                <a:lnTo>
                  <a:pt x="145341" y="89125"/>
                </a:lnTo>
                <a:lnTo>
                  <a:pt x="147495" y="86204"/>
                </a:lnTo>
                <a:lnTo>
                  <a:pt x="148932" y="83266"/>
                </a:lnTo>
                <a:lnTo>
                  <a:pt x="149889" y="80314"/>
                </a:lnTo>
                <a:lnTo>
                  <a:pt x="151426" y="73188"/>
                </a:lnTo>
                <a:lnTo>
                  <a:pt x="151636" y="69568"/>
                </a:lnTo>
                <a:lnTo>
                  <a:pt x="151771" y="63900"/>
                </a:lnTo>
                <a:lnTo>
                  <a:pt x="151803" y="53979"/>
                </a:lnTo>
                <a:lnTo>
                  <a:pt x="156544" y="53695"/>
                </a:lnTo>
                <a:lnTo>
                  <a:pt x="157940" y="54647"/>
                </a:lnTo>
                <a:lnTo>
                  <a:pt x="158871" y="56274"/>
                </a:lnTo>
                <a:lnTo>
                  <a:pt x="159906" y="60727"/>
                </a:lnTo>
                <a:lnTo>
                  <a:pt x="160182" y="63304"/>
                </a:lnTo>
                <a:lnTo>
                  <a:pt x="160625" y="69829"/>
                </a:lnTo>
                <a:lnTo>
                  <a:pt x="160685" y="73367"/>
                </a:lnTo>
                <a:lnTo>
                  <a:pt x="160731" y="92383"/>
                </a:lnTo>
                <a:lnTo>
                  <a:pt x="161724" y="95322"/>
                </a:lnTo>
                <a:lnTo>
                  <a:pt x="163378" y="98274"/>
                </a:lnTo>
                <a:lnTo>
                  <a:pt x="165474" y="101233"/>
                </a:lnTo>
                <a:lnTo>
                  <a:pt x="166870" y="104199"/>
                </a:lnTo>
                <a:lnTo>
                  <a:pt x="167801" y="107168"/>
                </a:lnTo>
                <a:lnTo>
                  <a:pt x="168422" y="110140"/>
                </a:lnTo>
                <a:lnTo>
                  <a:pt x="168836" y="113113"/>
                </a:lnTo>
                <a:lnTo>
                  <a:pt x="169111" y="116088"/>
                </a:lnTo>
                <a:lnTo>
                  <a:pt x="169295" y="119062"/>
                </a:lnTo>
                <a:lnTo>
                  <a:pt x="169500" y="125013"/>
                </a:lnTo>
                <a:lnTo>
                  <a:pt x="169631" y="136919"/>
                </a:lnTo>
                <a:lnTo>
                  <a:pt x="170634" y="138904"/>
                </a:lnTo>
                <a:lnTo>
                  <a:pt x="172295" y="140227"/>
                </a:lnTo>
                <a:lnTo>
                  <a:pt x="174394" y="141108"/>
                </a:lnTo>
                <a:lnTo>
                  <a:pt x="175794" y="142688"/>
                </a:lnTo>
                <a:lnTo>
                  <a:pt x="176727" y="144734"/>
                </a:lnTo>
                <a:lnTo>
                  <a:pt x="178593" y="15180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8" name="SMARTInkAnnotation634">
            <a:extLst>
              <a:ext uri="{FF2B5EF4-FFF2-40B4-BE49-F238E27FC236}">
                <a16:creationId xmlns:a16="http://schemas.microsoft.com/office/drawing/2014/main" id="{DC23D991-01C9-40CE-88C9-88E68AAC6A64}"/>
              </a:ext>
            </a:extLst>
          </p:cNvPr>
          <p:cNvSpPr>
            <a:spLocks/>
          </p:cNvSpPr>
          <p:nvPr/>
        </p:nvSpPr>
        <p:spPr bwMode="auto">
          <a:xfrm>
            <a:off x="4616450" y="3902075"/>
            <a:ext cx="134938" cy="196850"/>
          </a:xfrm>
          <a:custGeom>
            <a:avLst/>
            <a:gdLst>
              <a:gd name="T0" fmla="*/ 0 w 133946"/>
              <a:gd name="T1" fmla="*/ 9877 h 196451"/>
              <a:gd name="T2" fmla="*/ 9594 w 133946"/>
              <a:gd name="T3" fmla="*/ 9520 h 196451"/>
              <a:gd name="T4" fmla="*/ 10936 w 133946"/>
              <a:gd name="T5" fmla="*/ 1983 h 196451"/>
              <a:gd name="T6" fmla="*/ 7837 w 133946"/>
              <a:gd name="T7" fmla="*/ 45 h 196451"/>
              <a:gd name="T8" fmla="*/ 102 w 133946"/>
              <a:gd name="T9" fmla="*/ 6523 h 196451"/>
              <a:gd name="T10" fmla="*/ 0 w 133946"/>
              <a:gd name="T11" fmla="*/ 199172 h 196451"/>
              <a:gd name="T12" fmla="*/ 5915 w 133946"/>
              <a:gd name="T13" fmla="*/ 194216 h 196451"/>
              <a:gd name="T14" fmla="*/ 9594 w 133946"/>
              <a:gd name="T15" fmla="*/ 186071 h 196451"/>
              <a:gd name="T16" fmla="*/ 11006 w 133946"/>
              <a:gd name="T17" fmla="*/ 175778 h 196451"/>
              <a:gd name="T18" fmla="*/ 12354 w 133946"/>
              <a:gd name="T19" fmla="*/ 163167 h 196451"/>
              <a:gd name="T20" fmla="*/ 17045 w 133946"/>
              <a:gd name="T21" fmla="*/ 153007 h 196451"/>
              <a:gd name="T22" fmla="*/ 19952 w 133946"/>
              <a:gd name="T23" fmla="*/ 144274 h 196451"/>
              <a:gd name="T24" fmla="*/ 21251 w 133946"/>
              <a:gd name="T25" fmla="*/ 135824 h 196451"/>
              <a:gd name="T26" fmla="*/ 21974 w 133946"/>
              <a:gd name="T27" fmla="*/ 119209 h 196451"/>
              <a:gd name="T28" fmla="*/ 23430 w 133946"/>
              <a:gd name="T29" fmla="*/ 101984 h 196451"/>
              <a:gd name="T30" fmla="*/ 28158 w 133946"/>
              <a:gd name="T31" fmla="*/ 93478 h 196451"/>
              <a:gd name="T32" fmla="*/ 31086 w 133946"/>
              <a:gd name="T33" fmla="*/ 83373 h 196451"/>
              <a:gd name="T34" fmla="*/ 32385 w 133946"/>
              <a:gd name="T35" fmla="*/ 72903 h 196451"/>
              <a:gd name="T36" fmla="*/ 32966 w 133946"/>
              <a:gd name="T37" fmla="*/ 64737 h 196451"/>
              <a:gd name="T38" fmla="*/ 36525 w 133946"/>
              <a:gd name="T39" fmla="*/ 54780 h 196451"/>
              <a:gd name="T40" fmla="*/ 40993 w 133946"/>
              <a:gd name="T41" fmla="*/ 44381 h 196451"/>
              <a:gd name="T42" fmla="*/ 44101 w 133946"/>
              <a:gd name="T43" fmla="*/ 30771 h 196451"/>
              <a:gd name="T44" fmla="*/ 50342 w 133946"/>
              <a:gd name="T45" fmla="*/ 24112 h 196451"/>
              <a:gd name="T46" fmla="*/ 54120 w 133946"/>
              <a:gd name="T47" fmla="*/ 15462 h 196451"/>
              <a:gd name="T48" fmla="*/ 58304 w 133946"/>
              <a:gd name="T49" fmla="*/ 12141 h 196451"/>
              <a:gd name="T50" fmla="*/ 69932 w 133946"/>
              <a:gd name="T51" fmla="*/ 9555 h 196451"/>
              <a:gd name="T52" fmla="*/ 76932 w 133946"/>
              <a:gd name="T53" fmla="*/ 10549 h 196451"/>
              <a:gd name="T54" fmla="*/ 78918 w 133946"/>
              <a:gd name="T55" fmla="*/ 16011 h 196451"/>
              <a:gd name="T56" fmla="*/ 87546 w 133946"/>
              <a:gd name="T57" fmla="*/ 18588 h 196451"/>
              <a:gd name="T58" fmla="*/ 98591 w 133946"/>
              <a:gd name="T59" fmla="*/ 27115 h 196451"/>
              <a:gd name="T60" fmla="*/ 99779 w 133946"/>
              <a:gd name="T61" fmla="*/ 33104 h 196451"/>
              <a:gd name="T62" fmla="*/ 103358 w 133946"/>
              <a:gd name="T63" fmla="*/ 35801 h 196451"/>
              <a:gd name="T64" fmla="*/ 107837 w 133946"/>
              <a:gd name="T65" fmla="*/ 38054 h 196451"/>
              <a:gd name="T66" fmla="*/ 109828 w 133946"/>
              <a:gd name="T67" fmla="*/ 42571 h 196451"/>
              <a:gd name="T68" fmla="*/ 114017 w 133946"/>
              <a:gd name="T69" fmla="*/ 45280 h 196451"/>
              <a:gd name="T70" fmla="*/ 118763 w 133946"/>
              <a:gd name="T71" fmla="*/ 47538 h 196451"/>
              <a:gd name="T72" fmla="*/ 121437 w 133946"/>
              <a:gd name="T73" fmla="*/ 54740 h 196451"/>
              <a:gd name="T74" fmla="*/ 122341 w 133946"/>
              <a:gd name="T75" fmla="*/ 66618 h 196451"/>
              <a:gd name="T76" fmla="*/ 123700 w 133946"/>
              <a:gd name="T77" fmla="*/ 73894 h 196451"/>
              <a:gd name="T78" fmla="*/ 128438 w 133946"/>
              <a:gd name="T79" fmla="*/ 84155 h 196451"/>
              <a:gd name="T80" fmla="*/ 131364 w 133946"/>
              <a:gd name="T81" fmla="*/ 92936 h 196451"/>
              <a:gd name="T82" fmla="*/ 132664 w 133946"/>
              <a:gd name="T83" fmla="*/ 100354 h 196451"/>
              <a:gd name="T84" fmla="*/ 133245 w 133946"/>
              <a:gd name="T85" fmla="*/ 107164 h 196451"/>
              <a:gd name="T86" fmla="*/ 133644 w 133946"/>
              <a:gd name="T87" fmla="*/ 126130 h 196451"/>
              <a:gd name="T88" fmla="*/ 134944 w 133946"/>
              <a:gd name="T89" fmla="*/ 207790 h 196451"/>
              <a:gd name="T90" fmla="*/ 143299 w 133946"/>
              <a:gd name="T91" fmla="*/ 208649 h 196451"/>
              <a:gd name="T92" fmla="*/ 167134 w 133946"/>
              <a:gd name="T93" fmla="*/ 208779 h 19645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3946"/>
              <a:gd name="T142" fmla="*/ 0 h 196451"/>
              <a:gd name="T143" fmla="*/ 133946 w 133946"/>
              <a:gd name="T144" fmla="*/ 196451 h 19645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3946" h="196451">
                <a:moveTo>
                  <a:pt x="0" y="17856"/>
                </a:moveTo>
                <a:lnTo>
                  <a:pt x="0" y="9294"/>
                </a:lnTo>
                <a:lnTo>
                  <a:pt x="2646" y="9091"/>
                </a:lnTo>
                <a:lnTo>
                  <a:pt x="7689" y="8959"/>
                </a:lnTo>
                <a:lnTo>
                  <a:pt x="8102" y="7956"/>
                </a:lnTo>
                <a:lnTo>
                  <a:pt x="8766" y="1863"/>
                </a:lnTo>
                <a:lnTo>
                  <a:pt x="8920" y="107"/>
                </a:lnTo>
                <a:lnTo>
                  <a:pt x="6279" y="45"/>
                </a:lnTo>
                <a:lnTo>
                  <a:pt x="367" y="0"/>
                </a:lnTo>
                <a:lnTo>
                  <a:pt x="72" y="6135"/>
                </a:lnTo>
                <a:lnTo>
                  <a:pt x="4" y="11409"/>
                </a:lnTo>
                <a:lnTo>
                  <a:pt x="0" y="187410"/>
                </a:lnTo>
                <a:lnTo>
                  <a:pt x="2646" y="184826"/>
                </a:lnTo>
                <a:lnTo>
                  <a:pt x="4740" y="182747"/>
                </a:lnTo>
                <a:lnTo>
                  <a:pt x="6137" y="180370"/>
                </a:lnTo>
                <a:lnTo>
                  <a:pt x="7689" y="175082"/>
                </a:lnTo>
                <a:lnTo>
                  <a:pt x="8684" y="169739"/>
                </a:lnTo>
                <a:lnTo>
                  <a:pt x="8821" y="165397"/>
                </a:lnTo>
                <a:lnTo>
                  <a:pt x="8897" y="157373"/>
                </a:lnTo>
                <a:lnTo>
                  <a:pt x="9900" y="153532"/>
                </a:lnTo>
                <a:lnTo>
                  <a:pt x="11561" y="148986"/>
                </a:lnTo>
                <a:lnTo>
                  <a:pt x="13660" y="143971"/>
                </a:lnTo>
                <a:lnTo>
                  <a:pt x="15060" y="139636"/>
                </a:lnTo>
                <a:lnTo>
                  <a:pt x="15993" y="135754"/>
                </a:lnTo>
                <a:lnTo>
                  <a:pt x="16615" y="132173"/>
                </a:lnTo>
                <a:lnTo>
                  <a:pt x="17030" y="127802"/>
                </a:lnTo>
                <a:lnTo>
                  <a:pt x="17307" y="122903"/>
                </a:lnTo>
                <a:lnTo>
                  <a:pt x="17614" y="112169"/>
                </a:lnTo>
                <a:lnTo>
                  <a:pt x="17750" y="100784"/>
                </a:lnTo>
                <a:lnTo>
                  <a:pt x="18779" y="95962"/>
                </a:lnTo>
                <a:lnTo>
                  <a:pt x="20456" y="91755"/>
                </a:lnTo>
                <a:lnTo>
                  <a:pt x="22567" y="87958"/>
                </a:lnTo>
                <a:lnTo>
                  <a:pt x="23974" y="83442"/>
                </a:lnTo>
                <a:lnTo>
                  <a:pt x="24912" y="78448"/>
                </a:lnTo>
                <a:lnTo>
                  <a:pt x="25538" y="73133"/>
                </a:lnTo>
                <a:lnTo>
                  <a:pt x="25955" y="68598"/>
                </a:lnTo>
                <a:lnTo>
                  <a:pt x="26233" y="64583"/>
                </a:lnTo>
                <a:lnTo>
                  <a:pt x="26418" y="60914"/>
                </a:lnTo>
                <a:lnTo>
                  <a:pt x="27534" y="56483"/>
                </a:lnTo>
                <a:lnTo>
                  <a:pt x="29270" y="51545"/>
                </a:lnTo>
                <a:lnTo>
                  <a:pt x="31419" y="46269"/>
                </a:lnTo>
                <a:lnTo>
                  <a:pt x="32853" y="41759"/>
                </a:lnTo>
                <a:lnTo>
                  <a:pt x="33808" y="37760"/>
                </a:lnTo>
                <a:lnTo>
                  <a:pt x="35341" y="28954"/>
                </a:lnTo>
                <a:lnTo>
                  <a:pt x="38197" y="25104"/>
                </a:lnTo>
                <a:lnTo>
                  <a:pt x="40347" y="22688"/>
                </a:lnTo>
                <a:lnTo>
                  <a:pt x="41781" y="20086"/>
                </a:lnTo>
                <a:lnTo>
                  <a:pt x="43374" y="14548"/>
                </a:lnTo>
                <a:lnTo>
                  <a:pt x="44791" y="12674"/>
                </a:lnTo>
                <a:lnTo>
                  <a:pt x="46728" y="11425"/>
                </a:lnTo>
                <a:lnTo>
                  <a:pt x="53178" y="9073"/>
                </a:lnTo>
                <a:lnTo>
                  <a:pt x="56046" y="8992"/>
                </a:lnTo>
                <a:lnTo>
                  <a:pt x="61231" y="8939"/>
                </a:lnTo>
                <a:lnTo>
                  <a:pt x="61657" y="9928"/>
                </a:lnTo>
                <a:lnTo>
                  <a:pt x="62129" y="13671"/>
                </a:lnTo>
                <a:lnTo>
                  <a:pt x="63248" y="15066"/>
                </a:lnTo>
                <a:lnTo>
                  <a:pt x="64986" y="15996"/>
                </a:lnTo>
                <a:lnTo>
                  <a:pt x="70163" y="17489"/>
                </a:lnTo>
                <a:lnTo>
                  <a:pt x="73517" y="20339"/>
                </a:lnTo>
                <a:lnTo>
                  <a:pt x="79014" y="25513"/>
                </a:lnTo>
                <a:lnTo>
                  <a:pt x="79465" y="26929"/>
                </a:lnTo>
                <a:lnTo>
                  <a:pt x="79967" y="31149"/>
                </a:lnTo>
                <a:lnTo>
                  <a:pt x="81092" y="32671"/>
                </a:lnTo>
                <a:lnTo>
                  <a:pt x="82835" y="33686"/>
                </a:lnTo>
                <a:lnTo>
                  <a:pt x="84989" y="34363"/>
                </a:lnTo>
                <a:lnTo>
                  <a:pt x="86425" y="35806"/>
                </a:lnTo>
                <a:lnTo>
                  <a:pt x="87382" y="37761"/>
                </a:lnTo>
                <a:lnTo>
                  <a:pt x="88020" y="40056"/>
                </a:lnTo>
                <a:lnTo>
                  <a:pt x="89438" y="41585"/>
                </a:lnTo>
                <a:lnTo>
                  <a:pt x="91375" y="42606"/>
                </a:lnTo>
                <a:lnTo>
                  <a:pt x="93659" y="43286"/>
                </a:lnTo>
                <a:lnTo>
                  <a:pt x="95181" y="44731"/>
                </a:lnTo>
                <a:lnTo>
                  <a:pt x="96197" y="46687"/>
                </a:lnTo>
                <a:lnTo>
                  <a:pt x="97325" y="51506"/>
                </a:lnTo>
                <a:lnTo>
                  <a:pt x="97826" y="56955"/>
                </a:lnTo>
                <a:lnTo>
                  <a:pt x="98049" y="62684"/>
                </a:lnTo>
                <a:lnTo>
                  <a:pt x="98108" y="65601"/>
                </a:lnTo>
                <a:lnTo>
                  <a:pt x="99139" y="69530"/>
                </a:lnTo>
                <a:lnTo>
                  <a:pt x="100819" y="74133"/>
                </a:lnTo>
                <a:lnTo>
                  <a:pt x="102932" y="79187"/>
                </a:lnTo>
                <a:lnTo>
                  <a:pt x="104340" y="83548"/>
                </a:lnTo>
                <a:lnTo>
                  <a:pt x="105278" y="87448"/>
                </a:lnTo>
                <a:lnTo>
                  <a:pt x="105904" y="91040"/>
                </a:lnTo>
                <a:lnTo>
                  <a:pt x="106322" y="94426"/>
                </a:lnTo>
                <a:lnTo>
                  <a:pt x="106600" y="97677"/>
                </a:lnTo>
                <a:lnTo>
                  <a:pt x="106785" y="100836"/>
                </a:lnTo>
                <a:lnTo>
                  <a:pt x="106991" y="106991"/>
                </a:lnTo>
                <a:lnTo>
                  <a:pt x="107107" y="118681"/>
                </a:lnTo>
                <a:lnTo>
                  <a:pt x="107156" y="195054"/>
                </a:lnTo>
                <a:lnTo>
                  <a:pt x="108148" y="195519"/>
                </a:lnTo>
                <a:lnTo>
                  <a:pt x="111896" y="196037"/>
                </a:lnTo>
                <a:lnTo>
                  <a:pt x="114845" y="196328"/>
                </a:lnTo>
                <a:lnTo>
                  <a:pt x="118181" y="196395"/>
                </a:lnTo>
                <a:lnTo>
                  <a:pt x="133945" y="1964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89" name="SMARTInkAnnotation635">
            <a:extLst>
              <a:ext uri="{FF2B5EF4-FFF2-40B4-BE49-F238E27FC236}">
                <a16:creationId xmlns:a16="http://schemas.microsoft.com/office/drawing/2014/main" id="{8F89D903-6905-4813-BE9D-2B9A97FC2BA7}"/>
              </a:ext>
            </a:extLst>
          </p:cNvPr>
          <p:cNvSpPr>
            <a:spLocks/>
          </p:cNvSpPr>
          <p:nvPr/>
        </p:nvSpPr>
        <p:spPr bwMode="auto">
          <a:xfrm>
            <a:off x="4902200" y="3946525"/>
            <a:ext cx="152400" cy="9525"/>
          </a:xfrm>
          <a:custGeom>
            <a:avLst/>
            <a:gdLst>
              <a:gd name="T0" fmla="*/ 0 w 151806"/>
              <a:gd name="T1" fmla="*/ 0 h 8930"/>
              <a:gd name="T2" fmla="*/ 0 w 151806"/>
              <a:gd name="T3" fmla="*/ 61763 h 8930"/>
              <a:gd name="T4" fmla="*/ 170672 w 151806"/>
              <a:gd name="T5" fmla="*/ 61831 h 8930"/>
              <a:gd name="T6" fmla="*/ 0 60000 65536"/>
              <a:gd name="T7" fmla="*/ 0 60000 65536"/>
              <a:gd name="T8" fmla="*/ 0 60000 65536"/>
              <a:gd name="T9" fmla="*/ 0 w 151806"/>
              <a:gd name="T10" fmla="*/ 0 h 8930"/>
              <a:gd name="T11" fmla="*/ 151806 w 151806"/>
              <a:gd name="T12" fmla="*/ 8930 h 8930"/>
            </a:gdLst>
            <a:ahLst/>
            <a:cxnLst>
              <a:cxn ang="T6">
                <a:pos x="T0" y="T1"/>
              </a:cxn>
              <a:cxn ang="T7">
                <a:pos x="T2" y="T3"/>
              </a:cxn>
              <a:cxn ang="T8">
                <a:pos x="T4" y="T5"/>
              </a:cxn>
            </a:cxnLst>
            <a:rect l="T9" t="T10" r="T11" b="T12"/>
            <a:pathLst>
              <a:path w="151806" h="8930">
                <a:moveTo>
                  <a:pt x="0" y="0"/>
                </a:moveTo>
                <a:lnTo>
                  <a:pt x="0" y="8920"/>
                </a:lnTo>
                <a:lnTo>
                  <a:pt x="151805"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0" name="SMARTInkAnnotation636">
            <a:extLst>
              <a:ext uri="{FF2B5EF4-FFF2-40B4-BE49-F238E27FC236}">
                <a16:creationId xmlns:a16="http://schemas.microsoft.com/office/drawing/2014/main" id="{C41B0170-793F-4C67-AFA5-68D6F831526F}"/>
              </a:ext>
            </a:extLst>
          </p:cNvPr>
          <p:cNvSpPr>
            <a:spLocks/>
          </p:cNvSpPr>
          <p:nvPr/>
        </p:nvSpPr>
        <p:spPr bwMode="auto">
          <a:xfrm>
            <a:off x="4938713" y="4054475"/>
            <a:ext cx="150812" cy="7938"/>
          </a:xfrm>
          <a:custGeom>
            <a:avLst/>
            <a:gdLst>
              <a:gd name="T0" fmla="*/ 0 w 151805"/>
              <a:gd name="T1" fmla="*/ 260 h 8931"/>
              <a:gd name="T2" fmla="*/ 105089 w 151805"/>
              <a:gd name="T3" fmla="*/ 260 h 8931"/>
              <a:gd name="T4" fmla="*/ 107547 w 151805"/>
              <a:gd name="T5" fmla="*/ 231 h 8931"/>
              <a:gd name="T6" fmla="*/ 109997 w 151805"/>
              <a:gd name="T7" fmla="*/ 183 h 8931"/>
              <a:gd name="T8" fmla="*/ 112445 w 151805"/>
              <a:gd name="T9" fmla="*/ 123 h 8931"/>
              <a:gd name="T10" fmla="*/ 114892 w 151805"/>
              <a:gd name="T11" fmla="*/ 82 h 8931"/>
              <a:gd name="T12" fmla="*/ 117338 w 151805"/>
              <a:gd name="T13" fmla="*/ 53 h 8931"/>
              <a:gd name="T14" fmla="*/ 124675 w 151805"/>
              <a:gd name="T15" fmla="*/ 0 h 8931"/>
              <a:gd name="T16" fmla="*/ 0 60000 65536"/>
              <a:gd name="T17" fmla="*/ 0 60000 65536"/>
              <a:gd name="T18" fmla="*/ 0 60000 65536"/>
              <a:gd name="T19" fmla="*/ 0 60000 65536"/>
              <a:gd name="T20" fmla="*/ 0 60000 65536"/>
              <a:gd name="T21" fmla="*/ 0 60000 65536"/>
              <a:gd name="T22" fmla="*/ 0 60000 65536"/>
              <a:gd name="T23" fmla="*/ 0 60000 65536"/>
              <a:gd name="T24" fmla="*/ 0 w 151805"/>
              <a:gd name="T25" fmla="*/ 0 h 8931"/>
              <a:gd name="T26" fmla="*/ 151805 w 151805"/>
              <a:gd name="T27" fmla="*/ 8931 h 893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51805" h="8931">
                <a:moveTo>
                  <a:pt x="0" y="8930"/>
                </a:moveTo>
                <a:lnTo>
                  <a:pt x="127960" y="8930"/>
                </a:lnTo>
                <a:lnTo>
                  <a:pt x="130947" y="7938"/>
                </a:lnTo>
                <a:lnTo>
                  <a:pt x="133930" y="6284"/>
                </a:lnTo>
                <a:lnTo>
                  <a:pt x="136912" y="4189"/>
                </a:lnTo>
                <a:lnTo>
                  <a:pt x="139892" y="2792"/>
                </a:lnTo>
                <a:lnTo>
                  <a:pt x="142870" y="1862"/>
                </a:lnTo>
                <a:lnTo>
                  <a:pt x="151804"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1" name="SMARTInkAnnotation637">
            <a:extLst>
              <a:ext uri="{FF2B5EF4-FFF2-40B4-BE49-F238E27FC236}">
                <a16:creationId xmlns:a16="http://schemas.microsoft.com/office/drawing/2014/main" id="{05AAAC66-B67E-40A8-A627-E3147DF89A24}"/>
              </a:ext>
            </a:extLst>
          </p:cNvPr>
          <p:cNvSpPr>
            <a:spLocks/>
          </p:cNvSpPr>
          <p:nvPr/>
        </p:nvSpPr>
        <p:spPr bwMode="auto">
          <a:xfrm>
            <a:off x="5384800" y="3741738"/>
            <a:ext cx="71438" cy="222250"/>
          </a:xfrm>
          <a:custGeom>
            <a:avLst/>
            <a:gdLst>
              <a:gd name="T0" fmla="*/ 71408 w 71439"/>
              <a:gd name="T1" fmla="*/ 0 h 221989"/>
              <a:gd name="T2" fmla="*/ 70416 w 71439"/>
              <a:gd name="T3" fmla="*/ 27899 h 221989"/>
              <a:gd name="T4" fmla="*/ 62846 w 71439"/>
              <a:gd name="T5" fmla="*/ 36588 h 221989"/>
              <a:gd name="T6" fmla="*/ 62493 w 71439"/>
              <a:gd name="T7" fmla="*/ 48404 h 221989"/>
              <a:gd name="T8" fmla="*/ 61492 w 71439"/>
              <a:gd name="T9" fmla="*/ 52345 h 221989"/>
              <a:gd name="T10" fmla="*/ 57741 w 71439"/>
              <a:gd name="T11" fmla="*/ 54098 h 221989"/>
              <a:gd name="T12" fmla="*/ 55412 w 71439"/>
              <a:gd name="T13" fmla="*/ 57618 h 221989"/>
              <a:gd name="T14" fmla="*/ 53917 w 71439"/>
              <a:gd name="T15" fmla="*/ 68252 h 221989"/>
              <a:gd name="T16" fmla="*/ 53657 w 71439"/>
              <a:gd name="T17" fmla="*/ 77208 h 221989"/>
              <a:gd name="T18" fmla="*/ 50951 w 71439"/>
              <a:gd name="T19" fmla="*/ 83307 h 221989"/>
              <a:gd name="T20" fmla="*/ 47433 w 71439"/>
              <a:gd name="T21" fmla="*/ 89443 h 221989"/>
              <a:gd name="T22" fmla="*/ 45174 w 71439"/>
              <a:gd name="T23" fmla="*/ 101755 h 221989"/>
              <a:gd name="T24" fmla="*/ 44728 w 71439"/>
              <a:gd name="T25" fmla="*/ 114086 h 221989"/>
              <a:gd name="T26" fmla="*/ 42021 w 71439"/>
              <a:gd name="T27" fmla="*/ 117512 h 221989"/>
              <a:gd name="T28" fmla="*/ 38503 w 71439"/>
              <a:gd name="T29" fmla="*/ 120061 h 221989"/>
              <a:gd name="T30" fmla="*/ 36523 w 71439"/>
              <a:gd name="T31" fmla="*/ 127274 h 221989"/>
              <a:gd name="T32" fmla="*/ 34974 w 71439"/>
              <a:gd name="T33" fmla="*/ 135921 h 221989"/>
              <a:gd name="T34" fmla="*/ 31088 w 71439"/>
              <a:gd name="T35" fmla="*/ 141949 h 221989"/>
              <a:gd name="T36" fmla="*/ 28063 w 71439"/>
              <a:gd name="T37" fmla="*/ 151119 h 221989"/>
              <a:gd name="T38" fmla="*/ 26901 w 71439"/>
              <a:gd name="T39" fmla="*/ 161623 h 221989"/>
              <a:gd name="T40" fmla="*/ 24193 w 71439"/>
              <a:gd name="T41" fmla="*/ 167075 h 221989"/>
              <a:gd name="T42" fmla="*/ 18415 w 71439"/>
              <a:gd name="T43" fmla="*/ 177731 h 221989"/>
              <a:gd name="T44" fmla="*/ 16941 w 71439"/>
              <a:gd name="T45" fmla="*/ 185074 h 221989"/>
              <a:gd name="T46" fmla="*/ 13152 w 71439"/>
              <a:gd name="T47" fmla="*/ 189486 h 221989"/>
              <a:gd name="T48" fmla="*/ 10180 w 71439"/>
              <a:gd name="T49" fmla="*/ 197751 h 221989"/>
              <a:gd name="T50" fmla="*/ 9003 w 71439"/>
              <a:gd name="T51" fmla="*/ 210551 h 221989"/>
              <a:gd name="T52" fmla="*/ 7959 w 71439"/>
              <a:gd name="T53" fmla="*/ 218152 h 221989"/>
              <a:gd name="T54" fmla="*/ 369 w 71439"/>
              <a:gd name="T55" fmla="*/ 221851 h 221989"/>
              <a:gd name="T56" fmla="*/ 32 w 71439"/>
              <a:gd name="T57" fmla="*/ 229953 h 221989"/>
              <a:gd name="T58" fmla="*/ 1 w 71439"/>
              <a:gd name="T59" fmla="*/ 222350 h 221989"/>
              <a:gd name="T60" fmla="*/ 2646 w 71439"/>
              <a:gd name="T61" fmla="*/ 222156 h 221989"/>
              <a:gd name="T62" fmla="*/ 5145 w 71439"/>
              <a:gd name="T63" fmla="*/ 221043 h 221989"/>
              <a:gd name="T64" fmla="*/ 0 w 71439"/>
              <a:gd name="T65" fmla="*/ 212752 h 221989"/>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1439"/>
              <a:gd name="T100" fmla="*/ 0 h 221989"/>
              <a:gd name="T101" fmla="*/ 71439 w 71439"/>
              <a:gd name="T102" fmla="*/ 221989 h 221989"/>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1439" h="221989">
                <a:moveTo>
                  <a:pt x="71438" y="26789"/>
                </a:moveTo>
                <a:lnTo>
                  <a:pt x="71438" y="0"/>
                </a:lnTo>
                <a:lnTo>
                  <a:pt x="71438" y="25515"/>
                </a:lnTo>
                <a:lnTo>
                  <a:pt x="70446" y="26932"/>
                </a:lnTo>
                <a:lnTo>
                  <a:pt x="68792" y="28868"/>
                </a:lnTo>
                <a:lnTo>
                  <a:pt x="62876" y="35318"/>
                </a:lnTo>
                <a:lnTo>
                  <a:pt x="62580" y="41776"/>
                </a:lnTo>
                <a:lnTo>
                  <a:pt x="62523" y="46727"/>
                </a:lnTo>
                <a:lnTo>
                  <a:pt x="62518" y="49011"/>
                </a:lnTo>
                <a:lnTo>
                  <a:pt x="61522" y="50533"/>
                </a:lnTo>
                <a:lnTo>
                  <a:pt x="59867" y="51548"/>
                </a:lnTo>
                <a:lnTo>
                  <a:pt x="57771" y="52225"/>
                </a:lnTo>
                <a:lnTo>
                  <a:pt x="56373" y="53668"/>
                </a:lnTo>
                <a:lnTo>
                  <a:pt x="55442" y="55622"/>
                </a:lnTo>
                <a:lnTo>
                  <a:pt x="54406" y="60440"/>
                </a:lnTo>
                <a:lnTo>
                  <a:pt x="53947" y="65888"/>
                </a:lnTo>
                <a:lnTo>
                  <a:pt x="53742" y="71617"/>
                </a:lnTo>
                <a:lnTo>
                  <a:pt x="53687" y="74533"/>
                </a:lnTo>
                <a:lnTo>
                  <a:pt x="52658" y="77470"/>
                </a:lnTo>
                <a:lnTo>
                  <a:pt x="50981" y="80421"/>
                </a:lnTo>
                <a:lnTo>
                  <a:pt x="48870" y="83379"/>
                </a:lnTo>
                <a:lnTo>
                  <a:pt x="47463" y="86344"/>
                </a:lnTo>
                <a:lnTo>
                  <a:pt x="45899" y="92284"/>
                </a:lnTo>
                <a:lnTo>
                  <a:pt x="45204" y="98231"/>
                </a:lnTo>
                <a:lnTo>
                  <a:pt x="44896" y="104182"/>
                </a:lnTo>
                <a:lnTo>
                  <a:pt x="44758" y="110134"/>
                </a:lnTo>
                <a:lnTo>
                  <a:pt x="43730" y="112118"/>
                </a:lnTo>
                <a:lnTo>
                  <a:pt x="42051" y="113441"/>
                </a:lnTo>
                <a:lnTo>
                  <a:pt x="39941" y="114322"/>
                </a:lnTo>
                <a:lnTo>
                  <a:pt x="38533" y="115902"/>
                </a:lnTo>
                <a:lnTo>
                  <a:pt x="37595" y="117948"/>
                </a:lnTo>
                <a:lnTo>
                  <a:pt x="36553" y="122866"/>
                </a:lnTo>
                <a:lnTo>
                  <a:pt x="36090" y="128360"/>
                </a:lnTo>
                <a:lnTo>
                  <a:pt x="34974" y="131214"/>
                </a:lnTo>
                <a:lnTo>
                  <a:pt x="33238" y="134109"/>
                </a:lnTo>
                <a:lnTo>
                  <a:pt x="31088" y="137031"/>
                </a:lnTo>
                <a:lnTo>
                  <a:pt x="29655" y="139971"/>
                </a:lnTo>
                <a:lnTo>
                  <a:pt x="28063" y="145884"/>
                </a:lnTo>
                <a:lnTo>
                  <a:pt x="27041" y="151627"/>
                </a:lnTo>
                <a:lnTo>
                  <a:pt x="26901" y="156025"/>
                </a:lnTo>
                <a:lnTo>
                  <a:pt x="25871" y="158587"/>
                </a:lnTo>
                <a:lnTo>
                  <a:pt x="24193" y="161287"/>
                </a:lnTo>
                <a:lnTo>
                  <a:pt x="19110" y="168009"/>
                </a:lnTo>
                <a:lnTo>
                  <a:pt x="18415" y="171575"/>
                </a:lnTo>
                <a:lnTo>
                  <a:pt x="17969" y="177207"/>
                </a:lnTo>
                <a:lnTo>
                  <a:pt x="16941" y="178662"/>
                </a:lnTo>
                <a:lnTo>
                  <a:pt x="15262" y="180623"/>
                </a:lnTo>
                <a:lnTo>
                  <a:pt x="13152" y="182923"/>
                </a:lnTo>
                <a:lnTo>
                  <a:pt x="11744" y="185449"/>
                </a:lnTo>
                <a:lnTo>
                  <a:pt x="10180" y="190901"/>
                </a:lnTo>
                <a:lnTo>
                  <a:pt x="9177" y="196348"/>
                </a:lnTo>
                <a:lnTo>
                  <a:pt x="9003" y="203257"/>
                </a:lnTo>
                <a:lnTo>
                  <a:pt x="8963" y="208738"/>
                </a:lnTo>
                <a:lnTo>
                  <a:pt x="7959" y="210596"/>
                </a:lnTo>
                <a:lnTo>
                  <a:pt x="6298" y="211835"/>
                </a:lnTo>
                <a:lnTo>
                  <a:pt x="369" y="214167"/>
                </a:lnTo>
                <a:lnTo>
                  <a:pt x="73" y="220421"/>
                </a:lnTo>
                <a:lnTo>
                  <a:pt x="32" y="221988"/>
                </a:lnTo>
                <a:lnTo>
                  <a:pt x="2" y="215067"/>
                </a:lnTo>
                <a:lnTo>
                  <a:pt x="1" y="214648"/>
                </a:lnTo>
                <a:lnTo>
                  <a:pt x="993" y="214536"/>
                </a:lnTo>
                <a:lnTo>
                  <a:pt x="2646" y="214461"/>
                </a:lnTo>
                <a:lnTo>
                  <a:pt x="4741" y="214412"/>
                </a:lnTo>
                <a:lnTo>
                  <a:pt x="5145" y="213387"/>
                </a:lnTo>
                <a:lnTo>
                  <a:pt x="4422" y="211711"/>
                </a:lnTo>
                <a:lnTo>
                  <a:pt x="0" y="2053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2" name="SMARTInkAnnotation638">
            <a:extLst>
              <a:ext uri="{FF2B5EF4-FFF2-40B4-BE49-F238E27FC236}">
                <a16:creationId xmlns:a16="http://schemas.microsoft.com/office/drawing/2014/main" id="{41BE5EDE-0CEC-4808-8DC3-9796EC92DDD3}"/>
              </a:ext>
            </a:extLst>
          </p:cNvPr>
          <p:cNvSpPr>
            <a:spLocks/>
          </p:cNvSpPr>
          <p:nvPr/>
        </p:nvSpPr>
        <p:spPr bwMode="auto">
          <a:xfrm>
            <a:off x="5456238" y="3776663"/>
            <a:ext cx="61912" cy="188912"/>
          </a:xfrm>
          <a:custGeom>
            <a:avLst/>
            <a:gdLst>
              <a:gd name="T0" fmla="*/ 6699 w 62508"/>
              <a:gd name="T1" fmla="*/ 11156 h 187492"/>
              <a:gd name="T2" fmla="*/ 6699 w 62508"/>
              <a:gd name="T3" fmla="*/ 426 h 187492"/>
              <a:gd name="T4" fmla="*/ 5955 w 62508"/>
              <a:gd name="T5" fmla="*/ 273 h 187492"/>
              <a:gd name="T6" fmla="*/ 4716 w 62508"/>
              <a:gd name="T7" fmla="*/ 161 h 187492"/>
              <a:gd name="T8" fmla="*/ 932 w 62508"/>
              <a:gd name="T9" fmla="*/ 0 h 187492"/>
              <a:gd name="T10" fmla="*/ 621 w 62508"/>
              <a:gd name="T11" fmla="*/ 1232 h 187492"/>
              <a:gd name="T12" fmla="*/ 185 w 62508"/>
              <a:gd name="T13" fmla="*/ 7663 h 187492"/>
              <a:gd name="T14" fmla="*/ 0 w 62508"/>
              <a:gd name="T15" fmla="*/ 14473 h 187492"/>
              <a:gd name="T16" fmla="*/ 0 w 62508"/>
              <a:gd name="T17" fmla="*/ 28163 h 187492"/>
              <a:gd name="T18" fmla="*/ 744 w 62508"/>
              <a:gd name="T19" fmla="*/ 29961 h 187492"/>
              <a:gd name="T20" fmla="*/ 1985 w 62508"/>
              <a:gd name="T21" fmla="*/ 31156 h 187492"/>
              <a:gd name="T22" fmla="*/ 3556 w 62508"/>
              <a:gd name="T23" fmla="*/ 31956 h 187492"/>
              <a:gd name="T24" fmla="*/ 4603 w 62508"/>
              <a:gd name="T25" fmla="*/ 33734 h 187492"/>
              <a:gd name="T26" fmla="*/ 5301 w 62508"/>
              <a:gd name="T27" fmla="*/ 36163 h 187492"/>
              <a:gd name="T28" fmla="*/ 6077 w 62508"/>
              <a:gd name="T29" fmla="*/ 42183 h 187492"/>
              <a:gd name="T30" fmla="*/ 6423 w 62508"/>
              <a:gd name="T31" fmla="*/ 48998 h 187492"/>
              <a:gd name="T32" fmla="*/ 7259 w 62508"/>
              <a:gd name="T33" fmla="*/ 51315 h 187492"/>
              <a:gd name="T34" fmla="*/ 8560 w 62508"/>
              <a:gd name="T35" fmla="*/ 52862 h 187492"/>
              <a:gd name="T36" fmla="*/ 10172 w 62508"/>
              <a:gd name="T37" fmla="*/ 53888 h 187492"/>
              <a:gd name="T38" fmla="*/ 11249 w 62508"/>
              <a:gd name="T39" fmla="*/ 55820 h 187492"/>
              <a:gd name="T40" fmla="*/ 11964 w 62508"/>
              <a:gd name="T41" fmla="*/ 58354 h 187492"/>
              <a:gd name="T42" fmla="*/ 12761 w 62508"/>
              <a:gd name="T43" fmla="*/ 64480 h 187492"/>
              <a:gd name="T44" fmla="*/ 13116 w 62508"/>
              <a:gd name="T45" fmla="*/ 71354 h 187492"/>
              <a:gd name="T46" fmla="*/ 13953 w 62508"/>
              <a:gd name="T47" fmla="*/ 74926 h 187492"/>
              <a:gd name="T48" fmla="*/ 15255 w 62508"/>
              <a:gd name="T49" fmla="*/ 78555 h 187492"/>
              <a:gd name="T50" fmla="*/ 16871 w 62508"/>
              <a:gd name="T51" fmla="*/ 82219 h 187492"/>
              <a:gd name="T52" fmla="*/ 17947 w 62508"/>
              <a:gd name="T53" fmla="*/ 85906 h 187492"/>
              <a:gd name="T54" fmla="*/ 18663 w 62508"/>
              <a:gd name="T55" fmla="*/ 89606 h 187492"/>
              <a:gd name="T56" fmla="*/ 19140 w 62508"/>
              <a:gd name="T57" fmla="*/ 93317 h 187492"/>
              <a:gd name="T58" fmla="*/ 20205 w 62508"/>
              <a:gd name="T59" fmla="*/ 97036 h 187492"/>
              <a:gd name="T60" fmla="*/ 21657 w 62508"/>
              <a:gd name="T61" fmla="*/ 100758 h 187492"/>
              <a:gd name="T62" fmla="*/ 25781 w 62508"/>
              <a:gd name="T63" fmla="*/ 109731 h 187492"/>
              <a:gd name="T64" fmla="*/ 26345 w 62508"/>
              <a:gd name="T65" fmla="*/ 114278 h 187492"/>
              <a:gd name="T66" fmla="*/ 26495 w 62508"/>
              <a:gd name="T67" fmla="*/ 117229 h 187492"/>
              <a:gd name="T68" fmla="*/ 27340 w 62508"/>
              <a:gd name="T69" fmla="*/ 120442 h 187492"/>
              <a:gd name="T70" fmla="*/ 28648 w 62508"/>
              <a:gd name="T71" fmla="*/ 123830 h 187492"/>
              <a:gd name="T72" fmla="*/ 30260 w 62508"/>
              <a:gd name="T73" fmla="*/ 127336 h 187492"/>
              <a:gd name="T74" fmla="*/ 31339 w 62508"/>
              <a:gd name="T75" fmla="*/ 130913 h 187492"/>
              <a:gd name="T76" fmla="*/ 32537 w 62508"/>
              <a:gd name="T77" fmla="*/ 138205 h 187492"/>
              <a:gd name="T78" fmla="*/ 32857 w 62508"/>
              <a:gd name="T79" fmla="*/ 141893 h 187492"/>
              <a:gd name="T80" fmla="*/ 33070 w 62508"/>
              <a:gd name="T81" fmla="*/ 145593 h 187492"/>
              <a:gd name="T82" fmla="*/ 33211 w 62508"/>
              <a:gd name="T83" fmla="*/ 149306 h 187492"/>
              <a:gd name="T84" fmla="*/ 33370 w 62508"/>
              <a:gd name="T85" fmla="*/ 156749 h 187492"/>
              <a:gd name="T86" fmla="*/ 33409 w 62508"/>
              <a:gd name="T87" fmla="*/ 160476 h 187492"/>
              <a:gd name="T88" fmla="*/ 34184 w 62508"/>
              <a:gd name="T89" fmla="*/ 164207 h 187492"/>
              <a:gd name="T90" fmla="*/ 35444 w 62508"/>
              <a:gd name="T91" fmla="*/ 167931 h 187492"/>
              <a:gd name="T92" fmla="*/ 37024 w 62508"/>
              <a:gd name="T93" fmla="*/ 171671 h 187492"/>
              <a:gd name="T94" fmla="*/ 38084 w 62508"/>
              <a:gd name="T95" fmla="*/ 175395 h 187492"/>
              <a:gd name="T96" fmla="*/ 38787 w 62508"/>
              <a:gd name="T97" fmla="*/ 179126 h 187492"/>
              <a:gd name="T98" fmla="*/ 39256 w 62508"/>
              <a:gd name="T99" fmla="*/ 182863 h 187492"/>
              <a:gd name="T100" fmla="*/ 39570 w 62508"/>
              <a:gd name="T101" fmla="*/ 186591 h 187492"/>
              <a:gd name="T102" fmla="*/ 39777 w 62508"/>
              <a:gd name="T103" fmla="*/ 190328 h 187492"/>
              <a:gd name="T104" fmla="*/ 40112 w 62508"/>
              <a:gd name="T105" fmla="*/ 199312 h 187492"/>
              <a:gd name="T106" fmla="*/ 40882 w 62508"/>
              <a:gd name="T107" fmla="*/ 201292 h 187492"/>
              <a:gd name="T108" fmla="*/ 42140 w 62508"/>
              <a:gd name="T109" fmla="*/ 203861 h 187492"/>
              <a:gd name="T110" fmla="*/ 43726 w 62508"/>
              <a:gd name="T111" fmla="*/ 206816 h 187492"/>
              <a:gd name="T112" fmla="*/ 44783 w 62508"/>
              <a:gd name="T113" fmla="*/ 210025 h 187492"/>
              <a:gd name="T114" fmla="*/ 45952 w 62508"/>
              <a:gd name="T115" fmla="*/ 216913 h 187492"/>
              <a:gd name="T116" fmla="*/ 46709 w 62508"/>
              <a:gd name="T117" fmla="*/ 223779 h 187492"/>
              <a:gd name="T118" fmla="*/ 46811 w 62508"/>
              <a:gd name="T119" fmla="*/ 229249 h 187492"/>
              <a:gd name="T120" fmla="*/ 46893 w 62508"/>
              <a:gd name="T121" fmla="*/ 235119 h 18749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62508"/>
              <a:gd name="T184" fmla="*/ 0 h 187492"/>
              <a:gd name="T185" fmla="*/ 62508 w 62508"/>
              <a:gd name="T186" fmla="*/ 187492 h 18749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62508" h="187492">
                <a:moveTo>
                  <a:pt x="8929" y="8897"/>
                </a:moveTo>
                <a:lnTo>
                  <a:pt x="8929" y="336"/>
                </a:lnTo>
                <a:lnTo>
                  <a:pt x="7937" y="213"/>
                </a:lnTo>
                <a:lnTo>
                  <a:pt x="6284" y="131"/>
                </a:lnTo>
                <a:lnTo>
                  <a:pt x="1241" y="0"/>
                </a:lnTo>
                <a:lnTo>
                  <a:pt x="827" y="982"/>
                </a:lnTo>
                <a:lnTo>
                  <a:pt x="245" y="6111"/>
                </a:lnTo>
                <a:lnTo>
                  <a:pt x="0" y="11542"/>
                </a:lnTo>
                <a:lnTo>
                  <a:pt x="0" y="22459"/>
                </a:lnTo>
                <a:lnTo>
                  <a:pt x="991" y="23891"/>
                </a:lnTo>
                <a:lnTo>
                  <a:pt x="2645" y="24846"/>
                </a:lnTo>
                <a:lnTo>
                  <a:pt x="4740" y="25484"/>
                </a:lnTo>
                <a:lnTo>
                  <a:pt x="6136" y="26900"/>
                </a:lnTo>
                <a:lnTo>
                  <a:pt x="7068" y="28836"/>
                </a:lnTo>
                <a:lnTo>
                  <a:pt x="8102" y="33634"/>
                </a:lnTo>
                <a:lnTo>
                  <a:pt x="8561" y="39073"/>
                </a:lnTo>
                <a:lnTo>
                  <a:pt x="9676" y="40921"/>
                </a:lnTo>
                <a:lnTo>
                  <a:pt x="11412" y="42153"/>
                </a:lnTo>
                <a:lnTo>
                  <a:pt x="13561" y="42974"/>
                </a:lnTo>
                <a:lnTo>
                  <a:pt x="14994" y="44514"/>
                </a:lnTo>
                <a:lnTo>
                  <a:pt x="15949" y="46532"/>
                </a:lnTo>
                <a:lnTo>
                  <a:pt x="17010" y="51421"/>
                </a:lnTo>
                <a:lnTo>
                  <a:pt x="17482" y="56901"/>
                </a:lnTo>
                <a:lnTo>
                  <a:pt x="18600" y="59751"/>
                </a:lnTo>
                <a:lnTo>
                  <a:pt x="20337" y="62644"/>
                </a:lnTo>
                <a:lnTo>
                  <a:pt x="22487" y="65564"/>
                </a:lnTo>
                <a:lnTo>
                  <a:pt x="23921" y="68503"/>
                </a:lnTo>
                <a:lnTo>
                  <a:pt x="24877" y="71455"/>
                </a:lnTo>
                <a:lnTo>
                  <a:pt x="25514" y="74415"/>
                </a:lnTo>
                <a:lnTo>
                  <a:pt x="26931" y="77381"/>
                </a:lnTo>
                <a:lnTo>
                  <a:pt x="28868" y="80350"/>
                </a:lnTo>
                <a:lnTo>
                  <a:pt x="34365" y="87503"/>
                </a:lnTo>
                <a:lnTo>
                  <a:pt x="35117" y="91127"/>
                </a:lnTo>
                <a:lnTo>
                  <a:pt x="35318" y="93483"/>
                </a:lnTo>
                <a:lnTo>
                  <a:pt x="36443" y="96046"/>
                </a:lnTo>
                <a:lnTo>
                  <a:pt x="38186" y="98746"/>
                </a:lnTo>
                <a:lnTo>
                  <a:pt x="40340" y="101539"/>
                </a:lnTo>
                <a:lnTo>
                  <a:pt x="41776" y="104393"/>
                </a:lnTo>
                <a:lnTo>
                  <a:pt x="43371" y="110209"/>
                </a:lnTo>
                <a:lnTo>
                  <a:pt x="43797" y="113150"/>
                </a:lnTo>
                <a:lnTo>
                  <a:pt x="44081" y="116102"/>
                </a:lnTo>
                <a:lnTo>
                  <a:pt x="44270" y="119062"/>
                </a:lnTo>
                <a:lnTo>
                  <a:pt x="44480" y="124997"/>
                </a:lnTo>
                <a:lnTo>
                  <a:pt x="44536" y="127970"/>
                </a:lnTo>
                <a:lnTo>
                  <a:pt x="45565" y="130943"/>
                </a:lnTo>
                <a:lnTo>
                  <a:pt x="47244" y="133917"/>
                </a:lnTo>
                <a:lnTo>
                  <a:pt x="49355" y="136892"/>
                </a:lnTo>
                <a:lnTo>
                  <a:pt x="50763" y="139868"/>
                </a:lnTo>
                <a:lnTo>
                  <a:pt x="51701" y="142843"/>
                </a:lnTo>
                <a:lnTo>
                  <a:pt x="52327" y="145820"/>
                </a:lnTo>
                <a:lnTo>
                  <a:pt x="52744" y="148796"/>
                </a:lnTo>
                <a:lnTo>
                  <a:pt x="53022" y="151772"/>
                </a:lnTo>
                <a:lnTo>
                  <a:pt x="53468" y="158938"/>
                </a:lnTo>
                <a:lnTo>
                  <a:pt x="54497" y="160518"/>
                </a:lnTo>
                <a:lnTo>
                  <a:pt x="56175" y="162564"/>
                </a:lnTo>
                <a:lnTo>
                  <a:pt x="58286" y="164920"/>
                </a:lnTo>
                <a:lnTo>
                  <a:pt x="59693" y="167483"/>
                </a:lnTo>
                <a:lnTo>
                  <a:pt x="61257" y="172976"/>
                </a:lnTo>
                <a:lnTo>
                  <a:pt x="62260" y="178450"/>
                </a:lnTo>
                <a:lnTo>
                  <a:pt x="62398" y="182811"/>
                </a:lnTo>
                <a:lnTo>
                  <a:pt x="62507" y="1874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3" name="SMARTInkAnnotation639">
            <a:extLst>
              <a:ext uri="{FF2B5EF4-FFF2-40B4-BE49-F238E27FC236}">
                <a16:creationId xmlns:a16="http://schemas.microsoft.com/office/drawing/2014/main" id="{CE5B2594-DBA8-4C2C-9CB3-261B5838EC5A}"/>
              </a:ext>
            </a:extLst>
          </p:cNvPr>
          <p:cNvSpPr>
            <a:spLocks/>
          </p:cNvSpPr>
          <p:nvPr/>
        </p:nvSpPr>
        <p:spPr bwMode="auto">
          <a:xfrm>
            <a:off x="5384800" y="3973513"/>
            <a:ext cx="152400" cy="23812"/>
          </a:xfrm>
          <a:custGeom>
            <a:avLst/>
            <a:gdLst>
              <a:gd name="T0" fmla="*/ 0 w 151806"/>
              <a:gd name="T1" fmla="*/ 50233 h 23005"/>
              <a:gd name="T2" fmla="*/ 5331 w 151806"/>
              <a:gd name="T3" fmla="*/ 63580 h 23005"/>
              <a:gd name="T4" fmla="*/ 6899 w 151806"/>
              <a:gd name="T5" fmla="*/ 64715 h 23005"/>
              <a:gd name="T6" fmla="*/ 7947 w 151806"/>
              <a:gd name="T7" fmla="*/ 62684 h 23005"/>
              <a:gd name="T8" fmla="*/ 9918 w 151806"/>
              <a:gd name="T9" fmla="*/ 50972 h 23005"/>
              <a:gd name="T10" fmla="*/ 12960 w 151806"/>
              <a:gd name="T11" fmla="*/ 50570 h 23005"/>
              <a:gd name="T12" fmla="*/ 15333 w 151806"/>
              <a:gd name="T13" fmla="*/ 50457 h 23005"/>
              <a:gd name="T14" fmla="*/ 16915 w 151806"/>
              <a:gd name="T15" fmla="*/ 47592 h 23005"/>
              <a:gd name="T16" fmla="*/ 17972 w 151806"/>
              <a:gd name="T17" fmla="*/ 42895 h 23005"/>
              <a:gd name="T18" fmla="*/ 19957 w 151806"/>
              <a:gd name="T19" fmla="*/ 26157 h 23005"/>
              <a:gd name="T20" fmla="*/ 23002 w 151806"/>
              <a:gd name="T21" fmla="*/ 25581 h 23005"/>
              <a:gd name="T22" fmla="*/ 28711 w 151806"/>
              <a:gd name="T23" fmla="*/ 25208 h 23005"/>
              <a:gd name="T24" fmla="*/ 29182 w 151806"/>
              <a:gd name="T25" fmla="*/ 22388 h 23005"/>
              <a:gd name="T26" fmla="*/ 29494 w 151806"/>
              <a:gd name="T27" fmla="*/ 17721 h 23005"/>
              <a:gd name="T28" fmla="*/ 29701 w 151806"/>
              <a:gd name="T29" fmla="*/ 11815 h 23005"/>
              <a:gd name="T30" fmla="*/ 30956 w 151806"/>
              <a:gd name="T31" fmla="*/ 7881 h 23005"/>
              <a:gd name="T32" fmla="*/ 32907 w 151806"/>
              <a:gd name="T33" fmla="*/ 5250 h 23005"/>
              <a:gd name="T34" fmla="*/ 38726 w 151806"/>
              <a:gd name="T35" fmla="*/ 1038 h 23005"/>
              <a:gd name="T36" fmla="*/ 42497 w 151806"/>
              <a:gd name="T37" fmla="*/ 461 h 23005"/>
              <a:gd name="T38" fmla="*/ 48677 w 151806"/>
              <a:gd name="T39" fmla="*/ 85 h 23005"/>
              <a:gd name="T40" fmla="*/ 125345 w 151806"/>
              <a:gd name="T41" fmla="*/ 0 h 23005"/>
              <a:gd name="T42" fmla="*/ 127066 w 151806"/>
              <a:gd name="T43" fmla="*/ 2787 h 23005"/>
              <a:gd name="T44" fmla="*/ 128216 w 151806"/>
              <a:gd name="T45" fmla="*/ 7442 h 23005"/>
              <a:gd name="T46" fmla="*/ 128983 w 151806"/>
              <a:gd name="T47" fmla="*/ 13339 h 23005"/>
              <a:gd name="T48" fmla="*/ 130608 w 151806"/>
              <a:gd name="T49" fmla="*/ 17270 h 23005"/>
              <a:gd name="T50" fmla="*/ 132812 w 151806"/>
              <a:gd name="T51" fmla="*/ 19887 h 23005"/>
              <a:gd name="T52" fmla="*/ 139023 w 151806"/>
              <a:gd name="T53" fmla="*/ 24088 h 23005"/>
              <a:gd name="T54" fmla="*/ 142849 w 151806"/>
              <a:gd name="T55" fmla="*/ 24655 h 23005"/>
              <a:gd name="T56" fmla="*/ 149065 w 151806"/>
              <a:gd name="T57" fmla="*/ 25031 h 23005"/>
              <a:gd name="T58" fmla="*/ 160501 w 151806"/>
              <a:gd name="T59" fmla="*/ 25123 h 23005"/>
              <a:gd name="T60" fmla="*/ 163549 w 151806"/>
              <a:gd name="T61" fmla="*/ 17676 h 23005"/>
              <a:gd name="T62" fmla="*/ 170672 w 151806"/>
              <a:gd name="T63" fmla="*/ 0 h 23005"/>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51806"/>
              <a:gd name="T97" fmla="*/ 0 h 23005"/>
              <a:gd name="T98" fmla="*/ 151806 w 151806"/>
              <a:gd name="T99" fmla="*/ 23005 h 23005"/>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51806" h="23005">
                <a:moveTo>
                  <a:pt x="0" y="17859"/>
                </a:moveTo>
                <a:lnTo>
                  <a:pt x="4740" y="22600"/>
                </a:lnTo>
                <a:lnTo>
                  <a:pt x="6137" y="23004"/>
                </a:lnTo>
                <a:lnTo>
                  <a:pt x="7068" y="22281"/>
                </a:lnTo>
                <a:lnTo>
                  <a:pt x="8821" y="18118"/>
                </a:lnTo>
                <a:lnTo>
                  <a:pt x="11527" y="17974"/>
                </a:lnTo>
                <a:lnTo>
                  <a:pt x="13638" y="17936"/>
                </a:lnTo>
                <a:lnTo>
                  <a:pt x="15045" y="16918"/>
                </a:lnTo>
                <a:lnTo>
                  <a:pt x="15983" y="15247"/>
                </a:lnTo>
                <a:lnTo>
                  <a:pt x="17750" y="9299"/>
                </a:lnTo>
                <a:lnTo>
                  <a:pt x="20457" y="9094"/>
                </a:lnTo>
                <a:lnTo>
                  <a:pt x="25538" y="8962"/>
                </a:lnTo>
                <a:lnTo>
                  <a:pt x="25955" y="7959"/>
                </a:lnTo>
                <a:lnTo>
                  <a:pt x="26233" y="6298"/>
                </a:lnTo>
                <a:lnTo>
                  <a:pt x="26418" y="4199"/>
                </a:lnTo>
                <a:lnTo>
                  <a:pt x="27534" y="2799"/>
                </a:lnTo>
                <a:lnTo>
                  <a:pt x="29270" y="1866"/>
                </a:lnTo>
                <a:lnTo>
                  <a:pt x="34445" y="368"/>
                </a:lnTo>
                <a:lnTo>
                  <a:pt x="37799" y="163"/>
                </a:lnTo>
                <a:lnTo>
                  <a:pt x="43296" y="32"/>
                </a:lnTo>
                <a:lnTo>
                  <a:pt x="111486" y="0"/>
                </a:lnTo>
                <a:lnTo>
                  <a:pt x="113020" y="992"/>
                </a:lnTo>
                <a:lnTo>
                  <a:pt x="114042" y="2646"/>
                </a:lnTo>
                <a:lnTo>
                  <a:pt x="114723" y="4741"/>
                </a:lnTo>
                <a:lnTo>
                  <a:pt x="116169" y="6137"/>
                </a:lnTo>
                <a:lnTo>
                  <a:pt x="118126" y="7068"/>
                </a:lnTo>
                <a:lnTo>
                  <a:pt x="123655" y="8562"/>
                </a:lnTo>
                <a:lnTo>
                  <a:pt x="127057" y="8766"/>
                </a:lnTo>
                <a:lnTo>
                  <a:pt x="132585" y="8897"/>
                </a:lnTo>
                <a:lnTo>
                  <a:pt x="142756" y="8930"/>
                </a:lnTo>
                <a:lnTo>
                  <a:pt x="145468" y="6284"/>
                </a:lnTo>
                <a:lnTo>
                  <a:pt x="15180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4" name="SMARTInkAnnotation640">
            <a:extLst>
              <a:ext uri="{FF2B5EF4-FFF2-40B4-BE49-F238E27FC236}">
                <a16:creationId xmlns:a16="http://schemas.microsoft.com/office/drawing/2014/main" id="{6351E3DA-31D2-4E94-A535-2C747E84A804}"/>
              </a:ext>
            </a:extLst>
          </p:cNvPr>
          <p:cNvSpPr>
            <a:spLocks/>
          </p:cNvSpPr>
          <p:nvPr/>
        </p:nvSpPr>
        <p:spPr bwMode="auto">
          <a:xfrm>
            <a:off x="5589588" y="3687763"/>
            <a:ext cx="134937" cy="312737"/>
          </a:xfrm>
          <a:custGeom>
            <a:avLst/>
            <a:gdLst>
              <a:gd name="T0" fmla="*/ 0 w 133946"/>
              <a:gd name="T1" fmla="*/ 202214 h 312430"/>
              <a:gd name="T2" fmla="*/ 25371 w 133946"/>
              <a:gd name="T3" fmla="*/ 199489 h 312430"/>
              <a:gd name="T4" fmla="*/ 51088 w 133946"/>
              <a:gd name="T5" fmla="*/ 177404 h 312430"/>
              <a:gd name="T6" fmla="*/ 58085 w 133946"/>
              <a:gd name="T7" fmla="*/ 165371 h 312430"/>
              <a:gd name="T8" fmla="*/ 64187 w 133946"/>
              <a:gd name="T9" fmla="*/ 160293 h 312430"/>
              <a:gd name="T10" fmla="*/ 71023 w 133946"/>
              <a:gd name="T11" fmla="*/ 158037 h 312430"/>
              <a:gd name="T12" fmla="*/ 74886 w 133946"/>
              <a:gd name="T13" fmla="*/ 154308 h 312430"/>
              <a:gd name="T14" fmla="*/ 80364 w 133946"/>
              <a:gd name="T15" fmla="*/ 146465 h 312430"/>
              <a:gd name="T16" fmla="*/ 86466 w 133946"/>
              <a:gd name="T17" fmla="*/ 140650 h 312430"/>
              <a:gd name="T18" fmla="*/ 95621 w 133946"/>
              <a:gd name="T19" fmla="*/ 131632 h 312430"/>
              <a:gd name="T20" fmla="*/ 102642 w 133946"/>
              <a:gd name="T21" fmla="*/ 119428 h 312430"/>
              <a:gd name="T22" fmla="*/ 108742 w 133946"/>
              <a:gd name="T23" fmla="*/ 113305 h 312430"/>
              <a:gd name="T24" fmla="*/ 115580 w 133946"/>
              <a:gd name="T25" fmla="*/ 107178 h 312430"/>
              <a:gd name="T26" fmla="*/ 120475 w 133946"/>
              <a:gd name="T27" fmla="*/ 97985 h 312430"/>
              <a:gd name="T28" fmla="*/ 123367 w 133946"/>
              <a:gd name="T29" fmla="*/ 85723 h 312430"/>
              <a:gd name="T30" fmla="*/ 131275 w 133946"/>
              <a:gd name="T31" fmla="*/ 73460 h 312430"/>
              <a:gd name="T32" fmla="*/ 133467 w 133946"/>
              <a:gd name="T33" fmla="*/ 55069 h 312430"/>
              <a:gd name="T34" fmla="*/ 133680 w 133946"/>
              <a:gd name="T35" fmla="*/ 14829 h 312430"/>
              <a:gd name="T36" fmla="*/ 130373 w 133946"/>
              <a:gd name="T37" fmla="*/ 11632 h 312430"/>
              <a:gd name="T38" fmla="*/ 122541 w 133946"/>
              <a:gd name="T39" fmla="*/ 0 h 312430"/>
              <a:gd name="T40" fmla="*/ 111853 w 133946"/>
              <a:gd name="T41" fmla="*/ 8700 h 312430"/>
              <a:gd name="T42" fmla="*/ 111412 w 133946"/>
              <a:gd name="T43" fmla="*/ 22772 h 312430"/>
              <a:gd name="T44" fmla="*/ 108100 w 133946"/>
              <a:gd name="T45" fmla="*/ 25387 h 312430"/>
              <a:gd name="T46" fmla="*/ 101290 w 133946"/>
              <a:gd name="T47" fmla="*/ 28222 h 312430"/>
              <a:gd name="T48" fmla="*/ 96973 w 133946"/>
              <a:gd name="T49" fmla="*/ 36500 h 312430"/>
              <a:gd name="T50" fmla="*/ 92609 w 133946"/>
              <a:gd name="T51" fmla="*/ 37618 h 312430"/>
              <a:gd name="T52" fmla="*/ 89576 w 133946"/>
              <a:gd name="T53" fmla="*/ 44584 h 312430"/>
              <a:gd name="T54" fmla="*/ 89130 w 133946"/>
              <a:gd name="T55" fmla="*/ 54653 h 312430"/>
              <a:gd name="T56" fmla="*/ 79531 w 133946"/>
              <a:gd name="T57" fmla="*/ 62948 h 312430"/>
              <a:gd name="T58" fmla="*/ 78039 w 133946"/>
              <a:gd name="T59" fmla="*/ 75565 h 312430"/>
              <a:gd name="T60" fmla="*/ 76767 w 133946"/>
              <a:gd name="T61" fmla="*/ 80528 h 312430"/>
              <a:gd name="T62" fmla="*/ 68393 w 133946"/>
              <a:gd name="T63" fmla="*/ 90159 h 312430"/>
              <a:gd name="T64" fmla="*/ 67297 w 133946"/>
              <a:gd name="T65" fmla="*/ 96233 h 312430"/>
              <a:gd name="T66" fmla="*/ 63741 w 133946"/>
              <a:gd name="T67" fmla="*/ 98910 h 312430"/>
              <a:gd name="T68" fmla="*/ 59272 w 133946"/>
              <a:gd name="T69" fmla="*/ 101121 h 312430"/>
              <a:gd name="T70" fmla="*/ 56759 w 133946"/>
              <a:gd name="T71" fmla="*/ 108111 h 312430"/>
              <a:gd name="T72" fmla="*/ 54776 w 133946"/>
              <a:gd name="T73" fmla="*/ 116654 h 312430"/>
              <a:gd name="T74" fmla="*/ 46945 w 133946"/>
              <a:gd name="T75" fmla="*/ 128694 h 312430"/>
              <a:gd name="T76" fmla="*/ 44767 w 133946"/>
              <a:gd name="T77" fmla="*/ 147038 h 312430"/>
              <a:gd name="T78" fmla="*/ 44568 w 133946"/>
              <a:gd name="T79" fmla="*/ 168493 h 312430"/>
              <a:gd name="T80" fmla="*/ 38653 w 133946"/>
              <a:gd name="T81" fmla="*/ 177690 h 312430"/>
              <a:gd name="T82" fmla="*/ 34107 w 133946"/>
              <a:gd name="T83" fmla="*/ 193017 h 312430"/>
              <a:gd name="T84" fmla="*/ 33458 w 133946"/>
              <a:gd name="T85" fmla="*/ 222393 h 312430"/>
              <a:gd name="T86" fmla="*/ 34660 w 133946"/>
              <a:gd name="T87" fmla="*/ 263250 h 312430"/>
              <a:gd name="T88" fmla="*/ 42238 w 133946"/>
              <a:gd name="T89" fmla="*/ 275734 h 312430"/>
              <a:gd name="T90" fmla="*/ 44096 w 133946"/>
              <a:gd name="T91" fmla="*/ 288039 h 312430"/>
              <a:gd name="T92" fmla="*/ 50338 w 133946"/>
              <a:gd name="T93" fmla="*/ 297245 h 312430"/>
              <a:gd name="T94" fmla="*/ 55229 w 133946"/>
              <a:gd name="T95" fmla="*/ 310757 h 312430"/>
              <a:gd name="T96" fmla="*/ 61470 w 133946"/>
              <a:gd name="T97" fmla="*/ 312036 h 312430"/>
              <a:gd name="T98" fmla="*/ 64454 w 133946"/>
              <a:gd name="T99" fmla="*/ 315060 h 312430"/>
              <a:gd name="T100" fmla="*/ 67013 w 133946"/>
              <a:gd name="T101" fmla="*/ 318788 h 312430"/>
              <a:gd name="T102" fmla="*/ 72279 w 133946"/>
              <a:gd name="T103" fmla="*/ 320446 h 312430"/>
              <a:gd name="T104" fmla="*/ 78744 w 133946"/>
              <a:gd name="T105" fmla="*/ 321182 h 312430"/>
              <a:gd name="T106" fmla="*/ 91510 w 133946"/>
              <a:gd name="T107" fmla="*/ 321721 h 312430"/>
              <a:gd name="T108" fmla="*/ 129039 w 133946"/>
              <a:gd name="T109" fmla="*/ 320749 h 312430"/>
              <a:gd name="T110" fmla="*/ 131616 w 133946"/>
              <a:gd name="T111" fmla="*/ 316889 h 312430"/>
              <a:gd name="T112" fmla="*/ 136061 w 133946"/>
              <a:gd name="T113" fmla="*/ 314493 h 312430"/>
              <a:gd name="T114" fmla="*/ 140926 w 133946"/>
              <a:gd name="T115" fmla="*/ 312404 h 312430"/>
              <a:gd name="T116" fmla="*/ 143088 w 133946"/>
              <a:gd name="T117" fmla="*/ 308072 h 312430"/>
              <a:gd name="T118" fmla="*/ 147349 w 133946"/>
              <a:gd name="T119" fmla="*/ 305464 h 312430"/>
              <a:gd name="T120" fmla="*/ 152130 w 133946"/>
              <a:gd name="T121" fmla="*/ 303284 h 312430"/>
              <a:gd name="T122" fmla="*/ 154254 w 133946"/>
              <a:gd name="T123" fmla="*/ 298907 h 312430"/>
              <a:gd name="T124" fmla="*/ 167096 w 133946"/>
              <a:gd name="T125" fmla="*/ 284984 h 31243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3946"/>
              <a:gd name="T190" fmla="*/ 0 h 312430"/>
              <a:gd name="T191" fmla="*/ 133946 w 133946"/>
              <a:gd name="T192" fmla="*/ 312430 h 31243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3946" h="312430">
                <a:moveTo>
                  <a:pt x="8930" y="196343"/>
                </a:moveTo>
                <a:lnTo>
                  <a:pt x="0" y="196343"/>
                </a:lnTo>
                <a:lnTo>
                  <a:pt x="17482" y="196343"/>
                </a:lnTo>
                <a:lnTo>
                  <a:pt x="20337" y="193697"/>
                </a:lnTo>
                <a:lnTo>
                  <a:pt x="39106" y="175093"/>
                </a:lnTo>
                <a:lnTo>
                  <a:pt x="40954" y="172254"/>
                </a:lnTo>
                <a:lnTo>
                  <a:pt x="44546" y="163519"/>
                </a:lnTo>
                <a:lnTo>
                  <a:pt x="46564" y="160570"/>
                </a:lnTo>
                <a:lnTo>
                  <a:pt x="48902" y="157611"/>
                </a:lnTo>
                <a:lnTo>
                  <a:pt x="51453" y="155639"/>
                </a:lnTo>
                <a:lnTo>
                  <a:pt x="54146" y="154324"/>
                </a:lnTo>
                <a:lnTo>
                  <a:pt x="56933" y="153448"/>
                </a:lnTo>
                <a:lnTo>
                  <a:pt x="58791" y="151871"/>
                </a:lnTo>
                <a:lnTo>
                  <a:pt x="60030" y="149828"/>
                </a:lnTo>
                <a:lnTo>
                  <a:pt x="60855" y="147473"/>
                </a:lnTo>
                <a:lnTo>
                  <a:pt x="64420" y="142212"/>
                </a:lnTo>
                <a:lnTo>
                  <a:pt x="66759" y="139419"/>
                </a:lnTo>
                <a:lnTo>
                  <a:pt x="69311" y="136566"/>
                </a:lnTo>
                <a:lnTo>
                  <a:pt x="74791" y="130749"/>
                </a:lnTo>
                <a:lnTo>
                  <a:pt x="76650" y="127810"/>
                </a:lnTo>
                <a:lnTo>
                  <a:pt x="80258" y="118931"/>
                </a:lnTo>
                <a:lnTo>
                  <a:pt x="82279" y="115961"/>
                </a:lnTo>
                <a:lnTo>
                  <a:pt x="84618" y="112990"/>
                </a:lnTo>
                <a:lnTo>
                  <a:pt x="87170" y="110016"/>
                </a:lnTo>
                <a:lnTo>
                  <a:pt x="89863" y="107042"/>
                </a:lnTo>
                <a:lnTo>
                  <a:pt x="92651" y="104067"/>
                </a:lnTo>
                <a:lnTo>
                  <a:pt x="94509" y="101091"/>
                </a:lnTo>
                <a:lnTo>
                  <a:pt x="96574" y="95139"/>
                </a:lnTo>
                <a:lnTo>
                  <a:pt x="97737" y="86210"/>
                </a:lnTo>
                <a:lnTo>
                  <a:pt x="98893" y="83234"/>
                </a:lnTo>
                <a:lnTo>
                  <a:pt x="102822" y="77280"/>
                </a:lnTo>
                <a:lnTo>
                  <a:pt x="105230" y="71327"/>
                </a:lnTo>
                <a:lnTo>
                  <a:pt x="106586" y="62397"/>
                </a:lnTo>
                <a:lnTo>
                  <a:pt x="106988" y="53468"/>
                </a:lnTo>
                <a:lnTo>
                  <a:pt x="107123" y="41561"/>
                </a:lnTo>
                <a:lnTo>
                  <a:pt x="107156" y="14405"/>
                </a:lnTo>
                <a:lnTo>
                  <a:pt x="106164" y="12543"/>
                </a:lnTo>
                <a:lnTo>
                  <a:pt x="104510" y="11302"/>
                </a:lnTo>
                <a:lnTo>
                  <a:pt x="98595" y="8965"/>
                </a:lnTo>
                <a:lnTo>
                  <a:pt x="98229" y="0"/>
                </a:lnTo>
                <a:lnTo>
                  <a:pt x="95582" y="2585"/>
                </a:lnTo>
                <a:lnTo>
                  <a:pt x="89665" y="8455"/>
                </a:lnTo>
                <a:lnTo>
                  <a:pt x="89318" y="17893"/>
                </a:lnTo>
                <a:lnTo>
                  <a:pt x="89306" y="22112"/>
                </a:lnTo>
                <a:lnTo>
                  <a:pt x="88311" y="23634"/>
                </a:lnTo>
                <a:lnTo>
                  <a:pt x="86655" y="24649"/>
                </a:lnTo>
                <a:lnTo>
                  <a:pt x="81609" y="26278"/>
                </a:lnTo>
                <a:lnTo>
                  <a:pt x="81195" y="27404"/>
                </a:lnTo>
                <a:lnTo>
                  <a:pt x="80399" y="35230"/>
                </a:lnTo>
                <a:lnTo>
                  <a:pt x="77735" y="35440"/>
                </a:lnTo>
                <a:lnTo>
                  <a:pt x="75636" y="35496"/>
                </a:lnTo>
                <a:lnTo>
                  <a:pt x="74237" y="36526"/>
                </a:lnTo>
                <a:lnTo>
                  <a:pt x="73304" y="38204"/>
                </a:lnTo>
                <a:lnTo>
                  <a:pt x="71806" y="43287"/>
                </a:lnTo>
                <a:lnTo>
                  <a:pt x="71452" y="52867"/>
                </a:lnTo>
                <a:lnTo>
                  <a:pt x="71447" y="53067"/>
                </a:lnTo>
                <a:lnTo>
                  <a:pt x="68796" y="55936"/>
                </a:lnTo>
                <a:lnTo>
                  <a:pt x="63750" y="61121"/>
                </a:lnTo>
                <a:lnTo>
                  <a:pt x="63060" y="64476"/>
                </a:lnTo>
                <a:lnTo>
                  <a:pt x="62557" y="73371"/>
                </a:lnTo>
                <a:lnTo>
                  <a:pt x="62540" y="75667"/>
                </a:lnTo>
                <a:lnTo>
                  <a:pt x="61537" y="78189"/>
                </a:lnTo>
                <a:lnTo>
                  <a:pt x="57777" y="83637"/>
                </a:lnTo>
                <a:lnTo>
                  <a:pt x="54822" y="87542"/>
                </a:lnTo>
                <a:lnTo>
                  <a:pt x="54131" y="91102"/>
                </a:lnTo>
                <a:lnTo>
                  <a:pt x="53947" y="93440"/>
                </a:lnTo>
                <a:lnTo>
                  <a:pt x="52831" y="94999"/>
                </a:lnTo>
                <a:lnTo>
                  <a:pt x="51096" y="96038"/>
                </a:lnTo>
                <a:lnTo>
                  <a:pt x="48947" y="96731"/>
                </a:lnTo>
                <a:lnTo>
                  <a:pt x="47514" y="98185"/>
                </a:lnTo>
                <a:lnTo>
                  <a:pt x="46559" y="100146"/>
                </a:lnTo>
                <a:lnTo>
                  <a:pt x="45497" y="104972"/>
                </a:lnTo>
                <a:lnTo>
                  <a:pt x="45025" y="110423"/>
                </a:lnTo>
                <a:lnTo>
                  <a:pt x="43908" y="113266"/>
                </a:lnTo>
                <a:lnTo>
                  <a:pt x="40020" y="119071"/>
                </a:lnTo>
                <a:lnTo>
                  <a:pt x="37631" y="124958"/>
                </a:lnTo>
                <a:lnTo>
                  <a:pt x="36285" y="133851"/>
                </a:lnTo>
                <a:lnTo>
                  <a:pt x="35886" y="142769"/>
                </a:lnTo>
                <a:lnTo>
                  <a:pt x="35752" y="154672"/>
                </a:lnTo>
                <a:lnTo>
                  <a:pt x="35728" y="163601"/>
                </a:lnTo>
                <a:lnTo>
                  <a:pt x="34733" y="166578"/>
                </a:lnTo>
                <a:lnTo>
                  <a:pt x="30981" y="172530"/>
                </a:lnTo>
                <a:lnTo>
                  <a:pt x="28652" y="178484"/>
                </a:lnTo>
                <a:lnTo>
                  <a:pt x="27341" y="187413"/>
                </a:lnTo>
                <a:lnTo>
                  <a:pt x="27034" y="194359"/>
                </a:lnTo>
                <a:lnTo>
                  <a:pt x="26821" y="215937"/>
                </a:lnTo>
                <a:lnTo>
                  <a:pt x="26790" y="252498"/>
                </a:lnTo>
                <a:lnTo>
                  <a:pt x="27782" y="255608"/>
                </a:lnTo>
                <a:lnTo>
                  <a:pt x="31530" y="261709"/>
                </a:lnTo>
                <a:lnTo>
                  <a:pt x="33857" y="267728"/>
                </a:lnTo>
                <a:lnTo>
                  <a:pt x="35167" y="276694"/>
                </a:lnTo>
                <a:lnTo>
                  <a:pt x="35350" y="279676"/>
                </a:lnTo>
                <a:lnTo>
                  <a:pt x="36465" y="282656"/>
                </a:lnTo>
                <a:lnTo>
                  <a:pt x="40351" y="288613"/>
                </a:lnTo>
                <a:lnTo>
                  <a:pt x="42738" y="294568"/>
                </a:lnTo>
                <a:lnTo>
                  <a:pt x="44271" y="301735"/>
                </a:lnTo>
                <a:lnTo>
                  <a:pt x="45389" y="302323"/>
                </a:lnTo>
                <a:lnTo>
                  <a:pt x="49277" y="302976"/>
                </a:lnTo>
                <a:lnTo>
                  <a:pt x="50710" y="304143"/>
                </a:lnTo>
                <a:lnTo>
                  <a:pt x="51666" y="305913"/>
                </a:lnTo>
                <a:lnTo>
                  <a:pt x="52304" y="308085"/>
                </a:lnTo>
                <a:lnTo>
                  <a:pt x="53721" y="309533"/>
                </a:lnTo>
                <a:lnTo>
                  <a:pt x="55657" y="310498"/>
                </a:lnTo>
                <a:lnTo>
                  <a:pt x="57941" y="311142"/>
                </a:lnTo>
                <a:lnTo>
                  <a:pt x="60455" y="311570"/>
                </a:lnTo>
                <a:lnTo>
                  <a:pt x="63124" y="311857"/>
                </a:lnTo>
                <a:lnTo>
                  <a:pt x="69795" y="312316"/>
                </a:lnTo>
                <a:lnTo>
                  <a:pt x="73354" y="312379"/>
                </a:lnTo>
                <a:lnTo>
                  <a:pt x="101580" y="312429"/>
                </a:lnTo>
                <a:lnTo>
                  <a:pt x="103439" y="311436"/>
                </a:lnTo>
                <a:lnTo>
                  <a:pt x="104678" y="309783"/>
                </a:lnTo>
                <a:lnTo>
                  <a:pt x="105504" y="307688"/>
                </a:lnTo>
                <a:lnTo>
                  <a:pt x="107047" y="306292"/>
                </a:lnTo>
                <a:lnTo>
                  <a:pt x="109068" y="305361"/>
                </a:lnTo>
                <a:lnTo>
                  <a:pt x="111407" y="304741"/>
                </a:lnTo>
                <a:lnTo>
                  <a:pt x="112967" y="303334"/>
                </a:lnTo>
                <a:lnTo>
                  <a:pt x="114006" y="301405"/>
                </a:lnTo>
                <a:lnTo>
                  <a:pt x="114700" y="299127"/>
                </a:lnTo>
                <a:lnTo>
                  <a:pt x="116154" y="297607"/>
                </a:lnTo>
                <a:lnTo>
                  <a:pt x="118116" y="296595"/>
                </a:lnTo>
                <a:lnTo>
                  <a:pt x="120415" y="295920"/>
                </a:lnTo>
                <a:lnTo>
                  <a:pt x="121949" y="294477"/>
                </a:lnTo>
                <a:lnTo>
                  <a:pt x="122971" y="292524"/>
                </a:lnTo>
                <a:lnTo>
                  <a:pt x="123652" y="290229"/>
                </a:lnTo>
                <a:lnTo>
                  <a:pt x="127056" y="285034"/>
                </a:lnTo>
                <a:lnTo>
                  <a:pt x="133945" y="27671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5" name="SMARTInkAnnotation641">
            <a:extLst>
              <a:ext uri="{FF2B5EF4-FFF2-40B4-BE49-F238E27FC236}">
                <a16:creationId xmlns:a16="http://schemas.microsoft.com/office/drawing/2014/main" id="{6ADE83FF-DEB6-4601-99F4-71A30EF2018B}"/>
              </a:ext>
            </a:extLst>
          </p:cNvPr>
          <p:cNvSpPr>
            <a:spLocks/>
          </p:cNvSpPr>
          <p:nvPr/>
        </p:nvSpPr>
        <p:spPr bwMode="auto">
          <a:xfrm>
            <a:off x="5367338" y="4054475"/>
            <a:ext cx="365125" cy="34925"/>
          </a:xfrm>
          <a:custGeom>
            <a:avLst/>
            <a:gdLst>
              <a:gd name="T0" fmla="*/ 0 w 366118"/>
              <a:gd name="T1" fmla="*/ 0 h 35720"/>
              <a:gd name="T2" fmla="*/ 7890 w 366118"/>
              <a:gd name="T3" fmla="*/ 0 h 35720"/>
              <a:gd name="T4" fmla="*/ 8006 w 366118"/>
              <a:gd name="T5" fmla="*/ 505 h 35720"/>
              <a:gd name="T6" fmla="*/ 8080 w 366118"/>
              <a:gd name="T7" fmla="*/ 1347 h 35720"/>
              <a:gd name="T8" fmla="*/ 8201 w 366118"/>
              <a:gd name="T9" fmla="*/ 3913 h 35720"/>
              <a:gd name="T10" fmla="*/ 9126 w 366118"/>
              <a:gd name="T11" fmla="*/ 4123 h 35720"/>
              <a:gd name="T12" fmla="*/ 15315 w 366118"/>
              <a:gd name="T13" fmla="*/ 4490 h 35720"/>
              <a:gd name="T14" fmla="*/ 16612 w 366118"/>
              <a:gd name="T15" fmla="*/ 5012 h 35720"/>
              <a:gd name="T16" fmla="*/ 18390 w 366118"/>
              <a:gd name="T17" fmla="*/ 5868 h 35720"/>
              <a:gd name="T18" fmla="*/ 23447 w 366118"/>
              <a:gd name="T19" fmla="*/ 8455 h 35720"/>
              <a:gd name="T20" fmla="*/ 26580 w 366118"/>
              <a:gd name="T21" fmla="*/ 8808 h 35720"/>
              <a:gd name="T22" fmla="*/ 36040 w 366118"/>
              <a:gd name="T23" fmla="*/ 9036 h 35720"/>
              <a:gd name="T24" fmla="*/ 39639 w 366118"/>
              <a:gd name="T25" fmla="*/ 9073 h 35720"/>
              <a:gd name="T26" fmla="*/ 41058 w 366118"/>
              <a:gd name="T27" fmla="*/ 9587 h 35720"/>
              <a:gd name="T28" fmla="*/ 42919 w 366118"/>
              <a:gd name="T29" fmla="*/ 10432 h 35720"/>
              <a:gd name="T30" fmla="*/ 45075 w 366118"/>
              <a:gd name="T31" fmla="*/ 11498 h 35720"/>
              <a:gd name="T32" fmla="*/ 47426 w 366118"/>
              <a:gd name="T33" fmla="*/ 12214 h 35720"/>
              <a:gd name="T34" fmla="*/ 49909 w 366118"/>
              <a:gd name="T35" fmla="*/ 12686 h 35720"/>
              <a:gd name="T36" fmla="*/ 55104 w 366118"/>
              <a:gd name="T37" fmla="*/ 13213 h 35720"/>
              <a:gd name="T38" fmla="*/ 64082 w 366118"/>
              <a:gd name="T39" fmla="*/ 13510 h 35720"/>
              <a:gd name="T40" fmla="*/ 83918 w 366118"/>
              <a:gd name="T41" fmla="*/ 13621 h 35720"/>
              <a:gd name="T42" fmla="*/ 130230 w 366118"/>
              <a:gd name="T43" fmla="*/ 13638 h 35720"/>
              <a:gd name="T44" fmla="*/ 134378 w 366118"/>
              <a:gd name="T45" fmla="*/ 13130 h 35720"/>
              <a:gd name="T46" fmla="*/ 138055 w 366118"/>
              <a:gd name="T47" fmla="*/ 12290 h 35720"/>
              <a:gd name="T48" fmla="*/ 141421 w 366118"/>
              <a:gd name="T49" fmla="*/ 11224 h 35720"/>
              <a:gd name="T50" fmla="*/ 145496 w 366118"/>
              <a:gd name="T51" fmla="*/ 10512 h 35720"/>
              <a:gd name="T52" fmla="*/ 150042 w 366118"/>
              <a:gd name="T53" fmla="*/ 10038 h 35720"/>
              <a:gd name="T54" fmla="*/ 159970 w 366118"/>
              <a:gd name="T55" fmla="*/ 9512 h 35720"/>
              <a:gd name="T56" fmla="*/ 170476 w 366118"/>
              <a:gd name="T57" fmla="*/ 9277 h 35720"/>
              <a:gd name="T58" fmla="*/ 191213 w 366118"/>
              <a:gd name="T59" fmla="*/ 9127 h 35720"/>
              <a:gd name="T60" fmla="*/ 216785 w 366118"/>
              <a:gd name="T61" fmla="*/ 9095 h 35720"/>
              <a:gd name="T62" fmla="*/ 222262 w 366118"/>
              <a:gd name="T63" fmla="*/ 9598 h 35720"/>
              <a:gd name="T64" fmla="*/ 226824 w 366118"/>
              <a:gd name="T65" fmla="*/ 10441 h 35720"/>
              <a:gd name="T66" fmla="*/ 230783 w 366118"/>
              <a:gd name="T67" fmla="*/ 11504 h 35720"/>
              <a:gd name="T68" fmla="*/ 235249 w 366118"/>
              <a:gd name="T69" fmla="*/ 12216 h 35720"/>
              <a:gd name="T70" fmla="*/ 240058 w 366118"/>
              <a:gd name="T71" fmla="*/ 12690 h 35720"/>
              <a:gd name="T72" fmla="*/ 249361 w 366118"/>
              <a:gd name="T73" fmla="*/ 13216 h 35720"/>
              <a:gd name="T74" fmla="*/ 256542 w 366118"/>
              <a:gd name="T75" fmla="*/ 13450 h 35720"/>
              <a:gd name="T76" fmla="*/ 265230 w 366118"/>
              <a:gd name="T77" fmla="*/ 13553 h 35720"/>
              <a:gd name="T78" fmla="*/ 324863 w 366118"/>
              <a:gd name="T79" fmla="*/ 13638 h 35720"/>
              <a:gd name="T80" fmla="*/ 327236 w 366118"/>
              <a:gd name="T81" fmla="*/ 14145 h 35720"/>
              <a:gd name="T82" fmla="*/ 329733 w 366118"/>
              <a:gd name="T83" fmla="*/ 14985 h 35720"/>
              <a:gd name="T84" fmla="*/ 337470 w 366118"/>
              <a:gd name="T85" fmla="*/ 18181 h 3572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366118"/>
              <a:gd name="T130" fmla="*/ 0 h 35720"/>
              <a:gd name="T131" fmla="*/ 366118 w 366118"/>
              <a:gd name="T132" fmla="*/ 35720 h 3572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366118" h="35720">
                <a:moveTo>
                  <a:pt x="0" y="0"/>
                </a:moveTo>
                <a:lnTo>
                  <a:pt x="8561" y="0"/>
                </a:lnTo>
                <a:lnTo>
                  <a:pt x="8684" y="992"/>
                </a:lnTo>
                <a:lnTo>
                  <a:pt x="8766" y="2646"/>
                </a:lnTo>
                <a:lnTo>
                  <a:pt x="8897" y="7688"/>
                </a:lnTo>
                <a:lnTo>
                  <a:pt x="9900" y="8102"/>
                </a:lnTo>
                <a:lnTo>
                  <a:pt x="16615" y="8821"/>
                </a:lnTo>
                <a:lnTo>
                  <a:pt x="18022" y="9849"/>
                </a:lnTo>
                <a:lnTo>
                  <a:pt x="19952" y="11527"/>
                </a:lnTo>
                <a:lnTo>
                  <a:pt x="25438" y="16609"/>
                </a:lnTo>
                <a:lnTo>
                  <a:pt x="28835" y="17303"/>
                </a:lnTo>
                <a:lnTo>
                  <a:pt x="39099" y="17749"/>
                </a:lnTo>
                <a:lnTo>
                  <a:pt x="43004" y="17827"/>
                </a:lnTo>
                <a:lnTo>
                  <a:pt x="44544" y="18830"/>
                </a:lnTo>
                <a:lnTo>
                  <a:pt x="46564" y="20491"/>
                </a:lnTo>
                <a:lnTo>
                  <a:pt x="48902" y="22590"/>
                </a:lnTo>
                <a:lnTo>
                  <a:pt x="51452" y="23990"/>
                </a:lnTo>
                <a:lnTo>
                  <a:pt x="54145" y="24923"/>
                </a:lnTo>
                <a:lnTo>
                  <a:pt x="59783" y="25959"/>
                </a:lnTo>
                <a:lnTo>
                  <a:pt x="69527" y="26543"/>
                </a:lnTo>
                <a:lnTo>
                  <a:pt x="91042" y="26757"/>
                </a:lnTo>
                <a:lnTo>
                  <a:pt x="141285" y="26789"/>
                </a:lnTo>
                <a:lnTo>
                  <a:pt x="145783" y="25797"/>
                </a:lnTo>
                <a:lnTo>
                  <a:pt x="149775" y="24143"/>
                </a:lnTo>
                <a:lnTo>
                  <a:pt x="153428" y="22048"/>
                </a:lnTo>
                <a:lnTo>
                  <a:pt x="157847" y="20652"/>
                </a:lnTo>
                <a:lnTo>
                  <a:pt x="162779" y="19721"/>
                </a:lnTo>
                <a:lnTo>
                  <a:pt x="173549" y="18686"/>
                </a:lnTo>
                <a:lnTo>
                  <a:pt x="184950" y="18227"/>
                </a:lnTo>
                <a:lnTo>
                  <a:pt x="207447" y="17932"/>
                </a:lnTo>
                <a:lnTo>
                  <a:pt x="235187" y="17869"/>
                </a:lnTo>
                <a:lnTo>
                  <a:pt x="241127" y="18858"/>
                </a:lnTo>
                <a:lnTo>
                  <a:pt x="246080" y="20509"/>
                </a:lnTo>
                <a:lnTo>
                  <a:pt x="250373" y="22603"/>
                </a:lnTo>
                <a:lnTo>
                  <a:pt x="255220" y="23998"/>
                </a:lnTo>
                <a:lnTo>
                  <a:pt x="260436" y="24928"/>
                </a:lnTo>
                <a:lnTo>
                  <a:pt x="270530" y="25962"/>
                </a:lnTo>
                <a:lnTo>
                  <a:pt x="278324" y="26421"/>
                </a:lnTo>
                <a:lnTo>
                  <a:pt x="287741" y="26626"/>
                </a:lnTo>
                <a:lnTo>
                  <a:pt x="352440" y="26789"/>
                </a:lnTo>
                <a:lnTo>
                  <a:pt x="355014" y="27781"/>
                </a:lnTo>
                <a:lnTo>
                  <a:pt x="357723" y="29435"/>
                </a:lnTo>
                <a:lnTo>
                  <a:pt x="366117" y="357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6" name="SMARTInkAnnotation642">
            <a:extLst>
              <a:ext uri="{FF2B5EF4-FFF2-40B4-BE49-F238E27FC236}">
                <a16:creationId xmlns:a16="http://schemas.microsoft.com/office/drawing/2014/main" id="{B74CE720-FCBC-4134-A468-C3B4C15E7279}"/>
              </a:ext>
            </a:extLst>
          </p:cNvPr>
          <p:cNvSpPr>
            <a:spLocks/>
          </p:cNvSpPr>
          <p:nvPr/>
        </p:nvSpPr>
        <p:spPr bwMode="auto">
          <a:xfrm>
            <a:off x="5411788" y="4197350"/>
            <a:ext cx="142875" cy="365125"/>
          </a:xfrm>
          <a:custGeom>
            <a:avLst/>
            <a:gdLst>
              <a:gd name="T0" fmla="*/ 0 w 142876"/>
              <a:gd name="T1" fmla="*/ 177683 h 365693"/>
              <a:gd name="T2" fmla="*/ 8562 w 142876"/>
              <a:gd name="T3" fmla="*/ 187108 h 365693"/>
              <a:gd name="T4" fmla="*/ 17482 w 142876"/>
              <a:gd name="T5" fmla="*/ 187483 h 365693"/>
              <a:gd name="T6" fmla="*/ 25940 w 142876"/>
              <a:gd name="T7" fmla="*/ 186544 h 365693"/>
              <a:gd name="T8" fmla="*/ 27530 w 142876"/>
              <a:gd name="T9" fmla="*/ 181635 h 365693"/>
              <a:gd name="T10" fmla="*/ 34445 w 142876"/>
              <a:gd name="T11" fmla="*/ 179321 h 365693"/>
              <a:gd name="T12" fmla="*/ 43296 w 142876"/>
              <a:gd name="T13" fmla="*/ 171664 h 365693"/>
              <a:gd name="T14" fmla="*/ 50518 w 142876"/>
              <a:gd name="T15" fmla="*/ 163882 h 365693"/>
              <a:gd name="T16" fmla="*/ 53664 w 142876"/>
              <a:gd name="T17" fmla="*/ 156929 h 365693"/>
              <a:gd name="T18" fmla="*/ 57916 w 142876"/>
              <a:gd name="T19" fmla="*/ 154969 h 365693"/>
              <a:gd name="T20" fmla="*/ 63113 w 142876"/>
              <a:gd name="T21" fmla="*/ 151572 h 365693"/>
              <a:gd name="T22" fmla="*/ 67738 w 142876"/>
              <a:gd name="T23" fmla="*/ 146906 h 365693"/>
              <a:gd name="T24" fmla="*/ 75661 w 142876"/>
              <a:gd name="T25" fmla="*/ 133409 h 365693"/>
              <a:gd name="T26" fmla="*/ 80905 w 142876"/>
              <a:gd name="T27" fmla="*/ 127785 h 365693"/>
              <a:gd name="T28" fmla="*/ 101207 w 142876"/>
              <a:gd name="T29" fmla="*/ 107945 h 365693"/>
              <a:gd name="T30" fmla="*/ 106949 w 142876"/>
              <a:gd name="T31" fmla="*/ 96582 h 365693"/>
              <a:gd name="T32" fmla="*/ 113909 w 142876"/>
              <a:gd name="T33" fmla="*/ 88060 h 365693"/>
              <a:gd name="T34" fmla="*/ 122255 w 142876"/>
              <a:gd name="T35" fmla="*/ 79538 h 365693"/>
              <a:gd name="T36" fmla="*/ 130020 w 142876"/>
              <a:gd name="T37" fmla="*/ 71014 h 365693"/>
              <a:gd name="T38" fmla="*/ 138143 w 142876"/>
              <a:gd name="T39" fmla="*/ 56810 h 365693"/>
              <a:gd name="T40" fmla="*/ 142226 w 142876"/>
              <a:gd name="T41" fmla="*/ 42605 h 365693"/>
              <a:gd name="T42" fmla="*/ 142829 w 142876"/>
              <a:gd name="T43" fmla="*/ 23782 h 365693"/>
              <a:gd name="T44" fmla="*/ 140200 w 142876"/>
              <a:gd name="T45" fmla="*/ 6045 h 365693"/>
              <a:gd name="T46" fmla="*/ 131318 w 142876"/>
              <a:gd name="T47" fmla="*/ 39 h 365693"/>
              <a:gd name="T48" fmla="*/ 125820 w 142876"/>
              <a:gd name="T49" fmla="*/ 946 h 365693"/>
              <a:gd name="T50" fmla="*/ 124241 w 142876"/>
              <a:gd name="T51" fmla="*/ 5856 h 365693"/>
              <a:gd name="T52" fmla="*/ 120355 w 142876"/>
              <a:gd name="T53" fmla="*/ 7326 h 365693"/>
              <a:gd name="T54" fmla="*/ 117967 w 142876"/>
              <a:gd name="T55" fmla="*/ 10511 h 365693"/>
              <a:gd name="T56" fmla="*/ 113976 w 142876"/>
              <a:gd name="T57" fmla="*/ 17627 h 365693"/>
              <a:gd name="T58" fmla="*/ 110171 w 142876"/>
              <a:gd name="T59" fmla="*/ 22982 h 365693"/>
              <a:gd name="T60" fmla="*/ 102787 w 142876"/>
              <a:gd name="T61" fmla="*/ 41481 h 365693"/>
              <a:gd name="T62" fmla="*/ 97591 w 142876"/>
              <a:gd name="T63" fmla="*/ 49366 h 365693"/>
              <a:gd name="T64" fmla="*/ 92966 w 142876"/>
              <a:gd name="T65" fmla="*/ 56973 h 365693"/>
              <a:gd name="T66" fmla="*/ 87352 w 142876"/>
              <a:gd name="T67" fmla="*/ 77290 h 365693"/>
              <a:gd name="T68" fmla="*/ 82463 w 142876"/>
              <a:gd name="T69" fmla="*/ 88323 h 365693"/>
              <a:gd name="T70" fmla="*/ 75124 w 142876"/>
              <a:gd name="T71" fmla="*/ 105184 h 365693"/>
              <a:gd name="T72" fmla="*/ 73060 w 142876"/>
              <a:gd name="T73" fmla="*/ 116503 h 365693"/>
              <a:gd name="T74" fmla="*/ 69526 w 142876"/>
              <a:gd name="T75" fmla="*/ 127848 h 365693"/>
              <a:gd name="T76" fmla="*/ 64635 w 142876"/>
              <a:gd name="T77" fmla="*/ 139202 h 365693"/>
              <a:gd name="T78" fmla="*/ 57295 w 142876"/>
              <a:gd name="T79" fmla="*/ 156245 h 365693"/>
              <a:gd name="T80" fmla="*/ 55230 w 142876"/>
              <a:gd name="T81" fmla="*/ 167607 h 365693"/>
              <a:gd name="T82" fmla="*/ 51666 w 142876"/>
              <a:gd name="T83" fmla="*/ 178971 h 365693"/>
              <a:gd name="T84" fmla="*/ 47768 w 142876"/>
              <a:gd name="T85" fmla="*/ 190334 h 365693"/>
              <a:gd name="T86" fmla="*/ 46035 w 142876"/>
              <a:gd name="T87" fmla="*/ 201696 h 365693"/>
              <a:gd name="T88" fmla="*/ 42619 w 142876"/>
              <a:gd name="T89" fmla="*/ 213060 h 365693"/>
              <a:gd name="T90" fmla="*/ 38785 w 142876"/>
              <a:gd name="T91" fmla="*/ 224425 h 365693"/>
              <a:gd name="T92" fmla="*/ 37082 w 142876"/>
              <a:gd name="T93" fmla="*/ 235787 h 365693"/>
              <a:gd name="T94" fmla="*/ 36324 w 142876"/>
              <a:gd name="T95" fmla="*/ 247153 h 365693"/>
              <a:gd name="T96" fmla="*/ 35735 w 142876"/>
              <a:gd name="T97" fmla="*/ 298290 h 365693"/>
              <a:gd name="T98" fmla="*/ 36711 w 142876"/>
              <a:gd name="T99" fmla="*/ 337018 h 365693"/>
              <a:gd name="T100" fmla="*/ 40460 w 142876"/>
              <a:gd name="T101" fmla="*/ 339177 h 365693"/>
              <a:gd name="T102" fmla="*/ 42787 w 142876"/>
              <a:gd name="T103" fmla="*/ 342661 h 365693"/>
              <a:gd name="T104" fmla="*/ 45395 w 142876"/>
              <a:gd name="T105" fmla="*/ 348536 h 365693"/>
              <a:gd name="T106" fmla="*/ 51705 w 142876"/>
              <a:gd name="T107" fmla="*/ 348215 h 365693"/>
              <a:gd name="T108" fmla="*/ 62508 w 142876"/>
              <a:gd name="T109" fmla="*/ 340904 h 36569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42876"/>
              <a:gd name="T166" fmla="*/ 0 h 365693"/>
              <a:gd name="T167" fmla="*/ 142876 w 142876"/>
              <a:gd name="T168" fmla="*/ 365693 h 36569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42876" h="365693">
                <a:moveTo>
                  <a:pt x="0" y="169654"/>
                </a:moveTo>
                <a:lnTo>
                  <a:pt x="0" y="186164"/>
                </a:lnTo>
                <a:lnTo>
                  <a:pt x="2646" y="189559"/>
                </a:lnTo>
                <a:lnTo>
                  <a:pt x="8562" y="196040"/>
                </a:lnTo>
                <a:lnTo>
                  <a:pt x="11413" y="196264"/>
                </a:lnTo>
                <a:lnTo>
                  <a:pt x="17482" y="196433"/>
                </a:lnTo>
                <a:lnTo>
                  <a:pt x="25515" y="196442"/>
                </a:lnTo>
                <a:lnTo>
                  <a:pt x="25940" y="195450"/>
                </a:lnTo>
                <a:lnTo>
                  <a:pt x="26411" y="191702"/>
                </a:lnTo>
                <a:lnTo>
                  <a:pt x="27530" y="190306"/>
                </a:lnTo>
                <a:lnTo>
                  <a:pt x="29267" y="189375"/>
                </a:lnTo>
                <a:lnTo>
                  <a:pt x="34445" y="187881"/>
                </a:lnTo>
                <a:lnTo>
                  <a:pt x="37798" y="185031"/>
                </a:lnTo>
                <a:lnTo>
                  <a:pt x="43296" y="179857"/>
                </a:lnTo>
                <a:lnTo>
                  <a:pt x="48988" y="174220"/>
                </a:lnTo>
                <a:lnTo>
                  <a:pt x="50518" y="171706"/>
                </a:lnTo>
                <a:lnTo>
                  <a:pt x="52218" y="166267"/>
                </a:lnTo>
                <a:lnTo>
                  <a:pt x="53664" y="164420"/>
                </a:lnTo>
                <a:lnTo>
                  <a:pt x="55620" y="163187"/>
                </a:lnTo>
                <a:lnTo>
                  <a:pt x="57916" y="162366"/>
                </a:lnTo>
                <a:lnTo>
                  <a:pt x="60439" y="160826"/>
                </a:lnTo>
                <a:lnTo>
                  <a:pt x="63113" y="158808"/>
                </a:lnTo>
                <a:lnTo>
                  <a:pt x="65888" y="156470"/>
                </a:lnTo>
                <a:lnTo>
                  <a:pt x="67738" y="153919"/>
                </a:lnTo>
                <a:lnTo>
                  <a:pt x="71333" y="145589"/>
                </a:lnTo>
                <a:lnTo>
                  <a:pt x="75691" y="139776"/>
                </a:lnTo>
                <a:lnTo>
                  <a:pt x="78241" y="136837"/>
                </a:lnTo>
                <a:lnTo>
                  <a:pt x="80935" y="133885"/>
                </a:lnTo>
                <a:lnTo>
                  <a:pt x="86572" y="127960"/>
                </a:lnTo>
                <a:lnTo>
                  <a:pt x="101237" y="113097"/>
                </a:lnTo>
                <a:lnTo>
                  <a:pt x="103210" y="110121"/>
                </a:lnTo>
                <a:lnTo>
                  <a:pt x="106979" y="101192"/>
                </a:lnTo>
                <a:lnTo>
                  <a:pt x="111377" y="95240"/>
                </a:lnTo>
                <a:lnTo>
                  <a:pt x="113939" y="92263"/>
                </a:lnTo>
                <a:lnTo>
                  <a:pt x="116639" y="89287"/>
                </a:lnTo>
                <a:lnTo>
                  <a:pt x="122285" y="83334"/>
                </a:lnTo>
                <a:lnTo>
                  <a:pt x="128102" y="77380"/>
                </a:lnTo>
                <a:lnTo>
                  <a:pt x="130050" y="74404"/>
                </a:lnTo>
                <a:lnTo>
                  <a:pt x="133784" y="65474"/>
                </a:lnTo>
                <a:lnTo>
                  <a:pt x="138173" y="59521"/>
                </a:lnTo>
                <a:lnTo>
                  <a:pt x="140785" y="53568"/>
                </a:lnTo>
                <a:lnTo>
                  <a:pt x="142256" y="44638"/>
                </a:lnTo>
                <a:lnTo>
                  <a:pt x="142691" y="35708"/>
                </a:lnTo>
                <a:lnTo>
                  <a:pt x="142859" y="24917"/>
                </a:lnTo>
                <a:lnTo>
                  <a:pt x="142875" y="9065"/>
                </a:lnTo>
                <a:lnTo>
                  <a:pt x="140230" y="6338"/>
                </a:lnTo>
                <a:lnTo>
                  <a:pt x="134054" y="100"/>
                </a:lnTo>
                <a:lnTo>
                  <a:pt x="131348" y="39"/>
                </a:lnTo>
                <a:lnTo>
                  <a:pt x="126266" y="0"/>
                </a:lnTo>
                <a:lnTo>
                  <a:pt x="125850" y="988"/>
                </a:lnTo>
                <a:lnTo>
                  <a:pt x="125387" y="4733"/>
                </a:lnTo>
                <a:lnTo>
                  <a:pt x="124271" y="6128"/>
                </a:lnTo>
                <a:lnTo>
                  <a:pt x="122535" y="7059"/>
                </a:lnTo>
                <a:lnTo>
                  <a:pt x="120385" y="7679"/>
                </a:lnTo>
                <a:lnTo>
                  <a:pt x="118952" y="9084"/>
                </a:lnTo>
                <a:lnTo>
                  <a:pt x="117997" y="11014"/>
                </a:lnTo>
                <a:lnTo>
                  <a:pt x="117360" y="13292"/>
                </a:lnTo>
                <a:lnTo>
                  <a:pt x="114006" y="18470"/>
                </a:lnTo>
                <a:lnTo>
                  <a:pt x="111723" y="21239"/>
                </a:lnTo>
                <a:lnTo>
                  <a:pt x="110201" y="24078"/>
                </a:lnTo>
                <a:lnTo>
                  <a:pt x="107066" y="33806"/>
                </a:lnTo>
                <a:lnTo>
                  <a:pt x="102817" y="43462"/>
                </a:lnTo>
                <a:lnTo>
                  <a:pt x="100294" y="47823"/>
                </a:lnTo>
                <a:lnTo>
                  <a:pt x="97621" y="51722"/>
                </a:lnTo>
                <a:lnTo>
                  <a:pt x="94847" y="55314"/>
                </a:lnTo>
                <a:lnTo>
                  <a:pt x="92996" y="59693"/>
                </a:lnTo>
                <a:lnTo>
                  <a:pt x="90941" y="69850"/>
                </a:lnTo>
                <a:lnTo>
                  <a:pt x="87382" y="80979"/>
                </a:lnTo>
                <a:lnTo>
                  <a:pt x="85043" y="86725"/>
                </a:lnTo>
                <a:lnTo>
                  <a:pt x="82493" y="92540"/>
                </a:lnTo>
                <a:lnTo>
                  <a:pt x="77012" y="104292"/>
                </a:lnTo>
                <a:lnTo>
                  <a:pt x="75154" y="110205"/>
                </a:lnTo>
                <a:lnTo>
                  <a:pt x="73915" y="116131"/>
                </a:lnTo>
                <a:lnTo>
                  <a:pt x="73090" y="122066"/>
                </a:lnTo>
                <a:lnTo>
                  <a:pt x="71547" y="128007"/>
                </a:lnTo>
                <a:lnTo>
                  <a:pt x="69526" y="133951"/>
                </a:lnTo>
                <a:lnTo>
                  <a:pt x="67186" y="139899"/>
                </a:lnTo>
                <a:lnTo>
                  <a:pt x="64635" y="145848"/>
                </a:lnTo>
                <a:lnTo>
                  <a:pt x="59154" y="157751"/>
                </a:lnTo>
                <a:lnTo>
                  <a:pt x="57295" y="163703"/>
                </a:lnTo>
                <a:lnTo>
                  <a:pt x="56056" y="169655"/>
                </a:lnTo>
                <a:lnTo>
                  <a:pt x="55230" y="175608"/>
                </a:lnTo>
                <a:lnTo>
                  <a:pt x="53687" y="181561"/>
                </a:lnTo>
                <a:lnTo>
                  <a:pt x="51666" y="187514"/>
                </a:lnTo>
                <a:lnTo>
                  <a:pt x="49327" y="193467"/>
                </a:lnTo>
                <a:lnTo>
                  <a:pt x="47768" y="199419"/>
                </a:lnTo>
                <a:lnTo>
                  <a:pt x="46728" y="205372"/>
                </a:lnTo>
                <a:lnTo>
                  <a:pt x="46035" y="211326"/>
                </a:lnTo>
                <a:lnTo>
                  <a:pt x="44580" y="217279"/>
                </a:lnTo>
                <a:lnTo>
                  <a:pt x="42619" y="223232"/>
                </a:lnTo>
                <a:lnTo>
                  <a:pt x="40319" y="229185"/>
                </a:lnTo>
                <a:lnTo>
                  <a:pt x="38785" y="235138"/>
                </a:lnTo>
                <a:lnTo>
                  <a:pt x="37763" y="241092"/>
                </a:lnTo>
                <a:lnTo>
                  <a:pt x="37082" y="247044"/>
                </a:lnTo>
                <a:lnTo>
                  <a:pt x="36627" y="252997"/>
                </a:lnTo>
                <a:lnTo>
                  <a:pt x="36324" y="258951"/>
                </a:lnTo>
                <a:lnTo>
                  <a:pt x="35988" y="270857"/>
                </a:lnTo>
                <a:lnTo>
                  <a:pt x="35735" y="312529"/>
                </a:lnTo>
                <a:lnTo>
                  <a:pt x="35719" y="351069"/>
                </a:lnTo>
                <a:lnTo>
                  <a:pt x="36711" y="353106"/>
                </a:lnTo>
                <a:lnTo>
                  <a:pt x="38365" y="354463"/>
                </a:lnTo>
                <a:lnTo>
                  <a:pt x="40460" y="355368"/>
                </a:lnTo>
                <a:lnTo>
                  <a:pt x="41856" y="356963"/>
                </a:lnTo>
                <a:lnTo>
                  <a:pt x="42787" y="359019"/>
                </a:lnTo>
                <a:lnTo>
                  <a:pt x="44280" y="364707"/>
                </a:lnTo>
                <a:lnTo>
                  <a:pt x="45395" y="365174"/>
                </a:lnTo>
                <a:lnTo>
                  <a:pt x="49280" y="365692"/>
                </a:lnTo>
                <a:lnTo>
                  <a:pt x="51705" y="364838"/>
                </a:lnTo>
                <a:lnTo>
                  <a:pt x="54313" y="363277"/>
                </a:lnTo>
                <a:lnTo>
                  <a:pt x="62508" y="35717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7" name="SMARTInkAnnotation643">
            <a:extLst>
              <a:ext uri="{FF2B5EF4-FFF2-40B4-BE49-F238E27FC236}">
                <a16:creationId xmlns:a16="http://schemas.microsoft.com/office/drawing/2014/main" id="{8D9FD984-E42F-4ADE-A71C-60156D42D9BE}"/>
              </a:ext>
            </a:extLst>
          </p:cNvPr>
          <p:cNvSpPr>
            <a:spLocks/>
          </p:cNvSpPr>
          <p:nvPr/>
        </p:nvSpPr>
        <p:spPr bwMode="auto">
          <a:xfrm>
            <a:off x="5572125" y="4446588"/>
            <a:ext cx="80963" cy="115887"/>
          </a:xfrm>
          <a:custGeom>
            <a:avLst/>
            <a:gdLst>
              <a:gd name="T0" fmla="*/ 22741 w 80368"/>
              <a:gd name="T1" fmla="*/ 11718 h 114842"/>
              <a:gd name="T2" fmla="*/ 22284 w 80368"/>
              <a:gd name="T3" fmla="*/ 23292 h 114842"/>
              <a:gd name="T4" fmla="*/ 16369 w 80368"/>
              <a:gd name="T5" fmla="*/ 23392 h 114842"/>
              <a:gd name="T6" fmla="*/ 13466 w 80368"/>
              <a:gd name="T7" fmla="*/ 26888 h 114842"/>
              <a:gd name="T8" fmla="*/ 11200 w 80368"/>
              <a:gd name="T9" fmla="*/ 38409 h 114842"/>
              <a:gd name="T10" fmla="*/ 9905 w 80368"/>
              <a:gd name="T11" fmla="*/ 71258 h 114842"/>
              <a:gd name="T12" fmla="*/ 686 w 80368"/>
              <a:gd name="T13" fmla="*/ 84751 h 114842"/>
              <a:gd name="T14" fmla="*/ 48 w 80368"/>
              <a:gd name="T15" fmla="*/ 96427 h 114842"/>
              <a:gd name="T16" fmla="*/ 1241 w 80368"/>
              <a:gd name="T17" fmla="*/ 106411 h 114842"/>
              <a:gd name="T18" fmla="*/ 10451 w 80368"/>
              <a:gd name="T19" fmla="*/ 119906 h 114842"/>
              <a:gd name="T20" fmla="*/ 11131 w 80368"/>
              <a:gd name="T21" fmla="*/ 134962 h 114842"/>
              <a:gd name="T22" fmla="*/ 14438 w 80368"/>
              <a:gd name="T23" fmla="*/ 138101 h 114842"/>
              <a:gd name="T24" fmla="*/ 23214 w 80368"/>
              <a:gd name="T25" fmla="*/ 140515 h 114842"/>
              <a:gd name="T26" fmla="*/ 29846 w 80368"/>
              <a:gd name="T27" fmla="*/ 141888 h 114842"/>
              <a:gd name="T28" fmla="*/ 31834 w 80368"/>
              <a:gd name="T29" fmla="*/ 146823 h 114842"/>
              <a:gd name="T30" fmla="*/ 36020 w 80368"/>
              <a:gd name="T31" fmla="*/ 149883 h 114842"/>
              <a:gd name="T32" fmla="*/ 40766 w 80368"/>
              <a:gd name="T33" fmla="*/ 149945 h 114842"/>
              <a:gd name="T34" fmla="*/ 42876 w 80368"/>
              <a:gd name="T35" fmla="*/ 145630 h 114842"/>
              <a:gd name="T36" fmla="*/ 47116 w 80368"/>
              <a:gd name="T37" fmla="*/ 142843 h 114842"/>
              <a:gd name="T38" fmla="*/ 55814 w 80368"/>
              <a:gd name="T39" fmla="*/ 139606 h 114842"/>
              <a:gd name="T40" fmla="*/ 65147 w 80368"/>
              <a:gd name="T41" fmla="*/ 130564 h 114842"/>
              <a:gd name="T42" fmla="*/ 76856 w 80368"/>
              <a:gd name="T43" fmla="*/ 117063 h 114842"/>
              <a:gd name="T44" fmla="*/ 77487 w 80368"/>
              <a:gd name="T45" fmla="*/ 111486 h 114842"/>
              <a:gd name="T46" fmla="*/ 81065 w 80368"/>
              <a:gd name="T47" fmla="*/ 104666 h 114842"/>
              <a:gd name="T48" fmla="*/ 85547 w 80368"/>
              <a:gd name="T49" fmla="*/ 97296 h 114842"/>
              <a:gd name="T50" fmla="*/ 87535 w 80368"/>
              <a:gd name="T51" fmla="*/ 89683 h 114842"/>
              <a:gd name="T52" fmla="*/ 91721 w 80368"/>
              <a:gd name="T53" fmla="*/ 81955 h 114842"/>
              <a:gd name="T54" fmla="*/ 99146 w 80368"/>
              <a:gd name="T55" fmla="*/ 70538 h 114842"/>
              <a:gd name="T56" fmla="*/ 99769 w 80368"/>
              <a:gd name="T57" fmla="*/ 64766 h 114842"/>
              <a:gd name="T58" fmla="*/ 100124 w 80368"/>
              <a:gd name="T59" fmla="*/ 54198 h 114842"/>
              <a:gd name="T60" fmla="*/ 99033 w 80368"/>
              <a:gd name="T61" fmla="*/ 11608 h 114842"/>
              <a:gd name="T62" fmla="*/ 90679 w 80368"/>
              <a:gd name="T63" fmla="*/ 1785 h 114842"/>
              <a:gd name="T64" fmla="*/ 86519 w 80368"/>
              <a:gd name="T65" fmla="*/ 794 h 114842"/>
              <a:gd name="T66" fmla="*/ 77876 w 80368"/>
              <a:gd name="T67" fmla="*/ 109 h 114842"/>
              <a:gd name="T68" fmla="*/ 36823 w 80368"/>
              <a:gd name="T69" fmla="*/ 1301 h 114842"/>
              <a:gd name="T70" fmla="*/ 24441 w 80368"/>
              <a:gd name="T71" fmla="*/ 10090 h 114842"/>
              <a:gd name="T72" fmla="*/ 12879 w 80368"/>
              <a:gd name="T73" fmla="*/ 21664 h 114842"/>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0368"/>
              <a:gd name="T112" fmla="*/ 0 h 114842"/>
              <a:gd name="T113" fmla="*/ 80368 w 80368"/>
              <a:gd name="T114" fmla="*/ 114842 h 114842"/>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0368" h="114842">
                <a:moveTo>
                  <a:pt x="26789" y="8929"/>
                </a:moveTo>
                <a:lnTo>
                  <a:pt x="18227" y="8929"/>
                </a:lnTo>
                <a:lnTo>
                  <a:pt x="18022" y="11575"/>
                </a:lnTo>
                <a:lnTo>
                  <a:pt x="17862" y="17750"/>
                </a:lnTo>
                <a:lnTo>
                  <a:pt x="16869" y="17786"/>
                </a:lnTo>
                <a:lnTo>
                  <a:pt x="13119" y="17826"/>
                </a:lnTo>
                <a:lnTo>
                  <a:pt x="11722" y="18830"/>
                </a:lnTo>
                <a:lnTo>
                  <a:pt x="10792" y="20490"/>
                </a:lnTo>
                <a:lnTo>
                  <a:pt x="9038" y="26420"/>
                </a:lnTo>
                <a:lnTo>
                  <a:pt x="8978" y="29270"/>
                </a:lnTo>
                <a:lnTo>
                  <a:pt x="8929" y="53174"/>
                </a:lnTo>
                <a:lnTo>
                  <a:pt x="7937" y="54301"/>
                </a:lnTo>
                <a:lnTo>
                  <a:pt x="1241" y="61230"/>
                </a:lnTo>
                <a:lnTo>
                  <a:pt x="551" y="64585"/>
                </a:lnTo>
                <a:lnTo>
                  <a:pt x="108" y="70083"/>
                </a:lnTo>
                <a:lnTo>
                  <a:pt x="48" y="73481"/>
                </a:lnTo>
                <a:lnTo>
                  <a:pt x="2" y="79963"/>
                </a:lnTo>
                <a:lnTo>
                  <a:pt x="994" y="81090"/>
                </a:lnTo>
                <a:lnTo>
                  <a:pt x="7688" y="88019"/>
                </a:lnTo>
                <a:lnTo>
                  <a:pt x="8378" y="91374"/>
                </a:lnTo>
                <a:lnTo>
                  <a:pt x="8897" y="97825"/>
                </a:lnTo>
                <a:lnTo>
                  <a:pt x="8919" y="102847"/>
                </a:lnTo>
                <a:lnTo>
                  <a:pt x="9915" y="104283"/>
                </a:lnTo>
                <a:lnTo>
                  <a:pt x="11570" y="105241"/>
                </a:lnTo>
                <a:lnTo>
                  <a:pt x="17490" y="107044"/>
                </a:lnTo>
                <a:lnTo>
                  <a:pt x="18606" y="107080"/>
                </a:lnTo>
                <a:lnTo>
                  <a:pt x="22491" y="107122"/>
                </a:lnTo>
                <a:lnTo>
                  <a:pt x="23923" y="108126"/>
                </a:lnTo>
                <a:lnTo>
                  <a:pt x="24878" y="109787"/>
                </a:lnTo>
                <a:lnTo>
                  <a:pt x="25515" y="111886"/>
                </a:lnTo>
                <a:lnTo>
                  <a:pt x="26932" y="113286"/>
                </a:lnTo>
                <a:lnTo>
                  <a:pt x="28868" y="114219"/>
                </a:lnTo>
                <a:lnTo>
                  <a:pt x="31151" y="114841"/>
                </a:lnTo>
                <a:lnTo>
                  <a:pt x="32674" y="114264"/>
                </a:lnTo>
                <a:lnTo>
                  <a:pt x="33689" y="112886"/>
                </a:lnTo>
                <a:lnTo>
                  <a:pt x="34366" y="110976"/>
                </a:lnTo>
                <a:lnTo>
                  <a:pt x="35809" y="109702"/>
                </a:lnTo>
                <a:lnTo>
                  <a:pt x="37762" y="108853"/>
                </a:lnTo>
                <a:lnTo>
                  <a:pt x="43288" y="107491"/>
                </a:lnTo>
                <a:lnTo>
                  <a:pt x="44734" y="106387"/>
                </a:lnTo>
                <a:lnTo>
                  <a:pt x="46689" y="104659"/>
                </a:lnTo>
                <a:lnTo>
                  <a:pt x="52217" y="99497"/>
                </a:lnTo>
                <a:lnTo>
                  <a:pt x="61147" y="90649"/>
                </a:lnTo>
                <a:lnTo>
                  <a:pt x="61600" y="89206"/>
                </a:lnTo>
                <a:lnTo>
                  <a:pt x="61903" y="87252"/>
                </a:lnTo>
                <a:lnTo>
                  <a:pt x="62104" y="84956"/>
                </a:lnTo>
                <a:lnTo>
                  <a:pt x="63231" y="82434"/>
                </a:lnTo>
                <a:lnTo>
                  <a:pt x="64974" y="79761"/>
                </a:lnTo>
                <a:lnTo>
                  <a:pt x="67128" y="76986"/>
                </a:lnTo>
                <a:lnTo>
                  <a:pt x="68565" y="74144"/>
                </a:lnTo>
                <a:lnTo>
                  <a:pt x="69522" y="71257"/>
                </a:lnTo>
                <a:lnTo>
                  <a:pt x="70160" y="68341"/>
                </a:lnTo>
                <a:lnTo>
                  <a:pt x="71578" y="65403"/>
                </a:lnTo>
                <a:lnTo>
                  <a:pt x="73515" y="62454"/>
                </a:lnTo>
                <a:lnTo>
                  <a:pt x="79014" y="55331"/>
                </a:lnTo>
                <a:lnTo>
                  <a:pt x="79465" y="53754"/>
                </a:lnTo>
                <a:lnTo>
                  <a:pt x="79766" y="51710"/>
                </a:lnTo>
                <a:lnTo>
                  <a:pt x="79966" y="49356"/>
                </a:lnTo>
                <a:lnTo>
                  <a:pt x="80100" y="46794"/>
                </a:lnTo>
                <a:lnTo>
                  <a:pt x="80248" y="41302"/>
                </a:lnTo>
                <a:lnTo>
                  <a:pt x="80367" y="10293"/>
                </a:lnTo>
                <a:lnTo>
                  <a:pt x="79375" y="8846"/>
                </a:lnTo>
                <a:lnTo>
                  <a:pt x="77721" y="6889"/>
                </a:lnTo>
                <a:lnTo>
                  <a:pt x="72678" y="1360"/>
                </a:lnTo>
                <a:lnTo>
                  <a:pt x="71272" y="907"/>
                </a:lnTo>
                <a:lnTo>
                  <a:pt x="69342" y="604"/>
                </a:lnTo>
                <a:lnTo>
                  <a:pt x="63857" y="119"/>
                </a:lnTo>
                <a:lnTo>
                  <a:pt x="62415" y="79"/>
                </a:lnTo>
                <a:lnTo>
                  <a:pt x="32363" y="0"/>
                </a:lnTo>
                <a:lnTo>
                  <a:pt x="29513" y="991"/>
                </a:lnTo>
                <a:lnTo>
                  <a:pt x="26621" y="2646"/>
                </a:lnTo>
                <a:lnTo>
                  <a:pt x="19590" y="7688"/>
                </a:lnTo>
                <a:lnTo>
                  <a:pt x="18020" y="9094"/>
                </a:lnTo>
                <a:lnTo>
                  <a:pt x="10322" y="16509"/>
                </a:lnTo>
                <a:lnTo>
                  <a:pt x="0" y="267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8" name="SMARTInkAnnotation644">
            <a:extLst>
              <a:ext uri="{FF2B5EF4-FFF2-40B4-BE49-F238E27FC236}">
                <a16:creationId xmlns:a16="http://schemas.microsoft.com/office/drawing/2014/main" id="{8DF39B15-6F3C-4E53-B22C-5FD94D3C2475}"/>
              </a:ext>
            </a:extLst>
          </p:cNvPr>
          <p:cNvSpPr>
            <a:spLocks/>
          </p:cNvSpPr>
          <p:nvPr/>
        </p:nvSpPr>
        <p:spPr bwMode="auto">
          <a:xfrm>
            <a:off x="5857875" y="4010025"/>
            <a:ext cx="125413" cy="17463"/>
          </a:xfrm>
          <a:custGeom>
            <a:avLst/>
            <a:gdLst>
              <a:gd name="T0" fmla="*/ 0 w 125016"/>
              <a:gd name="T1" fmla="*/ 4800 h 17828"/>
              <a:gd name="T2" fmla="*/ 9785 w 125016"/>
              <a:gd name="T3" fmla="*/ 24 h 17828"/>
              <a:gd name="T4" fmla="*/ 9820 w 125016"/>
              <a:gd name="T5" fmla="*/ 0 h 17828"/>
              <a:gd name="T6" fmla="*/ 32 w 125016"/>
              <a:gd name="T7" fmla="*/ 4784 h 17828"/>
              <a:gd name="T8" fmla="*/ 0 w 125016"/>
              <a:gd name="T9" fmla="*/ 4799 h 17828"/>
              <a:gd name="T10" fmla="*/ 9810 w 125016"/>
              <a:gd name="T11" fmla="*/ 4800 h 17828"/>
              <a:gd name="T12" fmla="*/ 9820 w 125016"/>
              <a:gd name="T13" fmla="*/ 9543 h 17828"/>
              <a:gd name="T14" fmla="*/ 12730 w 125016"/>
              <a:gd name="T15" fmla="*/ 9576 h 17828"/>
              <a:gd name="T16" fmla="*/ 15034 w 125016"/>
              <a:gd name="T17" fmla="*/ 9584 h 17828"/>
              <a:gd name="T18" fmla="*/ 16568 w 125016"/>
              <a:gd name="T19" fmla="*/ 9057 h 17828"/>
              <a:gd name="T20" fmla="*/ 17593 w 125016"/>
              <a:gd name="T21" fmla="*/ 8172 h 17828"/>
              <a:gd name="T22" fmla="*/ 19521 w 125016"/>
              <a:gd name="T23" fmla="*/ 4999 h 17828"/>
              <a:gd name="T24" fmla="*/ 22497 w 125016"/>
              <a:gd name="T25" fmla="*/ 4889 h 17828"/>
              <a:gd name="T26" fmla="*/ 28087 w 125016"/>
              <a:gd name="T27" fmla="*/ 4820 h 17828"/>
              <a:gd name="T28" fmla="*/ 126268 w 125016"/>
              <a:gd name="T29" fmla="*/ 4800 h 17828"/>
              <a:gd name="T30" fmla="*/ 126735 w 125016"/>
              <a:gd name="T31" fmla="*/ 4266 h 17828"/>
              <a:gd name="T32" fmla="*/ 127046 w 125016"/>
              <a:gd name="T33" fmla="*/ 3378 h 17828"/>
              <a:gd name="T34" fmla="*/ 127546 w 125016"/>
              <a:gd name="T35" fmla="*/ 668 h 17828"/>
              <a:gd name="T36" fmla="*/ 128678 w 125016"/>
              <a:gd name="T37" fmla="*/ 978 h 17828"/>
              <a:gd name="T38" fmla="*/ 130525 w 125016"/>
              <a:gd name="T39" fmla="*/ 1720 h 17828"/>
              <a:gd name="T40" fmla="*/ 137489 w 125016"/>
              <a:gd name="T41" fmla="*/ 4800 h 17828"/>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25016"/>
              <a:gd name="T64" fmla="*/ 0 h 17828"/>
              <a:gd name="T65" fmla="*/ 125016 w 125016"/>
              <a:gd name="T66" fmla="*/ 17828 h 17828"/>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25016" h="17828">
                <a:moveTo>
                  <a:pt x="0" y="8929"/>
                </a:moveTo>
                <a:lnTo>
                  <a:pt x="8897" y="32"/>
                </a:lnTo>
                <a:lnTo>
                  <a:pt x="8929" y="0"/>
                </a:lnTo>
                <a:lnTo>
                  <a:pt x="32" y="8897"/>
                </a:lnTo>
                <a:lnTo>
                  <a:pt x="0" y="8928"/>
                </a:lnTo>
                <a:lnTo>
                  <a:pt x="8919" y="8929"/>
                </a:lnTo>
                <a:lnTo>
                  <a:pt x="8929" y="17750"/>
                </a:lnTo>
                <a:lnTo>
                  <a:pt x="11575" y="17811"/>
                </a:lnTo>
                <a:lnTo>
                  <a:pt x="13669" y="17827"/>
                </a:lnTo>
                <a:lnTo>
                  <a:pt x="15066" y="16845"/>
                </a:lnTo>
                <a:lnTo>
                  <a:pt x="15997" y="15199"/>
                </a:lnTo>
                <a:lnTo>
                  <a:pt x="17750" y="9296"/>
                </a:lnTo>
                <a:lnTo>
                  <a:pt x="20456" y="9092"/>
                </a:lnTo>
                <a:lnTo>
                  <a:pt x="25538" y="8961"/>
                </a:lnTo>
                <a:lnTo>
                  <a:pt x="114811" y="8929"/>
                </a:lnTo>
                <a:lnTo>
                  <a:pt x="115236" y="7937"/>
                </a:lnTo>
                <a:lnTo>
                  <a:pt x="115519" y="6283"/>
                </a:lnTo>
                <a:lnTo>
                  <a:pt x="115974" y="1241"/>
                </a:lnTo>
                <a:lnTo>
                  <a:pt x="117003" y="1819"/>
                </a:lnTo>
                <a:lnTo>
                  <a:pt x="118682" y="3197"/>
                </a:lnTo>
                <a:lnTo>
                  <a:pt x="125015"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199" name="SMARTInkAnnotation645">
            <a:extLst>
              <a:ext uri="{FF2B5EF4-FFF2-40B4-BE49-F238E27FC236}">
                <a16:creationId xmlns:a16="http://schemas.microsoft.com/office/drawing/2014/main" id="{4A01C958-CD7B-4AA4-9C9C-5F4A90C1D314}"/>
              </a:ext>
            </a:extLst>
          </p:cNvPr>
          <p:cNvSpPr>
            <a:spLocks/>
          </p:cNvSpPr>
          <p:nvPr/>
        </p:nvSpPr>
        <p:spPr bwMode="auto">
          <a:xfrm>
            <a:off x="5892800" y="4116388"/>
            <a:ext cx="98425" cy="17462"/>
          </a:xfrm>
          <a:custGeom>
            <a:avLst/>
            <a:gdLst>
              <a:gd name="T0" fmla="*/ 18983 w 98225"/>
              <a:gd name="T1" fmla="*/ 9082 h 17860"/>
              <a:gd name="T2" fmla="*/ 9501 w 98225"/>
              <a:gd name="T3" fmla="*/ 9082 h 17860"/>
              <a:gd name="T4" fmla="*/ 9492 w 98225"/>
              <a:gd name="T5" fmla="*/ 5173 h 17860"/>
              <a:gd name="T6" fmla="*/ 8438 w 98225"/>
              <a:gd name="T7" fmla="*/ 4962 h 17860"/>
              <a:gd name="T8" fmla="*/ 6678 w 98225"/>
              <a:gd name="T9" fmla="*/ 4820 h 17860"/>
              <a:gd name="T10" fmla="*/ 32 w 98225"/>
              <a:gd name="T11" fmla="*/ 4541 h 17860"/>
              <a:gd name="T12" fmla="*/ 0 w 98225"/>
              <a:gd name="T13" fmla="*/ 4541 h 17860"/>
              <a:gd name="T14" fmla="*/ 0 w 98225"/>
              <a:gd name="T15" fmla="*/ 0 h 17860"/>
              <a:gd name="T16" fmla="*/ 0 w 98225"/>
              <a:gd name="T17" fmla="*/ 4487 h 17860"/>
              <a:gd name="T18" fmla="*/ 2814 w 98225"/>
              <a:gd name="T19" fmla="*/ 4517 h 17860"/>
              <a:gd name="T20" fmla="*/ 5040 w 98225"/>
              <a:gd name="T21" fmla="*/ 4526 h 17860"/>
              <a:gd name="T22" fmla="*/ 6526 w 98225"/>
              <a:gd name="T23" fmla="*/ 5036 h 17860"/>
              <a:gd name="T24" fmla="*/ 7514 w 98225"/>
              <a:gd name="T25" fmla="*/ 5880 h 17860"/>
              <a:gd name="T26" fmla="*/ 9480 w 98225"/>
              <a:gd name="T27" fmla="*/ 9068 h 17860"/>
              <a:gd name="T28" fmla="*/ 33122 w 98225"/>
              <a:gd name="T29" fmla="*/ 9082 h 17860"/>
              <a:gd name="T30" fmla="*/ 34737 w 98225"/>
              <a:gd name="T31" fmla="*/ 8579 h 17860"/>
              <a:gd name="T32" fmla="*/ 35814 w 98225"/>
              <a:gd name="T33" fmla="*/ 7739 h 17860"/>
              <a:gd name="T34" fmla="*/ 36531 w 98225"/>
              <a:gd name="T35" fmla="*/ 6673 h 17860"/>
              <a:gd name="T36" fmla="*/ 38064 w 98225"/>
              <a:gd name="T37" fmla="*/ 5964 h 17860"/>
              <a:gd name="T38" fmla="*/ 40141 w 98225"/>
              <a:gd name="T39" fmla="*/ 5489 h 17860"/>
              <a:gd name="T40" fmla="*/ 46013 w 98225"/>
              <a:gd name="T41" fmla="*/ 4729 h 17860"/>
              <a:gd name="T42" fmla="*/ 47548 w 98225"/>
              <a:gd name="T43" fmla="*/ 4666 h 17860"/>
              <a:gd name="T44" fmla="*/ 49627 w 98225"/>
              <a:gd name="T45" fmla="*/ 4626 h 17860"/>
              <a:gd name="T46" fmla="*/ 54750 w 98225"/>
              <a:gd name="T47" fmla="*/ 4578 h 17860"/>
              <a:gd name="T48" fmla="*/ 60543 w 98225"/>
              <a:gd name="T49" fmla="*/ 4560 h 17860"/>
              <a:gd name="T50" fmla="*/ 62507 w 98225"/>
              <a:gd name="T51" fmla="*/ 4048 h 17860"/>
              <a:gd name="T52" fmla="*/ 63820 w 98225"/>
              <a:gd name="T53" fmla="*/ 3203 h 17860"/>
              <a:gd name="T54" fmla="*/ 64693 w 98225"/>
              <a:gd name="T55" fmla="*/ 2135 h 17860"/>
              <a:gd name="T56" fmla="*/ 66331 w 98225"/>
              <a:gd name="T57" fmla="*/ 1424 h 17860"/>
              <a:gd name="T58" fmla="*/ 68477 w 98225"/>
              <a:gd name="T59" fmla="*/ 949 h 17860"/>
              <a:gd name="T60" fmla="*/ 74460 w 98225"/>
              <a:gd name="T61" fmla="*/ 188 h 17860"/>
              <a:gd name="T62" fmla="*/ 76005 w 98225"/>
              <a:gd name="T63" fmla="*/ 127 h 17860"/>
              <a:gd name="T64" fmla="*/ 78090 w 98225"/>
              <a:gd name="T65" fmla="*/ 84 h 17860"/>
              <a:gd name="T66" fmla="*/ 80534 w 98225"/>
              <a:gd name="T67" fmla="*/ 58 h 17860"/>
              <a:gd name="T68" fmla="*/ 82166 w 98225"/>
              <a:gd name="T69" fmla="*/ 541 h 17860"/>
              <a:gd name="T70" fmla="*/ 83248 w 98225"/>
              <a:gd name="T71" fmla="*/ 1370 h 17860"/>
              <a:gd name="T72" fmla="*/ 85408 w 98225"/>
              <a:gd name="T73" fmla="*/ 4517 h 17860"/>
              <a:gd name="T74" fmla="*/ 85424 w 98225"/>
              <a:gd name="T75" fmla="*/ 4539 h 17860"/>
              <a:gd name="T76" fmla="*/ 104017 w 98225"/>
              <a:gd name="T77" fmla="*/ 4541 h 17860"/>
              <a:gd name="T78" fmla="*/ 104147 w 98225"/>
              <a:gd name="T79" fmla="*/ 4038 h 17860"/>
              <a:gd name="T80" fmla="*/ 104234 w 98225"/>
              <a:gd name="T81" fmla="*/ 3197 h 17860"/>
              <a:gd name="T82" fmla="*/ 104404 w 98225"/>
              <a:gd name="T83" fmla="*/ 58 h 17860"/>
              <a:gd name="T84" fmla="*/ 101594 w 98225"/>
              <a:gd name="T85" fmla="*/ 22 h 17860"/>
              <a:gd name="T86" fmla="*/ 94916 w 98225"/>
              <a:gd name="T87" fmla="*/ 0 h 1786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8225"/>
              <a:gd name="T133" fmla="*/ 0 h 17860"/>
              <a:gd name="T134" fmla="*/ 98225 w 98225"/>
              <a:gd name="T135" fmla="*/ 17860 h 1786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8225" h="17860">
                <a:moveTo>
                  <a:pt x="17860" y="17859"/>
                </a:moveTo>
                <a:lnTo>
                  <a:pt x="8940" y="17859"/>
                </a:lnTo>
                <a:lnTo>
                  <a:pt x="8931" y="10171"/>
                </a:lnTo>
                <a:lnTo>
                  <a:pt x="7939" y="9757"/>
                </a:lnTo>
                <a:lnTo>
                  <a:pt x="6285" y="9481"/>
                </a:lnTo>
                <a:lnTo>
                  <a:pt x="32" y="8932"/>
                </a:lnTo>
                <a:lnTo>
                  <a:pt x="0" y="8929"/>
                </a:lnTo>
                <a:lnTo>
                  <a:pt x="0" y="0"/>
                </a:lnTo>
                <a:lnTo>
                  <a:pt x="0" y="8821"/>
                </a:lnTo>
                <a:lnTo>
                  <a:pt x="2646" y="8881"/>
                </a:lnTo>
                <a:lnTo>
                  <a:pt x="4740" y="8897"/>
                </a:lnTo>
                <a:lnTo>
                  <a:pt x="6137" y="9900"/>
                </a:lnTo>
                <a:lnTo>
                  <a:pt x="7068" y="11561"/>
                </a:lnTo>
                <a:lnTo>
                  <a:pt x="8920" y="17827"/>
                </a:lnTo>
                <a:lnTo>
                  <a:pt x="31162" y="17859"/>
                </a:lnTo>
                <a:lnTo>
                  <a:pt x="32681" y="16867"/>
                </a:lnTo>
                <a:lnTo>
                  <a:pt x="33694" y="15214"/>
                </a:lnTo>
                <a:lnTo>
                  <a:pt x="34369" y="13118"/>
                </a:lnTo>
                <a:lnTo>
                  <a:pt x="35811" y="11723"/>
                </a:lnTo>
                <a:lnTo>
                  <a:pt x="37765" y="10791"/>
                </a:lnTo>
                <a:lnTo>
                  <a:pt x="43289" y="9297"/>
                </a:lnTo>
                <a:lnTo>
                  <a:pt x="44734" y="9175"/>
                </a:lnTo>
                <a:lnTo>
                  <a:pt x="46690" y="9093"/>
                </a:lnTo>
                <a:lnTo>
                  <a:pt x="51509" y="9002"/>
                </a:lnTo>
                <a:lnTo>
                  <a:pt x="56958" y="8962"/>
                </a:lnTo>
                <a:lnTo>
                  <a:pt x="58809" y="7959"/>
                </a:lnTo>
                <a:lnTo>
                  <a:pt x="60042" y="6298"/>
                </a:lnTo>
                <a:lnTo>
                  <a:pt x="60864" y="4198"/>
                </a:lnTo>
                <a:lnTo>
                  <a:pt x="62404" y="2799"/>
                </a:lnTo>
                <a:lnTo>
                  <a:pt x="64423" y="1866"/>
                </a:lnTo>
                <a:lnTo>
                  <a:pt x="70052" y="368"/>
                </a:lnTo>
                <a:lnTo>
                  <a:pt x="71506" y="246"/>
                </a:lnTo>
                <a:lnTo>
                  <a:pt x="73467" y="163"/>
                </a:lnTo>
                <a:lnTo>
                  <a:pt x="75767" y="109"/>
                </a:lnTo>
                <a:lnTo>
                  <a:pt x="77301" y="1065"/>
                </a:lnTo>
                <a:lnTo>
                  <a:pt x="78323" y="2694"/>
                </a:lnTo>
                <a:lnTo>
                  <a:pt x="80352" y="8881"/>
                </a:lnTo>
                <a:lnTo>
                  <a:pt x="80367" y="8926"/>
                </a:lnTo>
                <a:lnTo>
                  <a:pt x="97859" y="8929"/>
                </a:lnTo>
                <a:lnTo>
                  <a:pt x="97981" y="7937"/>
                </a:lnTo>
                <a:lnTo>
                  <a:pt x="98063" y="6284"/>
                </a:lnTo>
                <a:lnTo>
                  <a:pt x="98224" y="109"/>
                </a:lnTo>
                <a:lnTo>
                  <a:pt x="95580" y="48"/>
                </a:lnTo>
                <a:lnTo>
                  <a:pt x="89297"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0" name="SMARTInkAnnotation646">
            <a:extLst>
              <a:ext uri="{FF2B5EF4-FFF2-40B4-BE49-F238E27FC236}">
                <a16:creationId xmlns:a16="http://schemas.microsoft.com/office/drawing/2014/main" id="{F38B6934-CE65-4690-95FF-C65395FB31F6}"/>
              </a:ext>
            </a:extLst>
          </p:cNvPr>
          <p:cNvSpPr>
            <a:spLocks/>
          </p:cNvSpPr>
          <p:nvPr/>
        </p:nvSpPr>
        <p:spPr bwMode="auto">
          <a:xfrm>
            <a:off x="6161088" y="3786188"/>
            <a:ext cx="88900" cy="231775"/>
          </a:xfrm>
          <a:custGeom>
            <a:avLst/>
            <a:gdLst>
              <a:gd name="T0" fmla="*/ 43490 w 89156"/>
              <a:gd name="T1" fmla="*/ 933 h 232173"/>
              <a:gd name="T2" fmla="*/ 38544 w 89156"/>
              <a:gd name="T3" fmla="*/ 8326 h 232173"/>
              <a:gd name="T4" fmla="*/ 31893 w 89156"/>
              <a:gd name="T5" fmla="*/ 14307 h 232173"/>
              <a:gd name="T6" fmla="*/ 16693 w 89156"/>
              <a:gd name="T7" fmla="*/ 25096 h 232173"/>
              <a:gd name="T8" fmla="*/ 13932 w 89156"/>
              <a:gd name="T9" fmla="*/ 44239 h 232173"/>
              <a:gd name="T10" fmla="*/ 9302 w 89156"/>
              <a:gd name="T11" fmla="*/ 54080 h 232173"/>
              <a:gd name="T12" fmla="*/ 8171 w 89156"/>
              <a:gd name="T13" fmla="*/ 86818 h 232173"/>
              <a:gd name="T14" fmla="*/ 3817 w 89156"/>
              <a:gd name="T15" fmla="*/ 95882 h 232173"/>
              <a:gd name="T16" fmla="*/ 1120 w 89156"/>
              <a:gd name="T17" fmla="*/ 109039 h 232173"/>
              <a:gd name="T18" fmla="*/ 183 w 89156"/>
              <a:gd name="T19" fmla="*/ 123597 h 232173"/>
              <a:gd name="T20" fmla="*/ 891 w 89156"/>
              <a:gd name="T21" fmla="*/ 141290 h 232173"/>
              <a:gd name="T22" fmla="*/ 5608 w 89156"/>
              <a:gd name="T23" fmla="*/ 150766 h 232173"/>
              <a:gd name="T24" fmla="*/ 7403 w 89156"/>
              <a:gd name="T25" fmla="*/ 164148 h 232173"/>
              <a:gd name="T26" fmla="*/ 8847 w 89156"/>
              <a:gd name="T27" fmla="*/ 174501 h 232173"/>
              <a:gd name="T28" fmla="*/ 14601 w 89156"/>
              <a:gd name="T29" fmla="*/ 186443 h 232173"/>
              <a:gd name="T30" fmla="*/ 18627 w 89156"/>
              <a:gd name="T31" fmla="*/ 196835 h 232173"/>
              <a:gd name="T32" fmla="*/ 23376 w 89156"/>
              <a:gd name="T33" fmla="*/ 206735 h 232173"/>
              <a:gd name="T34" fmla="*/ 26818 w 89156"/>
              <a:gd name="T35" fmla="*/ 213858 h 232173"/>
              <a:gd name="T36" fmla="*/ 47973 w 89156"/>
              <a:gd name="T37" fmla="*/ 220522 h 232173"/>
              <a:gd name="T38" fmla="*/ 49804 w 89156"/>
              <a:gd name="T39" fmla="*/ 213753 h 232173"/>
              <a:gd name="T40" fmla="*/ 54683 w 89156"/>
              <a:gd name="T41" fmla="*/ 206058 h 232173"/>
              <a:gd name="T42" fmla="*/ 57995 w 89156"/>
              <a:gd name="T43" fmla="*/ 195224 h 232173"/>
              <a:gd name="T44" fmla="*/ 62872 w 89156"/>
              <a:gd name="T45" fmla="*/ 188631 h 232173"/>
              <a:gd name="T46" fmla="*/ 67411 w 89156"/>
              <a:gd name="T47" fmla="*/ 177959 h 232173"/>
              <a:gd name="T48" fmla="*/ 71833 w 89156"/>
              <a:gd name="T49" fmla="*/ 167078 h 232173"/>
              <a:gd name="T50" fmla="*/ 73143 w 89156"/>
              <a:gd name="T51" fmla="*/ 154426 h 232173"/>
              <a:gd name="T52" fmla="*/ 74533 w 89156"/>
              <a:gd name="T53" fmla="*/ 138766 h 232173"/>
              <a:gd name="T54" fmla="*/ 80163 w 89156"/>
              <a:gd name="T55" fmla="*/ 127272 h 232173"/>
              <a:gd name="T56" fmla="*/ 81737 w 89156"/>
              <a:gd name="T57" fmla="*/ 110266 h 232173"/>
              <a:gd name="T58" fmla="*/ 79415 w 89156"/>
              <a:gd name="T59" fmla="*/ 101781 h 232173"/>
              <a:gd name="T60" fmla="*/ 74449 w 89156"/>
              <a:gd name="T61" fmla="*/ 87644 h 232173"/>
              <a:gd name="T62" fmla="*/ 73725 w 89156"/>
              <a:gd name="T63" fmla="*/ 65026 h 232173"/>
              <a:gd name="T64" fmla="*/ 66644 w 89156"/>
              <a:gd name="T65" fmla="*/ 52566 h 232173"/>
              <a:gd name="T66" fmla="*/ 64818 w 89156"/>
              <a:gd name="T67" fmla="*/ 45393 h 232173"/>
              <a:gd name="T68" fmla="*/ 59939 w 89156"/>
              <a:gd name="T69" fmla="*/ 42351 h 232173"/>
              <a:gd name="T70" fmla="*/ 57662 w 89156"/>
              <a:gd name="T71" fmla="*/ 30721 h 232173"/>
              <a:gd name="T72" fmla="*/ 50289 w 89156"/>
              <a:gd name="T73" fmla="*/ 18607 h 232173"/>
              <a:gd name="T74" fmla="*/ 49121 w 89156"/>
              <a:gd name="T75" fmla="*/ 36 h 232173"/>
              <a:gd name="T76" fmla="*/ 43490 w 89156"/>
              <a:gd name="T77" fmla="*/ 935 h 232173"/>
              <a:gd name="T78" fmla="*/ 41152 w 89156"/>
              <a:gd name="T79" fmla="*/ 13526 h 232173"/>
              <a:gd name="T80" fmla="*/ 40038 w 89156"/>
              <a:gd name="T81" fmla="*/ 29262 h 232173"/>
              <a:gd name="T82" fmla="*/ 34448 w 89156"/>
              <a:gd name="T83" fmla="*/ 42047 h 232173"/>
              <a:gd name="T84" fmla="*/ 32887 w 89156"/>
              <a:gd name="T85" fmla="*/ 59340 h 232173"/>
              <a:gd name="T86" fmla="*/ 31832 w 89156"/>
              <a:gd name="T87" fmla="*/ 89684 h 232173"/>
              <a:gd name="T88" fmla="*/ 28020 w 89156"/>
              <a:gd name="T89" fmla="*/ 98720 h 232173"/>
              <a:gd name="T90" fmla="*/ 31936 w 89156"/>
              <a:gd name="T91" fmla="*/ 113059 h 232173"/>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9156"/>
              <a:gd name="T139" fmla="*/ 0 h 232173"/>
              <a:gd name="T140" fmla="*/ 89156 w 89156"/>
              <a:gd name="T141" fmla="*/ 232173 h 232173"/>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9156" h="232173">
                <a:moveTo>
                  <a:pt x="53545" y="0"/>
                </a:moveTo>
                <a:lnTo>
                  <a:pt x="48805" y="0"/>
                </a:lnTo>
                <a:lnTo>
                  <a:pt x="47409" y="993"/>
                </a:lnTo>
                <a:lnTo>
                  <a:pt x="46478" y="2646"/>
                </a:lnTo>
                <a:lnTo>
                  <a:pt x="44725" y="8563"/>
                </a:lnTo>
                <a:lnTo>
                  <a:pt x="42019" y="8767"/>
                </a:lnTo>
                <a:lnTo>
                  <a:pt x="36057" y="8921"/>
                </a:lnTo>
                <a:lnTo>
                  <a:pt x="35796" y="13667"/>
                </a:lnTo>
                <a:lnTo>
                  <a:pt x="34767" y="15065"/>
                </a:lnTo>
                <a:lnTo>
                  <a:pt x="33089" y="15997"/>
                </a:lnTo>
                <a:lnTo>
                  <a:pt x="26789" y="17850"/>
                </a:lnTo>
                <a:lnTo>
                  <a:pt x="18195" y="26421"/>
                </a:lnTo>
                <a:lnTo>
                  <a:pt x="17936" y="31421"/>
                </a:lnTo>
                <a:lnTo>
                  <a:pt x="17837" y="43030"/>
                </a:lnTo>
                <a:lnTo>
                  <a:pt x="15186" y="46575"/>
                </a:lnTo>
                <a:lnTo>
                  <a:pt x="13089" y="48910"/>
                </a:lnTo>
                <a:lnTo>
                  <a:pt x="11692" y="51458"/>
                </a:lnTo>
                <a:lnTo>
                  <a:pt x="10140" y="56936"/>
                </a:lnTo>
                <a:lnTo>
                  <a:pt x="9449" y="62677"/>
                </a:lnTo>
                <a:lnTo>
                  <a:pt x="9006" y="69707"/>
                </a:lnTo>
                <a:lnTo>
                  <a:pt x="8907" y="91403"/>
                </a:lnTo>
                <a:lnTo>
                  <a:pt x="7911" y="94670"/>
                </a:lnTo>
                <a:lnTo>
                  <a:pt x="6256" y="97840"/>
                </a:lnTo>
                <a:lnTo>
                  <a:pt x="4160" y="100946"/>
                </a:lnTo>
                <a:lnTo>
                  <a:pt x="2762" y="105000"/>
                </a:lnTo>
                <a:lnTo>
                  <a:pt x="1831" y="109687"/>
                </a:lnTo>
                <a:lnTo>
                  <a:pt x="1210" y="114797"/>
                </a:lnTo>
                <a:lnTo>
                  <a:pt x="795" y="119196"/>
                </a:lnTo>
                <a:lnTo>
                  <a:pt x="520" y="123120"/>
                </a:lnTo>
                <a:lnTo>
                  <a:pt x="213" y="130126"/>
                </a:lnTo>
                <a:lnTo>
                  <a:pt x="41" y="139649"/>
                </a:lnTo>
                <a:lnTo>
                  <a:pt x="0" y="145741"/>
                </a:lnTo>
                <a:lnTo>
                  <a:pt x="981" y="148754"/>
                </a:lnTo>
                <a:lnTo>
                  <a:pt x="2628" y="151756"/>
                </a:lnTo>
                <a:lnTo>
                  <a:pt x="4717" y="154749"/>
                </a:lnTo>
                <a:lnTo>
                  <a:pt x="6111" y="158729"/>
                </a:lnTo>
                <a:lnTo>
                  <a:pt x="7040" y="163366"/>
                </a:lnTo>
                <a:lnTo>
                  <a:pt x="7659" y="168442"/>
                </a:lnTo>
                <a:lnTo>
                  <a:pt x="8071" y="172818"/>
                </a:lnTo>
                <a:lnTo>
                  <a:pt x="8347" y="176728"/>
                </a:lnTo>
                <a:lnTo>
                  <a:pt x="8530" y="180327"/>
                </a:lnTo>
                <a:lnTo>
                  <a:pt x="9645" y="183718"/>
                </a:lnTo>
                <a:lnTo>
                  <a:pt x="11380" y="186971"/>
                </a:lnTo>
                <a:lnTo>
                  <a:pt x="13529" y="190132"/>
                </a:lnTo>
                <a:lnTo>
                  <a:pt x="15917" y="196290"/>
                </a:lnTo>
                <a:lnTo>
                  <a:pt x="17450" y="203587"/>
                </a:lnTo>
                <a:lnTo>
                  <a:pt x="18568" y="205178"/>
                </a:lnTo>
                <a:lnTo>
                  <a:pt x="20305" y="207231"/>
                </a:lnTo>
                <a:lnTo>
                  <a:pt x="22455" y="209591"/>
                </a:lnTo>
                <a:lnTo>
                  <a:pt x="23889" y="212157"/>
                </a:lnTo>
                <a:lnTo>
                  <a:pt x="25482" y="217655"/>
                </a:lnTo>
                <a:lnTo>
                  <a:pt x="26379" y="221587"/>
                </a:lnTo>
                <a:lnTo>
                  <a:pt x="27497" y="223131"/>
                </a:lnTo>
                <a:lnTo>
                  <a:pt x="29234" y="225153"/>
                </a:lnTo>
                <a:lnTo>
                  <a:pt x="35574" y="232050"/>
                </a:lnTo>
                <a:lnTo>
                  <a:pt x="38283" y="232118"/>
                </a:lnTo>
                <a:lnTo>
                  <a:pt x="52295" y="232172"/>
                </a:lnTo>
                <a:lnTo>
                  <a:pt x="52712" y="231180"/>
                </a:lnTo>
                <a:lnTo>
                  <a:pt x="53175" y="227432"/>
                </a:lnTo>
                <a:lnTo>
                  <a:pt x="54290" y="225043"/>
                </a:lnTo>
                <a:lnTo>
                  <a:pt x="56026" y="222459"/>
                </a:lnTo>
                <a:lnTo>
                  <a:pt x="58176" y="219744"/>
                </a:lnTo>
                <a:lnTo>
                  <a:pt x="59609" y="216941"/>
                </a:lnTo>
                <a:lnTo>
                  <a:pt x="61202" y="211182"/>
                </a:lnTo>
                <a:lnTo>
                  <a:pt x="62098" y="207101"/>
                </a:lnTo>
                <a:lnTo>
                  <a:pt x="63216" y="205536"/>
                </a:lnTo>
                <a:lnTo>
                  <a:pt x="64953" y="203501"/>
                </a:lnTo>
                <a:lnTo>
                  <a:pt x="67103" y="201152"/>
                </a:lnTo>
                <a:lnTo>
                  <a:pt x="68537" y="198594"/>
                </a:lnTo>
                <a:lnTo>
                  <a:pt x="70130" y="193105"/>
                </a:lnTo>
                <a:lnTo>
                  <a:pt x="71548" y="190253"/>
                </a:lnTo>
                <a:lnTo>
                  <a:pt x="73484" y="187359"/>
                </a:lnTo>
                <a:lnTo>
                  <a:pt x="75768" y="184437"/>
                </a:lnTo>
                <a:lnTo>
                  <a:pt x="77290" y="180505"/>
                </a:lnTo>
                <a:lnTo>
                  <a:pt x="78305" y="175899"/>
                </a:lnTo>
                <a:lnTo>
                  <a:pt x="78981" y="170844"/>
                </a:lnTo>
                <a:lnTo>
                  <a:pt x="79433" y="166482"/>
                </a:lnTo>
                <a:lnTo>
                  <a:pt x="79733" y="162582"/>
                </a:lnTo>
                <a:lnTo>
                  <a:pt x="80067" y="155603"/>
                </a:lnTo>
                <a:lnTo>
                  <a:pt x="80216" y="149194"/>
                </a:lnTo>
                <a:lnTo>
                  <a:pt x="81248" y="146096"/>
                </a:lnTo>
                <a:lnTo>
                  <a:pt x="82927" y="143038"/>
                </a:lnTo>
                <a:lnTo>
                  <a:pt x="85040" y="140007"/>
                </a:lnTo>
                <a:lnTo>
                  <a:pt x="87387" y="133994"/>
                </a:lnTo>
                <a:lnTo>
                  <a:pt x="88430" y="128014"/>
                </a:lnTo>
                <a:lnTo>
                  <a:pt x="88894" y="122049"/>
                </a:lnTo>
                <a:lnTo>
                  <a:pt x="89100" y="116091"/>
                </a:lnTo>
                <a:lnTo>
                  <a:pt x="89155" y="113112"/>
                </a:lnTo>
                <a:lnTo>
                  <a:pt x="88199" y="110135"/>
                </a:lnTo>
                <a:lnTo>
                  <a:pt x="86570" y="107157"/>
                </a:lnTo>
                <a:lnTo>
                  <a:pt x="84492" y="104181"/>
                </a:lnTo>
                <a:lnTo>
                  <a:pt x="82182" y="98227"/>
                </a:lnTo>
                <a:lnTo>
                  <a:pt x="81155" y="92274"/>
                </a:lnTo>
                <a:lnTo>
                  <a:pt x="80700" y="86321"/>
                </a:lnTo>
                <a:lnTo>
                  <a:pt x="80497" y="80368"/>
                </a:lnTo>
                <a:lnTo>
                  <a:pt x="80367" y="68461"/>
                </a:lnTo>
                <a:lnTo>
                  <a:pt x="79364" y="65485"/>
                </a:lnTo>
                <a:lnTo>
                  <a:pt x="77704" y="62508"/>
                </a:lnTo>
                <a:lnTo>
                  <a:pt x="72649" y="55343"/>
                </a:lnTo>
                <a:lnTo>
                  <a:pt x="71957" y="51717"/>
                </a:lnTo>
                <a:lnTo>
                  <a:pt x="71773" y="49361"/>
                </a:lnTo>
                <a:lnTo>
                  <a:pt x="70658" y="47790"/>
                </a:lnTo>
                <a:lnTo>
                  <a:pt x="68923" y="46743"/>
                </a:lnTo>
                <a:lnTo>
                  <a:pt x="66774" y="46045"/>
                </a:lnTo>
                <a:lnTo>
                  <a:pt x="65341" y="44587"/>
                </a:lnTo>
                <a:lnTo>
                  <a:pt x="64385" y="42623"/>
                </a:lnTo>
                <a:lnTo>
                  <a:pt x="63324" y="37795"/>
                </a:lnTo>
                <a:lnTo>
                  <a:pt x="62853" y="32343"/>
                </a:lnTo>
                <a:lnTo>
                  <a:pt x="61734" y="29499"/>
                </a:lnTo>
                <a:lnTo>
                  <a:pt x="59997" y="26612"/>
                </a:lnTo>
                <a:lnTo>
                  <a:pt x="54820" y="19589"/>
                </a:lnTo>
                <a:lnTo>
                  <a:pt x="54112" y="15982"/>
                </a:lnTo>
                <a:lnTo>
                  <a:pt x="53620" y="8867"/>
                </a:lnTo>
                <a:lnTo>
                  <a:pt x="53546" y="36"/>
                </a:lnTo>
                <a:lnTo>
                  <a:pt x="53545" y="11"/>
                </a:lnTo>
                <a:lnTo>
                  <a:pt x="48805" y="3"/>
                </a:lnTo>
                <a:lnTo>
                  <a:pt x="47409" y="995"/>
                </a:lnTo>
                <a:lnTo>
                  <a:pt x="46478" y="2648"/>
                </a:lnTo>
                <a:lnTo>
                  <a:pt x="45443" y="7130"/>
                </a:lnTo>
                <a:lnTo>
                  <a:pt x="44861" y="14239"/>
                </a:lnTo>
                <a:lnTo>
                  <a:pt x="44689" y="18771"/>
                </a:lnTo>
                <a:lnTo>
                  <a:pt x="44648" y="26864"/>
                </a:lnTo>
                <a:lnTo>
                  <a:pt x="43645" y="30808"/>
                </a:lnTo>
                <a:lnTo>
                  <a:pt x="41985" y="34429"/>
                </a:lnTo>
                <a:lnTo>
                  <a:pt x="39885" y="37836"/>
                </a:lnTo>
                <a:lnTo>
                  <a:pt x="37552" y="44267"/>
                </a:lnTo>
                <a:lnTo>
                  <a:pt x="36516" y="50432"/>
                </a:lnTo>
                <a:lnTo>
                  <a:pt x="36055" y="56479"/>
                </a:lnTo>
                <a:lnTo>
                  <a:pt x="35850" y="62474"/>
                </a:lnTo>
                <a:lnTo>
                  <a:pt x="35735" y="74074"/>
                </a:lnTo>
                <a:lnTo>
                  <a:pt x="35696" y="91030"/>
                </a:lnTo>
                <a:lnTo>
                  <a:pt x="34700" y="94421"/>
                </a:lnTo>
                <a:lnTo>
                  <a:pt x="33045" y="97675"/>
                </a:lnTo>
                <a:lnTo>
                  <a:pt x="30949" y="100835"/>
                </a:lnTo>
                <a:lnTo>
                  <a:pt x="30544" y="103935"/>
                </a:lnTo>
                <a:lnTo>
                  <a:pt x="31265" y="106993"/>
                </a:lnTo>
                <a:lnTo>
                  <a:pt x="33722" y="113037"/>
                </a:lnTo>
                <a:lnTo>
                  <a:pt x="34813" y="119030"/>
                </a:lnTo>
                <a:lnTo>
                  <a:pt x="35298" y="125002"/>
                </a:lnTo>
                <a:lnTo>
                  <a:pt x="35686" y="13394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1" name="SMARTInkAnnotation647">
            <a:extLst>
              <a:ext uri="{FF2B5EF4-FFF2-40B4-BE49-F238E27FC236}">
                <a16:creationId xmlns:a16="http://schemas.microsoft.com/office/drawing/2014/main" id="{02B42877-60A3-4E64-926A-7599E3D95D82}"/>
              </a:ext>
            </a:extLst>
          </p:cNvPr>
          <p:cNvSpPr>
            <a:spLocks/>
          </p:cNvSpPr>
          <p:nvPr/>
        </p:nvSpPr>
        <p:spPr bwMode="auto">
          <a:xfrm>
            <a:off x="6296025" y="3919538"/>
            <a:ext cx="7938" cy="80962"/>
          </a:xfrm>
          <a:custGeom>
            <a:avLst/>
            <a:gdLst>
              <a:gd name="T0" fmla="*/ 0 w 8563"/>
              <a:gd name="T1" fmla="*/ 0 h 80368"/>
              <a:gd name="T2" fmla="*/ 489 w 8563"/>
              <a:gd name="T3" fmla="*/ 0 h 80368"/>
              <a:gd name="T4" fmla="*/ 632 w 8563"/>
              <a:gd name="T5" fmla="*/ 1237 h 80368"/>
              <a:gd name="T6" fmla="*/ 728 w 8563"/>
              <a:gd name="T7" fmla="*/ 3301 h 80368"/>
              <a:gd name="T8" fmla="*/ 882 w 8563"/>
              <a:gd name="T9" fmla="*/ 9588 h 80368"/>
              <a:gd name="T10" fmla="*/ 793 w 8563"/>
              <a:gd name="T11" fmla="*/ 11342 h 80368"/>
              <a:gd name="T12" fmla="*/ 629 w 8563"/>
              <a:gd name="T13" fmla="*/ 13748 h 80368"/>
              <a:gd name="T14" fmla="*/ 420 w 8563"/>
              <a:gd name="T15" fmla="*/ 16591 h 80368"/>
              <a:gd name="T16" fmla="*/ 278 w 8563"/>
              <a:gd name="T17" fmla="*/ 19722 h 80368"/>
              <a:gd name="T18" fmla="*/ 187 w 8563"/>
              <a:gd name="T19" fmla="*/ 23050 h 80368"/>
              <a:gd name="T20" fmla="*/ 38 w 8563"/>
              <a:gd name="T21" fmla="*/ 31366 h 80368"/>
              <a:gd name="T22" fmla="*/ 25 w 8563"/>
              <a:gd name="T23" fmla="*/ 33284 h 80368"/>
              <a:gd name="T24" fmla="*/ 17 w 8563"/>
              <a:gd name="T25" fmla="*/ 35800 h 80368"/>
              <a:gd name="T26" fmla="*/ 6 w 8563"/>
              <a:gd name="T27" fmla="*/ 45256 h 80368"/>
              <a:gd name="T28" fmla="*/ 0 w 8563"/>
              <a:gd name="T29" fmla="*/ 100232 h 803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563"/>
              <a:gd name="T46" fmla="*/ 0 h 80368"/>
              <a:gd name="T47" fmla="*/ 8563 w 8563"/>
              <a:gd name="T48" fmla="*/ 80368 h 803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563" h="80368">
                <a:moveTo>
                  <a:pt x="0" y="0"/>
                </a:moveTo>
                <a:lnTo>
                  <a:pt x="4740" y="0"/>
                </a:lnTo>
                <a:lnTo>
                  <a:pt x="6137" y="992"/>
                </a:lnTo>
                <a:lnTo>
                  <a:pt x="7068" y="2646"/>
                </a:lnTo>
                <a:lnTo>
                  <a:pt x="8562" y="7688"/>
                </a:lnTo>
                <a:lnTo>
                  <a:pt x="7693" y="9094"/>
                </a:lnTo>
                <a:lnTo>
                  <a:pt x="6120" y="11023"/>
                </a:lnTo>
                <a:lnTo>
                  <a:pt x="4080" y="13302"/>
                </a:lnTo>
                <a:lnTo>
                  <a:pt x="2720" y="15813"/>
                </a:lnTo>
                <a:lnTo>
                  <a:pt x="1814" y="18479"/>
                </a:lnTo>
                <a:lnTo>
                  <a:pt x="358" y="25148"/>
                </a:lnTo>
                <a:lnTo>
                  <a:pt x="239" y="26686"/>
                </a:lnTo>
                <a:lnTo>
                  <a:pt x="159" y="28705"/>
                </a:lnTo>
                <a:lnTo>
                  <a:pt x="47" y="36287"/>
                </a:lnTo>
                <a:lnTo>
                  <a:pt x="0" y="803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2" name="SMARTInkAnnotation648">
            <a:extLst>
              <a:ext uri="{FF2B5EF4-FFF2-40B4-BE49-F238E27FC236}">
                <a16:creationId xmlns:a16="http://schemas.microsoft.com/office/drawing/2014/main" id="{971B4591-6D21-4C88-8219-117F78CC67B9}"/>
              </a:ext>
            </a:extLst>
          </p:cNvPr>
          <p:cNvSpPr>
            <a:spLocks/>
          </p:cNvSpPr>
          <p:nvPr/>
        </p:nvSpPr>
        <p:spPr bwMode="auto">
          <a:xfrm>
            <a:off x="6348413" y="3786188"/>
            <a:ext cx="63500" cy="125412"/>
          </a:xfrm>
          <a:custGeom>
            <a:avLst/>
            <a:gdLst>
              <a:gd name="T0" fmla="*/ 0 w 62509"/>
              <a:gd name="T1" fmla="*/ 0 h 124905"/>
              <a:gd name="T2" fmla="*/ 0 w 62509"/>
              <a:gd name="T3" fmla="*/ 20120 h 124905"/>
              <a:gd name="T4" fmla="*/ 14144 w 62509"/>
              <a:gd name="T5" fmla="*/ 30127 h 124905"/>
              <a:gd name="T6" fmla="*/ 14236 w 62509"/>
              <a:gd name="T7" fmla="*/ 33184 h 124905"/>
              <a:gd name="T8" fmla="*/ 14315 w 62509"/>
              <a:gd name="T9" fmla="*/ 125895 h 124905"/>
              <a:gd name="T10" fmla="*/ 15904 w 62509"/>
              <a:gd name="T11" fmla="*/ 127625 h 124905"/>
              <a:gd name="T12" fmla="*/ 18555 w 62509"/>
              <a:gd name="T13" fmla="*/ 128776 h 124905"/>
              <a:gd name="T14" fmla="*/ 26640 w 62509"/>
              <a:gd name="T15" fmla="*/ 130628 h 124905"/>
              <a:gd name="T16" fmla="*/ 27302 w 62509"/>
              <a:gd name="T17" fmla="*/ 131905 h 124905"/>
              <a:gd name="T18" fmla="*/ 28039 w 62509"/>
              <a:gd name="T19" fmla="*/ 136304 h 124905"/>
              <a:gd name="T20" fmla="*/ 28580 w 62509"/>
              <a:gd name="T21" fmla="*/ 140742 h 124905"/>
              <a:gd name="T22" fmla="*/ 30184 w 62509"/>
              <a:gd name="T23" fmla="*/ 140887 h 124905"/>
              <a:gd name="T24" fmla="*/ 32846 w 62509"/>
              <a:gd name="T25" fmla="*/ 140981 h 124905"/>
              <a:gd name="T26" fmla="*/ 36211 w 62509"/>
              <a:gd name="T27" fmla="*/ 141044 h 124905"/>
              <a:gd name="T28" fmla="*/ 40046 w 62509"/>
              <a:gd name="T29" fmla="*/ 139964 h 124905"/>
              <a:gd name="T30" fmla="*/ 44195 w 62509"/>
              <a:gd name="T31" fmla="*/ 138128 h 124905"/>
              <a:gd name="T32" fmla="*/ 54677 w 62509"/>
              <a:gd name="T33" fmla="*/ 132477 h 124905"/>
              <a:gd name="T34" fmla="*/ 57128 w 62509"/>
              <a:gd name="T35" fmla="*/ 132010 h 124905"/>
              <a:gd name="T36" fmla="*/ 60356 w 62509"/>
              <a:gd name="T37" fmla="*/ 131702 h 124905"/>
              <a:gd name="T38" fmla="*/ 64093 w 62509"/>
              <a:gd name="T39" fmla="*/ 131495 h 124905"/>
              <a:gd name="T40" fmla="*/ 66587 w 62509"/>
              <a:gd name="T41" fmla="*/ 130244 h 124905"/>
              <a:gd name="T42" fmla="*/ 68252 w 62509"/>
              <a:gd name="T43" fmla="*/ 128280 h 124905"/>
              <a:gd name="T44" fmla="*/ 69352 w 62509"/>
              <a:gd name="T45" fmla="*/ 125861 h 124905"/>
              <a:gd name="T46" fmla="*/ 71685 w 62509"/>
              <a:gd name="T47" fmla="*/ 124235 h 124905"/>
              <a:gd name="T48" fmla="*/ 74831 w 62509"/>
              <a:gd name="T49" fmla="*/ 123160 h 124905"/>
              <a:gd name="T50" fmla="*/ 78517 w 62509"/>
              <a:gd name="T51" fmla="*/ 122441 h 124905"/>
              <a:gd name="T52" fmla="*/ 82565 w 62509"/>
              <a:gd name="T53" fmla="*/ 120843 h 124905"/>
              <a:gd name="T54" fmla="*/ 86850 w 62509"/>
              <a:gd name="T55" fmla="*/ 118656 h 124905"/>
              <a:gd name="T56" fmla="*/ 100202 w 62509"/>
              <a:gd name="T57" fmla="*/ 110921 h 124905"/>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62509"/>
              <a:gd name="T88" fmla="*/ 0 h 124905"/>
              <a:gd name="T89" fmla="*/ 62509 w 62509"/>
              <a:gd name="T90" fmla="*/ 124905 h 124905"/>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62509" h="124905">
                <a:moveTo>
                  <a:pt x="0" y="0"/>
                </a:moveTo>
                <a:lnTo>
                  <a:pt x="0" y="17818"/>
                </a:lnTo>
                <a:lnTo>
                  <a:pt x="8821" y="26680"/>
                </a:lnTo>
                <a:lnTo>
                  <a:pt x="8881" y="29387"/>
                </a:lnTo>
                <a:lnTo>
                  <a:pt x="8930" y="111486"/>
                </a:lnTo>
                <a:lnTo>
                  <a:pt x="9922" y="113019"/>
                </a:lnTo>
                <a:lnTo>
                  <a:pt x="11576" y="114041"/>
                </a:lnTo>
                <a:lnTo>
                  <a:pt x="16619" y="115682"/>
                </a:lnTo>
                <a:lnTo>
                  <a:pt x="17032" y="116809"/>
                </a:lnTo>
                <a:lnTo>
                  <a:pt x="17491" y="120707"/>
                </a:lnTo>
                <a:lnTo>
                  <a:pt x="17828" y="124637"/>
                </a:lnTo>
                <a:lnTo>
                  <a:pt x="18830" y="124764"/>
                </a:lnTo>
                <a:lnTo>
                  <a:pt x="20491" y="124847"/>
                </a:lnTo>
                <a:lnTo>
                  <a:pt x="22590" y="124904"/>
                </a:lnTo>
                <a:lnTo>
                  <a:pt x="24983" y="123949"/>
                </a:lnTo>
                <a:lnTo>
                  <a:pt x="27569" y="122320"/>
                </a:lnTo>
                <a:lnTo>
                  <a:pt x="34109" y="117318"/>
                </a:lnTo>
                <a:lnTo>
                  <a:pt x="35638" y="116907"/>
                </a:lnTo>
                <a:lnTo>
                  <a:pt x="37649" y="116634"/>
                </a:lnTo>
                <a:lnTo>
                  <a:pt x="39982" y="116451"/>
                </a:lnTo>
                <a:lnTo>
                  <a:pt x="41538" y="115337"/>
                </a:lnTo>
                <a:lnTo>
                  <a:pt x="42575" y="113603"/>
                </a:lnTo>
                <a:lnTo>
                  <a:pt x="43266" y="111454"/>
                </a:lnTo>
                <a:lnTo>
                  <a:pt x="44719" y="110021"/>
                </a:lnTo>
                <a:lnTo>
                  <a:pt x="46680" y="109066"/>
                </a:lnTo>
                <a:lnTo>
                  <a:pt x="48979" y="108430"/>
                </a:lnTo>
                <a:lnTo>
                  <a:pt x="51505" y="107013"/>
                </a:lnTo>
                <a:lnTo>
                  <a:pt x="54180" y="105077"/>
                </a:lnTo>
                <a:lnTo>
                  <a:pt x="62508" y="9822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3" name="SMARTInkAnnotation649">
            <a:extLst>
              <a:ext uri="{FF2B5EF4-FFF2-40B4-BE49-F238E27FC236}">
                <a16:creationId xmlns:a16="http://schemas.microsoft.com/office/drawing/2014/main" id="{731BE143-72CD-430D-8BD5-CE02E89C3439}"/>
              </a:ext>
            </a:extLst>
          </p:cNvPr>
          <p:cNvSpPr>
            <a:spLocks/>
          </p:cNvSpPr>
          <p:nvPr/>
        </p:nvSpPr>
        <p:spPr bwMode="auto">
          <a:xfrm>
            <a:off x="6411913" y="3821113"/>
            <a:ext cx="26987" cy="188912"/>
          </a:xfrm>
          <a:custGeom>
            <a:avLst/>
            <a:gdLst>
              <a:gd name="T0" fmla="*/ 33373 w 26790"/>
              <a:gd name="T1" fmla="*/ 0 h 187525"/>
              <a:gd name="T2" fmla="*/ 33373 w 26790"/>
              <a:gd name="T3" fmla="*/ 5913 h 187525"/>
              <a:gd name="T4" fmla="*/ 32140 w 26790"/>
              <a:gd name="T5" fmla="*/ 8893 h 187525"/>
              <a:gd name="T6" fmla="*/ 30081 w 26790"/>
              <a:gd name="T7" fmla="*/ 12115 h 187525"/>
              <a:gd name="T8" fmla="*/ 23796 w 26790"/>
              <a:gd name="T9" fmla="*/ 20267 h 187525"/>
              <a:gd name="T10" fmla="*/ 22934 w 26790"/>
              <a:gd name="T11" fmla="*/ 24686 h 187525"/>
              <a:gd name="T12" fmla="*/ 22553 w 26790"/>
              <a:gd name="T13" fmla="*/ 30773 h 187525"/>
              <a:gd name="T14" fmla="*/ 22383 w 26790"/>
              <a:gd name="T15" fmla="*/ 37605 h 187525"/>
              <a:gd name="T16" fmla="*/ 21101 w 26790"/>
              <a:gd name="T17" fmla="*/ 41165 h 187525"/>
              <a:gd name="T18" fmla="*/ 19015 w 26790"/>
              <a:gd name="T19" fmla="*/ 44764 h 187525"/>
              <a:gd name="T20" fmla="*/ 16386 w 26790"/>
              <a:gd name="T21" fmla="*/ 48410 h 187525"/>
              <a:gd name="T22" fmla="*/ 14631 w 26790"/>
              <a:gd name="T23" fmla="*/ 52076 h 187525"/>
              <a:gd name="T24" fmla="*/ 13461 w 26790"/>
              <a:gd name="T25" fmla="*/ 55761 h 187525"/>
              <a:gd name="T26" fmla="*/ 12685 w 26790"/>
              <a:gd name="T27" fmla="*/ 59448 h 187525"/>
              <a:gd name="T28" fmla="*/ 12165 w 26790"/>
              <a:gd name="T29" fmla="*/ 63147 h 187525"/>
              <a:gd name="T30" fmla="*/ 11818 w 26790"/>
              <a:gd name="T31" fmla="*/ 66851 h 187525"/>
              <a:gd name="T32" fmla="*/ 11587 w 26790"/>
              <a:gd name="T33" fmla="*/ 70559 h 187525"/>
              <a:gd name="T34" fmla="*/ 11329 w 26790"/>
              <a:gd name="T35" fmla="*/ 81278 h 187525"/>
              <a:gd name="T36" fmla="*/ 11126 w 26790"/>
              <a:gd name="T37" fmla="*/ 193075 h 187525"/>
              <a:gd name="T38" fmla="*/ 9891 w 26790"/>
              <a:gd name="T39" fmla="*/ 196791 h 187525"/>
              <a:gd name="T40" fmla="*/ 7830 w 26790"/>
              <a:gd name="T41" fmla="*/ 200504 h 187525"/>
              <a:gd name="T42" fmla="*/ 1545 w 26790"/>
              <a:gd name="T43" fmla="*/ 209441 h 187525"/>
              <a:gd name="T44" fmla="*/ 687 w 26790"/>
              <a:gd name="T45" fmla="*/ 213966 h 187525"/>
              <a:gd name="T46" fmla="*/ 139 w 26790"/>
              <a:gd name="T47" fmla="*/ 221040 h 187525"/>
              <a:gd name="T48" fmla="*/ 32 w 26790"/>
              <a:gd name="T49" fmla="*/ 228177 h 187525"/>
              <a:gd name="T50" fmla="*/ 0 w 26790"/>
              <a:gd name="T51" fmla="*/ 233918 h 18752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26790"/>
              <a:gd name="T79" fmla="*/ 0 h 187525"/>
              <a:gd name="T80" fmla="*/ 26790 w 26790"/>
              <a:gd name="T81" fmla="*/ 187525 h 187525"/>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26790" h="187525">
                <a:moveTo>
                  <a:pt x="26789" y="0"/>
                </a:moveTo>
                <a:lnTo>
                  <a:pt x="26789" y="4741"/>
                </a:lnTo>
                <a:lnTo>
                  <a:pt x="25797" y="7129"/>
                </a:lnTo>
                <a:lnTo>
                  <a:pt x="24144" y="9713"/>
                </a:lnTo>
                <a:lnTo>
                  <a:pt x="19101" y="16250"/>
                </a:lnTo>
                <a:lnTo>
                  <a:pt x="18411" y="19790"/>
                </a:lnTo>
                <a:lnTo>
                  <a:pt x="18105" y="24670"/>
                </a:lnTo>
                <a:lnTo>
                  <a:pt x="17968" y="30147"/>
                </a:lnTo>
                <a:lnTo>
                  <a:pt x="16940" y="32997"/>
                </a:lnTo>
                <a:lnTo>
                  <a:pt x="15262" y="35888"/>
                </a:lnTo>
                <a:lnTo>
                  <a:pt x="13152" y="38808"/>
                </a:lnTo>
                <a:lnTo>
                  <a:pt x="11744" y="41747"/>
                </a:lnTo>
                <a:lnTo>
                  <a:pt x="10806" y="44699"/>
                </a:lnTo>
                <a:lnTo>
                  <a:pt x="10181" y="47658"/>
                </a:lnTo>
                <a:lnTo>
                  <a:pt x="9764" y="50624"/>
                </a:lnTo>
                <a:lnTo>
                  <a:pt x="9486" y="53593"/>
                </a:lnTo>
                <a:lnTo>
                  <a:pt x="9301" y="56565"/>
                </a:lnTo>
                <a:lnTo>
                  <a:pt x="9095" y="65158"/>
                </a:lnTo>
                <a:lnTo>
                  <a:pt x="8930" y="154781"/>
                </a:lnTo>
                <a:lnTo>
                  <a:pt x="7938" y="157758"/>
                </a:lnTo>
                <a:lnTo>
                  <a:pt x="6284" y="160735"/>
                </a:lnTo>
                <a:lnTo>
                  <a:pt x="1241" y="167900"/>
                </a:lnTo>
                <a:lnTo>
                  <a:pt x="552" y="171526"/>
                </a:lnTo>
                <a:lnTo>
                  <a:pt x="109" y="177197"/>
                </a:lnTo>
                <a:lnTo>
                  <a:pt x="32" y="182920"/>
                </a:lnTo>
                <a:lnTo>
                  <a:pt x="0" y="18752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4" name="SMARTInkAnnotation650">
            <a:extLst>
              <a:ext uri="{FF2B5EF4-FFF2-40B4-BE49-F238E27FC236}">
                <a16:creationId xmlns:a16="http://schemas.microsoft.com/office/drawing/2014/main" id="{4F53C818-C373-4986-B225-E18D7FDABECC}"/>
              </a:ext>
            </a:extLst>
          </p:cNvPr>
          <p:cNvSpPr>
            <a:spLocks/>
          </p:cNvSpPr>
          <p:nvPr/>
        </p:nvSpPr>
        <p:spPr bwMode="auto">
          <a:xfrm>
            <a:off x="6500813" y="3795713"/>
            <a:ext cx="106362" cy="220662"/>
          </a:xfrm>
          <a:custGeom>
            <a:avLst/>
            <a:gdLst>
              <a:gd name="T0" fmla="*/ 21431 w 107156"/>
              <a:gd name="T1" fmla="*/ 51548 h 221878"/>
              <a:gd name="T2" fmla="*/ 19315 w 107156"/>
              <a:gd name="T3" fmla="*/ 52304 h 221878"/>
              <a:gd name="T4" fmla="*/ 16522 w 107156"/>
              <a:gd name="T5" fmla="*/ 53482 h 221878"/>
              <a:gd name="T6" fmla="*/ 14377 w 107156"/>
              <a:gd name="T7" fmla="*/ 60162 h 221878"/>
              <a:gd name="T8" fmla="*/ 10520 w 107156"/>
              <a:gd name="T9" fmla="*/ 60390 h 221878"/>
              <a:gd name="T10" fmla="*/ 8645 w 107156"/>
              <a:gd name="T11" fmla="*/ 62687 h 221878"/>
              <a:gd name="T12" fmla="*/ 7231 w 107156"/>
              <a:gd name="T13" fmla="*/ 71762 h 221878"/>
              <a:gd name="T14" fmla="*/ 5038 w 107156"/>
              <a:gd name="T15" fmla="*/ 77364 h 221878"/>
              <a:gd name="T16" fmla="*/ 2239 w 107156"/>
              <a:gd name="T17" fmla="*/ 81448 h 221878"/>
              <a:gd name="T18" fmla="*/ 442 w 107156"/>
              <a:gd name="T19" fmla="*/ 90928 h 221878"/>
              <a:gd name="T20" fmla="*/ 79 w 107156"/>
              <a:gd name="T21" fmla="*/ 100901 h 221878"/>
              <a:gd name="T22" fmla="*/ 795 w 107156"/>
              <a:gd name="T23" fmla="*/ 155564 h 221878"/>
              <a:gd name="T24" fmla="*/ 3792 w 107156"/>
              <a:gd name="T25" fmla="*/ 157429 h 221878"/>
              <a:gd name="T26" fmla="*/ 5656 w 107156"/>
              <a:gd name="T27" fmla="*/ 160508 h 221878"/>
              <a:gd name="T28" fmla="*/ 6850 w 107156"/>
              <a:gd name="T29" fmla="*/ 169336 h 221878"/>
              <a:gd name="T30" fmla="*/ 9130 w 107156"/>
              <a:gd name="T31" fmla="*/ 171967 h 221878"/>
              <a:gd name="T32" fmla="*/ 11996 w 107156"/>
              <a:gd name="T33" fmla="*/ 173978 h 221878"/>
              <a:gd name="T34" fmla="*/ 13268 w 107156"/>
              <a:gd name="T35" fmla="*/ 177675 h 221878"/>
              <a:gd name="T36" fmla="*/ 15954 w 107156"/>
              <a:gd name="T37" fmla="*/ 179879 h 221878"/>
              <a:gd name="T38" fmla="*/ 23407 w 107156"/>
              <a:gd name="T39" fmla="*/ 183841 h 221878"/>
              <a:gd name="T40" fmla="*/ 28688 w 107156"/>
              <a:gd name="T41" fmla="*/ 187663 h 221878"/>
              <a:gd name="T42" fmla="*/ 35401 w 107156"/>
              <a:gd name="T43" fmla="*/ 181925 h 221878"/>
              <a:gd name="T44" fmla="*/ 61860 w 107156"/>
              <a:gd name="T45" fmla="*/ 153094 h 221878"/>
              <a:gd name="T46" fmla="*/ 64369 w 107156"/>
              <a:gd name="T47" fmla="*/ 146911 h 221878"/>
              <a:gd name="T48" fmla="*/ 67767 w 107156"/>
              <a:gd name="T49" fmla="*/ 145172 h 221878"/>
              <a:gd name="T50" fmla="*/ 69806 w 107156"/>
              <a:gd name="T51" fmla="*/ 142154 h 221878"/>
              <a:gd name="T52" fmla="*/ 71117 w 107156"/>
              <a:gd name="T53" fmla="*/ 133364 h 221878"/>
              <a:gd name="T54" fmla="*/ 73412 w 107156"/>
              <a:gd name="T55" fmla="*/ 128493 h 221878"/>
              <a:gd name="T56" fmla="*/ 77052 w 107156"/>
              <a:gd name="T57" fmla="*/ 121023 h 221878"/>
              <a:gd name="T58" fmla="*/ 78280 w 107156"/>
              <a:gd name="T59" fmla="*/ 110960 h 221878"/>
              <a:gd name="T60" fmla="*/ 78493 w 107156"/>
              <a:gd name="T61" fmla="*/ 103391 h 221878"/>
              <a:gd name="T62" fmla="*/ 80661 w 107156"/>
              <a:gd name="T63" fmla="*/ 98344 h 221878"/>
              <a:gd name="T64" fmla="*/ 84227 w 107156"/>
              <a:gd name="T65" fmla="*/ 90775 h 221878"/>
              <a:gd name="T66" fmla="*/ 85430 w 107156"/>
              <a:gd name="T67" fmla="*/ 80677 h 221878"/>
              <a:gd name="T68" fmla="*/ 85703 w 107156"/>
              <a:gd name="T69" fmla="*/ 65533 h 221878"/>
              <a:gd name="T70" fmla="*/ 84933 w 107156"/>
              <a:gd name="T71" fmla="*/ 33560 h 221878"/>
              <a:gd name="T72" fmla="*/ 81934 w 107156"/>
              <a:gd name="T73" fmla="*/ 31688 h 221878"/>
              <a:gd name="T74" fmla="*/ 80073 w 107156"/>
              <a:gd name="T75" fmla="*/ 28615 h 221878"/>
              <a:gd name="T76" fmla="*/ 78670 w 107156"/>
              <a:gd name="T77" fmla="*/ 18953 h 221878"/>
              <a:gd name="T78" fmla="*/ 77795 w 107156"/>
              <a:gd name="T79" fmla="*/ 8407 h 221878"/>
              <a:gd name="T80" fmla="*/ 74793 w 107156"/>
              <a:gd name="T81" fmla="*/ 7891 h 221878"/>
              <a:gd name="T82" fmla="*/ 72930 w 107156"/>
              <a:gd name="T83" fmla="*/ 5416 h 221878"/>
              <a:gd name="T84" fmla="*/ 69362 w 107156"/>
              <a:gd name="T85" fmla="*/ 56 h 221878"/>
              <a:gd name="T86" fmla="*/ 66549 w 107156"/>
              <a:gd name="T87" fmla="*/ 807 h 221878"/>
              <a:gd name="T88" fmla="*/ 64594 w 107156"/>
              <a:gd name="T89" fmla="*/ 6433 h 221878"/>
              <a:gd name="T90" fmla="*/ 62309 w 107156"/>
              <a:gd name="T91" fmla="*/ 7012 h 221878"/>
              <a:gd name="T92" fmla="*/ 51028 w 107156"/>
              <a:gd name="T93" fmla="*/ 7475 h 221878"/>
              <a:gd name="T94" fmla="*/ 50096 w 107156"/>
              <a:gd name="T95" fmla="*/ 13997 h 221878"/>
              <a:gd name="T96" fmla="*/ 47931 w 107156"/>
              <a:gd name="T97" fmla="*/ 14581 h 221878"/>
              <a:gd name="T98" fmla="*/ 45113 w 107156"/>
              <a:gd name="T99" fmla="*/ 15684 h 221878"/>
              <a:gd name="T100" fmla="*/ 43161 w 107156"/>
              <a:gd name="T101" fmla="*/ 21542 h 221878"/>
              <a:gd name="T102" fmla="*/ 42863 w 107156"/>
              <a:gd name="T103" fmla="*/ 30190 h 22187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7156"/>
              <a:gd name="T157" fmla="*/ 0 h 221878"/>
              <a:gd name="T158" fmla="*/ 107156 w 107156"/>
              <a:gd name="T159" fmla="*/ 221878 h 22187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7156" h="221878">
                <a:moveTo>
                  <a:pt x="26789" y="44536"/>
                </a:moveTo>
                <a:lnTo>
                  <a:pt x="26789" y="60786"/>
                </a:lnTo>
                <a:lnTo>
                  <a:pt x="25798" y="61322"/>
                </a:lnTo>
                <a:lnTo>
                  <a:pt x="24143" y="61679"/>
                </a:lnTo>
                <a:lnTo>
                  <a:pt x="22049" y="61918"/>
                </a:lnTo>
                <a:lnTo>
                  <a:pt x="20652" y="63069"/>
                </a:lnTo>
                <a:lnTo>
                  <a:pt x="19721" y="64829"/>
                </a:lnTo>
                <a:lnTo>
                  <a:pt x="17969" y="70944"/>
                </a:lnTo>
                <a:lnTo>
                  <a:pt x="15263" y="71156"/>
                </a:lnTo>
                <a:lnTo>
                  <a:pt x="13151" y="71212"/>
                </a:lnTo>
                <a:lnTo>
                  <a:pt x="11744" y="72242"/>
                </a:lnTo>
                <a:lnTo>
                  <a:pt x="10806" y="73920"/>
                </a:lnTo>
                <a:lnTo>
                  <a:pt x="9300" y="79003"/>
                </a:lnTo>
                <a:lnTo>
                  <a:pt x="9039" y="84624"/>
                </a:lnTo>
                <a:lnTo>
                  <a:pt x="8962" y="87833"/>
                </a:lnTo>
                <a:lnTo>
                  <a:pt x="6298" y="91229"/>
                </a:lnTo>
                <a:lnTo>
                  <a:pt x="4199" y="93524"/>
                </a:lnTo>
                <a:lnTo>
                  <a:pt x="2799" y="96046"/>
                </a:lnTo>
                <a:lnTo>
                  <a:pt x="1244" y="101494"/>
                </a:lnTo>
                <a:lnTo>
                  <a:pt x="553" y="107223"/>
                </a:lnTo>
                <a:lnTo>
                  <a:pt x="246" y="113076"/>
                </a:lnTo>
                <a:lnTo>
                  <a:pt x="109" y="118985"/>
                </a:lnTo>
                <a:lnTo>
                  <a:pt x="0" y="181467"/>
                </a:lnTo>
                <a:lnTo>
                  <a:pt x="992" y="183448"/>
                </a:lnTo>
                <a:lnTo>
                  <a:pt x="2646" y="184769"/>
                </a:lnTo>
                <a:lnTo>
                  <a:pt x="4740" y="185649"/>
                </a:lnTo>
                <a:lnTo>
                  <a:pt x="6137" y="187228"/>
                </a:lnTo>
                <a:lnTo>
                  <a:pt x="7068" y="189274"/>
                </a:lnTo>
                <a:lnTo>
                  <a:pt x="8103" y="194192"/>
                </a:lnTo>
                <a:lnTo>
                  <a:pt x="8561" y="199685"/>
                </a:lnTo>
                <a:lnTo>
                  <a:pt x="9676" y="201546"/>
                </a:lnTo>
                <a:lnTo>
                  <a:pt x="11412" y="202787"/>
                </a:lnTo>
                <a:lnTo>
                  <a:pt x="13561" y="203615"/>
                </a:lnTo>
                <a:lnTo>
                  <a:pt x="14994" y="205159"/>
                </a:lnTo>
                <a:lnTo>
                  <a:pt x="15949" y="207181"/>
                </a:lnTo>
                <a:lnTo>
                  <a:pt x="16586" y="209520"/>
                </a:lnTo>
                <a:lnTo>
                  <a:pt x="18003" y="211080"/>
                </a:lnTo>
                <a:lnTo>
                  <a:pt x="19939" y="212120"/>
                </a:lnTo>
                <a:lnTo>
                  <a:pt x="26388" y="214078"/>
                </a:lnTo>
                <a:lnTo>
                  <a:pt x="29257" y="216791"/>
                </a:lnTo>
                <a:lnTo>
                  <a:pt x="34442" y="221877"/>
                </a:lnTo>
                <a:lnTo>
                  <a:pt x="35860" y="221302"/>
                </a:lnTo>
                <a:lnTo>
                  <a:pt x="37797" y="219927"/>
                </a:lnTo>
                <a:lnTo>
                  <a:pt x="44248" y="214535"/>
                </a:lnTo>
                <a:lnTo>
                  <a:pt x="75800" y="183048"/>
                </a:lnTo>
                <a:lnTo>
                  <a:pt x="77322" y="180533"/>
                </a:lnTo>
                <a:lnTo>
                  <a:pt x="79014" y="175093"/>
                </a:lnTo>
                <a:lnTo>
                  <a:pt x="80457" y="173246"/>
                </a:lnTo>
                <a:lnTo>
                  <a:pt x="82412" y="172014"/>
                </a:lnTo>
                <a:lnTo>
                  <a:pt x="84706" y="171193"/>
                </a:lnTo>
                <a:lnTo>
                  <a:pt x="86237" y="169653"/>
                </a:lnTo>
                <a:lnTo>
                  <a:pt x="87257" y="167635"/>
                </a:lnTo>
                <a:lnTo>
                  <a:pt x="88390" y="162747"/>
                </a:lnTo>
                <a:lnTo>
                  <a:pt x="88894" y="157266"/>
                </a:lnTo>
                <a:lnTo>
                  <a:pt x="90020" y="154416"/>
                </a:lnTo>
                <a:lnTo>
                  <a:pt x="91763" y="151523"/>
                </a:lnTo>
                <a:lnTo>
                  <a:pt x="93918" y="148603"/>
                </a:lnTo>
                <a:lnTo>
                  <a:pt x="96311" y="142712"/>
                </a:lnTo>
                <a:lnTo>
                  <a:pt x="97375" y="136786"/>
                </a:lnTo>
                <a:lnTo>
                  <a:pt x="97848" y="130846"/>
                </a:lnTo>
                <a:lnTo>
                  <a:pt x="98058" y="124898"/>
                </a:lnTo>
                <a:lnTo>
                  <a:pt x="98114" y="121923"/>
                </a:lnTo>
                <a:lnTo>
                  <a:pt x="99144" y="118948"/>
                </a:lnTo>
                <a:lnTo>
                  <a:pt x="100823" y="115972"/>
                </a:lnTo>
                <a:lnTo>
                  <a:pt x="102934" y="112995"/>
                </a:lnTo>
                <a:lnTo>
                  <a:pt x="105280" y="107043"/>
                </a:lnTo>
                <a:lnTo>
                  <a:pt x="106323" y="101090"/>
                </a:lnTo>
                <a:lnTo>
                  <a:pt x="106786" y="95137"/>
                </a:lnTo>
                <a:lnTo>
                  <a:pt x="106992" y="89184"/>
                </a:lnTo>
                <a:lnTo>
                  <a:pt x="107124" y="77278"/>
                </a:lnTo>
                <a:lnTo>
                  <a:pt x="107155" y="41559"/>
                </a:lnTo>
                <a:lnTo>
                  <a:pt x="106164" y="39575"/>
                </a:lnTo>
                <a:lnTo>
                  <a:pt x="104510" y="38251"/>
                </a:lnTo>
                <a:lnTo>
                  <a:pt x="102416" y="37370"/>
                </a:lnTo>
                <a:lnTo>
                  <a:pt x="101019" y="35789"/>
                </a:lnTo>
                <a:lnTo>
                  <a:pt x="100088" y="33744"/>
                </a:lnTo>
                <a:lnTo>
                  <a:pt x="98595" y="28072"/>
                </a:lnTo>
                <a:lnTo>
                  <a:pt x="98336" y="22350"/>
                </a:lnTo>
                <a:lnTo>
                  <a:pt x="98237" y="10462"/>
                </a:lnTo>
                <a:lnTo>
                  <a:pt x="97241" y="9913"/>
                </a:lnTo>
                <a:lnTo>
                  <a:pt x="95586" y="9548"/>
                </a:lnTo>
                <a:lnTo>
                  <a:pt x="93490" y="9304"/>
                </a:lnTo>
                <a:lnTo>
                  <a:pt x="92092" y="8150"/>
                </a:lnTo>
                <a:lnTo>
                  <a:pt x="91160" y="6387"/>
                </a:lnTo>
                <a:lnTo>
                  <a:pt x="89406" y="268"/>
                </a:lnTo>
                <a:lnTo>
                  <a:pt x="86700" y="56"/>
                </a:lnTo>
                <a:lnTo>
                  <a:pt x="84589" y="0"/>
                </a:lnTo>
                <a:lnTo>
                  <a:pt x="83182" y="954"/>
                </a:lnTo>
                <a:lnTo>
                  <a:pt x="82244" y="2583"/>
                </a:lnTo>
                <a:lnTo>
                  <a:pt x="80738" y="7585"/>
                </a:lnTo>
                <a:lnTo>
                  <a:pt x="79622" y="7996"/>
                </a:lnTo>
                <a:lnTo>
                  <a:pt x="77886" y="8270"/>
                </a:lnTo>
                <a:lnTo>
                  <a:pt x="71815" y="8785"/>
                </a:lnTo>
                <a:lnTo>
                  <a:pt x="63782" y="8814"/>
                </a:lnTo>
                <a:lnTo>
                  <a:pt x="63357" y="9807"/>
                </a:lnTo>
                <a:lnTo>
                  <a:pt x="62619" y="16505"/>
                </a:lnTo>
                <a:lnTo>
                  <a:pt x="61590" y="16919"/>
                </a:lnTo>
                <a:lnTo>
                  <a:pt x="59911" y="17195"/>
                </a:lnTo>
                <a:lnTo>
                  <a:pt x="57800" y="17378"/>
                </a:lnTo>
                <a:lnTo>
                  <a:pt x="56393" y="18493"/>
                </a:lnTo>
                <a:lnTo>
                  <a:pt x="55455" y="20229"/>
                </a:lnTo>
                <a:lnTo>
                  <a:pt x="53949" y="25403"/>
                </a:lnTo>
                <a:lnTo>
                  <a:pt x="53743" y="28755"/>
                </a:lnTo>
                <a:lnTo>
                  <a:pt x="53578" y="3560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5" name="SMARTInkAnnotation651">
            <a:extLst>
              <a:ext uri="{FF2B5EF4-FFF2-40B4-BE49-F238E27FC236}">
                <a16:creationId xmlns:a16="http://schemas.microsoft.com/office/drawing/2014/main" id="{03549A20-BCFC-41F8-A684-A650B2D2FF3E}"/>
              </a:ext>
            </a:extLst>
          </p:cNvPr>
          <p:cNvSpPr>
            <a:spLocks/>
          </p:cNvSpPr>
          <p:nvPr/>
        </p:nvSpPr>
        <p:spPr bwMode="auto">
          <a:xfrm>
            <a:off x="6705600" y="3894138"/>
            <a:ext cx="26988" cy="44450"/>
          </a:xfrm>
          <a:custGeom>
            <a:avLst/>
            <a:gdLst>
              <a:gd name="T0" fmla="*/ 0 w 26790"/>
              <a:gd name="T1" fmla="*/ 15620 h 44649"/>
              <a:gd name="T2" fmla="*/ 9588 w 26790"/>
              <a:gd name="T3" fmla="*/ 15620 h 44649"/>
              <a:gd name="T4" fmla="*/ 10104 w 26790"/>
              <a:gd name="T5" fmla="*/ 16487 h 44649"/>
              <a:gd name="T6" fmla="*/ 10450 w 26790"/>
              <a:gd name="T7" fmla="*/ 17934 h 44649"/>
              <a:gd name="T8" fmla="*/ 11096 w 26790"/>
              <a:gd name="T9" fmla="*/ 23106 h 44649"/>
              <a:gd name="T10" fmla="*/ 12348 w 26790"/>
              <a:gd name="T11" fmla="*/ 23213 h 44649"/>
              <a:gd name="T12" fmla="*/ 14418 w 26790"/>
              <a:gd name="T13" fmla="*/ 23285 h 44649"/>
              <a:gd name="T14" fmla="*/ 20720 w 26790"/>
              <a:gd name="T15" fmla="*/ 23396 h 44649"/>
              <a:gd name="T16" fmla="*/ 21248 w 26790"/>
              <a:gd name="T17" fmla="*/ 24277 h 44649"/>
              <a:gd name="T18" fmla="*/ 21589 w 26790"/>
              <a:gd name="T19" fmla="*/ 25730 h 44649"/>
              <a:gd name="T20" fmla="*/ 22135 w 26790"/>
              <a:gd name="T21" fmla="*/ 30150 h 44649"/>
              <a:gd name="T22" fmla="*/ 23421 w 26790"/>
              <a:gd name="T23" fmla="*/ 30515 h 44649"/>
              <a:gd name="T24" fmla="*/ 25512 w 26790"/>
              <a:gd name="T25" fmla="*/ 30754 h 44649"/>
              <a:gd name="T26" fmla="*/ 31853 w 26790"/>
              <a:gd name="T27" fmla="*/ 31144 h 44649"/>
              <a:gd name="T28" fmla="*/ 32371 w 26790"/>
              <a:gd name="T29" fmla="*/ 32044 h 44649"/>
              <a:gd name="T30" fmla="*/ 32719 w 26790"/>
              <a:gd name="T31" fmla="*/ 33511 h 44649"/>
              <a:gd name="T32" fmla="*/ 33408 w 26790"/>
              <a:gd name="T33" fmla="*/ 39022 h 44649"/>
              <a:gd name="T34" fmla="*/ 33409 w 26790"/>
              <a:gd name="T35" fmla="*/ 39046 h 44649"/>
              <a:gd name="T36" fmla="*/ 33410 w 26790"/>
              <a:gd name="T37" fmla="*/ 39049 h 44649"/>
              <a:gd name="T38" fmla="*/ 33410 w 26790"/>
              <a:gd name="T39" fmla="*/ 31238 h 44649"/>
              <a:gd name="T40" fmla="*/ 33410 w 26790"/>
              <a:gd name="T41" fmla="*/ 38728 h 44649"/>
              <a:gd name="T42" fmla="*/ 32174 w 26790"/>
              <a:gd name="T43" fmla="*/ 38834 h 44649"/>
              <a:gd name="T44" fmla="*/ 30109 w 26790"/>
              <a:gd name="T45" fmla="*/ 38905 h 44649"/>
              <a:gd name="T46" fmla="*/ 22311 w 26790"/>
              <a:gd name="T47" fmla="*/ 39048 h 44649"/>
              <a:gd name="T48" fmla="*/ 22272 w 26790"/>
              <a:gd name="T49" fmla="*/ 7913 h 44649"/>
              <a:gd name="T50" fmla="*/ 25577 w 26790"/>
              <a:gd name="T51" fmla="*/ 5542 h 44649"/>
              <a:gd name="T52" fmla="*/ 33370 w 26790"/>
              <a:gd name="T53" fmla="*/ 32 h 44649"/>
              <a:gd name="T54" fmla="*/ 33408 w 26790"/>
              <a:gd name="T55" fmla="*/ 2 h 44649"/>
              <a:gd name="T56" fmla="*/ 33409 w 26790"/>
              <a:gd name="T57" fmla="*/ 0 h 44649"/>
              <a:gd name="T58" fmla="*/ 33410 w 26790"/>
              <a:gd name="T59" fmla="*/ 7807 h 44649"/>
              <a:gd name="T60" fmla="*/ 23820 w 26790"/>
              <a:gd name="T61" fmla="*/ 7809 h 44649"/>
              <a:gd name="T62" fmla="*/ 23304 w 26790"/>
              <a:gd name="T63" fmla="*/ 8677 h 44649"/>
              <a:gd name="T64" fmla="*/ 22959 w 26790"/>
              <a:gd name="T65" fmla="*/ 10123 h 44649"/>
              <a:gd name="T66" fmla="*/ 22277 w 26790"/>
              <a:gd name="T67" fmla="*/ 15591 h 44649"/>
              <a:gd name="T68" fmla="*/ 22274 w 26790"/>
              <a:gd name="T69" fmla="*/ 15618 h 44649"/>
              <a:gd name="T70" fmla="*/ 22272 w 26790"/>
              <a:gd name="T71" fmla="*/ 7809 h 446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790"/>
              <a:gd name="T109" fmla="*/ 0 h 44649"/>
              <a:gd name="T110" fmla="*/ 26790 w 26790"/>
              <a:gd name="T111" fmla="*/ 44649 h 4464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790" h="44649">
                <a:moveTo>
                  <a:pt x="0" y="17859"/>
                </a:moveTo>
                <a:lnTo>
                  <a:pt x="7688" y="17859"/>
                </a:lnTo>
                <a:lnTo>
                  <a:pt x="8102" y="18851"/>
                </a:lnTo>
                <a:lnTo>
                  <a:pt x="8378" y="20505"/>
                </a:lnTo>
                <a:lnTo>
                  <a:pt x="8897" y="26421"/>
                </a:lnTo>
                <a:lnTo>
                  <a:pt x="9900" y="26543"/>
                </a:lnTo>
                <a:lnTo>
                  <a:pt x="11561" y="26625"/>
                </a:lnTo>
                <a:lnTo>
                  <a:pt x="16615" y="26756"/>
                </a:lnTo>
                <a:lnTo>
                  <a:pt x="17030" y="27760"/>
                </a:lnTo>
                <a:lnTo>
                  <a:pt x="17307" y="29420"/>
                </a:lnTo>
                <a:lnTo>
                  <a:pt x="17750" y="34475"/>
                </a:lnTo>
                <a:lnTo>
                  <a:pt x="18779" y="34889"/>
                </a:lnTo>
                <a:lnTo>
                  <a:pt x="20456" y="35166"/>
                </a:lnTo>
                <a:lnTo>
                  <a:pt x="25538" y="35609"/>
                </a:lnTo>
                <a:lnTo>
                  <a:pt x="25955" y="36638"/>
                </a:lnTo>
                <a:lnTo>
                  <a:pt x="26233" y="38316"/>
                </a:lnTo>
                <a:lnTo>
                  <a:pt x="26787" y="44616"/>
                </a:lnTo>
                <a:lnTo>
                  <a:pt x="26788" y="44645"/>
                </a:lnTo>
                <a:lnTo>
                  <a:pt x="26789" y="44648"/>
                </a:lnTo>
                <a:lnTo>
                  <a:pt x="26789" y="35718"/>
                </a:lnTo>
                <a:lnTo>
                  <a:pt x="26789" y="44281"/>
                </a:lnTo>
                <a:lnTo>
                  <a:pt x="25797" y="44403"/>
                </a:lnTo>
                <a:lnTo>
                  <a:pt x="24143" y="44485"/>
                </a:lnTo>
                <a:lnTo>
                  <a:pt x="17892" y="44647"/>
                </a:lnTo>
                <a:lnTo>
                  <a:pt x="17859" y="9048"/>
                </a:lnTo>
                <a:lnTo>
                  <a:pt x="20505" y="6336"/>
                </a:lnTo>
                <a:lnTo>
                  <a:pt x="26756" y="32"/>
                </a:lnTo>
                <a:lnTo>
                  <a:pt x="26787" y="2"/>
                </a:lnTo>
                <a:lnTo>
                  <a:pt x="26788" y="0"/>
                </a:lnTo>
                <a:lnTo>
                  <a:pt x="26789" y="8927"/>
                </a:lnTo>
                <a:lnTo>
                  <a:pt x="19100" y="8929"/>
                </a:lnTo>
                <a:lnTo>
                  <a:pt x="18686" y="9921"/>
                </a:lnTo>
                <a:lnTo>
                  <a:pt x="18410" y="11575"/>
                </a:lnTo>
                <a:lnTo>
                  <a:pt x="17862" y="17826"/>
                </a:lnTo>
                <a:lnTo>
                  <a:pt x="17860" y="17856"/>
                </a:lnTo>
                <a:lnTo>
                  <a:pt x="17859"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6" name="SMARTInkAnnotation652">
            <a:extLst>
              <a:ext uri="{FF2B5EF4-FFF2-40B4-BE49-F238E27FC236}">
                <a16:creationId xmlns:a16="http://schemas.microsoft.com/office/drawing/2014/main" id="{2968A0F6-2DAF-457B-B35C-EC5EF81CCC0C}"/>
              </a:ext>
            </a:extLst>
          </p:cNvPr>
          <p:cNvSpPr>
            <a:spLocks/>
          </p:cNvSpPr>
          <p:nvPr/>
        </p:nvSpPr>
        <p:spPr bwMode="auto">
          <a:xfrm>
            <a:off x="6813550" y="3803650"/>
            <a:ext cx="17463" cy="223838"/>
          </a:xfrm>
          <a:custGeom>
            <a:avLst/>
            <a:gdLst>
              <a:gd name="T0" fmla="*/ 9099 w 17860"/>
              <a:gd name="T1" fmla="*/ 9671 h 223244"/>
              <a:gd name="T2" fmla="*/ 9099 w 17860"/>
              <a:gd name="T3" fmla="*/ 33 h 223244"/>
              <a:gd name="T4" fmla="*/ 4549 w 17860"/>
              <a:gd name="T5" fmla="*/ 0 h 223244"/>
              <a:gd name="T6" fmla="*/ 4549 w 17860"/>
              <a:gd name="T7" fmla="*/ 105069 h 223244"/>
              <a:gd name="T8" fmla="*/ 4043 w 17860"/>
              <a:gd name="T9" fmla="*/ 109803 h 223244"/>
              <a:gd name="T10" fmla="*/ 3201 w 17860"/>
              <a:gd name="T11" fmla="*/ 114033 h 223244"/>
              <a:gd name="T12" fmla="*/ 2134 w 17860"/>
              <a:gd name="T13" fmla="*/ 117930 h 223244"/>
              <a:gd name="T14" fmla="*/ 1425 w 17860"/>
              <a:gd name="T15" fmla="*/ 121601 h 223244"/>
              <a:gd name="T16" fmla="*/ 947 w 17860"/>
              <a:gd name="T17" fmla="*/ 125123 h 223244"/>
              <a:gd name="T18" fmla="*/ 631 w 17860"/>
              <a:gd name="T19" fmla="*/ 128545 h 223244"/>
              <a:gd name="T20" fmla="*/ 422 w 17860"/>
              <a:gd name="T21" fmla="*/ 132976 h 223244"/>
              <a:gd name="T22" fmla="*/ 281 w 17860"/>
              <a:gd name="T23" fmla="*/ 138079 h 223244"/>
              <a:gd name="T24" fmla="*/ 127 w 17860"/>
              <a:gd name="T25" fmla="*/ 148404 h 223244"/>
              <a:gd name="T26" fmla="*/ 40 w 17860"/>
              <a:gd name="T27" fmla="*/ 161334 h 223244"/>
              <a:gd name="T28" fmla="*/ 0 w 17860"/>
              <a:gd name="T29" fmla="*/ 240257 h 223244"/>
              <a:gd name="T30" fmla="*/ 505 w 17860"/>
              <a:gd name="T31" fmla="*/ 240760 h 223244"/>
              <a:gd name="T32" fmla="*/ 1347 w 17860"/>
              <a:gd name="T33" fmla="*/ 241095 h 223244"/>
              <a:gd name="T34" fmla="*/ 4549 w 17860"/>
              <a:gd name="T35" fmla="*/ 241768 h 2232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860"/>
              <a:gd name="T55" fmla="*/ 0 h 223244"/>
              <a:gd name="T56" fmla="*/ 17860 w 17860"/>
              <a:gd name="T57" fmla="*/ 223244 h 2232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860" h="223244">
                <a:moveTo>
                  <a:pt x="17859" y="8930"/>
                </a:moveTo>
                <a:lnTo>
                  <a:pt x="17859" y="33"/>
                </a:lnTo>
                <a:lnTo>
                  <a:pt x="8930" y="0"/>
                </a:lnTo>
                <a:lnTo>
                  <a:pt x="8930" y="97017"/>
                </a:lnTo>
                <a:lnTo>
                  <a:pt x="7938" y="101390"/>
                </a:lnTo>
                <a:lnTo>
                  <a:pt x="6284" y="105296"/>
                </a:lnTo>
                <a:lnTo>
                  <a:pt x="4190" y="108893"/>
                </a:lnTo>
                <a:lnTo>
                  <a:pt x="2793" y="112283"/>
                </a:lnTo>
                <a:lnTo>
                  <a:pt x="1862" y="115536"/>
                </a:lnTo>
                <a:lnTo>
                  <a:pt x="1241" y="118695"/>
                </a:lnTo>
                <a:lnTo>
                  <a:pt x="827" y="122787"/>
                </a:lnTo>
                <a:lnTo>
                  <a:pt x="551" y="127498"/>
                </a:lnTo>
                <a:lnTo>
                  <a:pt x="246" y="137033"/>
                </a:lnTo>
                <a:lnTo>
                  <a:pt x="73" y="148972"/>
                </a:lnTo>
                <a:lnTo>
                  <a:pt x="0" y="221847"/>
                </a:lnTo>
                <a:lnTo>
                  <a:pt x="991" y="222312"/>
                </a:lnTo>
                <a:lnTo>
                  <a:pt x="2646" y="222622"/>
                </a:lnTo>
                <a:lnTo>
                  <a:pt x="8930" y="22324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7" name="SMARTInkAnnotation653">
            <a:extLst>
              <a:ext uri="{FF2B5EF4-FFF2-40B4-BE49-F238E27FC236}">
                <a16:creationId xmlns:a16="http://schemas.microsoft.com/office/drawing/2014/main" id="{C283B199-B9DA-4BD2-8EF7-EB451BC5F4CC}"/>
              </a:ext>
            </a:extLst>
          </p:cNvPr>
          <p:cNvSpPr>
            <a:spLocks/>
          </p:cNvSpPr>
          <p:nvPr/>
        </p:nvSpPr>
        <p:spPr bwMode="auto">
          <a:xfrm>
            <a:off x="6892925" y="3786188"/>
            <a:ext cx="107950" cy="249237"/>
          </a:xfrm>
          <a:custGeom>
            <a:avLst/>
            <a:gdLst>
              <a:gd name="T0" fmla="*/ 22294 w 107155"/>
              <a:gd name="T1" fmla="*/ 48928 h 249997"/>
              <a:gd name="T2" fmla="*/ 12179 w 107155"/>
              <a:gd name="T3" fmla="*/ 42410 h 249997"/>
              <a:gd name="T4" fmla="*/ 11146 w 107155"/>
              <a:gd name="T5" fmla="*/ 55914 h 249997"/>
              <a:gd name="T6" fmla="*/ 458 w 107155"/>
              <a:gd name="T7" fmla="*/ 64834 h 249997"/>
              <a:gd name="T8" fmla="*/ 0 w 107155"/>
              <a:gd name="T9" fmla="*/ 182019 h 249997"/>
              <a:gd name="T10" fmla="*/ 3303 w 107155"/>
              <a:gd name="T11" fmla="*/ 187453 h 249997"/>
              <a:gd name="T12" fmla="*/ 8822 w 107155"/>
              <a:gd name="T13" fmla="*/ 195600 h 249997"/>
              <a:gd name="T14" fmla="*/ 11008 w 107155"/>
              <a:gd name="T15" fmla="*/ 207597 h 249997"/>
              <a:gd name="T16" fmla="*/ 14388 w 107155"/>
              <a:gd name="T17" fmla="*/ 209995 h 249997"/>
              <a:gd name="T18" fmla="*/ 18778 w 107155"/>
              <a:gd name="T19" fmla="*/ 211962 h 249997"/>
              <a:gd name="T20" fmla="*/ 22160 w 107155"/>
              <a:gd name="T21" fmla="*/ 219686 h 249997"/>
              <a:gd name="T22" fmla="*/ 31880 w 107155"/>
              <a:gd name="T23" fmla="*/ 220021 h 249997"/>
              <a:gd name="T24" fmla="*/ 33301 w 107155"/>
              <a:gd name="T25" fmla="*/ 227067 h 249997"/>
              <a:gd name="T26" fmla="*/ 36683 w 107155"/>
              <a:gd name="T27" fmla="*/ 227699 h 249997"/>
              <a:gd name="T28" fmla="*/ 47683 w 107155"/>
              <a:gd name="T29" fmla="*/ 225775 h 249997"/>
              <a:gd name="T30" fmla="*/ 87581 w 107155"/>
              <a:gd name="T31" fmla="*/ 196765 h 249997"/>
              <a:gd name="T32" fmla="*/ 88700 w 107155"/>
              <a:gd name="T33" fmla="*/ 191621 h 249997"/>
              <a:gd name="T34" fmla="*/ 92269 w 107155"/>
              <a:gd name="T35" fmla="*/ 189304 h 249997"/>
              <a:gd name="T36" fmla="*/ 96744 w 107155"/>
              <a:gd name="T37" fmla="*/ 187370 h 249997"/>
              <a:gd name="T38" fmla="*/ 99259 w 107155"/>
              <a:gd name="T39" fmla="*/ 181189 h 249997"/>
              <a:gd name="T40" fmla="*/ 100111 w 107155"/>
              <a:gd name="T41" fmla="*/ 170987 h 249997"/>
              <a:gd name="T42" fmla="*/ 101528 w 107155"/>
              <a:gd name="T43" fmla="*/ 158450 h 249997"/>
              <a:gd name="T44" fmla="*/ 106226 w 107155"/>
              <a:gd name="T45" fmla="*/ 156453 h 249997"/>
              <a:gd name="T46" fmla="*/ 109136 w 107155"/>
              <a:gd name="T47" fmla="*/ 153149 h 249997"/>
              <a:gd name="T48" fmla="*/ 111012 w 107155"/>
              <a:gd name="T49" fmla="*/ 143648 h 249997"/>
              <a:gd name="T50" fmla="*/ 111426 w 107155"/>
              <a:gd name="T51" fmla="*/ 127655 h 249997"/>
              <a:gd name="T52" fmla="*/ 112699 w 107155"/>
              <a:gd name="T53" fmla="*/ 116811 h 249997"/>
              <a:gd name="T54" fmla="*/ 117380 w 107155"/>
              <a:gd name="T55" fmla="*/ 111380 h 249997"/>
              <a:gd name="T56" fmla="*/ 121580 w 107155"/>
              <a:gd name="T57" fmla="*/ 100515 h 249997"/>
              <a:gd name="T58" fmla="*/ 122526 w 107155"/>
              <a:gd name="T59" fmla="*/ 89817 h 249997"/>
              <a:gd name="T60" fmla="*/ 123842 w 107155"/>
              <a:gd name="T61" fmla="*/ 76748 h 249997"/>
              <a:gd name="T62" fmla="*/ 128529 w 107155"/>
              <a:gd name="T63" fmla="*/ 74861 h 249997"/>
              <a:gd name="T64" fmla="*/ 131437 w 107155"/>
              <a:gd name="T65" fmla="*/ 71607 h 249997"/>
              <a:gd name="T66" fmla="*/ 133668 w 107155"/>
              <a:gd name="T67" fmla="*/ 59847 h 249997"/>
              <a:gd name="T68" fmla="*/ 133755 w 107155"/>
              <a:gd name="T69" fmla="*/ 45814 h 249997"/>
              <a:gd name="T70" fmla="*/ 130459 w 107155"/>
              <a:gd name="T71" fmla="*/ 42999 h 249997"/>
              <a:gd name="T72" fmla="*/ 126097 w 107155"/>
              <a:gd name="T73" fmla="*/ 40843 h 249997"/>
              <a:gd name="T74" fmla="*/ 123068 w 107155"/>
              <a:gd name="T75" fmla="*/ 33864 h 249997"/>
              <a:gd name="T76" fmla="*/ 121467 w 107155"/>
              <a:gd name="T77" fmla="*/ 27248 h 249997"/>
              <a:gd name="T78" fmla="*/ 116736 w 107155"/>
              <a:gd name="T79" fmla="*/ 25690 h 249997"/>
              <a:gd name="T80" fmla="*/ 113810 w 107155"/>
              <a:gd name="T81" fmla="*/ 22585 h 249997"/>
              <a:gd name="T82" fmla="*/ 110537 w 107155"/>
              <a:gd name="T83" fmla="*/ 17126 h 249997"/>
              <a:gd name="T84" fmla="*/ 105687 w 107155"/>
              <a:gd name="T85" fmla="*/ 16664 h 249997"/>
              <a:gd name="T86" fmla="*/ 102703 w 107155"/>
              <a:gd name="T87" fmla="*/ 14046 h 249997"/>
              <a:gd name="T88" fmla="*/ 99397 w 107155"/>
              <a:gd name="T89" fmla="*/ 8925 h 249997"/>
              <a:gd name="T90" fmla="*/ 94542 w 107155"/>
              <a:gd name="T91" fmla="*/ 8493 h 249997"/>
              <a:gd name="T92" fmla="*/ 91560 w 107155"/>
              <a:gd name="T93" fmla="*/ 5887 h 249997"/>
              <a:gd name="T94" fmla="*/ 88247 w 107155"/>
              <a:gd name="T95" fmla="*/ 778 h 249997"/>
              <a:gd name="T96" fmla="*/ 78170 w 107155"/>
              <a:gd name="T97" fmla="*/ 7 h 249997"/>
              <a:gd name="T98" fmla="*/ 70393 w 107155"/>
              <a:gd name="T99" fmla="*/ 901 h 249997"/>
              <a:gd name="T100" fmla="*/ 67339 w 107155"/>
              <a:gd name="T101" fmla="*/ 7015 h 249997"/>
              <a:gd name="T102" fmla="*/ 66922 w 107155"/>
              <a:gd name="T103" fmla="*/ 19393 h 249997"/>
              <a:gd name="T104" fmla="*/ 63594 w 107155"/>
              <a:gd name="T105" fmla="*/ 24615 h 249997"/>
              <a:gd name="T106" fmla="*/ 58061 w 107155"/>
              <a:gd name="T107" fmla="*/ 32648 h 249997"/>
              <a:gd name="T108" fmla="*/ 56194 w 107155"/>
              <a:gd name="T109" fmla="*/ 43475 h 249997"/>
              <a:gd name="T110" fmla="*/ 55871 w 107155"/>
              <a:gd name="T111" fmla="*/ 51620 h 249997"/>
              <a:gd name="T112" fmla="*/ 52491 w 107155"/>
              <a:gd name="T113" fmla="*/ 57050 h 249997"/>
              <a:gd name="T114" fmla="*/ 46931 w 107155"/>
              <a:gd name="T115" fmla="*/ 65200 h 249997"/>
              <a:gd name="T116" fmla="*/ 45050 w 107155"/>
              <a:gd name="T117" fmla="*/ 76064 h 249997"/>
              <a:gd name="T118" fmla="*/ 44625 w 107155"/>
              <a:gd name="T119" fmla="*/ 92366 h 249997"/>
              <a:gd name="T120" fmla="*/ 43346 w 107155"/>
              <a:gd name="T121" fmla="*/ 121176 h 249997"/>
              <a:gd name="T122" fmla="*/ 33439 w 107155"/>
              <a:gd name="T123" fmla="*/ 122252 h 24999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7155"/>
              <a:gd name="T187" fmla="*/ 0 h 249997"/>
              <a:gd name="T188" fmla="*/ 107155 w 107155"/>
              <a:gd name="T189" fmla="*/ 249997 h 24999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7155" h="249997">
                <a:moveTo>
                  <a:pt x="17860" y="62505"/>
                </a:moveTo>
                <a:lnTo>
                  <a:pt x="17860" y="53608"/>
                </a:lnTo>
                <a:lnTo>
                  <a:pt x="10171" y="45890"/>
                </a:lnTo>
                <a:lnTo>
                  <a:pt x="9757" y="46467"/>
                </a:lnTo>
                <a:lnTo>
                  <a:pt x="8931" y="53569"/>
                </a:lnTo>
                <a:lnTo>
                  <a:pt x="8930" y="61263"/>
                </a:lnTo>
                <a:lnTo>
                  <a:pt x="6284" y="64599"/>
                </a:lnTo>
                <a:lnTo>
                  <a:pt x="368" y="71035"/>
                </a:lnTo>
                <a:lnTo>
                  <a:pt x="73" y="78485"/>
                </a:lnTo>
                <a:lnTo>
                  <a:pt x="0" y="199427"/>
                </a:lnTo>
                <a:lnTo>
                  <a:pt x="992" y="202403"/>
                </a:lnTo>
                <a:lnTo>
                  <a:pt x="2646" y="205380"/>
                </a:lnTo>
                <a:lnTo>
                  <a:pt x="4740" y="208357"/>
                </a:lnTo>
                <a:lnTo>
                  <a:pt x="7068" y="214310"/>
                </a:lnTo>
                <a:lnTo>
                  <a:pt x="8563" y="221476"/>
                </a:lnTo>
                <a:lnTo>
                  <a:pt x="8821" y="227457"/>
                </a:lnTo>
                <a:lnTo>
                  <a:pt x="9849" y="229028"/>
                </a:lnTo>
                <a:lnTo>
                  <a:pt x="11527" y="230075"/>
                </a:lnTo>
                <a:lnTo>
                  <a:pt x="13637" y="230773"/>
                </a:lnTo>
                <a:lnTo>
                  <a:pt x="15045" y="232231"/>
                </a:lnTo>
                <a:lnTo>
                  <a:pt x="15983" y="234195"/>
                </a:lnTo>
                <a:lnTo>
                  <a:pt x="17750" y="240695"/>
                </a:lnTo>
                <a:lnTo>
                  <a:pt x="20457" y="240920"/>
                </a:lnTo>
                <a:lnTo>
                  <a:pt x="25538" y="241064"/>
                </a:lnTo>
                <a:lnTo>
                  <a:pt x="25956" y="242067"/>
                </a:lnTo>
                <a:lnTo>
                  <a:pt x="26679" y="248784"/>
                </a:lnTo>
                <a:lnTo>
                  <a:pt x="27708" y="249199"/>
                </a:lnTo>
                <a:lnTo>
                  <a:pt x="29387" y="249476"/>
                </a:lnTo>
                <a:lnTo>
                  <a:pt x="35348" y="249996"/>
                </a:lnTo>
                <a:lnTo>
                  <a:pt x="38200" y="247368"/>
                </a:lnTo>
                <a:lnTo>
                  <a:pt x="56057" y="229691"/>
                </a:lnTo>
                <a:lnTo>
                  <a:pt x="70164" y="215584"/>
                </a:lnTo>
                <a:lnTo>
                  <a:pt x="70872" y="212231"/>
                </a:lnTo>
                <a:lnTo>
                  <a:pt x="71060" y="209947"/>
                </a:lnTo>
                <a:lnTo>
                  <a:pt x="72178" y="208425"/>
                </a:lnTo>
                <a:lnTo>
                  <a:pt x="73917" y="207410"/>
                </a:lnTo>
                <a:lnTo>
                  <a:pt x="76066" y="206733"/>
                </a:lnTo>
                <a:lnTo>
                  <a:pt x="77500" y="205290"/>
                </a:lnTo>
                <a:lnTo>
                  <a:pt x="78456" y="203336"/>
                </a:lnTo>
                <a:lnTo>
                  <a:pt x="79518" y="198518"/>
                </a:lnTo>
                <a:lnTo>
                  <a:pt x="79990" y="193070"/>
                </a:lnTo>
                <a:lnTo>
                  <a:pt x="80200" y="187341"/>
                </a:lnTo>
                <a:lnTo>
                  <a:pt x="80335" y="175579"/>
                </a:lnTo>
                <a:lnTo>
                  <a:pt x="81337" y="173607"/>
                </a:lnTo>
                <a:lnTo>
                  <a:pt x="82998" y="172292"/>
                </a:lnTo>
                <a:lnTo>
                  <a:pt x="85098" y="171415"/>
                </a:lnTo>
                <a:lnTo>
                  <a:pt x="86498" y="169838"/>
                </a:lnTo>
                <a:lnTo>
                  <a:pt x="87431" y="167795"/>
                </a:lnTo>
                <a:lnTo>
                  <a:pt x="88468" y="162879"/>
                </a:lnTo>
                <a:lnTo>
                  <a:pt x="88929" y="157386"/>
                </a:lnTo>
                <a:lnTo>
                  <a:pt x="89134" y="151638"/>
                </a:lnTo>
                <a:lnTo>
                  <a:pt x="89265" y="139863"/>
                </a:lnTo>
                <a:lnTo>
                  <a:pt x="89287" y="130956"/>
                </a:lnTo>
                <a:lnTo>
                  <a:pt x="90283" y="127983"/>
                </a:lnTo>
                <a:lnTo>
                  <a:pt x="91938" y="125009"/>
                </a:lnTo>
                <a:lnTo>
                  <a:pt x="94035" y="122034"/>
                </a:lnTo>
                <a:lnTo>
                  <a:pt x="96364" y="116082"/>
                </a:lnTo>
                <a:lnTo>
                  <a:pt x="97400" y="110130"/>
                </a:lnTo>
                <a:lnTo>
                  <a:pt x="97859" y="104177"/>
                </a:lnTo>
                <a:lnTo>
                  <a:pt x="98154" y="98407"/>
                </a:lnTo>
                <a:lnTo>
                  <a:pt x="98217" y="85950"/>
                </a:lnTo>
                <a:lnTo>
                  <a:pt x="99213" y="84088"/>
                </a:lnTo>
                <a:lnTo>
                  <a:pt x="100869" y="82847"/>
                </a:lnTo>
                <a:lnTo>
                  <a:pt x="102965" y="82020"/>
                </a:lnTo>
                <a:lnTo>
                  <a:pt x="104361" y="80476"/>
                </a:lnTo>
                <a:lnTo>
                  <a:pt x="105294" y="78454"/>
                </a:lnTo>
                <a:lnTo>
                  <a:pt x="106788" y="72821"/>
                </a:lnTo>
                <a:lnTo>
                  <a:pt x="107084" y="65571"/>
                </a:lnTo>
                <a:lnTo>
                  <a:pt x="107146" y="58168"/>
                </a:lnTo>
                <a:lnTo>
                  <a:pt x="107154" y="50196"/>
                </a:lnTo>
                <a:lnTo>
                  <a:pt x="106163" y="48346"/>
                </a:lnTo>
                <a:lnTo>
                  <a:pt x="104509" y="47112"/>
                </a:lnTo>
                <a:lnTo>
                  <a:pt x="102415" y="46290"/>
                </a:lnTo>
                <a:lnTo>
                  <a:pt x="101019" y="44750"/>
                </a:lnTo>
                <a:lnTo>
                  <a:pt x="100088" y="42730"/>
                </a:lnTo>
                <a:lnTo>
                  <a:pt x="98594" y="37101"/>
                </a:lnTo>
                <a:lnTo>
                  <a:pt x="98336" y="31386"/>
                </a:lnTo>
                <a:lnTo>
                  <a:pt x="97307" y="29853"/>
                </a:lnTo>
                <a:lnTo>
                  <a:pt x="95629" y="28831"/>
                </a:lnTo>
                <a:lnTo>
                  <a:pt x="93519" y="28149"/>
                </a:lnTo>
                <a:lnTo>
                  <a:pt x="92112" y="26702"/>
                </a:lnTo>
                <a:lnTo>
                  <a:pt x="91174" y="24746"/>
                </a:lnTo>
                <a:lnTo>
                  <a:pt x="89668" y="19218"/>
                </a:lnTo>
                <a:lnTo>
                  <a:pt x="88552" y="18764"/>
                </a:lnTo>
                <a:lnTo>
                  <a:pt x="86817" y="18461"/>
                </a:lnTo>
                <a:lnTo>
                  <a:pt x="84666" y="18259"/>
                </a:lnTo>
                <a:lnTo>
                  <a:pt x="83234" y="17133"/>
                </a:lnTo>
                <a:lnTo>
                  <a:pt x="82278" y="15390"/>
                </a:lnTo>
                <a:lnTo>
                  <a:pt x="80745" y="10203"/>
                </a:lnTo>
                <a:lnTo>
                  <a:pt x="79627" y="9778"/>
                </a:lnTo>
                <a:lnTo>
                  <a:pt x="77889" y="9494"/>
                </a:lnTo>
                <a:lnTo>
                  <a:pt x="75739" y="9305"/>
                </a:lnTo>
                <a:lnTo>
                  <a:pt x="74305" y="8187"/>
                </a:lnTo>
                <a:lnTo>
                  <a:pt x="73349" y="6449"/>
                </a:lnTo>
                <a:lnTo>
                  <a:pt x="71815" y="1272"/>
                </a:lnTo>
                <a:lnTo>
                  <a:pt x="70697" y="847"/>
                </a:lnTo>
                <a:lnTo>
                  <a:pt x="68960" y="563"/>
                </a:lnTo>
                <a:lnTo>
                  <a:pt x="62620" y="7"/>
                </a:lnTo>
                <a:lnTo>
                  <a:pt x="57801" y="0"/>
                </a:lnTo>
                <a:lnTo>
                  <a:pt x="56394" y="991"/>
                </a:lnTo>
                <a:lnTo>
                  <a:pt x="55455" y="2644"/>
                </a:lnTo>
                <a:lnTo>
                  <a:pt x="53949" y="7686"/>
                </a:lnTo>
                <a:lnTo>
                  <a:pt x="53688" y="13299"/>
                </a:lnTo>
                <a:lnTo>
                  <a:pt x="53611" y="21247"/>
                </a:lnTo>
                <a:lnTo>
                  <a:pt x="52607" y="24085"/>
                </a:lnTo>
                <a:lnTo>
                  <a:pt x="50948" y="26970"/>
                </a:lnTo>
                <a:lnTo>
                  <a:pt x="48848" y="29885"/>
                </a:lnTo>
                <a:lnTo>
                  <a:pt x="46515" y="35770"/>
                </a:lnTo>
                <a:lnTo>
                  <a:pt x="45478" y="41693"/>
                </a:lnTo>
                <a:lnTo>
                  <a:pt x="45017" y="47633"/>
                </a:lnTo>
                <a:lnTo>
                  <a:pt x="44812" y="53580"/>
                </a:lnTo>
                <a:lnTo>
                  <a:pt x="44758" y="56555"/>
                </a:lnTo>
                <a:lnTo>
                  <a:pt x="43729" y="59530"/>
                </a:lnTo>
                <a:lnTo>
                  <a:pt x="42051" y="62506"/>
                </a:lnTo>
                <a:lnTo>
                  <a:pt x="39941" y="65483"/>
                </a:lnTo>
                <a:lnTo>
                  <a:pt x="37596" y="71435"/>
                </a:lnTo>
                <a:lnTo>
                  <a:pt x="36552" y="77388"/>
                </a:lnTo>
                <a:lnTo>
                  <a:pt x="36090" y="83341"/>
                </a:lnTo>
                <a:lnTo>
                  <a:pt x="35884" y="89294"/>
                </a:lnTo>
                <a:lnTo>
                  <a:pt x="35752" y="101201"/>
                </a:lnTo>
                <a:lnTo>
                  <a:pt x="35720" y="132178"/>
                </a:lnTo>
                <a:lnTo>
                  <a:pt x="34727" y="132767"/>
                </a:lnTo>
                <a:lnTo>
                  <a:pt x="33073" y="133159"/>
                </a:lnTo>
                <a:lnTo>
                  <a:pt x="26789" y="13394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8" name="SMARTInkAnnotation654">
            <a:extLst>
              <a:ext uri="{FF2B5EF4-FFF2-40B4-BE49-F238E27FC236}">
                <a16:creationId xmlns:a16="http://schemas.microsoft.com/office/drawing/2014/main" id="{7B57D66D-B38F-4E52-96BD-BEF99695C94A}"/>
              </a:ext>
            </a:extLst>
          </p:cNvPr>
          <p:cNvSpPr>
            <a:spLocks/>
          </p:cNvSpPr>
          <p:nvPr/>
        </p:nvSpPr>
        <p:spPr bwMode="auto">
          <a:xfrm>
            <a:off x="6946900" y="3687763"/>
            <a:ext cx="80963" cy="17462"/>
          </a:xfrm>
          <a:custGeom>
            <a:avLst/>
            <a:gdLst>
              <a:gd name="T0" fmla="*/ 22274 w 80369"/>
              <a:gd name="T1" fmla="*/ 9082 h 17860"/>
              <a:gd name="T2" fmla="*/ 0 w 80369"/>
              <a:gd name="T3" fmla="*/ 9082 h 17860"/>
              <a:gd name="T4" fmla="*/ 20713 w 80369"/>
              <a:gd name="T5" fmla="*/ 9082 h 17860"/>
              <a:gd name="T6" fmla="*/ 21238 w 80369"/>
              <a:gd name="T7" fmla="*/ 8579 h 17860"/>
              <a:gd name="T8" fmla="*/ 21585 w 80369"/>
              <a:gd name="T9" fmla="*/ 7738 h 17860"/>
              <a:gd name="T10" fmla="*/ 21810 w 80369"/>
              <a:gd name="T11" fmla="*/ 6673 h 17860"/>
              <a:gd name="T12" fmla="*/ 23208 w 80369"/>
              <a:gd name="T13" fmla="*/ 5963 h 17860"/>
              <a:gd name="T14" fmla="*/ 25368 w 80369"/>
              <a:gd name="T15" fmla="*/ 5489 h 17860"/>
              <a:gd name="T16" fmla="*/ 31827 w 80369"/>
              <a:gd name="T17" fmla="*/ 4729 h 17860"/>
              <a:gd name="T18" fmla="*/ 33591 w 80369"/>
              <a:gd name="T19" fmla="*/ 4666 h 17860"/>
              <a:gd name="T20" fmla="*/ 36006 w 80369"/>
              <a:gd name="T21" fmla="*/ 4626 h 17860"/>
              <a:gd name="T22" fmla="*/ 44049 w 80369"/>
              <a:gd name="T23" fmla="*/ 4547 h 17860"/>
              <a:gd name="T24" fmla="*/ 72236 w 80369"/>
              <a:gd name="T25" fmla="*/ 4541 h 17860"/>
              <a:gd name="T26" fmla="*/ 74141 w 80369"/>
              <a:gd name="T27" fmla="*/ 4038 h 17860"/>
              <a:gd name="T28" fmla="*/ 75417 w 80369"/>
              <a:gd name="T29" fmla="*/ 3197 h 17860"/>
              <a:gd name="T30" fmla="*/ 76263 w 80369"/>
              <a:gd name="T31" fmla="*/ 2130 h 17860"/>
              <a:gd name="T32" fmla="*/ 78067 w 80369"/>
              <a:gd name="T33" fmla="*/ 1422 h 17860"/>
              <a:gd name="T34" fmla="*/ 80510 w 80369"/>
              <a:gd name="T35" fmla="*/ 946 h 17860"/>
              <a:gd name="T36" fmla="*/ 83374 w 80369"/>
              <a:gd name="T37" fmla="*/ 631 h 17860"/>
              <a:gd name="T38" fmla="*/ 86516 w 80369"/>
              <a:gd name="T39" fmla="*/ 421 h 17860"/>
              <a:gd name="T40" fmla="*/ 89849 w 80369"/>
              <a:gd name="T41" fmla="*/ 281 h 17860"/>
              <a:gd name="T42" fmla="*/ 100233 w 80369"/>
              <a:gd name="T43" fmla="*/ 0 h 178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80369"/>
              <a:gd name="T67" fmla="*/ 0 h 17860"/>
              <a:gd name="T68" fmla="*/ 80369 w 80369"/>
              <a:gd name="T69" fmla="*/ 17860 h 1786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80369" h="17860">
                <a:moveTo>
                  <a:pt x="17860" y="17859"/>
                </a:moveTo>
                <a:lnTo>
                  <a:pt x="0" y="17859"/>
                </a:lnTo>
                <a:lnTo>
                  <a:pt x="16609" y="17859"/>
                </a:lnTo>
                <a:lnTo>
                  <a:pt x="17026" y="16867"/>
                </a:lnTo>
                <a:lnTo>
                  <a:pt x="17303" y="15213"/>
                </a:lnTo>
                <a:lnTo>
                  <a:pt x="17489" y="13118"/>
                </a:lnTo>
                <a:lnTo>
                  <a:pt x="18605" y="11722"/>
                </a:lnTo>
                <a:lnTo>
                  <a:pt x="20341" y="10791"/>
                </a:lnTo>
                <a:lnTo>
                  <a:pt x="25516" y="9297"/>
                </a:lnTo>
                <a:lnTo>
                  <a:pt x="26932" y="9175"/>
                </a:lnTo>
                <a:lnTo>
                  <a:pt x="28869" y="9093"/>
                </a:lnTo>
                <a:lnTo>
                  <a:pt x="35318" y="8939"/>
                </a:lnTo>
                <a:lnTo>
                  <a:pt x="57918" y="8929"/>
                </a:lnTo>
                <a:lnTo>
                  <a:pt x="59447" y="7937"/>
                </a:lnTo>
                <a:lnTo>
                  <a:pt x="60468" y="6284"/>
                </a:lnTo>
                <a:lnTo>
                  <a:pt x="61149" y="4189"/>
                </a:lnTo>
                <a:lnTo>
                  <a:pt x="62594" y="2793"/>
                </a:lnTo>
                <a:lnTo>
                  <a:pt x="64550" y="1862"/>
                </a:lnTo>
                <a:lnTo>
                  <a:pt x="66847" y="1241"/>
                </a:lnTo>
                <a:lnTo>
                  <a:pt x="69368" y="827"/>
                </a:lnTo>
                <a:lnTo>
                  <a:pt x="72043" y="551"/>
                </a:lnTo>
                <a:lnTo>
                  <a:pt x="80368"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09" name="SMARTInkAnnotation655">
            <a:extLst>
              <a:ext uri="{FF2B5EF4-FFF2-40B4-BE49-F238E27FC236}">
                <a16:creationId xmlns:a16="http://schemas.microsoft.com/office/drawing/2014/main" id="{27AA0903-BAB9-4F91-A428-883082F71536}"/>
              </a:ext>
            </a:extLst>
          </p:cNvPr>
          <p:cNvSpPr>
            <a:spLocks/>
          </p:cNvSpPr>
          <p:nvPr/>
        </p:nvSpPr>
        <p:spPr bwMode="auto">
          <a:xfrm>
            <a:off x="7099300" y="3625850"/>
            <a:ext cx="88900" cy="204788"/>
          </a:xfrm>
          <a:custGeom>
            <a:avLst/>
            <a:gdLst>
              <a:gd name="T0" fmla="*/ 7837 w 89298"/>
              <a:gd name="T1" fmla="*/ 57270 h 205383"/>
              <a:gd name="T2" fmla="*/ 7810 w 89298"/>
              <a:gd name="T3" fmla="*/ 49212 h 205383"/>
              <a:gd name="T4" fmla="*/ 321 w 89298"/>
              <a:gd name="T5" fmla="*/ 41266 h 205383"/>
              <a:gd name="T6" fmla="*/ 6753 w 89298"/>
              <a:gd name="T7" fmla="*/ 33908 h 205383"/>
              <a:gd name="T8" fmla="*/ 7718 w 89298"/>
              <a:gd name="T9" fmla="*/ 25796 h 205383"/>
              <a:gd name="T10" fmla="*/ 7810 w 89298"/>
              <a:gd name="T11" fmla="*/ 9334 h 205383"/>
              <a:gd name="T12" fmla="*/ 10123 w 89298"/>
              <a:gd name="T13" fmla="*/ 8697 h 205383"/>
              <a:gd name="T14" fmla="*/ 14895 w 89298"/>
              <a:gd name="T15" fmla="*/ 7343 h 205383"/>
              <a:gd name="T16" fmla="*/ 15620 w 89298"/>
              <a:gd name="T17" fmla="*/ 10 h 205383"/>
              <a:gd name="T18" fmla="*/ 53943 w 89298"/>
              <a:gd name="T19" fmla="*/ 902 h 205383"/>
              <a:gd name="T20" fmla="*/ 54666 w 89298"/>
              <a:gd name="T21" fmla="*/ 10598 h 205383"/>
              <a:gd name="T22" fmla="*/ 62479 w 89298"/>
              <a:gd name="T23" fmla="*/ 16369 h 205383"/>
              <a:gd name="T24" fmla="*/ 60164 w 89298"/>
              <a:gd name="T25" fmla="*/ 51018 h 205383"/>
              <a:gd name="T26" fmla="*/ 54764 w 89298"/>
              <a:gd name="T27" fmla="*/ 61534 h 205383"/>
              <a:gd name="T28" fmla="*/ 54669 w 89298"/>
              <a:gd name="T29" fmla="*/ 72500 h 205383"/>
              <a:gd name="T30" fmla="*/ 47944 w 89298"/>
              <a:gd name="T31" fmla="*/ 80613 h 205383"/>
              <a:gd name="T32" fmla="*/ 46884 w 89298"/>
              <a:gd name="T33" fmla="*/ 89668 h 205383"/>
              <a:gd name="T34" fmla="*/ 45995 w 89298"/>
              <a:gd name="T35" fmla="*/ 103617 h 205383"/>
              <a:gd name="T36" fmla="*/ 42712 w 89298"/>
              <a:gd name="T37" fmla="*/ 105168 h 205383"/>
              <a:gd name="T38" fmla="*/ 40677 w 89298"/>
              <a:gd name="T39" fmla="*/ 108285 h 205383"/>
              <a:gd name="T40" fmla="*/ 36778 w 89298"/>
              <a:gd name="T41" fmla="*/ 116855 h 205383"/>
              <a:gd name="T42" fmla="*/ 31723 w 89298"/>
              <a:gd name="T43" fmla="*/ 124686 h 205383"/>
              <a:gd name="T44" fmla="*/ 30589 w 89298"/>
              <a:gd name="T45" fmla="*/ 128174 h 205383"/>
              <a:gd name="T46" fmla="*/ 27189 w 89298"/>
              <a:gd name="T47" fmla="*/ 129724 h 205383"/>
              <a:gd name="T48" fmla="*/ 25101 w 89298"/>
              <a:gd name="T49" fmla="*/ 132840 h 205383"/>
              <a:gd name="T50" fmla="*/ 23526 w 89298"/>
              <a:gd name="T51" fmla="*/ 143127 h 205383"/>
              <a:gd name="T52" fmla="*/ 21158 w 89298"/>
              <a:gd name="T53" fmla="*/ 145465 h 205383"/>
              <a:gd name="T54" fmla="*/ 16347 w 89298"/>
              <a:gd name="T55" fmla="*/ 147999 h 205383"/>
              <a:gd name="T56" fmla="*/ 14968 w 89298"/>
              <a:gd name="T57" fmla="*/ 152889 h 205383"/>
              <a:gd name="T58" fmla="*/ 11571 w 89298"/>
              <a:gd name="T59" fmla="*/ 154352 h 205383"/>
              <a:gd name="T60" fmla="*/ 9481 w 89298"/>
              <a:gd name="T61" fmla="*/ 157426 h 205383"/>
              <a:gd name="T62" fmla="*/ 7820 w 89298"/>
              <a:gd name="T63" fmla="*/ 163675 h 205383"/>
              <a:gd name="T64" fmla="*/ 6943 w 89298"/>
              <a:gd name="T65" fmla="*/ 171133 h 205383"/>
              <a:gd name="T66" fmla="*/ 109 w 89298"/>
              <a:gd name="T67" fmla="*/ 171882 h 205383"/>
              <a:gd name="T68" fmla="*/ 0 w 89298"/>
              <a:gd name="T69" fmla="*/ 188262 h 205383"/>
              <a:gd name="T70" fmla="*/ 2314 w 89298"/>
              <a:gd name="T71" fmla="*/ 177802 h 205383"/>
              <a:gd name="T72" fmla="*/ 7714 w 89298"/>
              <a:gd name="T73" fmla="*/ 167649 h 205383"/>
              <a:gd name="T74" fmla="*/ 7810 w 89298"/>
              <a:gd name="T75" fmla="*/ 148506 h 205383"/>
              <a:gd name="T76" fmla="*/ 15593 w 89298"/>
              <a:gd name="T77" fmla="*/ 139183 h 205383"/>
              <a:gd name="T78" fmla="*/ 16486 w 89298"/>
              <a:gd name="T79" fmla="*/ 131726 h 205383"/>
              <a:gd name="T80" fmla="*/ 23397 w 89298"/>
              <a:gd name="T81" fmla="*/ 130967 h 205383"/>
              <a:gd name="T82" fmla="*/ 36586 w 89298"/>
              <a:gd name="T83" fmla="*/ 131874 h 205383"/>
              <a:gd name="T84" fmla="*/ 38726 w 89298"/>
              <a:gd name="T85" fmla="*/ 138014 h 205383"/>
              <a:gd name="T86" fmla="*/ 41219 w 89298"/>
              <a:gd name="T87" fmla="*/ 138645 h 205383"/>
              <a:gd name="T88" fmla="*/ 46986 w 89298"/>
              <a:gd name="T89" fmla="*/ 139993 h 205383"/>
              <a:gd name="T90" fmla="*/ 53484 w 89298"/>
              <a:gd name="T91" fmla="*/ 146190 h 205383"/>
              <a:gd name="T92" fmla="*/ 54318 w 89298"/>
              <a:gd name="T93" fmla="*/ 151341 h 205383"/>
              <a:gd name="T94" fmla="*/ 56828 w 89298"/>
              <a:gd name="T95" fmla="*/ 153663 h 205383"/>
              <a:gd name="T96" fmla="*/ 59965 w 89298"/>
              <a:gd name="T97" fmla="*/ 155606 h 205383"/>
              <a:gd name="T98" fmla="*/ 62146 w 89298"/>
              <a:gd name="T99" fmla="*/ 162460 h 205383"/>
              <a:gd name="T100" fmla="*/ 64646 w 89298"/>
              <a:gd name="T101" fmla="*/ 163152 h 205383"/>
              <a:gd name="T102" fmla="*/ 69546 w 89298"/>
              <a:gd name="T103" fmla="*/ 164542 h 205383"/>
              <a:gd name="T104" fmla="*/ 70260 w 89298"/>
              <a:gd name="T105" fmla="*/ 171551 h 205383"/>
              <a:gd name="T106" fmla="*/ 78002 w 89298"/>
              <a:gd name="T107" fmla="*/ 171888 h 205383"/>
              <a:gd name="T108" fmla="*/ 78097 w 89298"/>
              <a:gd name="T109" fmla="*/ 148819 h 205383"/>
              <a:gd name="T110" fmla="*/ 71372 w 89298"/>
              <a:gd name="T111" fmla="*/ 140419 h 205383"/>
              <a:gd name="T112" fmla="*/ 70288 w 89298"/>
              <a:gd name="T113" fmla="*/ 130965 h 2053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9298"/>
              <a:gd name="T172" fmla="*/ 0 h 205383"/>
              <a:gd name="T173" fmla="*/ 89298 w 89298"/>
              <a:gd name="T174" fmla="*/ 205383 h 20538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9298" h="205383">
                <a:moveTo>
                  <a:pt x="17859" y="53578"/>
                </a:moveTo>
                <a:lnTo>
                  <a:pt x="8962" y="62475"/>
                </a:lnTo>
                <a:lnTo>
                  <a:pt x="8930" y="62508"/>
                </a:lnTo>
                <a:lnTo>
                  <a:pt x="8930" y="53687"/>
                </a:lnTo>
                <a:lnTo>
                  <a:pt x="6284" y="50980"/>
                </a:lnTo>
                <a:lnTo>
                  <a:pt x="367" y="45019"/>
                </a:lnTo>
                <a:lnTo>
                  <a:pt x="2810" y="42167"/>
                </a:lnTo>
                <a:lnTo>
                  <a:pt x="7721" y="36992"/>
                </a:lnTo>
                <a:lnTo>
                  <a:pt x="8392" y="33639"/>
                </a:lnTo>
                <a:lnTo>
                  <a:pt x="8824" y="28142"/>
                </a:lnTo>
                <a:lnTo>
                  <a:pt x="8899" y="22450"/>
                </a:lnTo>
                <a:lnTo>
                  <a:pt x="8930" y="10181"/>
                </a:lnTo>
                <a:lnTo>
                  <a:pt x="9922" y="9764"/>
                </a:lnTo>
                <a:lnTo>
                  <a:pt x="11575" y="9486"/>
                </a:lnTo>
                <a:lnTo>
                  <a:pt x="16618" y="9040"/>
                </a:lnTo>
                <a:lnTo>
                  <a:pt x="17032" y="8011"/>
                </a:lnTo>
                <a:lnTo>
                  <a:pt x="17696" y="1876"/>
                </a:lnTo>
                <a:lnTo>
                  <a:pt x="17859" y="10"/>
                </a:lnTo>
                <a:lnTo>
                  <a:pt x="61266" y="0"/>
                </a:lnTo>
                <a:lnTo>
                  <a:pt x="61679" y="992"/>
                </a:lnTo>
                <a:lnTo>
                  <a:pt x="62344" y="7068"/>
                </a:lnTo>
                <a:lnTo>
                  <a:pt x="62506" y="11561"/>
                </a:lnTo>
                <a:lnTo>
                  <a:pt x="62508" y="17827"/>
                </a:lnTo>
                <a:lnTo>
                  <a:pt x="71437" y="17859"/>
                </a:lnTo>
                <a:lnTo>
                  <a:pt x="71438" y="52303"/>
                </a:lnTo>
                <a:lnTo>
                  <a:pt x="68792" y="55657"/>
                </a:lnTo>
                <a:lnTo>
                  <a:pt x="62875" y="62107"/>
                </a:lnTo>
                <a:lnTo>
                  <a:pt x="62617" y="67129"/>
                </a:lnTo>
                <a:lnTo>
                  <a:pt x="62514" y="72177"/>
                </a:lnTo>
                <a:lnTo>
                  <a:pt x="62509" y="79092"/>
                </a:lnTo>
                <a:lnTo>
                  <a:pt x="59862" y="82447"/>
                </a:lnTo>
                <a:lnTo>
                  <a:pt x="54820" y="87944"/>
                </a:lnTo>
                <a:lnTo>
                  <a:pt x="54130" y="91341"/>
                </a:lnTo>
                <a:lnTo>
                  <a:pt x="53610" y="97823"/>
                </a:lnTo>
                <a:lnTo>
                  <a:pt x="53579" y="111518"/>
                </a:lnTo>
                <a:lnTo>
                  <a:pt x="52587" y="113041"/>
                </a:lnTo>
                <a:lnTo>
                  <a:pt x="50933" y="114056"/>
                </a:lnTo>
                <a:lnTo>
                  <a:pt x="48838" y="114732"/>
                </a:lnTo>
                <a:lnTo>
                  <a:pt x="47441" y="116175"/>
                </a:lnTo>
                <a:lnTo>
                  <a:pt x="46510" y="118130"/>
                </a:lnTo>
                <a:lnTo>
                  <a:pt x="44758" y="124612"/>
                </a:lnTo>
                <a:lnTo>
                  <a:pt x="42051" y="127482"/>
                </a:lnTo>
                <a:lnTo>
                  <a:pt x="36970" y="132669"/>
                </a:lnTo>
                <a:lnTo>
                  <a:pt x="36275" y="136023"/>
                </a:lnTo>
                <a:lnTo>
                  <a:pt x="36089" y="138307"/>
                </a:lnTo>
                <a:lnTo>
                  <a:pt x="34974" y="139830"/>
                </a:lnTo>
                <a:lnTo>
                  <a:pt x="33238" y="140845"/>
                </a:lnTo>
                <a:lnTo>
                  <a:pt x="31088" y="141521"/>
                </a:lnTo>
                <a:lnTo>
                  <a:pt x="29656" y="142965"/>
                </a:lnTo>
                <a:lnTo>
                  <a:pt x="28700" y="144919"/>
                </a:lnTo>
                <a:lnTo>
                  <a:pt x="27167" y="150444"/>
                </a:lnTo>
                <a:lnTo>
                  <a:pt x="26901" y="156142"/>
                </a:lnTo>
                <a:lnTo>
                  <a:pt x="25871" y="157673"/>
                </a:lnTo>
                <a:lnTo>
                  <a:pt x="24192" y="158693"/>
                </a:lnTo>
                <a:lnTo>
                  <a:pt x="19111" y="160331"/>
                </a:lnTo>
                <a:lnTo>
                  <a:pt x="18693" y="161458"/>
                </a:lnTo>
                <a:lnTo>
                  <a:pt x="18230" y="165355"/>
                </a:lnTo>
                <a:lnTo>
                  <a:pt x="17115" y="166791"/>
                </a:lnTo>
                <a:lnTo>
                  <a:pt x="15378" y="167749"/>
                </a:lnTo>
                <a:lnTo>
                  <a:pt x="13229" y="168387"/>
                </a:lnTo>
                <a:lnTo>
                  <a:pt x="11796" y="169805"/>
                </a:lnTo>
                <a:lnTo>
                  <a:pt x="10840" y="171742"/>
                </a:lnTo>
                <a:lnTo>
                  <a:pt x="8944" y="178541"/>
                </a:lnTo>
                <a:lnTo>
                  <a:pt x="8940" y="178558"/>
                </a:lnTo>
                <a:lnTo>
                  <a:pt x="8931" y="186279"/>
                </a:lnTo>
                <a:lnTo>
                  <a:pt x="7938" y="186694"/>
                </a:lnTo>
                <a:lnTo>
                  <a:pt x="6284" y="186970"/>
                </a:lnTo>
                <a:lnTo>
                  <a:pt x="109" y="187514"/>
                </a:lnTo>
                <a:lnTo>
                  <a:pt x="23" y="193658"/>
                </a:lnTo>
                <a:lnTo>
                  <a:pt x="0" y="205382"/>
                </a:lnTo>
                <a:lnTo>
                  <a:pt x="0" y="196821"/>
                </a:lnTo>
                <a:lnTo>
                  <a:pt x="2646" y="193971"/>
                </a:lnTo>
                <a:lnTo>
                  <a:pt x="8562" y="187901"/>
                </a:lnTo>
                <a:lnTo>
                  <a:pt x="8820" y="182895"/>
                </a:lnTo>
                <a:lnTo>
                  <a:pt x="8915" y="176514"/>
                </a:lnTo>
                <a:lnTo>
                  <a:pt x="8930" y="162011"/>
                </a:lnTo>
                <a:lnTo>
                  <a:pt x="11575" y="158656"/>
                </a:lnTo>
                <a:lnTo>
                  <a:pt x="17828" y="151840"/>
                </a:lnTo>
                <a:lnTo>
                  <a:pt x="17857" y="144119"/>
                </a:lnTo>
                <a:lnTo>
                  <a:pt x="18850" y="143704"/>
                </a:lnTo>
                <a:lnTo>
                  <a:pt x="20503" y="143428"/>
                </a:lnTo>
                <a:lnTo>
                  <a:pt x="26757" y="142878"/>
                </a:lnTo>
                <a:lnTo>
                  <a:pt x="40426" y="142875"/>
                </a:lnTo>
                <a:lnTo>
                  <a:pt x="41834" y="143867"/>
                </a:lnTo>
                <a:lnTo>
                  <a:pt x="42772" y="145521"/>
                </a:lnTo>
                <a:lnTo>
                  <a:pt x="44278" y="150563"/>
                </a:lnTo>
                <a:lnTo>
                  <a:pt x="45393" y="150977"/>
                </a:lnTo>
                <a:lnTo>
                  <a:pt x="47130" y="151253"/>
                </a:lnTo>
                <a:lnTo>
                  <a:pt x="52305" y="151695"/>
                </a:lnTo>
                <a:lnTo>
                  <a:pt x="53721" y="152724"/>
                </a:lnTo>
                <a:lnTo>
                  <a:pt x="55658" y="154402"/>
                </a:lnTo>
                <a:lnTo>
                  <a:pt x="61155" y="159484"/>
                </a:lnTo>
                <a:lnTo>
                  <a:pt x="61606" y="160893"/>
                </a:lnTo>
                <a:lnTo>
                  <a:pt x="62107" y="165104"/>
                </a:lnTo>
                <a:lnTo>
                  <a:pt x="63233" y="166624"/>
                </a:lnTo>
                <a:lnTo>
                  <a:pt x="64976" y="167637"/>
                </a:lnTo>
                <a:lnTo>
                  <a:pt x="67129" y="168313"/>
                </a:lnTo>
                <a:lnTo>
                  <a:pt x="68566" y="169756"/>
                </a:lnTo>
                <a:lnTo>
                  <a:pt x="69523" y="171710"/>
                </a:lnTo>
                <a:lnTo>
                  <a:pt x="71059" y="177234"/>
                </a:lnTo>
                <a:lnTo>
                  <a:pt x="72177" y="177687"/>
                </a:lnTo>
                <a:lnTo>
                  <a:pt x="73916" y="177989"/>
                </a:lnTo>
                <a:lnTo>
                  <a:pt x="79094" y="178474"/>
                </a:lnTo>
                <a:lnTo>
                  <a:pt x="79518" y="179506"/>
                </a:lnTo>
                <a:lnTo>
                  <a:pt x="80200" y="185646"/>
                </a:lnTo>
                <a:lnTo>
                  <a:pt x="80334" y="187152"/>
                </a:lnTo>
                <a:lnTo>
                  <a:pt x="82998" y="187358"/>
                </a:lnTo>
                <a:lnTo>
                  <a:pt x="89188" y="187520"/>
                </a:lnTo>
                <a:lnTo>
                  <a:pt x="89274" y="181385"/>
                </a:lnTo>
                <a:lnTo>
                  <a:pt x="89297" y="162353"/>
                </a:lnTo>
                <a:lnTo>
                  <a:pt x="86651" y="158808"/>
                </a:lnTo>
                <a:lnTo>
                  <a:pt x="81608" y="153188"/>
                </a:lnTo>
                <a:lnTo>
                  <a:pt x="80919" y="149773"/>
                </a:lnTo>
                <a:lnTo>
                  <a:pt x="80367" y="14287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0" name="SMARTInkAnnotation656">
            <a:extLst>
              <a:ext uri="{FF2B5EF4-FFF2-40B4-BE49-F238E27FC236}">
                <a16:creationId xmlns:a16="http://schemas.microsoft.com/office/drawing/2014/main" id="{1BE70513-C553-4D4F-9577-F1CE60072B82}"/>
              </a:ext>
            </a:extLst>
          </p:cNvPr>
          <p:cNvSpPr>
            <a:spLocks/>
          </p:cNvSpPr>
          <p:nvPr/>
        </p:nvSpPr>
        <p:spPr bwMode="auto">
          <a:xfrm>
            <a:off x="7232650" y="3830638"/>
            <a:ext cx="179388" cy="179387"/>
          </a:xfrm>
          <a:custGeom>
            <a:avLst/>
            <a:gdLst>
              <a:gd name="T0" fmla="*/ 0 w 178595"/>
              <a:gd name="T1" fmla="*/ 0 h 178585"/>
              <a:gd name="T2" fmla="*/ 1137 w 178595"/>
              <a:gd name="T3" fmla="*/ 56831 h 178585"/>
              <a:gd name="T4" fmla="*/ 5414 w 178595"/>
              <a:gd name="T5" fmla="*/ 59308 h 178585"/>
              <a:gd name="T6" fmla="*/ 8074 w 178595"/>
              <a:gd name="T7" fmla="*/ 63434 h 178585"/>
              <a:gd name="T8" fmla="*/ 8123 w 178595"/>
              <a:gd name="T9" fmla="*/ 70186 h 178585"/>
              <a:gd name="T10" fmla="*/ 1291 w 178595"/>
              <a:gd name="T11" fmla="*/ 88617 h 178585"/>
              <a:gd name="T12" fmla="*/ 563 w 178595"/>
              <a:gd name="T13" fmla="*/ 96511 h 178585"/>
              <a:gd name="T14" fmla="*/ 45 w 178595"/>
              <a:gd name="T15" fmla="*/ 122082 h 178585"/>
              <a:gd name="T16" fmla="*/ 0 w 178595"/>
              <a:gd name="T17" fmla="*/ 119158 h 178585"/>
              <a:gd name="T18" fmla="*/ 3021 w 178595"/>
              <a:gd name="T19" fmla="*/ 112353 h 178585"/>
              <a:gd name="T20" fmla="*/ 7010 w 178595"/>
              <a:gd name="T21" fmla="*/ 105545 h 178585"/>
              <a:gd name="T22" fmla="*/ 9780 w 178595"/>
              <a:gd name="T23" fmla="*/ 93947 h 178585"/>
              <a:gd name="T24" fmla="*/ 10117 w 178595"/>
              <a:gd name="T25" fmla="*/ 84173 h 178585"/>
              <a:gd name="T26" fmla="*/ 11309 w 178595"/>
              <a:gd name="T27" fmla="*/ 74626 h 178585"/>
              <a:gd name="T28" fmla="*/ 15603 w 178595"/>
              <a:gd name="T29" fmla="*/ 67973 h 178585"/>
              <a:gd name="T30" fmla="*/ 18268 w 178595"/>
              <a:gd name="T31" fmla="*/ 61232 h 178585"/>
              <a:gd name="T32" fmla="*/ 23234 w 178595"/>
              <a:gd name="T33" fmla="*/ 48938 h 178585"/>
              <a:gd name="T34" fmla="*/ 29952 w 178595"/>
              <a:gd name="T35" fmla="*/ 38540 h 178585"/>
              <a:gd name="T36" fmla="*/ 31443 w 178595"/>
              <a:gd name="T37" fmla="*/ 34154 h 178585"/>
              <a:gd name="T38" fmla="*/ 39342 w 178595"/>
              <a:gd name="T39" fmla="*/ 31106 h 178585"/>
              <a:gd name="T40" fmla="*/ 40508 w 178595"/>
              <a:gd name="T41" fmla="*/ 23717 h 178585"/>
              <a:gd name="T42" fmla="*/ 41846 w 178595"/>
              <a:gd name="T43" fmla="*/ 21402 h 178585"/>
              <a:gd name="T44" fmla="*/ 53999 w 178595"/>
              <a:gd name="T45" fmla="*/ 20432 h 178585"/>
              <a:gd name="T46" fmla="*/ 61070 w 178595"/>
              <a:gd name="T47" fmla="*/ 25856 h 178585"/>
              <a:gd name="T48" fmla="*/ 62303 w 178595"/>
              <a:gd name="T49" fmla="*/ 29698 h 178585"/>
              <a:gd name="T50" fmla="*/ 69972 w 178595"/>
              <a:gd name="T51" fmla="*/ 30519 h 178585"/>
              <a:gd name="T52" fmla="*/ 71111 w 178595"/>
              <a:gd name="T53" fmla="*/ 37639 h 178585"/>
              <a:gd name="T54" fmla="*/ 71394 w 178595"/>
              <a:gd name="T55" fmla="*/ 50640 h 178585"/>
              <a:gd name="T56" fmla="*/ 80176 w 178595"/>
              <a:gd name="T57" fmla="*/ 59828 h 178585"/>
              <a:gd name="T58" fmla="*/ 81469 w 178595"/>
              <a:gd name="T59" fmla="*/ 69955 h 178585"/>
              <a:gd name="T60" fmla="*/ 81591 w 178595"/>
              <a:gd name="T61" fmla="*/ 90051 h 178585"/>
              <a:gd name="T62" fmla="*/ 90372 w 178595"/>
              <a:gd name="T63" fmla="*/ 100564 h 178585"/>
              <a:gd name="T64" fmla="*/ 91513 w 178595"/>
              <a:gd name="T65" fmla="*/ 109993 h 178585"/>
              <a:gd name="T66" fmla="*/ 91790 w 178595"/>
              <a:gd name="T67" fmla="*/ 141409 h 178585"/>
              <a:gd name="T68" fmla="*/ 100574 w 178595"/>
              <a:gd name="T69" fmla="*/ 151656 h 178585"/>
              <a:gd name="T70" fmla="*/ 101864 w 178595"/>
              <a:gd name="T71" fmla="*/ 161879 h 178585"/>
              <a:gd name="T72" fmla="*/ 101989 w 178595"/>
              <a:gd name="T73" fmla="*/ 173510 h 178585"/>
              <a:gd name="T74" fmla="*/ 92211 w 178595"/>
              <a:gd name="T75" fmla="*/ 183436 h 178585"/>
              <a:gd name="T76" fmla="*/ 91792 w 178595"/>
              <a:gd name="T77" fmla="*/ 172594 h 178585"/>
              <a:gd name="T78" fmla="*/ 92925 w 178595"/>
              <a:gd name="T79" fmla="*/ 123612 h 178585"/>
              <a:gd name="T80" fmla="*/ 98802 w 178595"/>
              <a:gd name="T81" fmla="*/ 121744 h 178585"/>
              <a:gd name="T82" fmla="*/ 101571 w 178595"/>
              <a:gd name="T83" fmla="*/ 113821 h 178585"/>
              <a:gd name="T84" fmla="*/ 101954 w 178595"/>
              <a:gd name="T85" fmla="*/ 103691 h 178585"/>
              <a:gd name="T86" fmla="*/ 111766 w 178595"/>
              <a:gd name="T87" fmla="*/ 92392 h 178585"/>
              <a:gd name="T88" fmla="*/ 113237 w 178595"/>
              <a:gd name="T89" fmla="*/ 85003 h 178585"/>
              <a:gd name="T90" fmla="*/ 117565 w 178595"/>
              <a:gd name="T91" fmla="*/ 83177 h 178585"/>
              <a:gd name="T92" fmla="*/ 120247 w 178595"/>
              <a:gd name="T93" fmla="*/ 79339 h 178585"/>
              <a:gd name="T94" fmla="*/ 127766 w 178595"/>
              <a:gd name="T95" fmla="*/ 66215 h 178585"/>
              <a:gd name="T96" fmla="*/ 168561 w 178595"/>
              <a:gd name="T97" fmla="*/ 61290 h 178585"/>
              <a:gd name="T98" fmla="*/ 171243 w 178595"/>
              <a:gd name="T99" fmla="*/ 64314 h 178585"/>
              <a:gd name="T100" fmla="*/ 173348 w 178595"/>
              <a:gd name="T101" fmla="*/ 76800 h 178585"/>
              <a:gd name="T102" fmla="*/ 176389 w 178595"/>
              <a:gd name="T103" fmla="*/ 79531 h 178585"/>
              <a:gd name="T104" fmla="*/ 180385 w 178595"/>
              <a:gd name="T105" fmla="*/ 81879 h 178585"/>
              <a:gd name="T106" fmla="*/ 183457 w 178595"/>
              <a:gd name="T107" fmla="*/ 91473 h 178585"/>
              <a:gd name="T108" fmla="*/ 184694 w 178595"/>
              <a:gd name="T109" fmla="*/ 98860 h 178585"/>
              <a:gd name="T110" fmla="*/ 188986 w 178595"/>
              <a:gd name="T111" fmla="*/ 100683 h 178585"/>
              <a:gd name="T112" fmla="*/ 191649 w 178595"/>
              <a:gd name="T113" fmla="*/ 104523 h 178585"/>
              <a:gd name="T114" fmla="*/ 193595 w 178595"/>
              <a:gd name="T115" fmla="*/ 114696 h 178585"/>
              <a:gd name="T116" fmla="*/ 193782 w 178595"/>
              <a:gd name="T117" fmla="*/ 204248 h 178585"/>
              <a:gd name="T118" fmla="*/ 200795 w 178595"/>
              <a:gd name="T119" fmla="*/ 203146 h 178585"/>
              <a:gd name="T120" fmla="*/ 203563 w 178595"/>
              <a:gd name="T121" fmla="*/ 195494 h 178585"/>
              <a:gd name="T122" fmla="*/ 203982 w 178595"/>
              <a:gd name="T123" fmla="*/ 183862 h 178585"/>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78595"/>
              <a:gd name="T187" fmla="*/ 0 h 178585"/>
              <a:gd name="T188" fmla="*/ 178595 w 178595"/>
              <a:gd name="T189" fmla="*/ 178585 h 178585"/>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78595" h="178585">
                <a:moveTo>
                  <a:pt x="0" y="8930"/>
                </a:moveTo>
                <a:lnTo>
                  <a:pt x="0" y="0"/>
                </a:lnTo>
                <a:lnTo>
                  <a:pt x="0" y="47738"/>
                </a:lnTo>
                <a:lnTo>
                  <a:pt x="993" y="49685"/>
                </a:lnTo>
                <a:lnTo>
                  <a:pt x="2646" y="50983"/>
                </a:lnTo>
                <a:lnTo>
                  <a:pt x="4740" y="51848"/>
                </a:lnTo>
                <a:lnTo>
                  <a:pt x="6138" y="53417"/>
                </a:lnTo>
                <a:lnTo>
                  <a:pt x="7068" y="55455"/>
                </a:lnTo>
                <a:lnTo>
                  <a:pt x="7689" y="57806"/>
                </a:lnTo>
                <a:lnTo>
                  <a:pt x="7111" y="61358"/>
                </a:lnTo>
                <a:lnTo>
                  <a:pt x="5732" y="65710"/>
                </a:lnTo>
                <a:lnTo>
                  <a:pt x="1133" y="77472"/>
                </a:lnTo>
                <a:lnTo>
                  <a:pt x="755" y="80422"/>
                </a:lnTo>
                <a:lnTo>
                  <a:pt x="503" y="84372"/>
                </a:lnTo>
                <a:lnTo>
                  <a:pt x="224" y="93062"/>
                </a:lnTo>
                <a:lnTo>
                  <a:pt x="45" y="106725"/>
                </a:lnTo>
                <a:lnTo>
                  <a:pt x="0" y="160734"/>
                </a:lnTo>
                <a:lnTo>
                  <a:pt x="0" y="104170"/>
                </a:lnTo>
                <a:lnTo>
                  <a:pt x="993" y="101197"/>
                </a:lnTo>
                <a:lnTo>
                  <a:pt x="2646" y="98223"/>
                </a:lnTo>
                <a:lnTo>
                  <a:pt x="4740" y="95248"/>
                </a:lnTo>
                <a:lnTo>
                  <a:pt x="6138" y="92272"/>
                </a:lnTo>
                <a:lnTo>
                  <a:pt x="7068" y="89297"/>
                </a:lnTo>
                <a:lnTo>
                  <a:pt x="8563" y="82131"/>
                </a:lnTo>
                <a:lnTo>
                  <a:pt x="8767" y="78506"/>
                </a:lnTo>
                <a:lnTo>
                  <a:pt x="8857" y="73587"/>
                </a:lnTo>
                <a:lnTo>
                  <a:pt x="8898" y="68094"/>
                </a:lnTo>
                <a:lnTo>
                  <a:pt x="9901" y="65239"/>
                </a:lnTo>
                <a:lnTo>
                  <a:pt x="11561" y="62345"/>
                </a:lnTo>
                <a:lnTo>
                  <a:pt x="13661" y="59423"/>
                </a:lnTo>
                <a:lnTo>
                  <a:pt x="15061" y="56483"/>
                </a:lnTo>
                <a:lnTo>
                  <a:pt x="15993" y="53530"/>
                </a:lnTo>
                <a:lnTo>
                  <a:pt x="17492" y="46403"/>
                </a:lnTo>
                <a:lnTo>
                  <a:pt x="20342" y="42783"/>
                </a:lnTo>
                <a:lnTo>
                  <a:pt x="25516" y="37115"/>
                </a:lnTo>
                <a:lnTo>
                  <a:pt x="26224" y="33693"/>
                </a:lnTo>
                <a:lnTo>
                  <a:pt x="26412" y="31392"/>
                </a:lnTo>
                <a:lnTo>
                  <a:pt x="27530" y="29858"/>
                </a:lnTo>
                <a:lnTo>
                  <a:pt x="29268" y="28835"/>
                </a:lnTo>
                <a:lnTo>
                  <a:pt x="34446" y="27194"/>
                </a:lnTo>
                <a:lnTo>
                  <a:pt x="34870" y="26067"/>
                </a:lnTo>
                <a:lnTo>
                  <a:pt x="35467" y="20733"/>
                </a:lnTo>
                <a:lnTo>
                  <a:pt x="35608" y="19136"/>
                </a:lnTo>
                <a:lnTo>
                  <a:pt x="36637" y="18711"/>
                </a:lnTo>
                <a:lnTo>
                  <a:pt x="41833" y="18112"/>
                </a:lnTo>
                <a:lnTo>
                  <a:pt x="47280" y="17861"/>
                </a:lnTo>
                <a:lnTo>
                  <a:pt x="53210" y="17860"/>
                </a:lnTo>
                <a:lnTo>
                  <a:pt x="53469" y="22601"/>
                </a:lnTo>
                <a:lnTo>
                  <a:pt x="53547" y="25548"/>
                </a:lnTo>
                <a:lnTo>
                  <a:pt x="54550" y="25962"/>
                </a:lnTo>
                <a:lnTo>
                  <a:pt x="59709" y="26545"/>
                </a:lnTo>
                <a:lnTo>
                  <a:pt x="61263" y="26681"/>
                </a:lnTo>
                <a:lnTo>
                  <a:pt x="61679" y="27709"/>
                </a:lnTo>
                <a:lnTo>
                  <a:pt x="62262" y="32905"/>
                </a:lnTo>
                <a:lnTo>
                  <a:pt x="62493" y="38200"/>
                </a:lnTo>
                <a:lnTo>
                  <a:pt x="62507" y="44272"/>
                </a:lnTo>
                <a:lnTo>
                  <a:pt x="67248" y="49278"/>
                </a:lnTo>
                <a:lnTo>
                  <a:pt x="70196" y="52304"/>
                </a:lnTo>
                <a:lnTo>
                  <a:pt x="70886" y="55658"/>
                </a:lnTo>
                <a:lnTo>
                  <a:pt x="71329" y="61156"/>
                </a:lnTo>
                <a:lnTo>
                  <a:pt x="71389" y="64553"/>
                </a:lnTo>
                <a:lnTo>
                  <a:pt x="71436" y="78724"/>
                </a:lnTo>
                <a:lnTo>
                  <a:pt x="74082" y="82283"/>
                </a:lnTo>
                <a:lnTo>
                  <a:pt x="79126" y="87912"/>
                </a:lnTo>
                <a:lnTo>
                  <a:pt x="79816" y="91327"/>
                </a:lnTo>
                <a:lnTo>
                  <a:pt x="80122" y="96153"/>
                </a:lnTo>
                <a:lnTo>
                  <a:pt x="80258" y="101605"/>
                </a:lnTo>
                <a:lnTo>
                  <a:pt x="80367" y="123623"/>
                </a:lnTo>
                <a:lnTo>
                  <a:pt x="83013" y="127043"/>
                </a:lnTo>
                <a:lnTo>
                  <a:pt x="88055" y="132582"/>
                </a:lnTo>
                <a:lnTo>
                  <a:pt x="88745" y="135986"/>
                </a:lnTo>
                <a:lnTo>
                  <a:pt x="89188" y="141515"/>
                </a:lnTo>
                <a:lnTo>
                  <a:pt x="89248" y="144916"/>
                </a:lnTo>
                <a:lnTo>
                  <a:pt x="89296" y="151686"/>
                </a:lnTo>
                <a:lnTo>
                  <a:pt x="84557" y="156510"/>
                </a:lnTo>
                <a:lnTo>
                  <a:pt x="80735" y="160364"/>
                </a:lnTo>
                <a:lnTo>
                  <a:pt x="80477" y="155885"/>
                </a:lnTo>
                <a:lnTo>
                  <a:pt x="80369" y="150884"/>
                </a:lnTo>
                <a:lnTo>
                  <a:pt x="80368" y="108517"/>
                </a:lnTo>
                <a:lnTo>
                  <a:pt x="81360" y="108064"/>
                </a:lnTo>
                <a:lnTo>
                  <a:pt x="85108" y="107560"/>
                </a:lnTo>
                <a:lnTo>
                  <a:pt x="86505" y="106433"/>
                </a:lnTo>
                <a:lnTo>
                  <a:pt x="87435" y="104690"/>
                </a:lnTo>
                <a:lnTo>
                  <a:pt x="88930" y="99504"/>
                </a:lnTo>
                <a:lnTo>
                  <a:pt x="89134" y="96149"/>
                </a:lnTo>
                <a:lnTo>
                  <a:pt x="89265" y="90651"/>
                </a:lnTo>
                <a:lnTo>
                  <a:pt x="91928" y="87253"/>
                </a:lnTo>
                <a:lnTo>
                  <a:pt x="97859" y="80771"/>
                </a:lnTo>
                <a:lnTo>
                  <a:pt x="98118" y="75747"/>
                </a:lnTo>
                <a:lnTo>
                  <a:pt x="99146" y="74311"/>
                </a:lnTo>
                <a:lnTo>
                  <a:pt x="100824" y="73353"/>
                </a:lnTo>
                <a:lnTo>
                  <a:pt x="102934" y="72715"/>
                </a:lnTo>
                <a:lnTo>
                  <a:pt x="104342" y="71297"/>
                </a:lnTo>
                <a:lnTo>
                  <a:pt x="105280" y="69359"/>
                </a:lnTo>
                <a:lnTo>
                  <a:pt x="107047" y="62909"/>
                </a:lnTo>
                <a:lnTo>
                  <a:pt x="111864" y="57887"/>
                </a:lnTo>
                <a:lnTo>
                  <a:pt x="116054" y="53612"/>
                </a:lnTo>
                <a:lnTo>
                  <a:pt x="147583" y="53579"/>
                </a:lnTo>
                <a:lnTo>
                  <a:pt x="148991" y="54571"/>
                </a:lnTo>
                <a:lnTo>
                  <a:pt x="149928" y="56225"/>
                </a:lnTo>
                <a:lnTo>
                  <a:pt x="151695" y="62141"/>
                </a:lnTo>
                <a:lnTo>
                  <a:pt x="151773" y="67140"/>
                </a:lnTo>
                <a:lnTo>
                  <a:pt x="152776" y="68573"/>
                </a:lnTo>
                <a:lnTo>
                  <a:pt x="154436" y="69528"/>
                </a:lnTo>
                <a:lnTo>
                  <a:pt x="156536" y="70165"/>
                </a:lnTo>
                <a:lnTo>
                  <a:pt x="157936" y="71581"/>
                </a:lnTo>
                <a:lnTo>
                  <a:pt x="158868" y="73518"/>
                </a:lnTo>
                <a:lnTo>
                  <a:pt x="160625" y="79967"/>
                </a:lnTo>
                <a:lnTo>
                  <a:pt x="160703" y="84989"/>
                </a:lnTo>
                <a:lnTo>
                  <a:pt x="161706" y="86426"/>
                </a:lnTo>
                <a:lnTo>
                  <a:pt x="163366" y="87383"/>
                </a:lnTo>
                <a:lnTo>
                  <a:pt x="165465" y="88021"/>
                </a:lnTo>
                <a:lnTo>
                  <a:pt x="166865" y="89439"/>
                </a:lnTo>
                <a:lnTo>
                  <a:pt x="167798" y="91376"/>
                </a:lnTo>
                <a:lnTo>
                  <a:pt x="169296" y="96874"/>
                </a:lnTo>
                <a:lnTo>
                  <a:pt x="169501" y="100271"/>
                </a:lnTo>
                <a:lnTo>
                  <a:pt x="169633" y="105797"/>
                </a:lnTo>
                <a:lnTo>
                  <a:pt x="169664" y="178559"/>
                </a:lnTo>
                <a:lnTo>
                  <a:pt x="174404" y="178584"/>
                </a:lnTo>
                <a:lnTo>
                  <a:pt x="175802" y="177595"/>
                </a:lnTo>
                <a:lnTo>
                  <a:pt x="176732" y="175944"/>
                </a:lnTo>
                <a:lnTo>
                  <a:pt x="178227" y="170905"/>
                </a:lnTo>
                <a:lnTo>
                  <a:pt x="178431" y="167570"/>
                </a:lnTo>
                <a:lnTo>
                  <a:pt x="178594" y="16073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1" name="SMARTInkAnnotation657">
            <a:extLst>
              <a:ext uri="{FF2B5EF4-FFF2-40B4-BE49-F238E27FC236}">
                <a16:creationId xmlns:a16="http://schemas.microsoft.com/office/drawing/2014/main" id="{9ED1191A-44C9-4AC1-B338-6038069935A4}"/>
              </a:ext>
            </a:extLst>
          </p:cNvPr>
          <p:cNvSpPr>
            <a:spLocks/>
          </p:cNvSpPr>
          <p:nvPr/>
        </p:nvSpPr>
        <p:spPr bwMode="auto">
          <a:xfrm>
            <a:off x="6143625" y="4081463"/>
            <a:ext cx="1330325" cy="52387"/>
          </a:xfrm>
          <a:custGeom>
            <a:avLst/>
            <a:gdLst>
              <a:gd name="T0" fmla="*/ 31 w 1330523"/>
              <a:gd name="T1" fmla="*/ 13657 h 53579"/>
              <a:gd name="T2" fmla="*/ 0 w 1330523"/>
              <a:gd name="T3" fmla="*/ 13640 h 53579"/>
              <a:gd name="T4" fmla="*/ 13600 w 1330523"/>
              <a:gd name="T5" fmla="*/ 16054 h 53579"/>
              <a:gd name="T6" fmla="*/ 15932 w 1330523"/>
              <a:gd name="T7" fmla="*/ 15892 h 53579"/>
              <a:gd name="T8" fmla="*/ 17931 w 1330523"/>
              <a:gd name="T9" fmla="*/ 14642 h 53579"/>
              <a:gd name="T10" fmla="*/ 26761 w 1330523"/>
              <a:gd name="T11" fmla="*/ 13728 h 53579"/>
              <a:gd name="T12" fmla="*/ 127425 w 1330523"/>
              <a:gd name="T13" fmla="*/ 13639 h 53579"/>
              <a:gd name="T14" fmla="*/ 133346 w 1330523"/>
              <a:gd name="T15" fmla="*/ 12294 h 53579"/>
              <a:gd name="T16" fmla="*/ 139268 w 1330523"/>
              <a:gd name="T17" fmla="*/ 10516 h 53579"/>
              <a:gd name="T18" fmla="*/ 186519 w 1330523"/>
              <a:gd name="T19" fmla="*/ 9100 h 53579"/>
              <a:gd name="T20" fmla="*/ 228174 w 1330523"/>
              <a:gd name="T21" fmla="*/ 9601 h 53579"/>
              <a:gd name="T22" fmla="*/ 234098 w 1330523"/>
              <a:gd name="T23" fmla="*/ 11507 h 53579"/>
              <a:gd name="T24" fmla="*/ 242997 w 1330523"/>
              <a:gd name="T25" fmla="*/ 13007 h 53579"/>
              <a:gd name="T26" fmla="*/ 491547 w 1330523"/>
              <a:gd name="T27" fmla="*/ 13639 h 53579"/>
              <a:gd name="T28" fmla="*/ 497678 w 1330523"/>
              <a:gd name="T29" fmla="*/ 14987 h 53579"/>
              <a:gd name="T30" fmla="*/ 503692 w 1330523"/>
              <a:gd name="T31" fmla="*/ 16764 h 53579"/>
              <a:gd name="T32" fmla="*/ 550628 w 1330523"/>
              <a:gd name="T33" fmla="*/ 18179 h 53579"/>
              <a:gd name="T34" fmla="*/ 565923 w 1330523"/>
              <a:gd name="T35" fmla="*/ 18689 h 53579"/>
              <a:gd name="T36" fmla="*/ 571894 w 1330523"/>
              <a:gd name="T37" fmla="*/ 20602 h 53579"/>
              <a:gd name="T38" fmla="*/ 585526 w 1330523"/>
              <a:gd name="T39" fmla="*/ 22099 h 53579"/>
              <a:gd name="T40" fmla="*/ 628190 w 1330523"/>
              <a:gd name="T41" fmla="*/ 23235 h 53579"/>
              <a:gd name="T42" fmla="*/ 634134 w 1330523"/>
              <a:gd name="T43" fmla="*/ 25146 h 53579"/>
              <a:gd name="T44" fmla="*/ 647747 w 1330523"/>
              <a:gd name="T45" fmla="*/ 26650 h 53579"/>
              <a:gd name="T46" fmla="*/ 740825 w 1330523"/>
              <a:gd name="T47" fmla="*/ 27280 h 53579"/>
              <a:gd name="T48" fmla="*/ 746755 w 1330523"/>
              <a:gd name="T49" fmla="*/ 25933 h 53579"/>
              <a:gd name="T50" fmla="*/ 752683 w 1330523"/>
              <a:gd name="T51" fmla="*/ 24157 h 53579"/>
              <a:gd name="T52" fmla="*/ 793802 w 1330523"/>
              <a:gd name="T53" fmla="*/ 22752 h 53579"/>
              <a:gd name="T54" fmla="*/ 799933 w 1330523"/>
              <a:gd name="T55" fmla="*/ 21392 h 53579"/>
              <a:gd name="T56" fmla="*/ 805950 w 1330523"/>
              <a:gd name="T57" fmla="*/ 19614 h 53579"/>
              <a:gd name="T58" fmla="*/ 850463 w 1330523"/>
              <a:gd name="T59" fmla="*/ 18190 h 53579"/>
              <a:gd name="T60" fmla="*/ 982827 w 1330523"/>
              <a:gd name="T61" fmla="*/ 17683 h 53579"/>
              <a:gd name="T62" fmla="*/ 985021 w 1330523"/>
              <a:gd name="T63" fmla="*/ 15773 h 53579"/>
              <a:gd name="T64" fmla="*/ 988634 w 1330523"/>
              <a:gd name="T65" fmla="*/ 14588 h 53579"/>
              <a:gd name="T66" fmla="*/ 1034198 w 1330523"/>
              <a:gd name="T67" fmla="*/ 13641 h 53579"/>
              <a:gd name="T68" fmla="*/ 1054939 w 1330523"/>
              <a:gd name="T69" fmla="*/ 13135 h 53579"/>
              <a:gd name="T70" fmla="*/ 1060869 w 1330523"/>
              <a:gd name="T71" fmla="*/ 11228 h 53579"/>
              <a:gd name="T72" fmla="*/ 1069751 w 1330523"/>
              <a:gd name="T73" fmla="*/ 9728 h 53579"/>
              <a:gd name="T74" fmla="*/ 1159004 w 1330523"/>
              <a:gd name="T75" fmla="*/ 9095 h 53579"/>
              <a:gd name="T76" fmla="*/ 1164734 w 1330523"/>
              <a:gd name="T77" fmla="*/ 7748 h 53579"/>
              <a:gd name="T78" fmla="*/ 1170573 w 1330523"/>
              <a:gd name="T79" fmla="*/ 6475 h 53579"/>
              <a:gd name="T80" fmla="*/ 1180613 w 1330523"/>
              <a:gd name="T81" fmla="*/ 8649 h 53579"/>
              <a:gd name="T82" fmla="*/ 1188126 w 1330523"/>
              <a:gd name="T83" fmla="*/ 8503 h 53579"/>
              <a:gd name="T84" fmla="*/ 1189859 w 1330523"/>
              <a:gd name="T85" fmla="*/ 6640 h 53579"/>
              <a:gd name="T86" fmla="*/ 1193263 w 1330523"/>
              <a:gd name="T87" fmla="*/ 5478 h 53579"/>
              <a:gd name="T88" fmla="*/ 1231039 w 1330523"/>
              <a:gd name="T89" fmla="*/ 4546 h 53579"/>
              <a:gd name="T90" fmla="*/ 1236261 w 1330523"/>
              <a:gd name="T91" fmla="*/ 3201 h 53579"/>
              <a:gd name="T92" fmla="*/ 1241877 w 1330523"/>
              <a:gd name="T93" fmla="*/ 1424 h 53579"/>
              <a:gd name="T94" fmla="*/ 1250587 w 1330523"/>
              <a:gd name="T95" fmla="*/ 925 h 53579"/>
              <a:gd name="T96" fmla="*/ 1260621 w 1330523"/>
              <a:gd name="T97" fmla="*/ 3971 h 53579"/>
              <a:gd name="T98" fmla="*/ 1266567 w 1330523"/>
              <a:gd name="T99" fmla="*/ 4375 h 53579"/>
              <a:gd name="T100" fmla="*/ 1271805 w 1330523"/>
              <a:gd name="T101" fmla="*/ 3124 h 53579"/>
              <a:gd name="T102" fmla="*/ 1280034 w 1330523"/>
              <a:gd name="T103" fmla="*/ 917 h 53579"/>
              <a:gd name="T104" fmla="*/ 1284377 w 1330523"/>
              <a:gd name="T105" fmla="*/ 2596 h 53579"/>
              <a:gd name="T106" fmla="*/ 1292374 w 1330523"/>
              <a:gd name="T107" fmla="*/ 3970 h 53579"/>
              <a:gd name="T108" fmla="*/ 1297817 w 1330523"/>
              <a:gd name="T109" fmla="*/ 3929 h 53579"/>
              <a:gd name="T110" fmla="*/ 1302161 w 1330523"/>
              <a:gd name="T111" fmla="*/ 2084 h 53579"/>
              <a:gd name="T112" fmla="*/ 1304746 w 1330523"/>
              <a:gd name="T113" fmla="*/ 2272 h 53579"/>
              <a:gd name="T114" fmla="*/ 1306882 w 1330523"/>
              <a:gd name="T115" fmla="*/ 3538 h 53579"/>
              <a:gd name="T116" fmla="*/ 1315672 w 1330523"/>
              <a:gd name="T117" fmla="*/ 4543 h 53579"/>
              <a:gd name="T118" fmla="*/ 1316073 w 1330523"/>
              <a:gd name="T119" fmla="*/ 4545 h 53579"/>
              <a:gd name="T120" fmla="*/ 1315870 w 1330523"/>
              <a:gd name="T121" fmla="*/ 3200 h 5357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30523"/>
              <a:gd name="T184" fmla="*/ 0 h 53579"/>
              <a:gd name="T185" fmla="*/ 1330523 w 1330523"/>
              <a:gd name="T186" fmla="*/ 53579 h 5357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30523" h="53579">
                <a:moveTo>
                  <a:pt x="8929" y="35719"/>
                </a:moveTo>
                <a:lnTo>
                  <a:pt x="31" y="26821"/>
                </a:lnTo>
                <a:lnTo>
                  <a:pt x="2" y="26792"/>
                </a:lnTo>
                <a:lnTo>
                  <a:pt x="0" y="26790"/>
                </a:lnTo>
                <a:lnTo>
                  <a:pt x="8897" y="26789"/>
                </a:lnTo>
                <a:lnTo>
                  <a:pt x="13660" y="31530"/>
                </a:lnTo>
                <a:lnTo>
                  <a:pt x="15059" y="31934"/>
                </a:lnTo>
                <a:lnTo>
                  <a:pt x="15992" y="31211"/>
                </a:lnTo>
                <a:lnTo>
                  <a:pt x="16614" y="29737"/>
                </a:lnTo>
                <a:lnTo>
                  <a:pt x="18021" y="28754"/>
                </a:lnTo>
                <a:lnTo>
                  <a:pt x="24763" y="27177"/>
                </a:lnTo>
                <a:lnTo>
                  <a:pt x="26881" y="26962"/>
                </a:lnTo>
                <a:lnTo>
                  <a:pt x="65596" y="26790"/>
                </a:lnTo>
                <a:lnTo>
                  <a:pt x="127995" y="26789"/>
                </a:lnTo>
                <a:lnTo>
                  <a:pt x="130970" y="25797"/>
                </a:lnTo>
                <a:lnTo>
                  <a:pt x="133946" y="24144"/>
                </a:lnTo>
                <a:lnTo>
                  <a:pt x="136922" y="22049"/>
                </a:lnTo>
                <a:lnTo>
                  <a:pt x="139898" y="20653"/>
                </a:lnTo>
                <a:lnTo>
                  <a:pt x="145851" y="19101"/>
                </a:lnTo>
                <a:lnTo>
                  <a:pt x="187359" y="17874"/>
                </a:lnTo>
                <a:lnTo>
                  <a:pt x="226217" y="17859"/>
                </a:lnTo>
                <a:lnTo>
                  <a:pt x="229194" y="18852"/>
                </a:lnTo>
                <a:lnTo>
                  <a:pt x="232171" y="20505"/>
                </a:lnTo>
                <a:lnTo>
                  <a:pt x="235148" y="22600"/>
                </a:lnTo>
                <a:lnTo>
                  <a:pt x="238124" y="23996"/>
                </a:lnTo>
                <a:lnTo>
                  <a:pt x="244077" y="25548"/>
                </a:lnTo>
                <a:lnTo>
                  <a:pt x="283887" y="26774"/>
                </a:lnTo>
                <a:lnTo>
                  <a:pt x="493741" y="26789"/>
                </a:lnTo>
                <a:lnTo>
                  <a:pt x="496840" y="27781"/>
                </a:lnTo>
                <a:lnTo>
                  <a:pt x="499898" y="29435"/>
                </a:lnTo>
                <a:lnTo>
                  <a:pt x="502929" y="31530"/>
                </a:lnTo>
                <a:lnTo>
                  <a:pt x="505942" y="32926"/>
                </a:lnTo>
                <a:lnTo>
                  <a:pt x="511936" y="34477"/>
                </a:lnTo>
                <a:lnTo>
                  <a:pt x="553088" y="35704"/>
                </a:lnTo>
                <a:lnTo>
                  <a:pt x="565437" y="35716"/>
                </a:lnTo>
                <a:lnTo>
                  <a:pt x="568450" y="36709"/>
                </a:lnTo>
                <a:lnTo>
                  <a:pt x="571451" y="38363"/>
                </a:lnTo>
                <a:lnTo>
                  <a:pt x="574444" y="40458"/>
                </a:lnTo>
                <a:lnTo>
                  <a:pt x="578424" y="41855"/>
                </a:lnTo>
                <a:lnTo>
                  <a:pt x="588136" y="43407"/>
                </a:lnTo>
                <a:lnTo>
                  <a:pt x="628022" y="44638"/>
                </a:lnTo>
                <a:lnTo>
                  <a:pt x="631009" y="45634"/>
                </a:lnTo>
                <a:lnTo>
                  <a:pt x="633993" y="47290"/>
                </a:lnTo>
                <a:lnTo>
                  <a:pt x="636975" y="49386"/>
                </a:lnTo>
                <a:lnTo>
                  <a:pt x="640946" y="50783"/>
                </a:lnTo>
                <a:lnTo>
                  <a:pt x="650650" y="52336"/>
                </a:lnTo>
                <a:lnTo>
                  <a:pt x="690529" y="53569"/>
                </a:lnTo>
                <a:lnTo>
                  <a:pt x="744140" y="53578"/>
                </a:lnTo>
                <a:lnTo>
                  <a:pt x="747117" y="52586"/>
                </a:lnTo>
                <a:lnTo>
                  <a:pt x="750093" y="50933"/>
                </a:lnTo>
                <a:lnTo>
                  <a:pt x="753070" y="48838"/>
                </a:lnTo>
                <a:lnTo>
                  <a:pt x="756046" y="47442"/>
                </a:lnTo>
                <a:lnTo>
                  <a:pt x="762000" y="45890"/>
                </a:lnTo>
                <a:lnTo>
                  <a:pt x="797351" y="44681"/>
                </a:lnTo>
                <a:lnTo>
                  <a:pt x="800449" y="43678"/>
                </a:lnTo>
                <a:lnTo>
                  <a:pt x="803509" y="42017"/>
                </a:lnTo>
                <a:lnTo>
                  <a:pt x="806539" y="39917"/>
                </a:lnTo>
                <a:lnTo>
                  <a:pt x="809552" y="38518"/>
                </a:lnTo>
                <a:lnTo>
                  <a:pt x="815546" y="36963"/>
                </a:lnTo>
                <a:lnTo>
                  <a:pt x="854273" y="35725"/>
                </a:lnTo>
                <a:lnTo>
                  <a:pt x="985242" y="35719"/>
                </a:lnTo>
                <a:lnTo>
                  <a:pt x="987226" y="34727"/>
                </a:lnTo>
                <a:lnTo>
                  <a:pt x="988549" y="33073"/>
                </a:lnTo>
                <a:lnTo>
                  <a:pt x="989431" y="30978"/>
                </a:lnTo>
                <a:lnTo>
                  <a:pt x="991011" y="29582"/>
                </a:lnTo>
                <a:lnTo>
                  <a:pt x="993057" y="28651"/>
                </a:lnTo>
                <a:lnTo>
                  <a:pt x="997975" y="27617"/>
                </a:lnTo>
                <a:lnTo>
                  <a:pt x="1038824" y="26792"/>
                </a:lnTo>
                <a:lnTo>
                  <a:pt x="1056679" y="26790"/>
                </a:lnTo>
                <a:lnTo>
                  <a:pt x="1059656" y="25797"/>
                </a:lnTo>
                <a:lnTo>
                  <a:pt x="1062632" y="24144"/>
                </a:lnTo>
                <a:lnTo>
                  <a:pt x="1065609" y="22049"/>
                </a:lnTo>
                <a:lnTo>
                  <a:pt x="1068585" y="20653"/>
                </a:lnTo>
                <a:lnTo>
                  <a:pt x="1074539" y="19101"/>
                </a:lnTo>
                <a:lnTo>
                  <a:pt x="1115053" y="17861"/>
                </a:lnTo>
                <a:lnTo>
                  <a:pt x="1164194" y="17859"/>
                </a:lnTo>
                <a:lnTo>
                  <a:pt x="1167052" y="16867"/>
                </a:lnTo>
                <a:lnTo>
                  <a:pt x="1169948" y="15214"/>
                </a:lnTo>
                <a:lnTo>
                  <a:pt x="1172871" y="13119"/>
                </a:lnTo>
                <a:lnTo>
                  <a:pt x="1175812" y="12715"/>
                </a:lnTo>
                <a:lnTo>
                  <a:pt x="1178766" y="13438"/>
                </a:lnTo>
                <a:lnTo>
                  <a:pt x="1185893" y="16986"/>
                </a:lnTo>
                <a:lnTo>
                  <a:pt x="1191869" y="17601"/>
                </a:lnTo>
                <a:lnTo>
                  <a:pt x="1193438" y="16695"/>
                </a:lnTo>
                <a:lnTo>
                  <a:pt x="1194486" y="15099"/>
                </a:lnTo>
                <a:lnTo>
                  <a:pt x="1195182" y="13042"/>
                </a:lnTo>
                <a:lnTo>
                  <a:pt x="1196640" y="11672"/>
                </a:lnTo>
                <a:lnTo>
                  <a:pt x="1198603" y="10758"/>
                </a:lnTo>
                <a:lnTo>
                  <a:pt x="1203431" y="9742"/>
                </a:lnTo>
                <a:lnTo>
                  <a:pt x="1236548" y="8931"/>
                </a:lnTo>
                <a:lnTo>
                  <a:pt x="1239100" y="7938"/>
                </a:lnTo>
                <a:lnTo>
                  <a:pt x="1241792" y="6285"/>
                </a:lnTo>
                <a:lnTo>
                  <a:pt x="1244580" y="4190"/>
                </a:lnTo>
                <a:lnTo>
                  <a:pt x="1247431" y="2793"/>
                </a:lnTo>
                <a:lnTo>
                  <a:pt x="1253244" y="1242"/>
                </a:lnTo>
                <a:lnTo>
                  <a:pt x="1256183" y="1820"/>
                </a:lnTo>
                <a:lnTo>
                  <a:pt x="1259136" y="3198"/>
                </a:lnTo>
                <a:lnTo>
                  <a:pt x="1266261" y="7797"/>
                </a:lnTo>
                <a:lnTo>
                  <a:pt x="1269882" y="8427"/>
                </a:lnTo>
                <a:lnTo>
                  <a:pt x="1272237" y="8594"/>
                </a:lnTo>
                <a:lnTo>
                  <a:pt x="1274798" y="7714"/>
                </a:lnTo>
                <a:lnTo>
                  <a:pt x="1277497" y="6135"/>
                </a:lnTo>
                <a:lnTo>
                  <a:pt x="1284220" y="1212"/>
                </a:lnTo>
                <a:lnTo>
                  <a:pt x="1285764" y="1800"/>
                </a:lnTo>
                <a:lnTo>
                  <a:pt x="1287785" y="3185"/>
                </a:lnTo>
                <a:lnTo>
                  <a:pt x="1290125" y="5100"/>
                </a:lnTo>
                <a:lnTo>
                  <a:pt x="1292676" y="6376"/>
                </a:lnTo>
                <a:lnTo>
                  <a:pt x="1298158" y="7795"/>
                </a:lnTo>
                <a:lnTo>
                  <a:pt x="1302083" y="8593"/>
                </a:lnTo>
                <a:lnTo>
                  <a:pt x="1303625" y="7714"/>
                </a:lnTo>
                <a:lnTo>
                  <a:pt x="1305645" y="6135"/>
                </a:lnTo>
                <a:lnTo>
                  <a:pt x="1307986" y="4090"/>
                </a:lnTo>
                <a:lnTo>
                  <a:pt x="1309544" y="3719"/>
                </a:lnTo>
                <a:lnTo>
                  <a:pt x="1310585" y="4464"/>
                </a:lnTo>
                <a:lnTo>
                  <a:pt x="1311278" y="5952"/>
                </a:lnTo>
                <a:lnTo>
                  <a:pt x="1312732" y="6945"/>
                </a:lnTo>
                <a:lnTo>
                  <a:pt x="1319548" y="8538"/>
                </a:lnTo>
                <a:lnTo>
                  <a:pt x="1321558" y="8923"/>
                </a:lnTo>
                <a:lnTo>
                  <a:pt x="1330522" y="8930"/>
                </a:lnTo>
                <a:lnTo>
                  <a:pt x="1321961" y="8930"/>
                </a:lnTo>
                <a:lnTo>
                  <a:pt x="1321839" y="7938"/>
                </a:lnTo>
                <a:lnTo>
                  <a:pt x="1321757" y="6284"/>
                </a:lnTo>
                <a:lnTo>
                  <a:pt x="132159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2" name="SMARTInkAnnotation658">
            <a:extLst>
              <a:ext uri="{FF2B5EF4-FFF2-40B4-BE49-F238E27FC236}">
                <a16:creationId xmlns:a16="http://schemas.microsoft.com/office/drawing/2014/main" id="{9BBE4AE0-A2BB-4E9B-B685-6D02F0775C55}"/>
              </a:ext>
            </a:extLst>
          </p:cNvPr>
          <p:cNvSpPr>
            <a:spLocks/>
          </p:cNvSpPr>
          <p:nvPr/>
        </p:nvSpPr>
        <p:spPr bwMode="auto">
          <a:xfrm>
            <a:off x="6491288" y="4241800"/>
            <a:ext cx="117475" cy="268288"/>
          </a:xfrm>
          <a:custGeom>
            <a:avLst/>
            <a:gdLst>
              <a:gd name="T0" fmla="*/ 0 w 116087"/>
              <a:gd name="T1" fmla="*/ 41724 h 267891"/>
              <a:gd name="T2" fmla="*/ 3781 w 116087"/>
              <a:gd name="T3" fmla="*/ 39290 h 267891"/>
              <a:gd name="T4" fmla="*/ 8769 w 116087"/>
              <a:gd name="T5" fmla="*/ 37171 h 267891"/>
              <a:gd name="T6" fmla="*/ 12601 w 116087"/>
              <a:gd name="T7" fmla="*/ 28425 h 267891"/>
              <a:gd name="T8" fmla="*/ 23724 w 116087"/>
              <a:gd name="T9" fmla="*/ 20005 h 267891"/>
              <a:gd name="T10" fmla="*/ 28496 w 116087"/>
              <a:gd name="T11" fmla="*/ 19263 h 267891"/>
              <a:gd name="T12" fmla="*/ 33924 w 116087"/>
              <a:gd name="T13" fmla="*/ 17896 h 267891"/>
              <a:gd name="T14" fmla="*/ 37696 w 116087"/>
              <a:gd name="T15" fmla="*/ 10668 h 267891"/>
              <a:gd name="T16" fmla="*/ 39569 w 116087"/>
              <a:gd name="T17" fmla="*/ 3195 h 267891"/>
              <a:gd name="T18" fmla="*/ 50494 w 116087"/>
              <a:gd name="T19" fmla="*/ 119 h 267891"/>
              <a:gd name="T20" fmla="*/ 83136 w 116087"/>
              <a:gd name="T21" fmla="*/ 0 h 267891"/>
              <a:gd name="T22" fmla="*/ 86556 w 116087"/>
              <a:gd name="T23" fmla="*/ 2766 h 267891"/>
              <a:gd name="T24" fmla="*/ 89490 w 116087"/>
              <a:gd name="T25" fmla="*/ 6407 h 267891"/>
              <a:gd name="T26" fmla="*/ 100111 w 116087"/>
              <a:gd name="T27" fmla="*/ 8952 h 267891"/>
              <a:gd name="T28" fmla="*/ 101471 w 116087"/>
              <a:gd name="T29" fmla="*/ 14178 h 267891"/>
              <a:gd name="T30" fmla="*/ 105569 w 116087"/>
              <a:gd name="T31" fmla="*/ 16674 h 267891"/>
              <a:gd name="T32" fmla="*/ 113587 w 116087"/>
              <a:gd name="T33" fmla="*/ 19448 h 267891"/>
              <a:gd name="T34" fmla="*/ 115856 w 116087"/>
              <a:gd name="T35" fmla="*/ 25010 h 267891"/>
              <a:gd name="T36" fmla="*/ 127015 w 116087"/>
              <a:gd name="T37" fmla="*/ 27891 h 267891"/>
              <a:gd name="T38" fmla="*/ 127549 w 116087"/>
              <a:gd name="T39" fmla="*/ 44680 h 267891"/>
              <a:gd name="T40" fmla="*/ 126134 w 116087"/>
              <a:gd name="T41" fmla="*/ 81855 h 267891"/>
              <a:gd name="T42" fmla="*/ 116570 w 116087"/>
              <a:gd name="T43" fmla="*/ 91634 h 267891"/>
              <a:gd name="T44" fmla="*/ 114901 w 116087"/>
              <a:gd name="T45" fmla="*/ 102760 h 267891"/>
              <a:gd name="T46" fmla="*/ 113413 w 116087"/>
              <a:gd name="T47" fmla="*/ 108818 h 267891"/>
              <a:gd name="T48" fmla="*/ 108041 w 116087"/>
              <a:gd name="T49" fmla="*/ 110599 h 267891"/>
              <a:gd name="T50" fmla="*/ 104710 w 116087"/>
              <a:gd name="T51" fmla="*/ 114156 h 267891"/>
              <a:gd name="T52" fmla="*/ 102112 w 116087"/>
              <a:gd name="T53" fmla="*/ 128560 h 267891"/>
              <a:gd name="T54" fmla="*/ 98287 w 116087"/>
              <a:gd name="T55" fmla="*/ 132830 h 267891"/>
              <a:gd name="T56" fmla="*/ 85744 w 116087"/>
              <a:gd name="T57" fmla="*/ 139842 h 267891"/>
              <a:gd name="T58" fmla="*/ 76534 w 116087"/>
              <a:gd name="T59" fmla="*/ 140031 h 267891"/>
              <a:gd name="T60" fmla="*/ 103816 w 116087"/>
              <a:gd name="T61" fmla="*/ 140031 h 267891"/>
              <a:gd name="T62" fmla="*/ 102042 w 116087"/>
              <a:gd name="T63" fmla="*/ 130705 h 267891"/>
              <a:gd name="T64" fmla="*/ 89287 w 116087"/>
              <a:gd name="T65" fmla="*/ 140020 h 267891"/>
              <a:gd name="T66" fmla="*/ 76534 w 116087"/>
              <a:gd name="T67" fmla="*/ 131080 h 267891"/>
              <a:gd name="T68" fmla="*/ 89129 w 116087"/>
              <a:gd name="T69" fmla="*/ 130698 h 267891"/>
              <a:gd name="T70" fmla="*/ 114755 w 116087"/>
              <a:gd name="T71" fmla="*/ 135650 h 267891"/>
              <a:gd name="T72" fmla="*/ 118556 w 116087"/>
              <a:gd name="T73" fmla="*/ 138084 h 267891"/>
              <a:gd name="T74" fmla="*/ 131100 w 116087"/>
              <a:gd name="T75" fmla="*/ 139979 h 267891"/>
              <a:gd name="T76" fmla="*/ 136217 w 116087"/>
              <a:gd name="T77" fmla="*/ 141046 h 267891"/>
              <a:gd name="T78" fmla="*/ 139771 w 116087"/>
              <a:gd name="T79" fmla="*/ 148066 h 267891"/>
              <a:gd name="T80" fmla="*/ 143850 w 116087"/>
              <a:gd name="T81" fmla="*/ 148789 h 267891"/>
              <a:gd name="T82" fmla="*/ 151850 w 116087"/>
              <a:gd name="T83" fmla="*/ 150327 h 267891"/>
              <a:gd name="T84" fmla="*/ 156824 w 116087"/>
              <a:gd name="T85" fmla="*/ 161295 h 267891"/>
              <a:gd name="T86" fmla="*/ 165031 w 116087"/>
              <a:gd name="T87" fmla="*/ 170211 h 267891"/>
              <a:gd name="T88" fmla="*/ 165820 w 116087"/>
              <a:gd name="T89" fmla="*/ 232968 h 267891"/>
              <a:gd name="T90" fmla="*/ 153220 w 116087"/>
              <a:gd name="T91" fmla="*/ 242601 h 267891"/>
              <a:gd name="T92" fmla="*/ 151677 w 116087"/>
              <a:gd name="T93" fmla="*/ 249112 h 267891"/>
              <a:gd name="T94" fmla="*/ 146307 w 116087"/>
              <a:gd name="T95" fmla="*/ 250746 h 267891"/>
              <a:gd name="T96" fmla="*/ 142974 w 116087"/>
              <a:gd name="T97" fmla="*/ 254238 h 267891"/>
              <a:gd name="T98" fmla="*/ 140075 w 116087"/>
              <a:gd name="T99" fmla="*/ 258212 h 267891"/>
              <a:gd name="T100" fmla="*/ 129484 w 116087"/>
              <a:gd name="T101" fmla="*/ 260971 h 267891"/>
              <a:gd name="T102" fmla="*/ 128127 w 116087"/>
              <a:gd name="T103" fmla="*/ 266220 h 267891"/>
              <a:gd name="T104" fmla="*/ 124029 w 116087"/>
              <a:gd name="T105" fmla="*/ 268722 h 267891"/>
              <a:gd name="T106" fmla="*/ 111828 w 116087"/>
              <a:gd name="T107" fmla="*/ 273314 h 267891"/>
              <a:gd name="T108" fmla="*/ 99127 w 116087"/>
              <a:gd name="T109" fmla="*/ 279468 h 267891"/>
              <a:gd name="T110" fmla="*/ 86370 w 116087"/>
              <a:gd name="T111" fmla="*/ 280008 h 267891"/>
              <a:gd name="T112" fmla="*/ 55477 w 116087"/>
              <a:gd name="T113" fmla="*/ 279022 h 267891"/>
              <a:gd name="T114" fmla="*/ 53001 w 116087"/>
              <a:gd name="T115" fmla="*/ 275104 h 267891"/>
              <a:gd name="T116" fmla="*/ 48124 w 116087"/>
              <a:gd name="T117" fmla="*/ 275437 h 267891"/>
              <a:gd name="T118" fmla="*/ 42649 w 116087"/>
              <a:gd name="T119" fmla="*/ 276968 h 267891"/>
              <a:gd name="T120" fmla="*/ 38843 w 116087"/>
              <a:gd name="T121" fmla="*/ 271751 h 267891"/>
              <a:gd name="T122" fmla="*/ 34742 w 116087"/>
              <a:gd name="T123" fmla="*/ 271181 h 267891"/>
              <a:gd name="T124" fmla="*/ 0 w 116087"/>
              <a:gd name="T125" fmla="*/ 270724 h 26789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6087"/>
              <a:gd name="T190" fmla="*/ 0 h 267891"/>
              <a:gd name="T191" fmla="*/ 116087 w 116087"/>
              <a:gd name="T192" fmla="*/ 267891 h 26789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6087" h="267891">
                <a:moveTo>
                  <a:pt x="0" y="53579"/>
                </a:moveTo>
                <a:lnTo>
                  <a:pt x="0" y="39912"/>
                </a:lnTo>
                <a:lnTo>
                  <a:pt x="992" y="38514"/>
                </a:lnTo>
                <a:lnTo>
                  <a:pt x="2646" y="37582"/>
                </a:lnTo>
                <a:lnTo>
                  <a:pt x="4740" y="36961"/>
                </a:lnTo>
                <a:lnTo>
                  <a:pt x="6137" y="35555"/>
                </a:lnTo>
                <a:lnTo>
                  <a:pt x="7068" y="33625"/>
                </a:lnTo>
                <a:lnTo>
                  <a:pt x="8821" y="27189"/>
                </a:lnTo>
                <a:lnTo>
                  <a:pt x="11527" y="24321"/>
                </a:lnTo>
                <a:lnTo>
                  <a:pt x="16609" y="19136"/>
                </a:lnTo>
                <a:lnTo>
                  <a:pt x="18018" y="18711"/>
                </a:lnTo>
                <a:lnTo>
                  <a:pt x="19950" y="18427"/>
                </a:lnTo>
                <a:lnTo>
                  <a:pt x="22230" y="18238"/>
                </a:lnTo>
                <a:lnTo>
                  <a:pt x="23750" y="17120"/>
                </a:lnTo>
                <a:lnTo>
                  <a:pt x="24763" y="15382"/>
                </a:lnTo>
                <a:lnTo>
                  <a:pt x="26389" y="10205"/>
                </a:lnTo>
                <a:lnTo>
                  <a:pt x="26671" y="4568"/>
                </a:lnTo>
                <a:lnTo>
                  <a:pt x="27702" y="3045"/>
                </a:lnTo>
                <a:lnTo>
                  <a:pt x="29383" y="2031"/>
                </a:lnTo>
                <a:lnTo>
                  <a:pt x="35349" y="119"/>
                </a:lnTo>
                <a:lnTo>
                  <a:pt x="38200" y="53"/>
                </a:lnTo>
                <a:lnTo>
                  <a:pt x="58200" y="0"/>
                </a:lnTo>
                <a:lnTo>
                  <a:pt x="59636" y="993"/>
                </a:lnTo>
                <a:lnTo>
                  <a:pt x="60594" y="2646"/>
                </a:lnTo>
                <a:lnTo>
                  <a:pt x="61231" y="4741"/>
                </a:lnTo>
                <a:lnTo>
                  <a:pt x="62649" y="6137"/>
                </a:lnTo>
                <a:lnTo>
                  <a:pt x="64586" y="7069"/>
                </a:lnTo>
                <a:lnTo>
                  <a:pt x="70084" y="8562"/>
                </a:lnTo>
                <a:lnTo>
                  <a:pt x="70536" y="9677"/>
                </a:lnTo>
                <a:lnTo>
                  <a:pt x="71037" y="13562"/>
                </a:lnTo>
                <a:lnTo>
                  <a:pt x="72163" y="14994"/>
                </a:lnTo>
                <a:lnTo>
                  <a:pt x="73906" y="15949"/>
                </a:lnTo>
                <a:lnTo>
                  <a:pt x="79091" y="17483"/>
                </a:lnTo>
                <a:lnTo>
                  <a:pt x="79516" y="18601"/>
                </a:lnTo>
                <a:lnTo>
                  <a:pt x="79989" y="22488"/>
                </a:lnTo>
                <a:lnTo>
                  <a:pt x="81108" y="23922"/>
                </a:lnTo>
                <a:lnTo>
                  <a:pt x="82846" y="24878"/>
                </a:lnTo>
                <a:lnTo>
                  <a:pt x="88920" y="26678"/>
                </a:lnTo>
                <a:lnTo>
                  <a:pt x="89275" y="34886"/>
                </a:lnTo>
                <a:lnTo>
                  <a:pt x="89296" y="42738"/>
                </a:lnTo>
                <a:lnTo>
                  <a:pt x="89297" y="75776"/>
                </a:lnTo>
                <a:lnTo>
                  <a:pt x="88306" y="78298"/>
                </a:lnTo>
                <a:lnTo>
                  <a:pt x="86652" y="80973"/>
                </a:lnTo>
                <a:lnTo>
                  <a:pt x="81609" y="87653"/>
                </a:lnTo>
                <a:lnTo>
                  <a:pt x="80919" y="91213"/>
                </a:lnTo>
                <a:lnTo>
                  <a:pt x="80440" y="98295"/>
                </a:lnTo>
                <a:lnTo>
                  <a:pt x="80400" y="102557"/>
                </a:lnTo>
                <a:lnTo>
                  <a:pt x="79397" y="104090"/>
                </a:lnTo>
                <a:lnTo>
                  <a:pt x="77736" y="105112"/>
                </a:lnTo>
                <a:lnTo>
                  <a:pt x="75637" y="105794"/>
                </a:lnTo>
                <a:lnTo>
                  <a:pt x="74237" y="107240"/>
                </a:lnTo>
                <a:lnTo>
                  <a:pt x="73304" y="109196"/>
                </a:lnTo>
                <a:lnTo>
                  <a:pt x="71806" y="114725"/>
                </a:lnTo>
                <a:lnTo>
                  <a:pt x="71487" y="122975"/>
                </a:lnTo>
                <a:lnTo>
                  <a:pt x="71470" y="123655"/>
                </a:lnTo>
                <a:lnTo>
                  <a:pt x="68806" y="127057"/>
                </a:lnTo>
                <a:lnTo>
                  <a:pt x="62876" y="133543"/>
                </a:lnTo>
                <a:lnTo>
                  <a:pt x="60026" y="133766"/>
                </a:lnTo>
                <a:lnTo>
                  <a:pt x="53612" y="133945"/>
                </a:lnTo>
                <a:lnTo>
                  <a:pt x="53578" y="133946"/>
                </a:lnTo>
                <a:lnTo>
                  <a:pt x="80365" y="133946"/>
                </a:lnTo>
                <a:lnTo>
                  <a:pt x="72679" y="133946"/>
                </a:lnTo>
                <a:lnTo>
                  <a:pt x="72265" y="132953"/>
                </a:lnTo>
                <a:lnTo>
                  <a:pt x="71439" y="125026"/>
                </a:lnTo>
                <a:lnTo>
                  <a:pt x="62508" y="125016"/>
                </a:lnTo>
                <a:lnTo>
                  <a:pt x="62508" y="133936"/>
                </a:lnTo>
                <a:lnTo>
                  <a:pt x="53578" y="133946"/>
                </a:lnTo>
                <a:lnTo>
                  <a:pt x="53578" y="125384"/>
                </a:lnTo>
                <a:lnTo>
                  <a:pt x="56224" y="125179"/>
                </a:lnTo>
                <a:lnTo>
                  <a:pt x="62399" y="125019"/>
                </a:lnTo>
                <a:lnTo>
                  <a:pt x="80258" y="125016"/>
                </a:lnTo>
                <a:lnTo>
                  <a:pt x="80335" y="129756"/>
                </a:lnTo>
                <a:lnTo>
                  <a:pt x="81338" y="131153"/>
                </a:lnTo>
                <a:lnTo>
                  <a:pt x="82999" y="132084"/>
                </a:lnTo>
                <a:lnTo>
                  <a:pt x="88929" y="133837"/>
                </a:lnTo>
                <a:lnTo>
                  <a:pt x="91779" y="133897"/>
                </a:lnTo>
                <a:lnTo>
                  <a:pt x="93928" y="133913"/>
                </a:lnTo>
                <a:lnTo>
                  <a:pt x="95361" y="134917"/>
                </a:lnTo>
                <a:lnTo>
                  <a:pt x="96316" y="136577"/>
                </a:lnTo>
                <a:lnTo>
                  <a:pt x="97850" y="141632"/>
                </a:lnTo>
                <a:lnTo>
                  <a:pt x="98967" y="142046"/>
                </a:lnTo>
                <a:lnTo>
                  <a:pt x="100705" y="142323"/>
                </a:lnTo>
                <a:lnTo>
                  <a:pt x="105882" y="142766"/>
                </a:lnTo>
                <a:lnTo>
                  <a:pt x="106307" y="143795"/>
                </a:lnTo>
                <a:lnTo>
                  <a:pt x="107123" y="151434"/>
                </a:lnTo>
                <a:lnTo>
                  <a:pt x="109788" y="154286"/>
                </a:lnTo>
                <a:lnTo>
                  <a:pt x="114842" y="159461"/>
                </a:lnTo>
                <a:lnTo>
                  <a:pt x="115534" y="162815"/>
                </a:lnTo>
                <a:lnTo>
                  <a:pt x="116065" y="170389"/>
                </a:lnTo>
                <a:lnTo>
                  <a:pt x="116086" y="222843"/>
                </a:lnTo>
                <a:lnTo>
                  <a:pt x="113441" y="225710"/>
                </a:lnTo>
                <a:lnTo>
                  <a:pt x="107266" y="232060"/>
                </a:lnTo>
                <a:lnTo>
                  <a:pt x="107189" y="236879"/>
                </a:lnTo>
                <a:lnTo>
                  <a:pt x="106186" y="238287"/>
                </a:lnTo>
                <a:lnTo>
                  <a:pt x="104525" y="239225"/>
                </a:lnTo>
                <a:lnTo>
                  <a:pt x="102426" y="239851"/>
                </a:lnTo>
                <a:lnTo>
                  <a:pt x="101026" y="241260"/>
                </a:lnTo>
                <a:lnTo>
                  <a:pt x="100093" y="243192"/>
                </a:lnTo>
                <a:lnTo>
                  <a:pt x="99471" y="245472"/>
                </a:lnTo>
                <a:lnTo>
                  <a:pt x="98064" y="246992"/>
                </a:lnTo>
                <a:lnTo>
                  <a:pt x="96134" y="248005"/>
                </a:lnTo>
                <a:lnTo>
                  <a:pt x="90647" y="249632"/>
                </a:lnTo>
                <a:lnTo>
                  <a:pt x="90198" y="250757"/>
                </a:lnTo>
                <a:lnTo>
                  <a:pt x="89697" y="254653"/>
                </a:lnTo>
                <a:lnTo>
                  <a:pt x="88572" y="256089"/>
                </a:lnTo>
                <a:lnTo>
                  <a:pt x="86829" y="257046"/>
                </a:lnTo>
                <a:lnTo>
                  <a:pt x="81644" y="258583"/>
                </a:lnTo>
                <a:lnTo>
                  <a:pt x="78289" y="261439"/>
                </a:lnTo>
                <a:lnTo>
                  <a:pt x="72791" y="266616"/>
                </a:lnTo>
                <a:lnTo>
                  <a:pt x="69394" y="267325"/>
                </a:lnTo>
                <a:lnTo>
                  <a:pt x="63868" y="267779"/>
                </a:lnTo>
                <a:lnTo>
                  <a:pt x="60466" y="267841"/>
                </a:lnTo>
                <a:lnTo>
                  <a:pt x="40396" y="267890"/>
                </a:lnTo>
                <a:lnTo>
                  <a:pt x="38837" y="266898"/>
                </a:lnTo>
                <a:lnTo>
                  <a:pt x="37797" y="265245"/>
                </a:lnTo>
                <a:lnTo>
                  <a:pt x="37104" y="263150"/>
                </a:lnTo>
                <a:lnTo>
                  <a:pt x="35650" y="262746"/>
                </a:lnTo>
                <a:lnTo>
                  <a:pt x="33690" y="263468"/>
                </a:lnTo>
                <a:lnTo>
                  <a:pt x="31389" y="264943"/>
                </a:lnTo>
                <a:lnTo>
                  <a:pt x="29856" y="264933"/>
                </a:lnTo>
                <a:lnTo>
                  <a:pt x="28833" y="263935"/>
                </a:lnTo>
                <a:lnTo>
                  <a:pt x="27193" y="259943"/>
                </a:lnTo>
                <a:lnTo>
                  <a:pt x="26066" y="259616"/>
                </a:lnTo>
                <a:lnTo>
                  <a:pt x="24323" y="259398"/>
                </a:lnTo>
                <a:lnTo>
                  <a:pt x="18238" y="258987"/>
                </a:lnTo>
                <a:lnTo>
                  <a:pt x="0" y="258961"/>
                </a:lnTo>
                <a:lnTo>
                  <a:pt x="26789" y="25896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3" name="Freeform 84">
            <a:extLst>
              <a:ext uri="{FF2B5EF4-FFF2-40B4-BE49-F238E27FC236}">
                <a16:creationId xmlns:a16="http://schemas.microsoft.com/office/drawing/2014/main" id="{4D8CA101-6664-4162-A775-8961F7DC2AD1}"/>
              </a:ext>
            </a:extLst>
          </p:cNvPr>
          <p:cNvSpPr>
            <a:spLocks/>
          </p:cNvSpPr>
          <p:nvPr/>
        </p:nvSpPr>
        <p:spPr bwMode="auto">
          <a:xfrm>
            <a:off x="6634163" y="4473575"/>
            <a:ext cx="3175" cy="17463"/>
          </a:xfrm>
          <a:custGeom>
            <a:avLst/>
            <a:gdLst>
              <a:gd name="T0" fmla="*/ 0 w 2647"/>
              <a:gd name="T1" fmla="*/ 4557 h 17859"/>
              <a:gd name="T2" fmla="*/ 0 w 2647"/>
              <a:gd name="T3" fmla="*/ 0 h 17859"/>
              <a:gd name="T4" fmla="*/ 0 w 2647"/>
              <a:gd name="T5" fmla="*/ 9115 h 17859"/>
              <a:gd name="T6" fmla="*/ 0 w 2647"/>
              <a:gd name="T7" fmla="*/ 5189 h 17859"/>
              <a:gd name="T8" fmla="*/ 232394 w 2647"/>
              <a:gd name="T9" fmla="*/ 4979 h 17859"/>
              <a:gd name="T10" fmla="*/ 619943 w 2647"/>
              <a:gd name="T11" fmla="*/ 4837 h 17859"/>
              <a:gd name="T12" fmla="*/ 0 60000 65536"/>
              <a:gd name="T13" fmla="*/ 0 60000 65536"/>
              <a:gd name="T14" fmla="*/ 0 60000 65536"/>
              <a:gd name="T15" fmla="*/ 0 60000 65536"/>
              <a:gd name="T16" fmla="*/ 0 60000 65536"/>
              <a:gd name="T17" fmla="*/ 0 60000 65536"/>
              <a:gd name="T18" fmla="*/ 0 w 2647"/>
              <a:gd name="T19" fmla="*/ 0 h 17859"/>
              <a:gd name="T20" fmla="*/ 2647 w 2647"/>
              <a:gd name="T21" fmla="*/ 17859 h 17859"/>
            </a:gdLst>
            <a:ahLst/>
            <a:cxnLst>
              <a:cxn ang="T12">
                <a:pos x="T0" y="T1"/>
              </a:cxn>
              <a:cxn ang="T13">
                <a:pos x="T2" y="T3"/>
              </a:cxn>
              <a:cxn ang="T14">
                <a:pos x="T4" y="T5"/>
              </a:cxn>
              <a:cxn ang="T15">
                <a:pos x="T6" y="T7"/>
              </a:cxn>
              <a:cxn ang="T16">
                <a:pos x="T8" y="T9"/>
              </a:cxn>
              <a:cxn ang="T17">
                <a:pos x="T10" y="T11"/>
              </a:cxn>
            </a:cxnLst>
            <a:rect l="T18" t="T19" r="T20" b="T21"/>
            <a:pathLst>
              <a:path w="2647" h="17859">
                <a:moveTo>
                  <a:pt x="0" y="8928"/>
                </a:moveTo>
                <a:lnTo>
                  <a:pt x="0" y="0"/>
                </a:lnTo>
                <a:lnTo>
                  <a:pt x="0" y="17858"/>
                </a:lnTo>
                <a:lnTo>
                  <a:pt x="0" y="10170"/>
                </a:lnTo>
                <a:lnTo>
                  <a:pt x="992" y="9756"/>
                </a:lnTo>
                <a:lnTo>
                  <a:pt x="2646" y="9480"/>
                </a:lnTo>
                <a:lnTo>
                  <a:pt x="0" y="8928"/>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76214" name="SMARTInkAnnotation660">
            <a:extLst>
              <a:ext uri="{FF2B5EF4-FFF2-40B4-BE49-F238E27FC236}">
                <a16:creationId xmlns:a16="http://schemas.microsoft.com/office/drawing/2014/main" id="{9496168B-F7BA-4475-A839-CF6CFA94654E}"/>
              </a:ext>
            </a:extLst>
          </p:cNvPr>
          <p:cNvSpPr>
            <a:spLocks/>
          </p:cNvSpPr>
          <p:nvPr/>
        </p:nvSpPr>
        <p:spPr bwMode="auto">
          <a:xfrm>
            <a:off x="6724650" y="4251325"/>
            <a:ext cx="79375" cy="249238"/>
          </a:xfrm>
          <a:custGeom>
            <a:avLst/>
            <a:gdLst>
              <a:gd name="T0" fmla="*/ 5486 w 80358"/>
              <a:gd name="T1" fmla="*/ 68363 h 249552"/>
              <a:gd name="T2" fmla="*/ 1288 w 80358"/>
              <a:gd name="T3" fmla="*/ 70966 h 249552"/>
              <a:gd name="T4" fmla="*/ 3 w 80358"/>
              <a:gd name="T5" fmla="*/ 98326 h 249552"/>
              <a:gd name="T6" fmla="*/ 1829 w 80358"/>
              <a:gd name="T7" fmla="*/ 154417 h 249552"/>
              <a:gd name="T8" fmla="*/ 6058 w 80358"/>
              <a:gd name="T9" fmla="*/ 172147 h 249552"/>
              <a:gd name="T10" fmla="*/ 7990 w 80358"/>
              <a:gd name="T11" fmla="*/ 186312 h 249552"/>
              <a:gd name="T12" fmla="*/ 11054 w 80358"/>
              <a:gd name="T13" fmla="*/ 190621 h 249552"/>
              <a:gd name="T14" fmla="*/ 12336 w 80358"/>
              <a:gd name="T15" fmla="*/ 210187 h 249552"/>
              <a:gd name="T16" fmla="*/ 14172 w 80358"/>
              <a:gd name="T17" fmla="*/ 231273 h 249552"/>
              <a:gd name="T18" fmla="*/ 19199 w 80358"/>
              <a:gd name="T19" fmla="*/ 239608 h 249552"/>
              <a:gd name="T20" fmla="*/ 24117 w 80358"/>
              <a:gd name="T21" fmla="*/ 239381 h 249552"/>
              <a:gd name="T22" fmla="*/ 26410 w 80358"/>
              <a:gd name="T23" fmla="*/ 233586 h 249552"/>
              <a:gd name="T24" fmla="*/ 29541 w 80358"/>
              <a:gd name="T25" fmla="*/ 229786 h 249552"/>
              <a:gd name="T26" fmla="*/ 32579 w 80358"/>
              <a:gd name="T27" fmla="*/ 221239 h 249552"/>
              <a:gd name="T28" fmla="*/ 41105 w 80358"/>
              <a:gd name="T29" fmla="*/ 208006 h 249552"/>
              <a:gd name="T30" fmla="*/ 42932 w 80358"/>
              <a:gd name="T31" fmla="*/ 194432 h 249552"/>
              <a:gd name="T32" fmla="*/ 46405 w 80358"/>
              <a:gd name="T33" fmla="*/ 190479 h 249552"/>
              <a:gd name="T34" fmla="*/ 48794 w 80358"/>
              <a:gd name="T35" fmla="*/ 182277 h 249552"/>
              <a:gd name="T36" fmla="*/ 49359 w 80358"/>
              <a:gd name="T37" fmla="*/ 160120 h 249552"/>
              <a:gd name="T38" fmla="*/ 52652 w 80358"/>
              <a:gd name="T39" fmla="*/ 156109 h 249552"/>
              <a:gd name="T40" fmla="*/ 54981 w 80358"/>
              <a:gd name="T41" fmla="*/ 147889 h 249552"/>
              <a:gd name="T42" fmla="*/ 55547 w 80358"/>
              <a:gd name="T43" fmla="*/ 121714 h 249552"/>
              <a:gd name="T44" fmla="*/ 52276 w 80358"/>
              <a:gd name="T45" fmla="*/ 115960 h 249552"/>
              <a:gd name="T46" fmla="*/ 49764 w 80358"/>
              <a:gd name="T47" fmla="*/ 102670 h 249552"/>
              <a:gd name="T48" fmla="*/ 49379 w 80358"/>
              <a:gd name="T49" fmla="*/ 55771 h 249552"/>
              <a:gd name="T50" fmla="*/ 46106 w 80358"/>
              <a:gd name="T51" fmla="*/ 48015 h 249552"/>
              <a:gd name="T52" fmla="*/ 43285 w 80358"/>
              <a:gd name="T53" fmla="*/ 29966 h 249552"/>
              <a:gd name="T54" fmla="*/ 41387 w 80358"/>
              <a:gd name="T55" fmla="*/ 19229 h 249552"/>
              <a:gd name="T56" fmla="*/ 38325 w 80358"/>
              <a:gd name="T57" fmla="*/ 15003 h 249552"/>
              <a:gd name="T58" fmla="*/ 36354 w 80358"/>
              <a:gd name="T59" fmla="*/ 2356 h 249552"/>
              <a:gd name="T60" fmla="*/ 31436 w 80358"/>
              <a:gd name="T61" fmla="*/ 838 h 249552"/>
              <a:gd name="T62" fmla="*/ 29070 w 80358"/>
              <a:gd name="T63" fmla="*/ 7721 h 249552"/>
              <a:gd name="T64" fmla="*/ 24945 w 80358"/>
              <a:gd name="T65" fmla="*/ 12778 h 249552"/>
              <a:gd name="T66" fmla="*/ 19400 w 80358"/>
              <a:gd name="T67" fmla="*/ 16486 h 249552"/>
              <a:gd name="T68" fmla="*/ 17885 w 80358"/>
              <a:gd name="T69" fmla="*/ 24622 h 249552"/>
              <a:gd name="T70" fmla="*/ 14290 w 80358"/>
              <a:gd name="T71" fmla="*/ 26152 h 249552"/>
              <a:gd name="T72" fmla="*/ 12418 w 80358"/>
              <a:gd name="T73" fmla="*/ 38238 h 249552"/>
              <a:gd name="T74" fmla="*/ 9091 w 80358"/>
              <a:gd name="T75" fmla="*/ 41333 h 249552"/>
              <a:gd name="T76" fmla="*/ 6747 w 80358"/>
              <a:gd name="T77" fmla="*/ 49244 h 249552"/>
              <a:gd name="T78" fmla="*/ 6191 w 80358"/>
              <a:gd name="T79" fmla="*/ 71332 h 249552"/>
              <a:gd name="T80" fmla="*/ 2902 w 80358"/>
              <a:gd name="T81" fmla="*/ 79908 h 249552"/>
              <a:gd name="T82" fmla="*/ 256 w 80358"/>
              <a:gd name="T83" fmla="*/ 97096 h 2495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80358"/>
              <a:gd name="T127" fmla="*/ 0 h 249552"/>
              <a:gd name="T128" fmla="*/ 80358 w 80358"/>
              <a:gd name="T129" fmla="*/ 249552 h 2495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80358" h="249552">
                <a:moveTo>
                  <a:pt x="8930" y="62137"/>
                </a:moveTo>
                <a:lnTo>
                  <a:pt x="8930" y="70958"/>
                </a:lnTo>
                <a:lnTo>
                  <a:pt x="7938" y="70994"/>
                </a:lnTo>
                <a:lnTo>
                  <a:pt x="4190" y="71034"/>
                </a:lnTo>
                <a:lnTo>
                  <a:pt x="2793" y="72037"/>
                </a:lnTo>
                <a:lnTo>
                  <a:pt x="1862" y="73698"/>
                </a:lnTo>
                <a:lnTo>
                  <a:pt x="368" y="78752"/>
                </a:lnTo>
                <a:lnTo>
                  <a:pt x="109" y="84368"/>
                </a:lnTo>
                <a:lnTo>
                  <a:pt x="3" y="102110"/>
                </a:lnTo>
                <a:lnTo>
                  <a:pt x="0" y="154411"/>
                </a:lnTo>
                <a:lnTo>
                  <a:pt x="992" y="157387"/>
                </a:lnTo>
                <a:lnTo>
                  <a:pt x="2646" y="160364"/>
                </a:lnTo>
                <a:lnTo>
                  <a:pt x="7689" y="167529"/>
                </a:lnTo>
                <a:lnTo>
                  <a:pt x="8379" y="171155"/>
                </a:lnTo>
                <a:lnTo>
                  <a:pt x="8766" y="178774"/>
                </a:lnTo>
                <a:lnTo>
                  <a:pt x="8897" y="190238"/>
                </a:lnTo>
                <a:lnTo>
                  <a:pt x="9900" y="192186"/>
                </a:lnTo>
                <a:lnTo>
                  <a:pt x="11561" y="193485"/>
                </a:lnTo>
                <a:lnTo>
                  <a:pt x="13661" y="194351"/>
                </a:lnTo>
                <a:lnTo>
                  <a:pt x="15061" y="195920"/>
                </a:lnTo>
                <a:lnTo>
                  <a:pt x="15994" y="197958"/>
                </a:lnTo>
                <a:lnTo>
                  <a:pt x="17491" y="203618"/>
                </a:lnTo>
                <a:lnTo>
                  <a:pt x="17787" y="210874"/>
                </a:lnTo>
                <a:lnTo>
                  <a:pt x="17849" y="218278"/>
                </a:lnTo>
                <a:lnTo>
                  <a:pt x="17860" y="239478"/>
                </a:lnTo>
                <a:lnTo>
                  <a:pt x="18851" y="239895"/>
                </a:lnTo>
                <a:lnTo>
                  <a:pt x="20505" y="240175"/>
                </a:lnTo>
                <a:lnTo>
                  <a:pt x="26680" y="240720"/>
                </a:lnTo>
                <a:lnTo>
                  <a:pt x="26779" y="248418"/>
                </a:lnTo>
                <a:lnTo>
                  <a:pt x="27775" y="248832"/>
                </a:lnTo>
                <a:lnTo>
                  <a:pt x="29430" y="249108"/>
                </a:lnTo>
                <a:lnTo>
                  <a:pt x="34477" y="249551"/>
                </a:lnTo>
                <a:lnTo>
                  <a:pt x="34891" y="248595"/>
                </a:lnTo>
                <a:lnTo>
                  <a:pt x="35351" y="244888"/>
                </a:lnTo>
                <a:lnTo>
                  <a:pt x="36465" y="243502"/>
                </a:lnTo>
                <a:lnTo>
                  <a:pt x="38202" y="242578"/>
                </a:lnTo>
                <a:lnTo>
                  <a:pt x="40350" y="241962"/>
                </a:lnTo>
                <a:lnTo>
                  <a:pt x="41784" y="240559"/>
                </a:lnTo>
                <a:lnTo>
                  <a:pt x="42738" y="238632"/>
                </a:lnTo>
                <a:lnTo>
                  <a:pt x="44272" y="233150"/>
                </a:lnTo>
                <a:lnTo>
                  <a:pt x="45389" y="231708"/>
                </a:lnTo>
                <a:lnTo>
                  <a:pt x="47127" y="229755"/>
                </a:lnTo>
                <a:lnTo>
                  <a:pt x="52304" y="224231"/>
                </a:lnTo>
                <a:lnTo>
                  <a:pt x="57942" y="218534"/>
                </a:lnTo>
                <a:lnTo>
                  <a:pt x="59464" y="216011"/>
                </a:lnTo>
                <a:lnTo>
                  <a:pt x="61155" y="210562"/>
                </a:lnTo>
                <a:lnTo>
                  <a:pt x="61907" y="204833"/>
                </a:lnTo>
                <a:lnTo>
                  <a:pt x="62107" y="201916"/>
                </a:lnTo>
                <a:lnTo>
                  <a:pt x="63233" y="199971"/>
                </a:lnTo>
                <a:lnTo>
                  <a:pt x="64976" y="198675"/>
                </a:lnTo>
                <a:lnTo>
                  <a:pt x="67129" y="197811"/>
                </a:lnTo>
                <a:lnTo>
                  <a:pt x="68566" y="196242"/>
                </a:lnTo>
                <a:lnTo>
                  <a:pt x="69523" y="194204"/>
                </a:lnTo>
                <a:lnTo>
                  <a:pt x="70587" y="189294"/>
                </a:lnTo>
                <a:lnTo>
                  <a:pt x="71059" y="183805"/>
                </a:lnTo>
                <a:lnTo>
                  <a:pt x="71269" y="178058"/>
                </a:lnTo>
                <a:lnTo>
                  <a:pt x="71404" y="166284"/>
                </a:lnTo>
                <a:lnTo>
                  <a:pt x="72407" y="164310"/>
                </a:lnTo>
                <a:lnTo>
                  <a:pt x="74069" y="162994"/>
                </a:lnTo>
                <a:lnTo>
                  <a:pt x="76168" y="162117"/>
                </a:lnTo>
                <a:lnTo>
                  <a:pt x="77568" y="160540"/>
                </a:lnTo>
                <a:lnTo>
                  <a:pt x="78502" y="158497"/>
                </a:lnTo>
                <a:lnTo>
                  <a:pt x="79538" y="153581"/>
                </a:lnTo>
                <a:lnTo>
                  <a:pt x="79999" y="148088"/>
                </a:lnTo>
                <a:lnTo>
                  <a:pt x="80204" y="142340"/>
                </a:lnTo>
                <a:lnTo>
                  <a:pt x="80357" y="126399"/>
                </a:lnTo>
                <a:lnTo>
                  <a:pt x="79369" y="124822"/>
                </a:lnTo>
                <a:lnTo>
                  <a:pt x="77718" y="122779"/>
                </a:lnTo>
                <a:lnTo>
                  <a:pt x="75624" y="120424"/>
                </a:lnTo>
                <a:lnTo>
                  <a:pt x="74229" y="117862"/>
                </a:lnTo>
                <a:lnTo>
                  <a:pt x="72679" y="112370"/>
                </a:lnTo>
                <a:lnTo>
                  <a:pt x="71989" y="106621"/>
                </a:lnTo>
                <a:lnTo>
                  <a:pt x="71683" y="100759"/>
                </a:lnTo>
                <a:lnTo>
                  <a:pt x="71547" y="94847"/>
                </a:lnTo>
                <a:lnTo>
                  <a:pt x="71438" y="57919"/>
                </a:lnTo>
                <a:lnTo>
                  <a:pt x="70446" y="55356"/>
                </a:lnTo>
                <a:lnTo>
                  <a:pt x="68792" y="52655"/>
                </a:lnTo>
                <a:lnTo>
                  <a:pt x="66698" y="49863"/>
                </a:lnTo>
                <a:lnTo>
                  <a:pt x="64370" y="44114"/>
                </a:lnTo>
                <a:lnTo>
                  <a:pt x="62876" y="37079"/>
                </a:lnTo>
                <a:lnTo>
                  <a:pt x="62617" y="31120"/>
                </a:lnTo>
                <a:lnTo>
                  <a:pt x="62541" y="23071"/>
                </a:lnTo>
                <a:lnTo>
                  <a:pt x="61538" y="21210"/>
                </a:lnTo>
                <a:lnTo>
                  <a:pt x="59876" y="19969"/>
                </a:lnTo>
                <a:lnTo>
                  <a:pt x="57777" y="19142"/>
                </a:lnTo>
                <a:lnTo>
                  <a:pt x="56377" y="17599"/>
                </a:lnTo>
                <a:lnTo>
                  <a:pt x="55444" y="15577"/>
                </a:lnTo>
                <a:lnTo>
                  <a:pt x="53611" y="8680"/>
                </a:lnTo>
                <a:lnTo>
                  <a:pt x="53588" y="3854"/>
                </a:lnTo>
                <a:lnTo>
                  <a:pt x="52592" y="2446"/>
                </a:lnTo>
                <a:lnTo>
                  <a:pt x="50937" y="1507"/>
                </a:lnTo>
                <a:lnTo>
                  <a:pt x="45890" y="0"/>
                </a:lnTo>
                <a:lnTo>
                  <a:pt x="45476" y="868"/>
                </a:lnTo>
                <a:lnTo>
                  <a:pt x="44758" y="7350"/>
                </a:lnTo>
                <a:lnTo>
                  <a:pt x="43729" y="7753"/>
                </a:lnTo>
                <a:lnTo>
                  <a:pt x="42052" y="8021"/>
                </a:lnTo>
                <a:lnTo>
                  <a:pt x="36970" y="8452"/>
                </a:lnTo>
                <a:lnTo>
                  <a:pt x="36553" y="9480"/>
                </a:lnTo>
                <a:lnTo>
                  <a:pt x="36089" y="13268"/>
                </a:lnTo>
                <a:lnTo>
                  <a:pt x="34974" y="14674"/>
                </a:lnTo>
                <a:lnTo>
                  <a:pt x="33238" y="15613"/>
                </a:lnTo>
                <a:lnTo>
                  <a:pt x="28063" y="17118"/>
                </a:lnTo>
                <a:lnTo>
                  <a:pt x="27638" y="18234"/>
                </a:lnTo>
                <a:lnTo>
                  <a:pt x="26901" y="25144"/>
                </a:lnTo>
                <a:lnTo>
                  <a:pt x="25871" y="25569"/>
                </a:lnTo>
                <a:lnTo>
                  <a:pt x="24193" y="25852"/>
                </a:lnTo>
                <a:lnTo>
                  <a:pt x="22082" y="26041"/>
                </a:lnTo>
                <a:lnTo>
                  <a:pt x="20674" y="27158"/>
                </a:lnTo>
                <a:lnTo>
                  <a:pt x="19736" y="28896"/>
                </a:lnTo>
                <a:lnTo>
                  <a:pt x="18230" y="34073"/>
                </a:lnTo>
                <a:lnTo>
                  <a:pt x="17969" y="39710"/>
                </a:lnTo>
                <a:lnTo>
                  <a:pt x="16940" y="41233"/>
                </a:lnTo>
                <a:lnTo>
                  <a:pt x="15263" y="42247"/>
                </a:lnTo>
                <a:lnTo>
                  <a:pt x="13151" y="42924"/>
                </a:lnTo>
                <a:lnTo>
                  <a:pt x="11744" y="44367"/>
                </a:lnTo>
                <a:lnTo>
                  <a:pt x="10807" y="46322"/>
                </a:lnTo>
                <a:lnTo>
                  <a:pt x="9764" y="51139"/>
                </a:lnTo>
                <a:lnTo>
                  <a:pt x="9300" y="56587"/>
                </a:lnTo>
                <a:lnTo>
                  <a:pt x="9095" y="62316"/>
                </a:lnTo>
                <a:lnTo>
                  <a:pt x="8962" y="74078"/>
                </a:lnTo>
                <a:lnTo>
                  <a:pt x="7959" y="77043"/>
                </a:lnTo>
                <a:lnTo>
                  <a:pt x="6298" y="80012"/>
                </a:lnTo>
                <a:lnTo>
                  <a:pt x="4199" y="82983"/>
                </a:lnTo>
                <a:lnTo>
                  <a:pt x="1866" y="88931"/>
                </a:lnTo>
                <a:lnTo>
                  <a:pt x="830" y="94881"/>
                </a:lnTo>
                <a:lnTo>
                  <a:pt x="368" y="100833"/>
                </a:lnTo>
                <a:lnTo>
                  <a:pt x="164" y="106786"/>
                </a:lnTo>
                <a:lnTo>
                  <a:pt x="0" y="12464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5" name="SMARTInkAnnotation661">
            <a:extLst>
              <a:ext uri="{FF2B5EF4-FFF2-40B4-BE49-F238E27FC236}">
                <a16:creationId xmlns:a16="http://schemas.microsoft.com/office/drawing/2014/main" id="{4B7B2951-39C1-465E-B9CD-04818EBD548E}"/>
              </a:ext>
            </a:extLst>
          </p:cNvPr>
          <p:cNvSpPr>
            <a:spLocks/>
          </p:cNvSpPr>
          <p:nvPr/>
        </p:nvSpPr>
        <p:spPr bwMode="auto">
          <a:xfrm>
            <a:off x="6892925" y="4313238"/>
            <a:ext cx="223838" cy="196850"/>
          </a:xfrm>
          <a:custGeom>
            <a:avLst/>
            <a:gdLst>
              <a:gd name="T0" fmla="*/ 9673 w 223243"/>
              <a:gd name="T1" fmla="*/ 47111 h 196444"/>
              <a:gd name="T2" fmla="*/ 32 w 223243"/>
              <a:gd name="T3" fmla="*/ 47467 h 196444"/>
              <a:gd name="T4" fmla="*/ 0 w 223243"/>
              <a:gd name="T5" fmla="*/ 90003 h 196444"/>
              <a:gd name="T6" fmla="*/ 5134 w 223243"/>
              <a:gd name="T7" fmla="*/ 98563 h 196444"/>
              <a:gd name="T8" fmla="*/ 9274 w 223243"/>
              <a:gd name="T9" fmla="*/ 112161 h 196444"/>
              <a:gd name="T10" fmla="*/ 9665 w 223243"/>
              <a:gd name="T11" fmla="*/ 124265 h 196444"/>
              <a:gd name="T12" fmla="*/ 14807 w 223243"/>
              <a:gd name="T13" fmla="*/ 137928 h 196444"/>
              <a:gd name="T14" fmla="*/ 19344 w 223243"/>
              <a:gd name="T15" fmla="*/ 142505 h 196444"/>
              <a:gd name="T16" fmla="*/ 24480 w 223243"/>
              <a:gd name="T17" fmla="*/ 52395 h 196444"/>
              <a:gd name="T18" fmla="*/ 33752 w 223243"/>
              <a:gd name="T19" fmla="*/ 42887 h 196444"/>
              <a:gd name="T20" fmla="*/ 37227 w 223243"/>
              <a:gd name="T21" fmla="*/ 34407 h 196444"/>
              <a:gd name="T22" fmla="*/ 43694 w 223243"/>
              <a:gd name="T23" fmla="*/ 23976 h 196444"/>
              <a:gd name="T24" fmla="*/ 56566 w 223243"/>
              <a:gd name="T25" fmla="*/ 10948 h 196444"/>
              <a:gd name="T26" fmla="*/ 57598 w 223243"/>
              <a:gd name="T27" fmla="*/ 4892 h 196444"/>
              <a:gd name="T28" fmla="*/ 60705 w 223243"/>
              <a:gd name="T29" fmla="*/ 2162 h 196444"/>
              <a:gd name="T30" fmla="*/ 71455 w 223243"/>
              <a:gd name="T31" fmla="*/ 433 h 196444"/>
              <a:gd name="T32" fmla="*/ 86926 w 223243"/>
              <a:gd name="T33" fmla="*/ 0 h 196444"/>
              <a:gd name="T34" fmla="*/ 88098 w 223243"/>
              <a:gd name="T35" fmla="*/ 6527 h 196444"/>
              <a:gd name="T36" fmla="*/ 92171 w 223243"/>
              <a:gd name="T37" fmla="*/ 8179 h 196444"/>
              <a:gd name="T38" fmla="*/ 94699 w 223243"/>
              <a:gd name="T39" fmla="*/ 11728 h 196444"/>
              <a:gd name="T40" fmla="*/ 96601 w 223243"/>
              <a:gd name="T41" fmla="*/ 23619 h 196444"/>
              <a:gd name="T42" fmla="*/ 101821 w 223243"/>
              <a:gd name="T43" fmla="*/ 32097 h 196444"/>
              <a:gd name="T44" fmla="*/ 105788 w 223243"/>
              <a:gd name="T45" fmla="*/ 40039 h 196444"/>
              <a:gd name="T46" fmla="*/ 106274 w 223243"/>
              <a:gd name="T47" fmla="*/ 51069 h 196444"/>
              <a:gd name="T48" fmla="*/ 107445 w 223243"/>
              <a:gd name="T49" fmla="*/ 63414 h 196444"/>
              <a:gd name="T50" fmla="*/ 114717 w 223243"/>
              <a:gd name="T51" fmla="*/ 74136 h 196444"/>
              <a:gd name="T52" fmla="*/ 115799 w 223243"/>
              <a:gd name="T53" fmla="*/ 83218 h 196444"/>
              <a:gd name="T54" fmla="*/ 116065 w 223243"/>
              <a:gd name="T55" fmla="*/ 142505 h 196444"/>
              <a:gd name="T56" fmla="*/ 117139 w 223243"/>
              <a:gd name="T57" fmla="*/ 116203 h 196444"/>
              <a:gd name="T58" fmla="*/ 123719 w 223243"/>
              <a:gd name="T59" fmla="*/ 104311 h 196444"/>
              <a:gd name="T60" fmla="*/ 125338 w 223243"/>
              <a:gd name="T61" fmla="*/ 91798 h 196444"/>
              <a:gd name="T62" fmla="*/ 125700 w 223243"/>
              <a:gd name="T63" fmla="*/ 72831 h 196444"/>
              <a:gd name="T64" fmla="*/ 128599 w 223243"/>
              <a:gd name="T65" fmla="*/ 55020 h 196444"/>
              <a:gd name="T66" fmla="*/ 134809 w 223243"/>
              <a:gd name="T67" fmla="*/ 45346 h 196444"/>
              <a:gd name="T68" fmla="*/ 140512 w 223243"/>
              <a:gd name="T69" fmla="*/ 33388 h 196444"/>
              <a:gd name="T70" fmla="*/ 151645 w 223243"/>
              <a:gd name="T71" fmla="*/ 28586 h 196444"/>
              <a:gd name="T72" fmla="*/ 198136 w 223243"/>
              <a:gd name="T73" fmla="*/ 28501 h 196444"/>
              <a:gd name="T74" fmla="*/ 200901 w 223243"/>
              <a:gd name="T75" fmla="*/ 31314 h 196444"/>
              <a:gd name="T76" fmla="*/ 208117 w 223243"/>
              <a:gd name="T77" fmla="*/ 42653 h 196444"/>
              <a:gd name="T78" fmla="*/ 212169 w 223243"/>
              <a:gd name="T79" fmla="*/ 49679 h 196444"/>
              <a:gd name="T80" fmla="*/ 212751 w 223243"/>
              <a:gd name="T81" fmla="*/ 61616 h 196444"/>
              <a:gd name="T82" fmla="*/ 213856 w 223243"/>
              <a:gd name="T83" fmla="*/ 82624 h 196444"/>
              <a:gd name="T84" fmla="*/ 220441 w 223243"/>
              <a:gd name="T85" fmla="*/ 95059 h 196444"/>
              <a:gd name="T86" fmla="*/ 222058 w 223243"/>
              <a:gd name="T87" fmla="*/ 107681 h 196444"/>
              <a:gd name="T88" fmla="*/ 222445 w 223243"/>
              <a:gd name="T89" fmla="*/ 145280 h 196444"/>
              <a:gd name="T90" fmla="*/ 227590 w 223243"/>
              <a:gd name="T91" fmla="*/ 155055 h 196444"/>
              <a:gd name="T92" fmla="*/ 231232 w 223243"/>
              <a:gd name="T93" fmla="*/ 167814 h 196444"/>
              <a:gd name="T94" fmla="*/ 231950 w 223243"/>
              <a:gd name="T95" fmla="*/ 180500 h 196444"/>
              <a:gd name="T96" fmla="*/ 234978 w 223243"/>
              <a:gd name="T97" fmla="*/ 191986 h 196444"/>
              <a:gd name="T98" fmla="*/ 241201 w 223243"/>
              <a:gd name="T99" fmla="*/ 201659 h 196444"/>
              <a:gd name="T100" fmla="*/ 241801 w 223243"/>
              <a:gd name="T101" fmla="*/ 208996 h 19644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23243"/>
              <a:gd name="T154" fmla="*/ 0 h 196444"/>
              <a:gd name="T155" fmla="*/ 223243 w 223243"/>
              <a:gd name="T156" fmla="*/ 196444 h 19644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23243" h="196444">
                <a:moveTo>
                  <a:pt x="8930" y="35719"/>
                </a:moveTo>
                <a:lnTo>
                  <a:pt x="8930" y="44281"/>
                </a:lnTo>
                <a:lnTo>
                  <a:pt x="8930" y="35728"/>
                </a:lnTo>
                <a:lnTo>
                  <a:pt x="32" y="44616"/>
                </a:lnTo>
                <a:lnTo>
                  <a:pt x="3" y="44645"/>
                </a:lnTo>
                <a:lnTo>
                  <a:pt x="0" y="84598"/>
                </a:lnTo>
                <a:lnTo>
                  <a:pt x="992" y="87156"/>
                </a:lnTo>
                <a:lnTo>
                  <a:pt x="4740" y="92645"/>
                </a:lnTo>
                <a:lnTo>
                  <a:pt x="7068" y="98392"/>
                </a:lnTo>
                <a:lnTo>
                  <a:pt x="8563" y="105425"/>
                </a:lnTo>
                <a:lnTo>
                  <a:pt x="8821" y="111384"/>
                </a:lnTo>
                <a:lnTo>
                  <a:pt x="8924" y="116803"/>
                </a:lnTo>
                <a:lnTo>
                  <a:pt x="8929" y="124637"/>
                </a:lnTo>
                <a:lnTo>
                  <a:pt x="13670" y="129644"/>
                </a:lnTo>
                <a:lnTo>
                  <a:pt x="17857" y="133943"/>
                </a:lnTo>
                <a:lnTo>
                  <a:pt x="17860" y="133946"/>
                </a:lnTo>
                <a:lnTo>
                  <a:pt x="17860" y="54964"/>
                </a:lnTo>
                <a:lnTo>
                  <a:pt x="22600" y="49248"/>
                </a:lnTo>
                <a:lnTo>
                  <a:pt x="26954" y="44565"/>
                </a:lnTo>
                <a:lnTo>
                  <a:pt x="31162" y="40312"/>
                </a:lnTo>
                <a:lnTo>
                  <a:pt x="32681" y="37788"/>
                </a:lnTo>
                <a:lnTo>
                  <a:pt x="34369" y="32339"/>
                </a:lnTo>
                <a:lnTo>
                  <a:pt x="35318" y="28433"/>
                </a:lnTo>
                <a:lnTo>
                  <a:pt x="40340" y="22536"/>
                </a:lnTo>
                <a:lnTo>
                  <a:pt x="44790" y="17791"/>
                </a:lnTo>
                <a:lnTo>
                  <a:pt x="52225" y="10292"/>
                </a:lnTo>
                <a:lnTo>
                  <a:pt x="52677" y="8846"/>
                </a:lnTo>
                <a:lnTo>
                  <a:pt x="53178" y="4593"/>
                </a:lnTo>
                <a:lnTo>
                  <a:pt x="54303" y="3062"/>
                </a:lnTo>
                <a:lnTo>
                  <a:pt x="56046" y="2042"/>
                </a:lnTo>
                <a:lnTo>
                  <a:pt x="60628" y="907"/>
                </a:lnTo>
                <a:lnTo>
                  <a:pt x="65972" y="403"/>
                </a:lnTo>
                <a:lnTo>
                  <a:pt x="72110" y="24"/>
                </a:lnTo>
                <a:lnTo>
                  <a:pt x="80255" y="0"/>
                </a:lnTo>
                <a:lnTo>
                  <a:pt x="80334" y="4740"/>
                </a:lnTo>
                <a:lnTo>
                  <a:pt x="81337" y="6137"/>
                </a:lnTo>
                <a:lnTo>
                  <a:pt x="82998" y="7068"/>
                </a:lnTo>
                <a:lnTo>
                  <a:pt x="85098" y="7688"/>
                </a:lnTo>
                <a:lnTo>
                  <a:pt x="86498" y="9094"/>
                </a:lnTo>
                <a:lnTo>
                  <a:pt x="87431" y="11024"/>
                </a:lnTo>
                <a:lnTo>
                  <a:pt x="88929" y="16509"/>
                </a:lnTo>
                <a:lnTo>
                  <a:pt x="89188" y="22200"/>
                </a:lnTo>
                <a:lnTo>
                  <a:pt x="90216" y="24722"/>
                </a:lnTo>
                <a:lnTo>
                  <a:pt x="94005" y="30169"/>
                </a:lnTo>
                <a:lnTo>
                  <a:pt x="96976" y="34075"/>
                </a:lnTo>
                <a:lnTo>
                  <a:pt x="97670" y="37634"/>
                </a:lnTo>
                <a:lnTo>
                  <a:pt x="97980" y="42523"/>
                </a:lnTo>
                <a:lnTo>
                  <a:pt x="98117" y="48003"/>
                </a:lnTo>
                <a:lnTo>
                  <a:pt x="98194" y="56667"/>
                </a:lnTo>
                <a:lnTo>
                  <a:pt x="99198" y="59606"/>
                </a:lnTo>
                <a:lnTo>
                  <a:pt x="102958" y="65518"/>
                </a:lnTo>
                <a:lnTo>
                  <a:pt x="105912" y="69683"/>
                </a:lnTo>
                <a:lnTo>
                  <a:pt x="106604" y="73304"/>
                </a:lnTo>
                <a:lnTo>
                  <a:pt x="106911" y="78220"/>
                </a:lnTo>
                <a:lnTo>
                  <a:pt x="107047" y="83712"/>
                </a:lnTo>
                <a:lnTo>
                  <a:pt x="107157" y="133946"/>
                </a:lnTo>
                <a:lnTo>
                  <a:pt x="107157" y="111745"/>
                </a:lnTo>
                <a:lnTo>
                  <a:pt x="108149" y="109224"/>
                </a:lnTo>
                <a:lnTo>
                  <a:pt x="111897" y="103775"/>
                </a:lnTo>
                <a:lnTo>
                  <a:pt x="114224" y="98047"/>
                </a:lnTo>
                <a:lnTo>
                  <a:pt x="115259" y="92194"/>
                </a:lnTo>
                <a:lnTo>
                  <a:pt x="115719" y="86285"/>
                </a:lnTo>
                <a:lnTo>
                  <a:pt x="115923" y="80351"/>
                </a:lnTo>
                <a:lnTo>
                  <a:pt x="116054" y="68457"/>
                </a:lnTo>
                <a:lnTo>
                  <a:pt x="116084" y="55342"/>
                </a:lnTo>
                <a:lnTo>
                  <a:pt x="118730" y="51716"/>
                </a:lnTo>
                <a:lnTo>
                  <a:pt x="123774" y="46044"/>
                </a:lnTo>
                <a:lnTo>
                  <a:pt x="124464" y="42623"/>
                </a:lnTo>
                <a:lnTo>
                  <a:pt x="124907" y="37083"/>
                </a:lnTo>
                <a:lnTo>
                  <a:pt x="129723" y="31383"/>
                </a:lnTo>
                <a:lnTo>
                  <a:pt x="133575" y="27192"/>
                </a:lnTo>
                <a:lnTo>
                  <a:pt x="140009" y="26868"/>
                </a:lnTo>
                <a:lnTo>
                  <a:pt x="144955" y="26805"/>
                </a:lnTo>
                <a:lnTo>
                  <a:pt x="182931" y="26789"/>
                </a:lnTo>
                <a:lnTo>
                  <a:pt x="184462" y="27781"/>
                </a:lnTo>
                <a:lnTo>
                  <a:pt x="185483" y="29434"/>
                </a:lnTo>
                <a:lnTo>
                  <a:pt x="187121" y="34477"/>
                </a:lnTo>
                <a:lnTo>
                  <a:pt x="192145" y="40091"/>
                </a:lnTo>
                <a:lnTo>
                  <a:pt x="195176" y="43298"/>
                </a:lnTo>
                <a:lnTo>
                  <a:pt x="195887" y="46694"/>
                </a:lnTo>
                <a:lnTo>
                  <a:pt x="196341" y="52218"/>
                </a:lnTo>
                <a:lnTo>
                  <a:pt x="196420" y="57916"/>
                </a:lnTo>
                <a:lnTo>
                  <a:pt x="196453" y="74817"/>
                </a:lnTo>
                <a:lnTo>
                  <a:pt x="197445" y="77659"/>
                </a:lnTo>
                <a:lnTo>
                  <a:pt x="201193" y="83463"/>
                </a:lnTo>
                <a:lnTo>
                  <a:pt x="203521" y="89350"/>
                </a:lnTo>
                <a:lnTo>
                  <a:pt x="204554" y="95273"/>
                </a:lnTo>
                <a:lnTo>
                  <a:pt x="205016" y="101214"/>
                </a:lnTo>
                <a:lnTo>
                  <a:pt x="205220" y="109807"/>
                </a:lnTo>
                <a:lnTo>
                  <a:pt x="205373" y="136554"/>
                </a:lnTo>
                <a:lnTo>
                  <a:pt x="206369" y="139653"/>
                </a:lnTo>
                <a:lnTo>
                  <a:pt x="210121" y="145743"/>
                </a:lnTo>
                <a:lnTo>
                  <a:pt x="212450" y="151756"/>
                </a:lnTo>
                <a:lnTo>
                  <a:pt x="213484" y="157736"/>
                </a:lnTo>
                <a:lnTo>
                  <a:pt x="213945" y="163701"/>
                </a:lnTo>
                <a:lnTo>
                  <a:pt x="214149" y="169660"/>
                </a:lnTo>
                <a:lnTo>
                  <a:pt x="214281" y="176829"/>
                </a:lnTo>
                <a:lnTo>
                  <a:pt x="216944" y="180455"/>
                </a:lnTo>
                <a:lnTo>
                  <a:pt x="221998" y="186127"/>
                </a:lnTo>
                <a:lnTo>
                  <a:pt x="222690" y="189548"/>
                </a:lnTo>
                <a:lnTo>
                  <a:pt x="223240" y="196418"/>
                </a:lnTo>
                <a:lnTo>
                  <a:pt x="223242" y="196443"/>
                </a:lnTo>
                <a:lnTo>
                  <a:pt x="223242" y="18752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6" name="SMARTInkAnnotation662">
            <a:extLst>
              <a:ext uri="{FF2B5EF4-FFF2-40B4-BE49-F238E27FC236}">
                <a16:creationId xmlns:a16="http://schemas.microsoft.com/office/drawing/2014/main" id="{AC8493B8-CFD5-4497-A209-CD05EE7156F1}"/>
              </a:ext>
            </a:extLst>
          </p:cNvPr>
          <p:cNvSpPr>
            <a:spLocks/>
          </p:cNvSpPr>
          <p:nvPr/>
        </p:nvSpPr>
        <p:spPr bwMode="auto">
          <a:xfrm>
            <a:off x="7562850" y="4054475"/>
            <a:ext cx="117475" cy="17463"/>
          </a:xfrm>
          <a:custGeom>
            <a:avLst/>
            <a:gdLst>
              <a:gd name="T0" fmla="*/ 12756 w 116087"/>
              <a:gd name="T1" fmla="*/ 0 h 17860"/>
              <a:gd name="T2" fmla="*/ 0 w 116087"/>
              <a:gd name="T3" fmla="*/ 0 h 17860"/>
              <a:gd name="T4" fmla="*/ 44462 w 116087"/>
              <a:gd name="T5" fmla="*/ 0 h 17860"/>
              <a:gd name="T6" fmla="*/ 46647 w 116087"/>
              <a:gd name="T7" fmla="*/ 506 h 17860"/>
              <a:gd name="T8" fmla="*/ 48105 w 116087"/>
              <a:gd name="T9" fmla="*/ 1347 h 17860"/>
              <a:gd name="T10" fmla="*/ 49080 w 116087"/>
              <a:gd name="T11" fmla="*/ 2417 h 17860"/>
              <a:gd name="T12" fmla="*/ 51144 w 116087"/>
              <a:gd name="T13" fmla="*/ 3127 h 17860"/>
              <a:gd name="T14" fmla="*/ 53937 w 116087"/>
              <a:gd name="T15" fmla="*/ 3599 h 17860"/>
              <a:gd name="T16" fmla="*/ 61832 w 116087"/>
              <a:gd name="T17" fmla="*/ 4363 h 17860"/>
              <a:gd name="T18" fmla="*/ 66692 w 116087"/>
              <a:gd name="T19" fmla="*/ 4466 h 17860"/>
              <a:gd name="T20" fmla="*/ 73574 w 116087"/>
              <a:gd name="T21" fmla="*/ 4514 h 17860"/>
              <a:gd name="T22" fmla="*/ 151119 w 116087"/>
              <a:gd name="T23" fmla="*/ 4549 h 17860"/>
              <a:gd name="T24" fmla="*/ 151764 w 116087"/>
              <a:gd name="T25" fmla="*/ 5054 h 17860"/>
              <a:gd name="T26" fmla="*/ 152200 w 116087"/>
              <a:gd name="T27" fmla="*/ 5897 h 17860"/>
              <a:gd name="T28" fmla="*/ 152892 w 116087"/>
              <a:gd name="T29" fmla="*/ 8467 h 17860"/>
              <a:gd name="T30" fmla="*/ 154364 w 116087"/>
              <a:gd name="T31" fmla="*/ 8678 h 17860"/>
              <a:gd name="T32" fmla="*/ 156765 w 116087"/>
              <a:gd name="T33" fmla="*/ 8818 h 17860"/>
              <a:gd name="T34" fmla="*/ 165820 w 116087"/>
              <a:gd name="T35" fmla="*/ 9099 h 178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6087"/>
              <a:gd name="T55" fmla="*/ 0 h 17860"/>
              <a:gd name="T56" fmla="*/ 116087 w 116087"/>
              <a:gd name="T57" fmla="*/ 17860 h 178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6087" h="17860">
                <a:moveTo>
                  <a:pt x="8930" y="0"/>
                </a:moveTo>
                <a:lnTo>
                  <a:pt x="0" y="0"/>
                </a:lnTo>
                <a:lnTo>
                  <a:pt x="31128" y="0"/>
                </a:lnTo>
                <a:lnTo>
                  <a:pt x="32658" y="992"/>
                </a:lnTo>
                <a:lnTo>
                  <a:pt x="33678" y="2646"/>
                </a:lnTo>
                <a:lnTo>
                  <a:pt x="34359" y="4741"/>
                </a:lnTo>
                <a:lnTo>
                  <a:pt x="35805" y="6137"/>
                </a:lnTo>
                <a:lnTo>
                  <a:pt x="37760" y="7068"/>
                </a:lnTo>
                <a:lnTo>
                  <a:pt x="43288" y="8562"/>
                </a:lnTo>
                <a:lnTo>
                  <a:pt x="46689" y="8766"/>
                </a:lnTo>
                <a:lnTo>
                  <a:pt x="51508" y="8857"/>
                </a:lnTo>
                <a:lnTo>
                  <a:pt x="105793" y="8930"/>
                </a:lnTo>
                <a:lnTo>
                  <a:pt x="106247" y="9922"/>
                </a:lnTo>
                <a:lnTo>
                  <a:pt x="106550" y="11575"/>
                </a:lnTo>
                <a:lnTo>
                  <a:pt x="107037" y="16618"/>
                </a:lnTo>
                <a:lnTo>
                  <a:pt x="108068" y="17032"/>
                </a:lnTo>
                <a:lnTo>
                  <a:pt x="109749" y="17307"/>
                </a:lnTo>
                <a:lnTo>
                  <a:pt x="116086"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7" name="SMARTInkAnnotation663">
            <a:extLst>
              <a:ext uri="{FF2B5EF4-FFF2-40B4-BE49-F238E27FC236}">
                <a16:creationId xmlns:a16="http://schemas.microsoft.com/office/drawing/2014/main" id="{46A86410-822A-4D92-9F8C-13A42B765BCB}"/>
              </a:ext>
            </a:extLst>
          </p:cNvPr>
          <p:cNvSpPr>
            <a:spLocks/>
          </p:cNvSpPr>
          <p:nvPr/>
        </p:nvSpPr>
        <p:spPr bwMode="auto">
          <a:xfrm>
            <a:off x="7599363" y="4152900"/>
            <a:ext cx="115887" cy="17463"/>
          </a:xfrm>
          <a:custGeom>
            <a:avLst/>
            <a:gdLst>
              <a:gd name="T0" fmla="*/ 8479 w 116087"/>
              <a:gd name="T1" fmla="*/ 4541 h 17861"/>
              <a:gd name="T2" fmla="*/ 8479 w 116087"/>
              <a:gd name="T3" fmla="*/ 8452 h 17861"/>
              <a:gd name="T4" fmla="*/ 7539 w 116087"/>
              <a:gd name="T5" fmla="*/ 8662 h 17861"/>
              <a:gd name="T6" fmla="*/ 5965 w 116087"/>
              <a:gd name="T7" fmla="*/ 8802 h 17861"/>
              <a:gd name="T8" fmla="*/ 31 w 116087"/>
              <a:gd name="T9" fmla="*/ 9081 h 17861"/>
              <a:gd name="T10" fmla="*/ 0 w 116087"/>
              <a:gd name="T11" fmla="*/ 9083 h 17861"/>
              <a:gd name="T12" fmla="*/ 7298 w 116087"/>
              <a:gd name="T13" fmla="*/ 9083 h 17861"/>
              <a:gd name="T14" fmla="*/ 7692 w 116087"/>
              <a:gd name="T15" fmla="*/ 8580 h 17861"/>
              <a:gd name="T16" fmla="*/ 7957 w 116087"/>
              <a:gd name="T17" fmla="*/ 7739 h 17861"/>
              <a:gd name="T18" fmla="*/ 8373 w 116087"/>
              <a:gd name="T19" fmla="*/ 5173 h 17861"/>
              <a:gd name="T20" fmla="*/ 9353 w 116087"/>
              <a:gd name="T21" fmla="*/ 4962 h 17861"/>
              <a:gd name="T22" fmla="*/ 10945 w 116087"/>
              <a:gd name="T23" fmla="*/ 4821 h 17861"/>
              <a:gd name="T24" fmla="*/ 16605 w 116087"/>
              <a:gd name="T25" fmla="*/ 4560 h 17861"/>
              <a:gd name="T26" fmla="*/ 16724 w 116087"/>
              <a:gd name="T27" fmla="*/ 4048 h 17861"/>
              <a:gd name="T28" fmla="*/ 16804 w 116087"/>
              <a:gd name="T29" fmla="*/ 3204 h 17861"/>
              <a:gd name="T30" fmla="*/ 16949 w 116087"/>
              <a:gd name="T31" fmla="*/ 188 h 17861"/>
              <a:gd name="T32" fmla="*/ 19466 w 116087"/>
              <a:gd name="T33" fmla="*/ 85 h 17861"/>
              <a:gd name="T34" fmla="*/ 25088 w 116087"/>
              <a:gd name="T35" fmla="*/ 10 h 17861"/>
              <a:gd name="T36" fmla="*/ 41113 w 116087"/>
              <a:gd name="T37" fmla="*/ 0 h 17861"/>
              <a:gd name="T38" fmla="*/ 42484 w 116087"/>
              <a:gd name="T39" fmla="*/ 505 h 17861"/>
              <a:gd name="T40" fmla="*/ 44339 w 116087"/>
              <a:gd name="T41" fmla="*/ 1347 h 17861"/>
              <a:gd name="T42" fmla="*/ 46517 w 116087"/>
              <a:gd name="T43" fmla="*/ 2412 h 17861"/>
              <a:gd name="T44" fmla="*/ 48913 w 116087"/>
              <a:gd name="T45" fmla="*/ 3122 h 17861"/>
              <a:gd name="T46" fmla="*/ 51452 w 116087"/>
              <a:gd name="T47" fmla="*/ 3593 h 17861"/>
              <a:gd name="T48" fmla="*/ 57795 w 116087"/>
              <a:gd name="T49" fmla="*/ 4355 h 17861"/>
              <a:gd name="T50" fmla="*/ 61175 w 116087"/>
              <a:gd name="T51" fmla="*/ 4460 h 17861"/>
              <a:gd name="T52" fmla="*/ 65816 w 116087"/>
              <a:gd name="T53" fmla="*/ 4504 h 17861"/>
              <a:gd name="T54" fmla="*/ 101371 w 116087"/>
              <a:gd name="T55" fmla="*/ 4541 h 17861"/>
              <a:gd name="T56" fmla="*/ 101499 w 116087"/>
              <a:gd name="T57" fmla="*/ 4038 h 17861"/>
              <a:gd name="T58" fmla="*/ 101584 w 116087"/>
              <a:gd name="T59" fmla="*/ 3197 h 17861"/>
              <a:gd name="T60" fmla="*/ 101742 w 116087"/>
              <a:gd name="T61" fmla="*/ 188 h 17861"/>
              <a:gd name="T62" fmla="*/ 102690 w 116087"/>
              <a:gd name="T63" fmla="*/ 628 h 17861"/>
              <a:gd name="T64" fmla="*/ 110231 w 116087"/>
              <a:gd name="T65" fmla="*/ 4541 h 17861"/>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16087"/>
              <a:gd name="T100" fmla="*/ 0 h 17861"/>
              <a:gd name="T101" fmla="*/ 116087 w 116087"/>
              <a:gd name="T102" fmla="*/ 17861 h 17861"/>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16087" h="17861">
                <a:moveTo>
                  <a:pt x="8929" y="8930"/>
                </a:moveTo>
                <a:lnTo>
                  <a:pt x="8929" y="16619"/>
                </a:lnTo>
                <a:lnTo>
                  <a:pt x="7937" y="17032"/>
                </a:lnTo>
                <a:lnTo>
                  <a:pt x="6283" y="17308"/>
                </a:lnTo>
                <a:lnTo>
                  <a:pt x="31" y="17857"/>
                </a:lnTo>
                <a:lnTo>
                  <a:pt x="0" y="17860"/>
                </a:lnTo>
                <a:lnTo>
                  <a:pt x="7688" y="17860"/>
                </a:lnTo>
                <a:lnTo>
                  <a:pt x="8102" y="16868"/>
                </a:lnTo>
                <a:lnTo>
                  <a:pt x="8377" y="15214"/>
                </a:lnTo>
                <a:lnTo>
                  <a:pt x="8820" y="10171"/>
                </a:lnTo>
                <a:lnTo>
                  <a:pt x="9849" y="9757"/>
                </a:lnTo>
                <a:lnTo>
                  <a:pt x="11526" y="9482"/>
                </a:lnTo>
                <a:lnTo>
                  <a:pt x="17488" y="8962"/>
                </a:lnTo>
                <a:lnTo>
                  <a:pt x="17611" y="7959"/>
                </a:lnTo>
                <a:lnTo>
                  <a:pt x="17694" y="6299"/>
                </a:lnTo>
                <a:lnTo>
                  <a:pt x="17849" y="369"/>
                </a:lnTo>
                <a:lnTo>
                  <a:pt x="20500" y="164"/>
                </a:lnTo>
                <a:lnTo>
                  <a:pt x="26420" y="10"/>
                </a:lnTo>
                <a:lnTo>
                  <a:pt x="43295" y="0"/>
                </a:lnTo>
                <a:lnTo>
                  <a:pt x="44739" y="992"/>
                </a:lnTo>
                <a:lnTo>
                  <a:pt x="46693" y="2646"/>
                </a:lnTo>
                <a:lnTo>
                  <a:pt x="48987" y="4741"/>
                </a:lnTo>
                <a:lnTo>
                  <a:pt x="51510" y="6137"/>
                </a:lnTo>
                <a:lnTo>
                  <a:pt x="54183" y="7068"/>
                </a:lnTo>
                <a:lnTo>
                  <a:pt x="60863" y="8562"/>
                </a:lnTo>
                <a:lnTo>
                  <a:pt x="64423" y="8767"/>
                </a:lnTo>
                <a:lnTo>
                  <a:pt x="69311" y="8858"/>
                </a:lnTo>
                <a:lnTo>
                  <a:pt x="106753" y="8930"/>
                </a:lnTo>
                <a:lnTo>
                  <a:pt x="106888" y="7938"/>
                </a:lnTo>
                <a:lnTo>
                  <a:pt x="106977" y="6284"/>
                </a:lnTo>
                <a:lnTo>
                  <a:pt x="107145" y="368"/>
                </a:lnTo>
                <a:lnTo>
                  <a:pt x="108141" y="1238"/>
                </a:lnTo>
                <a:lnTo>
                  <a:pt x="116086"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8" name="SMARTInkAnnotation664">
            <a:extLst>
              <a:ext uri="{FF2B5EF4-FFF2-40B4-BE49-F238E27FC236}">
                <a16:creationId xmlns:a16="http://schemas.microsoft.com/office/drawing/2014/main" id="{2127C02F-5013-4EEE-ADD7-A4AFDA18AA8F}"/>
              </a:ext>
            </a:extLst>
          </p:cNvPr>
          <p:cNvSpPr>
            <a:spLocks/>
          </p:cNvSpPr>
          <p:nvPr/>
        </p:nvSpPr>
        <p:spPr bwMode="auto">
          <a:xfrm>
            <a:off x="7858125" y="4010025"/>
            <a:ext cx="88900" cy="249238"/>
          </a:xfrm>
          <a:custGeom>
            <a:avLst/>
            <a:gdLst>
              <a:gd name="T0" fmla="*/ 31247 w 89297"/>
              <a:gd name="T1" fmla="*/ 54861 h 249606"/>
              <a:gd name="T2" fmla="*/ 28935 w 89297"/>
              <a:gd name="T3" fmla="*/ 52633 h 249606"/>
              <a:gd name="T4" fmla="*/ 24162 w 89297"/>
              <a:gd name="T5" fmla="*/ 50139 h 249606"/>
              <a:gd name="T6" fmla="*/ 22633 w 89297"/>
              <a:gd name="T7" fmla="*/ 43122 h 249606"/>
              <a:gd name="T8" fmla="*/ 15722 w 89297"/>
              <a:gd name="T9" fmla="*/ 42318 h 249606"/>
              <a:gd name="T10" fmla="*/ 3673 w 89297"/>
              <a:gd name="T11" fmla="*/ 46845 h 249606"/>
              <a:gd name="T12" fmla="*/ 729 w 89297"/>
              <a:gd name="T13" fmla="*/ 55931 h 249606"/>
              <a:gd name="T14" fmla="*/ 109 w 89297"/>
              <a:gd name="T15" fmla="*/ 63473 h 249606"/>
              <a:gd name="T16" fmla="*/ 872 w 89297"/>
              <a:gd name="T17" fmla="*/ 129954 h 249606"/>
              <a:gd name="T18" fmla="*/ 4146 w 89297"/>
              <a:gd name="T19" fmla="*/ 137583 h 249606"/>
              <a:gd name="T20" fmla="*/ 6184 w 89297"/>
              <a:gd name="T21" fmla="*/ 146670 h 249606"/>
              <a:gd name="T22" fmla="*/ 7087 w 89297"/>
              <a:gd name="T23" fmla="*/ 156086 h 249606"/>
              <a:gd name="T24" fmla="*/ 7670 w 89297"/>
              <a:gd name="T25" fmla="*/ 172398 h 249606"/>
              <a:gd name="T26" fmla="*/ 8616 w 89297"/>
              <a:gd name="T27" fmla="*/ 181760 h 249606"/>
              <a:gd name="T28" fmla="*/ 11931 w 89297"/>
              <a:gd name="T29" fmla="*/ 189085 h 249606"/>
              <a:gd name="T30" fmla="*/ 14896 w 89297"/>
              <a:gd name="T31" fmla="*/ 201522 h 249606"/>
              <a:gd name="T32" fmla="*/ 16276 w 89297"/>
              <a:gd name="T33" fmla="*/ 210245 h 249606"/>
              <a:gd name="T34" fmla="*/ 19676 w 89297"/>
              <a:gd name="T35" fmla="*/ 215985 h 249606"/>
              <a:gd name="T36" fmla="*/ 22696 w 89297"/>
              <a:gd name="T37" fmla="*/ 227403 h 249606"/>
              <a:gd name="T38" fmla="*/ 24086 w 89297"/>
              <a:gd name="T39" fmla="*/ 235000 h 249606"/>
              <a:gd name="T40" fmla="*/ 30136 w 89297"/>
              <a:gd name="T41" fmla="*/ 238299 h 249606"/>
              <a:gd name="T42" fmla="*/ 33068 w 89297"/>
              <a:gd name="T43" fmla="*/ 238578 h 249606"/>
              <a:gd name="T44" fmla="*/ 45760 w 89297"/>
              <a:gd name="T45" fmla="*/ 238798 h 249606"/>
              <a:gd name="T46" fmla="*/ 46546 w 89297"/>
              <a:gd name="T47" fmla="*/ 234265 h 249606"/>
              <a:gd name="T48" fmla="*/ 49043 w 89297"/>
              <a:gd name="T49" fmla="*/ 229508 h 249606"/>
              <a:gd name="T50" fmla="*/ 52180 w 89297"/>
              <a:gd name="T51" fmla="*/ 224227 h 249606"/>
              <a:gd name="T52" fmla="*/ 54810 w 89297"/>
              <a:gd name="T53" fmla="*/ 215918 h 249606"/>
              <a:gd name="T54" fmla="*/ 58504 w 89297"/>
              <a:gd name="T55" fmla="*/ 210279 h 249606"/>
              <a:gd name="T56" fmla="*/ 62579 w 89297"/>
              <a:gd name="T57" fmla="*/ 197973 h 249606"/>
              <a:gd name="T58" fmla="*/ 66296 w 89297"/>
              <a:gd name="T59" fmla="*/ 188697 h 249606"/>
              <a:gd name="T60" fmla="*/ 68524 w 89297"/>
              <a:gd name="T61" fmla="*/ 178247 h 249606"/>
              <a:gd name="T62" fmla="*/ 70384 w 89297"/>
              <a:gd name="T63" fmla="*/ 168224 h 249606"/>
              <a:gd name="T64" fmla="*/ 74107 w 89297"/>
              <a:gd name="T65" fmla="*/ 160604 h 249606"/>
              <a:gd name="T66" fmla="*/ 76339 w 89297"/>
              <a:gd name="T67" fmla="*/ 151524 h 249606"/>
              <a:gd name="T68" fmla="*/ 77329 w 89297"/>
              <a:gd name="T69" fmla="*/ 141156 h 249606"/>
              <a:gd name="T70" fmla="*/ 77887 w 89297"/>
              <a:gd name="T71" fmla="*/ 124648 h 249606"/>
              <a:gd name="T72" fmla="*/ 78123 w 89297"/>
              <a:gd name="T73" fmla="*/ 52511 h 249606"/>
              <a:gd name="T74" fmla="*/ 75807 w 89297"/>
              <a:gd name="T75" fmla="*/ 44313 h 249606"/>
              <a:gd name="T76" fmla="*/ 72755 w 89297"/>
              <a:gd name="T77" fmla="*/ 36555 h 249606"/>
              <a:gd name="T78" fmla="*/ 71398 w 89297"/>
              <a:gd name="T79" fmla="*/ 26778 h 249606"/>
              <a:gd name="T80" fmla="*/ 68480 w 89297"/>
              <a:gd name="T81" fmla="*/ 18635 h 249606"/>
              <a:gd name="T82" fmla="*/ 64288 w 89297"/>
              <a:gd name="T83" fmla="*/ 12805 h 249606"/>
              <a:gd name="T84" fmla="*/ 59533 w 89297"/>
              <a:gd name="T85" fmla="*/ 10213 h 249606"/>
              <a:gd name="T86" fmla="*/ 56840 w 89297"/>
              <a:gd name="T87" fmla="*/ 6523 h 249606"/>
              <a:gd name="T88" fmla="*/ 54775 w 89297"/>
              <a:gd name="T89" fmla="*/ 2677 h 249606"/>
              <a:gd name="T90" fmla="*/ 48078 w 89297"/>
              <a:gd name="T91" fmla="*/ 0 h 249606"/>
              <a:gd name="T92" fmla="*/ 45101 w 89297"/>
              <a:gd name="T93" fmla="*/ 2310 h 249606"/>
              <a:gd name="T94" fmla="*/ 41746 w 89297"/>
              <a:gd name="T95" fmla="*/ 6488 h 249606"/>
              <a:gd name="T96" fmla="*/ 38990 w 89297"/>
              <a:gd name="T97" fmla="*/ 14190 h 249606"/>
              <a:gd name="T98" fmla="*/ 35269 w 89297"/>
              <a:gd name="T99" fmla="*/ 19688 h 249606"/>
              <a:gd name="T100" fmla="*/ 32440 w 89297"/>
              <a:gd name="T101" fmla="*/ 28116 h 249606"/>
              <a:gd name="T102" fmla="*/ 31485 w 89297"/>
              <a:gd name="T103" fmla="*/ 40420 h 249606"/>
              <a:gd name="T104" fmla="*/ 31247 w 89297"/>
              <a:gd name="T105" fmla="*/ 137828 h 249606"/>
              <a:gd name="T106" fmla="*/ 33563 w 89297"/>
              <a:gd name="T107" fmla="*/ 144247 h 24960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9297"/>
              <a:gd name="T163" fmla="*/ 0 h 249606"/>
              <a:gd name="T164" fmla="*/ 89297 w 89297"/>
              <a:gd name="T165" fmla="*/ 249606 h 24960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9297" h="249606">
                <a:moveTo>
                  <a:pt x="35718" y="62083"/>
                </a:moveTo>
                <a:lnTo>
                  <a:pt x="35718" y="57343"/>
                </a:lnTo>
                <a:lnTo>
                  <a:pt x="34727" y="55947"/>
                </a:lnTo>
                <a:lnTo>
                  <a:pt x="33073" y="55016"/>
                </a:lnTo>
                <a:lnTo>
                  <a:pt x="28030" y="53521"/>
                </a:lnTo>
                <a:lnTo>
                  <a:pt x="27616" y="52407"/>
                </a:lnTo>
                <a:lnTo>
                  <a:pt x="26898" y="45498"/>
                </a:lnTo>
                <a:lnTo>
                  <a:pt x="25869" y="45073"/>
                </a:lnTo>
                <a:lnTo>
                  <a:pt x="24192" y="44790"/>
                </a:lnTo>
                <a:lnTo>
                  <a:pt x="17969" y="44234"/>
                </a:lnTo>
                <a:lnTo>
                  <a:pt x="8962" y="44224"/>
                </a:lnTo>
                <a:lnTo>
                  <a:pt x="4198" y="48965"/>
                </a:lnTo>
                <a:lnTo>
                  <a:pt x="2799" y="51353"/>
                </a:lnTo>
                <a:lnTo>
                  <a:pt x="830" y="58463"/>
                </a:lnTo>
                <a:lnTo>
                  <a:pt x="246" y="62003"/>
                </a:lnTo>
                <a:lnTo>
                  <a:pt x="109" y="66347"/>
                </a:lnTo>
                <a:lnTo>
                  <a:pt x="0" y="131037"/>
                </a:lnTo>
                <a:lnTo>
                  <a:pt x="992" y="135834"/>
                </a:lnTo>
                <a:lnTo>
                  <a:pt x="2646" y="140024"/>
                </a:lnTo>
                <a:lnTo>
                  <a:pt x="4741" y="143809"/>
                </a:lnTo>
                <a:lnTo>
                  <a:pt x="6137" y="148317"/>
                </a:lnTo>
                <a:lnTo>
                  <a:pt x="7068" y="153307"/>
                </a:lnTo>
                <a:lnTo>
                  <a:pt x="7688" y="158618"/>
                </a:lnTo>
                <a:lnTo>
                  <a:pt x="8102" y="163150"/>
                </a:lnTo>
                <a:lnTo>
                  <a:pt x="8562" y="170833"/>
                </a:lnTo>
                <a:lnTo>
                  <a:pt x="8766" y="180200"/>
                </a:lnTo>
                <a:lnTo>
                  <a:pt x="8820" y="185476"/>
                </a:lnTo>
                <a:lnTo>
                  <a:pt x="9849" y="189986"/>
                </a:lnTo>
                <a:lnTo>
                  <a:pt x="11527" y="193985"/>
                </a:lnTo>
                <a:lnTo>
                  <a:pt x="13637" y="197642"/>
                </a:lnTo>
                <a:lnTo>
                  <a:pt x="15982" y="204353"/>
                </a:lnTo>
                <a:lnTo>
                  <a:pt x="17026" y="210643"/>
                </a:lnTo>
                <a:lnTo>
                  <a:pt x="17488" y="216745"/>
                </a:lnTo>
                <a:lnTo>
                  <a:pt x="18604" y="219761"/>
                </a:lnTo>
                <a:lnTo>
                  <a:pt x="20340" y="222764"/>
                </a:lnTo>
                <a:lnTo>
                  <a:pt x="22490" y="225759"/>
                </a:lnTo>
                <a:lnTo>
                  <a:pt x="24878" y="231731"/>
                </a:lnTo>
                <a:lnTo>
                  <a:pt x="25940" y="237693"/>
                </a:lnTo>
                <a:lnTo>
                  <a:pt x="26411" y="243651"/>
                </a:lnTo>
                <a:lnTo>
                  <a:pt x="27529" y="245636"/>
                </a:lnTo>
                <a:lnTo>
                  <a:pt x="29267" y="246959"/>
                </a:lnTo>
                <a:lnTo>
                  <a:pt x="34445" y="249084"/>
                </a:lnTo>
                <a:lnTo>
                  <a:pt x="35862" y="249258"/>
                </a:lnTo>
                <a:lnTo>
                  <a:pt x="37797" y="249374"/>
                </a:lnTo>
                <a:lnTo>
                  <a:pt x="44247" y="249593"/>
                </a:lnTo>
                <a:lnTo>
                  <a:pt x="52301" y="249605"/>
                </a:lnTo>
                <a:lnTo>
                  <a:pt x="52727" y="248613"/>
                </a:lnTo>
                <a:lnTo>
                  <a:pt x="53199" y="244866"/>
                </a:lnTo>
                <a:lnTo>
                  <a:pt x="54318" y="242477"/>
                </a:lnTo>
                <a:lnTo>
                  <a:pt x="56056" y="239893"/>
                </a:lnTo>
                <a:lnTo>
                  <a:pt x="58206" y="237177"/>
                </a:lnTo>
                <a:lnTo>
                  <a:pt x="59641" y="234375"/>
                </a:lnTo>
                <a:lnTo>
                  <a:pt x="61234" y="228616"/>
                </a:lnTo>
                <a:lnTo>
                  <a:pt x="62650" y="225690"/>
                </a:lnTo>
                <a:lnTo>
                  <a:pt x="64586" y="222749"/>
                </a:lnTo>
                <a:lnTo>
                  <a:pt x="66871" y="219795"/>
                </a:lnTo>
                <a:lnTo>
                  <a:pt x="69408" y="213868"/>
                </a:lnTo>
                <a:lnTo>
                  <a:pt x="71528" y="206933"/>
                </a:lnTo>
                <a:lnTo>
                  <a:pt x="73482" y="202306"/>
                </a:lnTo>
                <a:lnTo>
                  <a:pt x="75777" y="197237"/>
                </a:lnTo>
                <a:lnTo>
                  <a:pt x="77307" y="191873"/>
                </a:lnTo>
                <a:lnTo>
                  <a:pt x="78327" y="186313"/>
                </a:lnTo>
                <a:lnTo>
                  <a:pt x="79007" y="180622"/>
                </a:lnTo>
                <a:lnTo>
                  <a:pt x="80453" y="175836"/>
                </a:lnTo>
                <a:lnTo>
                  <a:pt x="82408" y="171653"/>
                </a:lnTo>
                <a:lnTo>
                  <a:pt x="84705" y="167872"/>
                </a:lnTo>
                <a:lnTo>
                  <a:pt x="86235" y="163366"/>
                </a:lnTo>
                <a:lnTo>
                  <a:pt x="87255" y="158379"/>
                </a:lnTo>
                <a:lnTo>
                  <a:pt x="87936" y="153070"/>
                </a:lnTo>
                <a:lnTo>
                  <a:pt x="88389" y="147545"/>
                </a:lnTo>
                <a:lnTo>
                  <a:pt x="88693" y="141878"/>
                </a:lnTo>
                <a:lnTo>
                  <a:pt x="89028" y="130290"/>
                </a:lnTo>
                <a:lnTo>
                  <a:pt x="89280" y="88857"/>
                </a:lnTo>
                <a:lnTo>
                  <a:pt x="89296" y="54888"/>
                </a:lnTo>
                <a:lnTo>
                  <a:pt x="88303" y="50341"/>
                </a:lnTo>
                <a:lnTo>
                  <a:pt x="86650" y="46318"/>
                </a:lnTo>
                <a:lnTo>
                  <a:pt x="84556" y="42643"/>
                </a:lnTo>
                <a:lnTo>
                  <a:pt x="83160" y="38209"/>
                </a:lnTo>
                <a:lnTo>
                  <a:pt x="82229" y="33269"/>
                </a:lnTo>
                <a:lnTo>
                  <a:pt x="81608" y="27991"/>
                </a:lnTo>
                <a:lnTo>
                  <a:pt x="80202" y="23480"/>
                </a:lnTo>
                <a:lnTo>
                  <a:pt x="78272" y="19481"/>
                </a:lnTo>
                <a:lnTo>
                  <a:pt x="75994" y="15822"/>
                </a:lnTo>
                <a:lnTo>
                  <a:pt x="73483" y="13383"/>
                </a:lnTo>
                <a:lnTo>
                  <a:pt x="70817" y="11757"/>
                </a:lnTo>
                <a:lnTo>
                  <a:pt x="68047" y="10673"/>
                </a:lnTo>
                <a:lnTo>
                  <a:pt x="66201" y="8959"/>
                </a:lnTo>
                <a:lnTo>
                  <a:pt x="64969" y="6823"/>
                </a:lnTo>
                <a:lnTo>
                  <a:pt x="64149" y="4407"/>
                </a:lnTo>
                <a:lnTo>
                  <a:pt x="62609" y="2797"/>
                </a:lnTo>
                <a:lnTo>
                  <a:pt x="60591" y="1723"/>
                </a:lnTo>
                <a:lnTo>
                  <a:pt x="54963" y="0"/>
                </a:lnTo>
                <a:lnTo>
                  <a:pt x="53509" y="851"/>
                </a:lnTo>
                <a:lnTo>
                  <a:pt x="51548" y="2410"/>
                </a:lnTo>
                <a:lnTo>
                  <a:pt x="49248" y="4442"/>
                </a:lnTo>
                <a:lnTo>
                  <a:pt x="47715" y="6788"/>
                </a:lnTo>
                <a:lnTo>
                  <a:pt x="46011" y="12042"/>
                </a:lnTo>
                <a:lnTo>
                  <a:pt x="44565" y="14832"/>
                </a:lnTo>
                <a:lnTo>
                  <a:pt x="42608" y="17684"/>
                </a:lnTo>
                <a:lnTo>
                  <a:pt x="40312" y="20577"/>
                </a:lnTo>
                <a:lnTo>
                  <a:pt x="38781" y="23499"/>
                </a:lnTo>
                <a:lnTo>
                  <a:pt x="37080" y="29390"/>
                </a:lnTo>
                <a:lnTo>
                  <a:pt x="36324" y="35316"/>
                </a:lnTo>
                <a:lnTo>
                  <a:pt x="35987" y="42249"/>
                </a:lnTo>
                <a:lnTo>
                  <a:pt x="35773" y="60223"/>
                </a:lnTo>
                <a:lnTo>
                  <a:pt x="35718" y="144066"/>
                </a:lnTo>
                <a:lnTo>
                  <a:pt x="36710" y="147497"/>
                </a:lnTo>
                <a:lnTo>
                  <a:pt x="38365" y="150775"/>
                </a:lnTo>
                <a:lnTo>
                  <a:pt x="44648" y="16031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19" name="SMARTInkAnnotation665">
            <a:extLst>
              <a:ext uri="{FF2B5EF4-FFF2-40B4-BE49-F238E27FC236}">
                <a16:creationId xmlns:a16="http://schemas.microsoft.com/office/drawing/2014/main" id="{14590FC1-9864-4D93-B6CF-F9F93FBA0DD1}"/>
              </a:ext>
            </a:extLst>
          </p:cNvPr>
          <p:cNvSpPr>
            <a:spLocks/>
          </p:cNvSpPr>
          <p:nvPr/>
        </p:nvSpPr>
        <p:spPr bwMode="auto">
          <a:xfrm>
            <a:off x="8010525" y="4232275"/>
            <a:ext cx="17463" cy="26988"/>
          </a:xfrm>
          <a:custGeom>
            <a:avLst/>
            <a:gdLst>
              <a:gd name="T0" fmla="*/ 9099 w 17860"/>
              <a:gd name="T1" fmla="*/ 0 h 26790"/>
              <a:gd name="T2" fmla="*/ 22 w 17860"/>
              <a:gd name="T3" fmla="*/ 22237 h 26790"/>
              <a:gd name="T4" fmla="*/ 0 w 17860"/>
              <a:gd name="T5" fmla="*/ 33276 h 26790"/>
              <a:gd name="T6" fmla="*/ 506 w 17860"/>
              <a:gd name="T7" fmla="*/ 33320 h 26790"/>
              <a:gd name="T8" fmla="*/ 9099 w 17860"/>
              <a:gd name="T9" fmla="*/ 33410 h 26790"/>
              <a:gd name="T10" fmla="*/ 0 60000 65536"/>
              <a:gd name="T11" fmla="*/ 0 60000 65536"/>
              <a:gd name="T12" fmla="*/ 0 60000 65536"/>
              <a:gd name="T13" fmla="*/ 0 60000 65536"/>
              <a:gd name="T14" fmla="*/ 0 60000 65536"/>
              <a:gd name="T15" fmla="*/ 0 w 17860"/>
              <a:gd name="T16" fmla="*/ 0 h 26790"/>
              <a:gd name="T17" fmla="*/ 17860 w 17860"/>
              <a:gd name="T18" fmla="*/ 26790 h 26790"/>
            </a:gdLst>
            <a:ahLst/>
            <a:cxnLst>
              <a:cxn ang="T10">
                <a:pos x="T0" y="T1"/>
              </a:cxn>
              <a:cxn ang="T11">
                <a:pos x="T2" y="T3"/>
              </a:cxn>
              <a:cxn ang="T12">
                <a:pos x="T4" y="T5"/>
              </a:cxn>
              <a:cxn ang="T13">
                <a:pos x="T6" y="T7"/>
              </a:cxn>
              <a:cxn ang="T14">
                <a:pos x="T8" y="T9"/>
              </a:cxn>
            </a:cxnLst>
            <a:rect l="T15" t="T16" r="T17" b="T18"/>
            <a:pathLst>
              <a:path w="17860" h="26790">
                <a:moveTo>
                  <a:pt x="17859" y="0"/>
                </a:moveTo>
                <a:lnTo>
                  <a:pt x="33" y="17827"/>
                </a:lnTo>
                <a:lnTo>
                  <a:pt x="0" y="26680"/>
                </a:lnTo>
                <a:lnTo>
                  <a:pt x="992" y="26717"/>
                </a:lnTo>
                <a:lnTo>
                  <a:pt x="17859"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0" name="SMARTInkAnnotation666">
            <a:extLst>
              <a:ext uri="{FF2B5EF4-FFF2-40B4-BE49-F238E27FC236}">
                <a16:creationId xmlns:a16="http://schemas.microsoft.com/office/drawing/2014/main" id="{25A524AD-C43F-4C45-8962-8FBCFB0E1E26}"/>
              </a:ext>
            </a:extLst>
          </p:cNvPr>
          <p:cNvSpPr>
            <a:spLocks/>
          </p:cNvSpPr>
          <p:nvPr/>
        </p:nvSpPr>
        <p:spPr bwMode="auto">
          <a:xfrm>
            <a:off x="8134350" y="4017963"/>
            <a:ext cx="88900" cy="214312"/>
          </a:xfrm>
          <a:custGeom>
            <a:avLst/>
            <a:gdLst>
              <a:gd name="T0" fmla="*/ 17739 w 88920"/>
              <a:gd name="T1" fmla="*/ 37163 h 214266"/>
              <a:gd name="T2" fmla="*/ 15123 w 88920"/>
              <a:gd name="T3" fmla="*/ 36474 h 214266"/>
              <a:gd name="T4" fmla="*/ 6775 w 88920"/>
              <a:gd name="T5" fmla="*/ 35970 h 214266"/>
              <a:gd name="T6" fmla="*/ 35 w 88920"/>
              <a:gd name="T7" fmla="*/ 40692 h 214266"/>
              <a:gd name="T8" fmla="*/ 992 w 88920"/>
              <a:gd name="T9" fmla="*/ 140852 h 214266"/>
              <a:gd name="T10" fmla="*/ 4710 w 88920"/>
              <a:gd name="T11" fmla="*/ 151114 h 214266"/>
              <a:gd name="T12" fmla="*/ 7008 w 88920"/>
              <a:gd name="T13" fmla="*/ 159677 h 214266"/>
              <a:gd name="T14" fmla="*/ 8042 w 88920"/>
              <a:gd name="T15" fmla="*/ 166824 h 214266"/>
              <a:gd name="T16" fmla="*/ 9618 w 88920"/>
              <a:gd name="T17" fmla="*/ 176451 h 214266"/>
              <a:gd name="T18" fmla="*/ 13471 w 88920"/>
              <a:gd name="T19" fmla="*/ 182584 h 214266"/>
              <a:gd name="T20" fmla="*/ 16890 w 88920"/>
              <a:gd name="T21" fmla="*/ 194675 h 214266"/>
              <a:gd name="T22" fmla="*/ 18479 w 88920"/>
              <a:gd name="T23" fmla="*/ 202660 h 214266"/>
              <a:gd name="T24" fmla="*/ 22338 w 88920"/>
              <a:gd name="T25" fmla="*/ 204899 h 214266"/>
              <a:gd name="T26" fmla="*/ 24697 w 88920"/>
              <a:gd name="T27" fmla="*/ 208554 h 214266"/>
              <a:gd name="T28" fmla="*/ 27349 w 88920"/>
              <a:gd name="T29" fmla="*/ 214724 h 214266"/>
              <a:gd name="T30" fmla="*/ 35101 w 88920"/>
              <a:gd name="T31" fmla="*/ 215619 h 214266"/>
              <a:gd name="T32" fmla="*/ 41511 w 88920"/>
              <a:gd name="T33" fmla="*/ 214656 h 214266"/>
              <a:gd name="T34" fmla="*/ 43075 w 88920"/>
              <a:gd name="T35" fmla="*/ 210882 h 214266"/>
              <a:gd name="T36" fmla="*/ 46422 w 88920"/>
              <a:gd name="T37" fmla="*/ 208554 h 214266"/>
              <a:gd name="T38" fmla="*/ 50204 w 88920"/>
              <a:gd name="T39" fmla="*/ 206501 h 214266"/>
              <a:gd name="T40" fmla="*/ 51865 w 88920"/>
              <a:gd name="T41" fmla="*/ 202263 h 214266"/>
              <a:gd name="T42" fmla="*/ 55257 w 88920"/>
              <a:gd name="T43" fmla="*/ 197055 h 214266"/>
              <a:gd name="T44" fmla="*/ 59058 w 88920"/>
              <a:gd name="T45" fmla="*/ 191417 h 214266"/>
              <a:gd name="T46" fmla="*/ 61181 w 88920"/>
              <a:gd name="T47" fmla="*/ 181630 h 214266"/>
              <a:gd name="T48" fmla="*/ 61685 w 88920"/>
              <a:gd name="T49" fmla="*/ 171913 h 214266"/>
              <a:gd name="T50" fmla="*/ 64525 w 88920"/>
              <a:gd name="T51" fmla="*/ 163593 h 214266"/>
              <a:gd name="T52" fmla="*/ 68115 w 88920"/>
              <a:gd name="T53" fmla="*/ 155562 h 214266"/>
              <a:gd name="T54" fmla="*/ 69681 w 88920"/>
              <a:gd name="T55" fmla="*/ 145345 h 214266"/>
              <a:gd name="T56" fmla="*/ 73025 w 88920"/>
              <a:gd name="T57" fmla="*/ 134156 h 214266"/>
              <a:gd name="T58" fmla="*/ 76812 w 88920"/>
              <a:gd name="T59" fmla="*/ 122506 h 214266"/>
              <a:gd name="T60" fmla="*/ 78474 w 88920"/>
              <a:gd name="T61" fmla="*/ 110693 h 214266"/>
              <a:gd name="T62" fmla="*/ 79225 w 88920"/>
              <a:gd name="T63" fmla="*/ 98765 h 214266"/>
              <a:gd name="T64" fmla="*/ 80553 w 88920"/>
              <a:gd name="T65" fmla="*/ 87821 h 214266"/>
              <a:gd name="T66" fmla="*/ 84419 w 88920"/>
              <a:gd name="T67" fmla="*/ 79617 h 214266"/>
              <a:gd name="T68" fmla="*/ 86782 w 88920"/>
              <a:gd name="T69" fmla="*/ 69984 h 214266"/>
              <a:gd name="T70" fmla="*/ 87846 w 88920"/>
              <a:gd name="T71" fmla="*/ 60047 h 214266"/>
              <a:gd name="T72" fmla="*/ 88319 w 88920"/>
              <a:gd name="T73" fmla="*/ 52290 h 214266"/>
              <a:gd name="T74" fmla="*/ 85913 w 88920"/>
              <a:gd name="T75" fmla="*/ 42855 h 214266"/>
              <a:gd name="T76" fmla="*/ 82515 w 88920"/>
              <a:gd name="T77" fmla="*/ 33007 h 214266"/>
              <a:gd name="T78" fmla="*/ 81035 w 88920"/>
              <a:gd name="T79" fmla="*/ 25289 h 214266"/>
              <a:gd name="T80" fmla="*/ 77722 w 88920"/>
              <a:gd name="T81" fmla="*/ 18548 h 214266"/>
              <a:gd name="T82" fmla="*/ 72990 w 88920"/>
              <a:gd name="T83" fmla="*/ 13221 h 214266"/>
              <a:gd name="T84" fmla="*/ 67594 w 88920"/>
              <a:gd name="T85" fmla="*/ 10836 h 214266"/>
              <a:gd name="T86" fmla="*/ 64519 w 88920"/>
              <a:gd name="T87" fmla="*/ 7144 h 214266"/>
              <a:gd name="T88" fmla="*/ 62189 w 88920"/>
              <a:gd name="T89" fmla="*/ 3158 h 214266"/>
              <a:gd name="T90" fmla="*/ 57864 w 88920"/>
              <a:gd name="T91" fmla="*/ 1369 h 214266"/>
              <a:gd name="T92" fmla="*/ 52650 w 88920"/>
              <a:gd name="T93" fmla="*/ 588 h 214266"/>
              <a:gd name="T94" fmla="*/ 47042 w 88920"/>
              <a:gd name="T95" fmla="*/ 241 h 214266"/>
              <a:gd name="T96" fmla="*/ 32499 w 88920"/>
              <a:gd name="T97" fmla="*/ 0 h 214266"/>
              <a:gd name="T98" fmla="*/ 29210 w 88920"/>
              <a:gd name="T99" fmla="*/ 2655 h 214266"/>
              <a:gd name="T100" fmla="*/ 27388 w 88920"/>
              <a:gd name="T101" fmla="*/ 9742 h 214266"/>
              <a:gd name="T102" fmla="*/ 25963 w 88920"/>
              <a:gd name="T103" fmla="*/ 15286 h 214266"/>
              <a:gd name="T104" fmla="*/ 22052 w 88920"/>
              <a:gd name="T105" fmla="*/ 21105 h 214266"/>
              <a:gd name="T106" fmla="*/ 18596 w 88920"/>
              <a:gd name="T107" fmla="*/ 32946 h 214266"/>
              <a:gd name="T108" fmla="*/ 17908 w 88920"/>
              <a:gd name="T109" fmla="*/ 44918 h 214266"/>
              <a:gd name="T110" fmla="*/ 18807 w 88920"/>
              <a:gd name="T111" fmla="*/ 51889 h 214266"/>
              <a:gd name="T112" fmla="*/ 22484 w 88920"/>
              <a:gd name="T113" fmla="*/ 61649 h 214266"/>
              <a:gd name="T114" fmla="*/ 24762 w 88920"/>
              <a:gd name="T115" fmla="*/ 69989 h 214266"/>
              <a:gd name="T116" fmla="*/ 26780 w 88920"/>
              <a:gd name="T117" fmla="*/ 78029 h 214266"/>
              <a:gd name="T118" fmla="*/ 30955 w 88920"/>
              <a:gd name="T119" fmla="*/ 88250 h 214266"/>
              <a:gd name="T120" fmla="*/ 33455 w 88920"/>
              <a:gd name="T121" fmla="*/ 96794 h 21426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8920"/>
              <a:gd name="T184" fmla="*/ 0 h 214266"/>
              <a:gd name="T185" fmla="*/ 88920 w 88920"/>
              <a:gd name="T186" fmla="*/ 214266 h 214266"/>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8920" h="214266">
                <a:moveTo>
                  <a:pt x="17859" y="44612"/>
                </a:moveTo>
                <a:lnTo>
                  <a:pt x="17859" y="36923"/>
                </a:lnTo>
                <a:lnTo>
                  <a:pt x="16867" y="36509"/>
                </a:lnTo>
                <a:lnTo>
                  <a:pt x="15213" y="36234"/>
                </a:lnTo>
                <a:lnTo>
                  <a:pt x="10171" y="35791"/>
                </a:lnTo>
                <a:lnTo>
                  <a:pt x="6835" y="35730"/>
                </a:lnTo>
                <a:lnTo>
                  <a:pt x="118" y="35682"/>
                </a:lnTo>
                <a:lnTo>
                  <a:pt x="35" y="40422"/>
                </a:lnTo>
                <a:lnTo>
                  <a:pt x="0" y="135533"/>
                </a:lnTo>
                <a:lnTo>
                  <a:pt x="992" y="139952"/>
                </a:lnTo>
                <a:lnTo>
                  <a:pt x="2646" y="144883"/>
                </a:lnTo>
                <a:lnTo>
                  <a:pt x="4740" y="150154"/>
                </a:lnTo>
                <a:lnTo>
                  <a:pt x="6137" y="154661"/>
                </a:lnTo>
                <a:lnTo>
                  <a:pt x="7068" y="158657"/>
                </a:lnTo>
                <a:lnTo>
                  <a:pt x="7688" y="162314"/>
                </a:lnTo>
                <a:lnTo>
                  <a:pt x="8102" y="165744"/>
                </a:lnTo>
                <a:lnTo>
                  <a:pt x="8562" y="172201"/>
                </a:lnTo>
                <a:lnTo>
                  <a:pt x="9678" y="175311"/>
                </a:lnTo>
                <a:lnTo>
                  <a:pt x="11412" y="178377"/>
                </a:lnTo>
                <a:lnTo>
                  <a:pt x="13561" y="181414"/>
                </a:lnTo>
                <a:lnTo>
                  <a:pt x="15948" y="187433"/>
                </a:lnTo>
                <a:lnTo>
                  <a:pt x="17010" y="193415"/>
                </a:lnTo>
                <a:lnTo>
                  <a:pt x="17482" y="199382"/>
                </a:lnTo>
                <a:lnTo>
                  <a:pt x="18599" y="201370"/>
                </a:lnTo>
                <a:lnTo>
                  <a:pt x="20338" y="202695"/>
                </a:lnTo>
                <a:lnTo>
                  <a:pt x="22488" y="203579"/>
                </a:lnTo>
                <a:lnTo>
                  <a:pt x="23922" y="205160"/>
                </a:lnTo>
                <a:lnTo>
                  <a:pt x="24877" y="207206"/>
                </a:lnTo>
                <a:lnTo>
                  <a:pt x="26411" y="212879"/>
                </a:lnTo>
                <a:lnTo>
                  <a:pt x="27529" y="213344"/>
                </a:lnTo>
                <a:lnTo>
                  <a:pt x="29267" y="213655"/>
                </a:lnTo>
                <a:lnTo>
                  <a:pt x="35341" y="214239"/>
                </a:lnTo>
                <a:lnTo>
                  <a:pt x="40347" y="214265"/>
                </a:lnTo>
                <a:lnTo>
                  <a:pt x="41781" y="213276"/>
                </a:lnTo>
                <a:lnTo>
                  <a:pt x="42737" y="211625"/>
                </a:lnTo>
                <a:lnTo>
                  <a:pt x="43375" y="209532"/>
                </a:lnTo>
                <a:lnTo>
                  <a:pt x="44791" y="208137"/>
                </a:lnTo>
                <a:lnTo>
                  <a:pt x="46727" y="207206"/>
                </a:lnTo>
                <a:lnTo>
                  <a:pt x="49012" y="206586"/>
                </a:lnTo>
                <a:lnTo>
                  <a:pt x="50534" y="205181"/>
                </a:lnTo>
                <a:lnTo>
                  <a:pt x="51549" y="203251"/>
                </a:lnTo>
                <a:lnTo>
                  <a:pt x="52225" y="200973"/>
                </a:lnTo>
                <a:lnTo>
                  <a:pt x="53669" y="198462"/>
                </a:lnTo>
                <a:lnTo>
                  <a:pt x="55623" y="195795"/>
                </a:lnTo>
                <a:lnTo>
                  <a:pt x="57918" y="193026"/>
                </a:lnTo>
                <a:lnTo>
                  <a:pt x="59448" y="190187"/>
                </a:lnTo>
                <a:lnTo>
                  <a:pt x="61148" y="184387"/>
                </a:lnTo>
                <a:lnTo>
                  <a:pt x="61601" y="180460"/>
                </a:lnTo>
                <a:lnTo>
                  <a:pt x="61904" y="175856"/>
                </a:lnTo>
                <a:lnTo>
                  <a:pt x="62105" y="170803"/>
                </a:lnTo>
                <a:lnTo>
                  <a:pt x="63232" y="166443"/>
                </a:lnTo>
                <a:lnTo>
                  <a:pt x="64975" y="162543"/>
                </a:lnTo>
                <a:lnTo>
                  <a:pt x="67129" y="158951"/>
                </a:lnTo>
                <a:lnTo>
                  <a:pt x="68565" y="154572"/>
                </a:lnTo>
                <a:lnTo>
                  <a:pt x="69523" y="149669"/>
                </a:lnTo>
                <a:lnTo>
                  <a:pt x="70161" y="144415"/>
                </a:lnTo>
                <a:lnTo>
                  <a:pt x="71579" y="138928"/>
                </a:lnTo>
                <a:lnTo>
                  <a:pt x="73515" y="133286"/>
                </a:lnTo>
                <a:lnTo>
                  <a:pt x="75801" y="127541"/>
                </a:lnTo>
                <a:lnTo>
                  <a:pt x="77322" y="121726"/>
                </a:lnTo>
                <a:lnTo>
                  <a:pt x="78338" y="115865"/>
                </a:lnTo>
                <a:lnTo>
                  <a:pt x="79014" y="109973"/>
                </a:lnTo>
                <a:lnTo>
                  <a:pt x="79466" y="104061"/>
                </a:lnTo>
                <a:lnTo>
                  <a:pt x="79765" y="98135"/>
                </a:lnTo>
                <a:lnTo>
                  <a:pt x="79966" y="92200"/>
                </a:lnTo>
                <a:lnTo>
                  <a:pt x="81093" y="87251"/>
                </a:lnTo>
                <a:lnTo>
                  <a:pt x="82835" y="82960"/>
                </a:lnTo>
                <a:lnTo>
                  <a:pt x="84989" y="79107"/>
                </a:lnTo>
                <a:lnTo>
                  <a:pt x="86426" y="74554"/>
                </a:lnTo>
                <a:lnTo>
                  <a:pt x="87382" y="69534"/>
                </a:lnTo>
                <a:lnTo>
                  <a:pt x="88020" y="64203"/>
                </a:lnTo>
                <a:lnTo>
                  <a:pt x="88446" y="59657"/>
                </a:lnTo>
                <a:lnTo>
                  <a:pt x="88731" y="55634"/>
                </a:lnTo>
                <a:lnTo>
                  <a:pt x="88919" y="51960"/>
                </a:lnTo>
                <a:lnTo>
                  <a:pt x="88053" y="47526"/>
                </a:lnTo>
                <a:lnTo>
                  <a:pt x="86483" y="42585"/>
                </a:lnTo>
                <a:lnTo>
                  <a:pt x="84445" y="37308"/>
                </a:lnTo>
                <a:lnTo>
                  <a:pt x="83085" y="32797"/>
                </a:lnTo>
                <a:lnTo>
                  <a:pt x="82179" y="28798"/>
                </a:lnTo>
                <a:lnTo>
                  <a:pt x="81575" y="25139"/>
                </a:lnTo>
                <a:lnTo>
                  <a:pt x="80180" y="21708"/>
                </a:lnTo>
                <a:lnTo>
                  <a:pt x="78258" y="18428"/>
                </a:lnTo>
                <a:lnTo>
                  <a:pt x="75984" y="15250"/>
                </a:lnTo>
                <a:lnTo>
                  <a:pt x="73477" y="13131"/>
                </a:lnTo>
                <a:lnTo>
                  <a:pt x="70813" y="11718"/>
                </a:lnTo>
                <a:lnTo>
                  <a:pt x="68044" y="10776"/>
                </a:lnTo>
                <a:lnTo>
                  <a:pt x="66199" y="9156"/>
                </a:lnTo>
                <a:lnTo>
                  <a:pt x="64969" y="7084"/>
                </a:lnTo>
                <a:lnTo>
                  <a:pt x="64149" y="4710"/>
                </a:lnTo>
                <a:lnTo>
                  <a:pt x="62609" y="3128"/>
                </a:lnTo>
                <a:lnTo>
                  <a:pt x="60591" y="2073"/>
                </a:lnTo>
                <a:lnTo>
                  <a:pt x="58254" y="1369"/>
                </a:lnTo>
                <a:lnTo>
                  <a:pt x="55703" y="900"/>
                </a:lnTo>
                <a:lnTo>
                  <a:pt x="53010" y="588"/>
                </a:lnTo>
                <a:lnTo>
                  <a:pt x="50223" y="380"/>
                </a:lnTo>
                <a:lnTo>
                  <a:pt x="47372" y="241"/>
                </a:lnTo>
                <a:lnTo>
                  <a:pt x="41559" y="87"/>
                </a:lnTo>
                <a:lnTo>
                  <a:pt x="32709" y="0"/>
                </a:lnTo>
                <a:lnTo>
                  <a:pt x="30735" y="980"/>
                </a:lnTo>
                <a:lnTo>
                  <a:pt x="29420" y="2625"/>
                </a:lnTo>
                <a:lnTo>
                  <a:pt x="28543" y="4714"/>
                </a:lnTo>
                <a:lnTo>
                  <a:pt x="27568" y="9682"/>
                </a:lnTo>
                <a:lnTo>
                  <a:pt x="27308" y="12395"/>
                </a:lnTo>
                <a:lnTo>
                  <a:pt x="26143" y="15196"/>
                </a:lnTo>
                <a:lnTo>
                  <a:pt x="24375" y="18056"/>
                </a:lnTo>
                <a:lnTo>
                  <a:pt x="22202" y="20955"/>
                </a:lnTo>
                <a:lnTo>
                  <a:pt x="19789" y="26821"/>
                </a:lnTo>
                <a:lnTo>
                  <a:pt x="18716" y="32736"/>
                </a:lnTo>
                <a:lnTo>
                  <a:pt x="18240" y="38672"/>
                </a:lnTo>
                <a:lnTo>
                  <a:pt x="18028" y="44618"/>
                </a:lnTo>
                <a:lnTo>
                  <a:pt x="17972" y="47592"/>
                </a:lnTo>
                <a:lnTo>
                  <a:pt x="18927" y="51559"/>
                </a:lnTo>
                <a:lnTo>
                  <a:pt x="20556" y="56189"/>
                </a:lnTo>
                <a:lnTo>
                  <a:pt x="22634" y="61259"/>
                </a:lnTo>
                <a:lnTo>
                  <a:pt x="24019" y="65632"/>
                </a:lnTo>
                <a:lnTo>
                  <a:pt x="24942" y="69539"/>
                </a:lnTo>
                <a:lnTo>
                  <a:pt x="25557" y="73136"/>
                </a:lnTo>
                <a:lnTo>
                  <a:pt x="26960" y="77519"/>
                </a:lnTo>
                <a:lnTo>
                  <a:pt x="28887" y="82425"/>
                </a:lnTo>
                <a:lnTo>
                  <a:pt x="31165" y="87680"/>
                </a:lnTo>
                <a:lnTo>
                  <a:pt x="32682" y="92175"/>
                </a:lnTo>
                <a:lnTo>
                  <a:pt x="33695" y="96164"/>
                </a:lnTo>
                <a:lnTo>
                  <a:pt x="35719" y="1071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1" name="SMARTInkAnnotation667">
            <a:extLst>
              <a:ext uri="{FF2B5EF4-FFF2-40B4-BE49-F238E27FC236}">
                <a16:creationId xmlns:a16="http://schemas.microsoft.com/office/drawing/2014/main" id="{CA1222B5-C219-4F29-9141-7FF3404CD955}"/>
              </a:ext>
            </a:extLst>
          </p:cNvPr>
          <p:cNvSpPr>
            <a:spLocks/>
          </p:cNvSpPr>
          <p:nvPr/>
        </p:nvSpPr>
        <p:spPr bwMode="auto">
          <a:xfrm>
            <a:off x="8313738" y="4027488"/>
            <a:ext cx="96837" cy="201612"/>
          </a:xfrm>
          <a:custGeom>
            <a:avLst/>
            <a:gdLst>
              <a:gd name="T0" fmla="*/ 20162 w 96864"/>
              <a:gd name="T1" fmla="*/ 10924 h 200861"/>
              <a:gd name="T2" fmla="*/ 18813 w 96864"/>
              <a:gd name="T3" fmla="*/ 13111 h 200861"/>
              <a:gd name="T4" fmla="*/ 15190 w 96864"/>
              <a:gd name="T5" fmla="*/ 21918 h 200861"/>
              <a:gd name="T6" fmla="*/ 11675 w 96864"/>
              <a:gd name="T7" fmla="*/ 27246 h 200861"/>
              <a:gd name="T8" fmla="*/ 9400 w 96864"/>
              <a:gd name="T9" fmla="*/ 39708 h 200861"/>
              <a:gd name="T10" fmla="*/ 8956 w 96864"/>
              <a:gd name="T11" fmla="*/ 52856 h 200861"/>
              <a:gd name="T12" fmla="*/ 7883 w 96864"/>
              <a:gd name="T13" fmla="*/ 77229 h 200861"/>
              <a:gd name="T14" fmla="*/ 4162 w 96864"/>
              <a:gd name="T15" fmla="*/ 88081 h 200861"/>
              <a:gd name="T16" fmla="*/ 1834 w 96864"/>
              <a:gd name="T17" fmla="*/ 100301 h 200861"/>
              <a:gd name="T18" fmla="*/ 828 w 96864"/>
              <a:gd name="T19" fmla="*/ 112021 h 200861"/>
              <a:gd name="T20" fmla="*/ 368 w 96864"/>
              <a:gd name="T21" fmla="*/ 120927 h 200861"/>
              <a:gd name="T22" fmla="*/ 0 w 96864"/>
              <a:gd name="T23" fmla="*/ 195775 h 200861"/>
              <a:gd name="T24" fmla="*/ 2616 w 96864"/>
              <a:gd name="T25" fmla="*/ 200694 h 200861"/>
              <a:gd name="T26" fmla="*/ 6077 w 96864"/>
              <a:gd name="T27" fmla="*/ 206576 h 200861"/>
              <a:gd name="T28" fmla="*/ 8503 w 96864"/>
              <a:gd name="T29" fmla="*/ 217385 h 200861"/>
              <a:gd name="T30" fmla="*/ 13442 w 96864"/>
              <a:gd name="T31" fmla="*/ 224014 h 200861"/>
              <a:gd name="T32" fmla="*/ 15828 w 96864"/>
              <a:gd name="T33" fmla="*/ 223973 h 200861"/>
              <a:gd name="T34" fmla="*/ 17852 w 96864"/>
              <a:gd name="T35" fmla="*/ 221359 h 200861"/>
              <a:gd name="T36" fmla="*/ 22042 w 96864"/>
              <a:gd name="T37" fmla="*/ 220199 h 200861"/>
              <a:gd name="T38" fmla="*/ 27165 w 96864"/>
              <a:gd name="T39" fmla="*/ 216725 h 200861"/>
              <a:gd name="T40" fmla="*/ 32745 w 96864"/>
              <a:gd name="T41" fmla="*/ 211484 h 200861"/>
              <a:gd name="T42" fmla="*/ 41393 w 96864"/>
              <a:gd name="T43" fmla="*/ 202294 h 200861"/>
              <a:gd name="T44" fmla="*/ 67893 w 96864"/>
              <a:gd name="T45" fmla="*/ 171547 h 200861"/>
              <a:gd name="T46" fmla="*/ 73784 w 96864"/>
              <a:gd name="T47" fmla="*/ 160700 h 200861"/>
              <a:gd name="T48" fmla="*/ 77066 w 96864"/>
              <a:gd name="T49" fmla="*/ 151442 h 200861"/>
              <a:gd name="T50" fmla="*/ 79523 w 96864"/>
              <a:gd name="T51" fmla="*/ 142518 h 200861"/>
              <a:gd name="T52" fmla="*/ 83883 w 96864"/>
              <a:gd name="T53" fmla="*/ 131154 h 200861"/>
              <a:gd name="T54" fmla="*/ 86483 w 96864"/>
              <a:gd name="T55" fmla="*/ 121664 h 200861"/>
              <a:gd name="T56" fmla="*/ 88608 w 96864"/>
              <a:gd name="T57" fmla="*/ 113748 h 200861"/>
              <a:gd name="T58" fmla="*/ 92843 w 96864"/>
              <a:gd name="T59" fmla="*/ 106528 h 200861"/>
              <a:gd name="T60" fmla="*/ 95371 w 96864"/>
              <a:gd name="T61" fmla="*/ 96662 h 200861"/>
              <a:gd name="T62" fmla="*/ 95515 w 96864"/>
              <a:gd name="T63" fmla="*/ 85991 h 200861"/>
              <a:gd name="T64" fmla="*/ 92301 w 96864"/>
              <a:gd name="T65" fmla="*/ 77544 h 200861"/>
              <a:gd name="T66" fmla="*/ 90229 w 96864"/>
              <a:gd name="T67" fmla="*/ 70094 h 200861"/>
              <a:gd name="T68" fmla="*/ 88879 w 96864"/>
              <a:gd name="T69" fmla="*/ 56270 h 200861"/>
              <a:gd name="T70" fmla="*/ 86079 w 96864"/>
              <a:gd name="T71" fmla="*/ 49540 h 200861"/>
              <a:gd name="T72" fmla="*/ 81543 w 96864"/>
              <a:gd name="T73" fmla="*/ 42851 h 200861"/>
              <a:gd name="T74" fmla="*/ 76266 w 96864"/>
              <a:gd name="T75" fmla="*/ 36179 h 200861"/>
              <a:gd name="T76" fmla="*/ 67746 w 96864"/>
              <a:gd name="T77" fmla="*/ 26187 h 200861"/>
              <a:gd name="T78" fmla="*/ 61933 w 96864"/>
              <a:gd name="T79" fmla="*/ 22483 h 200861"/>
              <a:gd name="T80" fmla="*/ 57038 w 96864"/>
              <a:gd name="T81" fmla="*/ 19727 h 200861"/>
              <a:gd name="T82" fmla="*/ 54879 w 96864"/>
              <a:gd name="T83" fmla="*/ 14806 h 200861"/>
              <a:gd name="T84" fmla="*/ 51291 w 96864"/>
              <a:gd name="T85" fmla="*/ 11878 h 200861"/>
              <a:gd name="T86" fmla="*/ 46405 w 96864"/>
              <a:gd name="T87" fmla="*/ 9466 h 200861"/>
              <a:gd name="T88" fmla="*/ 37073 w 96864"/>
              <a:gd name="T89" fmla="*/ 1080 h 200861"/>
              <a:gd name="T90" fmla="*/ 33538 w 96864"/>
              <a:gd name="T91" fmla="*/ 232 h 200861"/>
              <a:gd name="T92" fmla="*/ 29669 w 96864"/>
              <a:gd name="T93" fmla="*/ 951 h 200861"/>
              <a:gd name="T94" fmla="*/ 26959 w 96864"/>
              <a:gd name="T95" fmla="*/ 8186 h 200861"/>
              <a:gd name="T96" fmla="*/ 26615 w 96864"/>
              <a:gd name="T97" fmla="*/ 23320 h 200861"/>
              <a:gd name="T98" fmla="*/ 29210 w 96864"/>
              <a:gd name="T99" fmla="*/ 29717 h 200861"/>
              <a:gd name="T100" fmla="*/ 33592 w 96864"/>
              <a:gd name="T101" fmla="*/ 39558 h 200861"/>
              <a:gd name="T102" fmla="*/ 35586 w 96864"/>
              <a:gd name="T103" fmla="*/ 47293 h 200861"/>
              <a:gd name="T104" fmla="*/ 39762 w 96864"/>
              <a:gd name="T105" fmla="*/ 58130 h 200861"/>
              <a:gd name="T106" fmla="*/ 42263 w 96864"/>
              <a:gd name="T107" fmla="*/ 67383 h 200861"/>
              <a:gd name="T108" fmla="*/ 44380 w 96864"/>
              <a:gd name="T109" fmla="*/ 75196 h 200861"/>
              <a:gd name="T110" fmla="*/ 53128 w 96864"/>
              <a:gd name="T111" fmla="*/ 89435 h 20086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96864"/>
              <a:gd name="T169" fmla="*/ 0 h 200861"/>
              <a:gd name="T170" fmla="*/ 96864 w 96864"/>
              <a:gd name="T171" fmla="*/ 200861 h 20086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96864" h="200861">
                <a:moveTo>
                  <a:pt x="35718" y="17455"/>
                </a:moveTo>
                <a:lnTo>
                  <a:pt x="20342" y="9767"/>
                </a:lnTo>
                <a:lnTo>
                  <a:pt x="19514" y="10345"/>
                </a:lnTo>
                <a:lnTo>
                  <a:pt x="18963" y="11723"/>
                </a:lnTo>
                <a:lnTo>
                  <a:pt x="18077" y="16323"/>
                </a:lnTo>
                <a:lnTo>
                  <a:pt x="15310" y="19597"/>
                </a:lnTo>
                <a:lnTo>
                  <a:pt x="13183" y="21860"/>
                </a:lnTo>
                <a:lnTo>
                  <a:pt x="11765" y="24361"/>
                </a:lnTo>
                <a:lnTo>
                  <a:pt x="10190" y="29784"/>
                </a:lnTo>
                <a:lnTo>
                  <a:pt x="9490" y="35503"/>
                </a:lnTo>
                <a:lnTo>
                  <a:pt x="9179" y="41351"/>
                </a:lnTo>
                <a:lnTo>
                  <a:pt x="9040" y="47258"/>
                </a:lnTo>
                <a:lnTo>
                  <a:pt x="8939" y="65084"/>
                </a:lnTo>
                <a:lnTo>
                  <a:pt x="7943" y="69051"/>
                </a:lnTo>
                <a:lnTo>
                  <a:pt x="6288" y="73681"/>
                </a:lnTo>
                <a:lnTo>
                  <a:pt x="4192" y="78751"/>
                </a:lnTo>
                <a:lnTo>
                  <a:pt x="2795" y="84116"/>
                </a:lnTo>
                <a:lnTo>
                  <a:pt x="1864" y="89677"/>
                </a:lnTo>
                <a:lnTo>
                  <a:pt x="1242" y="95369"/>
                </a:lnTo>
                <a:lnTo>
                  <a:pt x="828" y="100155"/>
                </a:lnTo>
                <a:lnTo>
                  <a:pt x="552" y="104338"/>
                </a:lnTo>
                <a:lnTo>
                  <a:pt x="368" y="108120"/>
                </a:lnTo>
                <a:lnTo>
                  <a:pt x="163" y="117612"/>
                </a:lnTo>
                <a:lnTo>
                  <a:pt x="0" y="175040"/>
                </a:lnTo>
                <a:lnTo>
                  <a:pt x="993" y="177082"/>
                </a:lnTo>
                <a:lnTo>
                  <a:pt x="2646" y="179435"/>
                </a:lnTo>
                <a:lnTo>
                  <a:pt x="4741" y="181997"/>
                </a:lnTo>
                <a:lnTo>
                  <a:pt x="6137" y="184696"/>
                </a:lnTo>
                <a:lnTo>
                  <a:pt x="7688" y="190342"/>
                </a:lnTo>
                <a:lnTo>
                  <a:pt x="8563" y="194358"/>
                </a:lnTo>
                <a:lnTo>
                  <a:pt x="11412" y="197943"/>
                </a:lnTo>
                <a:lnTo>
                  <a:pt x="13562" y="200288"/>
                </a:lnTo>
                <a:lnTo>
                  <a:pt x="14994" y="200860"/>
                </a:lnTo>
                <a:lnTo>
                  <a:pt x="15948" y="200248"/>
                </a:lnTo>
                <a:lnTo>
                  <a:pt x="16586" y="198849"/>
                </a:lnTo>
                <a:lnTo>
                  <a:pt x="18002" y="197915"/>
                </a:lnTo>
                <a:lnTo>
                  <a:pt x="19938" y="197293"/>
                </a:lnTo>
                <a:lnTo>
                  <a:pt x="22222" y="196878"/>
                </a:lnTo>
                <a:lnTo>
                  <a:pt x="24736" y="195610"/>
                </a:lnTo>
                <a:lnTo>
                  <a:pt x="27405" y="193772"/>
                </a:lnTo>
                <a:lnTo>
                  <a:pt x="30176" y="191554"/>
                </a:lnTo>
                <a:lnTo>
                  <a:pt x="33015" y="189084"/>
                </a:lnTo>
                <a:lnTo>
                  <a:pt x="35900" y="186445"/>
                </a:lnTo>
                <a:lnTo>
                  <a:pt x="41753" y="180866"/>
                </a:lnTo>
                <a:lnTo>
                  <a:pt x="65488" y="157342"/>
                </a:lnTo>
                <a:lnTo>
                  <a:pt x="68463" y="153377"/>
                </a:lnTo>
                <a:lnTo>
                  <a:pt x="71439" y="148750"/>
                </a:lnTo>
                <a:lnTo>
                  <a:pt x="74414" y="143680"/>
                </a:lnTo>
                <a:lnTo>
                  <a:pt x="76399" y="139308"/>
                </a:lnTo>
                <a:lnTo>
                  <a:pt x="77723" y="135402"/>
                </a:lnTo>
                <a:lnTo>
                  <a:pt x="78603" y="131805"/>
                </a:lnTo>
                <a:lnTo>
                  <a:pt x="80183" y="127423"/>
                </a:lnTo>
                <a:lnTo>
                  <a:pt x="82229" y="122517"/>
                </a:lnTo>
                <a:lnTo>
                  <a:pt x="84585" y="117262"/>
                </a:lnTo>
                <a:lnTo>
                  <a:pt x="86156" y="112766"/>
                </a:lnTo>
                <a:lnTo>
                  <a:pt x="87203" y="108777"/>
                </a:lnTo>
                <a:lnTo>
                  <a:pt x="87901" y="105125"/>
                </a:lnTo>
                <a:lnTo>
                  <a:pt x="89358" y="101699"/>
                </a:lnTo>
                <a:lnTo>
                  <a:pt x="91323" y="98423"/>
                </a:lnTo>
                <a:lnTo>
                  <a:pt x="93623" y="95246"/>
                </a:lnTo>
                <a:lnTo>
                  <a:pt x="95158" y="91144"/>
                </a:lnTo>
                <a:lnTo>
                  <a:pt x="96181" y="86425"/>
                </a:lnTo>
                <a:lnTo>
                  <a:pt x="96863" y="81294"/>
                </a:lnTo>
                <a:lnTo>
                  <a:pt x="96325" y="76882"/>
                </a:lnTo>
                <a:lnTo>
                  <a:pt x="94975" y="72948"/>
                </a:lnTo>
                <a:lnTo>
                  <a:pt x="93081" y="69333"/>
                </a:lnTo>
                <a:lnTo>
                  <a:pt x="91820" y="65931"/>
                </a:lnTo>
                <a:lnTo>
                  <a:pt x="90979" y="62671"/>
                </a:lnTo>
                <a:lnTo>
                  <a:pt x="90044" y="56403"/>
                </a:lnTo>
                <a:lnTo>
                  <a:pt x="89629" y="50310"/>
                </a:lnTo>
                <a:lnTo>
                  <a:pt x="88526" y="47295"/>
                </a:lnTo>
                <a:lnTo>
                  <a:pt x="86799" y="44294"/>
                </a:lnTo>
                <a:lnTo>
                  <a:pt x="84654" y="41301"/>
                </a:lnTo>
                <a:lnTo>
                  <a:pt x="82233" y="38313"/>
                </a:lnTo>
                <a:lnTo>
                  <a:pt x="79627" y="35329"/>
                </a:lnTo>
                <a:lnTo>
                  <a:pt x="76896" y="32348"/>
                </a:lnTo>
                <a:lnTo>
                  <a:pt x="71218" y="26389"/>
                </a:lnTo>
                <a:lnTo>
                  <a:pt x="68316" y="23411"/>
                </a:lnTo>
                <a:lnTo>
                  <a:pt x="65387" y="21426"/>
                </a:lnTo>
                <a:lnTo>
                  <a:pt x="62443" y="20102"/>
                </a:lnTo>
                <a:lnTo>
                  <a:pt x="59487" y="19220"/>
                </a:lnTo>
                <a:lnTo>
                  <a:pt x="57518" y="17639"/>
                </a:lnTo>
                <a:lnTo>
                  <a:pt x="56205" y="15593"/>
                </a:lnTo>
                <a:lnTo>
                  <a:pt x="55329" y="13237"/>
                </a:lnTo>
                <a:lnTo>
                  <a:pt x="53753" y="11667"/>
                </a:lnTo>
                <a:lnTo>
                  <a:pt x="51711" y="10620"/>
                </a:lnTo>
                <a:lnTo>
                  <a:pt x="49356" y="9922"/>
                </a:lnTo>
                <a:lnTo>
                  <a:pt x="46795" y="8464"/>
                </a:lnTo>
                <a:lnTo>
                  <a:pt x="44095" y="6500"/>
                </a:lnTo>
                <a:lnTo>
                  <a:pt x="37373" y="960"/>
                </a:lnTo>
                <a:lnTo>
                  <a:pt x="35829" y="505"/>
                </a:lnTo>
                <a:lnTo>
                  <a:pt x="33808" y="202"/>
                </a:lnTo>
                <a:lnTo>
                  <a:pt x="31468" y="0"/>
                </a:lnTo>
                <a:lnTo>
                  <a:pt x="29909" y="858"/>
                </a:lnTo>
                <a:lnTo>
                  <a:pt x="28868" y="2421"/>
                </a:lnTo>
                <a:lnTo>
                  <a:pt x="27199" y="7320"/>
                </a:lnTo>
                <a:lnTo>
                  <a:pt x="26911" y="12909"/>
                </a:lnTo>
                <a:lnTo>
                  <a:pt x="26825" y="20849"/>
                </a:lnTo>
                <a:lnTo>
                  <a:pt x="27806" y="23686"/>
                </a:lnTo>
                <a:lnTo>
                  <a:pt x="29450" y="26570"/>
                </a:lnTo>
                <a:lnTo>
                  <a:pt x="31539" y="29485"/>
                </a:lnTo>
                <a:lnTo>
                  <a:pt x="33862" y="35369"/>
                </a:lnTo>
                <a:lnTo>
                  <a:pt x="34480" y="38328"/>
                </a:lnTo>
                <a:lnTo>
                  <a:pt x="35886" y="42284"/>
                </a:lnTo>
                <a:lnTo>
                  <a:pt x="37814" y="46907"/>
                </a:lnTo>
                <a:lnTo>
                  <a:pt x="40092" y="51972"/>
                </a:lnTo>
                <a:lnTo>
                  <a:pt x="41611" y="56342"/>
                </a:lnTo>
                <a:lnTo>
                  <a:pt x="42623" y="60247"/>
                </a:lnTo>
                <a:lnTo>
                  <a:pt x="43298" y="63842"/>
                </a:lnTo>
                <a:lnTo>
                  <a:pt x="44740" y="67231"/>
                </a:lnTo>
                <a:lnTo>
                  <a:pt x="46694" y="70483"/>
                </a:lnTo>
                <a:lnTo>
                  <a:pt x="53578" y="7996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2" name="SMARTInkAnnotation668">
            <a:extLst>
              <a:ext uri="{FF2B5EF4-FFF2-40B4-BE49-F238E27FC236}">
                <a16:creationId xmlns:a16="http://schemas.microsoft.com/office/drawing/2014/main" id="{D74F7021-0C5F-4110-AE65-5925620F611A}"/>
              </a:ext>
            </a:extLst>
          </p:cNvPr>
          <p:cNvSpPr>
            <a:spLocks/>
          </p:cNvSpPr>
          <p:nvPr/>
        </p:nvSpPr>
        <p:spPr bwMode="auto">
          <a:xfrm>
            <a:off x="8474075" y="4000500"/>
            <a:ext cx="26988" cy="231775"/>
          </a:xfrm>
          <a:custGeom>
            <a:avLst/>
            <a:gdLst>
              <a:gd name="T0" fmla="*/ 11137 w 26790"/>
              <a:gd name="T1" fmla="*/ 0 h 232172"/>
              <a:gd name="T2" fmla="*/ 1547 w 26790"/>
              <a:gd name="T3" fmla="*/ 0 h 232172"/>
              <a:gd name="T4" fmla="*/ 1029 w 26790"/>
              <a:gd name="T5" fmla="*/ 932 h 232172"/>
              <a:gd name="T6" fmla="*/ 139 w 26790"/>
              <a:gd name="T7" fmla="*/ 7298 h 232172"/>
              <a:gd name="T8" fmla="*/ 32 w 26790"/>
              <a:gd name="T9" fmla="*/ 12636 h 232172"/>
              <a:gd name="T10" fmla="*/ 0 w 26790"/>
              <a:gd name="T11" fmla="*/ 49755 h 232172"/>
              <a:gd name="T12" fmla="*/ 1237 w 26790"/>
              <a:gd name="T13" fmla="*/ 54848 h 232172"/>
              <a:gd name="T14" fmla="*/ 3301 w 26790"/>
              <a:gd name="T15" fmla="*/ 60129 h 232172"/>
              <a:gd name="T16" fmla="*/ 5911 w 26790"/>
              <a:gd name="T17" fmla="*/ 65534 h 232172"/>
              <a:gd name="T18" fmla="*/ 7655 w 26790"/>
              <a:gd name="T19" fmla="*/ 70081 h 232172"/>
              <a:gd name="T20" fmla="*/ 8815 w 26790"/>
              <a:gd name="T21" fmla="*/ 74055 h 232172"/>
              <a:gd name="T22" fmla="*/ 9589 w 26790"/>
              <a:gd name="T23" fmla="*/ 77645 h 232172"/>
              <a:gd name="T24" fmla="*/ 10105 w 26790"/>
              <a:gd name="T25" fmla="*/ 81925 h 232172"/>
              <a:gd name="T26" fmla="*/ 10450 w 26790"/>
              <a:gd name="T27" fmla="*/ 86663 h 232172"/>
              <a:gd name="T28" fmla="*/ 10832 w 26790"/>
              <a:gd name="T29" fmla="*/ 96953 h 232172"/>
              <a:gd name="T30" fmla="*/ 11097 w 26790"/>
              <a:gd name="T31" fmla="*/ 120018 h 232172"/>
              <a:gd name="T32" fmla="*/ 12349 w 26790"/>
              <a:gd name="T33" fmla="*/ 124313 h 232172"/>
              <a:gd name="T34" fmla="*/ 14417 w 26790"/>
              <a:gd name="T35" fmla="*/ 129059 h 232172"/>
              <a:gd name="T36" fmla="*/ 17036 w 26790"/>
              <a:gd name="T37" fmla="*/ 134109 h 232172"/>
              <a:gd name="T38" fmla="*/ 18783 w 26790"/>
              <a:gd name="T39" fmla="*/ 139359 h 232172"/>
              <a:gd name="T40" fmla="*/ 19945 w 26790"/>
              <a:gd name="T41" fmla="*/ 144745 h 232172"/>
              <a:gd name="T42" fmla="*/ 20719 w 26790"/>
              <a:gd name="T43" fmla="*/ 150221 h 232172"/>
              <a:gd name="T44" fmla="*/ 21248 w 26790"/>
              <a:gd name="T45" fmla="*/ 154814 h 232172"/>
              <a:gd name="T46" fmla="*/ 21589 w 26790"/>
              <a:gd name="T47" fmla="*/ 158819 h 232172"/>
              <a:gd name="T48" fmla="*/ 21811 w 26790"/>
              <a:gd name="T49" fmla="*/ 162432 h 232172"/>
              <a:gd name="T50" fmla="*/ 22074 w 26790"/>
              <a:gd name="T51" fmla="*/ 171472 h 232172"/>
              <a:gd name="T52" fmla="*/ 22270 w 26790"/>
              <a:gd name="T53" fmla="*/ 206299 h 232172"/>
              <a:gd name="T54" fmla="*/ 23508 w 26790"/>
              <a:gd name="T55" fmla="*/ 209165 h 232172"/>
              <a:gd name="T56" fmla="*/ 25574 w 26790"/>
              <a:gd name="T57" fmla="*/ 212017 h 232172"/>
              <a:gd name="T58" fmla="*/ 33410 w 26790"/>
              <a:gd name="T59" fmla="*/ 220551 h 23217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26790"/>
              <a:gd name="T91" fmla="*/ 0 h 232172"/>
              <a:gd name="T92" fmla="*/ 26790 w 26790"/>
              <a:gd name="T93" fmla="*/ 232172 h 23217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26790" h="232172">
                <a:moveTo>
                  <a:pt x="8930" y="0"/>
                </a:moveTo>
                <a:lnTo>
                  <a:pt x="1241" y="0"/>
                </a:lnTo>
                <a:lnTo>
                  <a:pt x="827" y="992"/>
                </a:lnTo>
                <a:lnTo>
                  <a:pt x="109" y="7688"/>
                </a:lnTo>
                <a:lnTo>
                  <a:pt x="32" y="13303"/>
                </a:lnTo>
                <a:lnTo>
                  <a:pt x="0" y="52376"/>
                </a:lnTo>
                <a:lnTo>
                  <a:pt x="992" y="57738"/>
                </a:lnTo>
                <a:lnTo>
                  <a:pt x="2646" y="63296"/>
                </a:lnTo>
                <a:lnTo>
                  <a:pt x="4740" y="68987"/>
                </a:lnTo>
                <a:lnTo>
                  <a:pt x="6138" y="73772"/>
                </a:lnTo>
                <a:lnTo>
                  <a:pt x="7068" y="77955"/>
                </a:lnTo>
                <a:lnTo>
                  <a:pt x="7689" y="81736"/>
                </a:lnTo>
                <a:lnTo>
                  <a:pt x="8103" y="86240"/>
                </a:lnTo>
                <a:lnTo>
                  <a:pt x="8378" y="91228"/>
                </a:lnTo>
                <a:lnTo>
                  <a:pt x="8684" y="102061"/>
                </a:lnTo>
                <a:lnTo>
                  <a:pt x="8898" y="126341"/>
                </a:lnTo>
                <a:lnTo>
                  <a:pt x="9901" y="130861"/>
                </a:lnTo>
                <a:lnTo>
                  <a:pt x="11560" y="135857"/>
                </a:lnTo>
                <a:lnTo>
                  <a:pt x="13660" y="141173"/>
                </a:lnTo>
                <a:lnTo>
                  <a:pt x="15060" y="146701"/>
                </a:lnTo>
                <a:lnTo>
                  <a:pt x="15993" y="152371"/>
                </a:lnTo>
                <a:lnTo>
                  <a:pt x="16614" y="158135"/>
                </a:lnTo>
                <a:lnTo>
                  <a:pt x="17030" y="162970"/>
                </a:lnTo>
                <a:lnTo>
                  <a:pt x="17307" y="167186"/>
                </a:lnTo>
                <a:lnTo>
                  <a:pt x="17490" y="170988"/>
                </a:lnTo>
                <a:lnTo>
                  <a:pt x="17696" y="180505"/>
                </a:lnTo>
                <a:lnTo>
                  <a:pt x="17857" y="217167"/>
                </a:lnTo>
                <a:lnTo>
                  <a:pt x="18850" y="220184"/>
                </a:lnTo>
                <a:lnTo>
                  <a:pt x="20503" y="223187"/>
                </a:lnTo>
                <a:lnTo>
                  <a:pt x="26789" y="23217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3" name="SMARTInkAnnotation669">
            <a:extLst>
              <a:ext uri="{FF2B5EF4-FFF2-40B4-BE49-F238E27FC236}">
                <a16:creationId xmlns:a16="http://schemas.microsoft.com/office/drawing/2014/main" id="{4A9D2011-14EB-46B6-A584-5DEC423AB9A6}"/>
              </a:ext>
            </a:extLst>
          </p:cNvPr>
          <p:cNvSpPr>
            <a:spLocks/>
          </p:cNvSpPr>
          <p:nvPr/>
        </p:nvSpPr>
        <p:spPr bwMode="auto">
          <a:xfrm>
            <a:off x="8582025" y="3956050"/>
            <a:ext cx="123825" cy="258763"/>
          </a:xfrm>
          <a:custGeom>
            <a:avLst/>
            <a:gdLst>
              <a:gd name="T0" fmla="*/ 0 w 124646"/>
              <a:gd name="T1" fmla="*/ 27370 h 258578"/>
              <a:gd name="T2" fmla="*/ 18226 w 124646"/>
              <a:gd name="T3" fmla="*/ 9514 h 258578"/>
              <a:gd name="T4" fmla="*/ 20860 w 124646"/>
              <a:gd name="T5" fmla="*/ 4388 h 258578"/>
              <a:gd name="T6" fmla="*/ 25532 w 124646"/>
              <a:gd name="T7" fmla="*/ 1301 h 258578"/>
              <a:gd name="T8" fmla="*/ 32067 w 124646"/>
              <a:gd name="T9" fmla="*/ 374 h 258578"/>
              <a:gd name="T10" fmla="*/ 61034 w 124646"/>
              <a:gd name="T11" fmla="*/ 0 h 258578"/>
              <a:gd name="T12" fmla="*/ 64467 w 124646"/>
              <a:gd name="T13" fmla="*/ 4828 h 258578"/>
              <a:gd name="T14" fmla="*/ 74896 w 124646"/>
              <a:gd name="T15" fmla="*/ 20206 h 258578"/>
              <a:gd name="T16" fmla="*/ 79446 w 124646"/>
              <a:gd name="T17" fmla="*/ 30803 h 258578"/>
              <a:gd name="T18" fmla="*/ 80464 w 124646"/>
              <a:gd name="T19" fmla="*/ 48688 h 258578"/>
              <a:gd name="T20" fmla="*/ 78389 w 124646"/>
              <a:gd name="T21" fmla="*/ 75687 h 258578"/>
              <a:gd name="T22" fmla="*/ 74254 w 124646"/>
              <a:gd name="T23" fmla="*/ 93000 h 258578"/>
              <a:gd name="T24" fmla="*/ 69440 w 124646"/>
              <a:gd name="T25" fmla="*/ 109395 h 258578"/>
              <a:gd name="T26" fmla="*/ 63069 w 124646"/>
              <a:gd name="T27" fmla="*/ 115872 h 258578"/>
              <a:gd name="T28" fmla="*/ 59918 w 124646"/>
              <a:gd name="T29" fmla="*/ 122634 h 258578"/>
              <a:gd name="T30" fmla="*/ 53007 w 124646"/>
              <a:gd name="T31" fmla="*/ 132988 h 258578"/>
              <a:gd name="T32" fmla="*/ 46989 w 124646"/>
              <a:gd name="T33" fmla="*/ 136717 h 258578"/>
              <a:gd name="T34" fmla="*/ 44031 w 124646"/>
              <a:gd name="T35" fmla="*/ 142777 h 258578"/>
              <a:gd name="T36" fmla="*/ 34600 w 124646"/>
              <a:gd name="T37" fmla="*/ 145914 h 258578"/>
              <a:gd name="T38" fmla="*/ 35958 w 124646"/>
              <a:gd name="T39" fmla="*/ 144957 h 258578"/>
              <a:gd name="T40" fmla="*/ 38662 w 124646"/>
              <a:gd name="T41" fmla="*/ 138749 h 258578"/>
              <a:gd name="T42" fmla="*/ 42380 w 124646"/>
              <a:gd name="T43" fmla="*/ 134706 h 258578"/>
              <a:gd name="T44" fmla="*/ 45650 w 124646"/>
              <a:gd name="T45" fmla="*/ 129792 h 258578"/>
              <a:gd name="T46" fmla="*/ 51770 w 124646"/>
              <a:gd name="T47" fmla="*/ 125632 h 258578"/>
              <a:gd name="T48" fmla="*/ 65578 w 124646"/>
              <a:gd name="T49" fmla="*/ 118636 h 258578"/>
              <a:gd name="T50" fmla="*/ 71667 w 124646"/>
              <a:gd name="T51" fmla="*/ 121307 h 258578"/>
              <a:gd name="T52" fmla="*/ 74943 w 124646"/>
              <a:gd name="T53" fmla="*/ 125822 h 258578"/>
              <a:gd name="T54" fmla="*/ 78897 w 124646"/>
              <a:gd name="T55" fmla="*/ 129864 h 258578"/>
              <a:gd name="T56" fmla="*/ 86840 w 124646"/>
              <a:gd name="T57" fmla="*/ 144579 h 258578"/>
              <a:gd name="T58" fmla="*/ 94100 w 124646"/>
              <a:gd name="T59" fmla="*/ 158546 h 258578"/>
              <a:gd name="T60" fmla="*/ 97338 w 124646"/>
              <a:gd name="T61" fmla="*/ 175259 h 258578"/>
              <a:gd name="T62" fmla="*/ 101507 w 124646"/>
              <a:gd name="T63" fmla="*/ 185884 h 258578"/>
              <a:gd name="T64" fmla="*/ 101517 w 124646"/>
              <a:gd name="T65" fmla="*/ 197743 h 258578"/>
              <a:gd name="T66" fmla="*/ 95650 w 124646"/>
              <a:gd name="T67" fmla="*/ 211739 h 258578"/>
              <a:gd name="T68" fmla="*/ 94452 w 124646"/>
              <a:gd name="T69" fmla="*/ 225290 h 258578"/>
              <a:gd name="T70" fmla="*/ 86174 w 124646"/>
              <a:gd name="T71" fmla="*/ 239121 h 258578"/>
              <a:gd name="T72" fmla="*/ 81670 w 124646"/>
              <a:gd name="T73" fmla="*/ 249747 h 258578"/>
              <a:gd name="T74" fmla="*/ 77004 w 124646"/>
              <a:gd name="T75" fmla="*/ 253760 h 258578"/>
              <a:gd name="T76" fmla="*/ 70466 w 124646"/>
              <a:gd name="T77" fmla="*/ 254950 h 258578"/>
              <a:gd name="T78" fmla="*/ 67262 w 124646"/>
              <a:gd name="T79" fmla="*/ 260145 h 258578"/>
              <a:gd name="T80" fmla="*/ 62427 w 124646"/>
              <a:gd name="T81" fmla="*/ 263261 h 258578"/>
              <a:gd name="T82" fmla="*/ 55838 w 124646"/>
              <a:gd name="T83" fmla="*/ 264185 h 258578"/>
              <a:gd name="T84" fmla="*/ 45361 w 124646"/>
              <a:gd name="T85" fmla="*/ 256685 h 258578"/>
              <a:gd name="T86" fmla="*/ 39187 w 124646"/>
              <a:gd name="T87" fmla="*/ 254680 h 258578"/>
              <a:gd name="T88" fmla="*/ 36568 w 124646"/>
              <a:gd name="T89" fmla="*/ 249253 h 258578"/>
              <a:gd name="T90" fmla="*/ 30041 w 124646"/>
              <a:gd name="T91" fmla="*/ 245569 h 258578"/>
              <a:gd name="T92" fmla="*/ 31612 w 124646"/>
              <a:gd name="T93" fmla="*/ 239156 h 25857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4646"/>
              <a:gd name="T142" fmla="*/ 0 h 258578"/>
              <a:gd name="T143" fmla="*/ 124646 w 124646"/>
              <a:gd name="T144" fmla="*/ 258578 h 25857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4646" h="258578">
                <a:moveTo>
                  <a:pt x="8930" y="35715"/>
                </a:moveTo>
                <a:lnTo>
                  <a:pt x="3" y="35715"/>
                </a:lnTo>
                <a:lnTo>
                  <a:pt x="0" y="26795"/>
                </a:lnTo>
                <a:lnTo>
                  <a:pt x="16586" y="10200"/>
                </a:lnTo>
                <a:lnTo>
                  <a:pt x="19939" y="9492"/>
                </a:lnTo>
                <a:lnTo>
                  <a:pt x="22223" y="9304"/>
                </a:lnTo>
                <a:lnTo>
                  <a:pt x="23744" y="8185"/>
                </a:lnTo>
                <a:lnTo>
                  <a:pt x="24760" y="6448"/>
                </a:lnTo>
                <a:lnTo>
                  <a:pt x="25436" y="4298"/>
                </a:lnTo>
                <a:lnTo>
                  <a:pt x="26880" y="2864"/>
                </a:lnTo>
                <a:lnTo>
                  <a:pt x="28834" y="1908"/>
                </a:lnTo>
                <a:lnTo>
                  <a:pt x="31129" y="1271"/>
                </a:lnTo>
                <a:lnTo>
                  <a:pt x="33652" y="846"/>
                </a:lnTo>
                <a:lnTo>
                  <a:pt x="36325" y="563"/>
                </a:lnTo>
                <a:lnTo>
                  <a:pt x="39099" y="374"/>
                </a:lnTo>
                <a:lnTo>
                  <a:pt x="41941" y="248"/>
                </a:lnTo>
                <a:lnTo>
                  <a:pt x="47745" y="108"/>
                </a:lnTo>
                <a:lnTo>
                  <a:pt x="74418" y="0"/>
                </a:lnTo>
                <a:lnTo>
                  <a:pt x="76401" y="991"/>
                </a:lnTo>
                <a:lnTo>
                  <a:pt x="77723" y="2644"/>
                </a:lnTo>
                <a:lnTo>
                  <a:pt x="78605" y="4738"/>
                </a:lnTo>
                <a:lnTo>
                  <a:pt x="82229" y="9710"/>
                </a:lnTo>
                <a:lnTo>
                  <a:pt x="87902" y="16247"/>
                </a:lnTo>
                <a:lnTo>
                  <a:pt x="91323" y="19786"/>
                </a:lnTo>
                <a:lnTo>
                  <a:pt x="93624" y="22120"/>
                </a:lnTo>
                <a:lnTo>
                  <a:pt x="95159" y="24667"/>
                </a:lnTo>
                <a:lnTo>
                  <a:pt x="96863" y="30143"/>
                </a:lnTo>
                <a:lnTo>
                  <a:pt x="97621" y="35885"/>
                </a:lnTo>
                <a:lnTo>
                  <a:pt x="97958" y="41744"/>
                </a:lnTo>
                <a:lnTo>
                  <a:pt x="98108" y="47655"/>
                </a:lnTo>
                <a:lnTo>
                  <a:pt x="98217" y="65484"/>
                </a:lnTo>
                <a:lnTo>
                  <a:pt x="97228" y="69451"/>
                </a:lnTo>
                <a:lnTo>
                  <a:pt x="95577" y="74081"/>
                </a:lnTo>
                <a:lnTo>
                  <a:pt x="93484" y="79152"/>
                </a:lnTo>
                <a:lnTo>
                  <a:pt x="92088" y="83525"/>
                </a:lnTo>
                <a:lnTo>
                  <a:pt x="90538" y="91029"/>
                </a:lnTo>
                <a:lnTo>
                  <a:pt x="89664" y="96091"/>
                </a:lnTo>
                <a:lnTo>
                  <a:pt x="86815" y="102567"/>
                </a:lnTo>
                <a:lnTo>
                  <a:pt x="84666" y="107072"/>
                </a:lnTo>
                <a:lnTo>
                  <a:pt x="82241" y="110075"/>
                </a:lnTo>
                <a:lnTo>
                  <a:pt x="79632" y="112078"/>
                </a:lnTo>
                <a:lnTo>
                  <a:pt x="76901" y="113413"/>
                </a:lnTo>
                <a:lnTo>
                  <a:pt x="75079" y="115295"/>
                </a:lnTo>
                <a:lnTo>
                  <a:pt x="73866" y="117542"/>
                </a:lnTo>
                <a:lnTo>
                  <a:pt x="73056" y="120032"/>
                </a:lnTo>
                <a:lnTo>
                  <a:pt x="69511" y="125444"/>
                </a:lnTo>
                <a:lnTo>
                  <a:pt x="67177" y="128277"/>
                </a:lnTo>
                <a:lnTo>
                  <a:pt x="64629" y="130165"/>
                </a:lnTo>
                <a:lnTo>
                  <a:pt x="61937" y="131424"/>
                </a:lnTo>
                <a:lnTo>
                  <a:pt x="59152" y="132263"/>
                </a:lnTo>
                <a:lnTo>
                  <a:pt x="57294" y="133815"/>
                </a:lnTo>
                <a:lnTo>
                  <a:pt x="56055" y="135841"/>
                </a:lnTo>
                <a:lnTo>
                  <a:pt x="55229" y="138185"/>
                </a:lnTo>
                <a:lnTo>
                  <a:pt x="53688" y="139747"/>
                </a:lnTo>
                <a:lnTo>
                  <a:pt x="51667" y="140789"/>
                </a:lnTo>
                <a:lnTo>
                  <a:pt x="45059" y="142749"/>
                </a:lnTo>
                <a:lnTo>
                  <a:pt x="42186" y="142817"/>
                </a:lnTo>
                <a:lnTo>
                  <a:pt x="36098" y="142868"/>
                </a:lnTo>
                <a:lnTo>
                  <a:pt x="43441" y="142871"/>
                </a:lnTo>
                <a:lnTo>
                  <a:pt x="43843" y="141879"/>
                </a:lnTo>
                <a:lnTo>
                  <a:pt x="44291" y="138131"/>
                </a:lnTo>
                <a:lnTo>
                  <a:pt x="45403" y="136735"/>
                </a:lnTo>
                <a:lnTo>
                  <a:pt x="47136" y="135804"/>
                </a:lnTo>
                <a:lnTo>
                  <a:pt x="49283" y="135183"/>
                </a:lnTo>
                <a:lnTo>
                  <a:pt x="50715" y="133777"/>
                </a:lnTo>
                <a:lnTo>
                  <a:pt x="51670" y="131847"/>
                </a:lnTo>
                <a:lnTo>
                  <a:pt x="52306" y="129569"/>
                </a:lnTo>
                <a:lnTo>
                  <a:pt x="53722" y="128050"/>
                </a:lnTo>
                <a:lnTo>
                  <a:pt x="55660" y="127037"/>
                </a:lnTo>
                <a:lnTo>
                  <a:pt x="57942" y="126362"/>
                </a:lnTo>
                <a:lnTo>
                  <a:pt x="60456" y="124920"/>
                </a:lnTo>
                <a:lnTo>
                  <a:pt x="63124" y="122966"/>
                </a:lnTo>
                <a:lnTo>
                  <a:pt x="69795" y="117442"/>
                </a:lnTo>
                <a:lnTo>
                  <a:pt x="73354" y="116687"/>
                </a:lnTo>
                <a:lnTo>
                  <a:pt x="79957" y="116118"/>
                </a:lnTo>
                <a:lnTo>
                  <a:pt x="84986" y="116093"/>
                </a:lnTo>
                <a:lnTo>
                  <a:pt x="86424" y="117081"/>
                </a:lnTo>
                <a:lnTo>
                  <a:pt x="87382" y="118733"/>
                </a:lnTo>
                <a:lnTo>
                  <a:pt x="88020" y="120826"/>
                </a:lnTo>
                <a:lnTo>
                  <a:pt x="89438" y="122222"/>
                </a:lnTo>
                <a:lnTo>
                  <a:pt x="91375" y="123151"/>
                </a:lnTo>
                <a:lnTo>
                  <a:pt x="93660" y="123772"/>
                </a:lnTo>
                <a:lnTo>
                  <a:pt x="95182" y="125178"/>
                </a:lnTo>
                <a:lnTo>
                  <a:pt x="96197" y="127107"/>
                </a:lnTo>
                <a:lnTo>
                  <a:pt x="97825" y="132592"/>
                </a:lnTo>
                <a:lnTo>
                  <a:pt x="100695" y="135988"/>
                </a:lnTo>
                <a:lnTo>
                  <a:pt x="105880" y="141511"/>
                </a:lnTo>
                <a:lnTo>
                  <a:pt x="111520" y="147209"/>
                </a:lnTo>
                <a:lnTo>
                  <a:pt x="113041" y="149732"/>
                </a:lnTo>
                <a:lnTo>
                  <a:pt x="114733" y="155181"/>
                </a:lnTo>
                <a:lnTo>
                  <a:pt x="115485" y="160910"/>
                </a:lnTo>
                <a:lnTo>
                  <a:pt x="115968" y="167932"/>
                </a:lnTo>
                <a:lnTo>
                  <a:pt x="118679" y="171539"/>
                </a:lnTo>
                <a:lnTo>
                  <a:pt x="120792" y="173889"/>
                </a:lnTo>
                <a:lnTo>
                  <a:pt x="122200" y="176448"/>
                </a:lnTo>
                <a:lnTo>
                  <a:pt x="123764" y="181938"/>
                </a:lnTo>
                <a:lnTo>
                  <a:pt x="124460" y="187684"/>
                </a:lnTo>
                <a:lnTo>
                  <a:pt x="124645" y="190607"/>
                </a:lnTo>
                <a:lnTo>
                  <a:pt x="123776" y="193546"/>
                </a:lnTo>
                <a:lnTo>
                  <a:pt x="120166" y="199459"/>
                </a:lnTo>
                <a:lnTo>
                  <a:pt x="117295" y="203625"/>
                </a:lnTo>
                <a:lnTo>
                  <a:pt x="116623" y="207245"/>
                </a:lnTo>
                <a:lnTo>
                  <a:pt x="116246" y="214862"/>
                </a:lnTo>
                <a:lnTo>
                  <a:pt x="116192" y="217654"/>
                </a:lnTo>
                <a:lnTo>
                  <a:pt x="115164" y="220508"/>
                </a:lnTo>
                <a:lnTo>
                  <a:pt x="111378" y="226324"/>
                </a:lnTo>
                <a:lnTo>
                  <a:pt x="108408" y="230437"/>
                </a:lnTo>
                <a:lnTo>
                  <a:pt x="105067" y="234045"/>
                </a:lnTo>
                <a:lnTo>
                  <a:pt x="102786" y="236396"/>
                </a:lnTo>
                <a:lnTo>
                  <a:pt x="101266" y="238955"/>
                </a:lnTo>
                <a:lnTo>
                  <a:pt x="99578" y="244445"/>
                </a:lnTo>
                <a:lnTo>
                  <a:pt x="98135" y="246306"/>
                </a:lnTo>
                <a:lnTo>
                  <a:pt x="96181" y="247546"/>
                </a:lnTo>
                <a:lnTo>
                  <a:pt x="93887" y="248374"/>
                </a:lnTo>
                <a:lnTo>
                  <a:pt x="91364" y="248925"/>
                </a:lnTo>
                <a:lnTo>
                  <a:pt x="88692" y="249292"/>
                </a:lnTo>
                <a:lnTo>
                  <a:pt x="85917" y="249538"/>
                </a:lnTo>
                <a:lnTo>
                  <a:pt x="84067" y="250693"/>
                </a:lnTo>
                <a:lnTo>
                  <a:pt x="82834" y="252456"/>
                </a:lnTo>
                <a:lnTo>
                  <a:pt x="82011" y="254623"/>
                </a:lnTo>
                <a:lnTo>
                  <a:pt x="80471" y="256068"/>
                </a:lnTo>
                <a:lnTo>
                  <a:pt x="78452" y="257032"/>
                </a:lnTo>
                <a:lnTo>
                  <a:pt x="76114" y="257673"/>
                </a:lnTo>
                <a:lnTo>
                  <a:pt x="73563" y="258101"/>
                </a:lnTo>
                <a:lnTo>
                  <a:pt x="70870" y="258386"/>
                </a:lnTo>
                <a:lnTo>
                  <a:pt x="68083" y="258577"/>
                </a:lnTo>
                <a:lnTo>
                  <a:pt x="65232" y="257711"/>
                </a:lnTo>
                <a:lnTo>
                  <a:pt x="62340" y="256142"/>
                </a:lnTo>
                <a:lnTo>
                  <a:pt x="55309" y="251236"/>
                </a:lnTo>
                <a:lnTo>
                  <a:pt x="51701" y="250564"/>
                </a:lnTo>
                <a:lnTo>
                  <a:pt x="49351" y="250385"/>
                </a:lnTo>
                <a:lnTo>
                  <a:pt x="47783" y="249274"/>
                </a:lnTo>
                <a:lnTo>
                  <a:pt x="46739" y="247541"/>
                </a:lnTo>
                <a:lnTo>
                  <a:pt x="46042" y="245393"/>
                </a:lnTo>
                <a:lnTo>
                  <a:pt x="44586" y="243961"/>
                </a:lnTo>
                <a:lnTo>
                  <a:pt x="42622" y="243007"/>
                </a:lnTo>
                <a:lnTo>
                  <a:pt x="37082" y="241475"/>
                </a:lnTo>
                <a:lnTo>
                  <a:pt x="36628" y="240357"/>
                </a:lnTo>
                <a:lnTo>
                  <a:pt x="36123" y="236469"/>
                </a:lnTo>
                <a:lnTo>
                  <a:pt x="36980" y="235036"/>
                </a:lnTo>
                <a:lnTo>
                  <a:pt x="38544" y="234079"/>
                </a:lnTo>
                <a:lnTo>
                  <a:pt x="44649" y="23216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4" name="SMARTInkAnnotation670">
            <a:extLst>
              <a:ext uri="{FF2B5EF4-FFF2-40B4-BE49-F238E27FC236}">
                <a16:creationId xmlns:a16="http://schemas.microsoft.com/office/drawing/2014/main" id="{F022EFC8-4300-40D6-B2A4-6DD31AC13C94}"/>
              </a:ext>
            </a:extLst>
          </p:cNvPr>
          <p:cNvSpPr>
            <a:spLocks/>
          </p:cNvSpPr>
          <p:nvPr/>
        </p:nvSpPr>
        <p:spPr bwMode="auto">
          <a:xfrm>
            <a:off x="8750300" y="3965575"/>
            <a:ext cx="169863" cy="276225"/>
          </a:xfrm>
          <a:custGeom>
            <a:avLst/>
            <a:gdLst>
              <a:gd name="T0" fmla="*/ 6789 w 169294"/>
              <a:gd name="T1" fmla="*/ 24213 h 276808"/>
              <a:gd name="T2" fmla="*/ 9470 w 169294"/>
              <a:gd name="T3" fmla="*/ 13477 h 276808"/>
              <a:gd name="T4" fmla="*/ 18342 w 169294"/>
              <a:gd name="T5" fmla="*/ 8826 h 276808"/>
              <a:gd name="T6" fmla="*/ 19749 w 169294"/>
              <a:gd name="T7" fmla="*/ 3 h 276808"/>
              <a:gd name="T8" fmla="*/ 29221 w 169294"/>
              <a:gd name="T9" fmla="*/ 8035 h 276808"/>
              <a:gd name="T10" fmla="*/ 62678 w 169294"/>
              <a:gd name="T11" fmla="*/ 8378 h 276808"/>
              <a:gd name="T12" fmla="*/ 67216 w 169294"/>
              <a:gd name="T13" fmla="*/ 12829 h 276808"/>
              <a:gd name="T14" fmla="*/ 76634 w 169294"/>
              <a:gd name="T15" fmla="*/ 15985 h 276808"/>
              <a:gd name="T16" fmla="*/ 85861 w 169294"/>
              <a:gd name="T17" fmla="*/ 16532 h 276808"/>
              <a:gd name="T18" fmla="*/ 95877 w 169294"/>
              <a:gd name="T19" fmla="*/ 19199 h 276808"/>
              <a:gd name="T20" fmla="*/ 100832 w 169294"/>
              <a:gd name="T21" fmla="*/ 23384 h 276808"/>
              <a:gd name="T22" fmla="*/ 106318 w 169294"/>
              <a:gd name="T23" fmla="*/ 27106 h 276808"/>
              <a:gd name="T24" fmla="*/ 116997 w 169294"/>
              <a:gd name="T25" fmla="*/ 40369 h 276808"/>
              <a:gd name="T26" fmla="*/ 118446 w 169294"/>
              <a:gd name="T27" fmla="*/ 58832 h 276808"/>
              <a:gd name="T28" fmla="*/ 113251 w 169294"/>
              <a:gd name="T29" fmla="*/ 69882 h 276808"/>
              <a:gd name="T30" fmla="*/ 106311 w 169294"/>
              <a:gd name="T31" fmla="*/ 83824 h 276808"/>
              <a:gd name="T32" fmla="*/ 95012 w 169294"/>
              <a:gd name="T33" fmla="*/ 94998 h 276808"/>
              <a:gd name="T34" fmla="*/ 88988 w 169294"/>
              <a:gd name="T35" fmla="*/ 105243 h 276808"/>
              <a:gd name="T36" fmla="*/ 82451 w 169294"/>
              <a:gd name="T37" fmla="*/ 108791 h 276808"/>
              <a:gd name="T38" fmla="*/ 76758 w 169294"/>
              <a:gd name="T39" fmla="*/ 117869 h 276808"/>
              <a:gd name="T40" fmla="*/ 68464 w 169294"/>
              <a:gd name="T41" fmla="*/ 123402 h 276808"/>
              <a:gd name="T42" fmla="*/ 49414 w 169294"/>
              <a:gd name="T43" fmla="*/ 125733 h 276808"/>
              <a:gd name="T44" fmla="*/ 73927 w 169294"/>
              <a:gd name="T45" fmla="*/ 109343 h 276808"/>
              <a:gd name="T46" fmla="*/ 82740 w 169294"/>
              <a:gd name="T47" fmla="*/ 104630 h 276808"/>
              <a:gd name="T48" fmla="*/ 92299 w 169294"/>
              <a:gd name="T49" fmla="*/ 101784 h 276808"/>
              <a:gd name="T50" fmla="*/ 102084 w 169294"/>
              <a:gd name="T51" fmla="*/ 100940 h 276808"/>
              <a:gd name="T52" fmla="*/ 106689 w 169294"/>
              <a:gd name="T53" fmla="*/ 105142 h 276808"/>
              <a:gd name="T54" fmla="*/ 116131 w 169294"/>
              <a:gd name="T55" fmla="*/ 108213 h 276808"/>
              <a:gd name="T56" fmla="*/ 125361 w 169294"/>
              <a:gd name="T57" fmla="*/ 109679 h 276808"/>
              <a:gd name="T58" fmla="*/ 135043 w 169294"/>
              <a:gd name="T59" fmla="*/ 115594 h 276808"/>
              <a:gd name="T60" fmla="*/ 152798 w 169294"/>
              <a:gd name="T61" fmla="*/ 129733 h 276808"/>
              <a:gd name="T62" fmla="*/ 162792 w 169294"/>
              <a:gd name="T63" fmla="*/ 145399 h 276808"/>
              <a:gd name="T64" fmla="*/ 171616 w 169294"/>
              <a:gd name="T65" fmla="*/ 149256 h 276808"/>
              <a:gd name="T66" fmla="*/ 176543 w 169294"/>
              <a:gd name="T67" fmla="*/ 157251 h 276808"/>
              <a:gd name="T68" fmla="*/ 178748 w 169294"/>
              <a:gd name="T69" fmla="*/ 173300 h 276808"/>
              <a:gd name="T70" fmla="*/ 186708 w 169294"/>
              <a:gd name="T71" fmla="*/ 190003 h 276808"/>
              <a:gd name="T72" fmla="*/ 184527 w 169294"/>
              <a:gd name="T73" fmla="*/ 198692 h 276808"/>
              <a:gd name="T74" fmla="*/ 179759 w 169294"/>
              <a:gd name="T75" fmla="*/ 202922 h 276808"/>
              <a:gd name="T76" fmla="*/ 177873 w 169294"/>
              <a:gd name="T77" fmla="*/ 220838 h 276808"/>
              <a:gd name="T78" fmla="*/ 165571 w 169294"/>
              <a:gd name="T79" fmla="*/ 236456 h 276808"/>
              <a:gd name="T80" fmla="*/ 147929 w 169294"/>
              <a:gd name="T81" fmla="*/ 249139 h 276808"/>
              <a:gd name="T82" fmla="*/ 138195 w 169294"/>
              <a:gd name="T83" fmla="*/ 250778 h 276808"/>
              <a:gd name="T84" fmla="*/ 128362 w 169294"/>
              <a:gd name="T85" fmla="*/ 253747 h 276808"/>
              <a:gd name="T86" fmla="*/ 118498 w 169294"/>
              <a:gd name="T87" fmla="*/ 258043 h 276808"/>
              <a:gd name="T88" fmla="*/ 101130 w 169294"/>
              <a:gd name="T89" fmla="*/ 259780 h 276808"/>
              <a:gd name="T90" fmla="*/ 79003 w 169294"/>
              <a:gd name="T91" fmla="*/ 251468 h 2768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69294"/>
              <a:gd name="T139" fmla="*/ 0 h 276808"/>
              <a:gd name="T140" fmla="*/ 169294 w 169294"/>
              <a:gd name="T141" fmla="*/ 276808 h 2768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69294" h="276808">
                <a:moveTo>
                  <a:pt x="0" y="26786"/>
                </a:moveTo>
                <a:lnTo>
                  <a:pt x="4740" y="26786"/>
                </a:lnTo>
                <a:lnTo>
                  <a:pt x="6138" y="25794"/>
                </a:lnTo>
                <a:lnTo>
                  <a:pt x="7069" y="24140"/>
                </a:lnTo>
                <a:lnTo>
                  <a:pt x="8103" y="19657"/>
                </a:lnTo>
                <a:lnTo>
                  <a:pt x="8563" y="14358"/>
                </a:lnTo>
                <a:lnTo>
                  <a:pt x="9676" y="12547"/>
                </a:lnTo>
                <a:lnTo>
                  <a:pt x="11412" y="11340"/>
                </a:lnTo>
                <a:lnTo>
                  <a:pt x="16586" y="9404"/>
                </a:lnTo>
                <a:lnTo>
                  <a:pt x="17010" y="8252"/>
                </a:lnTo>
                <a:lnTo>
                  <a:pt x="17859" y="6"/>
                </a:lnTo>
                <a:lnTo>
                  <a:pt x="17859" y="3"/>
                </a:lnTo>
                <a:lnTo>
                  <a:pt x="17860" y="1"/>
                </a:lnTo>
                <a:lnTo>
                  <a:pt x="17860" y="0"/>
                </a:lnTo>
                <a:lnTo>
                  <a:pt x="26422" y="8559"/>
                </a:lnTo>
                <a:lnTo>
                  <a:pt x="31421" y="8818"/>
                </a:lnTo>
                <a:lnTo>
                  <a:pt x="35862" y="8905"/>
                </a:lnTo>
                <a:lnTo>
                  <a:pt x="56677" y="8926"/>
                </a:lnTo>
                <a:lnTo>
                  <a:pt x="58621" y="9919"/>
                </a:lnTo>
                <a:lnTo>
                  <a:pt x="59916" y="11572"/>
                </a:lnTo>
                <a:lnTo>
                  <a:pt x="60780" y="13666"/>
                </a:lnTo>
                <a:lnTo>
                  <a:pt x="62348" y="15064"/>
                </a:lnTo>
                <a:lnTo>
                  <a:pt x="64385" y="15995"/>
                </a:lnTo>
                <a:lnTo>
                  <a:pt x="69296" y="17029"/>
                </a:lnTo>
                <a:lnTo>
                  <a:pt x="71994" y="17305"/>
                </a:lnTo>
                <a:lnTo>
                  <a:pt x="74786" y="17488"/>
                </a:lnTo>
                <a:lnTo>
                  <a:pt x="77638" y="17611"/>
                </a:lnTo>
                <a:lnTo>
                  <a:pt x="83454" y="17748"/>
                </a:lnTo>
                <a:lnTo>
                  <a:pt x="85402" y="18776"/>
                </a:lnTo>
                <a:lnTo>
                  <a:pt x="86700" y="20454"/>
                </a:lnTo>
                <a:lnTo>
                  <a:pt x="87566" y="22565"/>
                </a:lnTo>
                <a:lnTo>
                  <a:pt x="89135" y="23972"/>
                </a:lnTo>
                <a:lnTo>
                  <a:pt x="91175" y="24910"/>
                </a:lnTo>
                <a:lnTo>
                  <a:pt x="93525" y="25535"/>
                </a:lnTo>
                <a:lnTo>
                  <a:pt x="95093" y="26944"/>
                </a:lnTo>
                <a:lnTo>
                  <a:pt x="96137" y="28876"/>
                </a:lnTo>
                <a:lnTo>
                  <a:pt x="96833" y="31156"/>
                </a:lnTo>
                <a:lnTo>
                  <a:pt x="100254" y="36335"/>
                </a:lnTo>
                <a:lnTo>
                  <a:pt x="105793" y="43004"/>
                </a:lnTo>
                <a:lnTo>
                  <a:pt x="106550" y="46562"/>
                </a:lnTo>
                <a:lnTo>
                  <a:pt x="106977" y="54143"/>
                </a:lnTo>
                <a:lnTo>
                  <a:pt x="107103" y="62673"/>
                </a:lnTo>
                <a:lnTo>
                  <a:pt x="107121" y="65594"/>
                </a:lnTo>
                <a:lnTo>
                  <a:pt x="106140" y="68533"/>
                </a:lnTo>
                <a:lnTo>
                  <a:pt x="102406" y="74444"/>
                </a:lnTo>
                <a:lnTo>
                  <a:pt x="100085" y="80379"/>
                </a:lnTo>
                <a:lnTo>
                  <a:pt x="99465" y="83351"/>
                </a:lnTo>
                <a:lnTo>
                  <a:pt x="96131" y="89298"/>
                </a:lnTo>
                <a:lnTo>
                  <a:pt x="91342" y="95249"/>
                </a:lnTo>
                <a:lnTo>
                  <a:pt x="88676" y="98224"/>
                </a:lnTo>
                <a:lnTo>
                  <a:pt x="85907" y="101201"/>
                </a:lnTo>
                <a:lnTo>
                  <a:pt x="84059" y="104177"/>
                </a:lnTo>
                <a:lnTo>
                  <a:pt x="82009" y="110130"/>
                </a:lnTo>
                <a:lnTo>
                  <a:pt x="80469" y="112115"/>
                </a:lnTo>
                <a:lnTo>
                  <a:pt x="78451" y="113438"/>
                </a:lnTo>
                <a:lnTo>
                  <a:pt x="76113" y="114319"/>
                </a:lnTo>
                <a:lnTo>
                  <a:pt x="74555" y="115899"/>
                </a:lnTo>
                <a:lnTo>
                  <a:pt x="73516" y="117945"/>
                </a:lnTo>
                <a:lnTo>
                  <a:pt x="72823" y="120301"/>
                </a:lnTo>
                <a:lnTo>
                  <a:pt x="69408" y="125564"/>
                </a:lnTo>
                <a:lnTo>
                  <a:pt x="67109" y="128357"/>
                </a:lnTo>
                <a:lnTo>
                  <a:pt x="64583" y="130219"/>
                </a:lnTo>
                <a:lnTo>
                  <a:pt x="61907" y="131460"/>
                </a:lnTo>
                <a:lnTo>
                  <a:pt x="54067" y="133797"/>
                </a:lnTo>
                <a:lnTo>
                  <a:pt x="48983" y="133899"/>
                </a:lnTo>
                <a:lnTo>
                  <a:pt x="44682" y="133942"/>
                </a:lnTo>
                <a:lnTo>
                  <a:pt x="61158" y="117433"/>
                </a:lnTo>
                <a:lnTo>
                  <a:pt x="62600" y="116983"/>
                </a:lnTo>
                <a:lnTo>
                  <a:pt x="66848" y="116483"/>
                </a:lnTo>
                <a:lnTo>
                  <a:pt x="69370" y="115358"/>
                </a:lnTo>
                <a:lnTo>
                  <a:pt x="72044" y="113615"/>
                </a:lnTo>
                <a:lnTo>
                  <a:pt x="74818" y="111461"/>
                </a:lnTo>
                <a:lnTo>
                  <a:pt x="77660" y="110025"/>
                </a:lnTo>
                <a:lnTo>
                  <a:pt x="80546" y="109068"/>
                </a:lnTo>
                <a:lnTo>
                  <a:pt x="83463" y="108430"/>
                </a:lnTo>
                <a:lnTo>
                  <a:pt x="86400" y="108004"/>
                </a:lnTo>
                <a:lnTo>
                  <a:pt x="89351" y="107721"/>
                </a:lnTo>
                <a:lnTo>
                  <a:pt x="92309" y="107531"/>
                </a:lnTo>
                <a:lnTo>
                  <a:pt x="94282" y="108397"/>
                </a:lnTo>
                <a:lnTo>
                  <a:pt x="95597" y="109967"/>
                </a:lnTo>
                <a:lnTo>
                  <a:pt x="96473" y="112006"/>
                </a:lnTo>
                <a:lnTo>
                  <a:pt x="98051" y="113365"/>
                </a:lnTo>
                <a:lnTo>
                  <a:pt x="100094" y="114271"/>
                </a:lnTo>
                <a:lnTo>
                  <a:pt x="105010" y="115278"/>
                </a:lnTo>
                <a:lnTo>
                  <a:pt x="107709" y="115546"/>
                </a:lnTo>
                <a:lnTo>
                  <a:pt x="110501" y="115725"/>
                </a:lnTo>
                <a:lnTo>
                  <a:pt x="113356" y="116837"/>
                </a:lnTo>
                <a:lnTo>
                  <a:pt x="116250" y="118570"/>
                </a:lnTo>
                <a:lnTo>
                  <a:pt x="119172" y="120717"/>
                </a:lnTo>
                <a:lnTo>
                  <a:pt x="122112" y="123142"/>
                </a:lnTo>
                <a:lnTo>
                  <a:pt x="125065" y="125750"/>
                </a:lnTo>
                <a:lnTo>
                  <a:pt x="132191" y="132324"/>
                </a:lnTo>
                <a:lnTo>
                  <a:pt x="138166" y="138203"/>
                </a:lnTo>
                <a:lnTo>
                  <a:pt x="139736" y="140752"/>
                </a:lnTo>
                <a:lnTo>
                  <a:pt x="142937" y="149079"/>
                </a:lnTo>
                <a:lnTo>
                  <a:pt x="147203" y="154891"/>
                </a:lnTo>
                <a:lnTo>
                  <a:pt x="149729" y="156838"/>
                </a:lnTo>
                <a:lnTo>
                  <a:pt x="152406" y="158136"/>
                </a:lnTo>
                <a:lnTo>
                  <a:pt x="155182" y="159001"/>
                </a:lnTo>
                <a:lnTo>
                  <a:pt x="157033" y="160570"/>
                </a:lnTo>
                <a:lnTo>
                  <a:pt x="158267" y="162608"/>
                </a:lnTo>
                <a:lnTo>
                  <a:pt x="159638" y="167519"/>
                </a:lnTo>
                <a:lnTo>
                  <a:pt x="160410" y="175861"/>
                </a:lnTo>
                <a:lnTo>
                  <a:pt x="160590" y="181678"/>
                </a:lnTo>
                <a:lnTo>
                  <a:pt x="161630" y="184617"/>
                </a:lnTo>
                <a:lnTo>
                  <a:pt x="165433" y="190530"/>
                </a:lnTo>
                <a:lnTo>
                  <a:pt x="167784" y="196465"/>
                </a:lnTo>
                <a:lnTo>
                  <a:pt x="168828" y="202410"/>
                </a:lnTo>
                <a:lnTo>
                  <a:pt x="169293" y="208360"/>
                </a:lnTo>
                <a:lnTo>
                  <a:pt x="168424" y="210343"/>
                </a:lnTo>
                <a:lnTo>
                  <a:pt x="166854" y="211665"/>
                </a:lnTo>
                <a:lnTo>
                  <a:pt x="164813" y="212547"/>
                </a:lnTo>
                <a:lnTo>
                  <a:pt x="163455" y="214127"/>
                </a:lnTo>
                <a:lnTo>
                  <a:pt x="162547" y="216172"/>
                </a:lnTo>
                <a:lnTo>
                  <a:pt x="161540" y="221091"/>
                </a:lnTo>
                <a:lnTo>
                  <a:pt x="160973" y="229437"/>
                </a:lnTo>
                <a:lnTo>
                  <a:pt x="160840" y="235254"/>
                </a:lnTo>
                <a:lnTo>
                  <a:pt x="159813" y="238195"/>
                </a:lnTo>
                <a:lnTo>
                  <a:pt x="154619" y="246081"/>
                </a:lnTo>
                <a:lnTo>
                  <a:pt x="149715" y="251894"/>
                </a:lnTo>
                <a:lnTo>
                  <a:pt x="139486" y="262303"/>
                </a:lnTo>
                <a:lnTo>
                  <a:pt x="136647" y="264165"/>
                </a:lnTo>
                <a:lnTo>
                  <a:pt x="133762" y="265406"/>
                </a:lnTo>
                <a:lnTo>
                  <a:pt x="130847" y="266233"/>
                </a:lnTo>
                <a:lnTo>
                  <a:pt x="127911" y="266784"/>
                </a:lnTo>
                <a:lnTo>
                  <a:pt x="124961" y="267152"/>
                </a:lnTo>
                <a:lnTo>
                  <a:pt x="122003" y="267397"/>
                </a:lnTo>
                <a:lnTo>
                  <a:pt x="119039" y="268553"/>
                </a:lnTo>
                <a:lnTo>
                  <a:pt x="116070" y="270316"/>
                </a:lnTo>
                <a:lnTo>
                  <a:pt x="113099" y="272483"/>
                </a:lnTo>
                <a:lnTo>
                  <a:pt x="110126" y="273928"/>
                </a:lnTo>
                <a:lnTo>
                  <a:pt x="107151" y="274892"/>
                </a:lnTo>
                <a:lnTo>
                  <a:pt x="99989" y="276437"/>
                </a:lnTo>
                <a:lnTo>
                  <a:pt x="96365" y="276648"/>
                </a:lnTo>
                <a:lnTo>
                  <a:pt x="91447" y="276742"/>
                </a:lnTo>
                <a:lnTo>
                  <a:pt x="82022" y="276807"/>
                </a:lnTo>
                <a:lnTo>
                  <a:pt x="78457" y="274167"/>
                </a:lnTo>
                <a:lnTo>
                  <a:pt x="71438" y="26788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5" name="SMARTInkAnnotation671">
            <a:extLst>
              <a:ext uri="{FF2B5EF4-FFF2-40B4-BE49-F238E27FC236}">
                <a16:creationId xmlns:a16="http://schemas.microsoft.com/office/drawing/2014/main" id="{79051DD9-35CA-4062-9192-7379095A9863}"/>
              </a:ext>
            </a:extLst>
          </p:cNvPr>
          <p:cNvSpPr>
            <a:spLocks/>
          </p:cNvSpPr>
          <p:nvPr/>
        </p:nvSpPr>
        <p:spPr bwMode="auto">
          <a:xfrm>
            <a:off x="3232150" y="4822825"/>
            <a:ext cx="223838" cy="382588"/>
          </a:xfrm>
          <a:custGeom>
            <a:avLst/>
            <a:gdLst>
              <a:gd name="T0" fmla="*/ 9671 w 223244"/>
              <a:gd name="T1" fmla="*/ 0 h 383977"/>
              <a:gd name="T2" fmla="*/ 16317 w 223244"/>
              <a:gd name="T3" fmla="*/ 21303 h 383977"/>
              <a:gd name="T4" fmla="*/ 19290 w 223244"/>
              <a:gd name="T5" fmla="*/ 32694 h 383977"/>
              <a:gd name="T6" fmla="*/ 20393 w 223244"/>
              <a:gd name="T7" fmla="*/ 37670 h 383977"/>
              <a:gd name="T8" fmla="*/ 27664 w 223244"/>
              <a:gd name="T9" fmla="*/ 50766 h 383977"/>
              <a:gd name="T10" fmla="*/ 29820 w 223244"/>
              <a:gd name="T11" fmla="*/ 61415 h 383977"/>
              <a:gd name="T12" fmla="*/ 38838 w 223244"/>
              <a:gd name="T13" fmla="*/ 78318 h 383977"/>
              <a:gd name="T14" fmla="*/ 46156 w 223244"/>
              <a:gd name="T15" fmla="*/ 96821 h 383977"/>
              <a:gd name="T16" fmla="*/ 50568 w 223244"/>
              <a:gd name="T17" fmla="*/ 109970 h 383977"/>
              <a:gd name="T18" fmla="*/ 55814 w 223244"/>
              <a:gd name="T19" fmla="*/ 121879 h 383977"/>
              <a:gd name="T20" fmla="*/ 62723 w 223244"/>
              <a:gd name="T21" fmla="*/ 141845 h 383977"/>
              <a:gd name="T22" fmla="*/ 66221 w 223244"/>
              <a:gd name="T23" fmla="*/ 157626 h 383977"/>
              <a:gd name="T24" fmla="*/ 72396 w 223244"/>
              <a:gd name="T25" fmla="*/ 169323 h 383977"/>
              <a:gd name="T26" fmla="*/ 77457 w 223244"/>
              <a:gd name="T27" fmla="*/ 187642 h 383977"/>
              <a:gd name="T28" fmla="*/ 87691 w 223244"/>
              <a:gd name="T29" fmla="*/ 206029 h 383977"/>
              <a:gd name="T30" fmla="*/ 94037 w 223244"/>
              <a:gd name="T31" fmla="*/ 217973 h 383977"/>
              <a:gd name="T32" fmla="*/ 101314 w 223244"/>
              <a:gd name="T33" fmla="*/ 237961 h 383977"/>
              <a:gd name="T34" fmla="*/ 105377 w 223244"/>
              <a:gd name="T35" fmla="*/ 253545 h 383977"/>
              <a:gd name="T36" fmla="*/ 107156 w 223244"/>
              <a:gd name="T37" fmla="*/ 266866 h 383977"/>
              <a:gd name="T38" fmla="*/ 114664 w 223244"/>
              <a:gd name="T39" fmla="*/ 282645 h 383977"/>
              <a:gd name="T40" fmla="*/ 115928 w 223244"/>
              <a:gd name="T41" fmla="*/ 299002 h 383977"/>
              <a:gd name="T42" fmla="*/ 122671 w 223244"/>
              <a:gd name="T43" fmla="*/ 309706 h 383977"/>
              <a:gd name="T44" fmla="*/ 125452 w 223244"/>
              <a:gd name="T45" fmla="*/ 325729 h 383977"/>
              <a:gd name="T46" fmla="*/ 125720 w 223244"/>
              <a:gd name="T47" fmla="*/ 344419 h 383977"/>
              <a:gd name="T48" fmla="*/ 126795 w 223244"/>
              <a:gd name="T49" fmla="*/ 322245 h 383977"/>
              <a:gd name="T50" fmla="*/ 134991 w 223244"/>
              <a:gd name="T51" fmla="*/ 304313 h 383977"/>
              <a:gd name="T52" fmla="*/ 136386 w 223244"/>
              <a:gd name="T53" fmla="*/ 291537 h 383977"/>
              <a:gd name="T54" fmla="*/ 143703 w 223244"/>
              <a:gd name="T55" fmla="*/ 277741 h 383977"/>
              <a:gd name="T56" fmla="*/ 144660 w 223244"/>
              <a:gd name="T57" fmla="*/ 265431 h 383977"/>
              <a:gd name="T58" fmla="*/ 151635 w 223244"/>
              <a:gd name="T59" fmla="*/ 250827 h 383977"/>
              <a:gd name="T60" fmla="*/ 156984 w 223244"/>
              <a:gd name="T61" fmla="*/ 234102 h 383977"/>
              <a:gd name="T62" fmla="*/ 162205 w 223244"/>
              <a:gd name="T63" fmla="*/ 222441 h 383977"/>
              <a:gd name="T64" fmla="*/ 169103 w 223244"/>
              <a:gd name="T65" fmla="*/ 202551 h 383977"/>
              <a:gd name="T66" fmla="*/ 172598 w 223244"/>
              <a:gd name="T67" fmla="*/ 186786 h 383977"/>
              <a:gd name="T68" fmla="*/ 178769 w 223244"/>
              <a:gd name="T69" fmla="*/ 175096 h 383977"/>
              <a:gd name="T70" fmla="*/ 183837 w 223244"/>
              <a:gd name="T71" fmla="*/ 156778 h 383977"/>
              <a:gd name="T72" fmla="*/ 191203 w 223244"/>
              <a:gd name="T73" fmla="*/ 136015 h 383977"/>
              <a:gd name="T74" fmla="*/ 198113 w 223244"/>
              <a:gd name="T75" fmla="*/ 114776 h 383977"/>
              <a:gd name="T76" fmla="*/ 203177 w 223244"/>
              <a:gd name="T77" fmla="*/ 98946 h 383977"/>
              <a:gd name="T78" fmla="*/ 210545 w 223244"/>
              <a:gd name="T79" fmla="*/ 81974 h 383977"/>
              <a:gd name="T80" fmla="*/ 214963 w 223244"/>
              <a:gd name="T81" fmla="*/ 72642 h 383977"/>
              <a:gd name="T82" fmla="*/ 220217 w 223244"/>
              <a:gd name="T83" fmla="*/ 64243 h 383977"/>
              <a:gd name="T84" fmla="*/ 221991 w 223244"/>
              <a:gd name="T85" fmla="*/ 53430 h 383977"/>
              <a:gd name="T86" fmla="*/ 225096 w 223244"/>
              <a:gd name="T87" fmla="*/ 50447 h 383977"/>
              <a:gd name="T88" fmla="*/ 228987 w 223244"/>
              <a:gd name="T89" fmla="*/ 48227 h 383977"/>
              <a:gd name="T90" fmla="*/ 231176 w 223244"/>
              <a:gd name="T91" fmla="*/ 41978 h 383977"/>
              <a:gd name="T92" fmla="*/ 232096 w 223244"/>
              <a:gd name="T93" fmla="*/ 24030 h 383977"/>
              <a:gd name="T94" fmla="*/ 233171 w 223244"/>
              <a:gd name="T95" fmla="*/ 53472 h 383977"/>
              <a:gd name="T96" fmla="*/ 241768 w 223244"/>
              <a:gd name="T97" fmla="*/ 64078 h 38397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3244"/>
              <a:gd name="T148" fmla="*/ 0 h 383977"/>
              <a:gd name="T149" fmla="*/ 223244 w 223244"/>
              <a:gd name="T150" fmla="*/ 383977 h 38397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3244" h="383977">
                <a:moveTo>
                  <a:pt x="0" y="0"/>
                </a:moveTo>
                <a:lnTo>
                  <a:pt x="8930" y="0"/>
                </a:lnTo>
                <a:lnTo>
                  <a:pt x="8930" y="16608"/>
                </a:lnTo>
                <a:lnTo>
                  <a:pt x="15067" y="23749"/>
                </a:lnTo>
                <a:lnTo>
                  <a:pt x="17492" y="26388"/>
                </a:lnTo>
                <a:lnTo>
                  <a:pt x="17811" y="36449"/>
                </a:lnTo>
                <a:lnTo>
                  <a:pt x="17827" y="39182"/>
                </a:lnTo>
                <a:lnTo>
                  <a:pt x="18830" y="41996"/>
                </a:lnTo>
                <a:lnTo>
                  <a:pt x="23990" y="50697"/>
                </a:lnTo>
                <a:lnTo>
                  <a:pt x="25545" y="56597"/>
                </a:lnTo>
                <a:lnTo>
                  <a:pt x="26421" y="65496"/>
                </a:lnTo>
                <a:lnTo>
                  <a:pt x="27536" y="68469"/>
                </a:lnTo>
                <a:lnTo>
                  <a:pt x="32853" y="77393"/>
                </a:lnTo>
                <a:lnTo>
                  <a:pt x="35862" y="87313"/>
                </a:lnTo>
                <a:lnTo>
                  <a:pt x="40082" y="97014"/>
                </a:lnTo>
                <a:lnTo>
                  <a:pt x="42619" y="107940"/>
                </a:lnTo>
                <a:lnTo>
                  <a:pt x="43296" y="113632"/>
                </a:lnTo>
                <a:lnTo>
                  <a:pt x="46693" y="122602"/>
                </a:lnTo>
                <a:lnTo>
                  <a:pt x="48988" y="126383"/>
                </a:lnTo>
                <a:lnTo>
                  <a:pt x="51538" y="135876"/>
                </a:lnTo>
                <a:lnTo>
                  <a:pt x="53664" y="146710"/>
                </a:lnTo>
                <a:lnTo>
                  <a:pt x="57916" y="158139"/>
                </a:lnTo>
                <a:lnTo>
                  <a:pt x="60467" y="169833"/>
                </a:lnTo>
                <a:lnTo>
                  <a:pt x="61147" y="175730"/>
                </a:lnTo>
                <a:lnTo>
                  <a:pt x="64549" y="184927"/>
                </a:lnTo>
                <a:lnTo>
                  <a:pt x="66846" y="188769"/>
                </a:lnTo>
                <a:lnTo>
                  <a:pt x="69397" y="198330"/>
                </a:lnTo>
                <a:lnTo>
                  <a:pt x="71523" y="209193"/>
                </a:lnTo>
                <a:lnTo>
                  <a:pt x="75775" y="220636"/>
                </a:lnTo>
                <a:lnTo>
                  <a:pt x="80973" y="229691"/>
                </a:lnTo>
                <a:lnTo>
                  <a:pt x="83747" y="233494"/>
                </a:lnTo>
                <a:lnTo>
                  <a:pt x="86830" y="243012"/>
                </a:lnTo>
                <a:lnTo>
                  <a:pt x="89193" y="253857"/>
                </a:lnTo>
                <a:lnTo>
                  <a:pt x="93550" y="265291"/>
                </a:lnTo>
                <a:lnTo>
                  <a:pt x="96149" y="274342"/>
                </a:lnTo>
                <a:lnTo>
                  <a:pt x="97303" y="282664"/>
                </a:lnTo>
                <a:lnTo>
                  <a:pt x="97816" y="292977"/>
                </a:lnTo>
                <a:lnTo>
                  <a:pt x="98945" y="297514"/>
                </a:lnTo>
                <a:lnTo>
                  <a:pt x="104283" y="308638"/>
                </a:lnTo>
                <a:lnTo>
                  <a:pt x="105879" y="315105"/>
                </a:lnTo>
                <a:lnTo>
                  <a:pt x="106778" y="324324"/>
                </a:lnTo>
                <a:lnTo>
                  <a:pt x="107045" y="333339"/>
                </a:lnTo>
                <a:lnTo>
                  <a:pt x="108074" y="336327"/>
                </a:lnTo>
                <a:lnTo>
                  <a:pt x="113271" y="345275"/>
                </a:lnTo>
                <a:lnTo>
                  <a:pt x="114835" y="351231"/>
                </a:lnTo>
                <a:lnTo>
                  <a:pt x="115839" y="363140"/>
                </a:lnTo>
                <a:lnTo>
                  <a:pt x="116077" y="374524"/>
                </a:lnTo>
                <a:lnTo>
                  <a:pt x="116086" y="383976"/>
                </a:lnTo>
                <a:lnTo>
                  <a:pt x="116086" y="361777"/>
                </a:lnTo>
                <a:lnTo>
                  <a:pt x="117079" y="359255"/>
                </a:lnTo>
                <a:lnTo>
                  <a:pt x="123775" y="349902"/>
                </a:lnTo>
                <a:lnTo>
                  <a:pt x="124648" y="339264"/>
                </a:lnTo>
                <a:lnTo>
                  <a:pt x="124907" y="328285"/>
                </a:lnTo>
                <a:lnTo>
                  <a:pt x="125936" y="325021"/>
                </a:lnTo>
                <a:lnTo>
                  <a:pt x="131131" y="315686"/>
                </a:lnTo>
                <a:lnTo>
                  <a:pt x="132695" y="309639"/>
                </a:lnTo>
                <a:lnTo>
                  <a:pt x="133390" y="300997"/>
                </a:lnTo>
                <a:lnTo>
                  <a:pt x="133575" y="295915"/>
                </a:lnTo>
                <a:lnTo>
                  <a:pt x="134691" y="291534"/>
                </a:lnTo>
                <a:lnTo>
                  <a:pt x="140010" y="279636"/>
                </a:lnTo>
                <a:lnTo>
                  <a:pt x="141601" y="269473"/>
                </a:lnTo>
                <a:lnTo>
                  <a:pt x="144955" y="260987"/>
                </a:lnTo>
                <a:lnTo>
                  <a:pt x="147238" y="257335"/>
                </a:lnTo>
                <a:lnTo>
                  <a:pt x="149775" y="247986"/>
                </a:lnTo>
                <a:lnTo>
                  <a:pt x="151895" y="237216"/>
                </a:lnTo>
                <a:lnTo>
                  <a:pt x="156145" y="225814"/>
                </a:lnTo>
                <a:lnTo>
                  <a:pt x="158695" y="214132"/>
                </a:lnTo>
                <a:lnTo>
                  <a:pt x="159374" y="208239"/>
                </a:lnTo>
                <a:lnTo>
                  <a:pt x="162776" y="199045"/>
                </a:lnTo>
                <a:lnTo>
                  <a:pt x="165072" y="195205"/>
                </a:lnTo>
                <a:lnTo>
                  <a:pt x="167623" y="185646"/>
                </a:lnTo>
                <a:lnTo>
                  <a:pt x="169749" y="174782"/>
                </a:lnTo>
                <a:lnTo>
                  <a:pt x="174002" y="163340"/>
                </a:lnTo>
                <a:lnTo>
                  <a:pt x="176553" y="151639"/>
                </a:lnTo>
                <a:lnTo>
                  <a:pt x="178679" y="139825"/>
                </a:lnTo>
                <a:lnTo>
                  <a:pt x="182931" y="127959"/>
                </a:lnTo>
                <a:lnTo>
                  <a:pt x="185483" y="118717"/>
                </a:lnTo>
                <a:lnTo>
                  <a:pt x="187609" y="110309"/>
                </a:lnTo>
                <a:lnTo>
                  <a:pt x="191861" y="99959"/>
                </a:lnTo>
                <a:lnTo>
                  <a:pt x="194413" y="91389"/>
                </a:lnTo>
                <a:lnTo>
                  <a:pt x="195093" y="87715"/>
                </a:lnTo>
                <a:lnTo>
                  <a:pt x="198494" y="80987"/>
                </a:lnTo>
                <a:lnTo>
                  <a:pt x="200791" y="77803"/>
                </a:lnTo>
                <a:lnTo>
                  <a:pt x="203342" y="71621"/>
                </a:lnTo>
                <a:lnTo>
                  <a:pt x="204778" y="62562"/>
                </a:lnTo>
                <a:lnTo>
                  <a:pt x="204980" y="59567"/>
                </a:lnTo>
                <a:lnTo>
                  <a:pt x="206106" y="57570"/>
                </a:lnTo>
                <a:lnTo>
                  <a:pt x="207850" y="56240"/>
                </a:lnTo>
                <a:lnTo>
                  <a:pt x="210004" y="55352"/>
                </a:lnTo>
                <a:lnTo>
                  <a:pt x="211441" y="53768"/>
                </a:lnTo>
                <a:lnTo>
                  <a:pt x="212398" y="51721"/>
                </a:lnTo>
                <a:lnTo>
                  <a:pt x="213462" y="46799"/>
                </a:lnTo>
                <a:lnTo>
                  <a:pt x="214306" y="34823"/>
                </a:lnTo>
                <a:lnTo>
                  <a:pt x="214313" y="26789"/>
                </a:lnTo>
                <a:lnTo>
                  <a:pt x="214313" y="56677"/>
                </a:lnTo>
                <a:lnTo>
                  <a:pt x="215305" y="59613"/>
                </a:lnTo>
                <a:lnTo>
                  <a:pt x="216958" y="62562"/>
                </a:lnTo>
                <a:lnTo>
                  <a:pt x="223243" y="7143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6" name="SMARTInkAnnotation672">
            <a:extLst>
              <a:ext uri="{FF2B5EF4-FFF2-40B4-BE49-F238E27FC236}">
                <a16:creationId xmlns:a16="http://schemas.microsoft.com/office/drawing/2014/main" id="{48A2BDA7-F4B5-416D-9C2F-DA8FFBEEEF15}"/>
              </a:ext>
            </a:extLst>
          </p:cNvPr>
          <p:cNvSpPr>
            <a:spLocks/>
          </p:cNvSpPr>
          <p:nvPr/>
        </p:nvSpPr>
        <p:spPr bwMode="auto">
          <a:xfrm>
            <a:off x="3259138" y="5224463"/>
            <a:ext cx="206375" cy="266700"/>
          </a:xfrm>
          <a:custGeom>
            <a:avLst/>
            <a:gdLst>
              <a:gd name="T0" fmla="*/ 103225 w 205380"/>
              <a:gd name="T1" fmla="*/ 0 h 267892"/>
              <a:gd name="T2" fmla="*/ 113548 w 205380"/>
              <a:gd name="T3" fmla="*/ 0 h 267892"/>
              <a:gd name="T4" fmla="*/ 113548 w 205380"/>
              <a:gd name="T5" fmla="*/ 7490 h 267892"/>
              <a:gd name="T6" fmla="*/ 106452 w 205380"/>
              <a:gd name="T7" fmla="*/ 13117 h 267892"/>
              <a:gd name="T8" fmla="*/ 104662 w 205380"/>
              <a:gd name="T9" fmla="*/ 14509 h 267892"/>
              <a:gd name="T10" fmla="*/ 103862 w 205380"/>
              <a:gd name="T11" fmla="*/ 17443 h 267892"/>
              <a:gd name="T12" fmla="*/ 103311 w 205380"/>
              <a:gd name="T13" fmla="*/ 23515 h 267892"/>
              <a:gd name="T14" fmla="*/ 103225 w 205380"/>
              <a:gd name="T15" fmla="*/ 96344 h 267892"/>
              <a:gd name="T16" fmla="*/ 104373 w 205380"/>
              <a:gd name="T17" fmla="*/ 99815 h 267892"/>
              <a:gd name="T18" fmla="*/ 106285 w 205380"/>
              <a:gd name="T19" fmla="*/ 103864 h 267892"/>
              <a:gd name="T20" fmla="*/ 108707 w 205380"/>
              <a:gd name="T21" fmla="*/ 108300 h 267892"/>
              <a:gd name="T22" fmla="*/ 111396 w 205380"/>
              <a:gd name="T23" fmla="*/ 115543 h 267892"/>
              <a:gd name="T24" fmla="*/ 112591 w 205380"/>
              <a:gd name="T25" fmla="*/ 121656 h 267892"/>
              <a:gd name="T26" fmla="*/ 113123 w 205380"/>
              <a:gd name="T27" fmla="*/ 127268 h 267892"/>
              <a:gd name="T28" fmla="*/ 113358 w 205380"/>
              <a:gd name="T29" fmla="*/ 132652 h 267892"/>
              <a:gd name="T30" fmla="*/ 113493 w 205380"/>
              <a:gd name="T31" fmla="*/ 142877 h 267892"/>
              <a:gd name="T32" fmla="*/ 113548 w 205380"/>
              <a:gd name="T33" fmla="*/ 217272 h 267892"/>
              <a:gd name="T34" fmla="*/ 114694 w 205380"/>
              <a:gd name="T35" fmla="*/ 217753 h 267892"/>
              <a:gd name="T36" fmla="*/ 119030 w 205380"/>
              <a:gd name="T37" fmla="*/ 218291 h 267892"/>
              <a:gd name="T38" fmla="*/ 120645 w 205380"/>
              <a:gd name="T39" fmla="*/ 219302 h 267892"/>
              <a:gd name="T40" fmla="*/ 121720 w 205380"/>
              <a:gd name="T41" fmla="*/ 220847 h 267892"/>
              <a:gd name="T42" fmla="*/ 122437 w 205380"/>
              <a:gd name="T43" fmla="*/ 222741 h 267892"/>
              <a:gd name="T44" fmla="*/ 121767 w 205380"/>
              <a:gd name="T45" fmla="*/ 224008 h 267892"/>
              <a:gd name="T46" fmla="*/ 120175 w 205380"/>
              <a:gd name="T47" fmla="*/ 224846 h 267892"/>
              <a:gd name="T48" fmla="*/ 113560 w 205380"/>
              <a:gd name="T49" fmla="*/ 226531 h 267892"/>
              <a:gd name="T50" fmla="*/ 104662 w 205380"/>
              <a:gd name="T51" fmla="*/ 226533 h 267892"/>
              <a:gd name="T52" fmla="*/ 104182 w 205380"/>
              <a:gd name="T53" fmla="*/ 225661 h 267892"/>
              <a:gd name="T54" fmla="*/ 103652 w 205380"/>
              <a:gd name="T55" fmla="*/ 222389 h 267892"/>
              <a:gd name="T56" fmla="*/ 102361 w 205380"/>
              <a:gd name="T57" fmla="*/ 221166 h 267892"/>
              <a:gd name="T58" fmla="*/ 100360 w 205380"/>
              <a:gd name="T59" fmla="*/ 220349 h 267892"/>
              <a:gd name="T60" fmla="*/ 94373 w 205380"/>
              <a:gd name="T61" fmla="*/ 219044 h 267892"/>
              <a:gd name="T62" fmla="*/ 93882 w 205380"/>
              <a:gd name="T63" fmla="*/ 218068 h 267892"/>
              <a:gd name="T64" fmla="*/ 93345 w 205380"/>
              <a:gd name="T65" fmla="*/ 214672 h 267892"/>
              <a:gd name="T66" fmla="*/ 92049 w 205380"/>
              <a:gd name="T67" fmla="*/ 213418 h 267892"/>
              <a:gd name="T68" fmla="*/ 90042 w 205380"/>
              <a:gd name="T69" fmla="*/ 212582 h 267892"/>
              <a:gd name="T70" fmla="*/ 84052 w 205380"/>
              <a:gd name="T71" fmla="*/ 211240 h 267892"/>
              <a:gd name="T72" fmla="*/ 77536 w 205380"/>
              <a:gd name="T73" fmla="*/ 211009 h 267892"/>
              <a:gd name="T74" fmla="*/ 68340 w 205380"/>
              <a:gd name="T75" fmla="*/ 210939 h 267892"/>
              <a:gd name="T76" fmla="*/ 66207 w 205380"/>
              <a:gd name="T77" fmla="*/ 211796 h 267892"/>
              <a:gd name="T78" fmla="*/ 64779 w 205380"/>
              <a:gd name="T79" fmla="*/ 213236 h 267892"/>
              <a:gd name="T80" fmla="*/ 63832 w 205380"/>
              <a:gd name="T81" fmla="*/ 215064 h 267892"/>
              <a:gd name="T82" fmla="*/ 62052 w 205380"/>
              <a:gd name="T83" fmla="*/ 216285 h 267892"/>
              <a:gd name="T84" fmla="*/ 59717 w 205380"/>
              <a:gd name="T85" fmla="*/ 217096 h 267892"/>
              <a:gd name="T86" fmla="*/ 53211 w 205380"/>
              <a:gd name="T87" fmla="*/ 218402 h 267892"/>
              <a:gd name="T88" fmla="*/ 46603 w 205380"/>
              <a:gd name="T89" fmla="*/ 218626 h 267892"/>
              <a:gd name="T90" fmla="*/ 43690 w 205380"/>
              <a:gd name="T91" fmla="*/ 219527 h 267892"/>
              <a:gd name="T92" fmla="*/ 37384 w 205380"/>
              <a:gd name="T93" fmla="*/ 222841 h 267892"/>
              <a:gd name="T94" fmla="*/ 32866 w 205380"/>
              <a:gd name="T95" fmla="*/ 225438 h 267892"/>
              <a:gd name="T96" fmla="*/ 28751 w 205380"/>
              <a:gd name="T97" fmla="*/ 226047 h 267892"/>
              <a:gd name="T98" fmla="*/ 26048 w 205380"/>
              <a:gd name="T99" fmla="*/ 226210 h 267892"/>
              <a:gd name="T100" fmla="*/ 23102 w 205380"/>
              <a:gd name="T101" fmla="*/ 227188 h 267892"/>
              <a:gd name="T102" fmla="*/ 16764 w 205380"/>
              <a:gd name="T103" fmla="*/ 230582 h 267892"/>
              <a:gd name="T104" fmla="*/ 10885 w 205380"/>
              <a:gd name="T105" fmla="*/ 234016 h 267892"/>
              <a:gd name="T106" fmla="*/ 5006 w 205380"/>
              <a:gd name="T107" fmla="*/ 234248 h 267892"/>
              <a:gd name="T108" fmla="*/ 0 w 205380"/>
              <a:gd name="T109" fmla="*/ 234346 h 267892"/>
              <a:gd name="T110" fmla="*/ 194719 w 205380"/>
              <a:gd name="T111" fmla="*/ 234346 h 267892"/>
              <a:gd name="T112" fmla="*/ 199778 w 205380"/>
              <a:gd name="T113" fmla="*/ 233475 h 267892"/>
              <a:gd name="T114" fmla="*/ 204298 w 205380"/>
              <a:gd name="T115" fmla="*/ 232030 h 267892"/>
              <a:gd name="T116" fmla="*/ 214312 w 205380"/>
              <a:gd name="T117" fmla="*/ 227620 h 267892"/>
              <a:gd name="T118" fmla="*/ 218741 w 205380"/>
              <a:gd name="T119" fmla="*/ 227017 h 267892"/>
              <a:gd name="T120" fmla="*/ 224535 w 205380"/>
              <a:gd name="T121" fmla="*/ 226748 h 267892"/>
              <a:gd name="T122" fmla="*/ 237423 w 205380"/>
              <a:gd name="T123" fmla="*/ 226533 h 267892"/>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05380"/>
              <a:gd name="T187" fmla="*/ 0 h 267892"/>
              <a:gd name="T188" fmla="*/ 205380 w 205380"/>
              <a:gd name="T189" fmla="*/ 267892 h 267892"/>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05380" h="267892">
                <a:moveTo>
                  <a:pt x="89293" y="0"/>
                </a:moveTo>
                <a:lnTo>
                  <a:pt x="98223" y="0"/>
                </a:lnTo>
                <a:lnTo>
                  <a:pt x="98223" y="8562"/>
                </a:lnTo>
                <a:lnTo>
                  <a:pt x="92086" y="14995"/>
                </a:lnTo>
                <a:lnTo>
                  <a:pt x="90535" y="16586"/>
                </a:lnTo>
                <a:lnTo>
                  <a:pt x="89845" y="19940"/>
                </a:lnTo>
                <a:lnTo>
                  <a:pt x="89366" y="26879"/>
                </a:lnTo>
                <a:lnTo>
                  <a:pt x="89293" y="110133"/>
                </a:lnTo>
                <a:lnTo>
                  <a:pt x="90286" y="114102"/>
                </a:lnTo>
                <a:lnTo>
                  <a:pt x="91939" y="118732"/>
                </a:lnTo>
                <a:lnTo>
                  <a:pt x="94034" y="123803"/>
                </a:lnTo>
                <a:lnTo>
                  <a:pt x="96361" y="132084"/>
                </a:lnTo>
                <a:lnTo>
                  <a:pt x="97396" y="139071"/>
                </a:lnTo>
                <a:lnTo>
                  <a:pt x="97855" y="145484"/>
                </a:lnTo>
                <a:lnTo>
                  <a:pt x="98059" y="151642"/>
                </a:lnTo>
                <a:lnTo>
                  <a:pt x="98175" y="163332"/>
                </a:lnTo>
                <a:lnTo>
                  <a:pt x="98223" y="248373"/>
                </a:lnTo>
                <a:lnTo>
                  <a:pt x="99215" y="248926"/>
                </a:lnTo>
                <a:lnTo>
                  <a:pt x="102964" y="249540"/>
                </a:lnTo>
                <a:lnTo>
                  <a:pt x="104360" y="250696"/>
                </a:lnTo>
                <a:lnTo>
                  <a:pt x="105291" y="252459"/>
                </a:lnTo>
                <a:lnTo>
                  <a:pt x="105912" y="254626"/>
                </a:lnTo>
                <a:lnTo>
                  <a:pt x="105333" y="256072"/>
                </a:lnTo>
                <a:lnTo>
                  <a:pt x="103956" y="257034"/>
                </a:lnTo>
                <a:lnTo>
                  <a:pt x="98232" y="258959"/>
                </a:lnTo>
                <a:lnTo>
                  <a:pt x="90535" y="258961"/>
                </a:lnTo>
                <a:lnTo>
                  <a:pt x="90121" y="257969"/>
                </a:lnTo>
                <a:lnTo>
                  <a:pt x="89662" y="254221"/>
                </a:lnTo>
                <a:lnTo>
                  <a:pt x="88546" y="252824"/>
                </a:lnTo>
                <a:lnTo>
                  <a:pt x="86812" y="251893"/>
                </a:lnTo>
                <a:lnTo>
                  <a:pt x="81638" y="250400"/>
                </a:lnTo>
                <a:lnTo>
                  <a:pt x="81213" y="249285"/>
                </a:lnTo>
                <a:lnTo>
                  <a:pt x="80741" y="245400"/>
                </a:lnTo>
                <a:lnTo>
                  <a:pt x="79623" y="243967"/>
                </a:lnTo>
                <a:lnTo>
                  <a:pt x="77886" y="243012"/>
                </a:lnTo>
                <a:lnTo>
                  <a:pt x="72709" y="241479"/>
                </a:lnTo>
                <a:lnTo>
                  <a:pt x="67071" y="241214"/>
                </a:lnTo>
                <a:lnTo>
                  <a:pt x="59117" y="241135"/>
                </a:lnTo>
                <a:lnTo>
                  <a:pt x="57270" y="242116"/>
                </a:lnTo>
                <a:lnTo>
                  <a:pt x="56038" y="243762"/>
                </a:lnTo>
                <a:lnTo>
                  <a:pt x="55217" y="245852"/>
                </a:lnTo>
                <a:lnTo>
                  <a:pt x="53677" y="247245"/>
                </a:lnTo>
                <a:lnTo>
                  <a:pt x="51658" y="248174"/>
                </a:lnTo>
                <a:lnTo>
                  <a:pt x="46030" y="249665"/>
                </a:lnTo>
                <a:lnTo>
                  <a:pt x="40315" y="249922"/>
                </a:lnTo>
                <a:lnTo>
                  <a:pt x="37789" y="250951"/>
                </a:lnTo>
                <a:lnTo>
                  <a:pt x="32338" y="254739"/>
                </a:lnTo>
                <a:lnTo>
                  <a:pt x="28431" y="257711"/>
                </a:lnTo>
                <a:lnTo>
                  <a:pt x="24871" y="258405"/>
                </a:lnTo>
                <a:lnTo>
                  <a:pt x="22532" y="258590"/>
                </a:lnTo>
                <a:lnTo>
                  <a:pt x="19982" y="259707"/>
                </a:lnTo>
                <a:lnTo>
                  <a:pt x="14501" y="263592"/>
                </a:lnTo>
                <a:lnTo>
                  <a:pt x="9416" y="267513"/>
                </a:lnTo>
                <a:lnTo>
                  <a:pt x="4331" y="267779"/>
                </a:lnTo>
                <a:lnTo>
                  <a:pt x="0" y="267891"/>
                </a:lnTo>
                <a:lnTo>
                  <a:pt x="168438" y="267891"/>
                </a:lnTo>
                <a:lnTo>
                  <a:pt x="172814" y="266899"/>
                </a:lnTo>
                <a:lnTo>
                  <a:pt x="176724" y="265246"/>
                </a:lnTo>
                <a:lnTo>
                  <a:pt x="185387" y="260202"/>
                </a:lnTo>
                <a:lnTo>
                  <a:pt x="189218" y="259513"/>
                </a:lnTo>
                <a:lnTo>
                  <a:pt x="194228" y="259206"/>
                </a:lnTo>
                <a:lnTo>
                  <a:pt x="205379" y="25896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7" name="SMARTInkAnnotation673">
            <a:extLst>
              <a:ext uri="{FF2B5EF4-FFF2-40B4-BE49-F238E27FC236}">
                <a16:creationId xmlns:a16="http://schemas.microsoft.com/office/drawing/2014/main" id="{9C7B3101-5526-43E0-9210-55FFABE2540D}"/>
              </a:ext>
            </a:extLst>
          </p:cNvPr>
          <p:cNvSpPr>
            <a:spLocks/>
          </p:cNvSpPr>
          <p:nvPr/>
        </p:nvSpPr>
        <p:spPr bwMode="auto">
          <a:xfrm>
            <a:off x="3581400" y="5178425"/>
            <a:ext cx="115888" cy="19050"/>
          </a:xfrm>
          <a:custGeom>
            <a:avLst/>
            <a:gdLst>
              <a:gd name="T0" fmla="*/ 0 w 116087"/>
              <a:gd name="T1" fmla="*/ 61931 h 17859"/>
              <a:gd name="T2" fmla="*/ 0 w 116087"/>
              <a:gd name="T3" fmla="*/ 94813 h 17859"/>
              <a:gd name="T4" fmla="*/ 932 w 116087"/>
              <a:gd name="T5" fmla="*/ 104505 h 17859"/>
              <a:gd name="T6" fmla="*/ 2521 w 116087"/>
              <a:gd name="T7" fmla="*/ 110961 h 17859"/>
              <a:gd name="T8" fmla="*/ 8448 w 116087"/>
              <a:gd name="T9" fmla="*/ 123804 h 17859"/>
              <a:gd name="T10" fmla="*/ 15784 w 116087"/>
              <a:gd name="T11" fmla="*/ 123867 h 17859"/>
              <a:gd name="T12" fmla="*/ 17117 w 116087"/>
              <a:gd name="T13" fmla="*/ 116985 h 17859"/>
              <a:gd name="T14" fmla="*/ 18949 w 116087"/>
              <a:gd name="T15" fmla="*/ 105514 h 17859"/>
              <a:gd name="T16" fmla="*/ 24163 w 116087"/>
              <a:gd name="T17" fmla="*/ 70551 h 17859"/>
              <a:gd name="T18" fmla="*/ 25532 w 116087"/>
              <a:gd name="T19" fmla="*/ 67666 h 17859"/>
              <a:gd name="T20" fmla="*/ 27389 w 116087"/>
              <a:gd name="T21" fmla="*/ 65754 h 17859"/>
              <a:gd name="T22" fmla="*/ 32635 w 116087"/>
              <a:gd name="T23" fmla="*/ 62689 h 17859"/>
              <a:gd name="T24" fmla="*/ 35864 w 116087"/>
              <a:gd name="T25" fmla="*/ 62278 h 17859"/>
              <a:gd name="T26" fmla="*/ 80376 w 116087"/>
              <a:gd name="T27" fmla="*/ 61931 h 17859"/>
              <a:gd name="T28" fmla="*/ 82799 w 116087"/>
              <a:gd name="T29" fmla="*/ 55051 h 17859"/>
              <a:gd name="T30" fmla="*/ 85355 w 116087"/>
              <a:gd name="T31" fmla="*/ 43598 h 17859"/>
              <a:gd name="T32" fmla="*/ 91729 w 116087"/>
              <a:gd name="T33" fmla="*/ 8605 h 17859"/>
              <a:gd name="T34" fmla="*/ 93196 w 116087"/>
              <a:gd name="T35" fmla="*/ 5735 h 17859"/>
              <a:gd name="T36" fmla="*/ 95116 w 116087"/>
              <a:gd name="T37" fmla="*/ 3836 h 17859"/>
              <a:gd name="T38" fmla="*/ 100464 w 116087"/>
              <a:gd name="T39" fmla="*/ 753 h 17859"/>
              <a:gd name="T40" fmla="*/ 103708 w 116087"/>
              <a:gd name="T41" fmla="*/ 327 h 17859"/>
              <a:gd name="T42" fmla="*/ 110261 w 116087"/>
              <a:gd name="T43" fmla="*/ 0 h 178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16087"/>
              <a:gd name="T67" fmla="*/ 0 h 17859"/>
              <a:gd name="T68" fmla="*/ 116087 w 116087"/>
              <a:gd name="T69" fmla="*/ 17859 h 178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16087" h="17859">
                <a:moveTo>
                  <a:pt x="0" y="8929"/>
                </a:moveTo>
                <a:lnTo>
                  <a:pt x="0" y="13669"/>
                </a:lnTo>
                <a:lnTo>
                  <a:pt x="992" y="15066"/>
                </a:lnTo>
                <a:lnTo>
                  <a:pt x="2646" y="15997"/>
                </a:lnTo>
                <a:lnTo>
                  <a:pt x="8898" y="17849"/>
                </a:lnTo>
                <a:lnTo>
                  <a:pt x="16615" y="17858"/>
                </a:lnTo>
                <a:lnTo>
                  <a:pt x="18022" y="16865"/>
                </a:lnTo>
                <a:lnTo>
                  <a:pt x="19952" y="15212"/>
                </a:lnTo>
                <a:lnTo>
                  <a:pt x="25439" y="10170"/>
                </a:lnTo>
                <a:lnTo>
                  <a:pt x="26881" y="9756"/>
                </a:lnTo>
                <a:lnTo>
                  <a:pt x="28835" y="9481"/>
                </a:lnTo>
                <a:lnTo>
                  <a:pt x="34359" y="9038"/>
                </a:lnTo>
                <a:lnTo>
                  <a:pt x="37760" y="8978"/>
                </a:lnTo>
                <a:lnTo>
                  <a:pt x="84621" y="8929"/>
                </a:lnTo>
                <a:lnTo>
                  <a:pt x="87171" y="7937"/>
                </a:lnTo>
                <a:lnTo>
                  <a:pt x="89864" y="6284"/>
                </a:lnTo>
                <a:lnTo>
                  <a:pt x="96575" y="1241"/>
                </a:lnTo>
                <a:lnTo>
                  <a:pt x="98118" y="827"/>
                </a:lnTo>
                <a:lnTo>
                  <a:pt x="100139" y="552"/>
                </a:lnTo>
                <a:lnTo>
                  <a:pt x="105770" y="109"/>
                </a:lnTo>
                <a:lnTo>
                  <a:pt x="109186" y="48"/>
                </a:lnTo>
                <a:lnTo>
                  <a:pt x="11608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8" name="SMARTInkAnnotation674">
            <a:extLst>
              <a:ext uri="{FF2B5EF4-FFF2-40B4-BE49-F238E27FC236}">
                <a16:creationId xmlns:a16="http://schemas.microsoft.com/office/drawing/2014/main" id="{3FC4940C-1C67-4CFD-B218-22E2FFB607C6}"/>
              </a:ext>
            </a:extLst>
          </p:cNvPr>
          <p:cNvSpPr>
            <a:spLocks/>
          </p:cNvSpPr>
          <p:nvPr/>
        </p:nvSpPr>
        <p:spPr bwMode="auto">
          <a:xfrm>
            <a:off x="3608388" y="5268913"/>
            <a:ext cx="142875" cy="26987"/>
          </a:xfrm>
          <a:custGeom>
            <a:avLst/>
            <a:gdLst>
              <a:gd name="T0" fmla="*/ 9249 w 142508"/>
              <a:gd name="T1" fmla="*/ 0 h 26790"/>
              <a:gd name="T2" fmla="*/ 9249 w 142508"/>
              <a:gd name="T3" fmla="*/ 5905 h 26790"/>
              <a:gd name="T4" fmla="*/ 8179 w 142508"/>
              <a:gd name="T5" fmla="*/ 7643 h 26790"/>
              <a:gd name="T6" fmla="*/ 6389 w 142508"/>
              <a:gd name="T7" fmla="*/ 8806 h 26790"/>
              <a:gd name="T8" fmla="*/ 0 w 142508"/>
              <a:gd name="T9" fmla="*/ 10987 h 26790"/>
              <a:gd name="T10" fmla="*/ 2637 w 142508"/>
              <a:gd name="T11" fmla="*/ 11064 h 26790"/>
              <a:gd name="T12" fmla="*/ 14336 w 142508"/>
              <a:gd name="T13" fmla="*/ 11124 h 26790"/>
              <a:gd name="T14" fmla="*/ 15855 w 142508"/>
              <a:gd name="T15" fmla="*/ 12359 h 26790"/>
              <a:gd name="T16" fmla="*/ 16868 w 142508"/>
              <a:gd name="T17" fmla="*/ 14419 h 26790"/>
              <a:gd name="T18" fmla="*/ 18776 w 142508"/>
              <a:gd name="T19" fmla="*/ 21788 h 26790"/>
              <a:gd name="T20" fmla="*/ 21700 w 142508"/>
              <a:gd name="T21" fmla="*/ 22044 h 26790"/>
              <a:gd name="T22" fmla="*/ 28423 w 142508"/>
              <a:gd name="T23" fmla="*/ 22242 h 26790"/>
              <a:gd name="T24" fmla="*/ 36835 w 142508"/>
              <a:gd name="T25" fmla="*/ 22244 h 26790"/>
              <a:gd name="T26" fmla="*/ 37287 w 142508"/>
              <a:gd name="T27" fmla="*/ 23486 h 26790"/>
              <a:gd name="T28" fmla="*/ 37587 w 142508"/>
              <a:gd name="T29" fmla="*/ 25544 h 26790"/>
              <a:gd name="T30" fmla="*/ 37786 w 142508"/>
              <a:gd name="T31" fmla="*/ 28155 h 26790"/>
              <a:gd name="T32" fmla="*/ 38991 w 142508"/>
              <a:gd name="T33" fmla="*/ 29893 h 26790"/>
              <a:gd name="T34" fmla="*/ 40866 w 142508"/>
              <a:gd name="T35" fmla="*/ 31056 h 26790"/>
              <a:gd name="T36" fmla="*/ 47426 w 142508"/>
              <a:gd name="T37" fmla="*/ 33242 h 26790"/>
              <a:gd name="T38" fmla="*/ 50508 w 142508"/>
              <a:gd name="T39" fmla="*/ 33313 h 26790"/>
              <a:gd name="T40" fmla="*/ 94195 w 142508"/>
              <a:gd name="T41" fmla="*/ 33373 h 26790"/>
              <a:gd name="T42" fmla="*/ 95890 w 142508"/>
              <a:gd name="T43" fmla="*/ 32139 h 26790"/>
              <a:gd name="T44" fmla="*/ 98090 w 142508"/>
              <a:gd name="T45" fmla="*/ 30080 h 26790"/>
              <a:gd name="T46" fmla="*/ 100632 w 142508"/>
              <a:gd name="T47" fmla="*/ 27468 h 26790"/>
              <a:gd name="T48" fmla="*/ 103397 w 142508"/>
              <a:gd name="T49" fmla="*/ 25727 h 26790"/>
              <a:gd name="T50" fmla="*/ 106308 w 142508"/>
              <a:gd name="T51" fmla="*/ 24566 h 26790"/>
              <a:gd name="T52" fmla="*/ 109325 w 142508"/>
              <a:gd name="T53" fmla="*/ 23795 h 26790"/>
              <a:gd name="T54" fmla="*/ 112407 w 142508"/>
              <a:gd name="T55" fmla="*/ 23278 h 26790"/>
              <a:gd name="T56" fmla="*/ 115531 w 142508"/>
              <a:gd name="T57" fmla="*/ 22933 h 26790"/>
              <a:gd name="T58" fmla="*/ 123130 w 142508"/>
              <a:gd name="T59" fmla="*/ 22383 h 26790"/>
              <a:gd name="T60" fmla="*/ 124826 w 142508"/>
              <a:gd name="T61" fmla="*/ 21101 h 26790"/>
              <a:gd name="T62" fmla="*/ 127027 w 142508"/>
              <a:gd name="T63" fmla="*/ 19015 h 26790"/>
              <a:gd name="T64" fmla="*/ 129567 w 142508"/>
              <a:gd name="T65" fmla="*/ 16385 h 26790"/>
              <a:gd name="T66" fmla="*/ 132331 w 142508"/>
              <a:gd name="T67" fmla="*/ 14630 h 26790"/>
              <a:gd name="T68" fmla="*/ 135247 w 142508"/>
              <a:gd name="T69" fmla="*/ 13460 h 26790"/>
              <a:gd name="T70" fmla="*/ 138261 w 142508"/>
              <a:gd name="T71" fmla="*/ 12684 h 26790"/>
              <a:gd name="T72" fmla="*/ 141344 w 142508"/>
              <a:gd name="T73" fmla="*/ 12163 h 26790"/>
              <a:gd name="T74" fmla="*/ 144468 w 142508"/>
              <a:gd name="T75" fmla="*/ 11816 h 26790"/>
              <a:gd name="T76" fmla="*/ 153935 w 142508"/>
              <a:gd name="T77" fmla="*/ 11125 h 2679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2508"/>
              <a:gd name="T118" fmla="*/ 0 h 26790"/>
              <a:gd name="T119" fmla="*/ 142508 w 142508"/>
              <a:gd name="T120" fmla="*/ 26790 h 2679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2508" h="26790">
                <a:moveTo>
                  <a:pt x="8562" y="0"/>
                </a:moveTo>
                <a:lnTo>
                  <a:pt x="8562" y="4740"/>
                </a:lnTo>
                <a:lnTo>
                  <a:pt x="7570" y="6136"/>
                </a:lnTo>
                <a:lnTo>
                  <a:pt x="5916" y="7068"/>
                </a:lnTo>
                <a:lnTo>
                  <a:pt x="0" y="8820"/>
                </a:lnTo>
                <a:lnTo>
                  <a:pt x="2441" y="8881"/>
                </a:lnTo>
                <a:lnTo>
                  <a:pt x="13271" y="8928"/>
                </a:lnTo>
                <a:lnTo>
                  <a:pt x="14678" y="9921"/>
                </a:lnTo>
                <a:lnTo>
                  <a:pt x="15616" y="11574"/>
                </a:lnTo>
                <a:lnTo>
                  <a:pt x="17382" y="17491"/>
                </a:lnTo>
                <a:lnTo>
                  <a:pt x="20089" y="17695"/>
                </a:lnTo>
                <a:lnTo>
                  <a:pt x="26312" y="17856"/>
                </a:lnTo>
                <a:lnTo>
                  <a:pt x="34100" y="17858"/>
                </a:lnTo>
                <a:lnTo>
                  <a:pt x="34517" y="18851"/>
                </a:lnTo>
                <a:lnTo>
                  <a:pt x="34795" y="20504"/>
                </a:lnTo>
                <a:lnTo>
                  <a:pt x="34980" y="22599"/>
                </a:lnTo>
                <a:lnTo>
                  <a:pt x="36096" y="23996"/>
                </a:lnTo>
                <a:lnTo>
                  <a:pt x="37832" y="24927"/>
                </a:lnTo>
                <a:lnTo>
                  <a:pt x="43903" y="26680"/>
                </a:lnTo>
                <a:lnTo>
                  <a:pt x="46758" y="26740"/>
                </a:lnTo>
                <a:lnTo>
                  <a:pt x="87201" y="26789"/>
                </a:lnTo>
                <a:lnTo>
                  <a:pt x="88769" y="25796"/>
                </a:lnTo>
                <a:lnTo>
                  <a:pt x="90807" y="24143"/>
                </a:lnTo>
                <a:lnTo>
                  <a:pt x="93158" y="22048"/>
                </a:lnTo>
                <a:lnTo>
                  <a:pt x="95717" y="20651"/>
                </a:lnTo>
                <a:lnTo>
                  <a:pt x="98415" y="19720"/>
                </a:lnTo>
                <a:lnTo>
                  <a:pt x="101207" y="19100"/>
                </a:lnTo>
                <a:lnTo>
                  <a:pt x="104059" y="18686"/>
                </a:lnTo>
                <a:lnTo>
                  <a:pt x="106953" y="18410"/>
                </a:lnTo>
                <a:lnTo>
                  <a:pt x="113987" y="17968"/>
                </a:lnTo>
                <a:lnTo>
                  <a:pt x="115556" y="16940"/>
                </a:lnTo>
                <a:lnTo>
                  <a:pt x="117594" y="15262"/>
                </a:lnTo>
                <a:lnTo>
                  <a:pt x="119945" y="13151"/>
                </a:lnTo>
                <a:lnTo>
                  <a:pt x="122505" y="11743"/>
                </a:lnTo>
                <a:lnTo>
                  <a:pt x="125204" y="10805"/>
                </a:lnTo>
                <a:lnTo>
                  <a:pt x="127995" y="10180"/>
                </a:lnTo>
                <a:lnTo>
                  <a:pt x="130848" y="9763"/>
                </a:lnTo>
                <a:lnTo>
                  <a:pt x="133742" y="9485"/>
                </a:lnTo>
                <a:lnTo>
                  <a:pt x="142507"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29" name="SMARTInkAnnotation675">
            <a:extLst>
              <a:ext uri="{FF2B5EF4-FFF2-40B4-BE49-F238E27FC236}">
                <a16:creationId xmlns:a16="http://schemas.microsoft.com/office/drawing/2014/main" id="{FB26DB38-9614-40CC-9BFC-5B8B98430AAE}"/>
              </a:ext>
            </a:extLst>
          </p:cNvPr>
          <p:cNvSpPr>
            <a:spLocks/>
          </p:cNvSpPr>
          <p:nvPr/>
        </p:nvSpPr>
        <p:spPr bwMode="auto">
          <a:xfrm>
            <a:off x="3990975" y="4732338"/>
            <a:ext cx="179388" cy="420687"/>
          </a:xfrm>
          <a:custGeom>
            <a:avLst/>
            <a:gdLst>
              <a:gd name="T0" fmla="*/ 204361 w 178179"/>
              <a:gd name="T1" fmla="*/ 46901 h 419683"/>
              <a:gd name="T2" fmla="*/ 205552 w 178179"/>
              <a:gd name="T3" fmla="*/ 41373 h 419683"/>
              <a:gd name="T4" fmla="*/ 196859 w 178179"/>
              <a:gd name="T5" fmla="*/ 26535 h 419683"/>
              <a:gd name="T6" fmla="*/ 191035 w 178179"/>
              <a:gd name="T7" fmla="*/ 19617 h 419683"/>
              <a:gd name="T8" fmla="*/ 186041 w 178179"/>
              <a:gd name="T9" fmla="*/ 10000 h 419683"/>
              <a:gd name="T10" fmla="*/ 177269 w 178179"/>
              <a:gd name="T11" fmla="*/ 6803 h 419683"/>
              <a:gd name="T12" fmla="*/ 172408 w 178179"/>
              <a:gd name="T13" fmla="*/ 2025 h 419683"/>
              <a:gd name="T14" fmla="*/ 155626 w 178179"/>
              <a:gd name="T15" fmla="*/ 73 h 419683"/>
              <a:gd name="T16" fmla="*/ 89728 w 178179"/>
              <a:gd name="T17" fmla="*/ 2844 h 419683"/>
              <a:gd name="T18" fmla="*/ 77193 w 178179"/>
              <a:gd name="T19" fmla="*/ 7593 h 419683"/>
              <a:gd name="T20" fmla="*/ 65783 w 178179"/>
              <a:gd name="T21" fmla="*/ 8998 h 419683"/>
              <a:gd name="T22" fmla="*/ 54706 w 178179"/>
              <a:gd name="T23" fmla="*/ 12259 h 419683"/>
              <a:gd name="T24" fmla="*/ 46969 w 178179"/>
              <a:gd name="T25" fmla="*/ 19976 h 419683"/>
              <a:gd name="T26" fmla="*/ 41435 w 178179"/>
              <a:gd name="T27" fmla="*/ 26171 h 419683"/>
              <a:gd name="T28" fmla="*/ 23857 w 178179"/>
              <a:gd name="T29" fmla="*/ 36889 h 419683"/>
              <a:gd name="T30" fmla="*/ 14717 w 178179"/>
              <a:gd name="T31" fmla="*/ 45740 h 419683"/>
              <a:gd name="T32" fmla="*/ 8412 w 178179"/>
              <a:gd name="T33" fmla="*/ 54909 h 419683"/>
              <a:gd name="T34" fmla="*/ 2460 w 178179"/>
              <a:gd name="T35" fmla="*/ 59618 h 419683"/>
              <a:gd name="T36" fmla="*/ 0 w 178179"/>
              <a:gd name="T37" fmla="*/ 89572 h 419683"/>
              <a:gd name="T38" fmla="*/ 5776 w 178179"/>
              <a:gd name="T39" fmla="*/ 94047 h 419683"/>
              <a:gd name="T40" fmla="*/ 9884 w 178179"/>
              <a:gd name="T41" fmla="*/ 103221 h 419683"/>
              <a:gd name="T42" fmla="*/ 16570 w 178179"/>
              <a:gd name="T43" fmla="*/ 118435 h 419683"/>
              <a:gd name="T44" fmla="*/ 28311 w 178179"/>
              <a:gd name="T45" fmla="*/ 131132 h 419683"/>
              <a:gd name="T46" fmla="*/ 35130 w 178179"/>
              <a:gd name="T47" fmla="*/ 141061 h 419683"/>
              <a:gd name="T48" fmla="*/ 47820 w 178179"/>
              <a:gd name="T49" fmla="*/ 148433 h 419683"/>
              <a:gd name="T50" fmla="*/ 80180 w 178179"/>
              <a:gd name="T51" fmla="*/ 175914 h 419683"/>
              <a:gd name="T52" fmla="*/ 96916 w 178179"/>
              <a:gd name="T53" fmla="*/ 185478 h 419683"/>
              <a:gd name="T54" fmla="*/ 111463 w 178179"/>
              <a:gd name="T55" fmla="*/ 195068 h 419683"/>
              <a:gd name="T56" fmla="*/ 123471 w 178179"/>
              <a:gd name="T57" fmla="*/ 204657 h 419683"/>
              <a:gd name="T58" fmla="*/ 134727 w 178179"/>
              <a:gd name="T59" fmla="*/ 219341 h 419683"/>
              <a:gd name="T60" fmla="*/ 151565 w 178179"/>
              <a:gd name="T61" fmla="*/ 232104 h 419683"/>
              <a:gd name="T62" fmla="*/ 166143 w 178179"/>
              <a:gd name="T63" fmla="*/ 242634 h 419683"/>
              <a:gd name="T64" fmla="*/ 178161 w 178179"/>
              <a:gd name="T65" fmla="*/ 257599 h 419683"/>
              <a:gd name="T66" fmla="*/ 188124 w 178179"/>
              <a:gd name="T67" fmla="*/ 285192 h 419683"/>
              <a:gd name="T68" fmla="*/ 204734 w 178179"/>
              <a:gd name="T69" fmla="*/ 314351 h 419683"/>
              <a:gd name="T70" fmla="*/ 208593 w 178179"/>
              <a:gd name="T71" fmla="*/ 338867 h 419683"/>
              <a:gd name="T72" fmla="*/ 218251 w 178179"/>
              <a:gd name="T73" fmla="*/ 375873 h 419683"/>
              <a:gd name="T74" fmla="*/ 208765 w 178179"/>
              <a:gd name="T75" fmla="*/ 408340 h 419683"/>
              <a:gd name="T76" fmla="*/ 200351 w 178179"/>
              <a:gd name="T77" fmla="*/ 428413 h 419683"/>
              <a:gd name="T78" fmla="*/ 188419 w 178179"/>
              <a:gd name="T79" fmla="*/ 446613 h 419683"/>
              <a:gd name="T80" fmla="*/ 172619 w 178179"/>
              <a:gd name="T81" fmla="*/ 450636 h 419683"/>
              <a:gd name="T82" fmla="*/ 155632 w 178179"/>
              <a:gd name="T83" fmla="*/ 449810 h 419683"/>
              <a:gd name="T84" fmla="*/ 141934 w 178179"/>
              <a:gd name="T85" fmla="*/ 440448 h 419683"/>
              <a:gd name="T86" fmla="*/ 88600 w 178179"/>
              <a:gd name="T87" fmla="*/ 393257 h 419683"/>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78179"/>
              <a:gd name="T133" fmla="*/ 0 h 419683"/>
              <a:gd name="T134" fmla="*/ 178179 w 178179"/>
              <a:gd name="T135" fmla="*/ 419683 h 419683"/>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78179" h="419683">
                <a:moveTo>
                  <a:pt x="160699" y="44649"/>
                </a:moveTo>
                <a:lnTo>
                  <a:pt x="165440" y="44649"/>
                </a:lnTo>
                <a:lnTo>
                  <a:pt x="166836" y="43657"/>
                </a:lnTo>
                <a:lnTo>
                  <a:pt x="167767" y="42003"/>
                </a:lnTo>
                <a:lnTo>
                  <a:pt x="168387" y="39909"/>
                </a:lnTo>
                <a:lnTo>
                  <a:pt x="167809" y="38511"/>
                </a:lnTo>
                <a:lnTo>
                  <a:pt x="166431" y="37581"/>
                </a:lnTo>
                <a:lnTo>
                  <a:pt x="161034" y="35828"/>
                </a:lnTo>
                <a:lnTo>
                  <a:pt x="160712" y="24699"/>
                </a:lnTo>
                <a:lnTo>
                  <a:pt x="160702" y="19211"/>
                </a:lnTo>
                <a:lnTo>
                  <a:pt x="159709" y="18761"/>
                </a:lnTo>
                <a:lnTo>
                  <a:pt x="155959" y="18260"/>
                </a:lnTo>
                <a:lnTo>
                  <a:pt x="154563" y="17134"/>
                </a:lnTo>
                <a:lnTo>
                  <a:pt x="153632" y="15392"/>
                </a:lnTo>
                <a:lnTo>
                  <a:pt x="151878" y="9308"/>
                </a:lnTo>
                <a:lnTo>
                  <a:pt x="147062" y="9042"/>
                </a:lnTo>
                <a:lnTo>
                  <a:pt x="145654" y="8013"/>
                </a:lnTo>
                <a:lnTo>
                  <a:pt x="144716" y="6333"/>
                </a:lnTo>
                <a:lnTo>
                  <a:pt x="144091" y="4223"/>
                </a:lnTo>
                <a:lnTo>
                  <a:pt x="142681" y="2815"/>
                </a:lnTo>
                <a:lnTo>
                  <a:pt x="140750" y="1877"/>
                </a:lnTo>
                <a:lnTo>
                  <a:pt x="135261" y="371"/>
                </a:lnTo>
                <a:lnTo>
                  <a:pt x="131865" y="165"/>
                </a:lnTo>
                <a:lnTo>
                  <a:pt x="127048" y="73"/>
                </a:lnTo>
                <a:lnTo>
                  <a:pt x="81511" y="0"/>
                </a:lnTo>
                <a:lnTo>
                  <a:pt x="77150" y="992"/>
                </a:lnTo>
                <a:lnTo>
                  <a:pt x="73250" y="2646"/>
                </a:lnTo>
                <a:lnTo>
                  <a:pt x="69657" y="4740"/>
                </a:lnTo>
                <a:lnTo>
                  <a:pt x="66270" y="6137"/>
                </a:lnTo>
                <a:lnTo>
                  <a:pt x="63020" y="7068"/>
                </a:lnTo>
                <a:lnTo>
                  <a:pt x="59861" y="7689"/>
                </a:lnTo>
                <a:lnTo>
                  <a:pt x="56763" y="8103"/>
                </a:lnTo>
                <a:lnTo>
                  <a:pt x="53705" y="8378"/>
                </a:lnTo>
                <a:lnTo>
                  <a:pt x="50675" y="8562"/>
                </a:lnTo>
                <a:lnTo>
                  <a:pt x="47662" y="9676"/>
                </a:lnTo>
                <a:lnTo>
                  <a:pt x="44662" y="11412"/>
                </a:lnTo>
                <a:lnTo>
                  <a:pt x="41668" y="13561"/>
                </a:lnTo>
                <a:lnTo>
                  <a:pt x="39674" y="15986"/>
                </a:lnTo>
                <a:lnTo>
                  <a:pt x="38344" y="18594"/>
                </a:lnTo>
                <a:lnTo>
                  <a:pt x="37457" y="21326"/>
                </a:lnTo>
                <a:lnTo>
                  <a:pt x="35873" y="23147"/>
                </a:lnTo>
                <a:lnTo>
                  <a:pt x="33826" y="24361"/>
                </a:lnTo>
                <a:lnTo>
                  <a:pt x="31469" y="25171"/>
                </a:lnTo>
                <a:lnTo>
                  <a:pt x="26203" y="28715"/>
                </a:lnTo>
                <a:lnTo>
                  <a:pt x="19479" y="34336"/>
                </a:lnTo>
                <a:lnTo>
                  <a:pt x="15914" y="37750"/>
                </a:lnTo>
                <a:lnTo>
                  <a:pt x="13574" y="40049"/>
                </a:lnTo>
                <a:lnTo>
                  <a:pt x="12014" y="42575"/>
                </a:lnTo>
                <a:lnTo>
                  <a:pt x="10281" y="48026"/>
                </a:lnTo>
                <a:lnTo>
                  <a:pt x="8827" y="49877"/>
                </a:lnTo>
                <a:lnTo>
                  <a:pt x="6865" y="51111"/>
                </a:lnTo>
                <a:lnTo>
                  <a:pt x="4565" y="51934"/>
                </a:lnTo>
                <a:lnTo>
                  <a:pt x="3031" y="53474"/>
                </a:lnTo>
                <a:lnTo>
                  <a:pt x="2009" y="55493"/>
                </a:lnTo>
                <a:lnTo>
                  <a:pt x="873" y="60382"/>
                </a:lnTo>
                <a:lnTo>
                  <a:pt x="144" y="71606"/>
                </a:lnTo>
                <a:lnTo>
                  <a:pt x="0" y="83377"/>
                </a:lnTo>
                <a:lnTo>
                  <a:pt x="981" y="85350"/>
                </a:lnTo>
                <a:lnTo>
                  <a:pt x="2626" y="86666"/>
                </a:lnTo>
                <a:lnTo>
                  <a:pt x="4716" y="87543"/>
                </a:lnTo>
                <a:lnTo>
                  <a:pt x="6108" y="89120"/>
                </a:lnTo>
                <a:lnTo>
                  <a:pt x="7037" y="91163"/>
                </a:lnTo>
                <a:lnTo>
                  <a:pt x="8069" y="96080"/>
                </a:lnTo>
                <a:lnTo>
                  <a:pt x="8528" y="101572"/>
                </a:lnTo>
                <a:lnTo>
                  <a:pt x="9642" y="104426"/>
                </a:lnTo>
                <a:lnTo>
                  <a:pt x="13526" y="110242"/>
                </a:lnTo>
                <a:lnTo>
                  <a:pt x="18560" y="116135"/>
                </a:lnTo>
                <a:lnTo>
                  <a:pt x="21291" y="119095"/>
                </a:lnTo>
                <a:lnTo>
                  <a:pt x="23112" y="122061"/>
                </a:lnTo>
                <a:lnTo>
                  <a:pt x="25135" y="128002"/>
                </a:lnTo>
                <a:lnTo>
                  <a:pt x="26667" y="129983"/>
                </a:lnTo>
                <a:lnTo>
                  <a:pt x="28680" y="131304"/>
                </a:lnTo>
                <a:lnTo>
                  <a:pt x="31015" y="132184"/>
                </a:lnTo>
                <a:lnTo>
                  <a:pt x="36254" y="135809"/>
                </a:lnTo>
                <a:lnTo>
                  <a:pt x="39041" y="138164"/>
                </a:lnTo>
                <a:lnTo>
                  <a:pt x="41891" y="140727"/>
                </a:lnTo>
                <a:lnTo>
                  <a:pt x="47702" y="146220"/>
                </a:lnTo>
                <a:lnTo>
                  <a:pt x="65459" y="163744"/>
                </a:lnTo>
                <a:lnTo>
                  <a:pt x="69425" y="166709"/>
                </a:lnTo>
                <a:lnTo>
                  <a:pt x="74052" y="169679"/>
                </a:lnTo>
                <a:lnTo>
                  <a:pt x="79122" y="172650"/>
                </a:lnTo>
                <a:lnTo>
                  <a:pt x="83494" y="175624"/>
                </a:lnTo>
                <a:lnTo>
                  <a:pt x="87401" y="178599"/>
                </a:lnTo>
                <a:lnTo>
                  <a:pt x="90998" y="181574"/>
                </a:lnTo>
                <a:lnTo>
                  <a:pt x="94387" y="184549"/>
                </a:lnTo>
                <a:lnTo>
                  <a:pt x="97640" y="187525"/>
                </a:lnTo>
                <a:lnTo>
                  <a:pt x="100800" y="190501"/>
                </a:lnTo>
                <a:lnTo>
                  <a:pt x="103900" y="194469"/>
                </a:lnTo>
                <a:lnTo>
                  <a:pt x="106958" y="199100"/>
                </a:lnTo>
                <a:lnTo>
                  <a:pt x="109989" y="204170"/>
                </a:lnTo>
                <a:lnTo>
                  <a:pt x="113994" y="208544"/>
                </a:lnTo>
                <a:lnTo>
                  <a:pt x="118648" y="212451"/>
                </a:lnTo>
                <a:lnTo>
                  <a:pt x="123735" y="216048"/>
                </a:lnTo>
                <a:lnTo>
                  <a:pt x="128119" y="219438"/>
                </a:lnTo>
                <a:lnTo>
                  <a:pt x="132034" y="222691"/>
                </a:lnTo>
                <a:lnTo>
                  <a:pt x="135636" y="225851"/>
                </a:lnTo>
                <a:lnTo>
                  <a:pt x="139029" y="229942"/>
                </a:lnTo>
                <a:lnTo>
                  <a:pt x="142284" y="234655"/>
                </a:lnTo>
                <a:lnTo>
                  <a:pt x="145445" y="239780"/>
                </a:lnTo>
                <a:lnTo>
                  <a:pt x="148959" y="250767"/>
                </a:lnTo>
                <a:lnTo>
                  <a:pt x="149896" y="256475"/>
                </a:lnTo>
                <a:lnTo>
                  <a:pt x="153583" y="265463"/>
                </a:lnTo>
                <a:lnTo>
                  <a:pt x="158529" y="273757"/>
                </a:lnTo>
                <a:lnTo>
                  <a:pt x="164033" y="284058"/>
                </a:lnTo>
                <a:lnTo>
                  <a:pt x="167142" y="292605"/>
                </a:lnTo>
                <a:lnTo>
                  <a:pt x="168523" y="300703"/>
                </a:lnTo>
                <a:lnTo>
                  <a:pt x="169138" y="310917"/>
                </a:lnTo>
                <a:lnTo>
                  <a:pt x="170293" y="315426"/>
                </a:lnTo>
                <a:lnTo>
                  <a:pt x="175669" y="327505"/>
                </a:lnTo>
                <a:lnTo>
                  <a:pt x="177274" y="337712"/>
                </a:lnTo>
                <a:lnTo>
                  <a:pt x="178178" y="349873"/>
                </a:lnTo>
                <a:lnTo>
                  <a:pt x="175744" y="359229"/>
                </a:lnTo>
                <a:lnTo>
                  <a:pt x="172347" y="369009"/>
                </a:lnTo>
                <a:lnTo>
                  <a:pt x="170434" y="380093"/>
                </a:lnTo>
                <a:lnTo>
                  <a:pt x="169987" y="386550"/>
                </a:lnTo>
                <a:lnTo>
                  <a:pt x="168875" y="389661"/>
                </a:lnTo>
                <a:lnTo>
                  <a:pt x="163563" y="398779"/>
                </a:lnTo>
                <a:lnTo>
                  <a:pt x="160555" y="407766"/>
                </a:lnTo>
                <a:lnTo>
                  <a:pt x="156336" y="413732"/>
                </a:lnTo>
                <a:lnTo>
                  <a:pt x="153822" y="415719"/>
                </a:lnTo>
                <a:lnTo>
                  <a:pt x="151153" y="417045"/>
                </a:lnTo>
                <a:lnTo>
                  <a:pt x="144482" y="419172"/>
                </a:lnTo>
                <a:lnTo>
                  <a:pt x="140924" y="419463"/>
                </a:lnTo>
                <a:lnTo>
                  <a:pt x="135295" y="419649"/>
                </a:lnTo>
                <a:lnTo>
                  <a:pt x="129580" y="419682"/>
                </a:lnTo>
                <a:lnTo>
                  <a:pt x="127054" y="418694"/>
                </a:lnTo>
                <a:lnTo>
                  <a:pt x="121603" y="414951"/>
                </a:lnTo>
                <a:lnTo>
                  <a:pt x="118760" y="412564"/>
                </a:lnTo>
                <a:lnTo>
                  <a:pt x="115873" y="409980"/>
                </a:lnTo>
                <a:lnTo>
                  <a:pt x="108849" y="403445"/>
                </a:lnTo>
                <a:lnTo>
                  <a:pt x="72796" y="367510"/>
                </a:lnTo>
                <a:lnTo>
                  <a:pt x="72331" y="366054"/>
                </a:lnTo>
                <a:lnTo>
                  <a:pt x="71456" y="355148"/>
                </a:lnTo>
                <a:lnTo>
                  <a:pt x="71402" y="3482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0" name="SMARTInkAnnotation676">
            <a:extLst>
              <a:ext uri="{FF2B5EF4-FFF2-40B4-BE49-F238E27FC236}">
                <a16:creationId xmlns:a16="http://schemas.microsoft.com/office/drawing/2014/main" id="{A1A72D94-A059-4634-8959-7B409E8C207D}"/>
              </a:ext>
            </a:extLst>
          </p:cNvPr>
          <p:cNvSpPr>
            <a:spLocks/>
          </p:cNvSpPr>
          <p:nvPr/>
        </p:nvSpPr>
        <p:spPr bwMode="auto">
          <a:xfrm>
            <a:off x="4286250" y="4741863"/>
            <a:ext cx="36513" cy="392112"/>
          </a:xfrm>
          <a:custGeom>
            <a:avLst/>
            <a:gdLst>
              <a:gd name="T0" fmla="*/ 69080 w 35719"/>
              <a:gd name="T1" fmla="*/ 8400 h 392898"/>
              <a:gd name="T2" fmla="*/ 59915 w 35719"/>
              <a:gd name="T3" fmla="*/ 8400 h 392898"/>
              <a:gd name="T4" fmla="*/ 57210 w 35719"/>
              <a:gd name="T5" fmla="*/ 7466 h 392898"/>
              <a:gd name="T6" fmla="*/ 55406 w 35719"/>
              <a:gd name="T7" fmla="*/ 5912 h 392898"/>
              <a:gd name="T8" fmla="*/ 52521 w 35719"/>
              <a:gd name="T9" fmla="*/ 1172 h 392898"/>
              <a:gd name="T10" fmla="*/ 50364 w 35719"/>
              <a:gd name="T11" fmla="*/ 758 h 392898"/>
              <a:gd name="T12" fmla="*/ 47003 w 35719"/>
              <a:gd name="T13" fmla="*/ 512 h 392898"/>
              <a:gd name="T14" fmla="*/ 34752 w 35719"/>
              <a:gd name="T15" fmla="*/ 0 h 392898"/>
              <a:gd name="T16" fmla="*/ 34562 w 35719"/>
              <a:gd name="T17" fmla="*/ 9140 h 392898"/>
              <a:gd name="T18" fmla="*/ 34555 w 35719"/>
              <a:gd name="T19" fmla="*/ 11696 h 392898"/>
              <a:gd name="T20" fmla="*/ 32631 w 35719"/>
              <a:gd name="T21" fmla="*/ 13402 h 392898"/>
              <a:gd name="T22" fmla="*/ 29428 w 35719"/>
              <a:gd name="T23" fmla="*/ 14537 h 392898"/>
              <a:gd name="T24" fmla="*/ 25381 w 35719"/>
              <a:gd name="T25" fmla="*/ 15295 h 392898"/>
              <a:gd name="T26" fmla="*/ 22676 w 35719"/>
              <a:gd name="T27" fmla="*/ 16734 h 392898"/>
              <a:gd name="T28" fmla="*/ 20872 w 35719"/>
              <a:gd name="T29" fmla="*/ 18628 h 392898"/>
              <a:gd name="T30" fmla="*/ 19670 w 35719"/>
              <a:gd name="T31" fmla="*/ 20824 h 392898"/>
              <a:gd name="T32" fmla="*/ 20790 w 35719"/>
              <a:gd name="T33" fmla="*/ 23223 h 392898"/>
              <a:gd name="T34" fmla="*/ 23453 w 35719"/>
              <a:gd name="T35" fmla="*/ 25757 h 392898"/>
              <a:gd name="T36" fmla="*/ 27145 w 35719"/>
              <a:gd name="T37" fmla="*/ 28381 h 392898"/>
              <a:gd name="T38" fmla="*/ 29612 w 35719"/>
              <a:gd name="T39" fmla="*/ 31998 h 392898"/>
              <a:gd name="T40" fmla="*/ 31258 w 35719"/>
              <a:gd name="T41" fmla="*/ 36278 h 392898"/>
              <a:gd name="T42" fmla="*/ 33074 w 35719"/>
              <a:gd name="T43" fmla="*/ 45084 h 392898"/>
              <a:gd name="T44" fmla="*/ 34103 w 35719"/>
              <a:gd name="T45" fmla="*/ 56228 h 392898"/>
              <a:gd name="T46" fmla="*/ 34518 w 35719"/>
              <a:gd name="T47" fmla="*/ 86010 h 392898"/>
              <a:gd name="T48" fmla="*/ 34525 w 35719"/>
              <a:gd name="T49" fmla="*/ 90973 h 392898"/>
              <a:gd name="T50" fmla="*/ 36449 w 35719"/>
              <a:gd name="T51" fmla="*/ 96150 h 392898"/>
              <a:gd name="T52" fmla="*/ 39647 w 35719"/>
              <a:gd name="T53" fmla="*/ 101471 h 392898"/>
              <a:gd name="T54" fmla="*/ 43701 w 35719"/>
              <a:gd name="T55" fmla="*/ 106887 h 392898"/>
              <a:gd name="T56" fmla="*/ 46401 w 35719"/>
              <a:gd name="T57" fmla="*/ 112364 h 392898"/>
              <a:gd name="T58" fmla="*/ 48201 w 35719"/>
              <a:gd name="T59" fmla="*/ 117887 h 392898"/>
              <a:gd name="T60" fmla="*/ 50204 w 35719"/>
              <a:gd name="T61" fmla="*/ 129005 h 392898"/>
              <a:gd name="T62" fmla="*/ 51096 w 35719"/>
              <a:gd name="T63" fmla="*/ 140174 h 392898"/>
              <a:gd name="T64" fmla="*/ 51668 w 35719"/>
              <a:gd name="T65" fmla="*/ 168352 h 392898"/>
              <a:gd name="T66" fmla="*/ 51799 w 35719"/>
              <a:gd name="T67" fmla="*/ 215721 h 392898"/>
              <a:gd name="T68" fmla="*/ 49882 w 35719"/>
              <a:gd name="T69" fmla="*/ 222296 h 392898"/>
              <a:gd name="T70" fmla="*/ 46689 w 35719"/>
              <a:gd name="T71" fmla="*/ 229477 h 392898"/>
              <a:gd name="T72" fmla="*/ 42638 w 35719"/>
              <a:gd name="T73" fmla="*/ 237068 h 392898"/>
              <a:gd name="T74" fmla="*/ 39936 w 35719"/>
              <a:gd name="T75" fmla="*/ 244008 h 392898"/>
              <a:gd name="T76" fmla="*/ 38135 w 35719"/>
              <a:gd name="T77" fmla="*/ 250497 h 392898"/>
              <a:gd name="T78" fmla="*/ 36143 w 35719"/>
              <a:gd name="T79" fmla="*/ 261754 h 392898"/>
              <a:gd name="T80" fmla="*/ 35250 w 35719"/>
              <a:gd name="T81" fmla="*/ 269873 h 392898"/>
              <a:gd name="T82" fmla="*/ 34854 w 35719"/>
              <a:gd name="T83" fmla="*/ 279088 h 392898"/>
              <a:gd name="T84" fmla="*/ 34747 w 35719"/>
              <a:gd name="T85" fmla="*/ 284161 h 392898"/>
              <a:gd name="T86" fmla="*/ 32757 w 35719"/>
              <a:gd name="T87" fmla="*/ 289411 h 392898"/>
              <a:gd name="T88" fmla="*/ 29512 w 35719"/>
              <a:gd name="T89" fmla="*/ 294782 h 392898"/>
              <a:gd name="T90" fmla="*/ 25435 w 35719"/>
              <a:gd name="T91" fmla="*/ 300229 h 392898"/>
              <a:gd name="T92" fmla="*/ 22708 w 35719"/>
              <a:gd name="T93" fmla="*/ 305730 h 392898"/>
              <a:gd name="T94" fmla="*/ 20897 w 35719"/>
              <a:gd name="T95" fmla="*/ 311266 h 392898"/>
              <a:gd name="T96" fmla="*/ 18883 w 35719"/>
              <a:gd name="T97" fmla="*/ 321466 h 392898"/>
              <a:gd name="T98" fmla="*/ 17751 w 35719"/>
              <a:gd name="T99" fmla="*/ 332462 h 392898"/>
              <a:gd name="T100" fmla="*/ 17410 w 35719"/>
              <a:gd name="T101" fmla="*/ 341636 h 392898"/>
              <a:gd name="T102" fmla="*/ 17331 w 35719"/>
              <a:gd name="T103" fmla="*/ 347420 h 392898"/>
              <a:gd name="T104" fmla="*/ 15391 w 35719"/>
              <a:gd name="T105" fmla="*/ 350272 h 392898"/>
              <a:gd name="T106" fmla="*/ 12178 w 35719"/>
              <a:gd name="T107" fmla="*/ 353106 h 392898"/>
              <a:gd name="T108" fmla="*/ 2406 w 35719"/>
              <a:gd name="T109" fmla="*/ 359907 h 392898"/>
              <a:gd name="T110" fmla="*/ 1067 w 35719"/>
              <a:gd name="T111" fmla="*/ 363323 h 392898"/>
              <a:gd name="T112" fmla="*/ 0 w 35719"/>
              <a:gd name="T113" fmla="*/ 369987 h 39289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35719"/>
              <a:gd name="T172" fmla="*/ 0 h 392898"/>
              <a:gd name="T173" fmla="*/ 35719 w 35719"/>
              <a:gd name="T174" fmla="*/ 392898 h 39289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35719" h="392898">
                <a:moveTo>
                  <a:pt x="35718" y="8920"/>
                </a:moveTo>
                <a:lnTo>
                  <a:pt x="30978" y="8920"/>
                </a:lnTo>
                <a:lnTo>
                  <a:pt x="29582" y="7928"/>
                </a:lnTo>
                <a:lnTo>
                  <a:pt x="28650" y="6275"/>
                </a:lnTo>
                <a:lnTo>
                  <a:pt x="27157" y="1232"/>
                </a:lnTo>
                <a:lnTo>
                  <a:pt x="26042" y="818"/>
                </a:lnTo>
                <a:lnTo>
                  <a:pt x="24306" y="542"/>
                </a:lnTo>
                <a:lnTo>
                  <a:pt x="17970" y="0"/>
                </a:lnTo>
                <a:lnTo>
                  <a:pt x="17874" y="9705"/>
                </a:lnTo>
                <a:lnTo>
                  <a:pt x="17869" y="12421"/>
                </a:lnTo>
                <a:lnTo>
                  <a:pt x="16873" y="14230"/>
                </a:lnTo>
                <a:lnTo>
                  <a:pt x="15218" y="15437"/>
                </a:lnTo>
                <a:lnTo>
                  <a:pt x="13122" y="16241"/>
                </a:lnTo>
                <a:lnTo>
                  <a:pt x="11724" y="17770"/>
                </a:lnTo>
                <a:lnTo>
                  <a:pt x="10792" y="19780"/>
                </a:lnTo>
                <a:lnTo>
                  <a:pt x="10171" y="22114"/>
                </a:lnTo>
                <a:lnTo>
                  <a:pt x="10750" y="24661"/>
                </a:lnTo>
                <a:lnTo>
                  <a:pt x="12127" y="27352"/>
                </a:lnTo>
                <a:lnTo>
                  <a:pt x="14038" y="30138"/>
                </a:lnTo>
                <a:lnTo>
                  <a:pt x="15311" y="33979"/>
                </a:lnTo>
                <a:lnTo>
                  <a:pt x="16161" y="38524"/>
                </a:lnTo>
                <a:lnTo>
                  <a:pt x="17104" y="47875"/>
                </a:lnTo>
                <a:lnTo>
                  <a:pt x="17635" y="59709"/>
                </a:lnTo>
                <a:lnTo>
                  <a:pt x="17846" y="91335"/>
                </a:lnTo>
                <a:lnTo>
                  <a:pt x="17850" y="96605"/>
                </a:lnTo>
                <a:lnTo>
                  <a:pt x="18845" y="102103"/>
                </a:lnTo>
                <a:lnTo>
                  <a:pt x="20501" y="107754"/>
                </a:lnTo>
                <a:lnTo>
                  <a:pt x="22597" y="113505"/>
                </a:lnTo>
                <a:lnTo>
                  <a:pt x="23994" y="119322"/>
                </a:lnTo>
                <a:lnTo>
                  <a:pt x="24925" y="125186"/>
                </a:lnTo>
                <a:lnTo>
                  <a:pt x="25960" y="136992"/>
                </a:lnTo>
                <a:lnTo>
                  <a:pt x="26420" y="148854"/>
                </a:lnTo>
                <a:lnTo>
                  <a:pt x="26716" y="178775"/>
                </a:lnTo>
                <a:lnTo>
                  <a:pt x="26785" y="229077"/>
                </a:lnTo>
                <a:lnTo>
                  <a:pt x="25794" y="236059"/>
                </a:lnTo>
                <a:lnTo>
                  <a:pt x="24141" y="243689"/>
                </a:lnTo>
                <a:lnTo>
                  <a:pt x="22047" y="251753"/>
                </a:lnTo>
                <a:lnTo>
                  <a:pt x="20651" y="259113"/>
                </a:lnTo>
                <a:lnTo>
                  <a:pt x="19720" y="266005"/>
                </a:lnTo>
                <a:lnTo>
                  <a:pt x="18686" y="277961"/>
                </a:lnTo>
                <a:lnTo>
                  <a:pt x="18227" y="286582"/>
                </a:lnTo>
                <a:lnTo>
                  <a:pt x="18022" y="296367"/>
                </a:lnTo>
                <a:lnTo>
                  <a:pt x="17967" y="301755"/>
                </a:lnTo>
                <a:lnTo>
                  <a:pt x="16939" y="307330"/>
                </a:lnTo>
                <a:lnTo>
                  <a:pt x="15261" y="313033"/>
                </a:lnTo>
                <a:lnTo>
                  <a:pt x="13151" y="318818"/>
                </a:lnTo>
                <a:lnTo>
                  <a:pt x="11744" y="324659"/>
                </a:lnTo>
                <a:lnTo>
                  <a:pt x="10805" y="330538"/>
                </a:lnTo>
                <a:lnTo>
                  <a:pt x="9763" y="341369"/>
                </a:lnTo>
                <a:lnTo>
                  <a:pt x="9176" y="353045"/>
                </a:lnTo>
                <a:lnTo>
                  <a:pt x="9002" y="362789"/>
                </a:lnTo>
                <a:lnTo>
                  <a:pt x="8962" y="368932"/>
                </a:lnTo>
                <a:lnTo>
                  <a:pt x="7959" y="371960"/>
                </a:lnTo>
                <a:lnTo>
                  <a:pt x="6298" y="374970"/>
                </a:lnTo>
                <a:lnTo>
                  <a:pt x="1244" y="382190"/>
                </a:lnTo>
                <a:lnTo>
                  <a:pt x="552" y="385823"/>
                </a:lnTo>
                <a:lnTo>
                  <a:pt x="0" y="39289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1" name="SMARTInkAnnotation677">
            <a:extLst>
              <a:ext uri="{FF2B5EF4-FFF2-40B4-BE49-F238E27FC236}">
                <a16:creationId xmlns:a16="http://schemas.microsoft.com/office/drawing/2014/main" id="{36E6A1E9-215B-4B4D-961F-71FE45A78FC9}"/>
              </a:ext>
            </a:extLst>
          </p:cNvPr>
          <p:cNvSpPr>
            <a:spLocks/>
          </p:cNvSpPr>
          <p:nvPr/>
        </p:nvSpPr>
        <p:spPr bwMode="auto">
          <a:xfrm>
            <a:off x="4206875" y="4991100"/>
            <a:ext cx="141288" cy="19050"/>
          </a:xfrm>
          <a:custGeom>
            <a:avLst/>
            <a:gdLst>
              <a:gd name="T0" fmla="*/ 14854 w 141890"/>
              <a:gd name="T1" fmla="*/ 123464 h 17861"/>
              <a:gd name="T2" fmla="*/ 8085 w 141890"/>
              <a:gd name="T3" fmla="*/ 70313 h 17861"/>
              <a:gd name="T4" fmla="*/ 7721 w 141890"/>
              <a:gd name="T5" fmla="*/ 60584 h 17861"/>
              <a:gd name="T6" fmla="*/ 7478 w 141890"/>
              <a:gd name="T7" fmla="*/ 47259 h 17861"/>
              <a:gd name="T8" fmla="*/ 7316 w 141890"/>
              <a:gd name="T9" fmla="*/ 31512 h 17861"/>
              <a:gd name="T10" fmla="*/ 6335 w 141890"/>
              <a:gd name="T11" fmla="*/ 21003 h 17861"/>
              <a:gd name="T12" fmla="*/ 4808 w 141890"/>
              <a:gd name="T13" fmla="*/ 14000 h 17861"/>
              <a:gd name="T14" fmla="*/ 2914 w 141890"/>
              <a:gd name="T15" fmla="*/ 9330 h 17861"/>
              <a:gd name="T16" fmla="*/ 2528 w 141890"/>
              <a:gd name="T17" fmla="*/ 6227 h 17861"/>
              <a:gd name="T18" fmla="*/ 3142 w 141890"/>
              <a:gd name="T19" fmla="*/ 4148 h 17861"/>
              <a:gd name="T20" fmla="*/ 4426 w 141890"/>
              <a:gd name="T21" fmla="*/ 2769 h 17861"/>
              <a:gd name="T22" fmla="*/ 4408 w 141890"/>
              <a:gd name="T23" fmla="*/ 1853 h 17861"/>
              <a:gd name="T24" fmla="*/ 1081 w 141890"/>
              <a:gd name="T25" fmla="*/ 546 h 17861"/>
              <a:gd name="T26" fmla="*/ 0 w 141890"/>
              <a:gd name="T27" fmla="*/ 252 h 17861"/>
              <a:gd name="T28" fmla="*/ 3563 w 141890"/>
              <a:gd name="T29" fmla="*/ 75 h 17861"/>
              <a:gd name="T30" fmla="*/ 124899 w 141890"/>
              <a:gd name="T31" fmla="*/ 0 h 178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41890"/>
              <a:gd name="T49" fmla="*/ 0 h 17861"/>
              <a:gd name="T50" fmla="*/ 141890 w 141890"/>
              <a:gd name="T51" fmla="*/ 17861 h 178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41890" h="17861">
                <a:moveTo>
                  <a:pt x="16874" y="17860"/>
                </a:moveTo>
                <a:lnTo>
                  <a:pt x="9185" y="10171"/>
                </a:lnTo>
                <a:lnTo>
                  <a:pt x="8771" y="8765"/>
                </a:lnTo>
                <a:lnTo>
                  <a:pt x="8496" y="6836"/>
                </a:lnTo>
                <a:lnTo>
                  <a:pt x="8312" y="4558"/>
                </a:lnTo>
                <a:lnTo>
                  <a:pt x="7197" y="3038"/>
                </a:lnTo>
                <a:lnTo>
                  <a:pt x="5462" y="2025"/>
                </a:lnTo>
                <a:lnTo>
                  <a:pt x="3312" y="1350"/>
                </a:lnTo>
                <a:lnTo>
                  <a:pt x="2872" y="900"/>
                </a:lnTo>
                <a:lnTo>
                  <a:pt x="3570" y="600"/>
                </a:lnTo>
                <a:lnTo>
                  <a:pt x="5028" y="400"/>
                </a:lnTo>
                <a:lnTo>
                  <a:pt x="5008" y="267"/>
                </a:lnTo>
                <a:lnTo>
                  <a:pt x="1231" y="79"/>
                </a:lnTo>
                <a:lnTo>
                  <a:pt x="0" y="36"/>
                </a:lnTo>
                <a:lnTo>
                  <a:pt x="4047" y="11"/>
                </a:lnTo>
                <a:lnTo>
                  <a:pt x="141889"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2" name="SMARTInkAnnotation678">
            <a:extLst>
              <a:ext uri="{FF2B5EF4-FFF2-40B4-BE49-F238E27FC236}">
                <a16:creationId xmlns:a16="http://schemas.microsoft.com/office/drawing/2014/main" id="{DD5B3ED3-06E0-442D-83B1-77B775FA1A85}"/>
              </a:ext>
            </a:extLst>
          </p:cNvPr>
          <p:cNvSpPr>
            <a:spLocks/>
          </p:cNvSpPr>
          <p:nvPr/>
        </p:nvSpPr>
        <p:spPr bwMode="auto">
          <a:xfrm>
            <a:off x="4392613" y="4964113"/>
            <a:ext cx="117475" cy="196850"/>
          </a:xfrm>
          <a:custGeom>
            <a:avLst/>
            <a:gdLst>
              <a:gd name="T0" fmla="*/ 0 w 116087"/>
              <a:gd name="T1" fmla="*/ 50648 h 196453"/>
              <a:gd name="T2" fmla="*/ 3780 w 116087"/>
              <a:gd name="T3" fmla="*/ 56945 h 196453"/>
              <a:gd name="T4" fmla="*/ 10098 w 116087"/>
              <a:gd name="T5" fmla="*/ 66417 h 196453"/>
              <a:gd name="T6" fmla="*/ 11573 w 116087"/>
              <a:gd name="T7" fmla="*/ 73794 h 196453"/>
              <a:gd name="T8" fmla="*/ 12228 w 116087"/>
              <a:gd name="T9" fmla="*/ 84101 h 196453"/>
              <a:gd name="T10" fmla="*/ 16300 w 116087"/>
              <a:gd name="T11" fmla="*/ 92894 h 196453"/>
              <a:gd name="T12" fmla="*/ 21417 w 116087"/>
              <a:gd name="T13" fmla="*/ 100318 h 196453"/>
              <a:gd name="T14" fmla="*/ 23695 w 116087"/>
              <a:gd name="T15" fmla="*/ 107132 h 196453"/>
              <a:gd name="T16" fmla="*/ 24701 w 116087"/>
              <a:gd name="T17" fmla="*/ 116485 h 196453"/>
              <a:gd name="T18" fmla="*/ 25355 w 116087"/>
              <a:gd name="T19" fmla="*/ 134631 h 196453"/>
              <a:gd name="T20" fmla="*/ 29217 w 116087"/>
              <a:gd name="T21" fmla="*/ 144518 h 196453"/>
              <a:gd name="T22" fmla="*/ 34249 w 116087"/>
              <a:gd name="T23" fmla="*/ 154886 h 196453"/>
              <a:gd name="T24" fmla="*/ 36479 w 116087"/>
              <a:gd name="T25" fmla="*/ 163008 h 196453"/>
              <a:gd name="T26" fmla="*/ 37469 w 116087"/>
              <a:gd name="T27" fmla="*/ 170133 h 196453"/>
              <a:gd name="T28" fmla="*/ 38030 w 116087"/>
              <a:gd name="T29" fmla="*/ 180069 h 196453"/>
              <a:gd name="T30" fmla="*/ 39649 w 116087"/>
              <a:gd name="T31" fmla="*/ 194990 h 196453"/>
              <a:gd name="T32" fmla="*/ 45023 w 116087"/>
              <a:gd name="T33" fmla="*/ 197345 h 196453"/>
              <a:gd name="T34" fmla="*/ 48355 w 116087"/>
              <a:gd name="T35" fmla="*/ 201205 h 196453"/>
              <a:gd name="T36" fmla="*/ 51022 w 116087"/>
              <a:gd name="T37" fmla="*/ 208716 h 196453"/>
              <a:gd name="T38" fmla="*/ 51023 w 116087"/>
              <a:gd name="T39" fmla="*/ 203683 h 196453"/>
              <a:gd name="T40" fmla="*/ 47246 w 116087"/>
              <a:gd name="T41" fmla="*/ 198400 h 196453"/>
              <a:gd name="T42" fmla="*/ 39058 w 116087"/>
              <a:gd name="T43" fmla="*/ 187694 h 196453"/>
              <a:gd name="T44" fmla="*/ 38419 w 116087"/>
              <a:gd name="T45" fmla="*/ 176689 h 196453"/>
              <a:gd name="T46" fmla="*/ 39681 w 116087"/>
              <a:gd name="T47" fmla="*/ 126243 h 196453"/>
              <a:gd name="T48" fmla="*/ 49247 w 116087"/>
              <a:gd name="T49" fmla="*/ 115686 h 196453"/>
              <a:gd name="T50" fmla="*/ 57269 w 116087"/>
              <a:gd name="T51" fmla="*/ 109356 h 196453"/>
              <a:gd name="T52" fmla="*/ 64661 w 116087"/>
              <a:gd name="T53" fmla="*/ 106582 h 196453"/>
              <a:gd name="T54" fmla="*/ 72676 w 116087"/>
              <a:gd name="T55" fmla="*/ 104292 h 196453"/>
              <a:gd name="T56" fmla="*/ 80957 w 116087"/>
              <a:gd name="T57" fmla="*/ 99762 h 196453"/>
              <a:gd name="T58" fmla="*/ 85582 w 116087"/>
              <a:gd name="T59" fmla="*/ 94236 h 196453"/>
              <a:gd name="T60" fmla="*/ 91970 w 116087"/>
              <a:gd name="T61" fmla="*/ 85195 h 196453"/>
              <a:gd name="T62" fmla="*/ 98981 w 116087"/>
              <a:gd name="T63" fmla="*/ 80030 h 196453"/>
              <a:gd name="T64" fmla="*/ 106824 w 116087"/>
              <a:gd name="T65" fmla="*/ 77735 h 196453"/>
              <a:gd name="T66" fmla="*/ 115034 w 116087"/>
              <a:gd name="T67" fmla="*/ 73903 h 196453"/>
              <a:gd name="T68" fmla="*/ 123405 w 116087"/>
              <a:gd name="T69" fmla="*/ 68687 h 196453"/>
              <a:gd name="T70" fmla="*/ 131850 w 116087"/>
              <a:gd name="T71" fmla="*/ 62855 h 196453"/>
              <a:gd name="T72" fmla="*/ 140332 w 116087"/>
              <a:gd name="T73" fmla="*/ 59559 h 196453"/>
              <a:gd name="T74" fmla="*/ 147406 w 116087"/>
              <a:gd name="T75" fmla="*/ 57041 h 196453"/>
              <a:gd name="T76" fmla="*/ 150544 w 116087"/>
              <a:gd name="T77" fmla="*/ 52408 h 196453"/>
              <a:gd name="T78" fmla="*/ 155725 w 116087"/>
              <a:gd name="T79" fmla="*/ 49648 h 19645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16087"/>
              <a:gd name="T121" fmla="*/ 0 h 196453"/>
              <a:gd name="T122" fmla="*/ 116087 w 116087"/>
              <a:gd name="T123" fmla="*/ 196453 h 19645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16087" h="196453">
                <a:moveTo>
                  <a:pt x="0" y="0"/>
                </a:moveTo>
                <a:lnTo>
                  <a:pt x="0" y="47671"/>
                </a:lnTo>
                <a:lnTo>
                  <a:pt x="992" y="50632"/>
                </a:lnTo>
                <a:lnTo>
                  <a:pt x="2645" y="53598"/>
                </a:lnTo>
                <a:lnTo>
                  <a:pt x="4740" y="56569"/>
                </a:lnTo>
                <a:lnTo>
                  <a:pt x="7068" y="62514"/>
                </a:lnTo>
                <a:lnTo>
                  <a:pt x="7688" y="65489"/>
                </a:lnTo>
                <a:lnTo>
                  <a:pt x="8102" y="69456"/>
                </a:lnTo>
                <a:lnTo>
                  <a:pt x="8378" y="74086"/>
                </a:lnTo>
                <a:lnTo>
                  <a:pt x="8561" y="79156"/>
                </a:lnTo>
                <a:lnTo>
                  <a:pt x="9676" y="83529"/>
                </a:lnTo>
                <a:lnTo>
                  <a:pt x="11412" y="87436"/>
                </a:lnTo>
                <a:lnTo>
                  <a:pt x="13561" y="91033"/>
                </a:lnTo>
                <a:lnTo>
                  <a:pt x="14994" y="94423"/>
                </a:lnTo>
                <a:lnTo>
                  <a:pt x="15949" y="97675"/>
                </a:lnTo>
                <a:lnTo>
                  <a:pt x="16586" y="100836"/>
                </a:lnTo>
                <a:lnTo>
                  <a:pt x="17010" y="104927"/>
                </a:lnTo>
                <a:lnTo>
                  <a:pt x="17294" y="109639"/>
                </a:lnTo>
                <a:lnTo>
                  <a:pt x="17608" y="119174"/>
                </a:lnTo>
                <a:lnTo>
                  <a:pt x="17748" y="126719"/>
                </a:lnTo>
                <a:lnTo>
                  <a:pt x="18777" y="131112"/>
                </a:lnTo>
                <a:lnTo>
                  <a:pt x="20455" y="136026"/>
                </a:lnTo>
                <a:lnTo>
                  <a:pt x="22567" y="141286"/>
                </a:lnTo>
                <a:lnTo>
                  <a:pt x="23974" y="145784"/>
                </a:lnTo>
                <a:lnTo>
                  <a:pt x="24913" y="149776"/>
                </a:lnTo>
                <a:lnTo>
                  <a:pt x="25538" y="153429"/>
                </a:lnTo>
                <a:lnTo>
                  <a:pt x="25955" y="156856"/>
                </a:lnTo>
                <a:lnTo>
                  <a:pt x="26233" y="160133"/>
                </a:lnTo>
                <a:lnTo>
                  <a:pt x="26418" y="163310"/>
                </a:lnTo>
                <a:lnTo>
                  <a:pt x="26624" y="169487"/>
                </a:lnTo>
                <a:lnTo>
                  <a:pt x="26756" y="181536"/>
                </a:lnTo>
                <a:lnTo>
                  <a:pt x="27759" y="183531"/>
                </a:lnTo>
                <a:lnTo>
                  <a:pt x="29420" y="184862"/>
                </a:lnTo>
                <a:lnTo>
                  <a:pt x="31520" y="185749"/>
                </a:lnTo>
                <a:lnTo>
                  <a:pt x="32919" y="187333"/>
                </a:lnTo>
                <a:lnTo>
                  <a:pt x="33852" y="189381"/>
                </a:lnTo>
                <a:lnTo>
                  <a:pt x="35715" y="196443"/>
                </a:lnTo>
                <a:lnTo>
                  <a:pt x="35718" y="196450"/>
                </a:lnTo>
                <a:lnTo>
                  <a:pt x="35718" y="196452"/>
                </a:lnTo>
                <a:lnTo>
                  <a:pt x="35719" y="191713"/>
                </a:lnTo>
                <a:lnTo>
                  <a:pt x="34726" y="189324"/>
                </a:lnTo>
                <a:lnTo>
                  <a:pt x="33073" y="186740"/>
                </a:lnTo>
                <a:lnTo>
                  <a:pt x="28030" y="180203"/>
                </a:lnTo>
                <a:lnTo>
                  <a:pt x="27341" y="176664"/>
                </a:lnTo>
                <a:lnTo>
                  <a:pt x="27034" y="171783"/>
                </a:lnTo>
                <a:lnTo>
                  <a:pt x="26897" y="166306"/>
                </a:lnTo>
                <a:lnTo>
                  <a:pt x="26789" y="121671"/>
                </a:lnTo>
                <a:lnTo>
                  <a:pt x="27781" y="118818"/>
                </a:lnTo>
                <a:lnTo>
                  <a:pt x="29434" y="115923"/>
                </a:lnTo>
                <a:lnTo>
                  <a:pt x="34477" y="108888"/>
                </a:lnTo>
                <a:lnTo>
                  <a:pt x="37813" y="105280"/>
                </a:lnTo>
                <a:lnTo>
                  <a:pt x="40091" y="102929"/>
                </a:lnTo>
                <a:lnTo>
                  <a:pt x="42602" y="101362"/>
                </a:lnTo>
                <a:lnTo>
                  <a:pt x="45269" y="100317"/>
                </a:lnTo>
                <a:lnTo>
                  <a:pt x="48038" y="99620"/>
                </a:lnTo>
                <a:lnTo>
                  <a:pt x="50877" y="98164"/>
                </a:lnTo>
                <a:lnTo>
                  <a:pt x="53762" y="96201"/>
                </a:lnTo>
                <a:lnTo>
                  <a:pt x="56677" y="93899"/>
                </a:lnTo>
                <a:lnTo>
                  <a:pt x="58621" y="91373"/>
                </a:lnTo>
                <a:lnTo>
                  <a:pt x="59916" y="88697"/>
                </a:lnTo>
                <a:lnTo>
                  <a:pt x="60780" y="85920"/>
                </a:lnTo>
                <a:lnTo>
                  <a:pt x="64386" y="80190"/>
                </a:lnTo>
                <a:lnTo>
                  <a:pt x="66736" y="77272"/>
                </a:lnTo>
                <a:lnTo>
                  <a:pt x="69295" y="75328"/>
                </a:lnTo>
                <a:lnTo>
                  <a:pt x="71993" y="74031"/>
                </a:lnTo>
                <a:lnTo>
                  <a:pt x="74785" y="73167"/>
                </a:lnTo>
                <a:lnTo>
                  <a:pt x="77638" y="71598"/>
                </a:lnTo>
                <a:lnTo>
                  <a:pt x="80532" y="69560"/>
                </a:lnTo>
                <a:lnTo>
                  <a:pt x="83453" y="67210"/>
                </a:lnTo>
                <a:lnTo>
                  <a:pt x="86393" y="64650"/>
                </a:lnTo>
                <a:lnTo>
                  <a:pt x="89346" y="61952"/>
                </a:lnTo>
                <a:lnTo>
                  <a:pt x="92305" y="59161"/>
                </a:lnTo>
                <a:lnTo>
                  <a:pt x="95271" y="57300"/>
                </a:lnTo>
                <a:lnTo>
                  <a:pt x="98241" y="56059"/>
                </a:lnTo>
                <a:lnTo>
                  <a:pt x="101213" y="55232"/>
                </a:lnTo>
                <a:lnTo>
                  <a:pt x="103193" y="53689"/>
                </a:lnTo>
                <a:lnTo>
                  <a:pt x="104515" y="51667"/>
                </a:lnTo>
                <a:lnTo>
                  <a:pt x="105395" y="49328"/>
                </a:lnTo>
                <a:lnTo>
                  <a:pt x="106974" y="47768"/>
                </a:lnTo>
                <a:lnTo>
                  <a:pt x="109019" y="46729"/>
                </a:lnTo>
                <a:lnTo>
                  <a:pt x="116086"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3" name="SMARTInkAnnotation679">
            <a:extLst>
              <a:ext uri="{FF2B5EF4-FFF2-40B4-BE49-F238E27FC236}">
                <a16:creationId xmlns:a16="http://schemas.microsoft.com/office/drawing/2014/main" id="{92792B1F-A544-4B82-A5E8-14FFBA4B2452}"/>
              </a:ext>
            </a:extLst>
          </p:cNvPr>
          <p:cNvSpPr>
            <a:spLocks/>
          </p:cNvSpPr>
          <p:nvPr/>
        </p:nvSpPr>
        <p:spPr bwMode="auto">
          <a:xfrm>
            <a:off x="4518025" y="5000625"/>
            <a:ext cx="134938" cy="142875"/>
          </a:xfrm>
          <a:custGeom>
            <a:avLst/>
            <a:gdLst>
              <a:gd name="T0" fmla="*/ 10680 w 133947"/>
              <a:gd name="T1" fmla="*/ 117233 h 142843"/>
              <a:gd name="T2" fmla="*/ 16918 w 133947"/>
              <a:gd name="T3" fmla="*/ 116974 h 142843"/>
              <a:gd name="T4" fmla="*/ 19899 w 133947"/>
              <a:gd name="T5" fmla="*/ 114255 h 142843"/>
              <a:gd name="T6" fmla="*/ 31867 w 133947"/>
              <a:gd name="T7" fmla="*/ 100137 h 142843"/>
              <a:gd name="T8" fmla="*/ 32960 w 133947"/>
              <a:gd name="T9" fmla="*/ 94486 h 142843"/>
              <a:gd name="T10" fmla="*/ 36515 w 133947"/>
              <a:gd name="T11" fmla="*/ 91943 h 142843"/>
              <a:gd name="T12" fmla="*/ 40986 w 133947"/>
              <a:gd name="T13" fmla="*/ 89805 h 142843"/>
              <a:gd name="T14" fmla="*/ 44085 w 133947"/>
              <a:gd name="T15" fmla="*/ 82267 h 142843"/>
              <a:gd name="T16" fmla="*/ 50334 w 133947"/>
              <a:gd name="T17" fmla="*/ 76539 h 142843"/>
              <a:gd name="T18" fmla="*/ 53314 w 133947"/>
              <a:gd name="T19" fmla="*/ 71312 h 142843"/>
              <a:gd name="T20" fmla="*/ 55875 w 133947"/>
              <a:gd name="T21" fmla="*/ 66657 h 142843"/>
              <a:gd name="T22" fmla="*/ 61139 w 133947"/>
              <a:gd name="T23" fmla="*/ 64572 h 142843"/>
              <a:gd name="T24" fmla="*/ 64310 w 133947"/>
              <a:gd name="T25" fmla="*/ 61012 h 142843"/>
              <a:gd name="T26" fmla="*/ 66949 w 133947"/>
              <a:gd name="T27" fmla="*/ 56085 h 142843"/>
              <a:gd name="T28" fmla="*/ 72254 w 133947"/>
              <a:gd name="T29" fmla="*/ 50553 h 142843"/>
              <a:gd name="T30" fmla="*/ 78732 w 133947"/>
              <a:gd name="T31" fmla="*/ 47456 h 142843"/>
              <a:gd name="T32" fmla="*/ 84507 w 133947"/>
              <a:gd name="T33" fmla="*/ 45057 h 142843"/>
              <a:gd name="T34" fmla="*/ 87068 w 133947"/>
              <a:gd name="T35" fmla="*/ 40667 h 142843"/>
              <a:gd name="T36" fmla="*/ 91509 w 133947"/>
              <a:gd name="T37" fmla="*/ 38049 h 142843"/>
              <a:gd name="T38" fmla="*/ 96368 w 133947"/>
              <a:gd name="T39" fmla="*/ 35890 h 142843"/>
              <a:gd name="T40" fmla="*/ 99750 w 133947"/>
              <a:gd name="T41" fmla="*/ 28332 h 142843"/>
              <a:gd name="T42" fmla="*/ 106020 w 133947"/>
              <a:gd name="T43" fmla="*/ 27373 h 142843"/>
              <a:gd name="T44" fmla="*/ 109009 w 133947"/>
              <a:gd name="T45" fmla="*/ 24472 h 142843"/>
              <a:gd name="T46" fmla="*/ 111186 w 133947"/>
              <a:gd name="T47" fmla="*/ 15901 h 142843"/>
              <a:gd name="T48" fmla="*/ 108090 w 133947"/>
              <a:gd name="T49" fmla="*/ 6492 h 142843"/>
              <a:gd name="T50" fmla="*/ 97162 w 133947"/>
              <a:gd name="T51" fmla="*/ 167 h 142843"/>
              <a:gd name="T52" fmla="*/ 56203 w 133947"/>
              <a:gd name="T53" fmla="*/ 0 h 142843"/>
              <a:gd name="T54" fmla="*/ 55849 w 133947"/>
              <a:gd name="T55" fmla="*/ 4770 h 142843"/>
              <a:gd name="T56" fmla="*/ 52463 w 133947"/>
              <a:gd name="T57" fmla="*/ 7128 h 142843"/>
              <a:gd name="T58" fmla="*/ 44764 w 133947"/>
              <a:gd name="T59" fmla="*/ 11617 h 142843"/>
              <a:gd name="T60" fmla="*/ 41277 w 133947"/>
              <a:gd name="T61" fmla="*/ 20069 h 142843"/>
              <a:gd name="T62" fmla="*/ 34108 w 133947"/>
              <a:gd name="T63" fmla="*/ 29015 h 142843"/>
              <a:gd name="T64" fmla="*/ 33483 w 133947"/>
              <a:gd name="T65" fmla="*/ 38007 h 142843"/>
              <a:gd name="T66" fmla="*/ 34660 w 133947"/>
              <a:gd name="T67" fmla="*/ 86747 h 142843"/>
              <a:gd name="T68" fmla="*/ 39331 w 133947"/>
              <a:gd name="T69" fmla="*/ 88510 h 142843"/>
              <a:gd name="T70" fmla="*/ 42239 w 133947"/>
              <a:gd name="T71" fmla="*/ 91946 h 142843"/>
              <a:gd name="T72" fmla="*/ 44356 w 133947"/>
              <a:gd name="T73" fmla="*/ 100948 h 142843"/>
              <a:gd name="T74" fmla="*/ 45707 w 133947"/>
              <a:gd name="T75" fmla="*/ 104784 h 142843"/>
              <a:gd name="T76" fmla="*/ 54140 w 133947"/>
              <a:gd name="T77" fmla="*/ 107473 h 142843"/>
              <a:gd name="T78" fmla="*/ 55237 w 133947"/>
              <a:gd name="T79" fmla="*/ 112527 h 142843"/>
              <a:gd name="T80" fmla="*/ 58792 w 133947"/>
              <a:gd name="T81" fmla="*/ 114950 h 142843"/>
              <a:gd name="T82" fmla="*/ 65781 w 133947"/>
              <a:gd name="T83" fmla="*/ 117606 h 142843"/>
              <a:gd name="T84" fmla="*/ 67764 w 133947"/>
              <a:gd name="T85" fmla="*/ 122965 h 142843"/>
              <a:gd name="T86" fmla="*/ 76392 w 133947"/>
              <a:gd name="T87" fmla="*/ 125478 h 142843"/>
              <a:gd name="T88" fmla="*/ 87428 w 133947"/>
              <a:gd name="T89" fmla="*/ 133571 h 142843"/>
              <a:gd name="T90" fmla="*/ 98562 w 133947"/>
              <a:gd name="T91" fmla="*/ 134733 h 142843"/>
              <a:gd name="T92" fmla="*/ 99758 w 133947"/>
              <a:gd name="T93" fmla="*/ 139582 h 142843"/>
              <a:gd name="T94" fmla="*/ 103335 w 133947"/>
              <a:gd name="T95" fmla="*/ 141958 h 142843"/>
              <a:gd name="T96" fmla="*/ 113990 w 133947"/>
              <a:gd name="T97" fmla="*/ 143670 h 142843"/>
              <a:gd name="T98" fmla="*/ 126762 w 133947"/>
              <a:gd name="T99" fmla="*/ 143802 h 142843"/>
              <a:gd name="T100" fmla="*/ 130605 w 133947"/>
              <a:gd name="T101" fmla="*/ 141162 h 142843"/>
              <a:gd name="T102" fmla="*/ 133549 w 133947"/>
              <a:gd name="T103" fmla="*/ 137661 h 142843"/>
              <a:gd name="T104" fmla="*/ 138982 w 133947"/>
              <a:gd name="T105" fmla="*/ 136083 h 142843"/>
              <a:gd name="T106" fmla="*/ 145525 w 133947"/>
              <a:gd name="T107" fmla="*/ 135396 h 142843"/>
              <a:gd name="T108" fmla="*/ 152560 w 133947"/>
              <a:gd name="T109" fmla="*/ 134097 h 142843"/>
              <a:gd name="T110" fmla="*/ 167097 w 133947"/>
              <a:gd name="T111" fmla="*/ 125855 h 14284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33947"/>
              <a:gd name="T169" fmla="*/ 0 h 142843"/>
              <a:gd name="T170" fmla="*/ 133947 w 133947"/>
              <a:gd name="T171" fmla="*/ 142843 h 14284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33947" h="142843">
                <a:moveTo>
                  <a:pt x="0" y="125015"/>
                </a:moveTo>
                <a:lnTo>
                  <a:pt x="8562" y="116453"/>
                </a:lnTo>
                <a:lnTo>
                  <a:pt x="11412" y="116249"/>
                </a:lnTo>
                <a:lnTo>
                  <a:pt x="13562" y="116194"/>
                </a:lnTo>
                <a:lnTo>
                  <a:pt x="14994" y="115166"/>
                </a:lnTo>
                <a:lnTo>
                  <a:pt x="15949" y="113489"/>
                </a:lnTo>
                <a:lnTo>
                  <a:pt x="17826" y="107265"/>
                </a:lnTo>
                <a:lnTo>
                  <a:pt x="25545" y="99477"/>
                </a:lnTo>
                <a:lnTo>
                  <a:pt x="26237" y="96136"/>
                </a:lnTo>
                <a:lnTo>
                  <a:pt x="26421" y="93856"/>
                </a:lnTo>
                <a:lnTo>
                  <a:pt x="27536" y="92336"/>
                </a:lnTo>
                <a:lnTo>
                  <a:pt x="29272" y="91323"/>
                </a:lnTo>
                <a:lnTo>
                  <a:pt x="31421" y="90648"/>
                </a:lnTo>
                <a:lnTo>
                  <a:pt x="32853" y="89205"/>
                </a:lnTo>
                <a:lnTo>
                  <a:pt x="33809" y="87251"/>
                </a:lnTo>
                <a:lnTo>
                  <a:pt x="35342" y="81727"/>
                </a:lnTo>
                <a:lnTo>
                  <a:pt x="38197" y="78325"/>
                </a:lnTo>
                <a:lnTo>
                  <a:pt x="40348" y="76029"/>
                </a:lnTo>
                <a:lnTo>
                  <a:pt x="41781" y="73507"/>
                </a:lnTo>
                <a:lnTo>
                  <a:pt x="42737" y="70832"/>
                </a:lnTo>
                <a:lnTo>
                  <a:pt x="43374" y="68057"/>
                </a:lnTo>
                <a:lnTo>
                  <a:pt x="44791" y="66207"/>
                </a:lnTo>
                <a:lnTo>
                  <a:pt x="46728" y="64974"/>
                </a:lnTo>
                <a:lnTo>
                  <a:pt x="49011" y="64152"/>
                </a:lnTo>
                <a:lnTo>
                  <a:pt x="50534" y="62612"/>
                </a:lnTo>
                <a:lnTo>
                  <a:pt x="51548" y="60592"/>
                </a:lnTo>
                <a:lnTo>
                  <a:pt x="52225" y="58254"/>
                </a:lnTo>
                <a:lnTo>
                  <a:pt x="53668" y="55703"/>
                </a:lnTo>
                <a:lnTo>
                  <a:pt x="55623" y="53011"/>
                </a:lnTo>
                <a:lnTo>
                  <a:pt x="57918" y="50223"/>
                </a:lnTo>
                <a:lnTo>
                  <a:pt x="60440" y="48365"/>
                </a:lnTo>
                <a:lnTo>
                  <a:pt x="63114" y="47126"/>
                </a:lnTo>
                <a:lnTo>
                  <a:pt x="65888" y="46300"/>
                </a:lnTo>
                <a:lnTo>
                  <a:pt x="67738" y="44757"/>
                </a:lnTo>
                <a:lnTo>
                  <a:pt x="68972" y="42736"/>
                </a:lnTo>
                <a:lnTo>
                  <a:pt x="69794" y="40397"/>
                </a:lnTo>
                <a:lnTo>
                  <a:pt x="71334" y="38838"/>
                </a:lnTo>
                <a:lnTo>
                  <a:pt x="73353" y="37798"/>
                </a:lnTo>
                <a:lnTo>
                  <a:pt x="75691" y="37105"/>
                </a:lnTo>
                <a:lnTo>
                  <a:pt x="77250" y="35650"/>
                </a:lnTo>
                <a:lnTo>
                  <a:pt x="78289" y="33689"/>
                </a:lnTo>
                <a:lnTo>
                  <a:pt x="79957" y="28152"/>
                </a:lnTo>
                <a:lnTo>
                  <a:pt x="81086" y="27697"/>
                </a:lnTo>
                <a:lnTo>
                  <a:pt x="84987" y="27193"/>
                </a:lnTo>
                <a:lnTo>
                  <a:pt x="86423" y="26065"/>
                </a:lnTo>
                <a:lnTo>
                  <a:pt x="87381" y="24322"/>
                </a:lnTo>
                <a:lnTo>
                  <a:pt x="88919" y="19136"/>
                </a:lnTo>
                <a:lnTo>
                  <a:pt x="89129" y="15781"/>
                </a:lnTo>
                <a:lnTo>
                  <a:pt x="89288" y="9330"/>
                </a:lnTo>
                <a:lnTo>
                  <a:pt x="86647" y="6462"/>
                </a:lnTo>
                <a:lnTo>
                  <a:pt x="80735" y="378"/>
                </a:lnTo>
                <a:lnTo>
                  <a:pt x="77885" y="167"/>
                </a:lnTo>
                <a:lnTo>
                  <a:pt x="72712" y="33"/>
                </a:lnTo>
                <a:lnTo>
                  <a:pt x="45052" y="0"/>
                </a:lnTo>
                <a:lnTo>
                  <a:pt x="44828" y="2645"/>
                </a:lnTo>
                <a:lnTo>
                  <a:pt x="44769" y="4740"/>
                </a:lnTo>
                <a:lnTo>
                  <a:pt x="43736" y="6137"/>
                </a:lnTo>
                <a:lnTo>
                  <a:pt x="42056" y="7068"/>
                </a:lnTo>
                <a:lnTo>
                  <a:pt x="36090" y="8821"/>
                </a:lnTo>
                <a:lnTo>
                  <a:pt x="35884" y="11527"/>
                </a:lnTo>
                <a:lnTo>
                  <a:pt x="35752" y="16609"/>
                </a:lnTo>
                <a:lnTo>
                  <a:pt x="33088" y="19949"/>
                </a:lnTo>
                <a:lnTo>
                  <a:pt x="28034" y="25437"/>
                </a:lnTo>
                <a:lnTo>
                  <a:pt x="27342" y="28835"/>
                </a:lnTo>
                <a:lnTo>
                  <a:pt x="26899" y="34359"/>
                </a:lnTo>
                <a:lnTo>
                  <a:pt x="26838" y="37760"/>
                </a:lnTo>
                <a:lnTo>
                  <a:pt x="26789" y="84617"/>
                </a:lnTo>
                <a:lnTo>
                  <a:pt x="27782" y="86177"/>
                </a:lnTo>
                <a:lnTo>
                  <a:pt x="29435" y="87217"/>
                </a:lnTo>
                <a:lnTo>
                  <a:pt x="31530" y="87910"/>
                </a:lnTo>
                <a:lnTo>
                  <a:pt x="32926" y="89364"/>
                </a:lnTo>
                <a:lnTo>
                  <a:pt x="33858" y="91326"/>
                </a:lnTo>
                <a:lnTo>
                  <a:pt x="35351" y="96863"/>
                </a:lnTo>
                <a:lnTo>
                  <a:pt x="35556" y="100266"/>
                </a:lnTo>
                <a:lnTo>
                  <a:pt x="35611" y="102563"/>
                </a:lnTo>
                <a:lnTo>
                  <a:pt x="36639" y="104094"/>
                </a:lnTo>
                <a:lnTo>
                  <a:pt x="38317" y="105114"/>
                </a:lnTo>
                <a:lnTo>
                  <a:pt x="43398" y="106753"/>
                </a:lnTo>
                <a:lnTo>
                  <a:pt x="43815" y="107879"/>
                </a:lnTo>
                <a:lnTo>
                  <a:pt x="44278" y="111777"/>
                </a:lnTo>
                <a:lnTo>
                  <a:pt x="45394" y="113213"/>
                </a:lnTo>
                <a:lnTo>
                  <a:pt x="47130" y="114170"/>
                </a:lnTo>
                <a:lnTo>
                  <a:pt x="52305" y="115707"/>
                </a:lnTo>
                <a:lnTo>
                  <a:pt x="52729" y="116826"/>
                </a:lnTo>
                <a:lnTo>
                  <a:pt x="53201" y="120714"/>
                </a:lnTo>
                <a:lnTo>
                  <a:pt x="54319" y="122148"/>
                </a:lnTo>
                <a:lnTo>
                  <a:pt x="56057" y="123103"/>
                </a:lnTo>
                <a:lnTo>
                  <a:pt x="61234" y="124638"/>
                </a:lnTo>
                <a:lnTo>
                  <a:pt x="64588" y="127493"/>
                </a:lnTo>
                <a:lnTo>
                  <a:pt x="70085" y="132671"/>
                </a:lnTo>
                <a:lnTo>
                  <a:pt x="73482" y="133379"/>
                </a:lnTo>
                <a:lnTo>
                  <a:pt x="79008" y="133833"/>
                </a:lnTo>
                <a:lnTo>
                  <a:pt x="79460" y="134863"/>
                </a:lnTo>
                <a:lnTo>
                  <a:pt x="79964" y="138652"/>
                </a:lnTo>
                <a:lnTo>
                  <a:pt x="81091" y="140060"/>
                </a:lnTo>
                <a:lnTo>
                  <a:pt x="82834" y="140998"/>
                </a:lnTo>
                <a:lnTo>
                  <a:pt x="88020" y="142504"/>
                </a:lnTo>
                <a:lnTo>
                  <a:pt x="91375" y="142710"/>
                </a:lnTo>
                <a:lnTo>
                  <a:pt x="96174" y="142802"/>
                </a:lnTo>
                <a:lnTo>
                  <a:pt x="101614" y="142842"/>
                </a:lnTo>
                <a:lnTo>
                  <a:pt x="103461" y="141861"/>
                </a:lnTo>
                <a:lnTo>
                  <a:pt x="104693" y="140215"/>
                </a:lnTo>
                <a:lnTo>
                  <a:pt x="105514" y="138125"/>
                </a:lnTo>
                <a:lnTo>
                  <a:pt x="107054" y="136731"/>
                </a:lnTo>
                <a:lnTo>
                  <a:pt x="109073" y="135802"/>
                </a:lnTo>
                <a:lnTo>
                  <a:pt x="111411" y="135183"/>
                </a:lnTo>
                <a:lnTo>
                  <a:pt x="113961" y="134771"/>
                </a:lnTo>
                <a:lnTo>
                  <a:pt x="116654" y="134496"/>
                </a:lnTo>
                <a:lnTo>
                  <a:pt x="119442" y="134312"/>
                </a:lnTo>
                <a:lnTo>
                  <a:pt x="122292" y="133197"/>
                </a:lnTo>
                <a:lnTo>
                  <a:pt x="125184" y="131462"/>
                </a:lnTo>
                <a:lnTo>
                  <a:pt x="133946" y="1250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4" name="SMARTInkAnnotation680">
            <a:extLst>
              <a:ext uri="{FF2B5EF4-FFF2-40B4-BE49-F238E27FC236}">
                <a16:creationId xmlns:a16="http://schemas.microsoft.com/office/drawing/2014/main" id="{24021322-A9FB-47F0-BF42-695F59846101}"/>
              </a:ext>
            </a:extLst>
          </p:cNvPr>
          <p:cNvSpPr>
            <a:spLocks/>
          </p:cNvSpPr>
          <p:nvPr/>
        </p:nvSpPr>
        <p:spPr bwMode="auto">
          <a:xfrm>
            <a:off x="4670425" y="4986338"/>
            <a:ext cx="88900" cy="166687"/>
          </a:xfrm>
          <a:custGeom>
            <a:avLst/>
            <a:gdLst>
              <a:gd name="T0" fmla="*/ 87107 w 88919"/>
              <a:gd name="T1" fmla="*/ 48896 h 165855"/>
              <a:gd name="T2" fmla="*/ 88239 w 88919"/>
              <a:gd name="T3" fmla="*/ 38647 h 165855"/>
              <a:gd name="T4" fmla="*/ 88338 w 88919"/>
              <a:gd name="T5" fmla="*/ 28283 h 165855"/>
              <a:gd name="T6" fmla="*/ 80719 w 88919"/>
              <a:gd name="T7" fmla="*/ 17907 h 165855"/>
              <a:gd name="T8" fmla="*/ 79488 w 88919"/>
              <a:gd name="T9" fmla="*/ 6087 h 165855"/>
              <a:gd name="T10" fmla="*/ 78488 w 88919"/>
              <a:gd name="T11" fmla="*/ 0 h 165855"/>
              <a:gd name="T12" fmla="*/ 71850 w 88919"/>
              <a:gd name="T13" fmla="*/ 4940 h 165855"/>
              <a:gd name="T14" fmla="*/ 68515 w 88919"/>
              <a:gd name="T15" fmla="*/ 5500 h 165855"/>
              <a:gd name="T16" fmla="*/ 61647 w 88919"/>
              <a:gd name="T17" fmla="*/ 7043 h 165855"/>
              <a:gd name="T18" fmla="*/ 54199 w 88919"/>
              <a:gd name="T19" fmla="*/ 14879 h 165855"/>
              <a:gd name="T20" fmla="*/ 46039 w 88919"/>
              <a:gd name="T21" fmla="*/ 23173 h 165855"/>
              <a:gd name="T22" fmla="*/ 36744 w 88919"/>
              <a:gd name="T23" fmla="*/ 26236 h 165855"/>
              <a:gd name="T24" fmla="*/ 33214 w 88919"/>
              <a:gd name="T25" fmla="*/ 29573 h 165855"/>
              <a:gd name="T26" fmla="*/ 28356 w 88919"/>
              <a:gd name="T27" fmla="*/ 33741 h 165855"/>
              <a:gd name="T28" fmla="*/ 19012 w 88919"/>
              <a:gd name="T29" fmla="*/ 36639 h 165855"/>
              <a:gd name="T30" fmla="*/ 15478 w 88919"/>
              <a:gd name="T31" fmla="*/ 39959 h 165855"/>
              <a:gd name="T32" fmla="*/ 899 w 88919"/>
              <a:gd name="T33" fmla="*/ 56349 h 165855"/>
              <a:gd name="T34" fmla="*/ 0 w 88919"/>
              <a:gd name="T35" fmla="*/ 62901 h 165855"/>
              <a:gd name="T36" fmla="*/ 2406 w 88919"/>
              <a:gd name="T37" fmla="*/ 65848 h 165855"/>
              <a:gd name="T38" fmla="*/ 7685 w 88919"/>
              <a:gd name="T39" fmla="*/ 69050 h 165855"/>
              <a:gd name="T40" fmla="*/ 9245 w 88919"/>
              <a:gd name="T41" fmla="*/ 76398 h 165855"/>
              <a:gd name="T42" fmla="*/ 16118 w 88919"/>
              <a:gd name="T43" fmla="*/ 87074 h 165855"/>
              <a:gd name="T44" fmla="*/ 19441 w 88919"/>
              <a:gd name="T45" fmla="*/ 88120 h 165855"/>
              <a:gd name="T46" fmla="*/ 24208 w 88919"/>
              <a:gd name="T47" fmla="*/ 89736 h 165855"/>
              <a:gd name="T48" fmla="*/ 29617 w 88919"/>
              <a:gd name="T49" fmla="*/ 94300 h 165855"/>
              <a:gd name="T50" fmla="*/ 35282 w 88919"/>
              <a:gd name="T51" fmla="*/ 100174 h 165855"/>
              <a:gd name="T52" fmla="*/ 77826 w 88919"/>
              <a:gd name="T53" fmla="*/ 149296 h 165855"/>
              <a:gd name="T54" fmla="*/ 78989 w 88919"/>
              <a:gd name="T55" fmla="*/ 156155 h 165855"/>
              <a:gd name="T56" fmla="*/ 81877 w 88919"/>
              <a:gd name="T57" fmla="*/ 159177 h 165855"/>
              <a:gd name="T58" fmla="*/ 85488 w 88919"/>
              <a:gd name="T59" fmla="*/ 161669 h 165855"/>
              <a:gd name="T60" fmla="*/ 88235 w 88919"/>
              <a:gd name="T61" fmla="*/ 171495 h 165855"/>
              <a:gd name="T62" fmla="*/ 88348 w 88919"/>
              <a:gd name="T63" fmla="*/ 191240 h 165855"/>
              <a:gd name="T64" fmla="*/ 85732 w 88919"/>
              <a:gd name="T65" fmla="*/ 192059 h 165855"/>
              <a:gd name="T66" fmla="*/ 77383 w 88919"/>
              <a:gd name="T67" fmla="*/ 192662 h 165855"/>
              <a:gd name="T68" fmla="*/ 56539 w 88919"/>
              <a:gd name="T69" fmla="*/ 191565 h 165855"/>
              <a:gd name="T70" fmla="*/ 54483 w 88919"/>
              <a:gd name="T71" fmla="*/ 187210 h 165855"/>
              <a:gd name="T72" fmla="*/ 50954 w 88919"/>
              <a:gd name="T73" fmla="*/ 184508 h 165855"/>
              <a:gd name="T74" fmla="*/ 44893 w 88919"/>
              <a:gd name="T75" fmla="*/ 181473 h 165855"/>
              <a:gd name="T76" fmla="*/ 44000 w 88919"/>
              <a:gd name="T77" fmla="*/ 171965 h 165855"/>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88919"/>
              <a:gd name="T118" fmla="*/ 0 h 165855"/>
              <a:gd name="T119" fmla="*/ 88919 w 88919"/>
              <a:gd name="T120" fmla="*/ 165855 h 165855"/>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88919" h="165855">
                <a:moveTo>
                  <a:pt x="79988" y="49769"/>
                </a:moveTo>
                <a:lnTo>
                  <a:pt x="87677" y="42081"/>
                </a:lnTo>
                <a:lnTo>
                  <a:pt x="88366" y="38745"/>
                </a:lnTo>
                <a:lnTo>
                  <a:pt x="88809" y="33260"/>
                </a:lnTo>
                <a:lnTo>
                  <a:pt x="88869" y="29864"/>
                </a:lnTo>
                <a:lnTo>
                  <a:pt x="88908" y="24341"/>
                </a:lnTo>
                <a:lnTo>
                  <a:pt x="86268" y="20939"/>
                </a:lnTo>
                <a:lnTo>
                  <a:pt x="81229" y="15412"/>
                </a:lnTo>
                <a:lnTo>
                  <a:pt x="80540" y="12010"/>
                </a:lnTo>
                <a:lnTo>
                  <a:pt x="79998" y="5240"/>
                </a:lnTo>
                <a:lnTo>
                  <a:pt x="79991" y="416"/>
                </a:lnTo>
                <a:lnTo>
                  <a:pt x="78998" y="0"/>
                </a:lnTo>
                <a:lnTo>
                  <a:pt x="77344" y="715"/>
                </a:lnTo>
                <a:lnTo>
                  <a:pt x="72300" y="4251"/>
                </a:lnTo>
                <a:lnTo>
                  <a:pt x="70894" y="4541"/>
                </a:lnTo>
                <a:lnTo>
                  <a:pt x="68965" y="4734"/>
                </a:lnTo>
                <a:lnTo>
                  <a:pt x="63480" y="5045"/>
                </a:lnTo>
                <a:lnTo>
                  <a:pt x="62037" y="6062"/>
                </a:lnTo>
                <a:lnTo>
                  <a:pt x="60083" y="7733"/>
                </a:lnTo>
                <a:lnTo>
                  <a:pt x="54559" y="12803"/>
                </a:lnTo>
                <a:lnTo>
                  <a:pt x="48861" y="18422"/>
                </a:lnTo>
                <a:lnTo>
                  <a:pt x="46339" y="19941"/>
                </a:lnTo>
                <a:lnTo>
                  <a:pt x="43664" y="20954"/>
                </a:lnTo>
                <a:lnTo>
                  <a:pt x="36984" y="22580"/>
                </a:lnTo>
                <a:lnTo>
                  <a:pt x="35444" y="23706"/>
                </a:lnTo>
                <a:lnTo>
                  <a:pt x="33424" y="25449"/>
                </a:lnTo>
                <a:lnTo>
                  <a:pt x="31086" y="27602"/>
                </a:lnTo>
                <a:lnTo>
                  <a:pt x="28536" y="29038"/>
                </a:lnTo>
                <a:lnTo>
                  <a:pt x="25843" y="29995"/>
                </a:lnTo>
                <a:lnTo>
                  <a:pt x="19132" y="31532"/>
                </a:lnTo>
                <a:lnTo>
                  <a:pt x="17589" y="32650"/>
                </a:lnTo>
                <a:lnTo>
                  <a:pt x="15568" y="34388"/>
                </a:lnTo>
                <a:lnTo>
                  <a:pt x="8962" y="40462"/>
                </a:lnTo>
                <a:lnTo>
                  <a:pt x="899" y="48495"/>
                </a:lnTo>
                <a:lnTo>
                  <a:pt x="189" y="51849"/>
                </a:lnTo>
                <a:lnTo>
                  <a:pt x="0" y="54133"/>
                </a:lnTo>
                <a:lnTo>
                  <a:pt x="865" y="55655"/>
                </a:lnTo>
                <a:lnTo>
                  <a:pt x="2436" y="56670"/>
                </a:lnTo>
                <a:lnTo>
                  <a:pt x="7343" y="58299"/>
                </a:lnTo>
                <a:lnTo>
                  <a:pt x="7745" y="59424"/>
                </a:lnTo>
                <a:lnTo>
                  <a:pt x="8192" y="63321"/>
                </a:lnTo>
                <a:lnTo>
                  <a:pt x="9305" y="65749"/>
                </a:lnTo>
                <a:lnTo>
                  <a:pt x="11037" y="68360"/>
                </a:lnTo>
                <a:lnTo>
                  <a:pt x="16208" y="74939"/>
                </a:lnTo>
                <a:lnTo>
                  <a:pt x="17624" y="75479"/>
                </a:lnTo>
                <a:lnTo>
                  <a:pt x="19561" y="75839"/>
                </a:lnTo>
                <a:lnTo>
                  <a:pt x="21844" y="76078"/>
                </a:lnTo>
                <a:lnTo>
                  <a:pt x="24358" y="77231"/>
                </a:lnTo>
                <a:lnTo>
                  <a:pt x="27027" y="78991"/>
                </a:lnTo>
                <a:lnTo>
                  <a:pt x="29797" y="81157"/>
                </a:lnTo>
                <a:lnTo>
                  <a:pt x="32637" y="83592"/>
                </a:lnTo>
                <a:lnTo>
                  <a:pt x="35522" y="86209"/>
                </a:lnTo>
                <a:lnTo>
                  <a:pt x="42542" y="92796"/>
                </a:lnTo>
                <a:lnTo>
                  <a:pt x="78336" y="128485"/>
                </a:lnTo>
                <a:lnTo>
                  <a:pt x="78887" y="130028"/>
                </a:lnTo>
                <a:lnTo>
                  <a:pt x="79499" y="134388"/>
                </a:lnTo>
                <a:lnTo>
                  <a:pt x="80654" y="135947"/>
                </a:lnTo>
                <a:lnTo>
                  <a:pt x="82416" y="136987"/>
                </a:lnTo>
                <a:lnTo>
                  <a:pt x="84583" y="137680"/>
                </a:lnTo>
                <a:lnTo>
                  <a:pt x="86028" y="139134"/>
                </a:lnTo>
                <a:lnTo>
                  <a:pt x="86992" y="141096"/>
                </a:lnTo>
                <a:lnTo>
                  <a:pt x="88805" y="147592"/>
                </a:lnTo>
                <a:lnTo>
                  <a:pt x="88885" y="152617"/>
                </a:lnTo>
                <a:lnTo>
                  <a:pt x="88918" y="164581"/>
                </a:lnTo>
                <a:lnTo>
                  <a:pt x="87925" y="165006"/>
                </a:lnTo>
                <a:lnTo>
                  <a:pt x="86272" y="165289"/>
                </a:lnTo>
                <a:lnTo>
                  <a:pt x="81229" y="165744"/>
                </a:lnTo>
                <a:lnTo>
                  <a:pt x="77893" y="165805"/>
                </a:lnTo>
                <a:lnTo>
                  <a:pt x="58748" y="165854"/>
                </a:lnTo>
                <a:lnTo>
                  <a:pt x="56899" y="164862"/>
                </a:lnTo>
                <a:lnTo>
                  <a:pt x="55665" y="163209"/>
                </a:lnTo>
                <a:lnTo>
                  <a:pt x="54843" y="161115"/>
                </a:lnTo>
                <a:lnTo>
                  <a:pt x="53303" y="159719"/>
                </a:lnTo>
                <a:lnTo>
                  <a:pt x="51284" y="158787"/>
                </a:lnTo>
                <a:lnTo>
                  <a:pt x="45655" y="157294"/>
                </a:lnTo>
                <a:lnTo>
                  <a:pt x="45193" y="156179"/>
                </a:lnTo>
                <a:lnTo>
                  <a:pt x="44680" y="152294"/>
                </a:lnTo>
                <a:lnTo>
                  <a:pt x="44270" y="14799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5" name="SMARTInkAnnotation681">
            <a:extLst>
              <a:ext uri="{FF2B5EF4-FFF2-40B4-BE49-F238E27FC236}">
                <a16:creationId xmlns:a16="http://schemas.microsoft.com/office/drawing/2014/main" id="{EB49A82E-F32B-4564-8008-47C54B0258D1}"/>
              </a:ext>
            </a:extLst>
          </p:cNvPr>
          <p:cNvSpPr>
            <a:spLocks/>
          </p:cNvSpPr>
          <p:nvPr/>
        </p:nvSpPr>
        <p:spPr bwMode="auto">
          <a:xfrm>
            <a:off x="4822825" y="4956175"/>
            <a:ext cx="123825" cy="187325"/>
          </a:xfrm>
          <a:custGeom>
            <a:avLst/>
            <a:gdLst>
              <a:gd name="T0" fmla="*/ 96715 w 124615"/>
              <a:gd name="T1" fmla="*/ 20004 h 187524"/>
              <a:gd name="T2" fmla="*/ 100951 w 124615"/>
              <a:gd name="T3" fmla="*/ 17342 h 187524"/>
              <a:gd name="T4" fmla="*/ 97395 w 124615"/>
              <a:gd name="T5" fmla="*/ 14748 h 187524"/>
              <a:gd name="T6" fmla="*/ 94154 w 124615"/>
              <a:gd name="T7" fmla="*/ 10466 h 187524"/>
              <a:gd name="T8" fmla="*/ 84931 w 124615"/>
              <a:gd name="T9" fmla="*/ 8759 h 187524"/>
              <a:gd name="T10" fmla="*/ 75118 w 124615"/>
              <a:gd name="T11" fmla="*/ 1221 h 187524"/>
              <a:gd name="T12" fmla="*/ 64703 w 124615"/>
              <a:gd name="T13" fmla="*/ 49 h 187524"/>
              <a:gd name="T14" fmla="*/ 33352 w 124615"/>
              <a:gd name="T15" fmla="*/ 4590 h 187524"/>
              <a:gd name="T16" fmla="*/ 26715 w 124615"/>
              <a:gd name="T17" fmla="*/ 7449 h 187524"/>
              <a:gd name="T18" fmla="*/ 23468 w 124615"/>
              <a:gd name="T19" fmla="*/ 12882 h 187524"/>
              <a:gd name="T20" fmla="*/ 18596 w 124615"/>
              <a:gd name="T21" fmla="*/ 15998 h 187524"/>
              <a:gd name="T22" fmla="*/ 15875 w 124615"/>
              <a:gd name="T23" fmla="*/ 21506 h 187524"/>
              <a:gd name="T24" fmla="*/ 11154 w 124615"/>
              <a:gd name="T25" fmla="*/ 24632 h 187524"/>
              <a:gd name="T26" fmla="*/ 8102 w 124615"/>
              <a:gd name="T27" fmla="*/ 32593 h 187524"/>
              <a:gd name="T28" fmla="*/ 5313 w 124615"/>
              <a:gd name="T29" fmla="*/ 40859 h 187524"/>
              <a:gd name="T30" fmla="*/ 1556 w 124615"/>
              <a:gd name="T31" fmla="*/ 45105 h 187524"/>
              <a:gd name="T32" fmla="*/ 0 w 124615"/>
              <a:gd name="T33" fmla="*/ 59228 h 187524"/>
              <a:gd name="T34" fmla="*/ 6896 w 124615"/>
              <a:gd name="T35" fmla="*/ 71174 h 187524"/>
              <a:gd name="T36" fmla="*/ 9403 w 124615"/>
              <a:gd name="T37" fmla="*/ 75869 h 187524"/>
              <a:gd name="T38" fmla="*/ 15338 w 124615"/>
              <a:gd name="T39" fmla="*/ 77262 h 187524"/>
              <a:gd name="T40" fmla="*/ 20103 w 124615"/>
              <a:gd name="T41" fmla="*/ 80236 h 187524"/>
              <a:gd name="T42" fmla="*/ 23702 w 124615"/>
              <a:gd name="T43" fmla="*/ 84642 h 187524"/>
              <a:gd name="T44" fmla="*/ 29959 w 124615"/>
              <a:gd name="T45" fmla="*/ 88509 h 187524"/>
              <a:gd name="T46" fmla="*/ 37005 w 124615"/>
              <a:gd name="T47" fmla="*/ 93181 h 187524"/>
              <a:gd name="T48" fmla="*/ 44285 w 124615"/>
              <a:gd name="T49" fmla="*/ 94564 h 187524"/>
              <a:gd name="T50" fmla="*/ 55111 w 124615"/>
              <a:gd name="T51" fmla="*/ 95113 h 187524"/>
              <a:gd name="T52" fmla="*/ 61764 w 124615"/>
              <a:gd name="T53" fmla="*/ 99728 h 187524"/>
              <a:gd name="T54" fmla="*/ 72331 w 124615"/>
              <a:gd name="T55" fmla="*/ 103440 h 187524"/>
              <a:gd name="T56" fmla="*/ 78548 w 124615"/>
              <a:gd name="T57" fmla="*/ 104687 h 187524"/>
              <a:gd name="T58" fmla="*/ 81189 w 124615"/>
              <a:gd name="T59" fmla="*/ 109719 h 187524"/>
              <a:gd name="T60" fmla="*/ 87765 w 124615"/>
              <a:gd name="T61" fmla="*/ 113168 h 187524"/>
              <a:gd name="T62" fmla="*/ 88509 w 124615"/>
              <a:gd name="T63" fmla="*/ 128436 h 187524"/>
              <a:gd name="T64" fmla="*/ 83444 w 124615"/>
              <a:gd name="T65" fmla="*/ 136393 h 187524"/>
              <a:gd name="T66" fmla="*/ 79407 w 124615"/>
              <a:gd name="T67" fmla="*/ 144658 h 187524"/>
              <a:gd name="T68" fmla="*/ 75432 w 124615"/>
              <a:gd name="T69" fmla="*/ 148900 h 187524"/>
              <a:gd name="T70" fmla="*/ 72067 w 124615"/>
              <a:gd name="T71" fmla="*/ 153683 h 187524"/>
              <a:gd name="T72" fmla="*/ 65882 w 124615"/>
              <a:gd name="T73" fmla="*/ 155098 h 187524"/>
              <a:gd name="T74" fmla="*/ 58852 w 124615"/>
              <a:gd name="T75" fmla="*/ 158082 h 187524"/>
              <a:gd name="T76" fmla="*/ 48130 w 124615"/>
              <a:gd name="T77" fmla="*/ 163978 h 187524"/>
              <a:gd name="T78" fmla="*/ 39121 w 124615"/>
              <a:gd name="T79" fmla="*/ 165233 h 187524"/>
              <a:gd name="T80" fmla="*/ 31886 w 124615"/>
              <a:gd name="T81" fmla="*/ 170268 h 187524"/>
              <a:gd name="T82" fmla="*/ 24547 w 124615"/>
              <a:gd name="T83" fmla="*/ 172188 h 187524"/>
              <a:gd name="T84" fmla="*/ 17183 w 124615"/>
              <a:gd name="T85" fmla="*/ 173714 h 18752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615"/>
              <a:gd name="T130" fmla="*/ 0 h 187524"/>
              <a:gd name="T131" fmla="*/ 124615 w 124615"/>
              <a:gd name="T132" fmla="*/ 187524 h 18752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615" h="187524">
                <a:moveTo>
                  <a:pt x="116053" y="26789"/>
                </a:moveTo>
                <a:lnTo>
                  <a:pt x="116053" y="22048"/>
                </a:lnTo>
                <a:lnTo>
                  <a:pt x="117044" y="20652"/>
                </a:lnTo>
                <a:lnTo>
                  <a:pt x="118698" y="19721"/>
                </a:lnTo>
                <a:lnTo>
                  <a:pt x="124614" y="17968"/>
                </a:lnTo>
                <a:lnTo>
                  <a:pt x="122173" y="17907"/>
                </a:lnTo>
                <a:lnTo>
                  <a:pt x="120133" y="17891"/>
                </a:lnTo>
                <a:lnTo>
                  <a:pt x="118773" y="16888"/>
                </a:lnTo>
                <a:lnTo>
                  <a:pt x="117866" y="15228"/>
                </a:lnTo>
                <a:lnTo>
                  <a:pt x="117262" y="13128"/>
                </a:lnTo>
                <a:lnTo>
                  <a:pt x="115866" y="11729"/>
                </a:lnTo>
                <a:lnTo>
                  <a:pt x="113945" y="10796"/>
                </a:lnTo>
                <a:lnTo>
                  <a:pt x="108471" y="9298"/>
                </a:lnTo>
                <a:lnTo>
                  <a:pt x="105076" y="9093"/>
                </a:lnTo>
                <a:lnTo>
                  <a:pt x="102782" y="9038"/>
                </a:lnTo>
                <a:lnTo>
                  <a:pt x="100260" y="8010"/>
                </a:lnTo>
                <a:lnTo>
                  <a:pt x="97586" y="6332"/>
                </a:lnTo>
                <a:lnTo>
                  <a:pt x="90907" y="1251"/>
                </a:lnTo>
                <a:lnTo>
                  <a:pt x="87348" y="555"/>
                </a:lnTo>
                <a:lnTo>
                  <a:pt x="81720" y="110"/>
                </a:lnTo>
                <a:lnTo>
                  <a:pt x="78304" y="49"/>
                </a:lnTo>
                <a:lnTo>
                  <a:pt x="46267" y="0"/>
                </a:lnTo>
                <a:lnTo>
                  <a:pt x="42703" y="2645"/>
                </a:lnTo>
                <a:lnTo>
                  <a:pt x="40364" y="4740"/>
                </a:lnTo>
                <a:lnTo>
                  <a:pt x="37812" y="6137"/>
                </a:lnTo>
                <a:lnTo>
                  <a:pt x="35119" y="7068"/>
                </a:lnTo>
                <a:lnTo>
                  <a:pt x="32331" y="7689"/>
                </a:lnTo>
                <a:lnTo>
                  <a:pt x="30473" y="9094"/>
                </a:lnTo>
                <a:lnTo>
                  <a:pt x="29234" y="11024"/>
                </a:lnTo>
                <a:lnTo>
                  <a:pt x="28408" y="13302"/>
                </a:lnTo>
                <a:lnTo>
                  <a:pt x="26865" y="14821"/>
                </a:lnTo>
                <a:lnTo>
                  <a:pt x="24844" y="15833"/>
                </a:lnTo>
                <a:lnTo>
                  <a:pt x="22505" y="16509"/>
                </a:lnTo>
                <a:lnTo>
                  <a:pt x="20945" y="17951"/>
                </a:lnTo>
                <a:lnTo>
                  <a:pt x="19905" y="19905"/>
                </a:lnTo>
                <a:lnTo>
                  <a:pt x="19212" y="22199"/>
                </a:lnTo>
                <a:lnTo>
                  <a:pt x="17758" y="23729"/>
                </a:lnTo>
                <a:lnTo>
                  <a:pt x="15796" y="24749"/>
                </a:lnTo>
                <a:lnTo>
                  <a:pt x="13497" y="25429"/>
                </a:lnTo>
                <a:lnTo>
                  <a:pt x="11963" y="26874"/>
                </a:lnTo>
                <a:lnTo>
                  <a:pt x="10940" y="28830"/>
                </a:lnTo>
                <a:lnTo>
                  <a:pt x="9805" y="33649"/>
                </a:lnTo>
                <a:lnTo>
                  <a:pt x="9300" y="39098"/>
                </a:lnTo>
                <a:lnTo>
                  <a:pt x="8173" y="40948"/>
                </a:lnTo>
                <a:lnTo>
                  <a:pt x="6430" y="42182"/>
                </a:lnTo>
                <a:lnTo>
                  <a:pt x="4276" y="43003"/>
                </a:lnTo>
                <a:lnTo>
                  <a:pt x="2840" y="44544"/>
                </a:lnTo>
                <a:lnTo>
                  <a:pt x="1882" y="46563"/>
                </a:lnTo>
                <a:lnTo>
                  <a:pt x="345" y="52192"/>
                </a:lnTo>
                <a:lnTo>
                  <a:pt x="79" y="57908"/>
                </a:lnTo>
                <a:lnTo>
                  <a:pt x="0" y="61145"/>
                </a:lnTo>
                <a:lnTo>
                  <a:pt x="2627" y="64547"/>
                </a:lnTo>
                <a:lnTo>
                  <a:pt x="7658" y="70076"/>
                </a:lnTo>
                <a:lnTo>
                  <a:pt x="8346" y="73478"/>
                </a:lnTo>
                <a:lnTo>
                  <a:pt x="8530" y="75774"/>
                </a:lnTo>
                <a:lnTo>
                  <a:pt x="9644" y="77305"/>
                </a:lnTo>
                <a:lnTo>
                  <a:pt x="11380" y="78326"/>
                </a:lnTo>
                <a:lnTo>
                  <a:pt x="13528" y="79006"/>
                </a:lnTo>
                <a:lnTo>
                  <a:pt x="15953" y="79460"/>
                </a:lnTo>
                <a:lnTo>
                  <a:pt x="18562" y="79762"/>
                </a:lnTo>
                <a:lnTo>
                  <a:pt x="21293" y="79963"/>
                </a:lnTo>
                <a:lnTo>
                  <a:pt x="23114" y="81090"/>
                </a:lnTo>
                <a:lnTo>
                  <a:pt x="24328" y="82834"/>
                </a:lnTo>
                <a:lnTo>
                  <a:pt x="25138" y="84988"/>
                </a:lnTo>
                <a:lnTo>
                  <a:pt x="26669" y="86424"/>
                </a:lnTo>
                <a:lnTo>
                  <a:pt x="28682" y="87381"/>
                </a:lnTo>
                <a:lnTo>
                  <a:pt x="31017" y="88019"/>
                </a:lnTo>
                <a:lnTo>
                  <a:pt x="33565" y="89437"/>
                </a:lnTo>
                <a:lnTo>
                  <a:pt x="36256" y="91374"/>
                </a:lnTo>
                <a:lnTo>
                  <a:pt x="39042" y="93659"/>
                </a:lnTo>
                <a:lnTo>
                  <a:pt x="41892" y="95181"/>
                </a:lnTo>
                <a:lnTo>
                  <a:pt x="44784" y="96197"/>
                </a:lnTo>
                <a:lnTo>
                  <a:pt x="47704" y="96873"/>
                </a:lnTo>
                <a:lnTo>
                  <a:pt x="50644" y="97324"/>
                </a:lnTo>
                <a:lnTo>
                  <a:pt x="53595" y="97625"/>
                </a:lnTo>
                <a:lnTo>
                  <a:pt x="60720" y="98107"/>
                </a:lnTo>
                <a:lnTo>
                  <a:pt x="64341" y="98173"/>
                </a:lnTo>
                <a:lnTo>
                  <a:pt x="66695" y="98191"/>
                </a:lnTo>
                <a:lnTo>
                  <a:pt x="69257" y="99195"/>
                </a:lnTo>
                <a:lnTo>
                  <a:pt x="71957" y="100856"/>
                </a:lnTo>
                <a:lnTo>
                  <a:pt x="74749" y="102956"/>
                </a:lnTo>
                <a:lnTo>
                  <a:pt x="77603" y="104356"/>
                </a:lnTo>
                <a:lnTo>
                  <a:pt x="80497" y="105289"/>
                </a:lnTo>
                <a:lnTo>
                  <a:pt x="87532" y="106787"/>
                </a:lnTo>
                <a:lnTo>
                  <a:pt x="91140" y="106992"/>
                </a:lnTo>
                <a:lnTo>
                  <a:pt x="93491" y="107047"/>
                </a:lnTo>
                <a:lnTo>
                  <a:pt x="95058" y="108075"/>
                </a:lnTo>
                <a:lnTo>
                  <a:pt x="96103" y="109753"/>
                </a:lnTo>
                <a:lnTo>
                  <a:pt x="96800" y="111864"/>
                </a:lnTo>
                <a:lnTo>
                  <a:pt x="98256" y="113271"/>
                </a:lnTo>
                <a:lnTo>
                  <a:pt x="100220" y="114209"/>
                </a:lnTo>
                <a:lnTo>
                  <a:pt x="105759" y="115715"/>
                </a:lnTo>
                <a:lnTo>
                  <a:pt x="106214" y="116831"/>
                </a:lnTo>
                <a:lnTo>
                  <a:pt x="106854" y="122149"/>
                </a:lnTo>
                <a:lnTo>
                  <a:pt x="107070" y="127095"/>
                </a:lnTo>
                <a:lnTo>
                  <a:pt x="107112" y="132593"/>
                </a:lnTo>
                <a:lnTo>
                  <a:pt x="104472" y="135989"/>
                </a:lnTo>
                <a:lnTo>
                  <a:pt x="102379" y="138284"/>
                </a:lnTo>
                <a:lnTo>
                  <a:pt x="100984" y="140807"/>
                </a:lnTo>
                <a:lnTo>
                  <a:pt x="99434" y="146255"/>
                </a:lnTo>
                <a:lnTo>
                  <a:pt x="98028" y="148104"/>
                </a:lnTo>
                <a:lnTo>
                  <a:pt x="96098" y="149338"/>
                </a:lnTo>
                <a:lnTo>
                  <a:pt x="93820" y="150160"/>
                </a:lnTo>
                <a:lnTo>
                  <a:pt x="92302" y="151700"/>
                </a:lnTo>
                <a:lnTo>
                  <a:pt x="91289" y="153720"/>
                </a:lnTo>
                <a:lnTo>
                  <a:pt x="90614" y="156057"/>
                </a:lnTo>
                <a:lnTo>
                  <a:pt x="89171" y="157616"/>
                </a:lnTo>
                <a:lnTo>
                  <a:pt x="87218" y="158656"/>
                </a:lnTo>
                <a:lnTo>
                  <a:pt x="84923" y="159349"/>
                </a:lnTo>
                <a:lnTo>
                  <a:pt x="82401" y="159810"/>
                </a:lnTo>
                <a:lnTo>
                  <a:pt x="79728" y="160118"/>
                </a:lnTo>
                <a:lnTo>
                  <a:pt x="76953" y="160323"/>
                </a:lnTo>
                <a:lnTo>
                  <a:pt x="74111" y="161452"/>
                </a:lnTo>
                <a:lnTo>
                  <a:pt x="71224" y="163198"/>
                </a:lnTo>
                <a:lnTo>
                  <a:pt x="64203" y="168386"/>
                </a:lnTo>
                <a:lnTo>
                  <a:pt x="60597" y="169096"/>
                </a:lnTo>
                <a:lnTo>
                  <a:pt x="58246" y="169285"/>
                </a:lnTo>
                <a:lnTo>
                  <a:pt x="55687" y="169411"/>
                </a:lnTo>
                <a:lnTo>
                  <a:pt x="50197" y="169552"/>
                </a:lnTo>
                <a:lnTo>
                  <a:pt x="47344" y="170581"/>
                </a:lnTo>
                <a:lnTo>
                  <a:pt x="44450" y="172260"/>
                </a:lnTo>
                <a:lnTo>
                  <a:pt x="41529" y="174371"/>
                </a:lnTo>
                <a:lnTo>
                  <a:pt x="38589" y="175779"/>
                </a:lnTo>
                <a:lnTo>
                  <a:pt x="35636" y="176717"/>
                </a:lnTo>
                <a:lnTo>
                  <a:pt x="32677" y="177343"/>
                </a:lnTo>
                <a:lnTo>
                  <a:pt x="29710" y="177760"/>
                </a:lnTo>
                <a:lnTo>
                  <a:pt x="26741" y="178037"/>
                </a:lnTo>
                <a:lnTo>
                  <a:pt x="23770" y="178223"/>
                </a:lnTo>
                <a:lnTo>
                  <a:pt x="20796" y="179339"/>
                </a:lnTo>
                <a:lnTo>
                  <a:pt x="17822" y="181074"/>
                </a:lnTo>
                <a:lnTo>
                  <a:pt x="8896" y="18752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6" name="SMARTInkAnnotation682">
            <a:extLst>
              <a:ext uri="{FF2B5EF4-FFF2-40B4-BE49-F238E27FC236}">
                <a16:creationId xmlns:a16="http://schemas.microsoft.com/office/drawing/2014/main" id="{B7C7AFA4-0DC9-4825-A274-B71219A4FDFB}"/>
              </a:ext>
            </a:extLst>
          </p:cNvPr>
          <p:cNvSpPr>
            <a:spLocks/>
          </p:cNvSpPr>
          <p:nvPr/>
        </p:nvSpPr>
        <p:spPr bwMode="auto">
          <a:xfrm>
            <a:off x="4000500" y="5241925"/>
            <a:ext cx="901700" cy="80963"/>
          </a:xfrm>
          <a:custGeom>
            <a:avLst/>
            <a:gdLst>
              <a:gd name="T0" fmla="*/ 4710 w 901899"/>
              <a:gd name="T1" fmla="*/ 100273 h 80368"/>
              <a:gd name="T2" fmla="*/ 7008 w 901899"/>
              <a:gd name="T3" fmla="*/ 96970 h 80368"/>
              <a:gd name="T4" fmla="*/ 9616 w 901899"/>
              <a:gd name="T5" fmla="*/ 90163 h 80368"/>
              <a:gd name="T6" fmla="*/ 16890 w 901899"/>
              <a:gd name="T7" fmla="*/ 87985 h 80368"/>
              <a:gd name="T8" fmla="*/ 17361 w 901899"/>
              <a:gd name="T9" fmla="*/ 83257 h 80368"/>
              <a:gd name="T10" fmla="*/ 20217 w 901899"/>
              <a:gd name="T11" fmla="*/ 80330 h 80368"/>
              <a:gd name="T12" fmla="*/ 48572 w 901899"/>
              <a:gd name="T13" fmla="*/ 77993 h 80368"/>
              <a:gd name="T14" fmla="*/ 53785 w 901899"/>
              <a:gd name="T15" fmla="*/ 74688 h 80368"/>
              <a:gd name="T16" fmla="*/ 62256 w 901899"/>
              <a:gd name="T17" fmla="*/ 69171 h 80368"/>
              <a:gd name="T18" fmla="*/ 95739 w 901899"/>
              <a:gd name="T19" fmla="*/ 66908 h 80368"/>
              <a:gd name="T20" fmla="*/ 103656 w 901899"/>
              <a:gd name="T21" fmla="*/ 65632 h 80368"/>
              <a:gd name="T22" fmla="*/ 113755 w 901899"/>
              <a:gd name="T23" fmla="*/ 60943 h 80368"/>
              <a:gd name="T24" fmla="*/ 145800 w 901899"/>
              <a:gd name="T25" fmla="*/ 56015 h 80368"/>
              <a:gd name="T26" fmla="*/ 162900 w 901899"/>
              <a:gd name="T27" fmla="*/ 54558 h 80368"/>
              <a:gd name="T28" fmla="*/ 174566 w 901899"/>
              <a:gd name="T29" fmla="*/ 49833 h 80368"/>
              <a:gd name="T30" fmla="*/ 206664 w 901899"/>
              <a:gd name="T31" fmla="*/ 45262 h 80368"/>
              <a:gd name="T32" fmla="*/ 258648 w 901899"/>
              <a:gd name="T33" fmla="*/ 44609 h 80368"/>
              <a:gd name="T34" fmla="*/ 272985 w 901899"/>
              <a:gd name="T35" fmla="*/ 41285 h 80368"/>
              <a:gd name="T36" fmla="*/ 294775 w 901899"/>
              <a:gd name="T37" fmla="*/ 35750 h 80368"/>
              <a:gd name="T38" fmla="*/ 346134 w 901899"/>
              <a:gd name="T39" fmla="*/ 33630 h 80368"/>
              <a:gd name="T40" fmla="*/ 738305 w 901899"/>
              <a:gd name="T41" fmla="*/ 32186 h 80368"/>
              <a:gd name="T42" fmla="*/ 750646 w 901899"/>
              <a:gd name="T43" fmla="*/ 27508 h 80368"/>
              <a:gd name="T44" fmla="*/ 786504 w 901899"/>
              <a:gd name="T45" fmla="*/ 22741 h 80368"/>
              <a:gd name="T46" fmla="*/ 822022 w 901899"/>
              <a:gd name="T47" fmla="*/ 22319 h 80368"/>
              <a:gd name="T48" fmla="*/ 831222 w 901899"/>
              <a:gd name="T49" fmla="*/ 19003 h 80368"/>
              <a:gd name="T50" fmla="*/ 841943 w 901899"/>
              <a:gd name="T51" fmla="*/ 13470 h 80368"/>
              <a:gd name="T52" fmla="*/ 873144 w 901899"/>
              <a:gd name="T53" fmla="*/ 11179 h 80368"/>
              <a:gd name="T54" fmla="*/ 878585 w 901899"/>
              <a:gd name="T55" fmla="*/ 7857 h 80368"/>
              <a:gd name="T56" fmla="*/ 888961 w 901899"/>
              <a:gd name="T57" fmla="*/ 688 h 80368"/>
              <a:gd name="T58" fmla="*/ 895946 w 901899"/>
              <a:gd name="T59" fmla="*/ 11099 h 80368"/>
              <a:gd name="T60" fmla="*/ 889850 w 901899"/>
              <a:gd name="T61" fmla="*/ 12370 h 80368"/>
              <a:gd name="T62" fmla="*/ 887075 w 901899"/>
              <a:gd name="T63" fmla="*/ 22278 h 803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901899"/>
              <a:gd name="T97" fmla="*/ 0 h 80368"/>
              <a:gd name="T98" fmla="*/ 901899 w 901899"/>
              <a:gd name="T99" fmla="*/ 80368 h 8036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901899" h="80368">
                <a:moveTo>
                  <a:pt x="0" y="80367"/>
                </a:moveTo>
                <a:lnTo>
                  <a:pt x="4740" y="80367"/>
                </a:lnTo>
                <a:lnTo>
                  <a:pt x="6136" y="79374"/>
                </a:lnTo>
                <a:lnTo>
                  <a:pt x="7068" y="77721"/>
                </a:lnTo>
                <a:lnTo>
                  <a:pt x="8561" y="72678"/>
                </a:lnTo>
                <a:lnTo>
                  <a:pt x="9676" y="72264"/>
                </a:lnTo>
                <a:lnTo>
                  <a:pt x="16585" y="71546"/>
                </a:lnTo>
                <a:lnTo>
                  <a:pt x="17010" y="70517"/>
                </a:lnTo>
                <a:lnTo>
                  <a:pt x="17293" y="68840"/>
                </a:lnTo>
                <a:lnTo>
                  <a:pt x="17481" y="66729"/>
                </a:lnTo>
                <a:lnTo>
                  <a:pt x="18600" y="65321"/>
                </a:lnTo>
                <a:lnTo>
                  <a:pt x="20337" y="64384"/>
                </a:lnTo>
                <a:lnTo>
                  <a:pt x="25514" y="62878"/>
                </a:lnTo>
                <a:lnTo>
                  <a:pt x="48902" y="62510"/>
                </a:lnTo>
                <a:lnTo>
                  <a:pt x="51453" y="61517"/>
                </a:lnTo>
                <a:lnTo>
                  <a:pt x="54145" y="59862"/>
                </a:lnTo>
                <a:lnTo>
                  <a:pt x="56933" y="57768"/>
                </a:lnTo>
                <a:lnTo>
                  <a:pt x="62676" y="55440"/>
                </a:lnTo>
                <a:lnTo>
                  <a:pt x="71487" y="54129"/>
                </a:lnTo>
                <a:lnTo>
                  <a:pt x="96369" y="53626"/>
                </a:lnTo>
                <a:lnTo>
                  <a:pt x="99965" y="53609"/>
                </a:lnTo>
                <a:lnTo>
                  <a:pt x="104346" y="52607"/>
                </a:lnTo>
                <a:lnTo>
                  <a:pt x="109251" y="50946"/>
                </a:lnTo>
                <a:lnTo>
                  <a:pt x="114505" y="48846"/>
                </a:lnTo>
                <a:lnTo>
                  <a:pt x="122990" y="46514"/>
                </a:lnTo>
                <a:lnTo>
                  <a:pt x="146760" y="44894"/>
                </a:lnTo>
                <a:lnTo>
                  <a:pt x="158161" y="44757"/>
                </a:lnTo>
                <a:lnTo>
                  <a:pt x="163980" y="43728"/>
                </a:lnTo>
                <a:lnTo>
                  <a:pt x="169843" y="42051"/>
                </a:lnTo>
                <a:lnTo>
                  <a:pt x="175736" y="39940"/>
                </a:lnTo>
                <a:lnTo>
                  <a:pt x="187576" y="37594"/>
                </a:lnTo>
                <a:lnTo>
                  <a:pt x="208044" y="36274"/>
                </a:lnTo>
                <a:lnTo>
                  <a:pt x="230315" y="35883"/>
                </a:lnTo>
                <a:lnTo>
                  <a:pt x="260358" y="35751"/>
                </a:lnTo>
                <a:lnTo>
                  <a:pt x="267829" y="34747"/>
                </a:lnTo>
                <a:lnTo>
                  <a:pt x="274795" y="33087"/>
                </a:lnTo>
                <a:lnTo>
                  <a:pt x="281423" y="30987"/>
                </a:lnTo>
                <a:lnTo>
                  <a:pt x="296725" y="28654"/>
                </a:lnTo>
                <a:lnTo>
                  <a:pt x="322074" y="27341"/>
                </a:lnTo>
                <a:lnTo>
                  <a:pt x="348437" y="26952"/>
                </a:lnTo>
                <a:lnTo>
                  <a:pt x="736791" y="26789"/>
                </a:lnTo>
                <a:lnTo>
                  <a:pt x="743209" y="25796"/>
                </a:lnTo>
                <a:lnTo>
                  <a:pt x="749472" y="24143"/>
                </a:lnTo>
                <a:lnTo>
                  <a:pt x="755633" y="22048"/>
                </a:lnTo>
                <a:lnTo>
                  <a:pt x="767769" y="19720"/>
                </a:lnTo>
                <a:lnTo>
                  <a:pt x="791729" y="18227"/>
                </a:lnTo>
                <a:lnTo>
                  <a:pt x="815571" y="17931"/>
                </a:lnTo>
                <a:lnTo>
                  <a:pt x="827481" y="17891"/>
                </a:lnTo>
                <a:lnTo>
                  <a:pt x="832442" y="16888"/>
                </a:lnTo>
                <a:lnTo>
                  <a:pt x="836743" y="15227"/>
                </a:lnTo>
                <a:lnTo>
                  <a:pt x="840602" y="13128"/>
                </a:lnTo>
                <a:lnTo>
                  <a:pt x="847535" y="10795"/>
                </a:lnTo>
                <a:lnTo>
                  <a:pt x="859663" y="9481"/>
                </a:lnTo>
                <a:lnTo>
                  <a:pt x="878945" y="8961"/>
                </a:lnTo>
                <a:lnTo>
                  <a:pt x="881635" y="7958"/>
                </a:lnTo>
                <a:lnTo>
                  <a:pt x="884420" y="6298"/>
                </a:lnTo>
                <a:lnTo>
                  <a:pt x="891280" y="1244"/>
                </a:lnTo>
                <a:lnTo>
                  <a:pt x="894863" y="552"/>
                </a:lnTo>
                <a:lnTo>
                  <a:pt x="901895" y="0"/>
                </a:lnTo>
                <a:lnTo>
                  <a:pt x="901898" y="8897"/>
                </a:lnTo>
                <a:lnTo>
                  <a:pt x="897158" y="8919"/>
                </a:lnTo>
                <a:lnTo>
                  <a:pt x="895761" y="9915"/>
                </a:lnTo>
                <a:lnTo>
                  <a:pt x="894830" y="11570"/>
                </a:lnTo>
                <a:lnTo>
                  <a:pt x="892968" y="178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7" name="SMARTInkAnnotation683">
            <a:extLst>
              <a:ext uri="{FF2B5EF4-FFF2-40B4-BE49-F238E27FC236}">
                <a16:creationId xmlns:a16="http://schemas.microsoft.com/office/drawing/2014/main" id="{2010DF9D-B848-4C88-B1C9-44D98EE67B7D}"/>
              </a:ext>
            </a:extLst>
          </p:cNvPr>
          <p:cNvSpPr>
            <a:spLocks/>
          </p:cNvSpPr>
          <p:nvPr/>
        </p:nvSpPr>
        <p:spPr bwMode="auto">
          <a:xfrm>
            <a:off x="4010025" y="5456238"/>
            <a:ext cx="195263" cy="339725"/>
          </a:xfrm>
          <a:custGeom>
            <a:avLst/>
            <a:gdLst>
              <a:gd name="T0" fmla="*/ 157107 w 196417"/>
              <a:gd name="T1" fmla="*/ 19982 h 339207"/>
              <a:gd name="T2" fmla="*/ 163032 w 196417"/>
              <a:gd name="T3" fmla="*/ 18858 h 339207"/>
              <a:gd name="T4" fmla="*/ 164590 w 196417"/>
              <a:gd name="T5" fmla="*/ 9372 h 339207"/>
              <a:gd name="T6" fmla="*/ 150324 w 196417"/>
              <a:gd name="T7" fmla="*/ 847 h 339207"/>
              <a:gd name="T8" fmla="*/ 145745 w 196417"/>
              <a:gd name="T9" fmla="*/ 99 h 339207"/>
              <a:gd name="T10" fmla="*/ 138487 w 196417"/>
              <a:gd name="T11" fmla="*/ 0 h 339207"/>
              <a:gd name="T12" fmla="*/ 131822 w 196417"/>
              <a:gd name="T13" fmla="*/ 4947 h 339207"/>
              <a:gd name="T14" fmla="*/ 122121 w 196417"/>
              <a:gd name="T15" fmla="*/ 8475 h 339207"/>
              <a:gd name="T16" fmla="*/ 114684 w 196417"/>
              <a:gd name="T17" fmla="*/ 10117 h 339207"/>
              <a:gd name="T18" fmla="*/ 104726 w 196417"/>
              <a:gd name="T19" fmla="*/ 19455 h 339207"/>
              <a:gd name="T20" fmla="*/ 99738 w 196417"/>
              <a:gd name="T21" fmla="*/ 24221 h 339207"/>
              <a:gd name="T22" fmla="*/ 89763 w 196417"/>
              <a:gd name="T23" fmla="*/ 30050 h 339207"/>
              <a:gd name="T24" fmla="*/ 83943 w 196417"/>
              <a:gd name="T25" fmla="*/ 35161 h 339207"/>
              <a:gd name="T26" fmla="*/ 75815 w 196417"/>
              <a:gd name="T27" fmla="*/ 40895 h 339207"/>
              <a:gd name="T28" fmla="*/ 68875 w 196417"/>
              <a:gd name="T29" fmla="*/ 46906 h 339207"/>
              <a:gd name="T30" fmla="*/ 62188 w 196417"/>
              <a:gd name="T31" fmla="*/ 54077 h 339207"/>
              <a:gd name="T32" fmla="*/ 30048 w 196417"/>
              <a:gd name="T33" fmla="*/ 93299 h 339207"/>
              <a:gd name="T34" fmla="*/ 10784 w 196417"/>
              <a:gd name="T35" fmla="*/ 118391 h 339207"/>
              <a:gd name="T36" fmla="*/ 2602 w 196417"/>
              <a:gd name="T37" fmla="*/ 137092 h 339207"/>
              <a:gd name="T38" fmla="*/ 317 w 196417"/>
              <a:gd name="T39" fmla="*/ 152672 h 339207"/>
              <a:gd name="T40" fmla="*/ 0 w 196417"/>
              <a:gd name="T41" fmla="*/ 166406 h 339207"/>
              <a:gd name="T42" fmla="*/ 3951 w 196417"/>
              <a:gd name="T43" fmla="*/ 172668 h 339207"/>
              <a:gd name="T44" fmla="*/ 6415 w 196417"/>
              <a:gd name="T45" fmla="*/ 181101 h 339207"/>
              <a:gd name="T46" fmla="*/ 9208 w 196417"/>
              <a:gd name="T47" fmla="*/ 184350 h 339207"/>
              <a:gd name="T48" fmla="*/ 15455 w 196417"/>
              <a:gd name="T49" fmla="*/ 188948 h 339207"/>
              <a:gd name="T50" fmla="*/ 20155 w 196417"/>
              <a:gd name="T51" fmla="*/ 193030 h 339207"/>
              <a:gd name="T52" fmla="*/ 32163 w 196417"/>
              <a:gd name="T53" fmla="*/ 198422 h 339207"/>
              <a:gd name="T54" fmla="*/ 40050 w 196417"/>
              <a:gd name="T55" fmla="*/ 202434 h 339207"/>
              <a:gd name="T56" fmla="*/ 46329 w 196417"/>
              <a:gd name="T57" fmla="*/ 204217 h 339207"/>
              <a:gd name="T58" fmla="*/ 54110 w 196417"/>
              <a:gd name="T59" fmla="*/ 205012 h 339207"/>
              <a:gd name="T60" fmla="*/ 62276 w 196417"/>
              <a:gd name="T61" fmla="*/ 206401 h 339207"/>
              <a:gd name="T62" fmla="*/ 68677 w 196417"/>
              <a:gd name="T63" fmla="*/ 210482 h 339207"/>
              <a:gd name="T64" fmla="*/ 74293 w 196417"/>
              <a:gd name="T65" fmla="*/ 212987 h 339207"/>
              <a:gd name="T66" fmla="*/ 80394 w 196417"/>
              <a:gd name="T67" fmla="*/ 215144 h 339207"/>
              <a:gd name="T68" fmla="*/ 88648 w 196417"/>
              <a:gd name="T69" fmla="*/ 219560 h 339207"/>
              <a:gd name="T70" fmla="*/ 95639 w 196417"/>
              <a:gd name="T71" fmla="*/ 224984 h 339207"/>
              <a:gd name="T72" fmla="*/ 101522 w 196417"/>
              <a:gd name="T73" fmla="*/ 229819 h 339207"/>
              <a:gd name="T74" fmla="*/ 106906 w 196417"/>
              <a:gd name="T75" fmla="*/ 231969 h 339207"/>
              <a:gd name="T76" fmla="*/ 114612 w 196417"/>
              <a:gd name="T77" fmla="*/ 238141 h 339207"/>
              <a:gd name="T78" fmla="*/ 122161 w 196417"/>
              <a:gd name="T79" fmla="*/ 241585 h 339207"/>
              <a:gd name="T80" fmla="*/ 129663 w 196417"/>
              <a:gd name="T81" fmla="*/ 247569 h 339207"/>
              <a:gd name="T82" fmla="*/ 132439 w 196417"/>
              <a:gd name="T83" fmla="*/ 253014 h 339207"/>
              <a:gd name="T84" fmla="*/ 136220 w 196417"/>
              <a:gd name="T85" fmla="*/ 261920 h 339207"/>
              <a:gd name="T86" fmla="*/ 141622 w 196417"/>
              <a:gd name="T87" fmla="*/ 273045 h 339207"/>
              <a:gd name="T88" fmla="*/ 142112 w 196417"/>
              <a:gd name="T89" fmla="*/ 293007 h 339207"/>
              <a:gd name="T90" fmla="*/ 136216 w 196417"/>
              <a:gd name="T91" fmla="*/ 305717 h 339207"/>
              <a:gd name="T92" fmla="*/ 121956 w 196417"/>
              <a:gd name="T93" fmla="*/ 324309 h 339207"/>
              <a:gd name="T94" fmla="*/ 114636 w 196417"/>
              <a:gd name="T95" fmla="*/ 332438 h 339207"/>
              <a:gd name="T96" fmla="*/ 104715 w 196417"/>
              <a:gd name="T97" fmla="*/ 338482 h 339207"/>
              <a:gd name="T98" fmla="*/ 99735 w 196417"/>
              <a:gd name="T99" fmla="*/ 342583 h 339207"/>
              <a:gd name="T100" fmla="*/ 89762 w 196417"/>
              <a:gd name="T101" fmla="*/ 345216 h 339207"/>
              <a:gd name="T102" fmla="*/ 84774 w 196417"/>
              <a:gd name="T103" fmla="*/ 346616 h 339207"/>
              <a:gd name="T104" fmla="*/ 74799 w 196417"/>
              <a:gd name="T105" fmla="*/ 353207 h 339207"/>
              <a:gd name="T106" fmla="*/ 64820 w 196417"/>
              <a:gd name="T107" fmla="*/ 354816 h 339207"/>
              <a:gd name="T108" fmla="*/ 57337 w 196417"/>
              <a:gd name="T109" fmla="*/ 355096 h 339207"/>
              <a:gd name="T110" fmla="*/ 49855 w 196417"/>
              <a:gd name="T111" fmla="*/ 350216 h 339207"/>
              <a:gd name="T112" fmla="*/ 39877 w 196417"/>
              <a:gd name="T113" fmla="*/ 346723 h 339207"/>
              <a:gd name="T114" fmla="*/ 33224 w 196417"/>
              <a:gd name="T115" fmla="*/ 345080 h 339207"/>
              <a:gd name="T116" fmla="*/ 31378 w 196417"/>
              <a:gd name="T117" fmla="*/ 341014 h 339207"/>
              <a:gd name="T118" fmla="*/ 28340 w 196417"/>
              <a:gd name="T119" fmla="*/ 338515 h 339207"/>
              <a:gd name="T120" fmla="*/ 22448 w 196417"/>
              <a:gd name="T121" fmla="*/ 328480 h 339207"/>
              <a:gd name="T122" fmla="*/ 28397 w 196417"/>
              <a:gd name="T123" fmla="*/ 321002 h 339207"/>
              <a:gd name="T124" fmla="*/ 37381 w 196417"/>
              <a:gd name="T125" fmla="*/ 317820 h 33920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96417"/>
              <a:gd name="T190" fmla="*/ 0 h 339207"/>
              <a:gd name="T191" fmla="*/ 196417 w 196417"/>
              <a:gd name="T192" fmla="*/ 339207 h 33920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96417" h="339207">
                <a:moveTo>
                  <a:pt x="187487" y="26779"/>
                </a:moveTo>
                <a:lnTo>
                  <a:pt x="187487" y="19090"/>
                </a:lnTo>
                <a:lnTo>
                  <a:pt x="188479" y="18676"/>
                </a:lnTo>
                <a:lnTo>
                  <a:pt x="194555" y="18012"/>
                </a:lnTo>
                <a:lnTo>
                  <a:pt x="196384" y="17852"/>
                </a:lnTo>
                <a:lnTo>
                  <a:pt x="196416" y="8952"/>
                </a:lnTo>
                <a:lnTo>
                  <a:pt x="187596" y="8920"/>
                </a:lnTo>
                <a:lnTo>
                  <a:pt x="179391" y="817"/>
                </a:lnTo>
                <a:lnTo>
                  <a:pt x="178928" y="358"/>
                </a:lnTo>
                <a:lnTo>
                  <a:pt x="173927" y="99"/>
                </a:lnTo>
                <a:lnTo>
                  <a:pt x="169484" y="12"/>
                </a:lnTo>
                <a:lnTo>
                  <a:pt x="165264" y="0"/>
                </a:lnTo>
                <a:lnTo>
                  <a:pt x="162750" y="988"/>
                </a:lnTo>
                <a:lnTo>
                  <a:pt x="157311" y="4733"/>
                </a:lnTo>
                <a:lnTo>
                  <a:pt x="151585" y="7059"/>
                </a:lnTo>
                <a:lnTo>
                  <a:pt x="145734" y="8093"/>
                </a:lnTo>
                <a:lnTo>
                  <a:pt x="139826" y="8552"/>
                </a:lnTo>
                <a:lnTo>
                  <a:pt x="136861" y="9667"/>
                </a:lnTo>
                <a:lnTo>
                  <a:pt x="130921" y="13551"/>
                </a:lnTo>
                <a:lnTo>
                  <a:pt x="124974" y="18584"/>
                </a:lnTo>
                <a:lnTo>
                  <a:pt x="121999" y="21316"/>
                </a:lnTo>
                <a:lnTo>
                  <a:pt x="119023" y="23137"/>
                </a:lnTo>
                <a:lnTo>
                  <a:pt x="113072" y="25160"/>
                </a:lnTo>
                <a:lnTo>
                  <a:pt x="107119" y="28705"/>
                </a:lnTo>
                <a:lnTo>
                  <a:pt x="104142" y="31040"/>
                </a:lnTo>
                <a:lnTo>
                  <a:pt x="100174" y="33588"/>
                </a:lnTo>
                <a:lnTo>
                  <a:pt x="95544" y="36279"/>
                </a:lnTo>
                <a:lnTo>
                  <a:pt x="90472" y="39065"/>
                </a:lnTo>
                <a:lnTo>
                  <a:pt x="86100" y="41915"/>
                </a:lnTo>
                <a:lnTo>
                  <a:pt x="82192" y="44807"/>
                </a:lnTo>
                <a:lnTo>
                  <a:pt x="78595" y="47727"/>
                </a:lnTo>
                <a:lnTo>
                  <a:pt x="74213" y="51659"/>
                </a:lnTo>
                <a:lnTo>
                  <a:pt x="64052" y="61318"/>
                </a:lnTo>
                <a:lnTo>
                  <a:pt x="35859" y="89124"/>
                </a:lnTo>
                <a:lnTo>
                  <a:pt x="14856" y="110113"/>
                </a:lnTo>
                <a:lnTo>
                  <a:pt x="12869" y="113093"/>
                </a:lnTo>
                <a:lnTo>
                  <a:pt x="9079" y="122027"/>
                </a:lnTo>
                <a:lnTo>
                  <a:pt x="3105" y="130958"/>
                </a:lnTo>
                <a:lnTo>
                  <a:pt x="1360" y="136912"/>
                </a:lnTo>
                <a:lnTo>
                  <a:pt x="377" y="145841"/>
                </a:lnTo>
                <a:lnTo>
                  <a:pt x="86" y="154771"/>
                </a:lnTo>
                <a:lnTo>
                  <a:pt x="0" y="158960"/>
                </a:lnTo>
                <a:lnTo>
                  <a:pt x="2625" y="162586"/>
                </a:lnTo>
                <a:lnTo>
                  <a:pt x="4714" y="164942"/>
                </a:lnTo>
                <a:lnTo>
                  <a:pt x="6107" y="167505"/>
                </a:lnTo>
                <a:lnTo>
                  <a:pt x="7655" y="172998"/>
                </a:lnTo>
                <a:lnTo>
                  <a:pt x="9060" y="174860"/>
                </a:lnTo>
                <a:lnTo>
                  <a:pt x="10988" y="176101"/>
                </a:lnTo>
                <a:lnTo>
                  <a:pt x="13267" y="176929"/>
                </a:lnTo>
                <a:lnTo>
                  <a:pt x="18443" y="180494"/>
                </a:lnTo>
                <a:lnTo>
                  <a:pt x="21213" y="182834"/>
                </a:lnTo>
                <a:lnTo>
                  <a:pt x="24052" y="184393"/>
                </a:lnTo>
                <a:lnTo>
                  <a:pt x="33779" y="187581"/>
                </a:lnTo>
                <a:lnTo>
                  <a:pt x="38382" y="189543"/>
                </a:lnTo>
                <a:lnTo>
                  <a:pt x="43436" y="191843"/>
                </a:lnTo>
                <a:lnTo>
                  <a:pt x="47796" y="193376"/>
                </a:lnTo>
                <a:lnTo>
                  <a:pt x="51696" y="194399"/>
                </a:lnTo>
                <a:lnTo>
                  <a:pt x="55287" y="195080"/>
                </a:lnTo>
                <a:lnTo>
                  <a:pt x="59666" y="195535"/>
                </a:lnTo>
                <a:lnTo>
                  <a:pt x="64570" y="195838"/>
                </a:lnTo>
                <a:lnTo>
                  <a:pt x="69823" y="196039"/>
                </a:lnTo>
                <a:lnTo>
                  <a:pt x="74318" y="197166"/>
                </a:lnTo>
                <a:lnTo>
                  <a:pt x="78306" y="198909"/>
                </a:lnTo>
                <a:lnTo>
                  <a:pt x="81958" y="201064"/>
                </a:lnTo>
                <a:lnTo>
                  <a:pt x="85384" y="202500"/>
                </a:lnTo>
                <a:lnTo>
                  <a:pt x="88660" y="203457"/>
                </a:lnTo>
                <a:lnTo>
                  <a:pt x="91837" y="204096"/>
                </a:lnTo>
                <a:lnTo>
                  <a:pt x="95939" y="205514"/>
                </a:lnTo>
                <a:lnTo>
                  <a:pt x="100658" y="207451"/>
                </a:lnTo>
                <a:lnTo>
                  <a:pt x="105789" y="209735"/>
                </a:lnTo>
                <a:lnTo>
                  <a:pt x="110201" y="212249"/>
                </a:lnTo>
                <a:lnTo>
                  <a:pt x="114134" y="214918"/>
                </a:lnTo>
                <a:lnTo>
                  <a:pt x="117749" y="217689"/>
                </a:lnTo>
                <a:lnTo>
                  <a:pt x="121152" y="219537"/>
                </a:lnTo>
                <a:lnTo>
                  <a:pt x="124411" y="220769"/>
                </a:lnTo>
                <a:lnTo>
                  <a:pt x="127577" y="221590"/>
                </a:lnTo>
                <a:lnTo>
                  <a:pt x="130680" y="223130"/>
                </a:lnTo>
                <a:lnTo>
                  <a:pt x="136773" y="227486"/>
                </a:lnTo>
                <a:lnTo>
                  <a:pt x="142788" y="230084"/>
                </a:lnTo>
                <a:lnTo>
                  <a:pt x="145781" y="230776"/>
                </a:lnTo>
                <a:lnTo>
                  <a:pt x="151753" y="234192"/>
                </a:lnTo>
                <a:lnTo>
                  <a:pt x="154734" y="236492"/>
                </a:lnTo>
                <a:lnTo>
                  <a:pt x="156722" y="239017"/>
                </a:lnTo>
                <a:lnTo>
                  <a:pt x="158047" y="241693"/>
                </a:lnTo>
                <a:lnTo>
                  <a:pt x="158931" y="244469"/>
                </a:lnTo>
                <a:lnTo>
                  <a:pt x="162558" y="250199"/>
                </a:lnTo>
                <a:lnTo>
                  <a:pt x="168231" y="257222"/>
                </a:lnTo>
                <a:lnTo>
                  <a:pt x="169007" y="260828"/>
                </a:lnTo>
                <a:lnTo>
                  <a:pt x="169504" y="271228"/>
                </a:lnTo>
                <a:lnTo>
                  <a:pt x="169591" y="279897"/>
                </a:lnTo>
                <a:lnTo>
                  <a:pt x="168611" y="282837"/>
                </a:lnTo>
                <a:lnTo>
                  <a:pt x="162554" y="292038"/>
                </a:lnTo>
                <a:lnTo>
                  <a:pt x="158602" y="296536"/>
                </a:lnTo>
                <a:lnTo>
                  <a:pt x="145539" y="309798"/>
                </a:lnTo>
                <a:lnTo>
                  <a:pt x="139739" y="315615"/>
                </a:lnTo>
                <a:lnTo>
                  <a:pt x="136803" y="317563"/>
                </a:lnTo>
                <a:lnTo>
                  <a:pt x="130895" y="319727"/>
                </a:lnTo>
                <a:lnTo>
                  <a:pt x="124963" y="323335"/>
                </a:lnTo>
                <a:lnTo>
                  <a:pt x="121992" y="325686"/>
                </a:lnTo>
                <a:lnTo>
                  <a:pt x="119019" y="327253"/>
                </a:lnTo>
                <a:lnTo>
                  <a:pt x="113069" y="328995"/>
                </a:lnTo>
                <a:lnTo>
                  <a:pt x="107118" y="329769"/>
                </a:lnTo>
                <a:lnTo>
                  <a:pt x="104142" y="329976"/>
                </a:lnTo>
                <a:lnTo>
                  <a:pt x="101166" y="331105"/>
                </a:lnTo>
                <a:lnTo>
                  <a:pt x="95213" y="335006"/>
                </a:lnTo>
                <a:lnTo>
                  <a:pt x="89260" y="337402"/>
                </a:lnTo>
                <a:lnTo>
                  <a:pt x="83307" y="338467"/>
                </a:lnTo>
                <a:lnTo>
                  <a:pt x="77354" y="338939"/>
                </a:lnTo>
                <a:lnTo>
                  <a:pt x="71401" y="339150"/>
                </a:lnTo>
                <a:lnTo>
                  <a:pt x="68424" y="339206"/>
                </a:lnTo>
                <a:lnTo>
                  <a:pt x="65448" y="338251"/>
                </a:lnTo>
                <a:lnTo>
                  <a:pt x="59494" y="334544"/>
                </a:lnTo>
                <a:lnTo>
                  <a:pt x="53541" y="332236"/>
                </a:lnTo>
                <a:lnTo>
                  <a:pt x="47588" y="331209"/>
                </a:lnTo>
                <a:lnTo>
                  <a:pt x="41635" y="330753"/>
                </a:lnTo>
                <a:lnTo>
                  <a:pt x="39651" y="329640"/>
                </a:lnTo>
                <a:lnTo>
                  <a:pt x="38328" y="327904"/>
                </a:lnTo>
                <a:lnTo>
                  <a:pt x="37446" y="325755"/>
                </a:lnTo>
                <a:lnTo>
                  <a:pt x="35866" y="324323"/>
                </a:lnTo>
                <a:lnTo>
                  <a:pt x="33820" y="323368"/>
                </a:lnTo>
                <a:lnTo>
                  <a:pt x="27166" y="321571"/>
                </a:lnTo>
                <a:lnTo>
                  <a:pt x="26789" y="313780"/>
                </a:lnTo>
                <a:lnTo>
                  <a:pt x="31504" y="308159"/>
                </a:lnTo>
                <a:lnTo>
                  <a:pt x="33889" y="306639"/>
                </a:lnTo>
                <a:lnTo>
                  <a:pt x="36471" y="305626"/>
                </a:lnTo>
                <a:lnTo>
                  <a:pt x="44612" y="30359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8" name="SMARTInkAnnotation684">
            <a:extLst>
              <a:ext uri="{FF2B5EF4-FFF2-40B4-BE49-F238E27FC236}">
                <a16:creationId xmlns:a16="http://schemas.microsoft.com/office/drawing/2014/main" id="{E9234912-C4EA-4D31-B903-8D32F21A86D5}"/>
              </a:ext>
            </a:extLst>
          </p:cNvPr>
          <p:cNvSpPr>
            <a:spLocks/>
          </p:cNvSpPr>
          <p:nvPr/>
        </p:nvSpPr>
        <p:spPr bwMode="auto">
          <a:xfrm>
            <a:off x="4259263" y="5438775"/>
            <a:ext cx="71437" cy="336550"/>
          </a:xfrm>
          <a:custGeom>
            <a:avLst/>
            <a:gdLst>
              <a:gd name="T0" fmla="*/ 71378 w 71439"/>
              <a:gd name="T1" fmla="*/ 42974 h 336655"/>
              <a:gd name="T2" fmla="*/ 63689 w 71439"/>
              <a:gd name="T3" fmla="*/ 35352 h 336655"/>
              <a:gd name="T4" fmla="*/ 63000 w 71439"/>
              <a:gd name="T5" fmla="*/ 32046 h 336655"/>
              <a:gd name="T6" fmla="*/ 62816 w 71439"/>
              <a:gd name="T7" fmla="*/ 29798 h 336655"/>
              <a:gd name="T8" fmla="*/ 61701 w 71439"/>
              <a:gd name="T9" fmla="*/ 27287 h 336655"/>
              <a:gd name="T10" fmla="*/ 59966 w 71439"/>
              <a:gd name="T11" fmla="*/ 24651 h 336655"/>
              <a:gd name="T12" fmla="*/ 54792 w 71439"/>
              <a:gd name="T13" fmla="*/ 18043 h 336655"/>
              <a:gd name="T14" fmla="*/ 54084 w 71439"/>
              <a:gd name="T15" fmla="*/ 14515 h 336655"/>
              <a:gd name="T16" fmla="*/ 53896 w 71439"/>
              <a:gd name="T17" fmla="*/ 12207 h 336655"/>
              <a:gd name="T18" fmla="*/ 52808 w 71439"/>
              <a:gd name="T19" fmla="*/ 10679 h 336655"/>
              <a:gd name="T20" fmla="*/ 51071 w 71439"/>
              <a:gd name="T21" fmla="*/ 9640 h 336655"/>
              <a:gd name="T22" fmla="*/ 45893 w 71439"/>
              <a:gd name="T23" fmla="*/ 7987 h 336655"/>
              <a:gd name="T24" fmla="*/ 45468 w 71439"/>
              <a:gd name="T25" fmla="*/ 6874 h 336655"/>
              <a:gd name="T26" fmla="*/ 44730 w 71439"/>
              <a:gd name="T27" fmla="*/ 0 h 336655"/>
              <a:gd name="T28" fmla="*/ 43701 w 71439"/>
              <a:gd name="T29" fmla="*/ 566 h 336655"/>
              <a:gd name="T30" fmla="*/ 42023 w 71439"/>
              <a:gd name="T31" fmla="*/ 1906 h 336655"/>
              <a:gd name="T32" fmla="*/ 36940 w 71439"/>
              <a:gd name="T33" fmla="*/ 6463 h 336655"/>
              <a:gd name="T34" fmla="*/ 36523 w 71439"/>
              <a:gd name="T35" fmla="*/ 7831 h 336655"/>
              <a:gd name="T36" fmla="*/ 35763 w 71439"/>
              <a:gd name="T37" fmla="*/ 16530 h 336655"/>
              <a:gd name="T38" fmla="*/ 35689 w 71439"/>
              <a:gd name="T39" fmla="*/ 172720 h 336655"/>
              <a:gd name="T40" fmla="*/ 34697 w 71439"/>
              <a:gd name="T41" fmla="*/ 178614 h 336655"/>
              <a:gd name="T42" fmla="*/ 33044 w 71439"/>
              <a:gd name="T43" fmla="*/ 184506 h 336655"/>
              <a:gd name="T44" fmla="*/ 30949 w 71439"/>
              <a:gd name="T45" fmla="*/ 190405 h 336655"/>
              <a:gd name="T46" fmla="*/ 29553 w 71439"/>
              <a:gd name="T47" fmla="*/ 196306 h 336655"/>
              <a:gd name="T48" fmla="*/ 28621 w 71439"/>
              <a:gd name="T49" fmla="*/ 202207 h 336655"/>
              <a:gd name="T50" fmla="*/ 28001 w 71439"/>
              <a:gd name="T51" fmla="*/ 208107 h 336655"/>
              <a:gd name="T52" fmla="*/ 27587 w 71439"/>
              <a:gd name="T53" fmla="*/ 214001 h 336655"/>
              <a:gd name="T54" fmla="*/ 27311 w 71439"/>
              <a:gd name="T55" fmla="*/ 219894 h 336655"/>
              <a:gd name="T56" fmla="*/ 26923 w 71439"/>
              <a:gd name="T57" fmla="*/ 234968 h 336655"/>
              <a:gd name="T58" fmla="*/ 26868 w 71439"/>
              <a:gd name="T59" fmla="*/ 238788 h 336655"/>
              <a:gd name="T60" fmla="*/ 25840 w 71439"/>
              <a:gd name="T61" fmla="*/ 243308 h 336655"/>
              <a:gd name="T62" fmla="*/ 24162 w 71439"/>
              <a:gd name="T63" fmla="*/ 248277 h 336655"/>
              <a:gd name="T64" fmla="*/ 22052 w 71439"/>
              <a:gd name="T65" fmla="*/ 253564 h 336655"/>
              <a:gd name="T66" fmla="*/ 20644 w 71439"/>
              <a:gd name="T67" fmla="*/ 259054 h 336655"/>
              <a:gd name="T68" fmla="*/ 19706 w 71439"/>
              <a:gd name="T69" fmla="*/ 264675 h 336655"/>
              <a:gd name="T70" fmla="*/ 19081 w 71439"/>
              <a:gd name="T71" fmla="*/ 270390 h 336655"/>
              <a:gd name="T72" fmla="*/ 18386 w 71439"/>
              <a:gd name="T73" fmla="*/ 279363 h 336655"/>
              <a:gd name="T74" fmla="*/ 18201 w 71439"/>
              <a:gd name="T75" fmla="*/ 283131 h 336655"/>
              <a:gd name="T76" fmla="*/ 17115 w 71439"/>
              <a:gd name="T77" fmla="*/ 286625 h 336655"/>
              <a:gd name="T78" fmla="*/ 15379 w 71439"/>
              <a:gd name="T79" fmla="*/ 289939 h 336655"/>
              <a:gd name="T80" fmla="*/ 13229 w 71439"/>
              <a:gd name="T81" fmla="*/ 293130 h 336655"/>
              <a:gd name="T82" fmla="*/ 11796 w 71439"/>
              <a:gd name="T83" fmla="*/ 296242 h 336655"/>
              <a:gd name="T84" fmla="*/ 10204 w 71439"/>
              <a:gd name="T85" fmla="*/ 302320 h 336655"/>
              <a:gd name="T86" fmla="*/ 9308 w 71439"/>
              <a:gd name="T87" fmla="*/ 311268 h 336655"/>
              <a:gd name="T88" fmla="*/ 8189 w 71439"/>
              <a:gd name="T89" fmla="*/ 314232 h 336655"/>
              <a:gd name="T90" fmla="*/ 6452 w 71439"/>
              <a:gd name="T91" fmla="*/ 317190 h 336655"/>
              <a:gd name="T92" fmla="*/ 1275 w 71439"/>
              <a:gd name="T93" fmla="*/ 324304 h 336655"/>
              <a:gd name="T94" fmla="*/ 567 w 71439"/>
              <a:gd name="T95" fmla="*/ 327898 h 336655"/>
              <a:gd name="T96" fmla="*/ 112 w 71439"/>
              <a:gd name="T97" fmla="*/ 333518 h 336655"/>
              <a:gd name="T98" fmla="*/ 5 w 71439"/>
              <a:gd name="T99" fmla="*/ 323926 h 336655"/>
              <a:gd name="T100" fmla="*/ 0 w 71439"/>
              <a:gd name="T101" fmla="*/ 317209 h 33665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71439"/>
              <a:gd name="T154" fmla="*/ 0 h 336655"/>
              <a:gd name="T155" fmla="*/ 71439 w 71439"/>
              <a:gd name="T156" fmla="*/ 336655 h 33665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71439" h="336655">
                <a:moveTo>
                  <a:pt x="71438" y="43371"/>
                </a:moveTo>
                <a:lnTo>
                  <a:pt x="63749" y="35682"/>
                </a:lnTo>
                <a:lnTo>
                  <a:pt x="63060" y="32346"/>
                </a:lnTo>
                <a:lnTo>
                  <a:pt x="62876" y="30068"/>
                </a:lnTo>
                <a:lnTo>
                  <a:pt x="61761" y="27557"/>
                </a:lnTo>
                <a:lnTo>
                  <a:pt x="60026" y="24891"/>
                </a:lnTo>
                <a:lnTo>
                  <a:pt x="54852" y="18223"/>
                </a:lnTo>
                <a:lnTo>
                  <a:pt x="54144" y="14665"/>
                </a:lnTo>
                <a:lnTo>
                  <a:pt x="53956" y="12327"/>
                </a:lnTo>
                <a:lnTo>
                  <a:pt x="52838" y="10769"/>
                </a:lnTo>
                <a:lnTo>
                  <a:pt x="51101" y="9730"/>
                </a:lnTo>
                <a:lnTo>
                  <a:pt x="45923" y="8063"/>
                </a:lnTo>
                <a:lnTo>
                  <a:pt x="45498" y="6934"/>
                </a:lnTo>
                <a:lnTo>
                  <a:pt x="44760" y="0"/>
                </a:lnTo>
                <a:lnTo>
                  <a:pt x="43731" y="566"/>
                </a:lnTo>
                <a:lnTo>
                  <a:pt x="42053" y="1936"/>
                </a:lnTo>
                <a:lnTo>
                  <a:pt x="36970" y="6523"/>
                </a:lnTo>
                <a:lnTo>
                  <a:pt x="36553" y="7891"/>
                </a:lnTo>
                <a:lnTo>
                  <a:pt x="35793" y="16680"/>
                </a:lnTo>
                <a:lnTo>
                  <a:pt x="35719" y="174340"/>
                </a:lnTo>
                <a:lnTo>
                  <a:pt x="34727" y="180294"/>
                </a:lnTo>
                <a:lnTo>
                  <a:pt x="33074" y="186246"/>
                </a:lnTo>
                <a:lnTo>
                  <a:pt x="30979" y="192199"/>
                </a:lnTo>
                <a:lnTo>
                  <a:pt x="29583" y="198152"/>
                </a:lnTo>
                <a:lnTo>
                  <a:pt x="28651" y="204105"/>
                </a:lnTo>
                <a:lnTo>
                  <a:pt x="28031" y="210059"/>
                </a:lnTo>
                <a:lnTo>
                  <a:pt x="27617" y="216011"/>
                </a:lnTo>
                <a:lnTo>
                  <a:pt x="27341" y="221964"/>
                </a:lnTo>
                <a:lnTo>
                  <a:pt x="26953" y="237179"/>
                </a:lnTo>
                <a:lnTo>
                  <a:pt x="26898" y="241037"/>
                </a:lnTo>
                <a:lnTo>
                  <a:pt x="25870" y="245594"/>
                </a:lnTo>
                <a:lnTo>
                  <a:pt x="24192" y="250615"/>
                </a:lnTo>
                <a:lnTo>
                  <a:pt x="22082" y="255948"/>
                </a:lnTo>
                <a:lnTo>
                  <a:pt x="20674" y="261488"/>
                </a:lnTo>
                <a:lnTo>
                  <a:pt x="19736" y="267165"/>
                </a:lnTo>
                <a:lnTo>
                  <a:pt x="19111" y="272934"/>
                </a:lnTo>
                <a:lnTo>
                  <a:pt x="18416" y="281990"/>
                </a:lnTo>
                <a:lnTo>
                  <a:pt x="18231" y="285794"/>
                </a:lnTo>
                <a:lnTo>
                  <a:pt x="17115" y="289322"/>
                </a:lnTo>
                <a:lnTo>
                  <a:pt x="15379" y="292667"/>
                </a:lnTo>
                <a:lnTo>
                  <a:pt x="13229" y="295888"/>
                </a:lnTo>
                <a:lnTo>
                  <a:pt x="11796" y="299029"/>
                </a:lnTo>
                <a:lnTo>
                  <a:pt x="10204" y="305163"/>
                </a:lnTo>
                <a:lnTo>
                  <a:pt x="9308" y="314195"/>
                </a:lnTo>
                <a:lnTo>
                  <a:pt x="8189" y="317186"/>
                </a:lnTo>
                <a:lnTo>
                  <a:pt x="6452" y="320172"/>
                </a:lnTo>
                <a:lnTo>
                  <a:pt x="1275" y="327353"/>
                </a:lnTo>
                <a:lnTo>
                  <a:pt x="567" y="330981"/>
                </a:lnTo>
                <a:lnTo>
                  <a:pt x="112" y="336654"/>
                </a:lnTo>
                <a:lnTo>
                  <a:pt x="5" y="326972"/>
                </a:lnTo>
                <a:lnTo>
                  <a:pt x="0" y="3201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39" name="SMARTInkAnnotation685">
            <a:extLst>
              <a:ext uri="{FF2B5EF4-FFF2-40B4-BE49-F238E27FC236}">
                <a16:creationId xmlns:a16="http://schemas.microsoft.com/office/drawing/2014/main" id="{3ADEF2DE-2209-492D-B442-3918A25774C7}"/>
              </a:ext>
            </a:extLst>
          </p:cNvPr>
          <p:cNvSpPr>
            <a:spLocks/>
          </p:cNvSpPr>
          <p:nvPr/>
        </p:nvSpPr>
        <p:spPr bwMode="auto">
          <a:xfrm>
            <a:off x="4160838" y="5581650"/>
            <a:ext cx="384175" cy="168275"/>
          </a:xfrm>
          <a:custGeom>
            <a:avLst/>
            <a:gdLst>
              <a:gd name="T0" fmla="*/ 11204 w 383977"/>
              <a:gd name="T1" fmla="*/ 51172 h 168338"/>
              <a:gd name="T2" fmla="*/ 33521 w 383977"/>
              <a:gd name="T3" fmla="*/ 50725 h 168338"/>
              <a:gd name="T4" fmla="*/ 60468 w 383977"/>
              <a:gd name="T5" fmla="*/ 43130 h 168338"/>
              <a:gd name="T6" fmla="*/ 78592 w 383977"/>
              <a:gd name="T7" fmla="*/ 36829 h 168338"/>
              <a:gd name="T8" fmla="*/ 97577 w 383977"/>
              <a:gd name="T9" fmla="*/ 33147 h 168338"/>
              <a:gd name="T10" fmla="*/ 127529 w 383977"/>
              <a:gd name="T11" fmla="*/ 25267 h 168338"/>
              <a:gd name="T12" fmla="*/ 151171 w 383977"/>
              <a:gd name="T13" fmla="*/ 19160 h 168338"/>
              <a:gd name="T14" fmla="*/ 175330 w 383977"/>
              <a:gd name="T15" fmla="*/ 16504 h 168338"/>
              <a:gd name="T16" fmla="*/ 179585 w 383977"/>
              <a:gd name="T17" fmla="*/ 11747 h 168338"/>
              <a:gd name="T18" fmla="*/ 188266 w 383977"/>
              <a:gd name="T19" fmla="*/ 8390 h 168338"/>
              <a:gd name="T20" fmla="*/ 217620 w 383977"/>
              <a:gd name="T21" fmla="*/ 12236 h 168338"/>
              <a:gd name="T22" fmla="*/ 214966 w 383977"/>
              <a:gd name="T23" fmla="*/ 69378 h 168338"/>
              <a:gd name="T24" fmla="*/ 210472 w 383977"/>
              <a:gd name="T25" fmla="*/ 80822 h 168338"/>
              <a:gd name="T26" fmla="*/ 209145 w 383977"/>
              <a:gd name="T27" fmla="*/ 94024 h 168338"/>
              <a:gd name="T28" fmla="*/ 208693 w 383977"/>
              <a:gd name="T29" fmla="*/ 107274 h 168338"/>
              <a:gd name="T30" fmla="*/ 203804 w 383977"/>
              <a:gd name="T31" fmla="*/ 116350 h 168338"/>
              <a:gd name="T32" fmla="*/ 200783 w 383977"/>
              <a:gd name="T33" fmla="*/ 129946 h 168338"/>
              <a:gd name="T34" fmla="*/ 199628 w 383977"/>
              <a:gd name="T35" fmla="*/ 146734 h 168338"/>
              <a:gd name="T36" fmla="*/ 200544 w 383977"/>
              <a:gd name="T37" fmla="*/ 155472 h 168338"/>
              <a:gd name="T38" fmla="*/ 213366 w 383977"/>
              <a:gd name="T39" fmla="*/ 166455 h 168338"/>
              <a:gd name="T40" fmla="*/ 216381 w 383977"/>
              <a:gd name="T41" fmla="*/ 161797 h 168338"/>
              <a:gd name="T42" fmla="*/ 222089 w 383977"/>
              <a:gd name="T43" fmla="*/ 158888 h 168338"/>
              <a:gd name="T44" fmla="*/ 225350 w 383977"/>
              <a:gd name="T45" fmla="*/ 153341 h 168338"/>
              <a:gd name="T46" fmla="*/ 232683 w 383977"/>
              <a:gd name="T47" fmla="*/ 142676 h 168338"/>
              <a:gd name="T48" fmla="*/ 234870 w 383977"/>
              <a:gd name="T49" fmla="*/ 134044 h 168338"/>
              <a:gd name="T50" fmla="*/ 235518 w 383977"/>
              <a:gd name="T51" fmla="*/ 125274 h 168338"/>
              <a:gd name="T52" fmla="*/ 238424 w 383977"/>
              <a:gd name="T53" fmla="*/ 113508 h 168338"/>
              <a:gd name="T54" fmla="*/ 242952 w 383977"/>
              <a:gd name="T55" fmla="*/ 104691 h 168338"/>
              <a:gd name="T56" fmla="*/ 244294 w 383977"/>
              <a:gd name="T57" fmla="*/ 95862 h 168338"/>
              <a:gd name="T58" fmla="*/ 244748 w 383977"/>
              <a:gd name="T59" fmla="*/ 84079 h 168338"/>
              <a:gd name="T60" fmla="*/ 249640 w 383977"/>
              <a:gd name="T61" fmla="*/ 75266 h 168338"/>
              <a:gd name="T62" fmla="*/ 252657 w 383977"/>
              <a:gd name="T63" fmla="*/ 66427 h 168338"/>
              <a:gd name="T64" fmla="*/ 253551 w 383977"/>
              <a:gd name="T65" fmla="*/ 57587 h 168338"/>
              <a:gd name="T66" fmla="*/ 258629 w 383977"/>
              <a:gd name="T67" fmla="*/ 48777 h 168338"/>
              <a:gd name="T68" fmla="*/ 261703 w 383977"/>
              <a:gd name="T69" fmla="*/ 39938 h 168338"/>
              <a:gd name="T70" fmla="*/ 262613 w 383977"/>
              <a:gd name="T71" fmla="*/ 31098 h 168338"/>
              <a:gd name="T72" fmla="*/ 267698 w 383977"/>
              <a:gd name="T73" fmla="*/ 26969 h 168338"/>
              <a:gd name="T74" fmla="*/ 270772 w 383977"/>
              <a:gd name="T75" fmla="*/ 21047 h 168338"/>
              <a:gd name="T76" fmla="*/ 279760 w 383977"/>
              <a:gd name="T77" fmla="*/ 9210 h 168338"/>
              <a:gd name="T78" fmla="*/ 287097 w 383977"/>
              <a:gd name="T79" fmla="*/ 6890 h 168338"/>
              <a:gd name="T80" fmla="*/ 290292 w 383977"/>
              <a:gd name="T81" fmla="*/ 1576 h 168338"/>
              <a:gd name="T82" fmla="*/ 296163 w 383977"/>
              <a:gd name="T83" fmla="*/ 564 h 168338"/>
              <a:gd name="T84" fmla="*/ 299357 w 383977"/>
              <a:gd name="T85" fmla="*/ 5046 h 168338"/>
              <a:gd name="T86" fmla="*/ 311774 w 383977"/>
              <a:gd name="T87" fmla="*/ 7221 h 168338"/>
              <a:gd name="T88" fmla="*/ 326316 w 383977"/>
              <a:gd name="T89" fmla="*/ 16540 h 168338"/>
              <a:gd name="T90" fmla="*/ 341846 w 383977"/>
              <a:gd name="T91" fmla="*/ 30408 h 168338"/>
              <a:gd name="T92" fmla="*/ 362769 w 383977"/>
              <a:gd name="T93" fmla="*/ 40836 h 168338"/>
              <a:gd name="T94" fmla="*/ 389961 w 383977"/>
              <a:gd name="T95" fmla="*/ 42884 h 16833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83977"/>
              <a:gd name="T145" fmla="*/ 0 h 168338"/>
              <a:gd name="T146" fmla="*/ 383977 w 383977"/>
              <a:gd name="T147" fmla="*/ 168338 h 16833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83977" h="168338">
                <a:moveTo>
                  <a:pt x="0" y="43364"/>
                </a:moveTo>
                <a:lnTo>
                  <a:pt x="7689" y="51053"/>
                </a:lnTo>
                <a:lnTo>
                  <a:pt x="11024" y="51742"/>
                </a:lnTo>
                <a:lnTo>
                  <a:pt x="22200" y="52262"/>
                </a:lnTo>
                <a:lnTo>
                  <a:pt x="30169" y="52284"/>
                </a:lnTo>
                <a:lnTo>
                  <a:pt x="33011" y="51295"/>
                </a:lnTo>
                <a:lnTo>
                  <a:pt x="41752" y="46156"/>
                </a:lnTo>
                <a:lnTo>
                  <a:pt x="47660" y="44604"/>
                </a:lnTo>
                <a:lnTo>
                  <a:pt x="59538" y="43610"/>
                </a:lnTo>
                <a:lnTo>
                  <a:pt x="65488" y="43473"/>
                </a:lnTo>
                <a:lnTo>
                  <a:pt x="68463" y="42445"/>
                </a:lnTo>
                <a:lnTo>
                  <a:pt x="77391" y="37249"/>
                </a:lnTo>
                <a:lnTo>
                  <a:pt x="87533" y="34805"/>
                </a:lnTo>
                <a:lnTo>
                  <a:pt x="93514" y="34544"/>
                </a:lnTo>
                <a:lnTo>
                  <a:pt x="96077" y="33516"/>
                </a:lnTo>
                <a:lnTo>
                  <a:pt x="104425" y="28319"/>
                </a:lnTo>
                <a:lnTo>
                  <a:pt x="114355" y="25876"/>
                </a:lnTo>
                <a:lnTo>
                  <a:pt x="125572" y="25554"/>
                </a:lnTo>
                <a:lnTo>
                  <a:pt x="137031" y="25515"/>
                </a:lnTo>
                <a:lnTo>
                  <a:pt x="139972" y="24519"/>
                </a:lnTo>
                <a:lnTo>
                  <a:pt x="148850" y="19370"/>
                </a:lnTo>
                <a:lnTo>
                  <a:pt x="154791" y="17817"/>
                </a:lnTo>
                <a:lnTo>
                  <a:pt x="166689" y="16821"/>
                </a:lnTo>
                <a:lnTo>
                  <a:pt x="172641" y="16684"/>
                </a:lnTo>
                <a:lnTo>
                  <a:pt x="174626" y="15656"/>
                </a:lnTo>
                <a:lnTo>
                  <a:pt x="175948" y="13978"/>
                </a:lnTo>
                <a:lnTo>
                  <a:pt x="176830" y="11867"/>
                </a:lnTo>
                <a:lnTo>
                  <a:pt x="178410" y="10460"/>
                </a:lnTo>
                <a:lnTo>
                  <a:pt x="180456" y="9522"/>
                </a:lnTo>
                <a:lnTo>
                  <a:pt x="185375" y="8480"/>
                </a:lnTo>
                <a:lnTo>
                  <a:pt x="196342" y="7718"/>
                </a:lnTo>
                <a:lnTo>
                  <a:pt x="214203" y="7645"/>
                </a:lnTo>
                <a:lnTo>
                  <a:pt x="214279" y="12386"/>
                </a:lnTo>
                <a:lnTo>
                  <a:pt x="214312" y="64211"/>
                </a:lnTo>
                <a:lnTo>
                  <a:pt x="213320" y="67184"/>
                </a:lnTo>
                <a:lnTo>
                  <a:pt x="211667" y="70158"/>
                </a:lnTo>
                <a:lnTo>
                  <a:pt x="209572" y="73133"/>
                </a:lnTo>
                <a:lnTo>
                  <a:pt x="208176" y="77101"/>
                </a:lnTo>
                <a:lnTo>
                  <a:pt x="207244" y="81730"/>
                </a:lnTo>
                <a:lnTo>
                  <a:pt x="206624" y="86801"/>
                </a:lnTo>
                <a:lnTo>
                  <a:pt x="206210" y="91174"/>
                </a:lnTo>
                <a:lnTo>
                  <a:pt x="205935" y="95081"/>
                </a:lnTo>
                <a:lnTo>
                  <a:pt x="205751" y="98678"/>
                </a:lnTo>
                <a:lnTo>
                  <a:pt x="205546" y="105320"/>
                </a:lnTo>
                <a:lnTo>
                  <a:pt x="205491" y="108481"/>
                </a:lnTo>
                <a:lnTo>
                  <a:pt x="204463" y="111580"/>
                </a:lnTo>
                <a:lnTo>
                  <a:pt x="202785" y="114638"/>
                </a:lnTo>
                <a:lnTo>
                  <a:pt x="200675" y="117670"/>
                </a:lnTo>
                <a:lnTo>
                  <a:pt x="199268" y="121675"/>
                </a:lnTo>
                <a:lnTo>
                  <a:pt x="198329" y="126329"/>
                </a:lnTo>
                <a:lnTo>
                  <a:pt x="197704" y="131416"/>
                </a:lnTo>
                <a:lnTo>
                  <a:pt x="197287" y="135800"/>
                </a:lnTo>
                <a:lnTo>
                  <a:pt x="197009" y="139714"/>
                </a:lnTo>
                <a:lnTo>
                  <a:pt x="196563" y="148386"/>
                </a:lnTo>
                <a:lnTo>
                  <a:pt x="196502" y="152218"/>
                </a:lnTo>
                <a:lnTo>
                  <a:pt x="196486" y="154628"/>
                </a:lnTo>
                <a:lnTo>
                  <a:pt x="197467" y="157228"/>
                </a:lnTo>
                <a:lnTo>
                  <a:pt x="199113" y="159953"/>
                </a:lnTo>
                <a:lnTo>
                  <a:pt x="205274" y="168234"/>
                </a:lnTo>
                <a:lnTo>
                  <a:pt x="210091" y="168337"/>
                </a:lnTo>
                <a:lnTo>
                  <a:pt x="211498" y="167359"/>
                </a:lnTo>
                <a:lnTo>
                  <a:pt x="212436" y="165715"/>
                </a:lnTo>
                <a:lnTo>
                  <a:pt x="213062" y="163627"/>
                </a:lnTo>
                <a:lnTo>
                  <a:pt x="214471" y="162235"/>
                </a:lnTo>
                <a:lnTo>
                  <a:pt x="216402" y="161306"/>
                </a:lnTo>
                <a:lnTo>
                  <a:pt x="218682" y="160687"/>
                </a:lnTo>
                <a:lnTo>
                  <a:pt x="220202" y="159283"/>
                </a:lnTo>
                <a:lnTo>
                  <a:pt x="221215" y="157355"/>
                </a:lnTo>
                <a:lnTo>
                  <a:pt x="221891" y="155076"/>
                </a:lnTo>
                <a:lnTo>
                  <a:pt x="225288" y="149899"/>
                </a:lnTo>
                <a:lnTo>
                  <a:pt x="227582" y="147130"/>
                </a:lnTo>
                <a:lnTo>
                  <a:pt x="229112" y="144291"/>
                </a:lnTo>
                <a:lnTo>
                  <a:pt x="230132" y="141407"/>
                </a:lnTo>
                <a:lnTo>
                  <a:pt x="230812" y="138491"/>
                </a:lnTo>
                <a:lnTo>
                  <a:pt x="231266" y="135556"/>
                </a:lnTo>
                <a:lnTo>
                  <a:pt x="231568" y="132607"/>
                </a:lnTo>
                <a:lnTo>
                  <a:pt x="231769" y="129648"/>
                </a:lnTo>
                <a:lnTo>
                  <a:pt x="231903" y="126684"/>
                </a:lnTo>
                <a:lnTo>
                  <a:pt x="232053" y="120744"/>
                </a:lnTo>
                <a:lnTo>
                  <a:pt x="233084" y="117771"/>
                </a:lnTo>
                <a:lnTo>
                  <a:pt x="234765" y="114797"/>
                </a:lnTo>
                <a:lnTo>
                  <a:pt x="236877" y="111822"/>
                </a:lnTo>
                <a:lnTo>
                  <a:pt x="238285" y="108846"/>
                </a:lnTo>
                <a:lnTo>
                  <a:pt x="239223" y="105870"/>
                </a:lnTo>
                <a:lnTo>
                  <a:pt x="239850" y="102895"/>
                </a:lnTo>
                <a:lnTo>
                  <a:pt x="240267" y="99918"/>
                </a:lnTo>
                <a:lnTo>
                  <a:pt x="240545" y="96942"/>
                </a:lnTo>
                <a:lnTo>
                  <a:pt x="240731" y="93965"/>
                </a:lnTo>
                <a:lnTo>
                  <a:pt x="240937" y="88013"/>
                </a:lnTo>
                <a:lnTo>
                  <a:pt x="240992" y="85037"/>
                </a:lnTo>
                <a:lnTo>
                  <a:pt x="242020" y="82060"/>
                </a:lnTo>
                <a:lnTo>
                  <a:pt x="243699" y="79083"/>
                </a:lnTo>
                <a:lnTo>
                  <a:pt x="245809" y="76106"/>
                </a:lnTo>
                <a:lnTo>
                  <a:pt x="247217" y="73129"/>
                </a:lnTo>
                <a:lnTo>
                  <a:pt x="248155" y="70153"/>
                </a:lnTo>
                <a:lnTo>
                  <a:pt x="248780" y="67177"/>
                </a:lnTo>
                <a:lnTo>
                  <a:pt x="249197" y="64200"/>
                </a:lnTo>
                <a:lnTo>
                  <a:pt x="249475" y="61224"/>
                </a:lnTo>
                <a:lnTo>
                  <a:pt x="249660" y="58247"/>
                </a:lnTo>
                <a:lnTo>
                  <a:pt x="250776" y="55270"/>
                </a:lnTo>
                <a:lnTo>
                  <a:pt x="252512" y="52294"/>
                </a:lnTo>
                <a:lnTo>
                  <a:pt x="254661" y="49317"/>
                </a:lnTo>
                <a:lnTo>
                  <a:pt x="256095" y="46340"/>
                </a:lnTo>
                <a:lnTo>
                  <a:pt x="257050" y="43364"/>
                </a:lnTo>
                <a:lnTo>
                  <a:pt x="257687" y="40388"/>
                </a:lnTo>
                <a:lnTo>
                  <a:pt x="258112" y="37411"/>
                </a:lnTo>
                <a:lnTo>
                  <a:pt x="258395" y="34435"/>
                </a:lnTo>
                <a:lnTo>
                  <a:pt x="258583" y="31458"/>
                </a:lnTo>
                <a:lnTo>
                  <a:pt x="259701" y="29474"/>
                </a:lnTo>
                <a:lnTo>
                  <a:pt x="261439" y="28150"/>
                </a:lnTo>
                <a:lnTo>
                  <a:pt x="263590" y="27269"/>
                </a:lnTo>
                <a:lnTo>
                  <a:pt x="265023" y="25689"/>
                </a:lnTo>
                <a:lnTo>
                  <a:pt x="265979" y="23643"/>
                </a:lnTo>
                <a:lnTo>
                  <a:pt x="266616" y="21287"/>
                </a:lnTo>
                <a:lnTo>
                  <a:pt x="268033" y="18724"/>
                </a:lnTo>
                <a:lnTo>
                  <a:pt x="269970" y="16024"/>
                </a:lnTo>
                <a:lnTo>
                  <a:pt x="275467" y="9300"/>
                </a:lnTo>
                <a:lnTo>
                  <a:pt x="276910" y="8749"/>
                </a:lnTo>
                <a:lnTo>
                  <a:pt x="281160" y="8136"/>
                </a:lnTo>
                <a:lnTo>
                  <a:pt x="282690" y="6980"/>
                </a:lnTo>
                <a:lnTo>
                  <a:pt x="283710" y="5217"/>
                </a:lnTo>
                <a:lnTo>
                  <a:pt x="284389" y="3050"/>
                </a:lnTo>
                <a:lnTo>
                  <a:pt x="285836" y="1606"/>
                </a:lnTo>
                <a:lnTo>
                  <a:pt x="287791" y="642"/>
                </a:lnTo>
                <a:lnTo>
                  <a:pt x="290088" y="0"/>
                </a:lnTo>
                <a:lnTo>
                  <a:pt x="291618" y="564"/>
                </a:lnTo>
                <a:lnTo>
                  <a:pt x="292639" y="1932"/>
                </a:lnTo>
                <a:lnTo>
                  <a:pt x="293319" y="3837"/>
                </a:lnTo>
                <a:lnTo>
                  <a:pt x="294764" y="5106"/>
                </a:lnTo>
                <a:lnTo>
                  <a:pt x="296721" y="5953"/>
                </a:lnTo>
                <a:lnTo>
                  <a:pt x="301540" y="6893"/>
                </a:lnTo>
                <a:lnTo>
                  <a:pt x="306989" y="7311"/>
                </a:lnTo>
                <a:lnTo>
                  <a:pt x="309831" y="8415"/>
                </a:lnTo>
                <a:lnTo>
                  <a:pt x="315635" y="12287"/>
                </a:lnTo>
                <a:lnTo>
                  <a:pt x="321308" y="16720"/>
                </a:lnTo>
                <a:lnTo>
                  <a:pt x="325697" y="20939"/>
                </a:lnTo>
                <a:lnTo>
                  <a:pt x="333746" y="28893"/>
                </a:lnTo>
                <a:lnTo>
                  <a:pt x="336599" y="30740"/>
                </a:lnTo>
                <a:lnTo>
                  <a:pt x="345354" y="34332"/>
                </a:lnTo>
                <a:lnTo>
                  <a:pt x="351266" y="38688"/>
                </a:lnTo>
                <a:lnTo>
                  <a:pt x="357202" y="41286"/>
                </a:lnTo>
                <a:lnTo>
                  <a:pt x="366121" y="42748"/>
                </a:lnTo>
                <a:lnTo>
                  <a:pt x="375048" y="43182"/>
                </a:lnTo>
                <a:lnTo>
                  <a:pt x="383976" y="4336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0" name="SMARTInkAnnotation686">
            <a:extLst>
              <a:ext uri="{FF2B5EF4-FFF2-40B4-BE49-F238E27FC236}">
                <a16:creationId xmlns:a16="http://schemas.microsoft.com/office/drawing/2014/main" id="{3CD7D948-A053-41FC-8AC6-8B156BCA27B0}"/>
              </a:ext>
            </a:extLst>
          </p:cNvPr>
          <p:cNvSpPr>
            <a:spLocks/>
          </p:cNvSpPr>
          <p:nvPr/>
        </p:nvSpPr>
        <p:spPr bwMode="auto">
          <a:xfrm>
            <a:off x="4518025" y="5581650"/>
            <a:ext cx="125413" cy="204788"/>
          </a:xfrm>
          <a:custGeom>
            <a:avLst/>
            <a:gdLst>
              <a:gd name="T0" fmla="*/ 90407 w 125014"/>
              <a:gd name="T1" fmla="*/ 60756 h 205335"/>
              <a:gd name="T2" fmla="*/ 76476 w 125014"/>
              <a:gd name="T3" fmla="*/ 65611 h 205335"/>
              <a:gd name="T4" fmla="*/ 68977 w 125014"/>
              <a:gd name="T5" fmla="*/ 72428 h 205335"/>
              <a:gd name="T6" fmla="*/ 69868 w 125014"/>
              <a:gd name="T7" fmla="*/ 42019 h 205335"/>
              <a:gd name="T8" fmla="*/ 76552 w 125014"/>
              <a:gd name="T9" fmla="*/ 38907 h 205335"/>
              <a:gd name="T10" fmla="*/ 77429 w 125014"/>
              <a:gd name="T11" fmla="*/ 27509 h 205335"/>
              <a:gd name="T12" fmla="*/ 71825 w 125014"/>
              <a:gd name="T13" fmla="*/ 24613 h 205335"/>
              <a:gd name="T14" fmla="*/ 68894 w 125014"/>
              <a:gd name="T15" fmla="*/ 12448 h 205335"/>
              <a:gd name="T16" fmla="*/ 67690 w 125014"/>
              <a:gd name="T17" fmla="*/ 2789 h 205335"/>
              <a:gd name="T18" fmla="*/ 56219 w 125014"/>
              <a:gd name="T19" fmla="*/ 18 h 205335"/>
              <a:gd name="T20" fmla="*/ 51224 w 125014"/>
              <a:gd name="T21" fmla="*/ 2420 h 205335"/>
              <a:gd name="T22" fmla="*/ 48309 w 125014"/>
              <a:gd name="T23" fmla="*/ 13114 h 205335"/>
              <a:gd name="T24" fmla="*/ 42455 w 125014"/>
              <a:gd name="T25" fmla="*/ 16379 h 205335"/>
              <a:gd name="T26" fmla="*/ 37010 w 125014"/>
              <a:gd name="T27" fmla="*/ 27666 h 205335"/>
              <a:gd name="T28" fmla="*/ 31708 w 125014"/>
              <a:gd name="T29" fmla="*/ 39620 h 205335"/>
              <a:gd name="T30" fmla="*/ 27224 w 125014"/>
              <a:gd name="T31" fmla="*/ 51404 h 205335"/>
              <a:gd name="T32" fmla="*/ 21894 w 125014"/>
              <a:gd name="T33" fmla="*/ 66500 h 205335"/>
              <a:gd name="T34" fmla="*/ 17400 w 125014"/>
              <a:gd name="T35" fmla="*/ 80128 h 205335"/>
              <a:gd name="T36" fmla="*/ 12067 w 125014"/>
              <a:gd name="T37" fmla="*/ 92410 h 205335"/>
              <a:gd name="T38" fmla="*/ 7576 w 125014"/>
              <a:gd name="T39" fmla="*/ 105207 h 205335"/>
              <a:gd name="T40" fmla="*/ 2248 w 125014"/>
              <a:gd name="T41" fmla="*/ 117243 h 205335"/>
              <a:gd name="T42" fmla="*/ 662 w 125014"/>
              <a:gd name="T43" fmla="*/ 129969 h 205335"/>
              <a:gd name="T44" fmla="*/ 0 w 125014"/>
              <a:gd name="T45" fmla="*/ 175707 h 205335"/>
              <a:gd name="T46" fmla="*/ 9417 w 125014"/>
              <a:gd name="T47" fmla="*/ 189070 h 205335"/>
              <a:gd name="T48" fmla="*/ 24450 w 125014"/>
              <a:gd name="T49" fmla="*/ 189542 h 205335"/>
              <a:gd name="T50" fmla="*/ 27984 w 125014"/>
              <a:gd name="T51" fmla="*/ 185174 h 205335"/>
              <a:gd name="T52" fmla="*/ 34251 w 125014"/>
              <a:gd name="T53" fmla="*/ 182455 h 205335"/>
              <a:gd name="T54" fmla="*/ 37802 w 125014"/>
              <a:gd name="T55" fmla="*/ 177275 h 205335"/>
              <a:gd name="T56" fmla="*/ 48459 w 125014"/>
              <a:gd name="T57" fmla="*/ 163055 h 205335"/>
              <a:gd name="T58" fmla="*/ 54208 w 125014"/>
              <a:gd name="T59" fmla="*/ 153487 h 205335"/>
              <a:gd name="T60" fmla="*/ 58826 w 125014"/>
              <a:gd name="T61" fmla="*/ 136187 h 205335"/>
              <a:gd name="T62" fmla="*/ 61846 w 125014"/>
              <a:gd name="T63" fmla="*/ 125902 h 205335"/>
              <a:gd name="T64" fmla="*/ 66723 w 125014"/>
              <a:gd name="T65" fmla="*/ 121848 h 205335"/>
              <a:gd name="T66" fmla="*/ 68769 w 125014"/>
              <a:gd name="T67" fmla="*/ 106459 h 205335"/>
              <a:gd name="T68" fmla="*/ 71686 w 125014"/>
              <a:gd name="T69" fmla="*/ 100650 h 205335"/>
              <a:gd name="T70" fmla="*/ 87510 w 125014"/>
              <a:gd name="T71" fmla="*/ 99801 h 205335"/>
              <a:gd name="T72" fmla="*/ 91155 w 125014"/>
              <a:gd name="T73" fmla="*/ 105408 h 205335"/>
              <a:gd name="T74" fmla="*/ 96149 w 125014"/>
              <a:gd name="T75" fmla="*/ 109059 h 205335"/>
              <a:gd name="T76" fmla="*/ 99263 w 125014"/>
              <a:gd name="T77" fmla="*/ 120788 h 205335"/>
              <a:gd name="T78" fmla="*/ 104975 w 125014"/>
              <a:gd name="T79" fmla="*/ 123691 h 205335"/>
              <a:gd name="T80" fmla="*/ 107666 w 125014"/>
              <a:gd name="T81" fmla="*/ 134982 h 205335"/>
              <a:gd name="T82" fmla="*/ 108084 w 125014"/>
              <a:gd name="T83" fmla="*/ 164453 h 205335"/>
              <a:gd name="T84" fmla="*/ 114830 w 125014"/>
              <a:gd name="T85" fmla="*/ 165667 h 205335"/>
              <a:gd name="T86" fmla="*/ 117633 w 125014"/>
              <a:gd name="T87" fmla="*/ 171383 h 205335"/>
              <a:gd name="T88" fmla="*/ 120761 w 125014"/>
              <a:gd name="T89" fmla="*/ 166393 h 205335"/>
              <a:gd name="T90" fmla="*/ 125665 w 125014"/>
              <a:gd name="T91" fmla="*/ 162848 h 205335"/>
              <a:gd name="T92" fmla="*/ 130027 w 125014"/>
              <a:gd name="T93" fmla="*/ 158441 h 20533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5014"/>
              <a:gd name="T142" fmla="*/ 0 h 205335"/>
              <a:gd name="T143" fmla="*/ 125014 w 125014"/>
              <a:gd name="T144" fmla="*/ 205335 h 20533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5014" h="205335">
                <a:moveTo>
                  <a:pt x="89294" y="53543"/>
                </a:moveTo>
                <a:lnTo>
                  <a:pt x="84554" y="63024"/>
                </a:lnTo>
                <a:lnTo>
                  <a:pt x="82165" y="65817"/>
                </a:lnTo>
                <a:lnTo>
                  <a:pt x="79581" y="67678"/>
                </a:lnTo>
                <a:lnTo>
                  <a:pt x="73044" y="70667"/>
                </a:lnTo>
                <a:lnTo>
                  <a:pt x="69504" y="71076"/>
                </a:lnTo>
                <a:lnTo>
                  <a:pt x="63888" y="71337"/>
                </a:lnTo>
                <a:lnTo>
                  <a:pt x="63427" y="72351"/>
                </a:lnTo>
                <a:lnTo>
                  <a:pt x="62687" y="78462"/>
                </a:lnTo>
                <a:lnTo>
                  <a:pt x="62505" y="80331"/>
                </a:lnTo>
                <a:lnTo>
                  <a:pt x="62505" y="45973"/>
                </a:lnTo>
                <a:lnTo>
                  <a:pt x="63497" y="45520"/>
                </a:lnTo>
                <a:lnTo>
                  <a:pt x="67245" y="45016"/>
                </a:lnTo>
                <a:lnTo>
                  <a:pt x="68642" y="43890"/>
                </a:lnTo>
                <a:lnTo>
                  <a:pt x="69573" y="42147"/>
                </a:lnTo>
                <a:lnTo>
                  <a:pt x="71067" y="36960"/>
                </a:lnTo>
                <a:lnTo>
                  <a:pt x="71326" y="31321"/>
                </a:lnTo>
                <a:lnTo>
                  <a:pt x="70370" y="29799"/>
                </a:lnTo>
                <a:lnTo>
                  <a:pt x="68741" y="28784"/>
                </a:lnTo>
                <a:lnTo>
                  <a:pt x="66662" y="28107"/>
                </a:lnTo>
                <a:lnTo>
                  <a:pt x="65277" y="26664"/>
                </a:lnTo>
                <a:lnTo>
                  <a:pt x="64353" y="24710"/>
                </a:lnTo>
                <a:lnTo>
                  <a:pt x="62870" y="19184"/>
                </a:lnTo>
                <a:lnTo>
                  <a:pt x="62614" y="13486"/>
                </a:lnTo>
                <a:lnTo>
                  <a:pt x="62527" y="8809"/>
                </a:lnTo>
                <a:lnTo>
                  <a:pt x="62514" y="4557"/>
                </a:lnTo>
                <a:lnTo>
                  <a:pt x="61519" y="3026"/>
                </a:lnTo>
                <a:lnTo>
                  <a:pt x="59863" y="2006"/>
                </a:lnTo>
                <a:lnTo>
                  <a:pt x="53944" y="84"/>
                </a:lnTo>
                <a:lnTo>
                  <a:pt x="51093" y="18"/>
                </a:lnTo>
                <a:lnTo>
                  <a:pt x="48944" y="0"/>
                </a:lnTo>
                <a:lnTo>
                  <a:pt x="47511" y="981"/>
                </a:lnTo>
                <a:lnTo>
                  <a:pt x="46556" y="2627"/>
                </a:lnTo>
                <a:lnTo>
                  <a:pt x="45495" y="7101"/>
                </a:lnTo>
                <a:lnTo>
                  <a:pt x="45023" y="12397"/>
                </a:lnTo>
                <a:lnTo>
                  <a:pt x="43905" y="14206"/>
                </a:lnTo>
                <a:lnTo>
                  <a:pt x="42168" y="15412"/>
                </a:lnTo>
                <a:lnTo>
                  <a:pt x="40017" y="16216"/>
                </a:lnTo>
                <a:lnTo>
                  <a:pt x="38583" y="17744"/>
                </a:lnTo>
                <a:lnTo>
                  <a:pt x="37628" y="19755"/>
                </a:lnTo>
                <a:lnTo>
                  <a:pt x="35573" y="25628"/>
                </a:lnTo>
                <a:lnTo>
                  <a:pt x="33636" y="29971"/>
                </a:lnTo>
                <a:lnTo>
                  <a:pt x="31353" y="34853"/>
                </a:lnTo>
                <a:lnTo>
                  <a:pt x="29831" y="39098"/>
                </a:lnTo>
                <a:lnTo>
                  <a:pt x="28817" y="42921"/>
                </a:lnTo>
                <a:lnTo>
                  <a:pt x="28139" y="46462"/>
                </a:lnTo>
                <a:lnTo>
                  <a:pt x="26697" y="50806"/>
                </a:lnTo>
                <a:lnTo>
                  <a:pt x="24742" y="55687"/>
                </a:lnTo>
                <a:lnTo>
                  <a:pt x="22447" y="60925"/>
                </a:lnTo>
                <a:lnTo>
                  <a:pt x="20917" y="66402"/>
                </a:lnTo>
                <a:lnTo>
                  <a:pt x="19897" y="72038"/>
                </a:lnTo>
                <a:lnTo>
                  <a:pt x="19217" y="77779"/>
                </a:lnTo>
                <a:lnTo>
                  <a:pt x="17771" y="82599"/>
                </a:lnTo>
                <a:lnTo>
                  <a:pt x="15815" y="86804"/>
                </a:lnTo>
                <a:lnTo>
                  <a:pt x="13519" y="90600"/>
                </a:lnTo>
                <a:lnTo>
                  <a:pt x="11988" y="95114"/>
                </a:lnTo>
                <a:lnTo>
                  <a:pt x="10968" y="100109"/>
                </a:lnTo>
                <a:lnTo>
                  <a:pt x="10288" y="105423"/>
                </a:lnTo>
                <a:lnTo>
                  <a:pt x="8842" y="109958"/>
                </a:lnTo>
                <a:lnTo>
                  <a:pt x="6886" y="113973"/>
                </a:lnTo>
                <a:lnTo>
                  <a:pt x="4590" y="117642"/>
                </a:lnTo>
                <a:lnTo>
                  <a:pt x="3059" y="122072"/>
                </a:lnTo>
                <a:lnTo>
                  <a:pt x="2038" y="127011"/>
                </a:lnTo>
                <a:lnTo>
                  <a:pt x="1358" y="132287"/>
                </a:lnTo>
                <a:lnTo>
                  <a:pt x="905" y="136797"/>
                </a:lnTo>
                <a:lnTo>
                  <a:pt x="602" y="140795"/>
                </a:lnTo>
                <a:lnTo>
                  <a:pt x="400" y="144454"/>
                </a:lnTo>
                <a:lnTo>
                  <a:pt x="176" y="153809"/>
                </a:lnTo>
                <a:lnTo>
                  <a:pt x="0" y="190345"/>
                </a:lnTo>
                <a:lnTo>
                  <a:pt x="992" y="193362"/>
                </a:lnTo>
                <a:lnTo>
                  <a:pt x="4739" y="199359"/>
                </a:lnTo>
                <a:lnTo>
                  <a:pt x="8559" y="204822"/>
                </a:lnTo>
                <a:lnTo>
                  <a:pt x="11409" y="205115"/>
                </a:lnTo>
                <a:lnTo>
                  <a:pt x="16583" y="205301"/>
                </a:lnTo>
                <a:lnTo>
                  <a:pt x="22220" y="205334"/>
                </a:lnTo>
                <a:lnTo>
                  <a:pt x="23742" y="204347"/>
                </a:lnTo>
                <a:lnTo>
                  <a:pt x="24757" y="202695"/>
                </a:lnTo>
                <a:lnTo>
                  <a:pt x="25433" y="200603"/>
                </a:lnTo>
                <a:lnTo>
                  <a:pt x="26876" y="199208"/>
                </a:lnTo>
                <a:lnTo>
                  <a:pt x="28830" y="198278"/>
                </a:lnTo>
                <a:lnTo>
                  <a:pt x="31126" y="197658"/>
                </a:lnTo>
                <a:lnTo>
                  <a:pt x="32656" y="196252"/>
                </a:lnTo>
                <a:lnTo>
                  <a:pt x="33676" y="194323"/>
                </a:lnTo>
                <a:lnTo>
                  <a:pt x="34356" y="192045"/>
                </a:lnTo>
                <a:lnTo>
                  <a:pt x="37757" y="186867"/>
                </a:lnTo>
                <a:lnTo>
                  <a:pt x="43285" y="180200"/>
                </a:lnTo>
                <a:lnTo>
                  <a:pt x="44041" y="176642"/>
                </a:lnTo>
                <a:lnTo>
                  <a:pt x="44243" y="174304"/>
                </a:lnTo>
                <a:lnTo>
                  <a:pt x="45369" y="171754"/>
                </a:lnTo>
                <a:lnTo>
                  <a:pt x="49267" y="166274"/>
                </a:lnTo>
                <a:lnTo>
                  <a:pt x="51660" y="160531"/>
                </a:lnTo>
                <a:lnTo>
                  <a:pt x="53197" y="153500"/>
                </a:lnTo>
                <a:lnTo>
                  <a:pt x="53463" y="147542"/>
                </a:lnTo>
                <a:lnTo>
                  <a:pt x="53542" y="139492"/>
                </a:lnTo>
                <a:lnTo>
                  <a:pt x="54546" y="137632"/>
                </a:lnTo>
                <a:lnTo>
                  <a:pt x="56207" y="136391"/>
                </a:lnTo>
                <a:lnTo>
                  <a:pt x="58306" y="135564"/>
                </a:lnTo>
                <a:lnTo>
                  <a:pt x="59706" y="134021"/>
                </a:lnTo>
                <a:lnTo>
                  <a:pt x="60639" y="131999"/>
                </a:lnTo>
                <a:lnTo>
                  <a:pt x="62137" y="126367"/>
                </a:lnTo>
                <a:lnTo>
                  <a:pt x="62396" y="120651"/>
                </a:lnTo>
                <a:lnTo>
                  <a:pt x="62499" y="115328"/>
                </a:lnTo>
                <a:lnTo>
                  <a:pt x="62502" y="111430"/>
                </a:lnTo>
                <a:lnTo>
                  <a:pt x="63495" y="109994"/>
                </a:lnTo>
                <a:lnTo>
                  <a:pt x="65150" y="109036"/>
                </a:lnTo>
                <a:lnTo>
                  <a:pt x="71326" y="107154"/>
                </a:lnTo>
                <a:lnTo>
                  <a:pt x="79114" y="107124"/>
                </a:lnTo>
                <a:lnTo>
                  <a:pt x="79531" y="108115"/>
                </a:lnTo>
                <a:lnTo>
                  <a:pt x="79994" y="111862"/>
                </a:lnTo>
                <a:lnTo>
                  <a:pt x="81109" y="113259"/>
                </a:lnTo>
                <a:lnTo>
                  <a:pt x="82845" y="114190"/>
                </a:lnTo>
                <a:lnTo>
                  <a:pt x="84995" y="114810"/>
                </a:lnTo>
                <a:lnTo>
                  <a:pt x="86428" y="116216"/>
                </a:lnTo>
                <a:lnTo>
                  <a:pt x="87384" y="118145"/>
                </a:lnTo>
                <a:lnTo>
                  <a:pt x="88916" y="123631"/>
                </a:lnTo>
                <a:lnTo>
                  <a:pt x="89183" y="129321"/>
                </a:lnTo>
                <a:lnTo>
                  <a:pt x="90212" y="130851"/>
                </a:lnTo>
                <a:lnTo>
                  <a:pt x="91891" y="131871"/>
                </a:lnTo>
                <a:lnTo>
                  <a:pt x="94001" y="132551"/>
                </a:lnTo>
                <a:lnTo>
                  <a:pt x="95409" y="133995"/>
                </a:lnTo>
                <a:lnTo>
                  <a:pt x="96347" y="135952"/>
                </a:lnTo>
                <a:lnTo>
                  <a:pt x="97390" y="140770"/>
                </a:lnTo>
                <a:lnTo>
                  <a:pt x="97853" y="146220"/>
                </a:lnTo>
                <a:lnTo>
                  <a:pt x="98059" y="151949"/>
                </a:lnTo>
                <a:lnTo>
                  <a:pt x="98202" y="160539"/>
                </a:lnTo>
                <a:lnTo>
                  <a:pt x="98224" y="178155"/>
                </a:lnTo>
                <a:lnTo>
                  <a:pt x="100870" y="178379"/>
                </a:lnTo>
                <a:lnTo>
                  <a:pt x="102964" y="178439"/>
                </a:lnTo>
                <a:lnTo>
                  <a:pt x="104361" y="179471"/>
                </a:lnTo>
                <a:lnTo>
                  <a:pt x="105292" y="181151"/>
                </a:lnTo>
                <a:lnTo>
                  <a:pt x="106785" y="186236"/>
                </a:lnTo>
                <a:lnTo>
                  <a:pt x="106908" y="185661"/>
                </a:lnTo>
                <a:lnTo>
                  <a:pt x="107045" y="182377"/>
                </a:lnTo>
                <a:lnTo>
                  <a:pt x="108073" y="181104"/>
                </a:lnTo>
                <a:lnTo>
                  <a:pt x="109751" y="180256"/>
                </a:lnTo>
                <a:lnTo>
                  <a:pt x="111861" y="179690"/>
                </a:lnTo>
                <a:lnTo>
                  <a:pt x="113269" y="178320"/>
                </a:lnTo>
                <a:lnTo>
                  <a:pt x="114207" y="176415"/>
                </a:lnTo>
                <a:lnTo>
                  <a:pt x="114833" y="174154"/>
                </a:lnTo>
                <a:lnTo>
                  <a:pt x="116241" y="172645"/>
                </a:lnTo>
                <a:lnTo>
                  <a:pt x="118173" y="171640"/>
                </a:lnTo>
                <a:lnTo>
                  <a:pt x="125013" y="1696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1" name="SMARTInkAnnotation687">
            <a:extLst>
              <a:ext uri="{FF2B5EF4-FFF2-40B4-BE49-F238E27FC236}">
                <a16:creationId xmlns:a16="http://schemas.microsoft.com/office/drawing/2014/main" id="{CBB4E8C1-0EF6-41AC-8664-91F2521B6875}"/>
              </a:ext>
            </a:extLst>
          </p:cNvPr>
          <p:cNvSpPr>
            <a:spLocks/>
          </p:cNvSpPr>
          <p:nvPr/>
        </p:nvSpPr>
        <p:spPr bwMode="auto">
          <a:xfrm>
            <a:off x="4741863" y="5616575"/>
            <a:ext cx="26987" cy="142875"/>
          </a:xfrm>
          <a:custGeom>
            <a:avLst/>
            <a:gdLst>
              <a:gd name="T0" fmla="*/ 33373 w 26790"/>
              <a:gd name="T1" fmla="*/ 0 h 142876"/>
              <a:gd name="T2" fmla="*/ 27469 w 26790"/>
              <a:gd name="T3" fmla="*/ 4740 h 142876"/>
              <a:gd name="T4" fmla="*/ 25729 w 26790"/>
              <a:gd name="T5" fmla="*/ 5145 h 142876"/>
              <a:gd name="T6" fmla="*/ 24566 w 26790"/>
              <a:gd name="T7" fmla="*/ 4422 h 142876"/>
              <a:gd name="T8" fmla="*/ 23795 w 26790"/>
              <a:gd name="T9" fmla="*/ 2949 h 142876"/>
              <a:gd name="T10" fmla="*/ 23278 w 26790"/>
              <a:gd name="T11" fmla="*/ 2958 h 142876"/>
              <a:gd name="T12" fmla="*/ 22933 w 26790"/>
              <a:gd name="T13" fmla="*/ 3956 h 142876"/>
              <a:gd name="T14" fmla="*/ 22383 w 26790"/>
              <a:gd name="T15" fmla="*/ 7947 h 142876"/>
              <a:gd name="T16" fmla="*/ 21100 w 26790"/>
              <a:gd name="T17" fmla="*/ 8275 h 142876"/>
              <a:gd name="T18" fmla="*/ 19015 w 26790"/>
              <a:gd name="T19" fmla="*/ 8494 h 142876"/>
              <a:gd name="T20" fmla="*/ 16385 w 26790"/>
              <a:gd name="T21" fmla="*/ 8639 h 142876"/>
              <a:gd name="T22" fmla="*/ 14631 w 26790"/>
              <a:gd name="T23" fmla="*/ 9728 h 142876"/>
              <a:gd name="T24" fmla="*/ 13460 w 26790"/>
              <a:gd name="T25" fmla="*/ 11446 h 142876"/>
              <a:gd name="T26" fmla="*/ 11586 w 26790"/>
              <a:gd name="T27" fmla="*/ 16593 h 142876"/>
              <a:gd name="T28" fmla="*/ 11328 w 26790"/>
              <a:gd name="T29" fmla="*/ 19942 h 142876"/>
              <a:gd name="T30" fmla="*/ 11217 w 26790"/>
              <a:gd name="T31" fmla="*/ 24738 h 142876"/>
              <a:gd name="T32" fmla="*/ 11163 w 26790"/>
              <a:gd name="T33" fmla="*/ 30177 h 142876"/>
              <a:gd name="T34" fmla="*/ 9914 w 26790"/>
              <a:gd name="T35" fmla="*/ 32025 h 142876"/>
              <a:gd name="T36" fmla="*/ 7845 w 26790"/>
              <a:gd name="T37" fmla="*/ 33256 h 142876"/>
              <a:gd name="T38" fmla="*/ 5229 w 26790"/>
              <a:gd name="T39" fmla="*/ 34077 h 142876"/>
              <a:gd name="T40" fmla="*/ 3487 w 26790"/>
              <a:gd name="T41" fmla="*/ 35617 h 142876"/>
              <a:gd name="T42" fmla="*/ 2325 w 26790"/>
              <a:gd name="T43" fmla="*/ 37635 h 142876"/>
              <a:gd name="T44" fmla="*/ 1549 w 26790"/>
              <a:gd name="T45" fmla="*/ 39973 h 142876"/>
              <a:gd name="T46" fmla="*/ 1030 w 26790"/>
              <a:gd name="T47" fmla="*/ 42524 h 142876"/>
              <a:gd name="T48" fmla="*/ 687 w 26790"/>
              <a:gd name="T49" fmla="*/ 45217 h 142876"/>
              <a:gd name="T50" fmla="*/ 458 w 26790"/>
              <a:gd name="T51" fmla="*/ 48004 h 142876"/>
              <a:gd name="T52" fmla="*/ 305 w 26790"/>
              <a:gd name="T53" fmla="*/ 50854 h 142876"/>
              <a:gd name="T54" fmla="*/ 31 w 26790"/>
              <a:gd name="T55" fmla="*/ 60777 h 142876"/>
              <a:gd name="T56" fmla="*/ 0 w 26790"/>
              <a:gd name="T57" fmla="*/ 92276 h 142876"/>
              <a:gd name="T58" fmla="*/ 1237 w 26790"/>
              <a:gd name="T59" fmla="*/ 95242 h 142876"/>
              <a:gd name="T60" fmla="*/ 3297 w 26790"/>
              <a:gd name="T61" fmla="*/ 98212 h 142876"/>
              <a:gd name="T62" fmla="*/ 9578 w 26790"/>
              <a:gd name="T63" fmla="*/ 105365 h 142876"/>
              <a:gd name="T64" fmla="*/ 10437 w 26790"/>
              <a:gd name="T65" fmla="*/ 108990 h 142876"/>
              <a:gd name="T66" fmla="*/ 10664 w 26790"/>
              <a:gd name="T67" fmla="*/ 111345 h 142876"/>
              <a:gd name="T68" fmla="*/ 10818 w 26790"/>
              <a:gd name="T69" fmla="*/ 113908 h 142876"/>
              <a:gd name="T70" fmla="*/ 11082 w 26790"/>
              <a:gd name="T71" fmla="*/ 123331 h 142876"/>
              <a:gd name="T72" fmla="*/ 11125 w 26790"/>
              <a:gd name="T73" fmla="*/ 142845 h 14287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6790"/>
              <a:gd name="T112" fmla="*/ 0 h 142876"/>
              <a:gd name="T113" fmla="*/ 26790 w 26790"/>
              <a:gd name="T114" fmla="*/ 142876 h 142876"/>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6790" h="142876">
                <a:moveTo>
                  <a:pt x="26789" y="0"/>
                </a:moveTo>
                <a:lnTo>
                  <a:pt x="22049" y="4740"/>
                </a:lnTo>
                <a:lnTo>
                  <a:pt x="20652" y="5145"/>
                </a:lnTo>
                <a:lnTo>
                  <a:pt x="19720" y="4422"/>
                </a:lnTo>
                <a:lnTo>
                  <a:pt x="19100" y="2949"/>
                </a:lnTo>
                <a:lnTo>
                  <a:pt x="18686" y="2958"/>
                </a:lnTo>
                <a:lnTo>
                  <a:pt x="18410" y="3956"/>
                </a:lnTo>
                <a:lnTo>
                  <a:pt x="17968" y="7947"/>
                </a:lnTo>
                <a:lnTo>
                  <a:pt x="16939" y="8275"/>
                </a:lnTo>
                <a:lnTo>
                  <a:pt x="15262" y="8494"/>
                </a:lnTo>
                <a:lnTo>
                  <a:pt x="13151" y="8639"/>
                </a:lnTo>
                <a:lnTo>
                  <a:pt x="11744" y="9728"/>
                </a:lnTo>
                <a:lnTo>
                  <a:pt x="10805" y="11446"/>
                </a:lnTo>
                <a:lnTo>
                  <a:pt x="9300" y="16593"/>
                </a:lnTo>
                <a:lnTo>
                  <a:pt x="9094" y="19942"/>
                </a:lnTo>
                <a:lnTo>
                  <a:pt x="9003" y="24738"/>
                </a:lnTo>
                <a:lnTo>
                  <a:pt x="8962" y="30177"/>
                </a:lnTo>
                <a:lnTo>
                  <a:pt x="7958" y="32025"/>
                </a:lnTo>
                <a:lnTo>
                  <a:pt x="6298" y="33256"/>
                </a:lnTo>
                <a:lnTo>
                  <a:pt x="4198" y="34077"/>
                </a:lnTo>
                <a:lnTo>
                  <a:pt x="2799" y="35617"/>
                </a:lnTo>
                <a:lnTo>
                  <a:pt x="1866" y="37635"/>
                </a:lnTo>
                <a:lnTo>
                  <a:pt x="1244" y="39973"/>
                </a:lnTo>
                <a:lnTo>
                  <a:pt x="829" y="42524"/>
                </a:lnTo>
                <a:lnTo>
                  <a:pt x="552" y="45217"/>
                </a:lnTo>
                <a:lnTo>
                  <a:pt x="368" y="48004"/>
                </a:lnTo>
                <a:lnTo>
                  <a:pt x="245" y="50854"/>
                </a:lnTo>
                <a:lnTo>
                  <a:pt x="31" y="60777"/>
                </a:lnTo>
                <a:lnTo>
                  <a:pt x="0" y="92306"/>
                </a:lnTo>
                <a:lnTo>
                  <a:pt x="992" y="95272"/>
                </a:lnTo>
                <a:lnTo>
                  <a:pt x="2646" y="98242"/>
                </a:lnTo>
                <a:lnTo>
                  <a:pt x="7688" y="105395"/>
                </a:lnTo>
                <a:lnTo>
                  <a:pt x="8378" y="109020"/>
                </a:lnTo>
                <a:lnTo>
                  <a:pt x="8561" y="111375"/>
                </a:lnTo>
                <a:lnTo>
                  <a:pt x="8684" y="113938"/>
                </a:lnTo>
                <a:lnTo>
                  <a:pt x="8897" y="123361"/>
                </a:lnTo>
                <a:lnTo>
                  <a:pt x="8929" y="14287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2" name="SMARTInkAnnotation688">
            <a:extLst>
              <a:ext uri="{FF2B5EF4-FFF2-40B4-BE49-F238E27FC236}">
                <a16:creationId xmlns:a16="http://schemas.microsoft.com/office/drawing/2014/main" id="{579892BE-9C91-40AD-BA71-A46C722F7E9D}"/>
              </a:ext>
            </a:extLst>
          </p:cNvPr>
          <p:cNvSpPr>
            <a:spLocks/>
          </p:cNvSpPr>
          <p:nvPr/>
        </p:nvSpPr>
        <p:spPr bwMode="auto">
          <a:xfrm>
            <a:off x="4724400" y="5518150"/>
            <a:ext cx="0" cy="36513"/>
          </a:xfrm>
          <a:custGeom>
            <a:avLst/>
            <a:gdLst>
              <a:gd name="T0" fmla="*/ 0 w 1"/>
              <a:gd name="T1" fmla="*/ 69022 h 35720"/>
              <a:gd name="T2" fmla="*/ 0 w 1"/>
              <a:gd name="T3" fmla="*/ 0 h 35720"/>
              <a:gd name="T4" fmla="*/ 0 60000 65536"/>
              <a:gd name="T5" fmla="*/ 0 60000 65536"/>
              <a:gd name="T6" fmla="*/ 0 w 1"/>
              <a:gd name="T7" fmla="*/ 0 h 35720"/>
              <a:gd name="T8" fmla="*/ 0 w 1"/>
              <a:gd name="T9" fmla="*/ 35720 h 35720"/>
            </a:gdLst>
            <a:ahLst/>
            <a:cxnLst>
              <a:cxn ang="T4">
                <a:pos x="T0" y="T1"/>
              </a:cxn>
              <a:cxn ang="T5">
                <a:pos x="T2" y="T3"/>
              </a:cxn>
            </a:cxnLst>
            <a:rect l="T6" t="T7" r="T8" b="T9"/>
            <a:pathLst>
              <a:path w="1" h="35720">
                <a:moveTo>
                  <a:pt x="0" y="35719"/>
                </a:moveTo>
                <a:lnTo>
                  <a:pt x="0" y="0"/>
                </a:lnTo>
              </a:path>
            </a:pathLst>
          </a:custGeom>
          <a:solidFill>
            <a:schemeClr val="accent1"/>
          </a:solidFill>
          <a:ln w="38100" algn="ctr">
            <a:solidFill>
              <a:srgbClr val="FF0000"/>
            </a:solidFill>
            <a:round/>
            <a:headEnd/>
            <a:tailEnd/>
          </a:ln>
        </p:spPr>
        <p:txBody>
          <a:bodyPr wrap="none" anchor="ctr"/>
          <a:lstStyle/>
          <a:p>
            <a:endParaRPr lang="en-US"/>
          </a:p>
        </p:txBody>
      </p:sp>
      <p:sp>
        <p:nvSpPr>
          <p:cNvPr id="176243" name="SMARTInkAnnotation689">
            <a:extLst>
              <a:ext uri="{FF2B5EF4-FFF2-40B4-BE49-F238E27FC236}">
                <a16:creationId xmlns:a16="http://schemas.microsoft.com/office/drawing/2014/main" id="{4EBE9EC3-71D3-462D-BF5F-71A211D45315}"/>
              </a:ext>
            </a:extLst>
          </p:cNvPr>
          <p:cNvSpPr>
            <a:spLocks/>
          </p:cNvSpPr>
          <p:nvPr/>
        </p:nvSpPr>
        <p:spPr bwMode="auto">
          <a:xfrm>
            <a:off x="4840288" y="5537200"/>
            <a:ext cx="98425" cy="177800"/>
          </a:xfrm>
          <a:custGeom>
            <a:avLst/>
            <a:gdLst>
              <a:gd name="T0" fmla="*/ 0 w 98228"/>
              <a:gd name="T1" fmla="*/ 0 h 178591"/>
              <a:gd name="T2" fmla="*/ 1052 w 98228"/>
              <a:gd name="T3" fmla="*/ 49668 h 178591"/>
              <a:gd name="T4" fmla="*/ 5040 w 98228"/>
              <a:gd name="T5" fmla="*/ 56232 h 178591"/>
              <a:gd name="T6" fmla="*/ 7506 w 98228"/>
              <a:gd name="T7" fmla="*/ 62046 h 178591"/>
              <a:gd name="T8" fmla="*/ 8604 w 98228"/>
              <a:gd name="T9" fmla="*/ 67524 h 178591"/>
              <a:gd name="T10" fmla="*/ 9092 w 98228"/>
              <a:gd name="T11" fmla="*/ 72855 h 178591"/>
              <a:gd name="T12" fmla="*/ 9449 w 98228"/>
              <a:gd name="T13" fmla="*/ 88575 h 178591"/>
              <a:gd name="T14" fmla="*/ 9483 w 98228"/>
              <a:gd name="T15" fmla="*/ 152146 h 178591"/>
              <a:gd name="T16" fmla="*/ 12290 w 98228"/>
              <a:gd name="T17" fmla="*/ 150123 h 178591"/>
              <a:gd name="T18" fmla="*/ 16001 w 98228"/>
              <a:gd name="T19" fmla="*/ 148357 h 178591"/>
              <a:gd name="T20" fmla="*/ 18087 w 98228"/>
              <a:gd name="T21" fmla="*/ 142475 h 178591"/>
              <a:gd name="T22" fmla="*/ 19758 w 98228"/>
              <a:gd name="T23" fmla="*/ 135239 h 178591"/>
              <a:gd name="T24" fmla="*/ 23884 w 98228"/>
              <a:gd name="T25" fmla="*/ 130162 h 178591"/>
              <a:gd name="T26" fmla="*/ 26420 w 98228"/>
              <a:gd name="T27" fmla="*/ 125010 h 178591"/>
              <a:gd name="T28" fmla="*/ 27547 w 98228"/>
              <a:gd name="T29" fmla="*/ 119827 h 178591"/>
              <a:gd name="T30" fmla="*/ 28048 w 98228"/>
              <a:gd name="T31" fmla="*/ 114629 h 178591"/>
              <a:gd name="T32" fmla="*/ 31080 w 98228"/>
              <a:gd name="T33" fmla="*/ 109420 h 178591"/>
              <a:gd name="T34" fmla="*/ 34886 w 98228"/>
              <a:gd name="T35" fmla="*/ 103345 h 178591"/>
              <a:gd name="T36" fmla="*/ 36578 w 98228"/>
              <a:gd name="T37" fmla="*/ 94854 h 178591"/>
              <a:gd name="T38" fmla="*/ 37332 w 98228"/>
              <a:gd name="T39" fmla="*/ 87607 h 178591"/>
              <a:gd name="T40" fmla="*/ 38718 w 98228"/>
              <a:gd name="T41" fmla="*/ 80621 h 178591"/>
              <a:gd name="T42" fmla="*/ 42847 w 98228"/>
              <a:gd name="T43" fmla="*/ 71725 h 178591"/>
              <a:gd name="T44" fmla="*/ 45385 w 98228"/>
              <a:gd name="T45" fmla="*/ 64302 h 178591"/>
              <a:gd name="T46" fmla="*/ 46513 w 98228"/>
              <a:gd name="T47" fmla="*/ 58105 h 178591"/>
              <a:gd name="T48" fmla="*/ 47014 w 98228"/>
              <a:gd name="T49" fmla="*/ 52457 h 178591"/>
              <a:gd name="T50" fmla="*/ 50047 w 98228"/>
              <a:gd name="T51" fmla="*/ 47047 h 178591"/>
              <a:gd name="T52" fmla="*/ 53854 w 98228"/>
              <a:gd name="T53" fmla="*/ 41753 h 178591"/>
              <a:gd name="T54" fmla="*/ 55545 w 98228"/>
              <a:gd name="T55" fmla="*/ 36504 h 178591"/>
              <a:gd name="T56" fmla="*/ 59106 w 98228"/>
              <a:gd name="T57" fmla="*/ 31277 h 178591"/>
              <a:gd name="T58" fmla="*/ 65741 w 98228"/>
              <a:gd name="T59" fmla="*/ 21819 h 178591"/>
              <a:gd name="T60" fmla="*/ 67150 w 98228"/>
              <a:gd name="T61" fmla="*/ 18380 h 178591"/>
              <a:gd name="T62" fmla="*/ 75462 w 98228"/>
              <a:gd name="T63" fmla="*/ 15735 h 178591"/>
              <a:gd name="T64" fmla="*/ 83992 w 98228"/>
              <a:gd name="T65" fmla="*/ 22369 h 178591"/>
              <a:gd name="T66" fmla="*/ 84944 w 98228"/>
              <a:gd name="T67" fmla="*/ 27276 h 178591"/>
              <a:gd name="T68" fmla="*/ 85343 w 98228"/>
              <a:gd name="T69" fmla="*/ 135794 h 178591"/>
              <a:gd name="T70" fmla="*/ 88155 w 98228"/>
              <a:gd name="T71" fmla="*/ 140827 h 178591"/>
              <a:gd name="T72" fmla="*/ 94242 w 98228"/>
              <a:gd name="T73" fmla="*/ 150148 h 178591"/>
              <a:gd name="T74" fmla="*/ 104312 w 98228"/>
              <a:gd name="T75" fmla="*/ 156322 h 17859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98228"/>
              <a:gd name="T115" fmla="*/ 0 h 178591"/>
              <a:gd name="T116" fmla="*/ 98228 w 98228"/>
              <a:gd name="T117" fmla="*/ 178591 h 17859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98228" h="178591">
                <a:moveTo>
                  <a:pt x="0" y="26786"/>
                </a:moveTo>
                <a:lnTo>
                  <a:pt x="0" y="0"/>
                </a:lnTo>
                <a:lnTo>
                  <a:pt x="0" y="52373"/>
                </a:lnTo>
                <a:lnTo>
                  <a:pt x="992" y="56742"/>
                </a:lnTo>
                <a:lnTo>
                  <a:pt x="2646" y="60647"/>
                </a:lnTo>
                <a:lnTo>
                  <a:pt x="4740" y="64243"/>
                </a:lnTo>
                <a:lnTo>
                  <a:pt x="6137" y="67632"/>
                </a:lnTo>
                <a:lnTo>
                  <a:pt x="7068" y="70883"/>
                </a:lnTo>
                <a:lnTo>
                  <a:pt x="7689" y="74044"/>
                </a:lnTo>
                <a:lnTo>
                  <a:pt x="8102" y="77143"/>
                </a:lnTo>
                <a:lnTo>
                  <a:pt x="8378" y="80200"/>
                </a:lnTo>
                <a:lnTo>
                  <a:pt x="8562" y="83232"/>
                </a:lnTo>
                <a:lnTo>
                  <a:pt x="8766" y="89245"/>
                </a:lnTo>
                <a:lnTo>
                  <a:pt x="8898" y="101190"/>
                </a:lnTo>
                <a:lnTo>
                  <a:pt x="8930" y="178481"/>
                </a:lnTo>
                <a:lnTo>
                  <a:pt x="8930" y="173817"/>
                </a:lnTo>
                <a:lnTo>
                  <a:pt x="9922" y="172432"/>
                </a:lnTo>
                <a:lnTo>
                  <a:pt x="11575" y="171508"/>
                </a:lnTo>
                <a:lnTo>
                  <a:pt x="13670" y="170892"/>
                </a:lnTo>
                <a:lnTo>
                  <a:pt x="15067" y="169490"/>
                </a:lnTo>
                <a:lnTo>
                  <a:pt x="15998" y="167562"/>
                </a:lnTo>
                <a:lnTo>
                  <a:pt x="17032" y="162775"/>
                </a:lnTo>
                <a:lnTo>
                  <a:pt x="17491" y="157340"/>
                </a:lnTo>
                <a:lnTo>
                  <a:pt x="18606" y="154501"/>
                </a:lnTo>
                <a:lnTo>
                  <a:pt x="20342" y="151617"/>
                </a:lnTo>
                <a:lnTo>
                  <a:pt x="22491" y="148702"/>
                </a:lnTo>
                <a:lnTo>
                  <a:pt x="23924" y="145766"/>
                </a:lnTo>
                <a:lnTo>
                  <a:pt x="24879" y="142817"/>
                </a:lnTo>
                <a:lnTo>
                  <a:pt x="25515" y="139859"/>
                </a:lnTo>
                <a:lnTo>
                  <a:pt x="25940" y="136894"/>
                </a:lnTo>
                <a:lnTo>
                  <a:pt x="26224" y="133926"/>
                </a:lnTo>
                <a:lnTo>
                  <a:pt x="26412" y="130955"/>
                </a:lnTo>
                <a:lnTo>
                  <a:pt x="27530" y="127981"/>
                </a:lnTo>
                <a:lnTo>
                  <a:pt x="29267" y="125007"/>
                </a:lnTo>
                <a:lnTo>
                  <a:pt x="31418" y="122032"/>
                </a:lnTo>
                <a:lnTo>
                  <a:pt x="32851" y="118065"/>
                </a:lnTo>
                <a:lnTo>
                  <a:pt x="33807" y="113435"/>
                </a:lnTo>
                <a:lnTo>
                  <a:pt x="34445" y="108364"/>
                </a:lnTo>
                <a:lnTo>
                  <a:pt x="34869" y="103992"/>
                </a:lnTo>
                <a:lnTo>
                  <a:pt x="35153" y="100084"/>
                </a:lnTo>
                <a:lnTo>
                  <a:pt x="35341" y="96487"/>
                </a:lnTo>
                <a:lnTo>
                  <a:pt x="36460" y="92105"/>
                </a:lnTo>
                <a:lnTo>
                  <a:pt x="38197" y="87199"/>
                </a:lnTo>
                <a:lnTo>
                  <a:pt x="40347" y="81944"/>
                </a:lnTo>
                <a:lnTo>
                  <a:pt x="41781" y="77448"/>
                </a:lnTo>
                <a:lnTo>
                  <a:pt x="42737" y="73459"/>
                </a:lnTo>
                <a:lnTo>
                  <a:pt x="43374" y="69808"/>
                </a:lnTo>
                <a:lnTo>
                  <a:pt x="43799" y="66381"/>
                </a:lnTo>
                <a:lnTo>
                  <a:pt x="44082" y="63104"/>
                </a:lnTo>
                <a:lnTo>
                  <a:pt x="44271" y="59928"/>
                </a:lnTo>
                <a:lnTo>
                  <a:pt x="45389" y="56818"/>
                </a:lnTo>
                <a:lnTo>
                  <a:pt x="47127" y="53752"/>
                </a:lnTo>
                <a:lnTo>
                  <a:pt x="49277" y="50716"/>
                </a:lnTo>
                <a:lnTo>
                  <a:pt x="50711" y="47700"/>
                </a:lnTo>
                <a:lnTo>
                  <a:pt x="51666" y="44698"/>
                </a:lnTo>
                <a:lnTo>
                  <a:pt x="52304" y="41704"/>
                </a:lnTo>
                <a:lnTo>
                  <a:pt x="53721" y="38715"/>
                </a:lnTo>
                <a:lnTo>
                  <a:pt x="55658" y="35731"/>
                </a:lnTo>
                <a:lnTo>
                  <a:pt x="61155" y="28553"/>
                </a:lnTo>
                <a:lnTo>
                  <a:pt x="61907" y="24925"/>
                </a:lnTo>
                <a:lnTo>
                  <a:pt x="62108" y="22568"/>
                </a:lnTo>
                <a:lnTo>
                  <a:pt x="63233" y="20998"/>
                </a:lnTo>
                <a:lnTo>
                  <a:pt x="64976" y="19951"/>
                </a:lnTo>
                <a:lnTo>
                  <a:pt x="71059" y="17978"/>
                </a:lnTo>
                <a:lnTo>
                  <a:pt x="73915" y="20557"/>
                </a:lnTo>
                <a:lnTo>
                  <a:pt x="79093" y="25555"/>
                </a:lnTo>
                <a:lnTo>
                  <a:pt x="79518" y="26957"/>
                </a:lnTo>
                <a:lnTo>
                  <a:pt x="79989" y="31161"/>
                </a:lnTo>
                <a:lnTo>
                  <a:pt x="80293" y="35808"/>
                </a:lnTo>
                <a:lnTo>
                  <a:pt x="80367" y="155136"/>
                </a:lnTo>
                <a:lnTo>
                  <a:pt x="81359" y="157993"/>
                </a:lnTo>
                <a:lnTo>
                  <a:pt x="83013" y="160890"/>
                </a:lnTo>
                <a:lnTo>
                  <a:pt x="88056" y="167928"/>
                </a:lnTo>
                <a:lnTo>
                  <a:pt x="88745" y="171536"/>
                </a:lnTo>
                <a:lnTo>
                  <a:pt x="89294" y="178555"/>
                </a:lnTo>
                <a:lnTo>
                  <a:pt x="98227" y="17859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4" name="SMARTInkAnnotation690">
            <a:extLst>
              <a:ext uri="{FF2B5EF4-FFF2-40B4-BE49-F238E27FC236}">
                <a16:creationId xmlns:a16="http://schemas.microsoft.com/office/drawing/2014/main" id="{4A0291B2-5411-4192-8255-7F9AA20981C5}"/>
              </a:ext>
            </a:extLst>
          </p:cNvPr>
          <p:cNvSpPr>
            <a:spLocks/>
          </p:cNvSpPr>
          <p:nvPr/>
        </p:nvSpPr>
        <p:spPr bwMode="auto">
          <a:xfrm>
            <a:off x="5143500" y="5160963"/>
            <a:ext cx="133350" cy="26987"/>
          </a:xfrm>
          <a:custGeom>
            <a:avLst/>
            <a:gdLst>
              <a:gd name="T0" fmla="*/ 0 w 133946"/>
              <a:gd name="T1" fmla="*/ 0 h 26790"/>
              <a:gd name="T2" fmla="*/ 14978 w 133946"/>
              <a:gd name="T3" fmla="*/ 0 h 26790"/>
              <a:gd name="T4" fmla="*/ 15193 w 133946"/>
              <a:gd name="T5" fmla="*/ 1237 h 26790"/>
              <a:gd name="T6" fmla="*/ 15336 w 133946"/>
              <a:gd name="T7" fmla="*/ 3297 h 26790"/>
              <a:gd name="T8" fmla="*/ 15567 w 133946"/>
              <a:gd name="T9" fmla="*/ 9579 h 26790"/>
              <a:gd name="T10" fmla="*/ 16451 w 133946"/>
              <a:gd name="T11" fmla="*/ 10096 h 26790"/>
              <a:gd name="T12" fmla="*/ 19754 w 133946"/>
              <a:gd name="T13" fmla="*/ 10666 h 26790"/>
              <a:gd name="T14" fmla="*/ 22343 w 133946"/>
              <a:gd name="T15" fmla="*/ 10988 h 26790"/>
              <a:gd name="T16" fmla="*/ 25264 w 133946"/>
              <a:gd name="T17" fmla="*/ 11065 h 26790"/>
              <a:gd name="T18" fmla="*/ 35043 w 133946"/>
              <a:gd name="T19" fmla="*/ 11123 h 26790"/>
              <a:gd name="T20" fmla="*/ 37250 w 133946"/>
              <a:gd name="T21" fmla="*/ 12358 h 26790"/>
              <a:gd name="T22" fmla="*/ 39587 w 133946"/>
              <a:gd name="T23" fmla="*/ 14419 h 26790"/>
              <a:gd name="T24" fmla="*/ 42015 w 133946"/>
              <a:gd name="T25" fmla="*/ 17032 h 26790"/>
              <a:gd name="T26" fmla="*/ 44502 w 133946"/>
              <a:gd name="T27" fmla="*/ 18768 h 26790"/>
              <a:gd name="T28" fmla="*/ 47022 w 133946"/>
              <a:gd name="T29" fmla="*/ 19926 h 26790"/>
              <a:gd name="T30" fmla="*/ 49572 w 133946"/>
              <a:gd name="T31" fmla="*/ 20703 h 26790"/>
              <a:gd name="T32" fmla="*/ 52147 w 133946"/>
              <a:gd name="T33" fmla="*/ 21221 h 26790"/>
              <a:gd name="T34" fmla="*/ 54727 w 133946"/>
              <a:gd name="T35" fmla="*/ 21561 h 26790"/>
              <a:gd name="T36" fmla="*/ 60957 w 133946"/>
              <a:gd name="T37" fmla="*/ 22109 h 26790"/>
              <a:gd name="T38" fmla="*/ 64125 w 133946"/>
              <a:gd name="T39" fmla="*/ 22190 h 26790"/>
              <a:gd name="T40" fmla="*/ 80815 w 133946"/>
              <a:gd name="T41" fmla="*/ 22243 h 26790"/>
              <a:gd name="T42" fmla="*/ 83386 w 133946"/>
              <a:gd name="T43" fmla="*/ 23484 h 26790"/>
              <a:gd name="T44" fmla="*/ 85969 w 133946"/>
              <a:gd name="T45" fmla="*/ 25544 h 26790"/>
              <a:gd name="T46" fmla="*/ 88557 w 133946"/>
              <a:gd name="T47" fmla="*/ 28155 h 26790"/>
              <a:gd name="T48" fmla="*/ 91154 w 133946"/>
              <a:gd name="T49" fmla="*/ 29893 h 26790"/>
              <a:gd name="T50" fmla="*/ 93751 w 133946"/>
              <a:gd name="T51" fmla="*/ 31056 h 26790"/>
              <a:gd name="T52" fmla="*/ 96352 w 133946"/>
              <a:gd name="T53" fmla="*/ 31829 h 26790"/>
              <a:gd name="T54" fmla="*/ 98953 w 133946"/>
              <a:gd name="T55" fmla="*/ 32342 h 26790"/>
              <a:gd name="T56" fmla="*/ 101554 w 133946"/>
              <a:gd name="T57" fmla="*/ 32688 h 26790"/>
              <a:gd name="T58" fmla="*/ 107818 w 133946"/>
              <a:gd name="T59" fmla="*/ 33242 h 26790"/>
              <a:gd name="T60" fmla="*/ 110988 w 133946"/>
              <a:gd name="T61" fmla="*/ 33313 h 26790"/>
              <a:gd name="T62" fmla="*/ 117173 w 133946"/>
              <a:gd name="T63" fmla="*/ 33373 h 2679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33946"/>
              <a:gd name="T97" fmla="*/ 0 h 26790"/>
              <a:gd name="T98" fmla="*/ 133946 w 133946"/>
              <a:gd name="T99" fmla="*/ 26790 h 2679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33946" h="26790">
                <a:moveTo>
                  <a:pt x="0" y="0"/>
                </a:moveTo>
                <a:lnTo>
                  <a:pt x="17124" y="0"/>
                </a:lnTo>
                <a:lnTo>
                  <a:pt x="17369" y="992"/>
                </a:lnTo>
                <a:lnTo>
                  <a:pt x="17532" y="2646"/>
                </a:lnTo>
                <a:lnTo>
                  <a:pt x="17794" y="7689"/>
                </a:lnTo>
                <a:lnTo>
                  <a:pt x="18808" y="8103"/>
                </a:lnTo>
                <a:lnTo>
                  <a:pt x="22581" y="8562"/>
                </a:lnTo>
                <a:lnTo>
                  <a:pt x="25542" y="8821"/>
                </a:lnTo>
                <a:lnTo>
                  <a:pt x="28880" y="8882"/>
                </a:lnTo>
                <a:lnTo>
                  <a:pt x="40058" y="8927"/>
                </a:lnTo>
                <a:lnTo>
                  <a:pt x="42581" y="9920"/>
                </a:lnTo>
                <a:lnTo>
                  <a:pt x="45254" y="11574"/>
                </a:lnTo>
                <a:lnTo>
                  <a:pt x="48029" y="13670"/>
                </a:lnTo>
                <a:lnTo>
                  <a:pt x="50870" y="15066"/>
                </a:lnTo>
                <a:lnTo>
                  <a:pt x="53757" y="15997"/>
                </a:lnTo>
                <a:lnTo>
                  <a:pt x="56674" y="16618"/>
                </a:lnTo>
                <a:lnTo>
                  <a:pt x="59611" y="17032"/>
                </a:lnTo>
                <a:lnTo>
                  <a:pt x="62561" y="17308"/>
                </a:lnTo>
                <a:lnTo>
                  <a:pt x="69684" y="17750"/>
                </a:lnTo>
                <a:lnTo>
                  <a:pt x="73304" y="17811"/>
                </a:lnTo>
                <a:lnTo>
                  <a:pt x="92382" y="17857"/>
                </a:lnTo>
                <a:lnTo>
                  <a:pt x="95322" y="18850"/>
                </a:lnTo>
                <a:lnTo>
                  <a:pt x="98275" y="20504"/>
                </a:lnTo>
                <a:lnTo>
                  <a:pt x="101235" y="22599"/>
                </a:lnTo>
                <a:lnTo>
                  <a:pt x="104201" y="23996"/>
                </a:lnTo>
                <a:lnTo>
                  <a:pt x="107170" y="24927"/>
                </a:lnTo>
                <a:lnTo>
                  <a:pt x="110142" y="25548"/>
                </a:lnTo>
                <a:lnTo>
                  <a:pt x="113115" y="25961"/>
                </a:lnTo>
                <a:lnTo>
                  <a:pt x="116090" y="26237"/>
                </a:lnTo>
                <a:lnTo>
                  <a:pt x="123252" y="26680"/>
                </a:lnTo>
                <a:lnTo>
                  <a:pt x="126877" y="26740"/>
                </a:lnTo>
                <a:lnTo>
                  <a:pt x="133945"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5" name="SMARTInkAnnotation691">
            <a:extLst>
              <a:ext uri="{FF2B5EF4-FFF2-40B4-BE49-F238E27FC236}">
                <a16:creationId xmlns:a16="http://schemas.microsoft.com/office/drawing/2014/main" id="{34CCF9A3-A3E5-4D0E-8A69-8D4139FEAA32}"/>
              </a:ext>
            </a:extLst>
          </p:cNvPr>
          <p:cNvSpPr>
            <a:spLocks/>
          </p:cNvSpPr>
          <p:nvPr/>
        </p:nvSpPr>
        <p:spPr bwMode="auto">
          <a:xfrm>
            <a:off x="5187950" y="5286375"/>
            <a:ext cx="107950" cy="26988"/>
          </a:xfrm>
          <a:custGeom>
            <a:avLst/>
            <a:gdLst>
              <a:gd name="T0" fmla="*/ 0 w 107157"/>
              <a:gd name="T1" fmla="*/ 0 h 26668"/>
              <a:gd name="T2" fmla="*/ 0 w 107157"/>
              <a:gd name="T3" fmla="*/ 31640 h 26668"/>
              <a:gd name="T4" fmla="*/ 1237 w 107157"/>
              <a:gd name="T5" fmla="*/ 33866 h 26668"/>
              <a:gd name="T6" fmla="*/ 3302 w 107157"/>
              <a:gd name="T7" fmla="*/ 35347 h 26668"/>
              <a:gd name="T8" fmla="*/ 9591 w 107157"/>
              <a:gd name="T9" fmla="*/ 37729 h 26668"/>
              <a:gd name="T10" fmla="*/ 13753 w 107157"/>
              <a:gd name="T11" fmla="*/ 38051 h 26668"/>
              <a:gd name="T12" fmla="*/ 16594 w 107157"/>
              <a:gd name="T13" fmla="*/ 38142 h 26668"/>
              <a:gd name="T14" fmla="*/ 19734 w 107157"/>
              <a:gd name="T15" fmla="*/ 36779 h 26668"/>
              <a:gd name="T16" fmla="*/ 23055 w 107157"/>
              <a:gd name="T17" fmla="*/ 34458 h 26668"/>
              <a:gd name="T18" fmla="*/ 26510 w 107157"/>
              <a:gd name="T19" fmla="*/ 31482 h 26668"/>
              <a:gd name="T20" fmla="*/ 30053 w 107157"/>
              <a:gd name="T21" fmla="*/ 29510 h 26668"/>
              <a:gd name="T22" fmla="*/ 33652 w 107157"/>
              <a:gd name="T23" fmla="*/ 28180 h 26668"/>
              <a:gd name="T24" fmla="*/ 37287 w 107157"/>
              <a:gd name="T25" fmla="*/ 27301 h 26668"/>
              <a:gd name="T26" fmla="*/ 40949 w 107157"/>
              <a:gd name="T27" fmla="*/ 26719 h 26668"/>
              <a:gd name="T28" fmla="*/ 44632 w 107157"/>
              <a:gd name="T29" fmla="*/ 26326 h 26668"/>
              <a:gd name="T30" fmla="*/ 48322 w 107157"/>
              <a:gd name="T31" fmla="*/ 26064 h 26668"/>
              <a:gd name="T32" fmla="*/ 55719 w 107157"/>
              <a:gd name="T33" fmla="*/ 25778 h 26668"/>
              <a:gd name="T34" fmla="*/ 59431 w 107157"/>
              <a:gd name="T35" fmla="*/ 25699 h 26668"/>
              <a:gd name="T36" fmla="*/ 63135 w 107157"/>
              <a:gd name="T37" fmla="*/ 24226 h 26668"/>
              <a:gd name="T38" fmla="*/ 66846 w 107157"/>
              <a:gd name="T39" fmla="*/ 21827 h 26668"/>
              <a:gd name="T40" fmla="*/ 70561 w 107157"/>
              <a:gd name="T41" fmla="*/ 18813 h 26668"/>
              <a:gd name="T42" fmla="*/ 74274 w 107157"/>
              <a:gd name="T43" fmla="*/ 15378 h 26668"/>
              <a:gd name="T44" fmla="*/ 77984 w 107157"/>
              <a:gd name="T45" fmla="*/ 11667 h 26668"/>
              <a:gd name="T46" fmla="*/ 81695 w 107157"/>
              <a:gd name="T47" fmla="*/ 7779 h 26668"/>
              <a:gd name="T48" fmla="*/ 86645 w 107157"/>
              <a:gd name="T49" fmla="*/ 5188 h 26668"/>
              <a:gd name="T50" fmla="*/ 92423 w 107157"/>
              <a:gd name="T51" fmla="*/ 3458 h 26668"/>
              <a:gd name="T52" fmla="*/ 98749 w 107157"/>
              <a:gd name="T53" fmla="*/ 2306 h 26668"/>
              <a:gd name="T54" fmla="*/ 104204 w 107157"/>
              <a:gd name="T55" fmla="*/ 1537 h 26668"/>
              <a:gd name="T56" fmla="*/ 109079 w 107157"/>
              <a:gd name="T57" fmla="*/ 1026 h 26668"/>
              <a:gd name="T58" fmla="*/ 113568 w 107157"/>
              <a:gd name="T59" fmla="*/ 683 h 26668"/>
              <a:gd name="T60" fmla="*/ 117797 w 107157"/>
              <a:gd name="T61" fmla="*/ 453 h 26668"/>
              <a:gd name="T62" fmla="*/ 133688 w 107157"/>
              <a:gd name="T63" fmla="*/ 0 h 2666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07157"/>
              <a:gd name="T97" fmla="*/ 0 h 26668"/>
              <a:gd name="T98" fmla="*/ 107157 w 107157"/>
              <a:gd name="T99" fmla="*/ 26668 h 2666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07157" h="26668">
                <a:moveTo>
                  <a:pt x="0" y="0"/>
                </a:moveTo>
                <a:lnTo>
                  <a:pt x="0" y="22123"/>
                </a:lnTo>
                <a:lnTo>
                  <a:pt x="992" y="23678"/>
                </a:lnTo>
                <a:lnTo>
                  <a:pt x="2646" y="24715"/>
                </a:lnTo>
                <a:lnTo>
                  <a:pt x="7689" y="26379"/>
                </a:lnTo>
                <a:lnTo>
                  <a:pt x="11024" y="26606"/>
                </a:lnTo>
                <a:lnTo>
                  <a:pt x="13302" y="26667"/>
                </a:lnTo>
                <a:lnTo>
                  <a:pt x="15814" y="25715"/>
                </a:lnTo>
                <a:lnTo>
                  <a:pt x="18480" y="24089"/>
                </a:lnTo>
                <a:lnTo>
                  <a:pt x="21249" y="22012"/>
                </a:lnTo>
                <a:lnTo>
                  <a:pt x="24088" y="20628"/>
                </a:lnTo>
                <a:lnTo>
                  <a:pt x="26973" y="19704"/>
                </a:lnTo>
                <a:lnTo>
                  <a:pt x="29889" y="19089"/>
                </a:lnTo>
                <a:lnTo>
                  <a:pt x="32824" y="18679"/>
                </a:lnTo>
                <a:lnTo>
                  <a:pt x="35773" y="18406"/>
                </a:lnTo>
                <a:lnTo>
                  <a:pt x="38732" y="18224"/>
                </a:lnTo>
                <a:lnTo>
                  <a:pt x="44664" y="18021"/>
                </a:lnTo>
                <a:lnTo>
                  <a:pt x="47635" y="17967"/>
                </a:lnTo>
                <a:lnTo>
                  <a:pt x="50608" y="16939"/>
                </a:lnTo>
                <a:lnTo>
                  <a:pt x="53583" y="15261"/>
                </a:lnTo>
                <a:lnTo>
                  <a:pt x="56558" y="13150"/>
                </a:lnTo>
                <a:lnTo>
                  <a:pt x="59534" y="10751"/>
                </a:lnTo>
                <a:lnTo>
                  <a:pt x="62510" y="8159"/>
                </a:lnTo>
                <a:lnTo>
                  <a:pt x="65485" y="5439"/>
                </a:lnTo>
                <a:lnTo>
                  <a:pt x="69453" y="3626"/>
                </a:lnTo>
                <a:lnTo>
                  <a:pt x="74083" y="2417"/>
                </a:lnTo>
                <a:lnTo>
                  <a:pt x="79154" y="1612"/>
                </a:lnTo>
                <a:lnTo>
                  <a:pt x="83527" y="1074"/>
                </a:lnTo>
                <a:lnTo>
                  <a:pt x="87435" y="717"/>
                </a:lnTo>
                <a:lnTo>
                  <a:pt x="91032" y="477"/>
                </a:lnTo>
                <a:lnTo>
                  <a:pt x="94422" y="318"/>
                </a:lnTo>
                <a:lnTo>
                  <a:pt x="10715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6" name="SMARTInkAnnotation692">
            <a:extLst>
              <a:ext uri="{FF2B5EF4-FFF2-40B4-BE49-F238E27FC236}">
                <a16:creationId xmlns:a16="http://schemas.microsoft.com/office/drawing/2014/main" id="{C09320FB-BA3B-4812-91CB-06D2B3281DDD}"/>
              </a:ext>
            </a:extLst>
          </p:cNvPr>
          <p:cNvSpPr>
            <a:spLocks/>
          </p:cNvSpPr>
          <p:nvPr/>
        </p:nvSpPr>
        <p:spPr bwMode="auto">
          <a:xfrm>
            <a:off x="5581650" y="4946650"/>
            <a:ext cx="106363" cy="266700"/>
          </a:xfrm>
          <a:custGeom>
            <a:avLst/>
            <a:gdLst>
              <a:gd name="T0" fmla="*/ 7144 w 107157"/>
              <a:gd name="T1" fmla="*/ 80932 h 266635"/>
              <a:gd name="T2" fmla="*/ 6351 w 107157"/>
              <a:gd name="T3" fmla="*/ 63802 h 266635"/>
              <a:gd name="T4" fmla="*/ 992 w 107157"/>
              <a:gd name="T5" fmla="*/ 63065 h 266635"/>
              <a:gd name="T6" fmla="*/ 32 w 107157"/>
              <a:gd name="T7" fmla="*/ 54336 h 266635"/>
              <a:gd name="T8" fmla="*/ 2117 w 107157"/>
              <a:gd name="T9" fmla="*/ 24925 h 266635"/>
              <a:gd name="T10" fmla="*/ 6703 w 107157"/>
              <a:gd name="T11" fmla="*/ 15936 h 266635"/>
              <a:gd name="T12" fmla="*/ 7739 w 107157"/>
              <a:gd name="T13" fmla="*/ 12079 h 266635"/>
              <a:gd name="T14" fmla="*/ 13269 w 107157"/>
              <a:gd name="T15" fmla="*/ 9391 h 266635"/>
              <a:gd name="T16" fmla="*/ 15954 w 107157"/>
              <a:gd name="T17" fmla="*/ 6521 h 266635"/>
              <a:gd name="T18" fmla="*/ 23407 w 107157"/>
              <a:gd name="T19" fmla="*/ 165 h 266635"/>
              <a:gd name="T20" fmla="*/ 34639 w 107157"/>
              <a:gd name="T21" fmla="*/ 0 h 266635"/>
              <a:gd name="T22" fmla="*/ 37357 w 107157"/>
              <a:gd name="T23" fmla="*/ 2675 h 266635"/>
              <a:gd name="T24" fmla="*/ 42932 w 107157"/>
              <a:gd name="T25" fmla="*/ 8160 h 266635"/>
              <a:gd name="T26" fmla="*/ 48921 w 107157"/>
              <a:gd name="T27" fmla="*/ 8879 h 266635"/>
              <a:gd name="T28" fmla="*/ 51643 w 107157"/>
              <a:gd name="T29" fmla="*/ 11615 h 266635"/>
              <a:gd name="T30" fmla="*/ 56425 w 107157"/>
              <a:gd name="T31" fmla="*/ 18135 h 266635"/>
              <a:gd name="T32" fmla="*/ 57730 w 107157"/>
              <a:gd name="T33" fmla="*/ 24919 h 266635"/>
              <a:gd name="T34" fmla="*/ 63275 w 107157"/>
              <a:gd name="T35" fmla="*/ 34315 h 266635"/>
              <a:gd name="T36" fmla="*/ 64160 w 107157"/>
              <a:gd name="T37" fmla="*/ 45544 h 266635"/>
              <a:gd name="T38" fmla="*/ 64293 w 107157"/>
              <a:gd name="T39" fmla="*/ 91693 h 266635"/>
              <a:gd name="T40" fmla="*/ 62176 w 107157"/>
              <a:gd name="T41" fmla="*/ 101062 h 266635"/>
              <a:gd name="T42" fmla="*/ 59386 w 107157"/>
              <a:gd name="T43" fmla="*/ 110880 h 266635"/>
              <a:gd name="T44" fmla="*/ 57020 w 107157"/>
              <a:gd name="T45" fmla="*/ 123029 h 266635"/>
              <a:gd name="T46" fmla="*/ 53651 w 107157"/>
              <a:gd name="T47" fmla="*/ 133290 h 266635"/>
              <a:gd name="T48" fmla="*/ 51086 w 107157"/>
              <a:gd name="T49" fmla="*/ 145540 h 266635"/>
              <a:gd name="T50" fmla="*/ 48370 w 107157"/>
              <a:gd name="T51" fmla="*/ 154983 h 266635"/>
              <a:gd name="T52" fmla="*/ 42380 w 107157"/>
              <a:gd name="T53" fmla="*/ 171526 h 266635"/>
              <a:gd name="T54" fmla="*/ 38679 w 107157"/>
              <a:gd name="T55" fmla="*/ 182164 h 266635"/>
              <a:gd name="T56" fmla="*/ 35805 w 107157"/>
              <a:gd name="T57" fmla="*/ 194780 h 266635"/>
              <a:gd name="T58" fmla="*/ 32315 w 107157"/>
              <a:gd name="T59" fmla="*/ 205181 h 266635"/>
              <a:gd name="T60" fmla="*/ 28122 w 107157"/>
              <a:gd name="T61" fmla="*/ 213792 h 266635"/>
              <a:gd name="T62" fmla="*/ 23610 w 107157"/>
              <a:gd name="T63" fmla="*/ 220954 h 266635"/>
              <a:gd name="T64" fmla="*/ 18961 w 107157"/>
              <a:gd name="T65" fmla="*/ 227456 h 266635"/>
              <a:gd name="T66" fmla="*/ 15670 w 107157"/>
              <a:gd name="T67" fmla="*/ 236750 h 266635"/>
              <a:gd name="T68" fmla="*/ 12786 w 107157"/>
              <a:gd name="T69" fmla="*/ 242815 h 266635"/>
              <a:gd name="T70" fmla="*/ 8817 w 107157"/>
              <a:gd name="T71" fmla="*/ 251843 h 266635"/>
              <a:gd name="T72" fmla="*/ 7094 w 107157"/>
              <a:gd name="T73" fmla="*/ 256850 h 266635"/>
              <a:gd name="T74" fmla="*/ 321 w 107157"/>
              <a:gd name="T75" fmla="*/ 260697 h 266635"/>
              <a:gd name="T76" fmla="*/ 1 w 107157"/>
              <a:gd name="T77" fmla="*/ 261195 h 266635"/>
              <a:gd name="T78" fmla="*/ 14263 w 107157"/>
              <a:gd name="T79" fmla="*/ 242902 h 266635"/>
              <a:gd name="T80" fmla="*/ 20767 w 107157"/>
              <a:gd name="T81" fmla="*/ 241877 h 266635"/>
              <a:gd name="T82" fmla="*/ 23539 w 107157"/>
              <a:gd name="T83" fmla="*/ 234044 h 266635"/>
              <a:gd name="T84" fmla="*/ 28549 w 107157"/>
              <a:gd name="T85" fmla="*/ 229104 h 266635"/>
              <a:gd name="T86" fmla="*/ 30681 w 107157"/>
              <a:gd name="T87" fmla="*/ 226753 h 266635"/>
              <a:gd name="T88" fmla="*/ 49685 w 107157"/>
              <a:gd name="T89" fmla="*/ 224884 h 266635"/>
              <a:gd name="T90" fmla="*/ 70352 w 107157"/>
              <a:gd name="T91" fmla="*/ 250499 h 266635"/>
              <a:gd name="T92" fmla="*/ 73413 w 107157"/>
              <a:gd name="T93" fmla="*/ 251680 h 266635"/>
              <a:gd name="T94" fmla="*/ 80567 w 107157"/>
              <a:gd name="T95" fmla="*/ 249195 h 266635"/>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07157"/>
              <a:gd name="T145" fmla="*/ 0 h 266635"/>
              <a:gd name="T146" fmla="*/ 107157 w 107157"/>
              <a:gd name="T147" fmla="*/ 266635 h 266635"/>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07157" h="266635">
                <a:moveTo>
                  <a:pt x="8930" y="71435"/>
                </a:moveTo>
                <a:lnTo>
                  <a:pt x="8930" y="80332"/>
                </a:lnTo>
                <a:lnTo>
                  <a:pt x="8930" y="63756"/>
                </a:lnTo>
                <a:lnTo>
                  <a:pt x="7938" y="63339"/>
                </a:lnTo>
                <a:lnTo>
                  <a:pt x="6284" y="63061"/>
                </a:lnTo>
                <a:lnTo>
                  <a:pt x="1241" y="62615"/>
                </a:lnTo>
                <a:lnTo>
                  <a:pt x="828" y="61587"/>
                </a:lnTo>
                <a:lnTo>
                  <a:pt x="32" y="53946"/>
                </a:lnTo>
                <a:lnTo>
                  <a:pt x="0" y="28146"/>
                </a:lnTo>
                <a:lnTo>
                  <a:pt x="2646" y="24745"/>
                </a:lnTo>
                <a:lnTo>
                  <a:pt x="7689" y="19218"/>
                </a:lnTo>
                <a:lnTo>
                  <a:pt x="8378" y="15816"/>
                </a:lnTo>
                <a:lnTo>
                  <a:pt x="8562" y="13520"/>
                </a:lnTo>
                <a:lnTo>
                  <a:pt x="9677" y="11989"/>
                </a:lnTo>
                <a:lnTo>
                  <a:pt x="11413" y="10968"/>
                </a:lnTo>
                <a:lnTo>
                  <a:pt x="16586" y="9331"/>
                </a:lnTo>
                <a:lnTo>
                  <a:pt x="18003" y="8204"/>
                </a:lnTo>
                <a:lnTo>
                  <a:pt x="19939" y="6461"/>
                </a:lnTo>
                <a:lnTo>
                  <a:pt x="26389" y="376"/>
                </a:lnTo>
                <a:lnTo>
                  <a:pt x="29257" y="165"/>
                </a:lnTo>
                <a:lnTo>
                  <a:pt x="34442" y="31"/>
                </a:lnTo>
                <a:lnTo>
                  <a:pt x="43296" y="0"/>
                </a:lnTo>
                <a:lnTo>
                  <a:pt x="44739" y="992"/>
                </a:lnTo>
                <a:lnTo>
                  <a:pt x="46693" y="2645"/>
                </a:lnTo>
                <a:lnTo>
                  <a:pt x="52218" y="7686"/>
                </a:lnTo>
                <a:lnTo>
                  <a:pt x="53664" y="8100"/>
                </a:lnTo>
                <a:lnTo>
                  <a:pt x="55620" y="8376"/>
                </a:lnTo>
                <a:lnTo>
                  <a:pt x="61147" y="8819"/>
                </a:lnTo>
                <a:lnTo>
                  <a:pt x="62593" y="9847"/>
                </a:lnTo>
                <a:lnTo>
                  <a:pt x="64549" y="11525"/>
                </a:lnTo>
                <a:lnTo>
                  <a:pt x="70077" y="16606"/>
                </a:lnTo>
                <a:lnTo>
                  <a:pt x="70530" y="18015"/>
                </a:lnTo>
                <a:lnTo>
                  <a:pt x="71034" y="22227"/>
                </a:lnTo>
                <a:lnTo>
                  <a:pt x="72161" y="24739"/>
                </a:lnTo>
                <a:lnTo>
                  <a:pt x="73905" y="27406"/>
                </a:lnTo>
                <a:lnTo>
                  <a:pt x="79090" y="34075"/>
                </a:lnTo>
                <a:lnTo>
                  <a:pt x="79800" y="37633"/>
                </a:lnTo>
                <a:lnTo>
                  <a:pt x="80200" y="45214"/>
                </a:lnTo>
                <a:lnTo>
                  <a:pt x="80317" y="53743"/>
                </a:lnTo>
                <a:lnTo>
                  <a:pt x="80367" y="91033"/>
                </a:lnTo>
                <a:lnTo>
                  <a:pt x="79374" y="95414"/>
                </a:lnTo>
                <a:lnTo>
                  <a:pt x="77721" y="100320"/>
                </a:lnTo>
                <a:lnTo>
                  <a:pt x="75627" y="105574"/>
                </a:lnTo>
                <a:lnTo>
                  <a:pt x="74231" y="110070"/>
                </a:lnTo>
                <a:lnTo>
                  <a:pt x="72679" y="117710"/>
                </a:lnTo>
                <a:lnTo>
                  <a:pt x="71273" y="122129"/>
                </a:lnTo>
                <a:lnTo>
                  <a:pt x="69343" y="127059"/>
                </a:lnTo>
                <a:lnTo>
                  <a:pt x="67065" y="132330"/>
                </a:lnTo>
                <a:lnTo>
                  <a:pt x="65546" y="136837"/>
                </a:lnTo>
                <a:lnTo>
                  <a:pt x="63858" y="144490"/>
                </a:lnTo>
                <a:lnTo>
                  <a:pt x="62416" y="148912"/>
                </a:lnTo>
                <a:lnTo>
                  <a:pt x="60462" y="153844"/>
                </a:lnTo>
                <a:lnTo>
                  <a:pt x="58168" y="159117"/>
                </a:lnTo>
                <a:lnTo>
                  <a:pt x="52973" y="170267"/>
                </a:lnTo>
                <a:lnTo>
                  <a:pt x="50198" y="176018"/>
                </a:lnTo>
                <a:lnTo>
                  <a:pt x="48348" y="180844"/>
                </a:lnTo>
                <a:lnTo>
                  <a:pt x="46293" y="188853"/>
                </a:lnTo>
                <a:lnTo>
                  <a:pt x="44753" y="193370"/>
                </a:lnTo>
                <a:lnTo>
                  <a:pt x="42733" y="198366"/>
                </a:lnTo>
                <a:lnTo>
                  <a:pt x="40395" y="203681"/>
                </a:lnTo>
                <a:lnTo>
                  <a:pt x="37845" y="208216"/>
                </a:lnTo>
                <a:lnTo>
                  <a:pt x="35152" y="212232"/>
                </a:lnTo>
                <a:lnTo>
                  <a:pt x="32364" y="215901"/>
                </a:lnTo>
                <a:lnTo>
                  <a:pt x="29514" y="219340"/>
                </a:lnTo>
                <a:lnTo>
                  <a:pt x="26621" y="222624"/>
                </a:lnTo>
                <a:lnTo>
                  <a:pt x="23701" y="225806"/>
                </a:lnTo>
                <a:lnTo>
                  <a:pt x="21754" y="228920"/>
                </a:lnTo>
                <a:lnTo>
                  <a:pt x="19590" y="235025"/>
                </a:lnTo>
                <a:lnTo>
                  <a:pt x="18021" y="238042"/>
                </a:lnTo>
                <a:lnTo>
                  <a:pt x="15983" y="241045"/>
                </a:lnTo>
                <a:lnTo>
                  <a:pt x="13632" y="244040"/>
                </a:lnTo>
                <a:lnTo>
                  <a:pt x="11020" y="250013"/>
                </a:lnTo>
                <a:lnTo>
                  <a:pt x="10323" y="252995"/>
                </a:lnTo>
                <a:lnTo>
                  <a:pt x="8867" y="254983"/>
                </a:lnTo>
                <a:lnTo>
                  <a:pt x="6903" y="256308"/>
                </a:lnTo>
                <a:lnTo>
                  <a:pt x="404" y="258804"/>
                </a:lnTo>
                <a:lnTo>
                  <a:pt x="35" y="266634"/>
                </a:lnTo>
                <a:lnTo>
                  <a:pt x="1" y="259294"/>
                </a:lnTo>
                <a:lnTo>
                  <a:pt x="2646" y="256462"/>
                </a:lnTo>
                <a:lnTo>
                  <a:pt x="17827" y="241132"/>
                </a:lnTo>
                <a:lnTo>
                  <a:pt x="25545" y="241102"/>
                </a:lnTo>
                <a:lnTo>
                  <a:pt x="25959" y="240109"/>
                </a:lnTo>
                <a:lnTo>
                  <a:pt x="26757" y="232538"/>
                </a:lnTo>
                <a:lnTo>
                  <a:pt x="29421" y="232334"/>
                </a:lnTo>
                <a:lnTo>
                  <a:pt x="35610" y="232172"/>
                </a:lnTo>
                <a:lnTo>
                  <a:pt x="35687" y="227430"/>
                </a:lnTo>
                <a:lnTo>
                  <a:pt x="36689" y="226034"/>
                </a:lnTo>
                <a:lnTo>
                  <a:pt x="38351" y="225103"/>
                </a:lnTo>
                <a:lnTo>
                  <a:pt x="44540" y="223272"/>
                </a:lnTo>
                <a:lnTo>
                  <a:pt x="62108" y="223240"/>
                </a:lnTo>
                <a:lnTo>
                  <a:pt x="64976" y="225886"/>
                </a:lnTo>
                <a:lnTo>
                  <a:pt x="87937" y="248669"/>
                </a:lnTo>
                <a:lnTo>
                  <a:pt x="88894" y="249627"/>
                </a:lnTo>
                <a:lnTo>
                  <a:pt x="91764" y="249850"/>
                </a:lnTo>
                <a:lnTo>
                  <a:pt x="97848" y="250019"/>
                </a:lnTo>
                <a:lnTo>
                  <a:pt x="100705" y="247379"/>
                </a:lnTo>
                <a:lnTo>
                  <a:pt x="107156" y="24110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7" name="SMARTInkAnnotation693">
            <a:extLst>
              <a:ext uri="{FF2B5EF4-FFF2-40B4-BE49-F238E27FC236}">
                <a16:creationId xmlns:a16="http://schemas.microsoft.com/office/drawing/2014/main" id="{D159D47C-231E-437B-AC7F-3CBB9D76593E}"/>
              </a:ext>
            </a:extLst>
          </p:cNvPr>
          <p:cNvSpPr>
            <a:spLocks/>
          </p:cNvSpPr>
          <p:nvPr/>
        </p:nvSpPr>
        <p:spPr bwMode="auto">
          <a:xfrm>
            <a:off x="5741988" y="5143500"/>
            <a:ext cx="9525" cy="53975"/>
          </a:xfrm>
          <a:custGeom>
            <a:avLst/>
            <a:gdLst>
              <a:gd name="T0" fmla="*/ 0 w 8930"/>
              <a:gd name="T1" fmla="*/ 0 h 53579"/>
              <a:gd name="T2" fmla="*/ 0 w 8930"/>
              <a:gd name="T3" fmla="*/ 26178 h 53579"/>
              <a:gd name="T4" fmla="*/ 6862 w 8930"/>
              <a:gd name="T5" fmla="*/ 29826 h 53579"/>
              <a:gd name="T6" fmla="*/ 18316 w 8930"/>
              <a:gd name="T7" fmla="*/ 33495 h 53579"/>
              <a:gd name="T8" fmla="*/ 53237 w 8930"/>
              <a:gd name="T9" fmla="*/ 42364 h 53579"/>
              <a:gd name="T10" fmla="*/ 56108 w 8930"/>
              <a:gd name="T11" fmla="*/ 44336 h 53579"/>
              <a:gd name="T12" fmla="*/ 58010 w 8930"/>
              <a:gd name="T13" fmla="*/ 46879 h 53579"/>
              <a:gd name="T14" fmla="*/ 61602 w 8930"/>
              <a:gd name="T15" fmla="*/ 55170 h 53579"/>
              <a:gd name="T16" fmla="*/ 61831 w 8930"/>
              <a:gd name="T17" fmla="*/ 66825 h 53579"/>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30"/>
              <a:gd name="T28" fmla="*/ 0 h 53579"/>
              <a:gd name="T29" fmla="*/ 8930 w 8930"/>
              <a:gd name="T30" fmla="*/ 53579 h 53579"/>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30" h="53579">
                <a:moveTo>
                  <a:pt x="0" y="0"/>
                </a:moveTo>
                <a:lnTo>
                  <a:pt x="0" y="20990"/>
                </a:lnTo>
                <a:lnTo>
                  <a:pt x="991" y="23915"/>
                </a:lnTo>
                <a:lnTo>
                  <a:pt x="2645" y="26857"/>
                </a:lnTo>
                <a:lnTo>
                  <a:pt x="7688" y="33968"/>
                </a:lnTo>
                <a:lnTo>
                  <a:pt x="8102" y="35544"/>
                </a:lnTo>
                <a:lnTo>
                  <a:pt x="8378" y="37587"/>
                </a:lnTo>
                <a:lnTo>
                  <a:pt x="8897" y="44234"/>
                </a:lnTo>
                <a:lnTo>
                  <a:pt x="8929" y="5357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8" name="SMARTInkAnnotation694">
            <a:extLst>
              <a:ext uri="{FF2B5EF4-FFF2-40B4-BE49-F238E27FC236}">
                <a16:creationId xmlns:a16="http://schemas.microsoft.com/office/drawing/2014/main" id="{80080032-5CC9-4F47-B783-AF670A0D8B7F}"/>
              </a:ext>
            </a:extLst>
          </p:cNvPr>
          <p:cNvSpPr>
            <a:spLocks/>
          </p:cNvSpPr>
          <p:nvPr/>
        </p:nvSpPr>
        <p:spPr bwMode="auto">
          <a:xfrm>
            <a:off x="5768975" y="4956175"/>
            <a:ext cx="165100" cy="257175"/>
          </a:xfrm>
          <a:custGeom>
            <a:avLst/>
            <a:gdLst>
              <a:gd name="T0" fmla="*/ 13585 w 165858"/>
              <a:gd name="T1" fmla="*/ 8550 h 257446"/>
              <a:gd name="T2" fmla="*/ 8049 w 165858"/>
              <a:gd name="T3" fmla="*/ 11106 h 257446"/>
              <a:gd name="T4" fmla="*/ 0 w 165858"/>
              <a:gd name="T5" fmla="*/ 12597 h 257446"/>
              <a:gd name="T6" fmla="*/ 2296 w 165858"/>
              <a:gd name="T7" fmla="*/ 10348 h 257446"/>
              <a:gd name="T8" fmla="*/ 9598 w 165858"/>
              <a:gd name="T9" fmla="*/ 8714 h 257446"/>
              <a:gd name="T10" fmla="*/ 119425 w 165858"/>
              <a:gd name="T11" fmla="*/ 8550 h 257446"/>
              <a:gd name="T12" fmla="*/ 122254 w 165858"/>
              <a:gd name="T13" fmla="*/ 5995 h 257446"/>
              <a:gd name="T14" fmla="*/ 124378 w 165858"/>
              <a:gd name="T15" fmla="*/ 2593 h 257446"/>
              <a:gd name="T16" fmla="*/ 130435 w 165858"/>
              <a:gd name="T17" fmla="*/ 688 h 257446"/>
              <a:gd name="T18" fmla="*/ 138646 w 165858"/>
              <a:gd name="T19" fmla="*/ 0 h 257446"/>
              <a:gd name="T20" fmla="*/ 140047 w 165858"/>
              <a:gd name="T21" fmla="*/ 8185 h 257446"/>
              <a:gd name="T22" fmla="*/ 144562 w 165858"/>
              <a:gd name="T23" fmla="*/ 9440 h 257446"/>
              <a:gd name="T24" fmla="*/ 140842 w 165858"/>
              <a:gd name="T25" fmla="*/ 15989 h 257446"/>
              <a:gd name="T26" fmla="*/ 139367 w 165858"/>
              <a:gd name="T27" fmla="*/ 23866 h 257446"/>
              <a:gd name="T28" fmla="*/ 133952 w 165858"/>
              <a:gd name="T29" fmla="*/ 34678 h 257446"/>
              <a:gd name="T30" fmla="*/ 130480 w 165858"/>
              <a:gd name="T31" fmla="*/ 43204 h 257446"/>
              <a:gd name="T32" fmla="*/ 127167 w 165858"/>
              <a:gd name="T33" fmla="*/ 49905 h 257446"/>
              <a:gd name="T34" fmla="*/ 125698 w 165858"/>
              <a:gd name="T35" fmla="*/ 59294 h 257446"/>
              <a:gd name="T36" fmla="*/ 120737 w 165858"/>
              <a:gd name="T37" fmla="*/ 70794 h 257446"/>
              <a:gd name="T38" fmla="*/ 113788 w 165858"/>
              <a:gd name="T39" fmla="*/ 84883 h 257446"/>
              <a:gd name="T40" fmla="*/ 111101 w 165858"/>
              <a:gd name="T41" fmla="*/ 95667 h 257446"/>
              <a:gd name="T42" fmla="*/ 109041 w 165858"/>
              <a:gd name="T43" fmla="*/ 106869 h 257446"/>
              <a:gd name="T44" fmla="*/ 105245 w 165858"/>
              <a:gd name="T45" fmla="*/ 118257 h 257446"/>
              <a:gd name="T46" fmla="*/ 102979 w 165858"/>
              <a:gd name="T47" fmla="*/ 127162 h 257446"/>
              <a:gd name="T48" fmla="*/ 101109 w 165858"/>
              <a:gd name="T49" fmla="*/ 135286 h 257446"/>
              <a:gd name="T50" fmla="*/ 97395 w 165858"/>
              <a:gd name="T51" fmla="*/ 145306 h 257446"/>
              <a:gd name="T52" fmla="*/ 95168 w 165858"/>
              <a:gd name="T53" fmla="*/ 156168 h 257446"/>
              <a:gd name="T54" fmla="*/ 93316 w 165858"/>
              <a:gd name="T55" fmla="*/ 167405 h 257446"/>
              <a:gd name="T56" fmla="*/ 89602 w 165858"/>
              <a:gd name="T57" fmla="*/ 178808 h 257446"/>
              <a:gd name="T58" fmla="*/ 87379 w 165858"/>
              <a:gd name="T59" fmla="*/ 187720 h 257446"/>
              <a:gd name="T60" fmla="*/ 85953 w 165858"/>
              <a:gd name="T61" fmla="*/ 201276 h 257446"/>
              <a:gd name="T62" fmla="*/ 85600 w 165858"/>
              <a:gd name="T63" fmla="*/ 249438 h 257446"/>
              <a:gd name="T64" fmla="*/ 87910 w 165858"/>
              <a:gd name="T65" fmla="*/ 247632 h 25744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5858"/>
              <a:gd name="T100" fmla="*/ 0 h 257446"/>
              <a:gd name="T101" fmla="*/ 165858 w 165858"/>
              <a:gd name="T102" fmla="*/ 257446 h 25744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5858" h="257446">
                <a:moveTo>
                  <a:pt x="35704" y="8820"/>
                </a:moveTo>
                <a:lnTo>
                  <a:pt x="15587" y="8820"/>
                </a:lnTo>
                <a:lnTo>
                  <a:pt x="12371" y="9812"/>
                </a:lnTo>
                <a:lnTo>
                  <a:pt x="9235" y="11466"/>
                </a:lnTo>
                <a:lnTo>
                  <a:pt x="33" y="17718"/>
                </a:lnTo>
                <a:lnTo>
                  <a:pt x="0" y="13000"/>
                </a:lnTo>
                <a:lnTo>
                  <a:pt x="988" y="11607"/>
                </a:lnTo>
                <a:lnTo>
                  <a:pt x="2637" y="10678"/>
                </a:lnTo>
                <a:lnTo>
                  <a:pt x="7675" y="9187"/>
                </a:lnTo>
                <a:lnTo>
                  <a:pt x="11011" y="8984"/>
                </a:lnTo>
                <a:lnTo>
                  <a:pt x="16495" y="8853"/>
                </a:lnTo>
                <a:lnTo>
                  <a:pt x="137016" y="8820"/>
                </a:lnTo>
                <a:lnTo>
                  <a:pt x="138964" y="7828"/>
                </a:lnTo>
                <a:lnTo>
                  <a:pt x="140263" y="6175"/>
                </a:lnTo>
                <a:lnTo>
                  <a:pt x="141129" y="4080"/>
                </a:lnTo>
                <a:lnTo>
                  <a:pt x="142699" y="2683"/>
                </a:lnTo>
                <a:lnTo>
                  <a:pt x="144737" y="1752"/>
                </a:lnTo>
                <a:lnTo>
                  <a:pt x="149648" y="718"/>
                </a:lnTo>
                <a:lnTo>
                  <a:pt x="152346" y="442"/>
                </a:lnTo>
                <a:lnTo>
                  <a:pt x="159066" y="0"/>
                </a:lnTo>
                <a:lnTo>
                  <a:pt x="159617" y="956"/>
                </a:lnTo>
                <a:lnTo>
                  <a:pt x="160677" y="8455"/>
                </a:lnTo>
                <a:lnTo>
                  <a:pt x="165448" y="8712"/>
                </a:lnTo>
                <a:lnTo>
                  <a:pt x="165857" y="9740"/>
                </a:lnTo>
                <a:lnTo>
                  <a:pt x="165136" y="11418"/>
                </a:lnTo>
                <a:lnTo>
                  <a:pt x="161592" y="16499"/>
                </a:lnTo>
                <a:lnTo>
                  <a:pt x="160978" y="22120"/>
                </a:lnTo>
                <a:lnTo>
                  <a:pt x="159900" y="24632"/>
                </a:lnTo>
                <a:lnTo>
                  <a:pt x="156056" y="30069"/>
                </a:lnTo>
                <a:lnTo>
                  <a:pt x="153686" y="35793"/>
                </a:lnTo>
                <a:lnTo>
                  <a:pt x="153055" y="38708"/>
                </a:lnTo>
                <a:lnTo>
                  <a:pt x="149706" y="44593"/>
                </a:lnTo>
                <a:lnTo>
                  <a:pt x="147424" y="47552"/>
                </a:lnTo>
                <a:lnTo>
                  <a:pt x="145903" y="51508"/>
                </a:lnTo>
                <a:lnTo>
                  <a:pt x="144889" y="56131"/>
                </a:lnTo>
                <a:lnTo>
                  <a:pt x="144213" y="61197"/>
                </a:lnTo>
                <a:lnTo>
                  <a:pt x="142770" y="65566"/>
                </a:lnTo>
                <a:lnTo>
                  <a:pt x="138521" y="73067"/>
                </a:lnTo>
                <a:lnTo>
                  <a:pt x="135999" y="77448"/>
                </a:lnTo>
                <a:lnTo>
                  <a:pt x="130550" y="87608"/>
                </a:lnTo>
                <a:lnTo>
                  <a:pt x="128701" y="93095"/>
                </a:lnTo>
                <a:lnTo>
                  <a:pt x="127467" y="98738"/>
                </a:lnTo>
                <a:lnTo>
                  <a:pt x="126645" y="104484"/>
                </a:lnTo>
                <a:lnTo>
                  <a:pt x="125106" y="110300"/>
                </a:lnTo>
                <a:lnTo>
                  <a:pt x="123086" y="116161"/>
                </a:lnTo>
                <a:lnTo>
                  <a:pt x="120748" y="122053"/>
                </a:lnTo>
                <a:lnTo>
                  <a:pt x="119189" y="126972"/>
                </a:lnTo>
                <a:lnTo>
                  <a:pt x="118150" y="131244"/>
                </a:lnTo>
                <a:lnTo>
                  <a:pt x="117457" y="135085"/>
                </a:lnTo>
                <a:lnTo>
                  <a:pt x="116003" y="139629"/>
                </a:lnTo>
                <a:lnTo>
                  <a:pt x="114042" y="144643"/>
                </a:lnTo>
                <a:lnTo>
                  <a:pt x="111742" y="149971"/>
                </a:lnTo>
                <a:lnTo>
                  <a:pt x="110208" y="155507"/>
                </a:lnTo>
                <a:lnTo>
                  <a:pt x="109186" y="161181"/>
                </a:lnTo>
                <a:lnTo>
                  <a:pt x="108505" y="166949"/>
                </a:lnTo>
                <a:lnTo>
                  <a:pt x="107059" y="172779"/>
                </a:lnTo>
                <a:lnTo>
                  <a:pt x="105102" y="178649"/>
                </a:lnTo>
                <a:lnTo>
                  <a:pt x="102805" y="184547"/>
                </a:lnTo>
                <a:lnTo>
                  <a:pt x="101274" y="189471"/>
                </a:lnTo>
                <a:lnTo>
                  <a:pt x="100254" y="193746"/>
                </a:lnTo>
                <a:lnTo>
                  <a:pt x="99120" y="201142"/>
                </a:lnTo>
                <a:lnTo>
                  <a:pt x="98616" y="207737"/>
                </a:lnTo>
                <a:lnTo>
                  <a:pt x="98392" y="216620"/>
                </a:lnTo>
                <a:lnTo>
                  <a:pt x="98213" y="257445"/>
                </a:lnTo>
                <a:lnTo>
                  <a:pt x="99205" y="256922"/>
                </a:lnTo>
                <a:lnTo>
                  <a:pt x="100858" y="255580"/>
                </a:lnTo>
                <a:lnTo>
                  <a:pt x="107142" y="24992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49" name="SMARTInkAnnotation695">
            <a:extLst>
              <a:ext uri="{FF2B5EF4-FFF2-40B4-BE49-F238E27FC236}">
                <a16:creationId xmlns:a16="http://schemas.microsoft.com/office/drawing/2014/main" id="{36C652D3-1E59-4D21-841B-0701B241FF14}"/>
              </a:ext>
            </a:extLst>
          </p:cNvPr>
          <p:cNvSpPr>
            <a:spLocks/>
          </p:cNvSpPr>
          <p:nvPr/>
        </p:nvSpPr>
        <p:spPr bwMode="auto">
          <a:xfrm>
            <a:off x="5813425" y="5081588"/>
            <a:ext cx="88900" cy="7937"/>
          </a:xfrm>
          <a:custGeom>
            <a:avLst/>
            <a:gdLst>
              <a:gd name="T0" fmla="*/ 7812 w 89297"/>
              <a:gd name="T1" fmla="*/ 260 h 8930"/>
              <a:gd name="T2" fmla="*/ 0 w 89297"/>
              <a:gd name="T3" fmla="*/ 260 h 8930"/>
              <a:gd name="T4" fmla="*/ 10871 w 89297"/>
              <a:gd name="T5" fmla="*/ 260 h 8930"/>
              <a:gd name="T6" fmla="*/ 13324 w 89297"/>
              <a:gd name="T7" fmla="*/ 231 h 8930"/>
              <a:gd name="T8" fmla="*/ 15826 w 89297"/>
              <a:gd name="T9" fmla="*/ 183 h 8930"/>
              <a:gd name="T10" fmla="*/ 18365 w 89297"/>
              <a:gd name="T11" fmla="*/ 123 h 8930"/>
              <a:gd name="T12" fmla="*/ 20923 w 89297"/>
              <a:gd name="T13" fmla="*/ 82 h 8930"/>
              <a:gd name="T14" fmla="*/ 23497 w 89297"/>
              <a:gd name="T15" fmla="*/ 53 h 8930"/>
              <a:gd name="T16" fmla="*/ 26079 w 89297"/>
              <a:gd name="T17" fmla="*/ 36 h 8930"/>
              <a:gd name="T18" fmla="*/ 28671 w 89297"/>
              <a:gd name="T19" fmla="*/ 25 h 8930"/>
              <a:gd name="T20" fmla="*/ 31266 w 89297"/>
              <a:gd name="T21" fmla="*/ 16 h 8930"/>
              <a:gd name="T22" fmla="*/ 33864 w 89297"/>
              <a:gd name="T23" fmla="*/ 11 h 8930"/>
              <a:gd name="T24" fmla="*/ 39065 w 89297"/>
              <a:gd name="T25" fmla="*/ 4 h 8930"/>
              <a:gd name="T26" fmla="*/ 46717 w 89297"/>
              <a:gd name="T27" fmla="*/ 4 h 8930"/>
              <a:gd name="T28" fmla="*/ 78123 w 89297"/>
              <a:gd name="T29" fmla="*/ 0 h 893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297"/>
              <a:gd name="T46" fmla="*/ 0 h 8930"/>
              <a:gd name="T47" fmla="*/ 89297 w 89297"/>
              <a:gd name="T48" fmla="*/ 8930 h 893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297" h="8930">
                <a:moveTo>
                  <a:pt x="8929" y="8929"/>
                </a:moveTo>
                <a:lnTo>
                  <a:pt x="0" y="8929"/>
                </a:lnTo>
                <a:lnTo>
                  <a:pt x="12427" y="8929"/>
                </a:lnTo>
                <a:lnTo>
                  <a:pt x="15230" y="7938"/>
                </a:lnTo>
                <a:lnTo>
                  <a:pt x="18091" y="6284"/>
                </a:lnTo>
                <a:lnTo>
                  <a:pt x="20990" y="4190"/>
                </a:lnTo>
                <a:lnTo>
                  <a:pt x="23915" y="2793"/>
                </a:lnTo>
                <a:lnTo>
                  <a:pt x="26857" y="1862"/>
                </a:lnTo>
                <a:lnTo>
                  <a:pt x="29810" y="1241"/>
                </a:lnTo>
                <a:lnTo>
                  <a:pt x="32772" y="828"/>
                </a:lnTo>
                <a:lnTo>
                  <a:pt x="35738" y="552"/>
                </a:lnTo>
                <a:lnTo>
                  <a:pt x="38708" y="368"/>
                </a:lnTo>
                <a:lnTo>
                  <a:pt x="44653" y="164"/>
                </a:lnTo>
                <a:lnTo>
                  <a:pt x="53394" y="22"/>
                </a:lnTo>
                <a:lnTo>
                  <a:pt x="8929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0" name="SMARTInkAnnotation696">
            <a:extLst>
              <a:ext uri="{FF2B5EF4-FFF2-40B4-BE49-F238E27FC236}">
                <a16:creationId xmlns:a16="http://schemas.microsoft.com/office/drawing/2014/main" id="{1A94102C-C118-4DAE-8D50-8C93C7AAD361}"/>
              </a:ext>
            </a:extLst>
          </p:cNvPr>
          <p:cNvSpPr>
            <a:spLocks/>
          </p:cNvSpPr>
          <p:nvPr/>
        </p:nvSpPr>
        <p:spPr bwMode="auto">
          <a:xfrm>
            <a:off x="6035675" y="5054600"/>
            <a:ext cx="1588" cy="17463"/>
          </a:xfrm>
          <a:custGeom>
            <a:avLst/>
            <a:gdLst>
              <a:gd name="T0" fmla="*/ 0 w 1"/>
              <a:gd name="T1" fmla="*/ 0 h 17860"/>
              <a:gd name="T2" fmla="*/ 0 w 1"/>
              <a:gd name="T3" fmla="*/ 9099 h 17860"/>
              <a:gd name="T4" fmla="*/ 0 60000 65536"/>
              <a:gd name="T5" fmla="*/ 0 60000 65536"/>
              <a:gd name="T6" fmla="*/ 0 w 1"/>
              <a:gd name="T7" fmla="*/ 0 h 17860"/>
              <a:gd name="T8" fmla="*/ 1 w 1"/>
              <a:gd name="T9" fmla="*/ 17860 h 17860"/>
            </a:gdLst>
            <a:ahLst/>
            <a:cxnLst>
              <a:cxn ang="T4">
                <a:pos x="T0" y="T1"/>
              </a:cxn>
              <a:cxn ang="T5">
                <a:pos x="T2" y="T3"/>
              </a:cxn>
            </a:cxnLst>
            <a:rect l="T6" t="T7" r="T8" b="T9"/>
            <a:pathLst>
              <a:path w="1" h="17860">
                <a:moveTo>
                  <a:pt x="0" y="0"/>
                </a:moveTo>
                <a:lnTo>
                  <a:pt x="0" y="17859"/>
                </a:lnTo>
              </a:path>
            </a:pathLst>
          </a:custGeom>
          <a:solidFill>
            <a:schemeClr val="accent1"/>
          </a:solidFill>
          <a:ln w="38100" algn="ctr">
            <a:solidFill>
              <a:srgbClr val="FF0000"/>
            </a:solidFill>
            <a:round/>
            <a:headEnd/>
            <a:tailEnd/>
          </a:ln>
        </p:spPr>
        <p:txBody>
          <a:bodyPr wrap="none" anchor="ctr"/>
          <a:lstStyle/>
          <a:p>
            <a:endParaRPr lang="en-US"/>
          </a:p>
        </p:txBody>
      </p:sp>
      <p:sp>
        <p:nvSpPr>
          <p:cNvPr id="176251" name="SMARTInkAnnotation697">
            <a:extLst>
              <a:ext uri="{FF2B5EF4-FFF2-40B4-BE49-F238E27FC236}">
                <a16:creationId xmlns:a16="http://schemas.microsoft.com/office/drawing/2014/main" id="{04AC427D-C88D-480F-95A8-2079178D785D}"/>
              </a:ext>
            </a:extLst>
          </p:cNvPr>
          <p:cNvSpPr>
            <a:spLocks/>
          </p:cNvSpPr>
          <p:nvPr/>
        </p:nvSpPr>
        <p:spPr bwMode="auto">
          <a:xfrm>
            <a:off x="6108700" y="4946650"/>
            <a:ext cx="34925" cy="233363"/>
          </a:xfrm>
          <a:custGeom>
            <a:avLst/>
            <a:gdLst>
              <a:gd name="T0" fmla="*/ 24573 w 35351"/>
              <a:gd name="T1" fmla="*/ 0 h 232173"/>
              <a:gd name="T2" fmla="*/ 24573 w 35351"/>
              <a:gd name="T3" fmla="*/ 65939 h 232173"/>
              <a:gd name="T4" fmla="*/ 23883 w 35351"/>
              <a:gd name="T5" fmla="*/ 69406 h 232173"/>
              <a:gd name="T6" fmla="*/ 22730 w 35351"/>
              <a:gd name="T7" fmla="*/ 72874 h 232173"/>
              <a:gd name="T8" fmla="*/ 21275 w 35351"/>
              <a:gd name="T9" fmla="*/ 76341 h 232173"/>
              <a:gd name="T10" fmla="*/ 20305 w 35351"/>
              <a:gd name="T11" fmla="*/ 80967 h 232173"/>
              <a:gd name="T12" fmla="*/ 19654 w 35351"/>
              <a:gd name="T13" fmla="*/ 86369 h 232173"/>
              <a:gd name="T14" fmla="*/ 19228 w 35351"/>
              <a:gd name="T15" fmla="*/ 92276 h 232173"/>
              <a:gd name="T16" fmla="*/ 18940 w 35351"/>
              <a:gd name="T17" fmla="*/ 97374 h 232173"/>
              <a:gd name="T18" fmla="*/ 18749 w 35351"/>
              <a:gd name="T19" fmla="*/ 101927 h 232173"/>
              <a:gd name="T20" fmla="*/ 18537 w 35351"/>
              <a:gd name="T21" fmla="*/ 110073 h 232173"/>
              <a:gd name="T22" fmla="*/ 18439 w 35351"/>
              <a:gd name="T23" fmla="*/ 117547 h 232173"/>
              <a:gd name="T24" fmla="*/ 17725 w 35351"/>
              <a:gd name="T25" fmla="*/ 122323 h 232173"/>
              <a:gd name="T26" fmla="*/ 16561 w 35351"/>
              <a:gd name="T27" fmla="*/ 127813 h 232173"/>
              <a:gd name="T28" fmla="*/ 15093 w 35351"/>
              <a:gd name="T29" fmla="*/ 133786 h 232173"/>
              <a:gd name="T30" fmla="*/ 14113 w 35351"/>
              <a:gd name="T31" fmla="*/ 138928 h 232173"/>
              <a:gd name="T32" fmla="*/ 13462 w 35351"/>
              <a:gd name="T33" fmla="*/ 143509 h 232173"/>
              <a:gd name="T34" fmla="*/ 13026 w 35351"/>
              <a:gd name="T35" fmla="*/ 147723 h 232173"/>
              <a:gd name="T36" fmla="*/ 12047 w 35351"/>
              <a:gd name="T37" fmla="*/ 151689 h 232173"/>
              <a:gd name="T38" fmla="*/ 10705 w 35351"/>
              <a:gd name="T39" fmla="*/ 155491 h 232173"/>
              <a:gd name="T40" fmla="*/ 9120 w 35351"/>
              <a:gd name="T41" fmla="*/ 159177 h 232173"/>
              <a:gd name="T42" fmla="*/ 8063 w 35351"/>
              <a:gd name="T43" fmla="*/ 163951 h 232173"/>
              <a:gd name="T44" fmla="*/ 7357 w 35351"/>
              <a:gd name="T45" fmla="*/ 169445 h 232173"/>
              <a:gd name="T46" fmla="*/ 6891 w 35351"/>
              <a:gd name="T47" fmla="*/ 175421 h 232173"/>
              <a:gd name="T48" fmla="*/ 6579 w 35351"/>
              <a:gd name="T49" fmla="*/ 180564 h 232173"/>
              <a:gd name="T50" fmla="*/ 6364 w 35351"/>
              <a:gd name="T51" fmla="*/ 185148 h 232173"/>
              <a:gd name="T52" fmla="*/ 6135 w 35351"/>
              <a:gd name="T53" fmla="*/ 193327 h 232173"/>
              <a:gd name="T54" fmla="*/ 6034 w 35351"/>
              <a:gd name="T55" fmla="*/ 200816 h 232173"/>
              <a:gd name="T56" fmla="*/ 5977 w 35351"/>
              <a:gd name="T57" fmla="*/ 217061 h 232173"/>
              <a:gd name="T58" fmla="*/ 5280 w 35351"/>
              <a:gd name="T59" fmla="*/ 221047 h 232173"/>
              <a:gd name="T60" fmla="*/ 4122 w 35351"/>
              <a:gd name="T61" fmla="*/ 223705 h 232173"/>
              <a:gd name="T62" fmla="*/ 2663 w 35351"/>
              <a:gd name="T63" fmla="*/ 225473 h 232173"/>
              <a:gd name="T64" fmla="*/ 1689 w 35351"/>
              <a:gd name="T65" fmla="*/ 227813 h 232173"/>
              <a:gd name="T66" fmla="*/ 1041 w 35351"/>
              <a:gd name="T67" fmla="*/ 230530 h 232173"/>
              <a:gd name="T68" fmla="*/ 322 w 35351"/>
              <a:gd name="T69" fmla="*/ 236626 h 232173"/>
              <a:gd name="T70" fmla="*/ 0 w 35351"/>
              <a:gd name="T71" fmla="*/ 243194 h 232173"/>
              <a:gd name="T72" fmla="*/ 604 w 35351"/>
              <a:gd name="T73" fmla="*/ 245408 h 232173"/>
              <a:gd name="T74" fmla="*/ 1697 w 35351"/>
              <a:gd name="T75" fmla="*/ 246883 h 232173"/>
              <a:gd name="T76" fmla="*/ 3116 w 35351"/>
              <a:gd name="T77" fmla="*/ 247871 h 232173"/>
              <a:gd name="T78" fmla="*/ 4059 w 35351"/>
              <a:gd name="T79" fmla="*/ 249678 h 232173"/>
              <a:gd name="T80" fmla="*/ 4690 w 35351"/>
              <a:gd name="T81" fmla="*/ 252044 h 232173"/>
              <a:gd name="T82" fmla="*/ 5111 w 35351"/>
              <a:gd name="T83" fmla="*/ 254778 h 232173"/>
              <a:gd name="T84" fmla="*/ 6078 w 35351"/>
              <a:gd name="T85" fmla="*/ 256602 h 232173"/>
              <a:gd name="T86" fmla="*/ 7415 w 35351"/>
              <a:gd name="T87" fmla="*/ 257817 h 232173"/>
              <a:gd name="T88" fmla="*/ 8997 w 35351"/>
              <a:gd name="T89" fmla="*/ 258630 h 232173"/>
              <a:gd name="T90" fmla="*/ 10050 w 35351"/>
              <a:gd name="T91" fmla="*/ 260320 h 232173"/>
              <a:gd name="T92" fmla="*/ 10754 w 35351"/>
              <a:gd name="T93" fmla="*/ 262611 h 232173"/>
              <a:gd name="T94" fmla="*/ 12158 w 35351"/>
              <a:gd name="T95" fmla="*/ 270654 h 23217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35351"/>
              <a:gd name="T145" fmla="*/ 0 h 232173"/>
              <a:gd name="T146" fmla="*/ 35351 w 35351"/>
              <a:gd name="T147" fmla="*/ 232173 h 23217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35351" h="232173">
                <a:moveTo>
                  <a:pt x="35350" y="0"/>
                </a:moveTo>
                <a:lnTo>
                  <a:pt x="35350" y="56565"/>
                </a:lnTo>
                <a:lnTo>
                  <a:pt x="34358" y="59538"/>
                </a:lnTo>
                <a:lnTo>
                  <a:pt x="32704" y="62513"/>
                </a:lnTo>
                <a:lnTo>
                  <a:pt x="30609" y="65487"/>
                </a:lnTo>
                <a:lnTo>
                  <a:pt x="29213" y="69455"/>
                </a:lnTo>
                <a:lnTo>
                  <a:pt x="28281" y="74084"/>
                </a:lnTo>
                <a:lnTo>
                  <a:pt x="27661" y="79155"/>
                </a:lnTo>
                <a:lnTo>
                  <a:pt x="27247" y="83528"/>
                </a:lnTo>
                <a:lnTo>
                  <a:pt x="26971" y="87436"/>
                </a:lnTo>
                <a:lnTo>
                  <a:pt x="26665" y="94422"/>
                </a:lnTo>
                <a:lnTo>
                  <a:pt x="26529" y="100835"/>
                </a:lnTo>
                <a:lnTo>
                  <a:pt x="25500" y="104927"/>
                </a:lnTo>
                <a:lnTo>
                  <a:pt x="23823" y="109639"/>
                </a:lnTo>
                <a:lnTo>
                  <a:pt x="21712" y="114764"/>
                </a:lnTo>
                <a:lnTo>
                  <a:pt x="20305" y="119173"/>
                </a:lnTo>
                <a:lnTo>
                  <a:pt x="19366" y="123105"/>
                </a:lnTo>
                <a:lnTo>
                  <a:pt x="18741" y="126718"/>
                </a:lnTo>
                <a:lnTo>
                  <a:pt x="17332" y="130119"/>
                </a:lnTo>
                <a:lnTo>
                  <a:pt x="15400" y="133380"/>
                </a:lnTo>
                <a:lnTo>
                  <a:pt x="13120" y="136545"/>
                </a:lnTo>
                <a:lnTo>
                  <a:pt x="11600" y="140639"/>
                </a:lnTo>
                <a:lnTo>
                  <a:pt x="10587" y="145353"/>
                </a:lnTo>
                <a:lnTo>
                  <a:pt x="9912" y="150480"/>
                </a:lnTo>
                <a:lnTo>
                  <a:pt x="9462" y="154890"/>
                </a:lnTo>
                <a:lnTo>
                  <a:pt x="9161" y="158822"/>
                </a:lnTo>
                <a:lnTo>
                  <a:pt x="8827" y="165838"/>
                </a:lnTo>
                <a:lnTo>
                  <a:pt x="8679" y="172263"/>
                </a:lnTo>
                <a:lnTo>
                  <a:pt x="8596" y="186199"/>
                </a:lnTo>
                <a:lnTo>
                  <a:pt x="7592" y="189616"/>
                </a:lnTo>
                <a:lnTo>
                  <a:pt x="5930" y="191896"/>
                </a:lnTo>
                <a:lnTo>
                  <a:pt x="3830" y="193415"/>
                </a:lnTo>
                <a:lnTo>
                  <a:pt x="2431" y="195420"/>
                </a:lnTo>
                <a:lnTo>
                  <a:pt x="1497" y="197749"/>
                </a:lnTo>
                <a:lnTo>
                  <a:pt x="461" y="202982"/>
                </a:lnTo>
                <a:lnTo>
                  <a:pt x="0" y="208615"/>
                </a:lnTo>
                <a:lnTo>
                  <a:pt x="869" y="210514"/>
                </a:lnTo>
                <a:lnTo>
                  <a:pt x="2441" y="211780"/>
                </a:lnTo>
                <a:lnTo>
                  <a:pt x="4480" y="212624"/>
                </a:lnTo>
                <a:lnTo>
                  <a:pt x="5841" y="214179"/>
                </a:lnTo>
                <a:lnTo>
                  <a:pt x="6747" y="216208"/>
                </a:lnTo>
                <a:lnTo>
                  <a:pt x="7352" y="218552"/>
                </a:lnTo>
                <a:lnTo>
                  <a:pt x="8747" y="220116"/>
                </a:lnTo>
                <a:lnTo>
                  <a:pt x="10668" y="221158"/>
                </a:lnTo>
                <a:lnTo>
                  <a:pt x="12942" y="221853"/>
                </a:lnTo>
                <a:lnTo>
                  <a:pt x="14459" y="223308"/>
                </a:lnTo>
                <a:lnTo>
                  <a:pt x="15469" y="225271"/>
                </a:lnTo>
                <a:lnTo>
                  <a:pt x="17490" y="2321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2" name="SMARTInkAnnotation698">
            <a:extLst>
              <a:ext uri="{FF2B5EF4-FFF2-40B4-BE49-F238E27FC236}">
                <a16:creationId xmlns:a16="http://schemas.microsoft.com/office/drawing/2014/main" id="{AE35B6FA-C8D5-4C6E-8065-9823F129F59F}"/>
              </a:ext>
            </a:extLst>
          </p:cNvPr>
          <p:cNvSpPr>
            <a:spLocks/>
          </p:cNvSpPr>
          <p:nvPr/>
        </p:nvSpPr>
        <p:spPr bwMode="auto">
          <a:xfrm>
            <a:off x="6197600" y="4956175"/>
            <a:ext cx="123825" cy="214313"/>
          </a:xfrm>
          <a:custGeom>
            <a:avLst/>
            <a:gdLst>
              <a:gd name="T0" fmla="*/ 21192 w 124638"/>
              <a:gd name="T1" fmla="*/ 22372 h 214303"/>
              <a:gd name="T2" fmla="*/ 16970 w 124638"/>
              <a:gd name="T3" fmla="*/ 26494 h 214303"/>
              <a:gd name="T4" fmla="*/ 14978 w 124638"/>
              <a:gd name="T5" fmla="*/ 39105 h 214303"/>
              <a:gd name="T6" fmla="*/ 12505 w 124638"/>
              <a:gd name="T7" fmla="*/ 55698 h 214303"/>
              <a:gd name="T8" fmla="*/ 8358 w 124638"/>
              <a:gd name="T9" fmla="*/ 65976 h 214303"/>
              <a:gd name="T10" fmla="*/ 7345 w 124638"/>
              <a:gd name="T11" fmla="*/ 92506 h 214303"/>
              <a:gd name="T12" fmla="*/ 1531 w 124638"/>
              <a:gd name="T13" fmla="*/ 107322 h 214303"/>
              <a:gd name="T14" fmla="*/ 133 w 124638"/>
              <a:gd name="T15" fmla="*/ 125198 h 214303"/>
              <a:gd name="T16" fmla="*/ 816 w 124638"/>
              <a:gd name="T17" fmla="*/ 192734 h 214303"/>
              <a:gd name="T18" fmla="*/ 5042 w 124638"/>
              <a:gd name="T19" fmla="*/ 196534 h 214303"/>
              <a:gd name="T20" fmla="*/ 7474 w 124638"/>
              <a:gd name="T21" fmla="*/ 202511 h 214303"/>
              <a:gd name="T22" fmla="*/ 12179 w 124638"/>
              <a:gd name="T23" fmla="*/ 205744 h 214303"/>
              <a:gd name="T24" fmla="*/ 14752 w 124638"/>
              <a:gd name="T25" fmla="*/ 211545 h 214303"/>
              <a:gd name="T26" fmla="*/ 23689 w 124638"/>
              <a:gd name="T27" fmla="*/ 214434 h 214303"/>
              <a:gd name="T28" fmla="*/ 34990 w 124638"/>
              <a:gd name="T29" fmla="*/ 213615 h 214303"/>
              <a:gd name="T30" fmla="*/ 45603 w 124638"/>
              <a:gd name="T31" fmla="*/ 203558 h 214303"/>
              <a:gd name="T32" fmla="*/ 50226 w 124638"/>
              <a:gd name="T33" fmla="*/ 193334 h 214303"/>
              <a:gd name="T34" fmla="*/ 54923 w 124638"/>
              <a:gd name="T35" fmla="*/ 189436 h 214303"/>
              <a:gd name="T36" fmla="*/ 61479 w 124638"/>
              <a:gd name="T37" fmla="*/ 178769 h 214303"/>
              <a:gd name="T38" fmla="*/ 64688 w 124638"/>
              <a:gd name="T39" fmla="*/ 167791 h 214303"/>
              <a:gd name="T40" fmla="*/ 71631 w 124638"/>
              <a:gd name="T41" fmla="*/ 155162 h 214303"/>
              <a:gd name="T42" fmla="*/ 77663 w 124638"/>
              <a:gd name="T43" fmla="*/ 146113 h 214303"/>
              <a:gd name="T44" fmla="*/ 82288 w 124638"/>
              <a:gd name="T45" fmla="*/ 131490 h 214303"/>
              <a:gd name="T46" fmla="*/ 86348 w 124638"/>
              <a:gd name="T47" fmla="*/ 118131 h 214303"/>
              <a:gd name="T48" fmla="*/ 89722 w 124638"/>
              <a:gd name="T49" fmla="*/ 105213 h 214303"/>
              <a:gd name="T50" fmla="*/ 93713 w 124638"/>
              <a:gd name="T51" fmla="*/ 91442 h 214303"/>
              <a:gd name="T52" fmla="*/ 94895 w 124638"/>
              <a:gd name="T53" fmla="*/ 78442 h 214303"/>
              <a:gd name="T54" fmla="*/ 97420 w 124638"/>
              <a:gd name="T55" fmla="*/ 64638 h 214303"/>
              <a:gd name="T56" fmla="*/ 101682 w 124638"/>
              <a:gd name="T57" fmla="*/ 51065 h 214303"/>
              <a:gd name="T58" fmla="*/ 101708 w 124638"/>
              <a:gd name="T59" fmla="*/ 38835 h 214303"/>
              <a:gd name="T60" fmla="*/ 96053 w 124638"/>
              <a:gd name="T61" fmla="*/ 20873 h 214303"/>
              <a:gd name="T62" fmla="*/ 93349 w 124638"/>
              <a:gd name="T63" fmla="*/ 11607 h 214303"/>
              <a:gd name="T64" fmla="*/ 87450 w 124638"/>
              <a:gd name="T65" fmla="*/ 7069 h 214303"/>
              <a:gd name="T66" fmla="*/ 77216 w 124638"/>
              <a:gd name="T67" fmla="*/ 414 h 214303"/>
              <a:gd name="T68" fmla="*/ 56229 w 124638"/>
              <a:gd name="T69" fmla="*/ 11 h 214303"/>
              <a:gd name="T70" fmla="*/ 52806 w 124638"/>
              <a:gd name="T71" fmla="*/ 4744 h 214303"/>
              <a:gd name="T72" fmla="*/ 47897 w 124638"/>
              <a:gd name="T73" fmla="*/ 7690 h 214303"/>
              <a:gd name="T74" fmla="*/ 41279 w 124638"/>
              <a:gd name="T75" fmla="*/ 13333 h 214303"/>
              <a:gd name="T76" fmla="*/ 36781 w 124638"/>
              <a:gd name="T77" fmla="*/ 23126 h 214303"/>
              <a:gd name="T78" fmla="*/ 31100 w 124638"/>
              <a:gd name="T79" fmla="*/ 26718 h 214303"/>
              <a:gd name="T80" fmla="*/ 22919 w 124638"/>
              <a:gd name="T81" fmla="*/ 35848 h 214303"/>
              <a:gd name="T82" fmla="*/ 20018 w 124638"/>
              <a:gd name="T83" fmla="*/ 45310 h 214303"/>
              <a:gd name="T84" fmla="*/ 16259 w 124638"/>
              <a:gd name="T85" fmla="*/ 53846 h 2143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638"/>
              <a:gd name="T130" fmla="*/ 0 h 214303"/>
              <a:gd name="T131" fmla="*/ 124638 w 124638"/>
              <a:gd name="T132" fmla="*/ 214303 h 2143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638" h="214303">
                <a:moveTo>
                  <a:pt x="26789" y="0"/>
                </a:moveTo>
                <a:lnTo>
                  <a:pt x="26789" y="20118"/>
                </a:lnTo>
                <a:lnTo>
                  <a:pt x="25797" y="22342"/>
                </a:lnTo>
                <a:lnTo>
                  <a:pt x="24143" y="23824"/>
                </a:lnTo>
                <a:lnTo>
                  <a:pt x="22049" y="24813"/>
                </a:lnTo>
                <a:lnTo>
                  <a:pt x="20652" y="26464"/>
                </a:lnTo>
                <a:lnTo>
                  <a:pt x="19721" y="28557"/>
                </a:lnTo>
                <a:lnTo>
                  <a:pt x="18686" y="33528"/>
                </a:lnTo>
                <a:lnTo>
                  <a:pt x="18227" y="39045"/>
                </a:lnTo>
                <a:lnTo>
                  <a:pt x="17931" y="44534"/>
                </a:lnTo>
                <a:lnTo>
                  <a:pt x="17869" y="52191"/>
                </a:lnTo>
                <a:lnTo>
                  <a:pt x="15218" y="55608"/>
                </a:lnTo>
                <a:lnTo>
                  <a:pt x="13122" y="57909"/>
                </a:lnTo>
                <a:lnTo>
                  <a:pt x="11724" y="60434"/>
                </a:lnTo>
                <a:lnTo>
                  <a:pt x="10171" y="65886"/>
                </a:lnTo>
                <a:lnTo>
                  <a:pt x="9175" y="71333"/>
                </a:lnTo>
                <a:lnTo>
                  <a:pt x="9038" y="75691"/>
                </a:lnTo>
                <a:lnTo>
                  <a:pt x="8939" y="92386"/>
                </a:lnTo>
                <a:lnTo>
                  <a:pt x="7943" y="95325"/>
                </a:lnTo>
                <a:lnTo>
                  <a:pt x="4192" y="101237"/>
                </a:lnTo>
                <a:lnTo>
                  <a:pt x="1863" y="107172"/>
                </a:lnTo>
                <a:lnTo>
                  <a:pt x="827" y="113116"/>
                </a:lnTo>
                <a:lnTo>
                  <a:pt x="368" y="119066"/>
                </a:lnTo>
                <a:lnTo>
                  <a:pt x="163" y="125018"/>
                </a:lnTo>
                <a:lnTo>
                  <a:pt x="32" y="136923"/>
                </a:lnTo>
                <a:lnTo>
                  <a:pt x="0" y="190468"/>
                </a:lnTo>
                <a:lnTo>
                  <a:pt x="991" y="192464"/>
                </a:lnTo>
                <a:lnTo>
                  <a:pt x="2645" y="193794"/>
                </a:lnTo>
                <a:lnTo>
                  <a:pt x="4740" y="194681"/>
                </a:lnTo>
                <a:lnTo>
                  <a:pt x="6136" y="196264"/>
                </a:lnTo>
                <a:lnTo>
                  <a:pt x="7068" y="198312"/>
                </a:lnTo>
                <a:lnTo>
                  <a:pt x="7688" y="200669"/>
                </a:lnTo>
                <a:lnTo>
                  <a:pt x="9094" y="202241"/>
                </a:lnTo>
                <a:lnTo>
                  <a:pt x="11024" y="203288"/>
                </a:lnTo>
                <a:lnTo>
                  <a:pt x="13302" y="203987"/>
                </a:lnTo>
                <a:lnTo>
                  <a:pt x="14821" y="205444"/>
                </a:lnTo>
                <a:lnTo>
                  <a:pt x="15834" y="207409"/>
                </a:lnTo>
                <a:lnTo>
                  <a:pt x="16509" y="209710"/>
                </a:lnTo>
                <a:lnTo>
                  <a:pt x="17951" y="211245"/>
                </a:lnTo>
                <a:lnTo>
                  <a:pt x="19905" y="212268"/>
                </a:lnTo>
                <a:lnTo>
                  <a:pt x="25429" y="213909"/>
                </a:lnTo>
                <a:lnTo>
                  <a:pt x="28830" y="214134"/>
                </a:lnTo>
                <a:lnTo>
                  <a:pt x="34358" y="214278"/>
                </a:lnTo>
                <a:lnTo>
                  <a:pt x="40056" y="214302"/>
                </a:lnTo>
                <a:lnTo>
                  <a:pt x="42579" y="213315"/>
                </a:lnTo>
                <a:lnTo>
                  <a:pt x="45253" y="211663"/>
                </a:lnTo>
                <a:lnTo>
                  <a:pt x="51934" y="206624"/>
                </a:lnTo>
                <a:lnTo>
                  <a:pt x="55493" y="203288"/>
                </a:lnTo>
                <a:lnTo>
                  <a:pt x="57831" y="201010"/>
                </a:lnTo>
                <a:lnTo>
                  <a:pt x="59390" y="198500"/>
                </a:lnTo>
                <a:lnTo>
                  <a:pt x="61122" y="193064"/>
                </a:lnTo>
                <a:lnTo>
                  <a:pt x="62576" y="191217"/>
                </a:lnTo>
                <a:lnTo>
                  <a:pt x="64537" y="189986"/>
                </a:lnTo>
                <a:lnTo>
                  <a:pt x="66837" y="189166"/>
                </a:lnTo>
                <a:lnTo>
                  <a:pt x="69363" y="186634"/>
                </a:lnTo>
                <a:lnTo>
                  <a:pt x="72038" y="182962"/>
                </a:lnTo>
                <a:lnTo>
                  <a:pt x="74814" y="178529"/>
                </a:lnTo>
                <a:lnTo>
                  <a:pt x="76665" y="174583"/>
                </a:lnTo>
                <a:lnTo>
                  <a:pt x="77899" y="170959"/>
                </a:lnTo>
                <a:lnTo>
                  <a:pt x="78721" y="167551"/>
                </a:lnTo>
                <a:lnTo>
                  <a:pt x="82282" y="161118"/>
                </a:lnTo>
                <a:lnTo>
                  <a:pt x="84620" y="158014"/>
                </a:lnTo>
                <a:lnTo>
                  <a:pt x="87171" y="154952"/>
                </a:lnTo>
                <a:lnTo>
                  <a:pt x="89864" y="151919"/>
                </a:lnTo>
                <a:lnTo>
                  <a:pt x="92651" y="148904"/>
                </a:lnTo>
                <a:lnTo>
                  <a:pt x="94509" y="145903"/>
                </a:lnTo>
                <a:lnTo>
                  <a:pt x="96574" y="139922"/>
                </a:lnTo>
                <a:lnTo>
                  <a:pt x="98117" y="135945"/>
                </a:lnTo>
                <a:lnTo>
                  <a:pt x="100138" y="131310"/>
                </a:lnTo>
                <a:lnTo>
                  <a:pt x="102477" y="126235"/>
                </a:lnTo>
                <a:lnTo>
                  <a:pt x="104037" y="121861"/>
                </a:lnTo>
                <a:lnTo>
                  <a:pt x="105077" y="117951"/>
                </a:lnTo>
                <a:lnTo>
                  <a:pt x="105770" y="114353"/>
                </a:lnTo>
                <a:lnTo>
                  <a:pt x="107224" y="109970"/>
                </a:lnTo>
                <a:lnTo>
                  <a:pt x="109186" y="105063"/>
                </a:lnTo>
                <a:lnTo>
                  <a:pt x="111485" y="99808"/>
                </a:lnTo>
                <a:lnTo>
                  <a:pt x="113019" y="95312"/>
                </a:lnTo>
                <a:lnTo>
                  <a:pt x="114041" y="91322"/>
                </a:lnTo>
                <a:lnTo>
                  <a:pt x="114722" y="87671"/>
                </a:lnTo>
                <a:lnTo>
                  <a:pt x="115177" y="83252"/>
                </a:lnTo>
                <a:lnTo>
                  <a:pt x="115480" y="78322"/>
                </a:lnTo>
                <a:lnTo>
                  <a:pt x="115682" y="73051"/>
                </a:lnTo>
                <a:lnTo>
                  <a:pt x="116809" y="68545"/>
                </a:lnTo>
                <a:lnTo>
                  <a:pt x="118552" y="64548"/>
                </a:lnTo>
                <a:lnTo>
                  <a:pt x="120706" y="60891"/>
                </a:lnTo>
                <a:lnTo>
                  <a:pt x="122142" y="57462"/>
                </a:lnTo>
                <a:lnTo>
                  <a:pt x="123738" y="51005"/>
                </a:lnTo>
                <a:lnTo>
                  <a:pt x="124448" y="44828"/>
                </a:lnTo>
                <a:lnTo>
                  <a:pt x="124637" y="41791"/>
                </a:lnTo>
                <a:lnTo>
                  <a:pt x="123771" y="38775"/>
                </a:lnTo>
                <a:lnTo>
                  <a:pt x="120163" y="32778"/>
                </a:lnTo>
                <a:lnTo>
                  <a:pt x="117897" y="26805"/>
                </a:lnTo>
                <a:lnTo>
                  <a:pt x="116891" y="20843"/>
                </a:lnTo>
                <a:lnTo>
                  <a:pt x="116443" y="14886"/>
                </a:lnTo>
                <a:lnTo>
                  <a:pt x="115332" y="12900"/>
                </a:lnTo>
                <a:lnTo>
                  <a:pt x="113599" y="11577"/>
                </a:lnTo>
                <a:lnTo>
                  <a:pt x="111451" y="10695"/>
                </a:lnTo>
                <a:lnTo>
                  <a:pt x="109027" y="9114"/>
                </a:lnTo>
                <a:lnTo>
                  <a:pt x="106419" y="7069"/>
                </a:lnTo>
                <a:lnTo>
                  <a:pt x="99844" y="1396"/>
                </a:lnTo>
                <a:lnTo>
                  <a:pt x="96300" y="621"/>
                </a:lnTo>
                <a:lnTo>
                  <a:pt x="93965" y="414"/>
                </a:lnTo>
                <a:lnTo>
                  <a:pt x="91417" y="276"/>
                </a:lnTo>
                <a:lnTo>
                  <a:pt x="85940" y="123"/>
                </a:lnTo>
                <a:lnTo>
                  <a:pt x="68427" y="11"/>
                </a:lnTo>
                <a:lnTo>
                  <a:pt x="66454" y="999"/>
                </a:lnTo>
                <a:lnTo>
                  <a:pt x="65139" y="2651"/>
                </a:lnTo>
                <a:lnTo>
                  <a:pt x="64262" y="4744"/>
                </a:lnTo>
                <a:lnTo>
                  <a:pt x="62685" y="6140"/>
                </a:lnTo>
                <a:lnTo>
                  <a:pt x="60641" y="7070"/>
                </a:lnTo>
                <a:lnTo>
                  <a:pt x="58287" y="7690"/>
                </a:lnTo>
                <a:lnTo>
                  <a:pt x="55725" y="9095"/>
                </a:lnTo>
                <a:lnTo>
                  <a:pt x="53025" y="11025"/>
                </a:lnTo>
                <a:lnTo>
                  <a:pt x="50233" y="13303"/>
                </a:lnTo>
                <a:lnTo>
                  <a:pt x="48371" y="15814"/>
                </a:lnTo>
                <a:lnTo>
                  <a:pt x="46303" y="21250"/>
                </a:lnTo>
                <a:lnTo>
                  <a:pt x="44759" y="23096"/>
                </a:lnTo>
                <a:lnTo>
                  <a:pt x="42738" y="24327"/>
                </a:lnTo>
                <a:lnTo>
                  <a:pt x="40398" y="25148"/>
                </a:lnTo>
                <a:lnTo>
                  <a:pt x="37846" y="26688"/>
                </a:lnTo>
                <a:lnTo>
                  <a:pt x="35153" y="28706"/>
                </a:lnTo>
                <a:lnTo>
                  <a:pt x="28441" y="34334"/>
                </a:lnTo>
                <a:lnTo>
                  <a:pt x="27890" y="35788"/>
                </a:lnTo>
                <a:lnTo>
                  <a:pt x="27278" y="40049"/>
                </a:lnTo>
                <a:lnTo>
                  <a:pt x="26122" y="42575"/>
                </a:lnTo>
                <a:lnTo>
                  <a:pt x="24361" y="45250"/>
                </a:lnTo>
                <a:lnTo>
                  <a:pt x="22194" y="48026"/>
                </a:lnTo>
                <a:lnTo>
                  <a:pt x="20749" y="50869"/>
                </a:lnTo>
                <a:lnTo>
                  <a:pt x="19785" y="53756"/>
                </a:lnTo>
                <a:lnTo>
                  <a:pt x="17859" y="6250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3" name="SMARTInkAnnotation699">
            <a:extLst>
              <a:ext uri="{FF2B5EF4-FFF2-40B4-BE49-F238E27FC236}">
                <a16:creationId xmlns:a16="http://schemas.microsoft.com/office/drawing/2014/main" id="{F9A7765B-DBA2-43C2-8E10-04569F7C4E74}"/>
              </a:ext>
            </a:extLst>
          </p:cNvPr>
          <p:cNvSpPr>
            <a:spLocks/>
          </p:cNvSpPr>
          <p:nvPr/>
        </p:nvSpPr>
        <p:spPr bwMode="auto">
          <a:xfrm>
            <a:off x="6446838" y="4776788"/>
            <a:ext cx="90487" cy="223837"/>
          </a:xfrm>
          <a:custGeom>
            <a:avLst/>
            <a:gdLst>
              <a:gd name="T0" fmla="*/ 115955 w 89288"/>
              <a:gd name="T1" fmla="*/ 17142 h 223237"/>
              <a:gd name="T2" fmla="*/ 102872 w 89288"/>
              <a:gd name="T3" fmla="*/ 9869 h 223237"/>
              <a:gd name="T4" fmla="*/ 96101 w 89288"/>
              <a:gd name="T5" fmla="*/ 6863 h 223237"/>
              <a:gd name="T6" fmla="*/ 90148 w 89288"/>
              <a:gd name="T7" fmla="*/ 2024 h 223237"/>
              <a:gd name="T8" fmla="*/ 76882 w 89288"/>
              <a:gd name="T9" fmla="*/ 162 h 223237"/>
              <a:gd name="T10" fmla="*/ 53153 w 89288"/>
              <a:gd name="T11" fmla="*/ 1081 h 223237"/>
              <a:gd name="T12" fmla="*/ 15209 w 89288"/>
              <a:gd name="T13" fmla="*/ 27652 h 223237"/>
              <a:gd name="T14" fmla="*/ 9434 w 89288"/>
              <a:gd name="T15" fmla="*/ 40927 h 223237"/>
              <a:gd name="T16" fmla="*/ 352 w 89288"/>
              <a:gd name="T17" fmla="*/ 55824 h 223237"/>
              <a:gd name="T18" fmla="*/ 1475 w 89288"/>
              <a:gd name="T19" fmla="*/ 74047 h 223237"/>
              <a:gd name="T20" fmla="*/ 9145 w 89288"/>
              <a:gd name="T21" fmla="*/ 77499 h 223237"/>
              <a:gd name="T22" fmla="*/ 12761 w 89288"/>
              <a:gd name="T23" fmla="*/ 90763 h 223237"/>
              <a:gd name="T24" fmla="*/ 20217 w 89288"/>
              <a:gd name="T25" fmla="*/ 95000 h 223237"/>
              <a:gd name="T26" fmla="*/ 24736 w 89288"/>
              <a:gd name="T27" fmla="*/ 101391 h 223237"/>
              <a:gd name="T28" fmla="*/ 33138 w 89288"/>
              <a:gd name="T29" fmla="*/ 104958 h 223237"/>
              <a:gd name="T30" fmla="*/ 37938 w 89288"/>
              <a:gd name="T31" fmla="*/ 111153 h 223237"/>
              <a:gd name="T32" fmla="*/ 51249 w 89288"/>
              <a:gd name="T33" fmla="*/ 124035 h 223237"/>
              <a:gd name="T34" fmla="*/ 104544 w 89288"/>
              <a:gd name="T35" fmla="*/ 163056 h 223237"/>
              <a:gd name="T36" fmla="*/ 107652 w 89288"/>
              <a:gd name="T37" fmla="*/ 170892 h 223237"/>
              <a:gd name="T38" fmla="*/ 115612 w 89288"/>
              <a:gd name="T39" fmla="*/ 174301 h 223237"/>
              <a:gd name="T40" fmla="*/ 119331 w 89288"/>
              <a:gd name="T41" fmla="*/ 187550 h 223237"/>
              <a:gd name="T42" fmla="*/ 118419 w 89288"/>
              <a:gd name="T43" fmla="*/ 209599 h 223237"/>
              <a:gd name="T44" fmla="*/ 110741 w 89288"/>
              <a:gd name="T45" fmla="*/ 213012 h 223237"/>
              <a:gd name="T46" fmla="*/ 106332 w 89288"/>
              <a:gd name="T47" fmla="*/ 219286 h 223237"/>
              <a:gd name="T48" fmla="*/ 97785 w 89288"/>
              <a:gd name="T49" fmla="*/ 222694 h 223237"/>
              <a:gd name="T50" fmla="*/ 92171 w 89288"/>
              <a:gd name="T51" fmla="*/ 232372 h 223237"/>
              <a:gd name="T52" fmla="*/ 82734 w 89288"/>
              <a:gd name="T53" fmla="*/ 238641 h 223237"/>
              <a:gd name="T54" fmla="*/ 66736 w 89288"/>
              <a:gd name="T55" fmla="*/ 241669 h 223237"/>
              <a:gd name="T56" fmla="*/ 41987 w 89288"/>
              <a:gd name="T57" fmla="*/ 241955 h 223237"/>
              <a:gd name="T58" fmla="*/ 38878 w 89288"/>
              <a:gd name="T59" fmla="*/ 235307 h 223237"/>
              <a:gd name="T60" fmla="*/ 27904 w 89288"/>
              <a:gd name="T61" fmla="*/ 231470 h 223237"/>
              <a:gd name="T62" fmla="*/ 22938 w 89288"/>
              <a:gd name="T63" fmla="*/ 224672 h 223237"/>
              <a:gd name="T64" fmla="*/ 16157 w 89288"/>
              <a:gd name="T65" fmla="*/ 220346 h 223237"/>
              <a:gd name="T66" fmla="*/ 13323 w 89288"/>
              <a:gd name="T67" fmla="*/ 195349 h 223237"/>
              <a:gd name="T68" fmla="*/ 22469 w 89288"/>
              <a:gd name="T69" fmla="*/ 186190 h 223237"/>
              <a:gd name="T70" fmla="*/ 26087 w 89288"/>
              <a:gd name="T71" fmla="*/ 170862 h 223237"/>
              <a:gd name="T72" fmla="*/ 33543 w 89288"/>
              <a:gd name="T73" fmla="*/ 166407 h 223237"/>
              <a:gd name="T74" fmla="*/ 38052 w 89288"/>
              <a:gd name="T75" fmla="*/ 159950 h 223237"/>
              <a:gd name="T76" fmla="*/ 51261 w 89288"/>
              <a:gd name="T77" fmla="*/ 146961 h 223237"/>
              <a:gd name="T78" fmla="*/ 62037 w 89288"/>
              <a:gd name="T79" fmla="*/ 137801 h 223237"/>
              <a:gd name="T80" fmla="*/ 69653 w 89288"/>
              <a:gd name="T81" fmla="*/ 128504 h 223237"/>
              <a:gd name="T82" fmla="*/ 76886 w 89288"/>
              <a:gd name="T83" fmla="*/ 123746 h 223237"/>
              <a:gd name="T84" fmla="*/ 82970 w 89288"/>
              <a:gd name="T85" fmla="*/ 118392 h 223237"/>
              <a:gd name="T86" fmla="*/ 94152 w 89288"/>
              <a:gd name="T87" fmla="*/ 113939 h 223237"/>
              <a:gd name="T88" fmla="*/ 112923 w 89288"/>
              <a:gd name="T89" fmla="*/ 101760 h 223237"/>
              <a:gd name="T90" fmla="*/ 119288 w 89288"/>
              <a:gd name="T91" fmla="*/ 88884 h 223237"/>
              <a:gd name="T92" fmla="*/ 126793 w 89288"/>
              <a:gd name="T93" fmla="*/ 87630 h 223237"/>
              <a:gd name="T94" fmla="*/ 133224 w 89288"/>
              <a:gd name="T95" fmla="*/ 77426 h 22323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89288"/>
              <a:gd name="T145" fmla="*/ 0 h 223237"/>
              <a:gd name="T146" fmla="*/ 89288 w 89288"/>
              <a:gd name="T147" fmla="*/ 223237 h 22323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89288" h="223237">
                <a:moveTo>
                  <a:pt x="80357" y="71434"/>
                </a:moveTo>
                <a:lnTo>
                  <a:pt x="80357" y="19217"/>
                </a:lnTo>
                <a:lnTo>
                  <a:pt x="77711" y="15815"/>
                </a:lnTo>
                <a:lnTo>
                  <a:pt x="71796" y="9330"/>
                </a:lnTo>
                <a:lnTo>
                  <a:pt x="70681" y="9195"/>
                </a:lnTo>
                <a:lnTo>
                  <a:pt x="68945" y="9106"/>
                </a:lnTo>
                <a:lnTo>
                  <a:pt x="66796" y="9046"/>
                </a:lnTo>
                <a:lnTo>
                  <a:pt x="65363" y="8014"/>
                </a:lnTo>
                <a:lnTo>
                  <a:pt x="64408" y="6334"/>
                </a:lnTo>
                <a:lnTo>
                  <a:pt x="63771" y="4221"/>
                </a:lnTo>
                <a:lnTo>
                  <a:pt x="62354" y="2813"/>
                </a:lnTo>
                <a:lnTo>
                  <a:pt x="60418" y="1874"/>
                </a:lnTo>
                <a:lnTo>
                  <a:pt x="54921" y="367"/>
                </a:lnTo>
                <a:lnTo>
                  <a:pt x="53478" y="244"/>
                </a:lnTo>
                <a:lnTo>
                  <a:pt x="51524" y="162"/>
                </a:lnTo>
                <a:lnTo>
                  <a:pt x="45998" y="29"/>
                </a:lnTo>
                <a:lnTo>
                  <a:pt x="37069" y="0"/>
                </a:lnTo>
                <a:lnTo>
                  <a:pt x="35624" y="991"/>
                </a:lnTo>
                <a:lnTo>
                  <a:pt x="33668" y="2644"/>
                </a:lnTo>
                <a:lnTo>
                  <a:pt x="27182" y="8559"/>
                </a:lnTo>
                <a:lnTo>
                  <a:pt x="10194" y="25512"/>
                </a:lnTo>
                <a:lnTo>
                  <a:pt x="9486" y="28865"/>
                </a:lnTo>
                <a:lnTo>
                  <a:pt x="9031" y="34362"/>
                </a:lnTo>
                <a:lnTo>
                  <a:pt x="6323" y="37760"/>
                </a:lnTo>
                <a:lnTo>
                  <a:pt x="1241" y="43285"/>
                </a:lnTo>
                <a:lnTo>
                  <a:pt x="546" y="46687"/>
                </a:lnTo>
                <a:lnTo>
                  <a:pt x="237" y="51505"/>
                </a:lnTo>
                <a:lnTo>
                  <a:pt x="23" y="60860"/>
                </a:lnTo>
                <a:lnTo>
                  <a:pt x="0" y="66758"/>
                </a:lnTo>
                <a:lnTo>
                  <a:pt x="988" y="68317"/>
                </a:lnTo>
                <a:lnTo>
                  <a:pt x="2640" y="69356"/>
                </a:lnTo>
                <a:lnTo>
                  <a:pt x="4733" y="70049"/>
                </a:lnTo>
                <a:lnTo>
                  <a:pt x="6129" y="71503"/>
                </a:lnTo>
                <a:lnTo>
                  <a:pt x="7059" y="73464"/>
                </a:lnTo>
                <a:lnTo>
                  <a:pt x="8092" y="78290"/>
                </a:lnTo>
                <a:lnTo>
                  <a:pt x="8553" y="83741"/>
                </a:lnTo>
                <a:lnTo>
                  <a:pt x="9667" y="85592"/>
                </a:lnTo>
                <a:lnTo>
                  <a:pt x="11402" y="86826"/>
                </a:lnTo>
                <a:lnTo>
                  <a:pt x="13551" y="87649"/>
                </a:lnTo>
                <a:lnTo>
                  <a:pt x="14984" y="89189"/>
                </a:lnTo>
                <a:lnTo>
                  <a:pt x="15939" y="91208"/>
                </a:lnTo>
                <a:lnTo>
                  <a:pt x="16575" y="93547"/>
                </a:lnTo>
                <a:lnTo>
                  <a:pt x="17992" y="95106"/>
                </a:lnTo>
                <a:lnTo>
                  <a:pt x="19929" y="96145"/>
                </a:lnTo>
                <a:lnTo>
                  <a:pt x="22212" y="96838"/>
                </a:lnTo>
                <a:lnTo>
                  <a:pt x="23734" y="98292"/>
                </a:lnTo>
                <a:lnTo>
                  <a:pt x="24749" y="100253"/>
                </a:lnTo>
                <a:lnTo>
                  <a:pt x="25426" y="102553"/>
                </a:lnTo>
                <a:lnTo>
                  <a:pt x="26869" y="105079"/>
                </a:lnTo>
                <a:lnTo>
                  <a:pt x="28823" y="107754"/>
                </a:lnTo>
                <a:lnTo>
                  <a:pt x="34349" y="114438"/>
                </a:lnTo>
                <a:lnTo>
                  <a:pt x="35794" y="115978"/>
                </a:lnTo>
                <a:lnTo>
                  <a:pt x="44723" y="125081"/>
                </a:lnTo>
                <a:lnTo>
                  <a:pt x="70066" y="150441"/>
                </a:lnTo>
                <a:lnTo>
                  <a:pt x="70520" y="151886"/>
                </a:lnTo>
                <a:lnTo>
                  <a:pt x="71024" y="156139"/>
                </a:lnTo>
                <a:lnTo>
                  <a:pt x="72151" y="157670"/>
                </a:lnTo>
                <a:lnTo>
                  <a:pt x="73894" y="158690"/>
                </a:lnTo>
                <a:lnTo>
                  <a:pt x="76049" y="159370"/>
                </a:lnTo>
                <a:lnTo>
                  <a:pt x="77484" y="160816"/>
                </a:lnTo>
                <a:lnTo>
                  <a:pt x="78442" y="162772"/>
                </a:lnTo>
                <a:lnTo>
                  <a:pt x="79506" y="167591"/>
                </a:lnTo>
                <a:lnTo>
                  <a:pt x="79979" y="173041"/>
                </a:lnTo>
                <a:lnTo>
                  <a:pt x="80282" y="178486"/>
                </a:lnTo>
                <a:lnTo>
                  <a:pt x="80355" y="191850"/>
                </a:lnTo>
                <a:lnTo>
                  <a:pt x="79363" y="193384"/>
                </a:lnTo>
                <a:lnTo>
                  <a:pt x="77710" y="194406"/>
                </a:lnTo>
                <a:lnTo>
                  <a:pt x="75615" y="195087"/>
                </a:lnTo>
                <a:lnTo>
                  <a:pt x="74219" y="196533"/>
                </a:lnTo>
                <a:lnTo>
                  <a:pt x="73289" y="198490"/>
                </a:lnTo>
                <a:lnTo>
                  <a:pt x="72668" y="200787"/>
                </a:lnTo>
                <a:lnTo>
                  <a:pt x="71262" y="202318"/>
                </a:lnTo>
                <a:lnTo>
                  <a:pt x="69333" y="203338"/>
                </a:lnTo>
                <a:lnTo>
                  <a:pt x="67055" y="204019"/>
                </a:lnTo>
                <a:lnTo>
                  <a:pt x="65535" y="205465"/>
                </a:lnTo>
                <a:lnTo>
                  <a:pt x="64523" y="207421"/>
                </a:lnTo>
                <a:lnTo>
                  <a:pt x="62898" y="212948"/>
                </a:lnTo>
                <a:lnTo>
                  <a:pt x="61772" y="214394"/>
                </a:lnTo>
                <a:lnTo>
                  <a:pt x="60030" y="216350"/>
                </a:lnTo>
                <a:lnTo>
                  <a:pt x="57876" y="218646"/>
                </a:lnTo>
                <a:lnTo>
                  <a:pt x="55448" y="220178"/>
                </a:lnTo>
                <a:lnTo>
                  <a:pt x="52837" y="221198"/>
                </a:lnTo>
                <a:lnTo>
                  <a:pt x="46258" y="222836"/>
                </a:lnTo>
                <a:lnTo>
                  <a:pt x="44726" y="222971"/>
                </a:lnTo>
                <a:lnTo>
                  <a:pt x="42712" y="223060"/>
                </a:lnTo>
                <a:lnTo>
                  <a:pt x="37092" y="223203"/>
                </a:lnTo>
                <a:lnTo>
                  <a:pt x="28141" y="223236"/>
                </a:lnTo>
                <a:lnTo>
                  <a:pt x="27687" y="222245"/>
                </a:lnTo>
                <a:lnTo>
                  <a:pt x="27183" y="218498"/>
                </a:lnTo>
                <a:lnTo>
                  <a:pt x="26056" y="217102"/>
                </a:lnTo>
                <a:lnTo>
                  <a:pt x="24313" y="216171"/>
                </a:lnTo>
                <a:lnTo>
                  <a:pt x="19126" y="214676"/>
                </a:lnTo>
                <a:lnTo>
                  <a:pt x="18701" y="213562"/>
                </a:lnTo>
                <a:lnTo>
                  <a:pt x="18228" y="209678"/>
                </a:lnTo>
                <a:lnTo>
                  <a:pt x="17109" y="208245"/>
                </a:lnTo>
                <a:lnTo>
                  <a:pt x="15371" y="207290"/>
                </a:lnTo>
                <a:lnTo>
                  <a:pt x="13221" y="206653"/>
                </a:lnTo>
                <a:lnTo>
                  <a:pt x="11787" y="205236"/>
                </a:lnTo>
                <a:lnTo>
                  <a:pt x="10831" y="203300"/>
                </a:lnTo>
                <a:lnTo>
                  <a:pt x="9297" y="197803"/>
                </a:lnTo>
                <a:lnTo>
                  <a:pt x="9031" y="192110"/>
                </a:lnTo>
                <a:lnTo>
                  <a:pt x="8929" y="180235"/>
                </a:lnTo>
                <a:lnTo>
                  <a:pt x="11570" y="176675"/>
                </a:lnTo>
                <a:lnTo>
                  <a:pt x="13663" y="174337"/>
                </a:lnTo>
                <a:lnTo>
                  <a:pt x="15059" y="171786"/>
                </a:lnTo>
                <a:lnTo>
                  <a:pt x="16609" y="166307"/>
                </a:lnTo>
                <a:lnTo>
                  <a:pt x="17298" y="160563"/>
                </a:lnTo>
                <a:lnTo>
                  <a:pt x="17482" y="157643"/>
                </a:lnTo>
                <a:lnTo>
                  <a:pt x="18596" y="155696"/>
                </a:lnTo>
                <a:lnTo>
                  <a:pt x="20332" y="154398"/>
                </a:lnTo>
                <a:lnTo>
                  <a:pt x="22481" y="153533"/>
                </a:lnTo>
                <a:lnTo>
                  <a:pt x="23914" y="151963"/>
                </a:lnTo>
                <a:lnTo>
                  <a:pt x="24869" y="149925"/>
                </a:lnTo>
                <a:lnTo>
                  <a:pt x="25505" y="147574"/>
                </a:lnTo>
                <a:lnTo>
                  <a:pt x="26922" y="145014"/>
                </a:lnTo>
                <a:lnTo>
                  <a:pt x="28859" y="142316"/>
                </a:lnTo>
                <a:lnTo>
                  <a:pt x="34356" y="135596"/>
                </a:lnTo>
                <a:lnTo>
                  <a:pt x="35799" y="134053"/>
                </a:lnTo>
                <a:lnTo>
                  <a:pt x="40048" y="129691"/>
                </a:lnTo>
                <a:lnTo>
                  <a:pt x="41578" y="127140"/>
                </a:lnTo>
                <a:lnTo>
                  <a:pt x="43278" y="121658"/>
                </a:lnTo>
                <a:lnTo>
                  <a:pt x="44724" y="119800"/>
                </a:lnTo>
                <a:lnTo>
                  <a:pt x="46680" y="118561"/>
                </a:lnTo>
                <a:lnTo>
                  <a:pt x="48976" y="117735"/>
                </a:lnTo>
                <a:lnTo>
                  <a:pt x="50507" y="116192"/>
                </a:lnTo>
                <a:lnTo>
                  <a:pt x="51527" y="114171"/>
                </a:lnTo>
                <a:lnTo>
                  <a:pt x="52207" y="111832"/>
                </a:lnTo>
                <a:lnTo>
                  <a:pt x="53653" y="110272"/>
                </a:lnTo>
                <a:lnTo>
                  <a:pt x="55609" y="109232"/>
                </a:lnTo>
                <a:lnTo>
                  <a:pt x="57905" y="108539"/>
                </a:lnTo>
                <a:lnTo>
                  <a:pt x="60428" y="107085"/>
                </a:lnTo>
                <a:lnTo>
                  <a:pt x="63102" y="105123"/>
                </a:lnTo>
                <a:lnTo>
                  <a:pt x="69783" y="99587"/>
                </a:lnTo>
                <a:lnTo>
                  <a:pt x="71324" y="98140"/>
                </a:lnTo>
                <a:lnTo>
                  <a:pt x="75681" y="93887"/>
                </a:lnTo>
                <a:lnTo>
                  <a:pt x="77239" y="91364"/>
                </a:lnTo>
                <a:lnTo>
                  <a:pt x="78972" y="85914"/>
                </a:lnTo>
                <a:lnTo>
                  <a:pt x="79946" y="82008"/>
                </a:lnTo>
                <a:lnTo>
                  <a:pt x="81076" y="81461"/>
                </a:lnTo>
                <a:lnTo>
                  <a:pt x="82820" y="81095"/>
                </a:lnTo>
                <a:lnTo>
                  <a:pt x="84976" y="80851"/>
                </a:lnTo>
                <a:lnTo>
                  <a:pt x="86413" y="79697"/>
                </a:lnTo>
                <a:lnTo>
                  <a:pt x="87371" y="77935"/>
                </a:lnTo>
                <a:lnTo>
                  <a:pt x="89287" y="7143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4" name="SMARTInkAnnotation700">
            <a:extLst>
              <a:ext uri="{FF2B5EF4-FFF2-40B4-BE49-F238E27FC236}">
                <a16:creationId xmlns:a16="http://schemas.microsoft.com/office/drawing/2014/main" id="{4F0CFC10-6C90-4026-92DC-5BAE1FBED275}"/>
              </a:ext>
            </a:extLst>
          </p:cNvPr>
          <p:cNvSpPr>
            <a:spLocks/>
          </p:cNvSpPr>
          <p:nvPr/>
        </p:nvSpPr>
        <p:spPr bwMode="auto">
          <a:xfrm>
            <a:off x="6616700" y="4848225"/>
            <a:ext cx="36513" cy="304800"/>
          </a:xfrm>
          <a:custGeom>
            <a:avLst/>
            <a:gdLst>
              <a:gd name="T0" fmla="*/ 69022 w 35720"/>
              <a:gd name="T1" fmla="*/ 0 h 303611"/>
              <a:gd name="T2" fmla="*/ 52478 w 35720"/>
              <a:gd name="T3" fmla="*/ 0 h 303611"/>
              <a:gd name="T4" fmla="*/ 51904 w 35720"/>
              <a:gd name="T5" fmla="*/ 8015 h 303611"/>
              <a:gd name="T6" fmla="*/ 51830 w 35720"/>
              <a:gd name="T7" fmla="*/ 13975 h 303611"/>
              <a:gd name="T8" fmla="*/ 49890 w 35720"/>
              <a:gd name="T9" fmla="*/ 16010 h 303611"/>
              <a:gd name="T10" fmla="*/ 46676 w 35720"/>
              <a:gd name="T11" fmla="*/ 17366 h 303611"/>
              <a:gd name="T12" fmla="*/ 42630 w 35720"/>
              <a:gd name="T13" fmla="*/ 18272 h 303611"/>
              <a:gd name="T14" fmla="*/ 39921 w 35720"/>
              <a:gd name="T15" fmla="*/ 21106 h 303611"/>
              <a:gd name="T16" fmla="*/ 38120 w 35720"/>
              <a:gd name="T17" fmla="*/ 25228 h 303611"/>
              <a:gd name="T18" fmla="*/ 36116 w 35720"/>
              <a:gd name="T19" fmla="*/ 34640 h 303611"/>
              <a:gd name="T20" fmla="*/ 35224 w 35720"/>
              <a:gd name="T21" fmla="*/ 42543 h 303611"/>
              <a:gd name="T22" fmla="*/ 34827 w 35720"/>
              <a:gd name="T23" fmla="*/ 52750 h 303611"/>
              <a:gd name="T24" fmla="*/ 34725 w 35720"/>
              <a:gd name="T25" fmla="*/ 58595 h 303611"/>
              <a:gd name="T26" fmla="*/ 32731 w 35720"/>
              <a:gd name="T27" fmla="*/ 63605 h 303611"/>
              <a:gd name="T28" fmla="*/ 29493 w 35720"/>
              <a:gd name="T29" fmla="*/ 68059 h 303611"/>
              <a:gd name="T30" fmla="*/ 25413 w 35720"/>
              <a:gd name="T31" fmla="*/ 72145 h 303611"/>
              <a:gd name="T32" fmla="*/ 22693 w 35720"/>
              <a:gd name="T33" fmla="*/ 77108 h 303611"/>
              <a:gd name="T34" fmla="*/ 20878 w 35720"/>
              <a:gd name="T35" fmla="*/ 82641 h 303611"/>
              <a:gd name="T36" fmla="*/ 19671 w 35720"/>
              <a:gd name="T37" fmla="*/ 88562 h 303611"/>
              <a:gd name="T38" fmla="*/ 18868 w 35720"/>
              <a:gd name="T39" fmla="*/ 94742 h 303611"/>
              <a:gd name="T40" fmla="*/ 18330 w 35720"/>
              <a:gd name="T41" fmla="*/ 101091 h 303611"/>
              <a:gd name="T42" fmla="*/ 17971 w 35720"/>
              <a:gd name="T43" fmla="*/ 107561 h 303611"/>
              <a:gd name="T44" fmla="*/ 15818 w 35720"/>
              <a:gd name="T45" fmla="*/ 115215 h 303611"/>
              <a:gd name="T46" fmla="*/ 12458 w 35720"/>
              <a:gd name="T47" fmla="*/ 123666 h 303611"/>
              <a:gd name="T48" fmla="*/ 8310 w 35720"/>
              <a:gd name="T49" fmla="*/ 132646 h 303611"/>
              <a:gd name="T50" fmla="*/ 5538 w 35720"/>
              <a:gd name="T51" fmla="*/ 139748 h 303611"/>
              <a:gd name="T52" fmla="*/ 3689 w 35720"/>
              <a:gd name="T53" fmla="*/ 145600 h 303611"/>
              <a:gd name="T54" fmla="*/ 1642 w 35720"/>
              <a:gd name="T55" fmla="*/ 156193 h 303611"/>
              <a:gd name="T56" fmla="*/ 1093 w 35720"/>
              <a:gd name="T57" fmla="*/ 162142 h 303611"/>
              <a:gd name="T58" fmla="*/ 489 w 35720"/>
              <a:gd name="T59" fmla="*/ 174700 h 303611"/>
              <a:gd name="T60" fmla="*/ 7 w 35720"/>
              <a:gd name="T61" fmla="*/ 227397 h 303611"/>
              <a:gd name="T62" fmla="*/ 0 w 35720"/>
              <a:gd name="T63" fmla="*/ 341384 h 303611"/>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720"/>
              <a:gd name="T97" fmla="*/ 0 h 303611"/>
              <a:gd name="T98" fmla="*/ 35720 w 35720"/>
              <a:gd name="T99" fmla="*/ 303611 h 303611"/>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720" h="303611">
                <a:moveTo>
                  <a:pt x="35719" y="0"/>
                </a:moveTo>
                <a:lnTo>
                  <a:pt x="27157" y="0"/>
                </a:lnTo>
                <a:lnTo>
                  <a:pt x="26862" y="7129"/>
                </a:lnTo>
                <a:lnTo>
                  <a:pt x="26822" y="12429"/>
                </a:lnTo>
                <a:lnTo>
                  <a:pt x="25819" y="14239"/>
                </a:lnTo>
                <a:lnTo>
                  <a:pt x="24157" y="15446"/>
                </a:lnTo>
                <a:lnTo>
                  <a:pt x="22058" y="16251"/>
                </a:lnTo>
                <a:lnTo>
                  <a:pt x="20658" y="18771"/>
                </a:lnTo>
                <a:lnTo>
                  <a:pt x="19725" y="22436"/>
                </a:lnTo>
                <a:lnTo>
                  <a:pt x="18689" y="30808"/>
                </a:lnTo>
                <a:lnTo>
                  <a:pt x="18228" y="37836"/>
                </a:lnTo>
                <a:lnTo>
                  <a:pt x="18023" y="46913"/>
                </a:lnTo>
                <a:lnTo>
                  <a:pt x="17969" y="52111"/>
                </a:lnTo>
                <a:lnTo>
                  <a:pt x="16940" y="56569"/>
                </a:lnTo>
                <a:lnTo>
                  <a:pt x="15263" y="60533"/>
                </a:lnTo>
                <a:lnTo>
                  <a:pt x="13151" y="64167"/>
                </a:lnTo>
                <a:lnTo>
                  <a:pt x="11744" y="68575"/>
                </a:lnTo>
                <a:lnTo>
                  <a:pt x="10806" y="73498"/>
                </a:lnTo>
                <a:lnTo>
                  <a:pt x="10181" y="78764"/>
                </a:lnTo>
                <a:lnTo>
                  <a:pt x="9764" y="84260"/>
                </a:lnTo>
                <a:lnTo>
                  <a:pt x="9485" y="89907"/>
                </a:lnTo>
                <a:lnTo>
                  <a:pt x="9300" y="95657"/>
                </a:lnTo>
                <a:lnTo>
                  <a:pt x="8185" y="102467"/>
                </a:lnTo>
                <a:lnTo>
                  <a:pt x="6448" y="109983"/>
                </a:lnTo>
                <a:lnTo>
                  <a:pt x="4299" y="117971"/>
                </a:lnTo>
                <a:lnTo>
                  <a:pt x="2866" y="124288"/>
                </a:lnTo>
                <a:lnTo>
                  <a:pt x="1911" y="129492"/>
                </a:lnTo>
                <a:lnTo>
                  <a:pt x="849" y="138911"/>
                </a:lnTo>
                <a:lnTo>
                  <a:pt x="566" y="144201"/>
                </a:lnTo>
                <a:lnTo>
                  <a:pt x="252" y="155371"/>
                </a:lnTo>
                <a:lnTo>
                  <a:pt x="7" y="202238"/>
                </a:lnTo>
                <a:lnTo>
                  <a:pt x="0" y="30361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5" name="SMARTInkAnnotation701">
            <a:extLst>
              <a:ext uri="{FF2B5EF4-FFF2-40B4-BE49-F238E27FC236}">
                <a16:creationId xmlns:a16="http://schemas.microsoft.com/office/drawing/2014/main" id="{7B330BD6-A715-47AA-9B7C-C8EBDB4372C3}"/>
              </a:ext>
            </a:extLst>
          </p:cNvPr>
          <p:cNvSpPr>
            <a:spLocks/>
          </p:cNvSpPr>
          <p:nvPr/>
        </p:nvSpPr>
        <p:spPr bwMode="auto">
          <a:xfrm>
            <a:off x="6616700" y="4803775"/>
            <a:ext cx="160338" cy="196850"/>
          </a:xfrm>
          <a:custGeom>
            <a:avLst/>
            <a:gdLst>
              <a:gd name="T0" fmla="*/ 18029 w 160321"/>
              <a:gd name="T1" fmla="*/ 19212 h 196408"/>
              <a:gd name="T2" fmla="*/ 17929 w 160321"/>
              <a:gd name="T3" fmla="*/ 10878 h 196408"/>
              <a:gd name="T4" fmla="*/ 22662 w 160321"/>
              <a:gd name="T5" fmla="*/ 9937 h 196408"/>
              <a:gd name="T6" fmla="*/ 26052 w 160321"/>
              <a:gd name="T7" fmla="*/ 8557 h 196408"/>
              <a:gd name="T8" fmla="*/ 26770 w 160321"/>
              <a:gd name="T9" fmla="*/ 1331 h 196408"/>
              <a:gd name="T10" fmla="*/ 31587 w 160321"/>
              <a:gd name="T11" fmla="*/ 390 h 196408"/>
              <a:gd name="T12" fmla="*/ 43447 w 160321"/>
              <a:gd name="T13" fmla="*/ 0 h 196408"/>
              <a:gd name="T14" fmla="*/ 49138 w 160321"/>
              <a:gd name="T15" fmla="*/ 5063 h 196408"/>
              <a:gd name="T16" fmla="*/ 54364 w 160321"/>
              <a:gd name="T17" fmla="*/ 7551 h 196408"/>
              <a:gd name="T18" fmla="*/ 59980 w 160321"/>
              <a:gd name="T19" fmla="*/ 9719 h 196408"/>
              <a:gd name="T20" fmla="*/ 69919 w 160321"/>
              <a:gd name="T21" fmla="*/ 17649 h 196408"/>
              <a:gd name="T22" fmla="*/ 92683 w 160321"/>
              <a:gd name="T23" fmla="*/ 41514 h 196408"/>
              <a:gd name="T24" fmla="*/ 98575 w 160321"/>
              <a:gd name="T25" fmla="*/ 44980 h 196408"/>
              <a:gd name="T26" fmla="*/ 104532 w 160321"/>
              <a:gd name="T27" fmla="*/ 47581 h 196408"/>
              <a:gd name="T28" fmla="*/ 110503 w 160321"/>
              <a:gd name="T29" fmla="*/ 52275 h 196408"/>
              <a:gd name="T30" fmla="*/ 116451 w 160321"/>
              <a:gd name="T31" fmla="*/ 57900 h 196408"/>
              <a:gd name="T32" fmla="*/ 156533 w 160321"/>
              <a:gd name="T33" fmla="*/ 100030 h 196408"/>
              <a:gd name="T34" fmla="*/ 159847 w 160321"/>
              <a:gd name="T35" fmla="*/ 108647 h 196408"/>
              <a:gd name="T36" fmla="*/ 160830 w 160321"/>
              <a:gd name="T37" fmla="*/ 117922 h 196408"/>
              <a:gd name="T38" fmla="*/ 156381 w 160321"/>
              <a:gd name="T39" fmla="*/ 127392 h 196408"/>
              <a:gd name="T40" fmla="*/ 148749 w 160321"/>
              <a:gd name="T41" fmla="*/ 136922 h 196408"/>
              <a:gd name="T42" fmla="*/ 104508 w 160321"/>
              <a:gd name="T43" fmla="*/ 184673 h 196408"/>
              <a:gd name="T44" fmla="*/ 95880 w 160321"/>
              <a:gd name="T45" fmla="*/ 191042 h 196408"/>
              <a:gd name="T46" fmla="*/ 85414 w 160321"/>
              <a:gd name="T47" fmla="*/ 196348 h 196408"/>
              <a:gd name="T48" fmla="*/ 74132 w 160321"/>
              <a:gd name="T49" fmla="*/ 198706 h 196408"/>
              <a:gd name="T50" fmla="*/ 65131 w 160321"/>
              <a:gd name="T51" fmla="*/ 202590 h 196408"/>
              <a:gd name="T52" fmla="*/ 57807 w 160321"/>
              <a:gd name="T53" fmla="*/ 206787 h 196408"/>
              <a:gd name="T54" fmla="*/ 51228 w 160321"/>
              <a:gd name="T55" fmla="*/ 208653 h 196408"/>
              <a:gd name="T56" fmla="*/ 42334 w 160321"/>
              <a:gd name="T57" fmla="*/ 209488 h 196408"/>
              <a:gd name="T58" fmla="*/ 20063 w 160321"/>
              <a:gd name="T59" fmla="*/ 210107 h 196408"/>
              <a:gd name="T60" fmla="*/ 13784 w 160321"/>
              <a:gd name="T61" fmla="*/ 205056 h 196408"/>
              <a:gd name="T62" fmla="*/ 8458 w 160321"/>
              <a:gd name="T63" fmla="*/ 202585 h 19640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0321"/>
              <a:gd name="T97" fmla="*/ 0 h 196408"/>
              <a:gd name="T98" fmla="*/ 160321 w 160321"/>
              <a:gd name="T99" fmla="*/ 196408 h 19640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0321" h="196408">
                <a:moveTo>
                  <a:pt x="26789" y="26779"/>
                </a:moveTo>
                <a:lnTo>
                  <a:pt x="17969" y="17958"/>
                </a:lnTo>
                <a:lnTo>
                  <a:pt x="17892" y="13141"/>
                </a:lnTo>
                <a:lnTo>
                  <a:pt x="17869" y="10170"/>
                </a:lnTo>
                <a:lnTo>
                  <a:pt x="18858" y="9753"/>
                </a:lnTo>
                <a:lnTo>
                  <a:pt x="22602" y="9290"/>
                </a:lnTo>
                <a:lnTo>
                  <a:pt x="25548" y="9029"/>
                </a:lnTo>
                <a:lnTo>
                  <a:pt x="25962" y="8000"/>
                </a:lnTo>
                <a:lnTo>
                  <a:pt x="26625" y="1867"/>
                </a:lnTo>
                <a:lnTo>
                  <a:pt x="26680" y="1241"/>
                </a:lnTo>
                <a:lnTo>
                  <a:pt x="27708" y="824"/>
                </a:lnTo>
                <a:lnTo>
                  <a:pt x="31497" y="360"/>
                </a:lnTo>
                <a:lnTo>
                  <a:pt x="35877" y="63"/>
                </a:lnTo>
                <a:lnTo>
                  <a:pt x="43297" y="0"/>
                </a:lnTo>
                <a:lnTo>
                  <a:pt x="46694" y="2640"/>
                </a:lnTo>
                <a:lnTo>
                  <a:pt x="48988" y="4733"/>
                </a:lnTo>
                <a:lnTo>
                  <a:pt x="51511" y="6128"/>
                </a:lnTo>
                <a:lnTo>
                  <a:pt x="54184" y="7059"/>
                </a:lnTo>
                <a:lnTo>
                  <a:pt x="56959" y="7679"/>
                </a:lnTo>
                <a:lnTo>
                  <a:pt x="59800" y="9084"/>
                </a:lnTo>
                <a:lnTo>
                  <a:pt x="62688" y="11014"/>
                </a:lnTo>
                <a:lnTo>
                  <a:pt x="69709" y="16499"/>
                </a:lnTo>
                <a:lnTo>
                  <a:pt x="73315" y="19895"/>
                </a:lnTo>
                <a:lnTo>
                  <a:pt x="92383" y="38805"/>
                </a:lnTo>
                <a:lnTo>
                  <a:pt x="95323" y="40750"/>
                </a:lnTo>
                <a:lnTo>
                  <a:pt x="98275" y="42046"/>
                </a:lnTo>
                <a:lnTo>
                  <a:pt x="101236" y="42910"/>
                </a:lnTo>
                <a:lnTo>
                  <a:pt x="104202" y="44478"/>
                </a:lnTo>
                <a:lnTo>
                  <a:pt x="107171" y="46516"/>
                </a:lnTo>
                <a:lnTo>
                  <a:pt x="110143" y="48867"/>
                </a:lnTo>
                <a:lnTo>
                  <a:pt x="113116" y="51426"/>
                </a:lnTo>
                <a:lnTo>
                  <a:pt x="116091" y="54124"/>
                </a:lnTo>
                <a:lnTo>
                  <a:pt x="122041" y="59769"/>
                </a:lnTo>
                <a:lnTo>
                  <a:pt x="156023" y="93505"/>
                </a:lnTo>
                <a:lnTo>
                  <a:pt x="157593" y="96068"/>
                </a:lnTo>
                <a:lnTo>
                  <a:pt x="159337" y="101561"/>
                </a:lnTo>
                <a:lnTo>
                  <a:pt x="160113" y="107310"/>
                </a:lnTo>
                <a:lnTo>
                  <a:pt x="160320" y="110232"/>
                </a:lnTo>
                <a:lnTo>
                  <a:pt x="159466" y="113172"/>
                </a:lnTo>
                <a:lnTo>
                  <a:pt x="155871" y="119085"/>
                </a:lnTo>
                <a:lnTo>
                  <a:pt x="150966" y="125020"/>
                </a:lnTo>
                <a:lnTo>
                  <a:pt x="148269" y="127992"/>
                </a:lnTo>
                <a:lnTo>
                  <a:pt x="142626" y="133940"/>
                </a:lnTo>
                <a:lnTo>
                  <a:pt x="104178" y="172630"/>
                </a:lnTo>
                <a:lnTo>
                  <a:pt x="100210" y="175607"/>
                </a:lnTo>
                <a:lnTo>
                  <a:pt x="95580" y="178584"/>
                </a:lnTo>
                <a:lnTo>
                  <a:pt x="90509" y="181560"/>
                </a:lnTo>
                <a:lnTo>
                  <a:pt x="85144" y="183544"/>
                </a:lnTo>
                <a:lnTo>
                  <a:pt x="79583" y="184868"/>
                </a:lnTo>
                <a:lnTo>
                  <a:pt x="73892" y="185750"/>
                </a:lnTo>
                <a:lnTo>
                  <a:pt x="69105" y="187330"/>
                </a:lnTo>
                <a:lnTo>
                  <a:pt x="64921" y="189375"/>
                </a:lnTo>
                <a:lnTo>
                  <a:pt x="61140" y="191731"/>
                </a:lnTo>
                <a:lnTo>
                  <a:pt x="57627" y="193302"/>
                </a:lnTo>
                <a:lnTo>
                  <a:pt x="54293" y="194349"/>
                </a:lnTo>
                <a:lnTo>
                  <a:pt x="51078" y="195047"/>
                </a:lnTo>
                <a:lnTo>
                  <a:pt x="46951" y="195513"/>
                </a:lnTo>
                <a:lnTo>
                  <a:pt x="42214" y="195823"/>
                </a:lnTo>
                <a:lnTo>
                  <a:pt x="32652" y="196167"/>
                </a:lnTo>
                <a:lnTo>
                  <a:pt x="20003" y="196407"/>
                </a:lnTo>
                <a:lnTo>
                  <a:pt x="16166" y="193781"/>
                </a:lnTo>
                <a:lnTo>
                  <a:pt x="13754" y="191691"/>
                </a:lnTo>
                <a:lnTo>
                  <a:pt x="11154" y="190299"/>
                </a:lnTo>
                <a:lnTo>
                  <a:pt x="8428" y="189370"/>
                </a:lnTo>
                <a:lnTo>
                  <a:pt x="0" y="1875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6" name="SMARTInkAnnotation702">
            <a:extLst>
              <a:ext uri="{FF2B5EF4-FFF2-40B4-BE49-F238E27FC236}">
                <a16:creationId xmlns:a16="http://schemas.microsoft.com/office/drawing/2014/main" id="{91605215-CBF8-4592-BCF6-E88FF83678A5}"/>
              </a:ext>
            </a:extLst>
          </p:cNvPr>
          <p:cNvSpPr>
            <a:spLocks/>
          </p:cNvSpPr>
          <p:nvPr/>
        </p:nvSpPr>
        <p:spPr bwMode="auto">
          <a:xfrm>
            <a:off x="6769100" y="4973638"/>
            <a:ext cx="98425" cy="179387"/>
          </a:xfrm>
          <a:custGeom>
            <a:avLst/>
            <a:gdLst>
              <a:gd name="T0" fmla="*/ 33493 w 98227"/>
              <a:gd name="T1" fmla="*/ 112370 h 178584"/>
              <a:gd name="T2" fmla="*/ 35963 w 98227"/>
              <a:gd name="T3" fmla="*/ 109338 h 178584"/>
              <a:gd name="T4" fmla="*/ 37908 w 98227"/>
              <a:gd name="T5" fmla="*/ 96854 h 178584"/>
              <a:gd name="T6" fmla="*/ 36889 w 98227"/>
              <a:gd name="T7" fmla="*/ 44173 h 178584"/>
              <a:gd name="T8" fmla="*/ 29777 w 98227"/>
              <a:gd name="T9" fmla="*/ 32643 h 178584"/>
              <a:gd name="T10" fmla="*/ 28718 w 98227"/>
              <a:gd name="T11" fmla="*/ 22877 h 178584"/>
              <a:gd name="T12" fmla="*/ 28457 w 98227"/>
              <a:gd name="T13" fmla="*/ 1455 h 178584"/>
              <a:gd name="T14" fmla="*/ 25647 w 98227"/>
              <a:gd name="T15" fmla="*/ 650 h 178584"/>
              <a:gd name="T16" fmla="*/ 19006 w 98227"/>
              <a:gd name="T17" fmla="*/ 5414 h 178584"/>
              <a:gd name="T18" fmla="*/ 16175 w 98227"/>
              <a:gd name="T19" fmla="*/ 8076 h 178584"/>
              <a:gd name="T20" fmla="*/ 12460 w 98227"/>
              <a:gd name="T21" fmla="*/ 10392 h 178584"/>
              <a:gd name="T22" fmla="*/ 10368 w 98227"/>
              <a:gd name="T23" fmla="*/ 18080 h 178584"/>
              <a:gd name="T24" fmla="*/ 9747 w 98227"/>
              <a:gd name="T25" fmla="*/ 27546 h 178584"/>
              <a:gd name="T26" fmla="*/ 8509 w 98227"/>
              <a:gd name="T27" fmla="*/ 37543 h 178584"/>
              <a:gd name="T28" fmla="*/ 4491 w 98227"/>
              <a:gd name="T29" fmla="*/ 44299 h 178584"/>
              <a:gd name="T30" fmla="*/ 1996 w 98227"/>
              <a:gd name="T31" fmla="*/ 54115 h 178584"/>
              <a:gd name="T32" fmla="*/ 894 w 98227"/>
              <a:gd name="T33" fmla="*/ 64910 h 178584"/>
              <a:gd name="T34" fmla="*/ 400 w 98227"/>
              <a:gd name="T35" fmla="*/ 73490 h 178584"/>
              <a:gd name="T36" fmla="*/ 21 w 98227"/>
              <a:gd name="T37" fmla="*/ 98664 h 178584"/>
              <a:gd name="T38" fmla="*/ 1051 w 98227"/>
              <a:gd name="T39" fmla="*/ 162101 h 178584"/>
              <a:gd name="T40" fmla="*/ 5040 w 98227"/>
              <a:gd name="T41" fmla="*/ 162849 h 178584"/>
              <a:gd name="T42" fmla="*/ 7507 w 98227"/>
              <a:gd name="T43" fmla="*/ 166206 h 178584"/>
              <a:gd name="T44" fmla="*/ 12243 w 98227"/>
              <a:gd name="T45" fmla="*/ 173471 h 178584"/>
              <a:gd name="T46" fmla="*/ 27104 w 98227"/>
              <a:gd name="T47" fmla="*/ 173663 h 178584"/>
              <a:gd name="T48" fmla="*/ 28055 w 98227"/>
              <a:gd name="T49" fmla="*/ 168237 h 178584"/>
              <a:gd name="T50" fmla="*/ 31089 w 98227"/>
              <a:gd name="T51" fmla="*/ 165583 h 178584"/>
              <a:gd name="T52" fmla="*/ 34896 w 98227"/>
              <a:gd name="T53" fmla="*/ 163257 h 178584"/>
              <a:gd name="T54" fmla="*/ 37040 w 98227"/>
              <a:gd name="T55" fmla="*/ 155570 h 178584"/>
              <a:gd name="T56" fmla="*/ 38730 w 98227"/>
              <a:gd name="T57" fmla="*/ 146105 h 178584"/>
              <a:gd name="T58" fmla="*/ 46075 w 98227"/>
              <a:gd name="T59" fmla="*/ 134778 h 178584"/>
              <a:gd name="T60" fmla="*/ 47028 w 98227"/>
              <a:gd name="T61" fmla="*/ 127962 h 178584"/>
              <a:gd name="T62" fmla="*/ 50062 w 98227"/>
              <a:gd name="T63" fmla="*/ 121947 h 178584"/>
              <a:gd name="T64" fmla="*/ 53867 w 98227"/>
              <a:gd name="T65" fmla="*/ 115488 h 178584"/>
              <a:gd name="T66" fmla="*/ 56878 w 98227"/>
              <a:gd name="T67" fmla="*/ 102325 h 178584"/>
              <a:gd name="T68" fmla="*/ 56913 w 98227"/>
              <a:gd name="T69" fmla="*/ 97484 h 178584"/>
              <a:gd name="T70" fmla="*/ 59724 w 98227"/>
              <a:gd name="T71" fmla="*/ 100075 h 178584"/>
              <a:gd name="T72" fmla="*/ 63435 w 98227"/>
              <a:gd name="T73" fmla="*/ 102361 h 178584"/>
              <a:gd name="T74" fmla="*/ 66010 w 98227"/>
              <a:gd name="T75" fmla="*/ 110824 h 178584"/>
              <a:gd name="T76" fmla="*/ 66322 w 98227"/>
              <a:gd name="T77" fmla="*/ 120219 h 178584"/>
              <a:gd name="T78" fmla="*/ 67454 w 98227"/>
              <a:gd name="T79" fmla="*/ 160050 h 178584"/>
              <a:gd name="T80" fmla="*/ 74568 w 98227"/>
              <a:gd name="T81" fmla="*/ 171648 h 178584"/>
              <a:gd name="T82" fmla="*/ 80530 w 98227"/>
              <a:gd name="T83" fmla="*/ 178489 h 178584"/>
              <a:gd name="T84" fmla="*/ 83937 w 98227"/>
              <a:gd name="T85" fmla="*/ 187706 h 178584"/>
              <a:gd name="T86" fmla="*/ 86140 w 98227"/>
              <a:gd name="T87" fmla="*/ 192834 h 178584"/>
              <a:gd name="T88" fmla="*/ 90281 w 98227"/>
              <a:gd name="T89" fmla="*/ 193534 h 178584"/>
              <a:gd name="T90" fmla="*/ 92823 w 98227"/>
              <a:gd name="T91" fmla="*/ 196873 h 178584"/>
              <a:gd name="T92" fmla="*/ 95007 w 98227"/>
              <a:gd name="T93" fmla="*/ 201007 h 178584"/>
              <a:gd name="T94" fmla="*/ 104342 w 98227"/>
              <a:gd name="T95" fmla="*/ 204310 h 178584"/>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227"/>
              <a:gd name="T145" fmla="*/ 0 h 178584"/>
              <a:gd name="T146" fmla="*/ 98227 w 98227"/>
              <a:gd name="T147" fmla="*/ 178584 h 178584"/>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227" h="178584">
                <a:moveTo>
                  <a:pt x="26789" y="98216"/>
                </a:moveTo>
                <a:lnTo>
                  <a:pt x="31529" y="98216"/>
                </a:lnTo>
                <a:lnTo>
                  <a:pt x="32926" y="97224"/>
                </a:lnTo>
                <a:lnTo>
                  <a:pt x="33856" y="95570"/>
                </a:lnTo>
                <a:lnTo>
                  <a:pt x="35609" y="89654"/>
                </a:lnTo>
                <a:lnTo>
                  <a:pt x="35686" y="84655"/>
                </a:lnTo>
                <a:lnTo>
                  <a:pt x="35718" y="41549"/>
                </a:lnTo>
                <a:lnTo>
                  <a:pt x="34727" y="38610"/>
                </a:lnTo>
                <a:lnTo>
                  <a:pt x="33073" y="35658"/>
                </a:lnTo>
                <a:lnTo>
                  <a:pt x="28030" y="28533"/>
                </a:lnTo>
                <a:lnTo>
                  <a:pt x="27340" y="24912"/>
                </a:lnTo>
                <a:lnTo>
                  <a:pt x="27034" y="19997"/>
                </a:lnTo>
                <a:lnTo>
                  <a:pt x="26799" y="9410"/>
                </a:lnTo>
                <a:lnTo>
                  <a:pt x="26789" y="1274"/>
                </a:lnTo>
                <a:lnTo>
                  <a:pt x="25797" y="846"/>
                </a:lnTo>
                <a:lnTo>
                  <a:pt x="24144" y="560"/>
                </a:lnTo>
                <a:lnTo>
                  <a:pt x="17968" y="0"/>
                </a:lnTo>
                <a:lnTo>
                  <a:pt x="17892" y="4733"/>
                </a:lnTo>
                <a:lnTo>
                  <a:pt x="16889" y="6129"/>
                </a:lnTo>
                <a:lnTo>
                  <a:pt x="15227" y="7059"/>
                </a:lnTo>
                <a:lnTo>
                  <a:pt x="13128" y="7679"/>
                </a:lnTo>
                <a:lnTo>
                  <a:pt x="11728" y="9084"/>
                </a:lnTo>
                <a:lnTo>
                  <a:pt x="10795" y="11014"/>
                </a:lnTo>
                <a:lnTo>
                  <a:pt x="9759" y="15804"/>
                </a:lnTo>
                <a:lnTo>
                  <a:pt x="9298" y="21239"/>
                </a:lnTo>
                <a:lnTo>
                  <a:pt x="9175" y="24078"/>
                </a:lnTo>
                <a:lnTo>
                  <a:pt x="9039" y="29878"/>
                </a:lnTo>
                <a:lnTo>
                  <a:pt x="8010" y="32814"/>
                </a:lnTo>
                <a:lnTo>
                  <a:pt x="6333" y="35763"/>
                </a:lnTo>
                <a:lnTo>
                  <a:pt x="4221" y="38721"/>
                </a:lnTo>
                <a:lnTo>
                  <a:pt x="2814" y="42678"/>
                </a:lnTo>
                <a:lnTo>
                  <a:pt x="1876" y="47300"/>
                </a:lnTo>
                <a:lnTo>
                  <a:pt x="1251" y="52366"/>
                </a:lnTo>
                <a:lnTo>
                  <a:pt x="834" y="56736"/>
                </a:lnTo>
                <a:lnTo>
                  <a:pt x="555" y="60640"/>
                </a:lnTo>
                <a:lnTo>
                  <a:pt x="370" y="64236"/>
                </a:lnTo>
                <a:lnTo>
                  <a:pt x="165" y="70877"/>
                </a:lnTo>
                <a:lnTo>
                  <a:pt x="21" y="86237"/>
                </a:lnTo>
                <a:lnTo>
                  <a:pt x="0" y="141101"/>
                </a:lnTo>
                <a:lnTo>
                  <a:pt x="991" y="141689"/>
                </a:lnTo>
                <a:lnTo>
                  <a:pt x="2645" y="142080"/>
                </a:lnTo>
                <a:lnTo>
                  <a:pt x="4740" y="142342"/>
                </a:lnTo>
                <a:lnTo>
                  <a:pt x="6136" y="143508"/>
                </a:lnTo>
                <a:lnTo>
                  <a:pt x="7067" y="145278"/>
                </a:lnTo>
                <a:lnTo>
                  <a:pt x="8820" y="151413"/>
                </a:lnTo>
                <a:lnTo>
                  <a:pt x="11526" y="151625"/>
                </a:lnTo>
                <a:lnTo>
                  <a:pt x="17488" y="151784"/>
                </a:lnTo>
                <a:lnTo>
                  <a:pt x="25515" y="151793"/>
                </a:lnTo>
                <a:lnTo>
                  <a:pt x="25940" y="150801"/>
                </a:lnTo>
                <a:lnTo>
                  <a:pt x="26411" y="147053"/>
                </a:lnTo>
                <a:lnTo>
                  <a:pt x="27529" y="145657"/>
                </a:lnTo>
                <a:lnTo>
                  <a:pt x="29267" y="144726"/>
                </a:lnTo>
                <a:lnTo>
                  <a:pt x="31417" y="144105"/>
                </a:lnTo>
                <a:lnTo>
                  <a:pt x="32851" y="142700"/>
                </a:lnTo>
                <a:lnTo>
                  <a:pt x="33807" y="140770"/>
                </a:lnTo>
                <a:lnTo>
                  <a:pt x="34869" y="135980"/>
                </a:lnTo>
                <a:lnTo>
                  <a:pt x="35341" y="130545"/>
                </a:lnTo>
                <a:lnTo>
                  <a:pt x="36459" y="127706"/>
                </a:lnTo>
                <a:lnTo>
                  <a:pt x="38197" y="124821"/>
                </a:lnTo>
                <a:lnTo>
                  <a:pt x="43374" y="117804"/>
                </a:lnTo>
                <a:lnTo>
                  <a:pt x="44082" y="114198"/>
                </a:lnTo>
                <a:lnTo>
                  <a:pt x="44271" y="111847"/>
                </a:lnTo>
                <a:lnTo>
                  <a:pt x="45388" y="109287"/>
                </a:lnTo>
                <a:lnTo>
                  <a:pt x="47126" y="106590"/>
                </a:lnTo>
                <a:lnTo>
                  <a:pt x="49276" y="103798"/>
                </a:lnTo>
                <a:lnTo>
                  <a:pt x="50710" y="100946"/>
                </a:lnTo>
                <a:lnTo>
                  <a:pt x="51666" y="98051"/>
                </a:lnTo>
                <a:lnTo>
                  <a:pt x="53544" y="89439"/>
                </a:lnTo>
                <a:lnTo>
                  <a:pt x="53577" y="80729"/>
                </a:lnTo>
                <a:lnTo>
                  <a:pt x="53577" y="85207"/>
                </a:lnTo>
                <a:lnTo>
                  <a:pt x="54569" y="86567"/>
                </a:lnTo>
                <a:lnTo>
                  <a:pt x="56223" y="87474"/>
                </a:lnTo>
                <a:lnTo>
                  <a:pt x="58318" y="88078"/>
                </a:lnTo>
                <a:lnTo>
                  <a:pt x="59715" y="89473"/>
                </a:lnTo>
                <a:lnTo>
                  <a:pt x="60646" y="91395"/>
                </a:lnTo>
                <a:lnTo>
                  <a:pt x="62139" y="96869"/>
                </a:lnTo>
                <a:lnTo>
                  <a:pt x="62344" y="100263"/>
                </a:lnTo>
                <a:lnTo>
                  <a:pt x="62435" y="105079"/>
                </a:lnTo>
                <a:lnTo>
                  <a:pt x="62507" y="136922"/>
                </a:lnTo>
                <a:lnTo>
                  <a:pt x="63499" y="139895"/>
                </a:lnTo>
                <a:lnTo>
                  <a:pt x="65152" y="142869"/>
                </a:lnTo>
                <a:lnTo>
                  <a:pt x="70195" y="150032"/>
                </a:lnTo>
                <a:lnTo>
                  <a:pt x="71602" y="151611"/>
                </a:lnTo>
                <a:lnTo>
                  <a:pt x="75810" y="156012"/>
                </a:lnTo>
                <a:lnTo>
                  <a:pt x="77329" y="158575"/>
                </a:lnTo>
                <a:lnTo>
                  <a:pt x="79016" y="164068"/>
                </a:lnTo>
                <a:lnTo>
                  <a:pt x="79966" y="167999"/>
                </a:lnTo>
                <a:lnTo>
                  <a:pt x="81092" y="168550"/>
                </a:lnTo>
                <a:lnTo>
                  <a:pt x="82835" y="168918"/>
                </a:lnTo>
                <a:lnTo>
                  <a:pt x="84988" y="169163"/>
                </a:lnTo>
                <a:lnTo>
                  <a:pt x="86425" y="170319"/>
                </a:lnTo>
                <a:lnTo>
                  <a:pt x="87382" y="172082"/>
                </a:lnTo>
                <a:lnTo>
                  <a:pt x="88020" y="174249"/>
                </a:lnTo>
                <a:lnTo>
                  <a:pt x="89438" y="175693"/>
                </a:lnTo>
                <a:lnTo>
                  <a:pt x="91375" y="176657"/>
                </a:lnTo>
                <a:lnTo>
                  <a:pt x="98226" y="1785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7" name="SMARTInkAnnotation703">
            <a:extLst>
              <a:ext uri="{FF2B5EF4-FFF2-40B4-BE49-F238E27FC236}">
                <a16:creationId xmlns:a16="http://schemas.microsoft.com/office/drawing/2014/main" id="{4C0098C9-4C00-4233-931B-F067DA0B4C5A}"/>
              </a:ext>
            </a:extLst>
          </p:cNvPr>
          <p:cNvSpPr>
            <a:spLocks/>
          </p:cNvSpPr>
          <p:nvPr/>
        </p:nvSpPr>
        <p:spPr bwMode="auto">
          <a:xfrm>
            <a:off x="5562600" y="5313363"/>
            <a:ext cx="1416050" cy="61912"/>
          </a:xfrm>
          <a:custGeom>
            <a:avLst/>
            <a:gdLst>
              <a:gd name="T0" fmla="*/ 40273 w 1415685"/>
              <a:gd name="T1" fmla="*/ 46893 h 62508"/>
              <a:gd name="T2" fmla="*/ 45576 w 1415685"/>
              <a:gd name="T3" fmla="*/ 44906 h 62508"/>
              <a:gd name="T4" fmla="*/ 51244 w 1415685"/>
              <a:gd name="T5" fmla="*/ 42290 h 62508"/>
              <a:gd name="T6" fmla="*/ 97399 w 1415685"/>
              <a:gd name="T7" fmla="*/ 40219 h 62508"/>
              <a:gd name="T8" fmla="*/ 359968 w 1415685"/>
              <a:gd name="T9" fmla="*/ 40939 h 62508"/>
              <a:gd name="T10" fmla="*/ 377961 w 1415685"/>
              <a:gd name="T11" fmla="*/ 43751 h 62508"/>
              <a:gd name="T12" fmla="*/ 404957 w 1415685"/>
              <a:gd name="T13" fmla="*/ 45960 h 62508"/>
              <a:gd name="T14" fmla="*/ 634190 w 1415685"/>
              <a:gd name="T15" fmla="*/ 46892 h 62508"/>
              <a:gd name="T16" fmla="*/ 657486 w 1415685"/>
              <a:gd name="T17" fmla="*/ 44906 h 62508"/>
              <a:gd name="T18" fmla="*/ 681174 w 1415685"/>
              <a:gd name="T19" fmla="*/ 42290 h 62508"/>
              <a:gd name="T20" fmla="*/ 740953 w 1415685"/>
              <a:gd name="T21" fmla="*/ 40468 h 62508"/>
              <a:gd name="T22" fmla="*/ 764932 w 1415685"/>
              <a:gd name="T23" fmla="*/ 38332 h 62508"/>
              <a:gd name="T24" fmla="*/ 788919 w 1415685"/>
              <a:gd name="T25" fmla="*/ 35643 h 62508"/>
              <a:gd name="T26" fmla="*/ 848908 w 1415685"/>
              <a:gd name="T27" fmla="*/ 33781 h 62508"/>
              <a:gd name="T28" fmla="*/ 872904 w 1415685"/>
              <a:gd name="T29" fmla="*/ 31637 h 62508"/>
              <a:gd name="T30" fmla="*/ 896902 w 1415685"/>
              <a:gd name="T31" fmla="*/ 28945 h 62508"/>
              <a:gd name="T32" fmla="*/ 932897 w 1415685"/>
              <a:gd name="T33" fmla="*/ 26691 h 62508"/>
              <a:gd name="T34" fmla="*/ 956894 w 1415685"/>
              <a:gd name="T35" fmla="*/ 23524 h 62508"/>
              <a:gd name="T36" fmla="*/ 992891 w 1415685"/>
              <a:gd name="T37" fmla="*/ 21114 h 62508"/>
              <a:gd name="T38" fmla="*/ 1039886 w 1415685"/>
              <a:gd name="T39" fmla="*/ 19554 h 62508"/>
              <a:gd name="T40" fmla="*/ 1060107 w 1415685"/>
              <a:gd name="T41" fmla="*/ 16629 h 62508"/>
              <a:gd name="T42" fmla="*/ 1093132 w 1415685"/>
              <a:gd name="T43" fmla="*/ 14353 h 62508"/>
              <a:gd name="T44" fmla="*/ 1160595 w 1415685"/>
              <a:gd name="T45" fmla="*/ 12709 h 62508"/>
              <a:gd name="T46" fmla="*/ 1178749 w 1415685"/>
              <a:gd name="T47" fmla="*/ 9860 h 62508"/>
              <a:gd name="T48" fmla="*/ 1205834 w 1415685"/>
              <a:gd name="T49" fmla="*/ 7637 h 62508"/>
              <a:gd name="T50" fmla="*/ 1234672 w 1415685"/>
              <a:gd name="T51" fmla="*/ 6139 h 62508"/>
              <a:gd name="T52" fmla="*/ 1247334 w 1415685"/>
              <a:gd name="T53" fmla="*/ 3225 h 62508"/>
              <a:gd name="T54" fmla="*/ 1270481 w 1415685"/>
              <a:gd name="T55" fmla="*/ 956 h 62508"/>
              <a:gd name="T56" fmla="*/ 1426675 w 1415685"/>
              <a:gd name="T57" fmla="*/ 0 h 62508"/>
              <a:gd name="T58" fmla="*/ 1423721 w 1415685"/>
              <a:gd name="T59" fmla="*/ 745 h 62508"/>
              <a:gd name="T60" fmla="*/ 1422678 w 1415685"/>
              <a:gd name="T61" fmla="*/ 3556 h 62508"/>
              <a:gd name="T62" fmla="*/ 1419548 w 1415685"/>
              <a:gd name="T63" fmla="*/ 5301 h 62508"/>
              <a:gd name="T64" fmla="*/ 1415825 w 1415685"/>
              <a:gd name="T65" fmla="*/ 6821 h 62508"/>
              <a:gd name="T66" fmla="*/ 1414169 w 1415685"/>
              <a:gd name="T67" fmla="*/ 9977 h 62508"/>
              <a:gd name="T68" fmla="*/ 1398737 w 1415685"/>
              <a:gd name="T69" fmla="*/ 13465 h 62508"/>
              <a:gd name="T70" fmla="*/ 1376850 w 1415685"/>
              <a:gd name="T71" fmla="*/ 20097 h 6250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415685"/>
              <a:gd name="T109" fmla="*/ 0 h 62508"/>
              <a:gd name="T110" fmla="*/ 1415685 w 1415685"/>
              <a:gd name="T111" fmla="*/ 62508 h 6250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415685" h="62508">
                <a:moveTo>
                  <a:pt x="0" y="62507"/>
                </a:moveTo>
                <a:lnTo>
                  <a:pt x="39973" y="62507"/>
                </a:lnTo>
                <a:lnTo>
                  <a:pt x="42523" y="61515"/>
                </a:lnTo>
                <a:lnTo>
                  <a:pt x="45216" y="59861"/>
                </a:lnTo>
                <a:lnTo>
                  <a:pt x="48003" y="57767"/>
                </a:lnTo>
                <a:lnTo>
                  <a:pt x="50854" y="56370"/>
                </a:lnTo>
                <a:lnTo>
                  <a:pt x="56667" y="54818"/>
                </a:lnTo>
                <a:lnTo>
                  <a:pt x="96649" y="53609"/>
                </a:lnTo>
                <a:lnTo>
                  <a:pt x="348271" y="53577"/>
                </a:lnTo>
                <a:lnTo>
                  <a:pt x="357196" y="54569"/>
                </a:lnTo>
                <a:lnTo>
                  <a:pt x="366123" y="56223"/>
                </a:lnTo>
                <a:lnTo>
                  <a:pt x="375051" y="58317"/>
                </a:lnTo>
                <a:lnTo>
                  <a:pt x="383979" y="59714"/>
                </a:lnTo>
                <a:lnTo>
                  <a:pt x="401837" y="61266"/>
                </a:lnTo>
                <a:lnTo>
                  <a:pt x="443691" y="62262"/>
                </a:lnTo>
                <a:lnTo>
                  <a:pt x="629306" y="62506"/>
                </a:lnTo>
                <a:lnTo>
                  <a:pt x="640795" y="61514"/>
                </a:lnTo>
                <a:lnTo>
                  <a:pt x="652423" y="59861"/>
                </a:lnTo>
                <a:lnTo>
                  <a:pt x="664145" y="57766"/>
                </a:lnTo>
                <a:lnTo>
                  <a:pt x="675927" y="56370"/>
                </a:lnTo>
                <a:lnTo>
                  <a:pt x="699602" y="54818"/>
                </a:lnTo>
                <a:lnTo>
                  <a:pt x="735243" y="53945"/>
                </a:lnTo>
                <a:lnTo>
                  <a:pt x="747139" y="52830"/>
                </a:lnTo>
                <a:lnTo>
                  <a:pt x="759038" y="51095"/>
                </a:lnTo>
                <a:lnTo>
                  <a:pt x="770939" y="48945"/>
                </a:lnTo>
                <a:lnTo>
                  <a:pt x="782842" y="47513"/>
                </a:lnTo>
                <a:lnTo>
                  <a:pt x="806651" y="45921"/>
                </a:lnTo>
                <a:lnTo>
                  <a:pt x="842368" y="45025"/>
                </a:lnTo>
                <a:lnTo>
                  <a:pt x="854274" y="43907"/>
                </a:lnTo>
                <a:lnTo>
                  <a:pt x="866180" y="42169"/>
                </a:lnTo>
                <a:lnTo>
                  <a:pt x="878086" y="40020"/>
                </a:lnTo>
                <a:lnTo>
                  <a:pt x="889992" y="38586"/>
                </a:lnTo>
                <a:lnTo>
                  <a:pt x="913805" y="36992"/>
                </a:lnTo>
                <a:lnTo>
                  <a:pt x="925711" y="35575"/>
                </a:lnTo>
                <a:lnTo>
                  <a:pt x="937617" y="33639"/>
                </a:lnTo>
                <a:lnTo>
                  <a:pt x="949523" y="31355"/>
                </a:lnTo>
                <a:lnTo>
                  <a:pt x="961430" y="29833"/>
                </a:lnTo>
                <a:lnTo>
                  <a:pt x="985242" y="28142"/>
                </a:lnTo>
                <a:lnTo>
                  <a:pt x="1020961" y="27189"/>
                </a:lnTo>
                <a:lnTo>
                  <a:pt x="1031875" y="26063"/>
                </a:lnTo>
                <a:lnTo>
                  <a:pt x="1042128" y="24321"/>
                </a:lnTo>
                <a:lnTo>
                  <a:pt x="1051939" y="22166"/>
                </a:lnTo>
                <a:lnTo>
                  <a:pt x="1062449" y="20730"/>
                </a:lnTo>
                <a:lnTo>
                  <a:pt x="1084710" y="19135"/>
                </a:lnTo>
                <a:lnTo>
                  <a:pt x="1124209" y="18111"/>
                </a:lnTo>
                <a:lnTo>
                  <a:pt x="1151654" y="16942"/>
                </a:lnTo>
                <a:lnTo>
                  <a:pt x="1160675" y="15262"/>
                </a:lnTo>
                <a:lnTo>
                  <a:pt x="1169666" y="13151"/>
                </a:lnTo>
                <a:lnTo>
                  <a:pt x="1178637" y="11744"/>
                </a:lnTo>
                <a:lnTo>
                  <a:pt x="1196542" y="10180"/>
                </a:lnTo>
                <a:lnTo>
                  <a:pt x="1218615" y="9300"/>
                </a:lnTo>
                <a:lnTo>
                  <a:pt x="1225160" y="8184"/>
                </a:lnTo>
                <a:lnTo>
                  <a:pt x="1231508" y="6448"/>
                </a:lnTo>
                <a:lnTo>
                  <a:pt x="1237724" y="4299"/>
                </a:lnTo>
                <a:lnTo>
                  <a:pt x="1244845" y="2866"/>
                </a:lnTo>
                <a:lnTo>
                  <a:pt x="1260694" y="1274"/>
                </a:lnTo>
                <a:lnTo>
                  <a:pt x="1300377" y="112"/>
                </a:lnTo>
                <a:lnTo>
                  <a:pt x="1415684" y="0"/>
                </a:lnTo>
                <a:lnTo>
                  <a:pt x="1413682" y="0"/>
                </a:lnTo>
                <a:lnTo>
                  <a:pt x="1412752" y="992"/>
                </a:lnTo>
                <a:lnTo>
                  <a:pt x="1412131" y="2645"/>
                </a:lnTo>
                <a:lnTo>
                  <a:pt x="1411718" y="4740"/>
                </a:lnTo>
                <a:lnTo>
                  <a:pt x="1410449" y="6137"/>
                </a:lnTo>
                <a:lnTo>
                  <a:pt x="1408612" y="7067"/>
                </a:lnTo>
                <a:lnTo>
                  <a:pt x="1406395" y="7688"/>
                </a:lnTo>
                <a:lnTo>
                  <a:pt x="1404917" y="9094"/>
                </a:lnTo>
                <a:lnTo>
                  <a:pt x="1403932" y="11024"/>
                </a:lnTo>
                <a:lnTo>
                  <a:pt x="1403275" y="13302"/>
                </a:lnTo>
                <a:lnTo>
                  <a:pt x="1400852" y="14821"/>
                </a:lnTo>
                <a:lnTo>
                  <a:pt x="1387962" y="17951"/>
                </a:lnTo>
                <a:lnTo>
                  <a:pt x="1382707" y="19905"/>
                </a:lnTo>
                <a:lnTo>
                  <a:pt x="1366242" y="267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8" name="SMARTInkAnnotation704">
            <a:extLst>
              <a:ext uri="{FF2B5EF4-FFF2-40B4-BE49-F238E27FC236}">
                <a16:creationId xmlns:a16="http://schemas.microsoft.com/office/drawing/2014/main" id="{117C8008-FD75-4E44-BDA7-136D93E473A2}"/>
              </a:ext>
            </a:extLst>
          </p:cNvPr>
          <p:cNvSpPr>
            <a:spLocks/>
          </p:cNvSpPr>
          <p:nvPr/>
        </p:nvSpPr>
        <p:spPr bwMode="auto">
          <a:xfrm>
            <a:off x="5857875" y="5554663"/>
            <a:ext cx="152400" cy="266700"/>
          </a:xfrm>
          <a:custGeom>
            <a:avLst/>
            <a:gdLst>
              <a:gd name="T0" fmla="*/ 37222 w 151801"/>
              <a:gd name="T1" fmla="*/ 25428 h 267769"/>
              <a:gd name="T2" fmla="*/ 31547 w 151801"/>
              <a:gd name="T3" fmla="*/ 34650 h 267769"/>
              <a:gd name="T4" fmla="*/ 29308 w 151801"/>
              <a:gd name="T5" fmla="*/ 44943 h 267769"/>
              <a:gd name="T6" fmla="*/ 20735 w 151801"/>
              <a:gd name="T7" fmla="*/ 57094 h 267769"/>
              <a:gd name="T8" fmla="*/ 20101 w 151801"/>
              <a:gd name="T9" fmla="*/ 96586 h 267769"/>
              <a:gd name="T10" fmla="*/ 13191 w 151801"/>
              <a:gd name="T11" fmla="*/ 108901 h 267769"/>
              <a:gd name="T12" fmla="*/ 10670 w 151801"/>
              <a:gd name="T13" fmla="*/ 125025 h 267769"/>
              <a:gd name="T14" fmla="*/ 10053 w 151801"/>
              <a:gd name="T15" fmla="*/ 180646 h 267769"/>
              <a:gd name="T16" fmla="*/ 16956 w 151801"/>
              <a:gd name="T17" fmla="*/ 195417 h 267769"/>
              <a:gd name="T18" fmla="*/ 19166 w 151801"/>
              <a:gd name="T19" fmla="*/ 208477 h 267769"/>
              <a:gd name="T20" fmla="*/ 25311 w 151801"/>
              <a:gd name="T21" fmla="*/ 224038 h 267769"/>
              <a:gd name="T22" fmla="*/ 38675 w 151801"/>
              <a:gd name="T23" fmla="*/ 236350 h 267769"/>
              <a:gd name="T24" fmla="*/ 47920 w 151801"/>
              <a:gd name="T25" fmla="*/ 237353 h 267769"/>
              <a:gd name="T26" fmla="*/ 60499 w 151801"/>
              <a:gd name="T27" fmla="*/ 235202 h 267769"/>
              <a:gd name="T28" fmla="*/ 70408 w 151801"/>
              <a:gd name="T29" fmla="*/ 231314 h 267769"/>
              <a:gd name="T30" fmla="*/ 80413 w 151801"/>
              <a:gd name="T31" fmla="*/ 227816 h 267769"/>
              <a:gd name="T32" fmla="*/ 90450 w 151801"/>
              <a:gd name="T33" fmla="*/ 221205 h 267769"/>
              <a:gd name="T34" fmla="*/ 117245 w 151801"/>
              <a:gd name="T35" fmla="*/ 199734 h 267769"/>
              <a:gd name="T36" fmla="*/ 127293 w 151801"/>
              <a:gd name="T37" fmla="*/ 187265 h 267769"/>
              <a:gd name="T38" fmla="*/ 137343 w 151801"/>
              <a:gd name="T39" fmla="*/ 176731 h 267769"/>
              <a:gd name="T40" fmla="*/ 146276 w 151801"/>
              <a:gd name="T41" fmla="*/ 163731 h 267769"/>
              <a:gd name="T42" fmla="*/ 152837 w 151801"/>
              <a:gd name="T43" fmla="*/ 148662 h 267769"/>
              <a:gd name="T44" fmla="*/ 164556 w 151801"/>
              <a:gd name="T45" fmla="*/ 129000 h 267769"/>
              <a:gd name="T46" fmla="*/ 169599 w 151801"/>
              <a:gd name="T47" fmla="*/ 112732 h 267769"/>
              <a:gd name="T48" fmla="*/ 170792 w 151801"/>
              <a:gd name="T49" fmla="*/ 73044 h 267769"/>
              <a:gd name="T50" fmla="*/ 165506 w 151801"/>
              <a:gd name="T51" fmla="*/ 37400 h 267769"/>
              <a:gd name="T52" fmla="*/ 162189 w 151801"/>
              <a:gd name="T53" fmla="*/ 24966 h 267769"/>
              <a:gd name="T54" fmla="*/ 155872 w 151801"/>
              <a:gd name="T55" fmla="*/ 18544 h 267769"/>
              <a:gd name="T56" fmla="*/ 152261 w 151801"/>
              <a:gd name="T57" fmla="*/ 12437 h 267769"/>
              <a:gd name="T58" fmla="*/ 145858 w 151801"/>
              <a:gd name="T59" fmla="*/ 9258 h 267769"/>
              <a:gd name="T60" fmla="*/ 136885 w 151801"/>
              <a:gd name="T61" fmla="*/ 4112 h 267769"/>
              <a:gd name="T62" fmla="*/ 121824 w 151801"/>
              <a:gd name="T63" fmla="*/ 5423 h 267769"/>
              <a:gd name="T64" fmla="*/ 108552 w 151801"/>
              <a:gd name="T65" fmla="*/ 7181 h 267769"/>
              <a:gd name="T66" fmla="*/ 97546 w 151801"/>
              <a:gd name="T67" fmla="*/ 11906 h 267769"/>
              <a:gd name="T68" fmla="*/ 87214 w 151801"/>
              <a:gd name="T69" fmla="*/ 18878 h 267769"/>
              <a:gd name="T70" fmla="*/ 71752 w 151801"/>
              <a:gd name="T71" fmla="*/ 26517 h 267769"/>
              <a:gd name="T72" fmla="*/ 58352 w 151801"/>
              <a:gd name="T73" fmla="*/ 34355 h 267769"/>
              <a:gd name="T74" fmla="*/ 47316 w 151801"/>
              <a:gd name="T75" fmla="*/ 46454 h 267769"/>
              <a:gd name="T76" fmla="*/ 36971 w 151801"/>
              <a:gd name="T77" fmla="*/ 56984 h 267769"/>
              <a:gd name="T78" fmla="*/ 23473 w 151801"/>
              <a:gd name="T79" fmla="*/ 69301 h 267769"/>
              <a:gd name="T80" fmla="*/ 13405 w 151801"/>
              <a:gd name="T81" fmla="*/ 81938 h 267769"/>
              <a:gd name="T82" fmla="*/ 4467 w 151801"/>
              <a:gd name="T83" fmla="*/ 92525 h 267769"/>
              <a:gd name="T84" fmla="*/ 1327 w 151801"/>
              <a:gd name="T85" fmla="*/ 105538 h 267769"/>
              <a:gd name="T86" fmla="*/ 0 w 151801"/>
              <a:gd name="T87" fmla="*/ 126720 h 26776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1801"/>
              <a:gd name="T133" fmla="*/ 0 h 267769"/>
              <a:gd name="T134" fmla="*/ 151801 w 151801"/>
              <a:gd name="T135" fmla="*/ 267769 h 26776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1801" h="267769">
                <a:moveTo>
                  <a:pt x="35718" y="0"/>
                </a:moveTo>
                <a:lnTo>
                  <a:pt x="35718" y="25071"/>
                </a:lnTo>
                <a:lnTo>
                  <a:pt x="33073" y="28671"/>
                </a:lnTo>
                <a:lnTo>
                  <a:pt x="30978" y="31021"/>
                </a:lnTo>
                <a:lnTo>
                  <a:pt x="29581" y="33579"/>
                </a:lnTo>
                <a:lnTo>
                  <a:pt x="28030" y="39067"/>
                </a:lnTo>
                <a:lnTo>
                  <a:pt x="27340" y="44814"/>
                </a:lnTo>
                <a:lnTo>
                  <a:pt x="27156" y="47735"/>
                </a:lnTo>
                <a:lnTo>
                  <a:pt x="26042" y="50675"/>
                </a:lnTo>
                <a:lnTo>
                  <a:pt x="22157" y="56587"/>
                </a:lnTo>
                <a:lnTo>
                  <a:pt x="19133" y="60754"/>
                </a:lnTo>
                <a:lnTo>
                  <a:pt x="18424" y="64374"/>
                </a:lnTo>
                <a:lnTo>
                  <a:pt x="18027" y="71990"/>
                </a:lnTo>
                <a:lnTo>
                  <a:pt x="17909" y="80531"/>
                </a:lnTo>
                <a:lnTo>
                  <a:pt x="17862" y="108901"/>
                </a:lnTo>
                <a:lnTo>
                  <a:pt x="16869" y="112289"/>
                </a:lnTo>
                <a:lnTo>
                  <a:pt x="13119" y="118698"/>
                </a:lnTo>
                <a:lnTo>
                  <a:pt x="11722" y="122788"/>
                </a:lnTo>
                <a:lnTo>
                  <a:pt x="10791" y="127500"/>
                </a:lnTo>
                <a:lnTo>
                  <a:pt x="10171" y="132625"/>
                </a:lnTo>
                <a:lnTo>
                  <a:pt x="9481" y="140965"/>
                </a:lnTo>
                <a:lnTo>
                  <a:pt x="9175" y="148972"/>
                </a:lnTo>
                <a:lnTo>
                  <a:pt x="8961" y="176028"/>
                </a:lnTo>
                <a:lnTo>
                  <a:pt x="8932" y="203683"/>
                </a:lnTo>
                <a:lnTo>
                  <a:pt x="9923" y="208219"/>
                </a:lnTo>
                <a:lnTo>
                  <a:pt x="13670" y="215904"/>
                </a:lnTo>
                <a:lnTo>
                  <a:pt x="15066" y="220335"/>
                </a:lnTo>
                <a:lnTo>
                  <a:pt x="15998" y="225273"/>
                </a:lnTo>
                <a:lnTo>
                  <a:pt x="16618" y="230549"/>
                </a:lnTo>
                <a:lnTo>
                  <a:pt x="17031" y="235059"/>
                </a:lnTo>
                <a:lnTo>
                  <a:pt x="17492" y="242716"/>
                </a:lnTo>
                <a:lnTo>
                  <a:pt x="18606" y="246147"/>
                </a:lnTo>
                <a:lnTo>
                  <a:pt x="22490" y="252605"/>
                </a:lnTo>
                <a:lnTo>
                  <a:pt x="26932" y="258698"/>
                </a:lnTo>
                <a:lnTo>
                  <a:pt x="31151" y="263143"/>
                </a:lnTo>
                <a:lnTo>
                  <a:pt x="34366" y="266484"/>
                </a:lnTo>
                <a:lnTo>
                  <a:pt x="35809" y="266954"/>
                </a:lnTo>
                <a:lnTo>
                  <a:pt x="40058" y="267474"/>
                </a:lnTo>
                <a:lnTo>
                  <a:pt x="42580" y="267613"/>
                </a:lnTo>
                <a:lnTo>
                  <a:pt x="48028" y="267768"/>
                </a:lnTo>
                <a:lnTo>
                  <a:pt x="50870" y="266817"/>
                </a:lnTo>
                <a:lnTo>
                  <a:pt x="53757" y="265190"/>
                </a:lnTo>
                <a:lnTo>
                  <a:pt x="56674" y="263114"/>
                </a:lnTo>
                <a:lnTo>
                  <a:pt x="59611" y="261729"/>
                </a:lnTo>
                <a:lnTo>
                  <a:pt x="62560" y="260807"/>
                </a:lnTo>
                <a:lnTo>
                  <a:pt x="65520" y="260191"/>
                </a:lnTo>
                <a:lnTo>
                  <a:pt x="68484" y="258789"/>
                </a:lnTo>
                <a:lnTo>
                  <a:pt x="71453" y="256862"/>
                </a:lnTo>
                <a:lnTo>
                  <a:pt x="74424" y="254585"/>
                </a:lnTo>
                <a:lnTo>
                  <a:pt x="77397" y="252075"/>
                </a:lnTo>
                <a:lnTo>
                  <a:pt x="80372" y="249410"/>
                </a:lnTo>
                <a:lnTo>
                  <a:pt x="86322" y="243802"/>
                </a:lnTo>
                <a:lnTo>
                  <a:pt x="101203" y="229159"/>
                </a:lnTo>
                <a:lnTo>
                  <a:pt x="104179" y="225202"/>
                </a:lnTo>
                <a:lnTo>
                  <a:pt x="107156" y="220581"/>
                </a:lnTo>
                <a:lnTo>
                  <a:pt x="110132" y="215514"/>
                </a:lnTo>
                <a:lnTo>
                  <a:pt x="113109" y="211145"/>
                </a:lnTo>
                <a:lnTo>
                  <a:pt x="116085" y="207240"/>
                </a:lnTo>
                <a:lnTo>
                  <a:pt x="119062" y="203645"/>
                </a:lnTo>
                <a:lnTo>
                  <a:pt x="122039" y="199263"/>
                </a:lnTo>
                <a:lnTo>
                  <a:pt x="125015" y="194358"/>
                </a:lnTo>
                <a:lnTo>
                  <a:pt x="127991" y="189103"/>
                </a:lnTo>
                <a:lnTo>
                  <a:pt x="129976" y="184608"/>
                </a:lnTo>
                <a:lnTo>
                  <a:pt x="132181" y="176968"/>
                </a:lnTo>
                <a:lnTo>
                  <a:pt x="133761" y="172549"/>
                </a:lnTo>
                <a:lnTo>
                  <a:pt x="135806" y="167618"/>
                </a:lnTo>
                <a:lnTo>
                  <a:pt x="138162" y="162347"/>
                </a:lnTo>
                <a:lnTo>
                  <a:pt x="143426" y="151199"/>
                </a:lnTo>
                <a:lnTo>
                  <a:pt x="146219" y="145447"/>
                </a:lnTo>
                <a:lnTo>
                  <a:pt x="148080" y="140621"/>
                </a:lnTo>
                <a:lnTo>
                  <a:pt x="150149" y="132614"/>
                </a:lnTo>
                <a:lnTo>
                  <a:pt x="150701" y="127104"/>
                </a:lnTo>
                <a:lnTo>
                  <a:pt x="151069" y="120455"/>
                </a:lnTo>
                <a:lnTo>
                  <a:pt x="151586" y="102167"/>
                </a:lnTo>
                <a:lnTo>
                  <a:pt x="151761" y="82358"/>
                </a:lnTo>
                <a:lnTo>
                  <a:pt x="151800" y="52279"/>
                </a:lnTo>
                <a:lnTo>
                  <a:pt x="150809" y="48743"/>
                </a:lnTo>
                <a:lnTo>
                  <a:pt x="147063" y="42169"/>
                </a:lnTo>
                <a:lnTo>
                  <a:pt x="145666" y="38035"/>
                </a:lnTo>
                <a:lnTo>
                  <a:pt x="144736" y="33294"/>
                </a:lnTo>
                <a:lnTo>
                  <a:pt x="144115" y="28149"/>
                </a:lnTo>
                <a:lnTo>
                  <a:pt x="142709" y="24719"/>
                </a:lnTo>
                <a:lnTo>
                  <a:pt x="140780" y="22432"/>
                </a:lnTo>
                <a:lnTo>
                  <a:pt x="138502" y="20908"/>
                </a:lnTo>
                <a:lnTo>
                  <a:pt x="136983" y="18900"/>
                </a:lnTo>
                <a:lnTo>
                  <a:pt x="135970" y="16569"/>
                </a:lnTo>
                <a:lnTo>
                  <a:pt x="135295" y="14023"/>
                </a:lnTo>
                <a:lnTo>
                  <a:pt x="133853" y="12325"/>
                </a:lnTo>
                <a:lnTo>
                  <a:pt x="131898" y="11193"/>
                </a:lnTo>
                <a:lnTo>
                  <a:pt x="129604" y="10439"/>
                </a:lnTo>
                <a:lnTo>
                  <a:pt x="127082" y="8943"/>
                </a:lnTo>
                <a:lnTo>
                  <a:pt x="124409" y="6954"/>
                </a:lnTo>
                <a:lnTo>
                  <a:pt x="121634" y="4637"/>
                </a:lnTo>
                <a:lnTo>
                  <a:pt x="117800" y="4083"/>
                </a:lnTo>
                <a:lnTo>
                  <a:pt x="113260" y="4707"/>
                </a:lnTo>
                <a:lnTo>
                  <a:pt x="108248" y="6114"/>
                </a:lnTo>
                <a:lnTo>
                  <a:pt x="103916" y="7053"/>
                </a:lnTo>
                <a:lnTo>
                  <a:pt x="100034" y="7678"/>
                </a:lnTo>
                <a:lnTo>
                  <a:pt x="96455" y="8096"/>
                </a:lnTo>
                <a:lnTo>
                  <a:pt x="93076" y="9366"/>
                </a:lnTo>
                <a:lnTo>
                  <a:pt x="89832" y="11205"/>
                </a:lnTo>
                <a:lnTo>
                  <a:pt x="86677" y="13423"/>
                </a:lnTo>
                <a:lnTo>
                  <a:pt x="83581" y="15894"/>
                </a:lnTo>
                <a:lnTo>
                  <a:pt x="80526" y="18533"/>
                </a:lnTo>
                <a:lnTo>
                  <a:pt x="77496" y="21286"/>
                </a:lnTo>
                <a:lnTo>
                  <a:pt x="73492" y="24112"/>
                </a:lnTo>
                <a:lnTo>
                  <a:pt x="68838" y="26989"/>
                </a:lnTo>
                <a:lnTo>
                  <a:pt x="63751" y="29898"/>
                </a:lnTo>
                <a:lnTo>
                  <a:pt x="59368" y="32831"/>
                </a:lnTo>
                <a:lnTo>
                  <a:pt x="55453" y="35778"/>
                </a:lnTo>
                <a:lnTo>
                  <a:pt x="51851" y="38735"/>
                </a:lnTo>
                <a:lnTo>
                  <a:pt x="48458" y="42691"/>
                </a:lnTo>
                <a:lnTo>
                  <a:pt x="45204" y="47312"/>
                </a:lnTo>
                <a:lnTo>
                  <a:pt x="42042" y="52377"/>
                </a:lnTo>
                <a:lnTo>
                  <a:pt x="38942" y="56746"/>
                </a:lnTo>
                <a:lnTo>
                  <a:pt x="35883" y="60651"/>
                </a:lnTo>
                <a:lnTo>
                  <a:pt x="32851" y="64247"/>
                </a:lnTo>
                <a:lnTo>
                  <a:pt x="29839" y="67636"/>
                </a:lnTo>
                <a:lnTo>
                  <a:pt x="23845" y="74047"/>
                </a:lnTo>
                <a:lnTo>
                  <a:pt x="20857" y="78138"/>
                </a:lnTo>
                <a:lnTo>
                  <a:pt x="17874" y="82850"/>
                </a:lnTo>
                <a:lnTo>
                  <a:pt x="14892" y="87976"/>
                </a:lnTo>
                <a:lnTo>
                  <a:pt x="11912" y="92385"/>
                </a:lnTo>
                <a:lnTo>
                  <a:pt x="8933" y="96316"/>
                </a:lnTo>
                <a:lnTo>
                  <a:pt x="5956" y="99930"/>
                </a:lnTo>
                <a:lnTo>
                  <a:pt x="3970" y="104323"/>
                </a:lnTo>
                <a:lnTo>
                  <a:pt x="2647" y="109236"/>
                </a:lnTo>
                <a:lnTo>
                  <a:pt x="1764" y="114496"/>
                </a:lnTo>
                <a:lnTo>
                  <a:pt x="1177" y="118995"/>
                </a:lnTo>
                <a:lnTo>
                  <a:pt x="522" y="126639"/>
                </a:lnTo>
                <a:lnTo>
                  <a:pt x="232" y="133345"/>
                </a:lnTo>
                <a:lnTo>
                  <a:pt x="0" y="14287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59" name="SMARTInkAnnotation705">
            <a:extLst>
              <a:ext uri="{FF2B5EF4-FFF2-40B4-BE49-F238E27FC236}">
                <a16:creationId xmlns:a16="http://schemas.microsoft.com/office/drawing/2014/main" id="{2DA7DA0B-D966-44C5-95EB-3E1492ED16DC}"/>
              </a:ext>
            </a:extLst>
          </p:cNvPr>
          <p:cNvSpPr>
            <a:spLocks/>
          </p:cNvSpPr>
          <p:nvPr/>
        </p:nvSpPr>
        <p:spPr bwMode="auto">
          <a:xfrm>
            <a:off x="6089650" y="5786438"/>
            <a:ext cx="0" cy="17462"/>
          </a:xfrm>
          <a:custGeom>
            <a:avLst/>
            <a:gdLst>
              <a:gd name="T0" fmla="*/ 0 w 1"/>
              <a:gd name="T1" fmla="*/ 0 h 17861"/>
              <a:gd name="T2" fmla="*/ 0 w 1"/>
              <a:gd name="T3" fmla="*/ 9066 h 17861"/>
              <a:gd name="T4" fmla="*/ 0 w 1"/>
              <a:gd name="T5" fmla="*/ 4552 h 17861"/>
              <a:gd name="T6" fmla="*/ 0 w 1"/>
              <a:gd name="T7" fmla="*/ 9068 h 17861"/>
              <a:gd name="T8" fmla="*/ 0 60000 65536"/>
              <a:gd name="T9" fmla="*/ 0 60000 65536"/>
              <a:gd name="T10" fmla="*/ 0 60000 65536"/>
              <a:gd name="T11" fmla="*/ 0 60000 65536"/>
              <a:gd name="T12" fmla="*/ 0 w 1"/>
              <a:gd name="T13" fmla="*/ 0 h 17861"/>
              <a:gd name="T14" fmla="*/ 0 w 1"/>
              <a:gd name="T15" fmla="*/ 17861 h 17861"/>
            </a:gdLst>
            <a:ahLst/>
            <a:cxnLst>
              <a:cxn ang="T8">
                <a:pos x="T0" y="T1"/>
              </a:cxn>
              <a:cxn ang="T9">
                <a:pos x="T2" y="T3"/>
              </a:cxn>
              <a:cxn ang="T10">
                <a:pos x="T4" y="T5"/>
              </a:cxn>
              <a:cxn ang="T11">
                <a:pos x="T6" y="T7"/>
              </a:cxn>
            </a:cxnLst>
            <a:rect l="T12" t="T13" r="T14" b="T15"/>
            <a:pathLst>
              <a:path w="1" h="17861">
                <a:moveTo>
                  <a:pt x="0" y="0"/>
                </a:moveTo>
                <a:lnTo>
                  <a:pt x="0" y="17857"/>
                </a:lnTo>
                <a:lnTo>
                  <a:pt x="0" y="8962"/>
                </a:lnTo>
                <a:lnTo>
                  <a:pt x="0" y="178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0" name="SMARTInkAnnotation706">
            <a:extLst>
              <a:ext uri="{FF2B5EF4-FFF2-40B4-BE49-F238E27FC236}">
                <a16:creationId xmlns:a16="http://schemas.microsoft.com/office/drawing/2014/main" id="{DA5E1483-F478-46D8-9123-7A0088E205AA}"/>
              </a:ext>
            </a:extLst>
          </p:cNvPr>
          <p:cNvSpPr>
            <a:spLocks/>
          </p:cNvSpPr>
          <p:nvPr/>
        </p:nvSpPr>
        <p:spPr bwMode="auto">
          <a:xfrm>
            <a:off x="6197600" y="5554663"/>
            <a:ext cx="133350" cy="196850"/>
          </a:xfrm>
          <a:custGeom>
            <a:avLst/>
            <a:gdLst>
              <a:gd name="T0" fmla="*/ 15661 w 133935"/>
              <a:gd name="T1" fmla="*/ 28431 h 196451"/>
              <a:gd name="T2" fmla="*/ 8315 w 133935"/>
              <a:gd name="T3" fmla="*/ 40180 h 196451"/>
              <a:gd name="T4" fmla="*/ 7859 w 133935"/>
              <a:gd name="T5" fmla="*/ 52060 h 196451"/>
              <a:gd name="T6" fmla="*/ 6965 w 133935"/>
              <a:gd name="T7" fmla="*/ 63549 h 196451"/>
              <a:gd name="T8" fmla="*/ 1634 w 133935"/>
              <a:gd name="T9" fmla="*/ 75973 h 196451"/>
              <a:gd name="T10" fmla="*/ 730 w 133935"/>
              <a:gd name="T11" fmla="*/ 83325 h 196451"/>
              <a:gd name="T12" fmla="*/ 215 w 133935"/>
              <a:gd name="T13" fmla="*/ 98264 h 196451"/>
              <a:gd name="T14" fmla="*/ 0 w 133935"/>
              <a:gd name="T15" fmla="*/ 173971 h 196451"/>
              <a:gd name="T16" fmla="*/ 2321 w 133935"/>
              <a:gd name="T17" fmla="*/ 177492 h 196451"/>
              <a:gd name="T18" fmla="*/ 5380 w 133935"/>
              <a:gd name="T19" fmla="*/ 180111 h 196451"/>
              <a:gd name="T20" fmla="*/ 7106 w 133935"/>
              <a:gd name="T21" fmla="*/ 187512 h 196451"/>
              <a:gd name="T22" fmla="*/ 8485 w 133935"/>
              <a:gd name="T23" fmla="*/ 195332 h 196451"/>
              <a:gd name="T24" fmla="*/ 11893 w 133935"/>
              <a:gd name="T25" fmla="*/ 197531 h 196451"/>
              <a:gd name="T26" fmla="*/ 13986 w 133935"/>
              <a:gd name="T27" fmla="*/ 201318 h 196451"/>
              <a:gd name="T28" fmla="*/ 16312 w 133935"/>
              <a:gd name="T29" fmla="*/ 207796 h 196451"/>
              <a:gd name="T30" fmla="*/ 21847 w 133935"/>
              <a:gd name="T31" fmla="*/ 208487 h 196451"/>
              <a:gd name="T32" fmla="*/ 58544 w 133935"/>
              <a:gd name="T33" fmla="*/ 208779 h 196451"/>
              <a:gd name="T34" fmla="*/ 63144 w 133935"/>
              <a:gd name="T35" fmla="*/ 205967 h 196451"/>
              <a:gd name="T36" fmla="*/ 68087 w 133935"/>
              <a:gd name="T37" fmla="*/ 201203 h 196451"/>
              <a:gd name="T38" fmla="*/ 73185 w 133935"/>
              <a:gd name="T39" fmla="*/ 195571 h 196451"/>
              <a:gd name="T40" fmla="*/ 76792 w 133935"/>
              <a:gd name="T41" fmla="*/ 186470 h 196451"/>
              <a:gd name="T42" fmla="*/ 82012 w 133935"/>
              <a:gd name="T43" fmla="*/ 177096 h 196451"/>
              <a:gd name="T44" fmla="*/ 86625 w 133935"/>
              <a:gd name="T45" fmla="*/ 170795 h 196451"/>
              <a:gd name="T46" fmla="*/ 96676 w 133935"/>
              <a:gd name="T47" fmla="*/ 158162 h 196451"/>
              <a:gd name="T48" fmla="*/ 100276 w 133935"/>
              <a:gd name="T49" fmla="*/ 148674 h 196451"/>
              <a:gd name="T50" fmla="*/ 105506 w 133935"/>
              <a:gd name="T51" fmla="*/ 139185 h 196451"/>
              <a:gd name="T52" fmla="*/ 108407 w 133935"/>
              <a:gd name="T53" fmla="*/ 129694 h 196451"/>
              <a:gd name="T54" fmla="*/ 111406 w 133935"/>
              <a:gd name="T55" fmla="*/ 120555 h 196451"/>
              <a:gd name="T56" fmla="*/ 114771 w 133935"/>
              <a:gd name="T57" fmla="*/ 109464 h 196451"/>
              <a:gd name="T58" fmla="*/ 116263 w 133935"/>
              <a:gd name="T59" fmla="*/ 97505 h 196451"/>
              <a:gd name="T60" fmla="*/ 116930 w 133935"/>
              <a:gd name="T61" fmla="*/ 87972 h 196451"/>
              <a:gd name="T62" fmla="*/ 117302 w 133935"/>
              <a:gd name="T63" fmla="*/ 76677 h 196451"/>
              <a:gd name="T64" fmla="*/ 117452 w 133935"/>
              <a:gd name="T65" fmla="*/ 45646 h 196451"/>
              <a:gd name="T66" fmla="*/ 115136 w 133935"/>
              <a:gd name="T67" fmla="*/ 38563 h 196451"/>
              <a:gd name="T68" fmla="*/ 112078 w 133935"/>
              <a:gd name="T69" fmla="*/ 31898 h 196451"/>
              <a:gd name="T70" fmla="*/ 107793 w 133935"/>
              <a:gd name="T71" fmla="*/ 19029 h 196451"/>
              <a:gd name="T72" fmla="*/ 103594 w 133935"/>
              <a:gd name="T73" fmla="*/ 13727 h 196451"/>
              <a:gd name="T74" fmla="*/ 98828 w 133935"/>
              <a:gd name="T75" fmla="*/ 11372 h 196451"/>
              <a:gd name="T76" fmla="*/ 96130 w 133935"/>
              <a:gd name="T77" fmla="*/ 7513 h 196451"/>
              <a:gd name="T78" fmla="*/ 94062 w 133935"/>
              <a:gd name="T79" fmla="*/ 3338 h 196451"/>
              <a:gd name="T80" fmla="*/ 90236 w 133935"/>
              <a:gd name="T81" fmla="*/ 1483 h 196451"/>
              <a:gd name="T82" fmla="*/ 85640 w 133935"/>
              <a:gd name="T83" fmla="*/ 647 h 196451"/>
              <a:gd name="T84" fmla="*/ 80697 w 133935"/>
              <a:gd name="T85" fmla="*/ 302 h 196451"/>
              <a:gd name="T86" fmla="*/ 58944 w 133935"/>
              <a:gd name="T87" fmla="*/ 0 h 196451"/>
              <a:gd name="T88" fmla="*/ 54331 w 133935"/>
              <a:gd name="T89" fmla="*/ 2811 h 196451"/>
              <a:gd name="T90" fmla="*/ 49382 w 133935"/>
              <a:gd name="T91" fmla="*/ 7575 h 196451"/>
              <a:gd name="T92" fmla="*/ 44276 w 133935"/>
              <a:gd name="T93" fmla="*/ 13205 h 196451"/>
              <a:gd name="T94" fmla="*/ 40671 w 133935"/>
              <a:gd name="T95" fmla="*/ 22304 h 196451"/>
              <a:gd name="T96" fmla="*/ 37508 w 133935"/>
              <a:gd name="T97" fmla="*/ 25728 h 196451"/>
              <a:gd name="T98" fmla="*/ 34073 w 133935"/>
              <a:gd name="T99" fmla="*/ 29358 h 196451"/>
              <a:gd name="T100" fmla="*/ 32544 w 133935"/>
              <a:gd name="T101" fmla="*/ 38003 h 196451"/>
              <a:gd name="T102" fmla="*/ 29546 w 133935"/>
              <a:gd name="T103" fmla="*/ 43249 h 196451"/>
              <a:gd name="T104" fmla="*/ 26183 w 133935"/>
              <a:gd name="T105" fmla="*/ 47690 h 196451"/>
              <a:gd name="T106" fmla="*/ 24688 w 133935"/>
              <a:gd name="T107" fmla="*/ 56694 h 196451"/>
              <a:gd name="T108" fmla="*/ 21704 w 133935"/>
              <a:gd name="T109" fmla="*/ 64914 h 196451"/>
              <a:gd name="T110" fmla="*/ 18348 w 133935"/>
              <a:gd name="T111" fmla="*/ 72081 h 196451"/>
              <a:gd name="T112" fmla="*/ 16854 w 133935"/>
              <a:gd name="T113" fmla="*/ 78781 h 196451"/>
              <a:gd name="T114" fmla="*/ 15898 w 133935"/>
              <a:gd name="T115" fmla="*/ 91675 h 196451"/>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3935"/>
              <a:gd name="T175" fmla="*/ 0 h 196451"/>
              <a:gd name="T176" fmla="*/ 133935 w 133935"/>
              <a:gd name="T177" fmla="*/ 196451 h 196451"/>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3935" h="196451">
                <a:moveTo>
                  <a:pt x="17859" y="8926"/>
                </a:moveTo>
                <a:lnTo>
                  <a:pt x="17859" y="26752"/>
                </a:lnTo>
                <a:lnTo>
                  <a:pt x="10170" y="34471"/>
                </a:lnTo>
                <a:lnTo>
                  <a:pt x="9481" y="37808"/>
                </a:lnTo>
                <a:lnTo>
                  <a:pt x="9038" y="43294"/>
                </a:lnTo>
                <a:lnTo>
                  <a:pt x="8961" y="48985"/>
                </a:lnTo>
                <a:lnTo>
                  <a:pt x="8939" y="56955"/>
                </a:lnTo>
                <a:lnTo>
                  <a:pt x="7943" y="59797"/>
                </a:lnTo>
                <a:lnTo>
                  <a:pt x="4192" y="65601"/>
                </a:lnTo>
                <a:lnTo>
                  <a:pt x="1863" y="71487"/>
                </a:lnTo>
                <a:lnTo>
                  <a:pt x="1242" y="74446"/>
                </a:lnTo>
                <a:lnTo>
                  <a:pt x="827" y="78403"/>
                </a:lnTo>
                <a:lnTo>
                  <a:pt x="552" y="83026"/>
                </a:lnTo>
                <a:lnTo>
                  <a:pt x="245" y="92461"/>
                </a:lnTo>
                <a:lnTo>
                  <a:pt x="73" y="104343"/>
                </a:lnTo>
                <a:lnTo>
                  <a:pt x="0" y="163697"/>
                </a:lnTo>
                <a:lnTo>
                  <a:pt x="991" y="165685"/>
                </a:lnTo>
                <a:lnTo>
                  <a:pt x="2645" y="167010"/>
                </a:lnTo>
                <a:lnTo>
                  <a:pt x="4740" y="167894"/>
                </a:lnTo>
                <a:lnTo>
                  <a:pt x="6136" y="169475"/>
                </a:lnTo>
                <a:lnTo>
                  <a:pt x="7068" y="171521"/>
                </a:lnTo>
                <a:lnTo>
                  <a:pt x="8102" y="176440"/>
                </a:lnTo>
                <a:lnTo>
                  <a:pt x="8561" y="181934"/>
                </a:lnTo>
                <a:lnTo>
                  <a:pt x="9676" y="183796"/>
                </a:lnTo>
                <a:lnTo>
                  <a:pt x="11412" y="185037"/>
                </a:lnTo>
                <a:lnTo>
                  <a:pt x="13561" y="185865"/>
                </a:lnTo>
                <a:lnTo>
                  <a:pt x="14994" y="187409"/>
                </a:lnTo>
                <a:lnTo>
                  <a:pt x="15949" y="189430"/>
                </a:lnTo>
                <a:lnTo>
                  <a:pt x="17482" y="195063"/>
                </a:lnTo>
                <a:lnTo>
                  <a:pt x="18600" y="195525"/>
                </a:lnTo>
                <a:lnTo>
                  <a:pt x="22487" y="196038"/>
                </a:lnTo>
                <a:lnTo>
                  <a:pt x="24913" y="196175"/>
                </a:lnTo>
                <a:lnTo>
                  <a:pt x="34099" y="196414"/>
                </a:lnTo>
                <a:lnTo>
                  <a:pt x="66760" y="196450"/>
                </a:lnTo>
                <a:lnTo>
                  <a:pt x="69311" y="195457"/>
                </a:lnTo>
                <a:lnTo>
                  <a:pt x="72005" y="193804"/>
                </a:lnTo>
                <a:lnTo>
                  <a:pt x="74792" y="191709"/>
                </a:lnTo>
                <a:lnTo>
                  <a:pt x="77642" y="189321"/>
                </a:lnTo>
                <a:lnTo>
                  <a:pt x="80535" y="186736"/>
                </a:lnTo>
                <a:lnTo>
                  <a:pt x="83455" y="184021"/>
                </a:lnTo>
                <a:lnTo>
                  <a:pt x="85402" y="181218"/>
                </a:lnTo>
                <a:lnTo>
                  <a:pt x="87566" y="175459"/>
                </a:lnTo>
                <a:lnTo>
                  <a:pt x="91173" y="169592"/>
                </a:lnTo>
                <a:lnTo>
                  <a:pt x="93523" y="166638"/>
                </a:lnTo>
                <a:lnTo>
                  <a:pt x="96084" y="163676"/>
                </a:lnTo>
                <a:lnTo>
                  <a:pt x="98782" y="160711"/>
                </a:lnTo>
                <a:lnTo>
                  <a:pt x="104427" y="154769"/>
                </a:lnTo>
                <a:lnTo>
                  <a:pt x="110242" y="148821"/>
                </a:lnTo>
                <a:lnTo>
                  <a:pt x="112190" y="145846"/>
                </a:lnTo>
                <a:lnTo>
                  <a:pt x="114353" y="139894"/>
                </a:lnTo>
                <a:lnTo>
                  <a:pt x="117962" y="133941"/>
                </a:lnTo>
                <a:lnTo>
                  <a:pt x="120312" y="130965"/>
                </a:lnTo>
                <a:lnTo>
                  <a:pt x="122925" y="125012"/>
                </a:lnTo>
                <a:lnTo>
                  <a:pt x="123622" y="122036"/>
                </a:lnTo>
                <a:lnTo>
                  <a:pt x="125078" y="118067"/>
                </a:lnTo>
                <a:lnTo>
                  <a:pt x="127041" y="113437"/>
                </a:lnTo>
                <a:lnTo>
                  <a:pt x="129343" y="108365"/>
                </a:lnTo>
                <a:lnTo>
                  <a:pt x="130877" y="103000"/>
                </a:lnTo>
                <a:lnTo>
                  <a:pt x="131899" y="97439"/>
                </a:lnTo>
                <a:lnTo>
                  <a:pt x="132581" y="91748"/>
                </a:lnTo>
                <a:lnTo>
                  <a:pt x="133036" y="86961"/>
                </a:lnTo>
                <a:lnTo>
                  <a:pt x="133338" y="82777"/>
                </a:lnTo>
                <a:lnTo>
                  <a:pt x="133541" y="78996"/>
                </a:lnTo>
                <a:lnTo>
                  <a:pt x="133765" y="72149"/>
                </a:lnTo>
                <a:lnTo>
                  <a:pt x="133891" y="60070"/>
                </a:lnTo>
                <a:lnTo>
                  <a:pt x="133934" y="42951"/>
                </a:lnTo>
                <a:lnTo>
                  <a:pt x="132946" y="39548"/>
                </a:lnTo>
                <a:lnTo>
                  <a:pt x="131294" y="36285"/>
                </a:lnTo>
                <a:lnTo>
                  <a:pt x="129201" y="33119"/>
                </a:lnTo>
                <a:lnTo>
                  <a:pt x="127806" y="30015"/>
                </a:lnTo>
                <a:lnTo>
                  <a:pt x="126255" y="23921"/>
                </a:lnTo>
                <a:lnTo>
                  <a:pt x="122920" y="17906"/>
                </a:lnTo>
                <a:lnTo>
                  <a:pt x="120641" y="14913"/>
                </a:lnTo>
                <a:lnTo>
                  <a:pt x="118131" y="12917"/>
                </a:lnTo>
                <a:lnTo>
                  <a:pt x="115465" y="11587"/>
                </a:lnTo>
                <a:lnTo>
                  <a:pt x="112695" y="10700"/>
                </a:lnTo>
                <a:lnTo>
                  <a:pt x="110849" y="9116"/>
                </a:lnTo>
                <a:lnTo>
                  <a:pt x="109618" y="7069"/>
                </a:lnTo>
                <a:lnTo>
                  <a:pt x="108797" y="4712"/>
                </a:lnTo>
                <a:lnTo>
                  <a:pt x="107258" y="3139"/>
                </a:lnTo>
                <a:lnTo>
                  <a:pt x="105239" y="2092"/>
                </a:lnTo>
                <a:lnTo>
                  <a:pt x="102901" y="1393"/>
                </a:lnTo>
                <a:lnTo>
                  <a:pt x="100350" y="928"/>
                </a:lnTo>
                <a:lnTo>
                  <a:pt x="97658" y="617"/>
                </a:lnTo>
                <a:lnTo>
                  <a:pt x="94871" y="410"/>
                </a:lnTo>
                <a:lnTo>
                  <a:pt x="92021" y="272"/>
                </a:lnTo>
                <a:lnTo>
                  <a:pt x="86208" y="119"/>
                </a:lnTo>
                <a:lnTo>
                  <a:pt x="67216" y="0"/>
                </a:lnTo>
                <a:lnTo>
                  <a:pt x="64655" y="990"/>
                </a:lnTo>
                <a:lnTo>
                  <a:pt x="61955" y="2644"/>
                </a:lnTo>
                <a:lnTo>
                  <a:pt x="59162" y="4738"/>
                </a:lnTo>
                <a:lnTo>
                  <a:pt x="56309" y="7126"/>
                </a:lnTo>
                <a:lnTo>
                  <a:pt x="53414" y="9710"/>
                </a:lnTo>
                <a:lnTo>
                  <a:pt x="50492" y="12426"/>
                </a:lnTo>
                <a:lnTo>
                  <a:pt x="48544" y="15228"/>
                </a:lnTo>
                <a:lnTo>
                  <a:pt x="46379" y="20987"/>
                </a:lnTo>
                <a:lnTo>
                  <a:pt x="44810" y="22920"/>
                </a:lnTo>
                <a:lnTo>
                  <a:pt x="42771" y="24209"/>
                </a:lnTo>
                <a:lnTo>
                  <a:pt x="40421" y="25067"/>
                </a:lnTo>
                <a:lnTo>
                  <a:pt x="38853" y="27625"/>
                </a:lnTo>
                <a:lnTo>
                  <a:pt x="37809" y="31314"/>
                </a:lnTo>
                <a:lnTo>
                  <a:pt x="37111" y="35758"/>
                </a:lnTo>
                <a:lnTo>
                  <a:pt x="35655" y="38720"/>
                </a:lnTo>
                <a:lnTo>
                  <a:pt x="33692" y="40695"/>
                </a:lnTo>
                <a:lnTo>
                  <a:pt x="31391" y="42012"/>
                </a:lnTo>
                <a:lnTo>
                  <a:pt x="29856" y="44874"/>
                </a:lnTo>
                <a:lnTo>
                  <a:pt x="28834" y="48766"/>
                </a:lnTo>
                <a:lnTo>
                  <a:pt x="28153" y="53346"/>
                </a:lnTo>
                <a:lnTo>
                  <a:pt x="26706" y="57391"/>
                </a:lnTo>
                <a:lnTo>
                  <a:pt x="24749" y="61080"/>
                </a:lnTo>
                <a:lnTo>
                  <a:pt x="22452" y="64531"/>
                </a:lnTo>
                <a:lnTo>
                  <a:pt x="20922" y="67824"/>
                </a:lnTo>
                <a:lnTo>
                  <a:pt x="19900" y="71012"/>
                </a:lnTo>
                <a:lnTo>
                  <a:pt x="19220" y="74129"/>
                </a:lnTo>
                <a:lnTo>
                  <a:pt x="18464" y="80239"/>
                </a:lnTo>
                <a:lnTo>
                  <a:pt x="18128" y="86261"/>
                </a:lnTo>
                <a:lnTo>
                  <a:pt x="17859" y="9822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1" name="SMARTInkAnnotation707">
            <a:extLst>
              <a:ext uri="{FF2B5EF4-FFF2-40B4-BE49-F238E27FC236}">
                <a16:creationId xmlns:a16="http://schemas.microsoft.com/office/drawing/2014/main" id="{8060F093-E112-49A8-8FB4-107789A30345}"/>
              </a:ext>
            </a:extLst>
          </p:cNvPr>
          <p:cNvSpPr>
            <a:spLocks/>
          </p:cNvSpPr>
          <p:nvPr/>
        </p:nvSpPr>
        <p:spPr bwMode="auto">
          <a:xfrm>
            <a:off x="6375400" y="5527675"/>
            <a:ext cx="79375" cy="249238"/>
          </a:xfrm>
          <a:custGeom>
            <a:avLst/>
            <a:gdLst>
              <a:gd name="T0" fmla="*/ 58941 w 79123"/>
              <a:gd name="T1" fmla="*/ 5074 h 248668"/>
              <a:gd name="T2" fmla="*/ 56030 w 79123"/>
              <a:gd name="T3" fmla="*/ 7569 h 248668"/>
              <a:gd name="T4" fmla="*/ 52191 w 79123"/>
              <a:gd name="T5" fmla="*/ 9740 h 248668"/>
              <a:gd name="T6" fmla="*/ 49521 w 79123"/>
              <a:gd name="T7" fmla="*/ 17683 h 248668"/>
              <a:gd name="T8" fmla="*/ 46385 w 79123"/>
              <a:gd name="T9" fmla="*/ 18487 h 248668"/>
              <a:gd name="T10" fmla="*/ 42444 w 79123"/>
              <a:gd name="T11" fmla="*/ 19906 h 248668"/>
              <a:gd name="T12" fmla="*/ 40228 w 79123"/>
              <a:gd name="T13" fmla="*/ 26679 h 248668"/>
              <a:gd name="T14" fmla="*/ 39416 w 79123"/>
              <a:gd name="T15" fmla="*/ 36525 h 248668"/>
              <a:gd name="T16" fmla="*/ 36438 w 79123"/>
              <a:gd name="T17" fmla="*/ 40321 h 248668"/>
              <a:gd name="T18" fmla="*/ 32565 w 79123"/>
              <a:gd name="T19" fmla="*/ 45552 h 248668"/>
              <a:gd name="T20" fmla="*/ 30080 w 79123"/>
              <a:gd name="T21" fmla="*/ 57568 h 248668"/>
              <a:gd name="T22" fmla="*/ 28651 w 79123"/>
              <a:gd name="T23" fmla="*/ 63845 h 248668"/>
              <a:gd name="T24" fmla="*/ 24375 w 79123"/>
              <a:gd name="T25" fmla="*/ 70175 h 248668"/>
              <a:gd name="T26" fmla="*/ 20581 w 79123"/>
              <a:gd name="T27" fmla="*/ 83964 h 248668"/>
              <a:gd name="T28" fmla="*/ 20062 w 79123"/>
              <a:gd name="T29" fmla="*/ 94350 h 248668"/>
              <a:gd name="T30" fmla="*/ 16921 w 79123"/>
              <a:gd name="T31" fmla="*/ 103218 h 248668"/>
              <a:gd name="T32" fmla="*/ 11928 w 79123"/>
              <a:gd name="T33" fmla="*/ 114183 h 248668"/>
              <a:gd name="T34" fmla="*/ 10446 w 79123"/>
              <a:gd name="T35" fmla="*/ 126998 h 248668"/>
              <a:gd name="T36" fmla="*/ 9007 w 79123"/>
              <a:gd name="T37" fmla="*/ 138275 h 248668"/>
              <a:gd name="T38" fmla="*/ 4733 w 79123"/>
              <a:gd name="T39" fmla="*/ 150373 h 248668"/>
              <a:gd name="T40" fmla="*/ 2099 w 79123"/>
              <a:gd name="T41" fmla="*/ 159998 h 248668"/>
              <a:gd name="T42" fmla="*/ 407 w 79123"/>
              <a:gd name="T43" fmla="*/ 174836 h 248668"/>
              <a:gd name="T44" fmla="*/ 0 w 79123"/>
              <a:gd name="T45" fmla="*/ 246664 h 248668"/>
              <a:gd name="T46" fmla="*/ 2912 w 79123"/>
              <a:gd name="T47" fmla="*/ 250619 h 248668"/>
              <a:gd name="T48" fmla="*/ 17418 w 79123"/>
              <a:gd name="T49" fmla="*/ 265616 h 248668"/>
              <a:gd name="T50" fmla="*/ 19748 w 79123"/>
              <a:gd name="T51" fmla="*/ 265772 h 248668"/>
              <a:gd name="T52" fmla="*/ 27973 w 79123"/>
              <a:gd name="T53" fmla="*/ 259446 h 248668"/>
              <a:gd name="T54" fmla="*/ 34241 w 79123"/>
              <a:gd name="T55" fmla="*/ 253524 h 248668"/>
              <a:gd name="T56" fmla="*/ 39959 w 79123"/>
              <a:gd name="T57" fmla="*/ 250832 h 248668"/>
              <a:gd name="T58" fmla="*/ 45047 w 79123"/>
              <a:gd name="T59" fmla="*/ 248574 h 248668"/>
              <a:gd name="T60" fmla="*/ 49004 w 79123"/>
              <a:gd name="T61" fmla="*/ 240264 h 248668"/>
              <a:gd name="T62" fmla="*/ 55510 w 79123"/>
              <a:gd name="T63" fmla="*/ 225877 h 248668"/>
              <a:gd name="T64" fmla="*/ 59014 w 79123"/>
              <a:gd name="T65" fmla="*/ 214409 h 248668"/>
              <a:gd name="T66" fmla="*/ 63703 w 79123"/>
              <a:gd name="T67" fmla="*/ 207587 h 248668"/>
              <a:gd name="T68" fmla="*/ 66517 w 79123"/>
              <a:gd name="T69" fmla="*/ 198181 h 248668"/>
              <a:gd name="T70" fmla="*/ 68855 w 79123"/>
              <a:gd name="T71" fmla="*/ 187977 h 248668"/>
              <a:gd name="T72" fmla="*/ 73535 w 79123"/>
              <a:gd name="T73" fmla="*/ 179901 h 248668"/>
              <a:gd name="T74" fmla="*/ 76343 w 79123"/>
              <a:gd name="T75" fmla="*/ 169935 h 248668"/>
              <a:gd name="T76" fmla="*/ 77589 w 79123"/>
              <a:gd name="T77" fmla="*/ 158419 h 248668"/>
              <a:gd name="T78" fmla="*/ 78292 w 79123"/>
              <a:gd name="T79" fmla="*/ 139988 h 248668"/>
              <a:gd name="T80" fmla="*/ 79653 w 79123"/>
              <a:gd name="T81" fmla="*/ 108568 h 248668"/>
              <a:gd name="T82" fmla="*/ 83790 w 79123"/>
              <a:gd name="T83" fmla="*/ 97492 h 248668"/>
              <a:gd name="T84" fmla="*/ 86357 w 79123"/>
              <a:gd name="T85" fmla="*/ 85486 h 248668"/>
              <a:gd name="T86" fmla="*/ 86407 w 79123"/>
              <a:gd name="T87" fmla="*/ 74127 h 248668"/>
              <a:gd name="T88" fmla="*/ 82791 w 79123"/>
              <a:gd name="T89" fmla="*/ 65535 h 248668"/>
              <a:gd name="T90" fmla="*/ 80455 w 79123"/>
              <a:gd name="T91" fmla="*/ 55341 h 248668"/>
              <a:gd name="T92" fmla="*/ 79417 w 79123"/>
              <a:gd name="T93" fmla="*/ 44788 h 248668"/>
              <a:gd name="T94" fmla="*/ 78751 w 79123"/>
              <a:gd name="T95" fmla="*/ 29354 h 248668"/>
              <a:gd name="T96" fmla="*/ 77502 w 79123"/>
              <a:gd name="T97" fmla="*/ 12954 h 248668"/>
              <a:gd name="T98" fmla="*/ 70131 w 79123"/>
              <a:gd name="T99" fmla="*/ 10013 h 248668"/>
              <a:gd name="T100" fmla="*/ 66460 w 79123"/>
              <a:gd name="T101" fmla="*/ 9762 h 248668"/>
              <a:gd name="T102" fmla="*/ 54164 w 79123"/>
              <a:gd name="T103" fmla="*/ 9579 h 248668"/>
              <a:gd name="T104" fmla="*/ 51360 w 79123"/>
              <a:gd name="T105" fmla="*/ 12404 h 248668"/>
              <a:gd name="T106" fmla="*/ 49023 w 79123"/>
              <a:gd name="T107" fmla="*/ 17202 h 248668"/>
              <a:gd name="T108" fmla="*/ 44345 w 79123"/>
              <a:gd name="T109" fmla="*/ 22878 h 248668"/>
              <a:gd name="T110" fmla="*/ 40789 w 79123"/>
              <a:gd name="T111" fmla="*/ 32048 h 248668"/>
              <a:gd name="T112" fmla="*/ 37048 w 79123"/>
              <a:gd name="T113" fmla="*/ 38332 h 248668"/>
              <a:gd name="T114" fmla="*/ 32837 w 79123"/>
              <a:gd name="T115" fmla="*/ 44668 h 248668"/>
              <a:gd name="T116" fmla="*/ 29377 w 79123"/>
              <a:gd name="T117" fmla="*/ 54210 h 248668"/>
              <a:gd name="T118" fmla="*/ 24698 w 79123"/>
              <a:gd name="T119" fmla="*/ 60580 h 248668"/>
              <a:gd name="T120" fmla="*/ 21143 w 79123"/>
              <a:gd name="T121" fmla="*/ 70143 h 248668"/>
              <a:gd name="T122" fmla="*/ 19646 w 79123"/>
              <a:gd name="T123" fmla="*/ 86081 h 24866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79123"/>
              <a:gd name="T187" fmla="*/ 0 h 248668"/>
              <a:gd name="T188" fmla="*/ 79123 w 79123"/>
              <a:gd name="T189" fmla="*/ 248668 h 24866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79123" h="248668">
                <a:moveTo>
                  <a:pt x="53578" y="0"/>
                </a:moveTo>
                <a:lnTo>
                  <a:pt x="53578" y="4740"/>
                </a:lnTo>
                <a:lnTo>
                  <a:pt x="52586" y="6137"/>
                </a:lnTo>
                <a:lnTo>
                  <a:pt x="50932" y="7068"/>
                </a:lnTo>
                <a:lnTo>
                  <a:pt x="48837" y="7689"/>
                </a:lnTo>
                <a:lnTo>
                  <a:pt x="47441" y="9094"/>
                </a:lnTo>
                <a:lnTo>
                  <a:pt x="46509" y="11024"/>
                </a:lnTo>
                <a:lnTo>
                  <a:pt x="45016" y="16510"/>
                </a:lnTo>
                <a:lnTo>
                  <a:pt x="43901" y="16959"/>
                </a:lnTo>
                <a:lnTo>
                  <a:pt x="42165" y="17259"/>
                </a:lnTo>
                <a:lnTo>
                  <a:pt x="40016" y="17459"/>
                </a:lnTo>
                <a:lnTo>
                  <a:pt x="38583" y="18585"/>
                </a:lnTo>
                <a:lnTo>
                  <a:pt x="37628" y="20327"/>
                </a:lnTo>
                <a:lnTo>
                  <a:pt x="36567" y="24909"/>
                </a:lnTo>
                <a:lnTo>
                  <a:pt x="35969" y="32075"/>
                </a:lnTo>
                <a:lnTo>
                  <a:pt x="35830" y="34100"/>
                </a:lnTo>
                <a:lnTo>
                  <a:pt x="34800" y="35632"/>
                </a:lnTo>
                <a:lnTo>
                  <a:pt x="33122" y="37645"/>
                </a:lnTo>
                <a:lnTo>
                  <a:pt x="31011" y="39979"/>
                </a:lnTo>
                <a:lnTo>
                  <a:pt x="29603" y="42528"/>
                </a:lnTo>
                <a:lnTo>
                  <a:pt x="28039" y="48005"/>
                </a:lnTo>
                <a:lnTo>
                  <a:pt x="27344" y="53747"/>
                </a:lnTo>
                <a:lnTo>
                  <a:pt x="27159" y="56668"/>
                </a:lnTo>
                <a:lnTo>
                  <a:pt x="26044" y="59607"/>
                </a:lnTo>
                <a:lnTo>
                  <a:pt x="24308" y="62558"/>
                </a:lnTo>
                <a:lnTo>
                  <a:pt x="22158" y="65517"/>
                </a:lnTo>
                <a:lnTo>
                  <a:pt x="19769" y="71453"/>
                </a:lnTo>
                <a:lnTo>
                  <a:pt x="18708" y="78389"/>
                </a:lnTo>
                <a:lnTo>
                  <a:pt x="18425" y="83018"/>
                </a:lnTo>
                <a:lnTo>
                  <a:pt x="18237" y="88088"/>
                </a:lnTo>
                <a:lnTo>
                  <a:pt x="17118" y="92459"/>
                </a:lnTo>
                <a:lnTo>
                  <a:pt x="15381" y="96367"/>
                </a:lnTo>
                <a:lnTo>
                  <a:pt x="13230" y="99963"/>
                </a:lnTo>
                <a:lnTo>
                  <a:pt x="10841" y="106604"/>
                </a:lnTo>
                <a:lnTo>
                  <a:pt x="9779" y="113857"/>
                </a:lnTo>
                <a:lnTo>
                  <a:pt x="9495" y="118568"/>
                </a:lnTo>
                <a:lnTo>
                  <a:pt x="9307" y="123694"/>
                </a:lnTo>
                <a:lnTo>
                  <a:pt x="8188" y="129096"/>
                </a:lnTo>
                <a:lnTo>
                  <a:pt x="6451" y="134681"/>
                </a:lnTo>
                <a:lnTo>
                  <a:pt x="4301" y="140389"/>
                </a:lnTo>
                <a:lnTo>
                  <a:pt x="2867" y="145187"/>
                </a:lnTo>
                <a:lnTo>
                  <a:pt x="1911" y="149377"/>
                </a:lnTo>
                <a:lnTo>
                  <a:pt x="849" y="156679"/>
                </a:lnTo>
                <a:lnTo>
                  <a:pt x="377" y="163231"/>
                </a:lnTo>
                <a:lnTo>
                  <a:pt x="167" y="172097"/>
                </a:lnTo>
                <a:lnTo>
                  <a:pt x="0" y="230289"/>
                </a:lnTo>
                <a:lnTo>
                  <a:pt x="992" y="231909"/>
                </a:lnTo>
                <a:lnTo>
                  <a:pt x="2645" y="233981"/>
                </a:lnTo>
                <a:lnTo>
                  <a:pt x="7688" y="239695"/>
                </a:lnTo>
                <a:lnTo>
                  <a:pt x="15833" y="247984"/>
                </a:lnTo>
                <a:lnTo>
                  <a:pt x="16509" y="248667"/>
                </a:lnTo>
                <a:lnTo>
                  <a:pt x="17951" y="248129"/>
                </a:lnTo>
                <a:lnTo>
                  <a:pt x="19905" y="246779"/>
                </a:lnTo>
                <a:lnTo>
                  <a:pt x="25428" y="242223"/>
                </a:lnTo>
                <a:lnTo>
                  <a:pt x="26874" y="240857"/>
                </a:lnTo>
                <a:lnTo>
                  <a:pt x="31126" y="236693"/>
                </a:lnTo>
                <a:lnTo>
                  <a:pt x="33649" y="235186"/>
                </a:lnTo>
                <a:lnTo>
                  <a:pt x="36323" y="234182"/>
                </a:lnTo>
                <a:lnTo>
                  <a:pt x="39098" y="233511"/>
                </a:lnTo>
                <a:lnTo>
                  <a:pt x="40948" y="232073"/>
                </a:lnTo>
                <a:lnTo>
                  <a:pt x="42182" y="230122"/>
                </a:lnTo>
                <a:lnTo>
                  <a:pt x="44544" y="224315"/>
                </a:lnTo>
                <a:lnTo>
                  <a:pt x="48901" y="215120"/>
                </a:lnTo>
                <a:lnTo>
                  <a:pt x="50460" y="210882"/>
                </a:lnTo>
                <a:lnTo>
                  <a:pt x="52192" y="203528"/>
                </a:lnTo>
                <a:lnTo>
                  <a:pt x="53646" y="200177"/>
                </a:lnTo>
                <a:lnTo>
                  <a:pt x="55607" y="196952"/>
                </a:lnTo>
                <a:lnTo>
                  <a:pt x="57907" y="193809"/>
                </a:lnTo>
                <a:lnTo>
                  <a:pt x="59441" y="189729"/>
                </a:lnTo>
                <a:lnTo>
                  <a:pt x="60463" y="185026"/>
                </a:lnTo>
                <a:lnTo>
                  <a:pt x="61144" y="179905"/>
                </a:lnTo>
                <a:lnTo>
                  <a:pt x="62591" y="175499"/>
                </a:lnTo>
                <a:lnTo>
                  <a:pt x="64547" y="171570"/>
                </a:lnTo>
                <a:lnTo>
                  <a:pt x="66844" y="167958"/>
                </a:lnTo>
                <a:lnTo>
                  <a:pt x="68375" y="163566"/>
                </a:lnTo>
                <a:lnTo>
                  <a:pt x="69396" y="158653"/>
                </a:lnTo>
                <a:lnTo>
                  <a:pt x="70076" y="153394"/>
                </a:lnTo>
                <a:lnTo>
                  <a:pt x="70529" y="147903"/>
                </a:lnTo>
                <a:lnTo>
                  <a:pt x="70832" y="142258"/>
                </a:lnTo>
                <a:lnTo>
                  <a:pt x="71168" y="130695"/>
                </a:lnTo>
                <a:lnTo>
                  <a:pt x="71402" y="105908"/>
                </a:lnTo>
                <a:lnTo>
                  <a:pt x="72405" y="101362"/>
                </a:lnTo>
                <a:lnTo>
                  <a:pt x="74067" y="96349"/>
                </a:lnTo>
                <a:lnTo>
                  <a:pt x="76167" y="91022"/>
                </a:lnTo>
                <a:lnTo>
                  <a:pt x="77567" y="85486"/>
                </a:lnTo>
                <a:lnTo>
                  <a:pt x="78500" y="79811"/>
                </a:lnTo>
                <a:lnTo>
                  <a:pt x="79122" y="74044"/>
                </a:lnTo>
                <a:lnTo>
                  <a:pt x="78545" y="69206"/>
                </a:lnTo>
                <a:lnTo>
                  <a:pt x="77168" y="64989"/>
                </a:lnTo>
                <a:lnTo>
                  <a:pt x="75258" y="61185"/>
                </a:lnTo>
                <a:lnTo>
                  <a:pt x="73984" y="56665"/>
                </a:lnTo>
                <a:lnTo>
                  <a:pt x="73135" y="51667"/>
                </a:lnTo>
                <a:lnTo>
                  <a:pt x="72569" y="46351"/>
                </a:lnTo>
                <a:lnTo>
                  <a:pt x="72191" y="41815"/>
                </a:lnTo>
                <a:lnTo>
                  <a:pt x="71773" y="34129"/>
                </a:lnTo>
                <a:lnTo>
                  <a:pt x="71586" y="27405"/>
                </a:lnTo>
                <a:lnTo>
                  <a:pt x="71446" y="13678"/>
                </a:lnTo>
                <a:lnTo>
                  <a:pt x="70451" y="12095"/>
                </a:lnTo>
                <a:lnTo>
                  <a:pt x="68795" y="11040"/>
                </a:lnTo>
                <a:lnTo>
                  <a:pt x="63749" y="9347"/>
                </a:lnTo>
                <a:lnTo>
                  <a:pt x="62343" y="9208"/>
                </a:lnTo>
                <a:lnTo>
                  <a:pt x="60414" y="9115"/>
                </a:lnTo>
                <a:lnTo>
                  <a:pt x="54928" y="8966"/>
                </a:lnTo>
                <a:lnTo>
                  <a:pt x="49237" y="8941"/>
                </a:lnTo>
                <a:lnTo>
                  <a:pt x="47707" y="9929"/>
                </a:lnTo>
                <a:lnTo>
                  <a:pt x="46687" y="11580"/>
                </a:lnTo>
                <a:lnTo>
                  <a:pt x="46008" y="13673"/>
                </a:lnTo>
                <a:lnTo>
                  <a:pt x="44562" y="16061"/>
                </a:lnTo>
                <a:lnTo>
                  <a:pt x="42606" y="18645"/>
                </a:lnTo>
                <a:lnTo>
                  <a:pt x="40310" y="21360"/>
                </a:lnTo>
                <a:lnTo>
                  <a:pt x="38780" y="24162"/>
                </a:lnTo>
                <a:lnTo>
                  <a:pt x="37079" y="29921"/>
                </a:lnTo>
                <a:lnTo>
                  <a:pt x="35633" y="32845"/>
                </a:lnTo>
                <a:lnTo>
                  <a:pt x="33677" y="35788"/>
                </a:lnTo>
                <a:lnTo>
                  <a:pt x="31381" y="38741"/>
                </a:lnTo>
                <a:lnTo>
                  <a:pt x="29849" y="41703"/>
                </a:lnTo>
                <a:lnTo>
                  <a:pt x="28149" y="47639"/>
                </a:lnTo>
                <a:lnTo>
                  <a:pt x="26704" y="50611"/>
                </a:lnTo>
                <a:lnTo>
                  <a:pt x="24747" y="53584"/>
                </a:lnTo>
                <a:lnTo>
                  <a:pt x="22451" y="56558"/>
                </a:lnTo>
                <a:lnTo>
                  <a:pt x="20920" y="59534"/>
                </a:lnTo>
                <a:lnTo>
                  <a:pt x="19220" y="65486"/>
                </a:lnTo>
                <a:lnTo>
                  <a:pt x="18463" y="71438"/>
                </a:lnTo>
                <a:lnTo>
                  <a:pt x="17859" y="803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2" name="SMARTInkAnnotation708">
            <a:extLst>
              <a:ext uri="{FF2B5EF4-FFF2-40B4-BE49-F238E27FC236}">
                <a16:creationId xmlns:a16="http://schemas.microsoft.com/office/drawing/2014/main" id="{B28B6AF1-C589-409B-B2C4-2AC064B8590D}"/>
              </a:ext>
            </a:extLst>
          </p:cNvPr>
          <p:cNvSpPr>
            <a:spLocks/>
          </p:cNvSpPr>
          <p:nvPr/>
        </p:nvSpPr>
        <p:spPr bwMode="auto">
          <a:xfrm>
            <a:off x="6545263" y="5500688"/>
            <a:ext cx="17462" cy="250825"/>
          </a:xfrm>
          <a:custGeom>
            <a:avLst/>
            <a:gdLst>
              <a:gd name="T0" fmla="*/ 9068 w 17861"/>
              <a:gd name="T1" fmla="*/ 0 h 250032"/>
              <a:gd name="T2" fmla="*/ 9068 w 17861"/>
              <a:gd name="T3" fmla="*/ 42997 h 250032"/>
              <a:gd name="T4" fmla="*/ 8565 w 17861"/>
              <a:gd name="T5" fmla="*/ 46120 h 250032"/>
              <a:gd name="T6" fmla="*/ 7724 w 17861"/>
              <a:gd name="T7" fmla="*/ 49295 h 250032"/>
              <a:gd name="T8" fmla="*/ 6661 w 17861"/>
              <a:gd name="T9" fmla="*/ 52500 h 250032"/>
              <a:gd name="T10" fmla="*/ 5952 w 17861"/>
              <a:gd name="T11" fmla="*/ 55731 h 250032"/>
              <a:gd name="T12" fmla="*/ 5480 w 17861"/>
              <a:gd name="T13" fmla="*/ 58977 h 250032"/>
              <a:gd name="T14" fmla="*/ 5166 w 17861"/>
              <a:gd name="T15" fmla="*/ 62230 h 250032"/>
              <a:gd name="T16" fmla="*/ 4954 w 17861"/>
              <a:gd name="T17" fmla="*/ 65490 h 250032"/>
              <a:gd name="T18" fmla="*/ 4723 w 17861"/>
              <a:gd name="T19" fmla="*/ 72022 h 250032"/>
              <a:gd name="T20" fmla="*/ 4618 w 17861"/>
              <a:gd name="T21" fmla="*/ 78562 h 250032"/>
              <a:gd name="T22" fmla="*/ 4558 w 17861"/>
              <a:gd name="T23" fmla="*/ 91289 h 250032"/>
              <a:gd name="T24" fmla="*/ 4535 w 17861"/>
              <a:gd name="T25" fmla="*/ 237420 h 250032"/>
              <a:gd name="T26" fmla="*/ 4033 w 17861"/>
              <a:gd name="T27" fmla="*/ 241201 h 250032"/>
              <a:gd name="T28" fmla="*/ 3192 w 17861"/>
              <a:gd name="T29" fmla="*/ 244811 h 250032"/>
              <a:gd name="T30" fmla="*/ 2126 w 17861"/>
              <a:gd name="T31" fmla="*/ 248312 h 250032"/>
              <a:gd name="T32" fmla="*/ 1418 w 17861"/>
              <a:gd name="T33" fmla="*/ 251734 h 250032"/>
              <a:gd name="T34" fmla="*/ 945 w 17861"/>
              <a:gd name="T35" fmla="*/ 255107 h 250032"/>
              <a:gd name="T36" fmla="*/ 631 w 17861"/>
              <a:gd name="T37" fmla="*/ 258449 h 250032"/>
              <a:gd name="T38" fmla="*/ 420 w 17861"/>
              <a:gd name="T39" fmla="*/ 261766 h 250032"/>
              <a:gd name="T40" fmla="*/ 188 w 17861"/>
              <a:gd name="T41" fmla="*/ 268360 h 250032"/>
              <a:gd name="T42" fmla="*/ 0 w 17861"/>
              <a:gd name="T43" fmla="*/ 274951 h 250032"/>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61"/>
              <a:gd name="T67" fmla="*/ 0 h 250032"/>
              <a:gd name="T68" fmla="*/ 17861 w 17861"/>
              <a:gd name="T69" fmla="*/ 250032 h 250032"/>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61" h="250032">
                <a:moveTo>
                  <a:pt x="17860" y="0"/>
                </a:moveTo>
                <a:lnTo>
                  <a:pt x="17860" y="39100"/>
                </a:lnTo>
                <a:lnTo>
                  <a:pt x="16868" y="41941"/>
                </a:lnTo>
                <a:lnTo>
                  <a:pt x="15214" y="44828"/>
                </a:lnTo>
                <a:lnTo>
                  <a:pt x="13120" y="47745"/>
                </a:lnTo>
                <a:lnTo>
                  <a:pt x="11723" y="50681"/>
                </a:lnTo>
                <a:lnTo>
                  <a:pt x="10792" y="53632"/>
                </a:lnTo>
                <a:lnTo>
                  <a:pt x="10171" y="56590"/>
                </a:lnTo>
                <a:lnTo>
                  <a:pt x="9757" y="59555"/>
                </a:lnTo>
                <a:lnTo>
                  <a:pt x="9298" y="65495"/>
                </a:lnTo>
                <a:lnTo>
                  <a:pt x="9094" y="71443"/>
                </a:lnTo>
                <a:lnTo>
                  <a:pt x="8979" y="83015"/>
                </a:lnTo>
                <a:lnTo>
                  <a:pt x="8930" y="215903"/>
                </a:lnTo>
                <a:lnTo>
                  <a:pt x="7939" y="219341"/>
                </a:lnTo>
                <a:lnTo>
                  <a:pt x="6285" y="222626"/>
                </a:lnTo>
                <a:lnTo>
                  <a:pt x="4190" y="225808"/>
                </a:lnTo>
                <a:lnTo>
                  <a:pt x="2793" y="228921"/>
                </a:lnTo>
                <a:lnTo>
                  <a:pt x="1862" y="231989"/>
                </a:lnTo>
                <a:lnTo>
                  <a:pt x="1241" y="235026"/>
                </a:lnTo>
                <a:lnTo>
                  <a:pt x="828" y="238044"/>
                </a:lnTo>
                <a:lnTo>
                  <a:pt x="369" y="244042"/>
                </a:lnTo>
                <a:lnTo>
                  <a:pt x="0" y="25003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3" name="SMARTInkAnnotation709">
            <a:extLst>
              <a:ext uri="{FF2B5EF4-FFF2-40B4-BE49-F238E27FC236}">
                <a16:creationId xmlns:a16="http://schemas.microsoft.com/office/drawing/2014/main" id="{40946792-5007-4E43-9917-184A8987389D}"/>
              </a:ext>
            </a:extLst>
          </p:cNvPr>
          <p:cNvSpPr>
            <a:spLocks/>
          </p:cNvSpPr>
          <p:nvPr/>
        </p:nvSpPr>
        <p:spPr bwMode="auto">
          <a:xfrm>
            <a:off x="6643688" y="5518150"/>
            <a:ext cx="115887" cy="201613"/>
          </a:xfrm>
          <a:custGeom>
            <a:avLst/>
            <a:gdLst>
              <a:gd name="T0" fmla="*/ 8480 w 116086"/>
              <a:gd name="T1" fmla="*/ 37170 h 201575"/>
              <a:gd name="T2" fmla="*/ 5969 w 116086"/>
              <a:gd name="T3" fmla="*/ 36481 h 201575"/>
              <a:gd name="T4" fmla="*/ 797 w 116086"/>
              <a:gd name="T5" fmla="*/ 35010 h 201575"/>
              <a:gd name="T6" fmla="*/ 15 w 116086"/>
              <a:gd name="T7" fmla="*/ 24459 h 201575"/>
              <a:gd name="T8" fmla="*/ 931 w 116086"/>
              <a:gd name="T9" fmla="*/ 9840 h 201575"/>
              <a:gd name="T10" fmla="*/ 4500 w 116086"/>
              <a:gd name="T11" fmla="*/ 9368 h 201575"/>
              <a:gd name="T12" fmla="*/ 6708 w 116086"/>
              <a:gd name="T13" fmla="*/ 6482 h 201575"/>
              <a:gd name="T14" fmla="*/ 8641 w 116086"/>
              <a:gd name="T15" fmla="*/ 2898 h 201575"/>
              <a:gd name="T16" fmla="*/ 15682 w 116086"/>
              <a:gd name="T17" fmla="*/ 378 h 201575"/>
              <a:gd name="T18" fmla="*/ 23482 w 116086"/>
              <a:gd name="T19" fmla="*/ 75 h 201575"/>
              <a:gd name="T20" fmla="*/ 72802 w 116086"/>
              <a:gd name="T21" fmla="*/ 993 h 201575"/>
              <a:gd name="T22" fmla="*/ 74764 w 116086"/>
              <a:gd name="T23" fmla="*/ 4771 h 201575"/>
              <a:gd name="T24" fmla="*/ 78150 w 116086"/>
              <a:gd name="T25" fmla="*/ 7099 h 201575"/>
              <a:gd name="T26" fmla="*/ 83940 w 116086"/>
              <a:gd name="T27" fmla="*/ 9737 h 201575"/>
              <a:gd name="T28" fmla="*/ 84783 w 116086"/>
              <a:gd name="T29" fmla="*/ 22343 h 201575"/>
              <a:gd name="T30" fmla="*/ 83866 w 116086"/>
              <a:gd name="T31" fmla="*/ 33197 h 201575"/>
              <a:gd name="T32" fmla="*/ 77514 w 116086"/>
              <a:gd name="T33" fmla="*/ 43161 h 201575"/>
              <a:gd name="T34" fmla="*/ 72182 w 116086"/>
              <a:gd name="T35" fmla="*/ 49147 h 201575"/>
              <a:gd name="T36" fmla="*/ 69778 w 116086"/>
              <a:gd name="T37" fmla="*/ 57111 h 201575"/>
              <a:gd name="T38" fmla="*/ 67766 w 116086"/>
              <a:gd name="T39" fmla="*/ 66276 h 201575"/>
              <a:gd name="T40" fmla="*/ 63731 w 116086"/>
              <a:gd name="T41" fmla="*/ 73703 h 201575"/>
              <a:gd name="T42" fmla="*/ 58797 w 116086"/>
              <a:gd name="T43" fmla="*/ 80314 h 201575"/>
              <a:gd name="T44" fmla="*/ 54403 w 116086"/>
              <a:gd name="T45" fmla="*/ 86578 h 201575"/>
              <a:gd name="T46" fmla="*/ 50988 w 116086"/>
              <a:gd name="T47" fmla="*/ 94732 h 201575"/>
              <a:gd name="T48" fmla="*/ 46850 w 116086"/>
              <a:gd name="T49" fmla="*/ 96974 h 201575"/>
              <a:gd name="T50" fmla="*/ 44383 w 116086"/>
              <a:gd name="T51" fmla="*/ 100646 h 201575"/>
              <a:gd name="T52" fmla="*/ 42343 w 116086"/>
              <a:gd name="T53" fmla="*/ 104610 h 201575"/>
              <a:gd name="T54" fmla="*/ 38295 w 116086"/>
              <a:gd name="T55" fmla="*/ 106358 h 201575"/>
              <a:gd name="T56" fmla="*/ 35868 w 116086"/>
              <a:gd name="T57" fmla="*/ 109811 h 201575"/>
              <a:gd name="T58" fmla="*/ 33938 w 116086"/>
              <a:gd name="T59" fmla="*/ 116711 h 201575"/>
              <a:gd name="T60" fmla="*/ 44399 w 116086"/>
              <a:gd name="T61" fmla="*/ 114070 h 201575"/>
              <a:gd name="T62" fmla="*/ 48948 w 116086"/>
              <a:gd name="T63" fmla="*/ 110579 h 201575"/>
              <a:gd name="T64" fmla="*/ 57813 w 116086"/>
              <a:gd name="T65" fmla="*/ 108124 h 201575"/>
              <a:gd name="T66" fmla="*/ 65836 w 116086"/>
              <a:gd name="T67" fmla="*/ 107829 h 201575"/>
              <a:gd name="T68" fmla="*/ 95116 w 116086"/>
              <a:gd name="T69" fmla="*/ 110433 h 201575"/>
              <a:gd name="T70" fmla="*/ 100903 w 116086"/>
              <a:gd name="T71" fmla="*/ 116911 h 201575"/>
              <a:gd name="T72" fmla="*/ 102463 w 116086"/>
              <a:gd name="T73" fmla="*/ 122668 h 201575"/>
              <a:gd name="T74" fmla="*/ 106167 w 116086"/>
              <a:gd name="T75" fmla="*/ 124356 h 201575"/>
              <a:gd name="T76" fmla="*/ 108443 w 116086"/>
              <a:gd name="T77" fmla="*/ 127782 h 201575"/>
              <a:gd name="T78" fmla="*/ 109902 w 116086"/>
              <a:gd name="T79" fmla="*/ 138107 h 201575"/>
              <a:gd name="T80" fmla="*/ 110238 w 116086"/>
              <a:gd name="T81" fmla="*/ 152515 h 201575"/>
              <a:gd name="T82" fmla="*/ 107749 w 116086"/>
              <a:gd name="T83" fmla="*/ 172540 h 201575"/>
              <a:gd name="T84" fmla="*/ 104433 w 116086"/>
              <a:gd name="T85" fmla="*/ 177457 h 201575"/>
              <a:gd name="T86" fmla="*/ 101624 w 116086"/>
              <a:gd name="T87" fmla="*/ 184857 h 201575"/>
              <a:gd name="T88" fmla="*/ 97627 w 116086"/>
              <a:gd name="T89" fmla="*/ 186922 h 201575"/>
              <a:gd name="T90" fmla="*/ 95222 w 116086"/>
              <a:gd name="T91" fmla="*/ 190516 h 201575"/>
              <a:gd name="T92" fmla="*/ 93210 w 116086"/>
              <a:gd name="T93" fmla="*/ 194437 h 201575"/>
              <a:gd name="T94" fmla="*/ 89177 w 116086"/>
              <a:gd name="T95" fmla="*/ 196178 h 201575"/>
              <a:gd name="T96" fmla="*/ 84242 w 116086"/>
              <a:gd name="T97" fmla="*/ 196947 h 201575"/>
              <a:gd name="T98" fmla="*/ 78908 w 116086"/>
              <a:gd name="T99" fmla="*/ 197289 h 201575"/>
              <a:gd name="T100" fmla="*/ 70606 w 116086"/>
              <a:gd name="T101" fmla="*/ 198475 h 201575"/>
              <a:gd name="T102" fmla="*/ 64991 w 116086"/>
              <a:gd name="T103" fmla="*/ 202298 h 201575"/>
              <a:gd name="T104" fmla="*/ 59357 w 116086"/>
              <a:gd name="T105" fmla="*/ 202000 h 201575"/>
              <a:gd name="T106" fmla="*/ 49121 w 116086"/>
              <a:gd name="T107" fmla="*/ 197951 h 201575"/>
              <a:gd name="T108" fmla="*/ 41885 w 116086"/>
              <a:gd name="T109" fmla="*/ 197679 h 201575"/>
              <a:gd name="T110" fmla="*/ 25468 w 116086"/>
              <a:gd name="T111" fmla="*/ 191397 h 201575"/>
              <a:gd name="T112" fmla="*/ 26394 w 116086"/>
              <a:gd name="T113" fmla="*/ 189431 h 201575"/>
              <a:gd name="T114" fmla="*/ 33928 w 116086"/>
              <a:gd name="T115" fmla="*/ 188581 h 20157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16086"/>
              <a:gd name="T175" fmla="*/ 0 h 201575"/>
              <a:gd name="T176" fmla="*/ 116086 w 116086"/>
              <a:gd name="T177" fmla="*/ 201575 h 20157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16086" h="201575">
                <a:moveTo>
                  <a:pt x="8930" y="44649"/>
                </a:moveTo>
                <a:lnTo>
                  <a:pt x="8930" y="36960"/>
                </a:lnTo>
                <a:lnTo>
                  <a:pt x="7938" y="36547"/>
                </a:lnTo>
                <a:lnTo>
                  <a:pt x="6284" y="36271"/>
                </a:lnTo>
                <a:lnTo>
                  <a:pt x="1241" y="35828"/>
                </a:lnTo>
                <a:lnTo>
                  <a:pt x="827" y="34800"/>
                </a:lnTo>
                <a:lnTo>
                  <a:pt x="164" y="28666"/>
                </a:lnTo>
                <a:lnTo>
                  <a:pt x="15" y="24309"/>
                </a:lnTo>
                <a:lnTo>
                  <a:pt x="0" y="10204"/>
                </a:lnTo>
                <a:lnTo>
                  <a:pt x="991" y="9780"/>
                </a:lnTo>
                <a:lnTo>
                  <a:pt x="2646" y="9496"/>
                </a:lnTo>
                <a:lnTo>
                  <a:pt x="4740" y="9308"/>
                </a:lnTo>
                <a:lnTo>
                  <a:pt x="6137" y="8189"/>
                </a:lnTo>
                <a:lnTo>
                  <a:pt x="7068" y="6452"/>
                </a:lnTo>
                <a:lnTo>
                  <a:pt x="7689" y="4302"/>
                </a:lnTo>
                <a:lnTo>
                  <a:pt x="9095" y="2868"/>
                </a:lnTo>
                <a:lnTo>
                  <a:pt x="11024" y="1913"/>
                </a:lnTo>
                <a:lnTo>
                  <a:pt x="16509" y="378"/>
                </a:lnTo>
                <a:lnTo>
                  <a:pt x="19905" y="168"/>
                </a:lnTo>
                <a:lnTo>
                  <a:pt x="24722" y="75"/>
                </a:lnTo>
                <a:lnTo>
                  <a:pt x="74785" y="0"/>
                </a:lnTo>
                <a:lnTo>
                  <a:pt x="76646" y="993"/>
                </a:lnTo>
                <a:lnTo>
                  <a:pt x="77886" y="2646"/>
                </a:lnTo>
                <a:lnTo>
                  <a:pt x="78713" y="4741"/>
                </a:lnTo>
                <a:lnTo>
                  <a:pt x="80257" y="6138"/>
                </a:lnTo>
                <a:lnTo>
                  <a:pt x="82278" y="7069"/>
                </a:lnTo>
                <a:lnTo>
                  <a:pt x="87910" y="8562"/>
                </a:lnTo>
                <a:lnTo>
                  <a:pt x="88372" y="9677"/>
                </a:lnTo>
                <a:lnTo>
                  <a:pt x="89115" y="15949"/>
                </a:lnTo>
                <a:lnTo>
                  <a:pt x="89261" y="22223"/>
                </a:lnTo>
                <a:lnTo>
                  <a:pt x="89286" y="30177"/>
                </a:lnTo>
                <a:lnTo>
                  <a:pt x="88298" y="33017"/>
                </a:lnTo>
                <a:lnTo>
                  <a:pt x="86647" y="35902"/>
                </a:lnTo>
                <a:lnTo>
                  <a:pt x="81608" y="42921"/>
                </a:lnTo>
                <a:lnTo>
                  <a:pt x="78272" y="46527"/>
                </a:lnTo>
                <a:lnTo>
                  <a:pt x="75994" y="48877"/>
                </a:lnTo>
                <a:lnTo>
                  <a:pt x="74475" y="52429"/>
                </a:lnTo>
                <a:lnTo>
                  <a:pt x="73463" y="56781"/>
                </a:lnTo>
                <a:lnTo>
                  <a:pt x="72788" y="61667"/>
                </a:lnTo>
                <a:lnTo>
                  <a:pt x="71345" y="65916"/>
                </a:lnTo>
                <a:lnTo>
                  <a:pt x="69392" y="69741"/>
                </a:lnTo>
                <a:lnTo>
                  <a:pt x="67097" y="73283"/>
                </a:lnTo>
                <a:lnTo>
                  <a:pt x="64575" y="76637"/>
                </a:lnTo>
                <a:lnTo>
                  <a:pt x="61902" y="79864"/>
                </a:lnTo>
                <a:lnTo>
                  <a:pt x="59127" y="83009"/>
                </a:lnTo>
                <a:lnTo>
                  <a:pt x="57278" y="86098"/>
                </a:lnTo>
                <a:lnTo>
                  <a:pt x="55223" y="92175"/>
                </a:lnTo>
                <a:lnTo>
                  <a:pt x="53682" y="94192"/>
                </a:lnTo>
                <a:lnTo>
                  <a:pt x="51663" y="95537"/>
                </a:lnTo>
                <a:lnTo>
                  <a:pt x="49325" y="96434"/>
                </a:lnTo>
                <a:lnTo>
                  <a:pt x="47766" y="98024"/>
                </a:lnTo>
                <a:lnTo>
                  <a:pt x="46727" y="100076"/>
                </a:lnTo>
                <a:lnTo>
                  <a:pt x="46034" y="102436"/>
                </a:lnTo>
                <a:lnTo>
                  <a:pt x="44579" y="104010"/>
                </a:lnTo>
                <a:lnTo>
                  <a:pt x="42619" y="105059"/>
                </a:lnTo>
                <a:lnTo>
                  <a:pt x="40318" y="105758"/>
                </a:lnTo>
                <a:lnTo>
                  <a:pt x="38785" y="107216"/>
                </a:lnTo>
                <a:lnTo>
                  <a:pt x="37764" y="109181"/>
                </a:lnTo>
                <a:lnTo>
                  <a:pt x="35735" y="116033"/>
                </a:lnTo>
                <a:lnTo>
                  <a:pt x="35730" y="116051"/>
                </a:lnTo>
                <a:lnTo>
                  <a:pt x="43408" y="116083"/>
                </a:lnTo>
                <a:lnTo>
                  <a:pt x="46744" y="113440"/>
                </a:lnTo>
                <a:lnTo>
                  <a:pt x="49022" y="111345"/>
                </a:lnTo>
                <a:lnTo>
                  <a:pt x="51533" y="109949"/>
                </a:lnTo>
                <a:lnTo>
                  <a:pt x="54199" y="109018"/>
                </a:lnTo>
                <a:lnTo>
                  <a:pt x="60866" y="107524"/>
                </a:lnTo>
                <a:lnTo>
                  <a:pt x="64425" y="107321"/>
                </a:lnTo>
                <a:lnTo>
                  <a:pt x="69313" y="107229"/>
                </a:lnTo>
                <a:lnTo>
                  <a:pt x="96575" y="107157"/>
                </a:lnTo>
                <a:lnTo>
                  <a:pt x="100139" y="109803"/>
                </a:lnTo>
                <a:lnTo>
                  <a:pt x="105770" y="114846"/>
                </a:lnTo>
                <a:lnTo>
                  <a:pt x="106232" y="116251"/>
                </a:lnTo>
                <a:lnTo>
                  <a:pt x="106745" y="120459"/>
                </a:lnTo>
                <a:lnTo>
                  <a:pt x="107875" y="121978"/>
                </a:lnTo>
                <a:lnTo>
                  <a:pt x="109620" y="122991"/>
                </a:lnTo>
                <a:lnTo>
                  <a:pt x="111775" y="123666"/>
                </a:lnTo>
                <a:lnTo>
                  <a:pt x="113212" y="125108"/>
                </a:lnTo>
                <a:lnTo>
                  <a:pt x="114170" y="127062"/>
                </a:lnTo>
                <a:lnTo>
                  <a:pt x="115235" y="131879"/>
                </a:lnTo>
                <a:lnTo>
                  <a:pt x="115707" y="137327"/>
                </a:lnTo>
                <a:lnTo>
                  <a:pt x="115918" y="143056"/>
                </a:lnTo>
                <a:lnTo>
                  <a:pt x="116063" y="151645"/>
                </a:lnTo>
                <a:lnTo>
                  <a:pt x="116085" y="168011"/>
                </a:lnTo>
                <a:lnTo>
                  <a:pt x="113440" y="171576"/>
                </a:lnTo>
                <a:lnTo>
                  <a:pt x="111346" y="173915"/>
                </a:lnTo>
                <a:lnTo>
                  <a:pt x="109949" y="176467"/>
                </a:lnTo>
                <a:lnTo>
                  <a:pt x="108397" y="181949"/>
                </a:lnTo>
                <a:lnTo>
                  <a:pt x="106992" y="183807"/>
                </a:lnTo>
                <a:lnTo>
                  <a:pt x="105062" y="185046"/>
                </a:lnTo>
                <a:lnTo>
                  <a:pt x="102784" y="185872"/>
                </a:lnTo>
                <a:lnTo>
                  <a:pt x="101264" y="187415"/>
                </a:lnTo>
                <a:lnTo>
                  <a:pt x="100252" y="189436"/>
                </a:lnTo>
                <a:lnTo>
                  <a:pt x="99577" y="191775"/>
                </a:lnTo>
                <a:lnTo>
                  <a:pt x="98134" y="193335"/>
                </a:lnTo>
                <a:lnTo>
                  <a:pt x="96181" y="194374"/>
                </a:lnTo>
                <a:lnTo>
                  <a:pt x="93887" y="195068"/>
                </a:lnTo>
                <a:lnTo>
                  <a:pt x="91364" y="195529"/>
                </a:lnTo>
                <a:lnTo>
                  <a:pt x="88691" y="195837"/>
                </a:lnTo>
                <a:lnTo>
                  <a:pt x="85916" y="196043"/>
                </a:lnTo>
                <a:lnTo>
                  <a:pt x="83075" y="196179"/>
                </a:lnTo>
                <a:lnTo>
                  <a:pt x="77271" y="196332"/>
                </a:lnTo>
                <a:lnTo>
                  <a:pt x="74334" y="197365"/>
                </a:lnTo>
                <a:lnTo>
                  <a:pt x="71384" y="199046"/>
                </a:lnTo>
                <a:lnTo>
                  <a:pt x="68425" y="201158"/>
                </a:lnTo>
                <a:lnTo>
                  <a:pt x="65461" y="201574"/>
                </a:lnTo>
                <a:lnTo>
                  <a:pt x="62492" y="200860"/>
                </a:lnTo>
                <a:lnTo>
                  <a:pt x="55339" y="197324"/>
                </a:lnTo>
                <a:lnTo>
                  <a:pt x="51715" y="196841"/>
                </a:lnTo>
                <a:lnTo>
                  <a:pt x="49360" y="196712"/>
                </a:lnTo>
                <a:lnTo>
                  <a:pt x="44097" y="196569"/>
                </a:lnTo>
                <a:lnTo>
                  <a:pt x="26911" y="196454"/>
                </a:lnTo>
                <a:lnTo>
                  <a:pt x="26813" y="190317"/>
                </a:lnTo>
                <a:lnTo>
                  <a:pt x="26800" y="188765"/>
                </a:lnTo>
                <a:lnTo>
                  <a:pt x="27788" y="188351"/>
                </a:lnTo>
                <a:lnTo>
                  <a:pt x="29439" y="188076"/>
                </a:lnTo>
                <a:lnTo>
                  <a:pt x="35719" y="18752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4" name="SMARTInkAnnotation710">
            <a:extLst>
              <a:ext uri="{FF2B5EF4-FFF2-40B4-BE49-F238E27FC236}">
                <a16:creationId xmlns:a16="http://schemas.microsoft.com/office/drawing/2014/main" id="{8CCCBE0A-5921-4CFD-B1AB-A4B00C437430}"/>
              </a:ext>
            </a:extLst>
          </p:cNvPr>
          <p:cNvSpPr>
            <a:spLocks/>
          </p:cNvSpPr>
          <p:nvPr/>
        </p:nvSpPr>
        <p:spPr bwMode="auto">
          <a:xfrm>
            <a:off x="6813550" y="5510213"/>
            <a:ext cx="123825" cy="214312"/>
          </a:xfrm>
          <a:custGeom>
            <a:avLst/>
            <a:gdLst>
              <a:gd name="T0" fmla="*/ 7328 w 124644"/>
              <a:gd name="T1" fmla="*/ 35685 h 214312"/>
              <a:gd name="T2" fmla="*/ 0 w 124644"/>
              <a:gd name="T3" fmla="*/ 18227 h 214312"/>
              <a:gd name="T4" fmla="*/ 13609 w 124644"/>
              <a:gd name="T5" fmla="*/ 1273 h 214312"/>
              <a:gd name="T6" fmla="*/ 20871 w 124644"/>
              <a:gd name="T7" fmla="*/ 111 h 214312"/>
              <a:gd name="T8" fmla="*/ 40127 w 124644"/>
              <a:gd name="T9" fmla="*/ 0 h 214312"/>
              <a:gd name="T10" fmla="*/ 44426 w 124644"/>
              <a:gd name="T11" fmla="*/ 2645 h 214312"/>
              <a:gd name="T12" fmla="*/ 52858 w 124644"/>
              <a:gd name="T13" fmla="*/ 8377 h 214312"/>
              <a:gd name="T14" fmla="*/ 56059 w 124644"/>
              <a:gd name="T15" fmla="*/ 9675 h 214312"/>
              <a:gd name="T16" fmla="*/ 57482 w 124644"/>
              <a:gd name="T17" fmla="*/ 13560 h 214312"/>
              <a:gd name="T18" fmla="*/ 64828 w 124644"/>
              <a:gd name="T19" fmla="*/ 25169 h 214312"/>
              <a:gd name="T20" fmla="*/ 65726 w 124644"/>
              <a:gd name="T21" fmla="*/ 33597 h 214312"/>
              <a:gd name="T22" fmla="*/ 65914 w 124644"/>
              <a:gd name="T23" fmla="*/ 47736 h 214312"/>
              <a:gd name="T24" fmla="*/ 62048 w 124644"/>
              <a:gd name="T25" fmla="*/ 56586 h 214312"/>
              <a:gd name="T26" fmla="*/ 59296 w 124644"/>
              <a:gd name="T27" fmla="*/ 68466 h 214312"/>
              <a:gd name="T28" fmla="*/ 58005 w 124644"/>
              <a:gd name="T29" fmla="*/ 77391 h 214312"/>
              <a:gd name="T30" fmla="*/ 52828 w 124644"/>
              <a:gd name="T31" fmla="*/ 87312 h 214312"/>
              <a:gd name="T32" fmla="*/ 48446 w 124644"/>
              <a:gd name="T33" fmla="*/ 97013 h 214312"/>
              <a:gd name="T34" fmla="*/ 45954 w 124644"/>
              <a:gd name="T35" fmla="*/ 105293 h 214312"/>
              <a:gd name="T36" fmla="*/ 44036 w 124644"/>
              <a:gd name="T37" fmla="*/ 111288 h 214312"/>
              <a:gd name="T38" fmla="*/ 40468 w 124644"/>
              <a:gd name="T39" fmla="*/ 113953 h 214312"/>
              <a:gd name="T40" fmla="*/ 38339 w 124644"/>
              <a:gd name="T41" fmla="*/ 117783 h 214312"/>
              <a:gd name="T42" fmla="*/ 36579 w 124644"/>
              <a:gd name="T43" fmla="*/ 121800 h 214312"/>
              <a:gd name="T44" fmla="*/ 30426 w 124644"/>
              <a:gd name="T45" fmla="*/ 124591 h 214312"/>
              <a:gd name="T46" fmla="*/ 22011 w 124644"/>
              <a:gd name="T47" fmla="*/ 133911 h 214312"/>
              <a:gd name="T48" fmla="*/ 28289 w 124644"/>
              <a:gd name="T49" fmla="*/ 126255 h 214312"/>
              <a:gd name="T50" fmla="*/ 32897 w 124644"/>
              <a:gd name="T51" fmla="*/ 125382 h 214312"/>
              <a:gd name="T52" fmla="*/ 34974 w 124644"/>
              <a:gd name="T53" fmla="*/ 122532 h 214312"/>
              <a:gd name="T54" fmla="*/ 36712 w 124644"/>
              <a:gd name="T55" fmla="*/ 118950 h 214312"/>
              <a:gd name="T56" fmla="*/ 40199 w 124644"/>
              <a:gd name="T57" fmla="*/ 117358 h 214312"/>
              <a:gd name="T58" fmla="*/ 44461 w 124644"/>
              <a:gd name="T59" fmla="*/ 116650 h 214312"/>
              <a:gd name="T60" fmla="*/ 49068 w 124644"/>
              <a:gd name="T61" fmla="*/ 116336 h 214312"/>
              <a:gd name="T62" fmla="*/ 55428 w 124644"/>
              <a:gd name="T63" fmla="*/ 115167 h 214312"/>
              <a:gd name="T64" fmla="*/ 57201 w 124644"/>
              <a:gd name="T65" fmla="*/ 111377 h 214312"/>
              <a:gd name="T66" fmla="*/ 60158 w 124644"/>
              <a:gd name="T67" fmla="*/ 109031 h 214312"/>
              <a:gd name="T68" fmla="*/ 64186 w 124644"/>
              <a:gd name="T69" fmla="*/ 108981 h 214312"/>
              <a:gd name="T70" fmla="*/ 68692 w 124644"/>
              <a:gd name="T71" fmla="*/ 112266 h 214312"/>
              <a:gd name="T72" fmla="*/ 73406 w 124644"/>
              <a:gd name="T73" fmla="*/ 114387 h 214312"/>
              <a:gd name="T74" fmla="*/ 82140 w 124644"/>
              <a:gd name="T75" fmla="*/ 118581 h 214312"/>
              <a:gd name="T76" fmla="*/ 86168 w 124644"/>
              <a:gd name="T77" fmla="*/ 122155 h 214312"/>
              <a:gd name="T78" fmla="*/ 90672 w 124644"/>
              <a:gd name="T79" fmla="*/ 123744 h 214312"/>
              <a:gd name="T80" fmla="*/ 93217 w 124644"/>
              <a:gd name="T81" fmla="*/ 127096 h 214312"/>
              <a:gd name="T82" fmla="*/ 94850 w 124644"/>
              <a:gd name="T83" fmla="*/ 137332 h 214312"/>
              <a:gd name="T84" fmla="*/ 95134 w 124644"/>
              <a:gd name="T85" fmla="*/ 145972 h 214312"/>
              <a:gd name="T86" fmla="*/ 99109 w 124644"/>
              <a:gd name="T87" fmla="*/ 154816 h 214312"/>
              <a:gd name="T88" fmla="*/ 102123 w 124644"/>
              <a:gd name="T89" fmla="*/ 162600 h 214312"/>
              <a:gd name="T90" fmla="*/ 101564 w 124644"/>
              <a:gd name="T91" fmla="*/ 167516 h 214312"/>
              <a:gd name="T92" fmla="*/ 96243 w 124644"/>
              <a:gd name="T93" fmla="*/ 176937 h 214312"/>
              <a:gd name="T94" fmla="*/ 95341 w 124644"/>
              <a:gd name="T95" fmla="*/ 186136 h 214312"/>
              <a:gd name="T96" fmla="*/ 88955 w 124644"/>
              <a:gd name="T97" fmla="*/ 195089 h 214312"/>
              <a:gd name="T98" fmla="*/ 81338 w 124644"/>
              <a:gd name="T99" fmla="*/ 205466 h 214312"/>
              <a:gd name="T100" fmla="*/ 80002 w 124644"/>
              <a:gd name="T101" fmla="*/ 211250 h 214312"/>
              <a:gd name="T102" fmla="*/ 76806 w 124644"/>
              <a:gd name="T103" fmla="*/ 212950 h 214312"/>
              <a:gd name="T104" fmla="*/ 72672 w 124644"/>
              <a:gd name="T105" fmla="*/ 213707 h 214312"/>
              <a:gd name="T106" fmla="*/ 58710 w 124644"/>
              <a:gd name="T107" fmla="*/ 214311 h 214312"/>
              <a:gd name="T108" fmla="*/ 58621 w 124644"/>
              <a:gd name="T109" fmla="*/ 196452 h 21431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24644"/>
              <a:gd name="T166" fmla="*/ 0 h 214312"/>
              <a:gd name="T167" fmla="*/ 124644 w 124644"/>
              <a:gd name="T168" fmla="*/ 214312 h 21431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24644" h="214312">
                <a:moveTo>
                  <a:pt x="8929" y="26788"/>
                </a:moveTo>
                <a:lnTo>
                  <a:pt x="8929" y="35685"/>
                </a:lnTo>
                <a:lnTo>
                  <a:pt x="31" y="26820"/>
                </a:lnTo>
                <a:lnTo>
                  <a:pt x="0" y="18227"/>
                </a:lnTo>
                <a:lnTo>
                  <a:pt x="2645" y="15376"/>
                </a:lnTo>
                <a:lnTo>
                  <a:pt x="16585" y="1273"/>
                </a:lnTo>
                <a:lnTo>
                  <a:pt x="19938" y="565"/>
                </a:lnTo>
                <a:lnTo>
                  <a:pt x="25435" y="111"/>
                </a:lnTo>
                <a:lnTo>
                  <a:pt x="28832" y="49"/>
                </a:lnTo>
                <a:lnTo>
                  <a:pt x="48901" y="0"/>
                </a:lnTo>
                <a:lnTo>
                  <a:pt x="51451" y="992"/>
                </a:lnTo>
                <a:lnTo>
                  <a:pt x="54144" y="2645"/>
                </a:lnTo>
                <a:lnTo>
                  <a:pt x="60855" y="7687"/>
                </a:lnTo>
                <a:lnTo>
                  <a:pt x="64418" y="8377"/>
                </a:lnTo>
                <a:lnTo>
                  <a:pt x="66757" y="8561"/>
                </a:lnTo>
                <a:lnTo>
                  <a:pt x="68317" y="9675"/>
                </a:lnTo>
                <a:lnTo>
                  <a:pt x="69358" y="11411"/>
                </a:lnTo>
                <a:lnTo>
                  <a:pt x="70050" y="13560"/>
                </a:lnTo>
                <a:lnTo>
                  <a:pt x="73466" y="18593"/>
                </a:lnTo>
                <a:lnTo>
                  <a:pt x="79003" y="25169"/>
                </a:lnTo>
                <a:lnTo>
                  <a:pt x="79760" y="28714"/>
                </a:lnTo>
                <a:lnTo>
                  <a:pt x="80097" y="33597"/>
                </a:lnTo>
                <a:lnTo>
                  <a:pt x="80247" y="39074"/>
                </a:lnTo>
                <a:lnTo>
                  <a:pt x="80331" y="47736"/>
                </a:lnTo>
                <a:lnTo>
                  <a:pt x="79350" y="50676"/>
                </a:lnTo>
                <a:lnTo>
                  <a:pt x="75615" y="56586"/>
                </a:lnTo>
                <a:lnTo>
                  <a:pt x="73293" y="62522"/>
                </a:lnTo>
                <a:lnTo>
                  <a:pt x="72261" y="68466"/>
                </a:lnTo>
                <a:lnTo>
                  <a:pt x="71803" y="74416"/>
                </a:lnTo>
                <a:lnTo>
                  <a:pt x="70689" y="77391"/>
                </a:lnTo>
                <a:lnTo>
                  <a:pt x="66804" y="83344"/>
                </a:lnTo>
                <a:lnTo>
                  <a:pt x="64380" y="87312"/>
                </a:lnTo>
                <a:lnTo>
                  <a:pt x="61770" y="91942"/>
                </a:lnTo>
                <a:lnTo>
                  <a:pt x="59040" y="97013"/>
                </a:lnTo>
                <a:lnTo>
                  <a:pt x="57219" y="101386"/>
                </a:lnTo>
                <a:lnTo>
                  <a:pt x="56004" y="105293"/>
                </a:lnTo>
                <a:lnTo>
                  <a:pt x="55195" y="108890"/>
                </a:lnTo>
                <a:lnTo>
                  <a:pt x="53664" y="111288"/>
                </a:lnTo>
                <a:lnTo>
                  <a:pt x="51650" y="112887"/>
                </a:lnTo>
                <a:lnTo>
                  <a:pt x="49316" y="113953"/>
                </a:lnTo>
                <a:lnTo>
                  <a:pt x="47760" y="115656"/>
                </a:lnTo>
                <a:lnTo>
                  <a:pt x="46723" y="117783"/>
                </a:lnTo>
                <a:lnTo>
                  <a:pt x="46030" y="120194"/>
                </a:lnTo>
                <a:lnTo>
                  <a:pt x="44578" y="121800"/>
                </a:lnTo>
                <a:lnTo>
                  <a:pt x="42616" y="122871"/>
                </a:lnTo>
                <a:lnTo>
                  <a:pt x="37081" y="124591"/>
                </a:lnTo>
                <a:lnTo>
                  <a:pt x="33678" y="127472"/>
                </a:lnTo>
                <a:lnTo>
                  <a:pt x="26824" y="133911"/>
                </a:lnTo>
                <a:lnTo>
                  <a:pt x="26799" y="133934"/>
                </a:lnTo>
                <a:lnTo>
                  <a:pt x="34477" y="126255"/>
                </a:lnTo>
                <a:lnTo>
                  <a:pt x="37813" y="125566"/>
                </a:lnTo>
                <a:lnTo>
                  <a:pt x="40090" y="125382"/>
                </a:lnTo>
                <a:lnTo>
                  <a:pt x="41609" y="124267"/>
                </a:lnTo>
                <a:lnTo>
                  <a:pt x="42621" y="122532"/>
                </a:lnTo>
                <a:lnTo>
                  <a:pt x="43297" y="120382"/>
                </a:lnTo>
                <a:lnTo>
                  <a:pt x="44740" y="118950"/>
                </a:lnTo>
                <a:lnTo>
                  <a:pt x="46693" y="117995"/>
                </a:lnTo>
                <a:lnTo>
                  <a:pt x="48988" y="117358"/>
                </a:lnTo>
                <a:lnTo>
                  <a:pt x="51510" y="116934"/>
                </a:lnTo>
                <a:lnTo>
                  <a:pt x="54183" y="116650"/>
                </a:lnTo>
                <a:lnTo>
                  <a:pt x="56958" y="116462"/>
                </a:lnTo>
                <a:lnTo>
                  <a:pt x="59799" y="116336"/>
                </a:lnTo>
                <a:lnTo>
                  <a:pt x="65603" y="116196"/>
                </a:lnTo>
                <a:lnTo>
                  <a:pt x="67548" y="115167"/>
                </a:lnTo>
                <a:lnTo>
                  <a:pt x="68844" y="113488"/>
                </a:lnTo>
                <a:lnTo>
                  <a:pt x="69708" y="111377"/>
                </a:lnTo>
                <a:lnTo>
                  <a:pt x="71276" y="109970"/>
                </a:lnTo>
                <a:lnTo>
                  <a:pt x="73314" y="109031"/>
                </a:lnTo>
                <a:lnTo>
                  <a:pt x="75665" y="108406"/>
                </a:lnTo>
                <a:lnTo>
                  <a:pt x="78225" y="108981"/>
                </a:lnTo>
                <a:lnTo>
                  <a:pt x="80922" y="110357"/>
                </a:lnTo>
                <a:lnTo>
                  <a:pt x="83713" y="112266"/>
                </a:lnTo>
                <a:lnTo>
                  <a:pt x="86567" y="113539"/>
                </a:lnTo>
                <a:lnTo>
                  <a:pt x="89459" y="114387"/>
                </a:lnTo>
                <a:lnTo>
                  <a:pt x="96494" y="115749"/>
                </a:lnTo>
                <a:lnTo>
                  <a:pt x="100102" y="118581"/>
                </a:lnTo>
                <a:lnTo>
                  <a:pt x="102452" y="120726"/>
                </a:lnTo>
                <a:lnTo>
                  <a:pt x="105012" y="122155"/>
                </a:lnTo>
                <a:lnTo>
                  <a:pt x="107711" y="123109"/>
                </a:lnTo>
                <a:lnTo>
                  <a:pt x="110502" y="123744"/>
                </a:lnTo>
                <a:lnTo>
                  <a:pt x="112364" y="125160"/>
                </a:lnTo>
                <a:lnTo>
                  <a:pt x="113604" y="127096"/>
                </a:lnTo>
                <a:lnTo>
                  <a:pt x="114982" y="131893"/>
                </a:lnTo>
                <a:lnTo>
                  <a:pt x="115595" y="137332"/>
                </a:lnTo>
                <a:lnTo>
                  <a:pt x="115867" y="143056"/>
                </a:lnTo>
                <a:lnTo>
                  <a:pt x="115940" y="145972"/>
                </a:lnTo>
                <a:lnTo>
                  <a:pt x="116980" y="148908"/>
                </a:lnTo>
                <a:lnTo>
                  <a:pt x="120782" y="154816"/>
                </a:lnTo>
                <a:lnTo>
                  <a:pt x="123761" y="158980"/>
                </a:lnTo>
                <a:lnTo>
                  <a:pt x="124457" y="162600"/>
                </a:lnTo>
                <a:lnTo>
                  <a:pt x="124643" y="164954"/>
                </a:lnTo>
                <a:lnTo>
                  <a:pt x="123774" y="167516"/>
                </a:lnTo>
                <a:lnTo>
                  <a:pt x="120164" y="173008"/>
                </a:lnTo>
                <a:lnTo>
                  <a:pt x="117293" y="176937"/>
                </a:lnTo>
                <a:lnTo>
                  <a:pt x="116622" y="180503"/>
                </a:lnTo>
                <a:lnTo>
                  <a:pt x="116191" y="186136"/>
                </a:lnTo>
                <a:lnTo>
                  <a:pt x="113486" y="189551"/>
                </a:lnTo>
                <a:lnTo>
                  <a:pt x="108406" y="195089"/>
                </a:lnTo>
                <a:lnTo>
                  <a:pt x="99577" y="204020"/>
                </a:lnTo>
                <a:lnTo>
                  <a:pt x="99126" y="205466"/>
                </a:lnTo>
                <a:lnTo>
                  <a:pt x="98625" y="209719"/>
                </a:lnTo>
                <a:lnTo>
                  <a:pt x="97500" y="211250"/>
                </a:lnTo>
                <a:lnTo>
                  <a:pt x="95758" y="212270"/>
                </a:lnTo>
                <a:lnTo>
                  <a:pt x="93603" y="212950"/>
                </a:lnTo>
                <a:lnTo>
                  <a:pt x="91176" y="213404"/>
                </a:lnTo>
                <a:lnTo>
                  <a:pt x="88565" y="213707"/>
                </a:lnTo>
                <a:lnTo>
                  <a:pt x="80846" y="214276"/>
                </a:lnTo>
                <a:lnTo>
                  <a:pt x="71549" y="214311"/>
                </a:lnTo>
                <a:lnTo>
                  <a:pt x="71459" y="208174"/>
                </a:lnTo>
                <a:lnTo>
                  <a:pt x="71437" y="19645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5" name="SMARTInkAnnotation711">
            <a:extLst>
              <a:ext uri="{FF2B5EF4-FFF2-40B4-BE49-F238E27FC236}">
                <a16:creationId xmlns:a16="http://schemas.microsoft.com/office/drawing/2014/main" id="{50A243D1-1630-4058-BACB-93CD2920E2C8}"/>
              </a:ext>
            </a:extLst>
          </p:cNvPr>
          <p:cNvSpPr>
            <a:spLocks/>
          </p:cNvSpPr>
          <p:nvPr/>
        </p:nvSpPr>
        <p:spPr bwMode="auto">
          <a:xfrm>
            <a:off x="7054850" y="5259388"/>
            <a:ext cx="79375" cy="26987"/>
          </a:xfrm>
          <a:custGeom>
            <a:avLst/>
            <a:gdLst>
              <a:gd name="T0" fmla="*/ 12336 w 80358"/>
              <a:gd name="T1" fmla="*/ 0 h 26790"/>
              <a:gd name="T2" fmla="*/ 12336 w 80358"/>
              <a:gd name="T3" fmla="*/ 5905 h 26790"/>
              <a:gd name="T4" fmla="*/ 11654 w 80358"/>
              <a:gd name="T5" fmla="*/ 7644 h 26790"/>
              <a:gd name="T6" fmla="*/ 10510 w 80358"/>
              <a:gd name="T7" fmla="*/ 8806 h 26790"/>
              <a:gd name="T8" fmla="*/ 9063 w 80358"/>
              <a:gd name="T9" fmla="*/ 9579 h 26790"/>
              <a:gd name="T10" fmla="*/ 8095 w 80358"/>
              <a:gd name="T11" fmla="*/ 11328 h 26790"/>
              <a:gd name="T12" fmla="*/ 7452 w 80358"/>
              <a:gd name="T13" fmla="*/ 13734 h 26790"/>
              <a:gd name="T14" fmla="*/ 6244 w 80358"/>
              <a:gd name="T15" fmla="*/ 21747 h 26790"/>
              <a:gd name="T16" fmla="*/ 5531 w 80358"/>
              <a:gd name="T17" fmla="*/ 21913 h 26790"/>
              <a:gd name="T18" fmla="*/ 4370 w 80358"/>
              <a:gd name="T19" fmla="*/ 22029 h 26790"/>
              <a:gd name="T20" fmla="*/ 22 w 80358"/>
              <a:gd name="T21" fmla="*/ 22244 h 26790"/>
              <a:gd name="T22" fmla="*/ 0 w 80358"/>
              <a:gd name="T23" fmla="*/ 22245 h 26790"/>
              <a:gd name="T24" fmla="*/ 11457 w 80358"/>
              <a:gd name="T25" fmla="*/ 22245 h 26790"/>
              <a:gd name="T26" fmla="*/ 11749 w 80358"/>
              <a:gd name="T27" fmla="*/ 21015 h 26790"/>
              <a:gd name="T28" fmla="*/ 11948 w 80358"/>
              <a:gd name="T29" fmla="*/ 18954 h 26790"/>
              <a:gd name="T30" fmla="*/ 12078 w 80358"/>
              <a:gd name="T31" fmla="*/ 16344 h 26790"/>
              <a:gd name="T32" fmla="*/ 12167 w 80358"/>
              <a:gd name="T33" fmla="*/ 15840 h 26790"/>
              <a:gd name="T34" fmla="*/ 12224 w 80358"/>
              <a:gd name="T35" fmla="*/ 16743 h 26790"/>
              <a:gd name="T36" fmla="*/ 12259 w 80358"/>
              <a:gd name="T37" fmla="*/ 18578 h 26790"/>
              <a:gd name="T38" fmla="*/ 12971 w 80358"/>
              <a:gd name="T39" fmla="*/ 19798 h 26790"/>
              <a:gd name="T40" fmla="*/ 14135 w 80358"/>
              <a:gd name="T41" fmla="*/ 20616 h 26790"/>
              <a:gd name="T42" fmla="*/ 17647 w 80358"/>
              <a:gd name="T43" fmla="*/ 21923 h 26790"/>
              <a:gd name="T44" fmla="*/ 18621 w 80358"/>
              <a:gd name="T45" fmla="*/ 22035 h 26790"/>
              <a:gd name="T46" fmla="*/ 24407 w 80358"/>
              <a:gd name="T47" fmla="*/ 22238 h 26790"/>
              <a:gd name="T48" fmla="*/ 42248 w 80358"/>
              <a:gd name="T49" fmla="*/ 22245 h 26790"/>
              <a:gd name="T50" fmla="*/ 43248 w 80358"/>
              <a:gd name="T51" fmla="*/ 23486 h 26790"/>
              <a:gd name="T52" fmla="*/ 44608 w 80358"/>
              <a:gd name="T53" fmla="*/ 25545 h 26790"/>
              <a:gd name="T54" fmla="*/ 46195 w 80358"/>
              <a:gd name="T55" fmla="*/ 28155 h 26790"/>
              <a:gd name="T56" fmla="*/ 47942 w 80358"/>
              <a:gd name="T57" fmla="*/ 29893 h 26790"/>
              <a:gd name="T58" fmla="*/ 49789 w 80358"/>
              <a:gd name="T59" fmla="*/ 31056 h 26790"/>
              <a:gd name="T60" fmla="*/ 55547 w 80358"/>
              <a:gd name="T61" fmla="*/ 33373 h 267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80358"/>
              <a:gd name="T94" fmla="*/ 0 h 26790"/>
              <a:gd name="T95" fmla="*/ 80358 w 80358"/>
              <a:gd name="T96" fmla="*/ 26790 h 267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80358" h="26790">
                <a:moveTo>
                  <a:pt x="17849" y="0"/>
                </a:moveTo>
                <a:lnTo>
                  <a:pt x="17849" y="4740"/>
                </a:lnTo>
                <a:lnTo>
                  <a:pt x="16857" y="6137"/>
                </a:lnTo>
                <a:lnTo>
                  <a:pt x="15203" y="7068"/>
                </a:lnTo>
                <a:lnTo>
                  <a:pt x="13109" y="7689"/>
                </a:lnTo>
                <a:lnTo>
                  <a:pt x="11711" y="9094"/>
                </a:lnTo>
                <a:lnTo>
                  <a:pt x="10781" y="11024"/>
                </a:lnTo>
                <a:lnTo>
                  <a:pt x="9029" y="17459"/>
                </a:lnTo>
                <a:lnTo>
                  <a:pt x="8000" y="17593"/>
                </a:lnTo>
                <a:lnTo>
                  <a:pt x="6322" y="17682"/>
                </a:lnTo>
                <a:lnTo>
                  <a:pt x="22" y="17858"/>
                </a:lnTo>
                <a:lnTo>
                  <a:pt x="0" y="17859"/>
                </a:lnTo>
                <a:lnTo>
                  <a:pt x="16575" y="17859"/>
                </a:lnTo>
                <a:lnTo>
                  <a:pt x="16999" y="16868"/>
                </a:lnTo>
                <a:lnTo>
                  <a:pt x="17283" y="15214"/>
                </a:lnTo>
                <a:lnTo>
                  <a:pt x="17472" y="13119"/>
                </a:lnTo>
                <a:lnTo>
                  <a:pt x="17597" y="12715"/>
                </a:lnTo>
                <a:lnTo>
                  <a:pt x="17681" y="13438"/>
                </a:lnTo>
                <a:lnTo>
                  <a:pt x="17737" y="14911"/>
                </a:lnTo>
                <a:lnTo>
                  <a:pt x="18767" y="15894"/>
                </a:lnTo>
                <a:lnTo>
                  <a:pt x="20446" y="16549"/>
                </a:lnTo>
                <a:lnTo>
                  <a:pt x="25528" y="17601"/>
                </a:lnTo>
                <a:lnTo>
                  <a:pt x="26936" y="17687"/>
                </a:lnTo>
                <a:lnTo>
                  <a:pt x="35308" y="17853"/>
                </a:lnTo>
                <a:lnTo>
                  <a:pt x="61115" y="17859"/>
                </a:lnTo>
                <a:lnTo>
                  <a:pt x="62567" y="18851"/>
                </a:lnTo>
                <a:lnTo>
                  <a:pt x="64528" y="20505"/>
                </a:lnTo>
                <a:lnTo>
                  <a:pt x="66827" y="22599"/>
                </a:lnTo>
                <a:lnTo>
                  <a:pt x="69354" y="23996"/>
                </a:lnTo>
                <a:lnTo>
                  <a:pt x="72029" y="24927"/>
                </a:lnTo>
                <a:lnTo>
                  <a:pt x="80357"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6" name="SMARTInkAnnotation712">
            <a:extLst>
              <a:ext uri="{FF2B5EF4-FFF2-40B4-BE49-F238E27FC236}">
                <a16:creationId xmlns:a16="http://schemas.microsoft.com/office/drawing/2014/main" id="{D6E77216-0C3C-4148-9587-82BE85CA07C4}"/>
              </a:ext>
            </a:extLst>
          </p:cNvPr>
          <p:cNvSpPr>
            <a:spLocks/>
          </p:cNvSpPr>
          <p:nvPr/>
        </p:nvSpPr>
        <p:spPr bwMode="auto">
          <a:xfrm>
            <a:off x="7054850" y="5357813"/>
            <a:ext cx="106363" cy="17462"/>
          </a:xfrm>
          <a:custGeom>
            <a:avLst/>
            <a:gdLst>
              <a:gd name="T0" fmla="*/ 0 w 107157"/>
              <a:gd name="T1" fmla="*/ 0 h 17861"/>
              <a:gd name="T2" fmla="*/ 0 w 107157"/>
              <a:gd name="T3" fmla="*/ 6311 h 17861"/>
              <a:gd name="T4" fmla="*/ 795 w 107157"/>
              <a:gd name="T5" fmla="*/ 7228 h 17861"/>
              <a:gd name="T6" fmla="*/ 2116 w 107157"/>
              <a:gd name="T7" fmla="*/ 7843 h 17861"/>
              <a:gd name="T8" fmla="*/ 7057 w 107157"/>
              <a:gd name="T9" fmla="*/ 9047 h 17861"/>
              <a:gd name="T10" fmla="*/ 32046 w 107157"/>
              <a:gd name="T11" fmla="*/ 9068 h 17861"/>
              <a:gd name="T12" fmla="*/ 33265 w 107157"/>
              <a:gd name="T13" fmla="*/ 8565 h 17861"/>
              <a:gd name="T14" fmla="*/ 34090 w 107157"/>
              <a:gd name="T15" fmla="*/ 7724 h 17861"/>
              <a:gd name="T16" fmla="*/ 34634 w 107157"/>
              <a:gd name="T17" fmla="*/ 6661 h 17861"/>
              <a:gd name="T18" fmla="*/ 35789 w 107157"/>
              <a:gd name="T19" fmla="*/ 5952 h 17861"/>
              <a:gd name="T20" fmla="*/ 37353 w 107157"/>
              <a:gd name="T21" fmla="*/ 5480 h 17861"/>
              <a:gd name="T22" fmla="*/ 41774 w 107157"/>
              <a:gd name="T23" fmla="*/ 4723 h 17861"/>
              <a:gd name="T24" fmla="*/ 42931 w 107157"/>
              <a:gd name="T25" fmla="*/ 4659 h 17861"/>
              <a:gd name="T26" fmla="*/ 44497 w 107157"/>
              <a:gd name="T27" fmla="*/ 4618 h 17861"/>
              <a:gd name="T28" fmla="*/ 48921 w 107157"/>
              <a:gd name="T29" fmla="*/ 4552 h 17861"/>
              <a:gd name="T30" fmla="*/ 85728 w 107157"/>
              <a:gd name="T31" fmla="*/ 4535 h 1786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7157"/>
              <a:gd name="T49" fmla="*/ 0 h 17861"/>
              <a:gd name="T50" fmla="*/ 107157 w 107157"/>
              <a:gd name="T51" fmla="*/ 17861 h 1786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7157" h="17861">
                <a:moveTo>
                  <a:pt x="0" y="0"/>
                </a:moveTo>
                <a:lnTo>
                  <a:pt x="0" y="12429"/>
                </a:lnTo>
                <a:lnTo>
                  <a:pt x="992" y="14239"/>
                </a:lnTo>
                <a:lnTo>
                  <a:pt x="2645" y="15446"/>
                </a:lnTo>
                <a:lnTo>
                  <a:pt x="8820" y="17818"/>
                </a:lnTo>
                <a:lnTo>
                  <a:pt x="40057" y="17860"/>
                </a:lnTo>
                <a:lnTo>
                  <a:pt x="41586" y="16868"/>
                </a:lnTo>
                <a:lnTo>
                  <a:pt x="42607" y="15214"/>
                </a:lnTo>
                <a:lnTo>
                  <a:pt x="43288" y="13119"/>
                </a:lnTo>
                <a:lnTo>
                  <a:pt x="44733" y="11723"/>
                </a:lnTo>
                <a:lnTo>
                  <a:pt x="46689" y="10792"/>
                </a:lnTo>
                <a:lnTo>
                  <a:pt x="52217" y="9298"/>
                </a:lnTo>
                <a:lnTo>
                  <a:pt x="53663" y="9175"/>
                </a:lnTo>
                <a:lnTo>
                  <a:pt x="55619" y="9093"/>
                </a:lnTo>
                <a:lnTo>
                  <a:pt x="61147" y="8962"/>
                </a:lnTo>
                <a:lnTo>
                  <a:pt x="107156"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7" name="SMARTInkAnnotation713">
            <a:extLst>
              <a:ext uri="{FF2B5EF4-FFF2-40B4-BE49-F238E27FC236}">
                <a16:creationId xmlns:a16="http://schemas.microsoft.com/office/drawing/2014/main" id="{66605866-13DA-4810-9F14-FF6CC311F043}"/>
              </a:ext>
            </a:extLst>
          </p:cNvPr>
          <p:cNvSpPr>
            <a:spLocks/>
          </p:cNvSpPr>
          <p:nvPr/>
        </p:nvSpPr>
        <p:spPr bwMode="auto">
          <a:xfrm>
            <a:off x="7234238" y="5170488"/>
            <a:ext cx="114300" cy="339725"/>
          </a:xfrm>
          <a:custGeom>
            <a:avLst/>
            <a:gdLst>
              <a:gd name="T0" fmla="*/ 37662 w 114842"/>
              <a:gd name="T1" fmla="*/ 101758 h 339325"/>
              <a:gd name="T2" fmla="*/ 39961 w 114842"/>
              <a:gd name="T3" fmla="*/ 35017 h 339325"/>
              <a:gd name="T4" fmla="*/ 44933 w 114842"/>
              <a:gd name="T5" fmla="*/ 25647 h 339325"/>
              <a:gd name="T6" fmla="*/ 46057 w 114842"/>
              <a:gd name="T7" fmla="*/ 20650 h 339325"/>
              <a:gd name="T8" fmla="*/ 52053 w 114842"/>
              <a:gd name="T9" fmla="*/ 10959 h 339325"/>
              <a:gd name="T10" fmla="*/ 56944 w 114842"/>
              <a:gd name="T11" fmla="*/ 4854 h 339325"/>
              <a:gd name="T12" fmla="*/ 61441 w 114842"/>
              <a:gd name="T13" fmla="*/ 2142 h 339325"/>
              <a:gd name="T14" fmla="*/ 66309 w 114842"/>
              <a:gd name="T15" fmla="*/ 951 h 339325"/>
              <a:gd name="T16" fmla="*/ 74902 w 114842"/>
              <a:gd name="T17" fmla="*/ 118 h 339325"/>
              <a:gd name="T18" fmla="*/ 87905 w 114842"/>
              <a:gd name="T19" fmla="*/ 0 h 339325"/>
              <a:gd name="T20" fmla="*/ 90124 w 114842"/>
              <a:gd name="T21" fmla="*/ 2734 h 339325"/>
              <a:gd name="T22" fmla="*/ 91971 w 114842"/>
              <a:gd name="T23" fmla="*/ 6345 h 339325"/>
              <a:gd name="T24" fmla="*/ 95661 w 114842"/>
              <a:gd name="T25" fmla="*/ 7956 h 339325"/>
              <a:gd name="T26" fmla="*/ 98464 w 114842"/>
              <a:gd name="T27" fmla="*/ 18690 h 339325"/>
              <a:gd name="T28" fmla="*/ 99598 w 114842"/>
              <a:gd name="T29" fmla="*/ 37461 h 339325"/>
              <a:gd name="T30" fmla="*/ 98786 w 114842"/>
              <a:gd name="T31" fmla="*/ 68046 h 339325"/>
              <a:gd name="T32" fmla="*/ 95534 w 114842"/>
              <a:gd name="T33" fmla="*/ 75810 h 339325"/>
              <a:gd name="T34" fmla="*/ 88863 w 114842"/>
              <a:gd name="T35" fmla="*/ 90872 h 339325"/>
              <a:gd name="T36" fmla="*/ 83950 w 114842"/>
              <a:gd name="T37" fmla="*/ 99661 h 339325"/>
              <a:gd name="T38" fmla="*/ 79752 w 114842"/>
              <a:gd name="T39" fmla="*/ 109048 h 339325"/>
              <a:gd name="T40" fmla="*/ 77891 w 114842"/>
              <a:gd name="T41" fmla="*/ 123501 h 339325"/>
              <a:gd name="T42" fmla="*/ 74770 w 114842"/>
              <a:gd name="T43" fmla="*/ 137461 h 339325"/>
              <a:gd name="T44" fmla="*/ 70509 w 114842"/>
              <a:gd name="T45" fmla="*/ 150517 h 339325"/>
              <a:gd name="T46" fmla="*/ 63272 w 114842"/>
              <a:gd name="T47" fmla="*/ 169426 h 339325"/>
              <a:gd name="T48" fmla="*/ 19579 w 114842"/>
              <a:gd name="T49" fmla="*/ 274440 h 339325"/>
              <a:gd name="T50" fmla="*/ 16713 w 114842"/>
              <a:gd name="T51" fmla="*/ 286775 h 339325"/>
              <a:gd name="T52" fmla="*/ 14577 w 114842"/>
              <a:gd name="T53" fmla="*/ 298083 h 339325"/>
              <a:gd name="T54" fmla="*/ 10758 w 114842"/>
              <a:gd name="T55" fmla="*/ 306534 h 339325"/>
              <a:gd name="T56" fmla="*/ 7028 w 114842"/>
              <a:gd name="T57" fmla="*/ 329757 h 339325"/>
              <a:gd name="T58" fmla="*/ 6701 w 114842"/>
              <a:gd name="T59" fmla="*/ 345620 h 339325"/>
              <a:gd name="T60" fmla="*/ 4387 w 114842"/>
              <a:gd name="T61" fmla="*/ 348904 h 339325"/>
              <a:gd name="T62" fmla="*/ 501 w 114842"/>
              <a:gd name="T63" fmla="*/ 351187 h 339325"/>
              <a:gd name="T64" fmla="*/ 6611 w 114842"/>
              <a:gd name="T65" fmla="*/ 351530 h 339325"/>
              <a:gd name="T66" fmla="*/ 13335 w 114842"/>
              <a:gd name="T67" fmla="*/ 343569 h 339325"/>
              <a:gd name="T68" fmla="*/ 14099 w 114842"/>
              <a:gd name="T69" fmla="*/ 337752 h 339325"/>
              <a:gd name="T70" fmla="*/ 16570 w 114842"/>
              <a:gd name="T71" fmla="*/ 332388 h 339325"/>
              <a:gd name="T72" fmla="*/ 23969 w 114842"/>
              <a:gd name="T73" fmla="*/ 321795 h 339325"/>
              <a:gd name="T74" fmla="*/ 27271 w 114842"/>
              <a:gd name="T75" fmla="*/ 316730 h 339325"/>
              <a:gd name="T76" fmla="*/ 31686 w 114842"/>
              <a:gd name="T77" fmla="*/ 305104 h 339325"/>
              <a:gd name="T78" fmla="*/ 35892 w 114842"/>
              <a:gd name="T79" fmla="*/ 295975 h 339325"/>
              <a:gd name="T80" fmla="*/ 39433 w 114842"/>
              <a:gd name="T81" fmla="*/ 286760 h 339325"/>
              <a:gd name="T82" fmla="*/ 43612 w 114842"/>
              <a:gd name="T83" fmla="*/ 281629 h 339325"/>
              <a:gd name="T84" fmla="*/ 51731 w 114842"/>
              <a:gd name="T85" fmla="*/ 278065 h 339325"/>
              <a:gd name="T86" fmla="*/ 59704 w 114842"/>
              <a:gd name="T87" fmla="*/ 269607 h 339325"/>
              <a:gd name="T88" fmla="*/ 67471 w 114842"/>
              <a:gd name="T89" fmla="*/ 268391 h 339325"/>
              <a:gd name="T90" fmla="*/ 80164 w 114842"/>
              <a:gd name="T91" fmla="*/ 268278 h 339325"/>
              <a:gd name="T92" fmla="*/ 82381 w 114842"/>
              <a:gd name="T93" fmla="*/ 271017 h 339325"/>
              <a:gd name="T94" fmla="*/ 84047 w 114842"/>
              <a:gd name="T95" fmla="*/ 282055 h 339325"/>
              <a:gd name="T96" fmla="*/ 86397 w 114842"/>
              <a:gd name="T97" fmla="*/ 287418 h 339325"/>
              <a:gd name="T98" fmla="*/ 90269 w 114842"/>
              <a:gd name="T99" fmla="*/ 296218 h 339325"/>
              <a:gd name="T100" fmla="*/ 91879 w 114842"/>
              <a:gd name="T101" fmla="*/ 314595 h 339325"/>
              <a:gd name="T102" fmla="*/ 96013 w 114842"/>
              <a:gd name="T103" fmla="*/ 323778 h 339325"/>
              <a:gd name="T104" fmla="*/ 98031 w 114842"/>
              <a:gd name="T105" fmla="*/ 321039 h 339325"/>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14842"/>
              <a:gd name="T160" fmla="*/ 0 h 339325"/>
              <a:gd name="T161" fmla="*/ 114842 w 114842"/>
              <a:gd name="T162" fmla="*/ 339325 h 339325"/>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14842" h="339325">
                <a:moveTo>
                  <a:pt x="52334" y="98224"/>
                </a:moveTo>
                <a:lnTo>
                  <a:pt x="43404" y="98224"/>
                </a:lnTo>
                <a:lnTo>
                  <a:pt x="43404" y="37360"/>
                </a:lnTo>
                <a:lnTo>
                  <a:pt x="46050" y="33801"/>
                </a:lnTo>
                <a:lnTo>
                  <a:pt x="51092" y="28172"/>
                </a:lnTo>
                <a:lnTo>
                  <a:pt x="51782" y="24757"/>
                </a:lnTo>
                <a:lnTo>
                  <a:pt x="51966" y="22456"/>
                </a:lnTo>
                <a:lnTo>
                  <a:pt x="53080" y="19931"/>
                </a:lnTo>
                <a:lnTo>
                  <a:pt x="54816" y="17255"/>
                </a:lnTo>
                <a:lnTo>
                  <a:pt x="59990" y="10572"/>
                </a:lnTo>
                <a:lnTo>
                  <a:pt x="63343" y="7012"/>
                </a:lnTo>
                <a:lnTo>
                  <a:pt x="65626" y="4674"/>
                </a:lnTo>
                <a:lnTo>
                  <a:pt x="68141" y="3114"/>
                </a:lnTo>
                <a:lnTo>
                  <a:pt x="70809" y="2075"/>
                </a:lnTo>
                <a:lnTo>
                  <a:pt x="73580" y="1383"/>
                </a:lnTo>
                <a:lnTo>
                  <a:pt x="76420" y="921"/>
                </a:lnTo>
                <a:lnTo>
                  <a:pt x="79305" y="613"/>
                </a:lnTo>
                <a:lnTo>
                  <a:pt x="86324" y="118"/>
                </a:lnTo>
                <a:lnTo>
                  <a:pt x="89930" y="52"/>
                </a:lnTo>
                <a:lnTo>
                  <a:pt x="101310" y="0"/>
                </a:lnTo>
                <a:lnTo>
                  <a:pt x="102844" y="991"/>
                </a:lnTo>
                <a:lnTo>
                  <a:pt x="103866" y="2644"/>
                </a:lnTo>
                <a:lnTo>
                  <a:pt x="104548" y="4738"/>
                </a:lnTo>
                <a:lnTo>
                  <a:pt x="105995" y="6135"/>
                </a:lnTo>
                <a:lnTo>
                  <a:pt x="107951" y="7065"/>
                </a:lnTo>
                <a:lnTo>
                  <a:pt x="110248" y="7686"/>
                </a:lnTo>
                <a:lnTo>
                  <a:pt x="111779" y="10084"/>
                </a:lnTo>
                <a:lnTo>
                  <a:pt x="113481" y="18040"/>
                </a:lnTo>
                <a:lnTo>
                  <a:pt x="114662" y="28280"/>
                </a:lnTo>
                <a:lnTo>
                  <a:pt x="114788" y="36159"/>
                </a:lnTo>
                <a:lnTo>
                  <a:pt x="114837" y="61318"/>
                </a:lnTo>
                <a:lnTo>
                  <a:pt x="113848" y="65682"/>
                </a:lnTo>
                <a:lnTo>
                  <a:pt x="112194" y="69584"/>
                </a:lnTo>
                <a:lnTo>
                  <a:pt x="110100" y="73178"/>
                </a:lnTo>
                <a:lnTo>
                  <a:pt x="107712" y="77558"/>
                </a:lnTo>
                <a:lnTo>
                  <a:pt x="102413" y="87716"/>
                </a:lnTo>
                <a:lnTo>
                  <a:pt x="99610" y="92211"/>
                </a:lnTo>
                <a:lnTo>
                  <a:pt x="96749" y="96200"/>
                </a:lnTo>
                <a:lnTo>
                  <a:pt x="93850" y="99850"/>
                </a:lnTo>
                <a:lnTo>
                  <a:pt x="91917" y="105262"/>
                </a:lnTo>
                <a:lnTo>
                  <a:pt x="90630" y="111845"/>
                </a:lnTo>
                <a:lnTo>
                  <a:pt x="89770" y="119211"/>
                </a:lnTo>
                <a:lnTo>
                  <a:pt x="88206" y="126106"/>
                </a:lnTo>
                <a:lnTo>
                  <a:pt x="86171" y="132687"/>
                </a:lnTo>
                <a:lnTo>
                  <a:pt x="83821" y="139058"/>
                </a:lnTo>
                <a:lnTo>
                  <a:pt x="81263" y="145290"/>
                </a:lnTo>
                <a:lnTo>
                  <a:pt x="78565" y="151429"/>
                </a:lnTo>
                <a:lnTo>
                  <a:pt x="72922" y="163543"/>
                </a:lnTo>
                <a:lnTo>
                  <a:pt x="49347" y="211327"/>
                </a:lnTo>
                <a:lnTo>
                  <a:pt x="22568" y="264911"/>
                </a:lnTo>
                <a:lnTo>
                  <a:pt x="20584" y="270864"/>
                </a:lnTo>
                <a:lnTo>
                  <a:pt x="19261" y="276817"/>
                </a:lnTo>
                <a:lnTo>
                  <a:pt x="18378" y="282771"/>
                </a:lnTo>
                <a:lnTo>
                  <a:pt x="16799" y="287732"/>
                </a:lnTo>
                <a:lnTo>
                  <a:pt x="14754" y="292031"/>
                </a:lnTo>
                <a:lnTo>
                  <a:pt x="12397" y="295889"/>
                </a:lnTo>
                <a:lnTo>
                  <a:pt x="9780" y="305468"/>
                </a:lnTo>
                <a:lnTo>
                  <a:pt x="8099" y="318306"/>
                </a:lnTo>
                <a:lnTo>
                  <a:pt x="7767" y="327971"/>
                </a:lnTo>
                <a:lnTo>
                  <a:pt x="7722" y="333617"/>
                </a:lnTo>
                <a:lnTo>
                  <a:pt x="6718" y="335520"/>
                </a:lnTo>
                <a:lnTo>
                  <a:pt x="5056" y="336789"/>
                </a:lnTo>
                <a:lnTo>
                  <a:pt x="0" y="338824"/>
                </a:lnTo>
                <a:lnTo>
                  <a:pt x="578" y="338991"/>
                </a:lnTo>
                <a:lnTo>
                  <a:pt x="3865" y="339176"/>
                </a:lnTo>
                <a:lnTo>
                  <a:pt x="7618" y="339323"/>
                </a:lnTo>
                <a:lnTo>
                  <a:pt x="7656" y="339324"/>
                </a:lnTo>
                <a:lnTo>
                  <a:pt x="15371" y="331637"/>
                </a:lnTo>
                <a:lnTo>
                  <a:pt x="16063" y="328301"/>
                </a:lnTo>
                <a:lnTo>
                  <a:pt x="16247" y="326023"/>
                </a:lnTo>
                <a:lnTo>
                  <a:pt x="17361" y="323512"/>
                </a:lnTo>
                <a:lnTo>
                  <a:pt x="19097" y="320845"/>
                </a:lnTo>
                <a:lnTo>
                  <a:pt x="24272" y="314178"/>
                </a:lnTo>
                <a:lnTo>
                  <a:pt x="27624" y="310620"/>
                </a:lnTo>
                <a:lnTo>
                  <a:pt x="29908" y="308282"/>
                </a:lnTo>
                <a:lnTo>
                  <a:pt x="31430" y="305731"/>
                </a:lnTo>
                <a:lnTo>
                  <a:pt x="34565" y="297401"/>
                </a:lnTo>
                <a:lnTo>
                  <a:pt x="36519" y="294509"/>
                </a:lnTo>
                <a:lnTo>
                  <a:pt x="38814" y="291588"/>
                </a:lnTo>
                <a:lnTo>
                  <a:pt x="41364" y="285697"/>
                </a:lnTo>
                <a:lnTo>
                  <a:pt x="42044" y="282738"/>
                </a:lnTo>
                <a:lnTo>
                  <a:pt x="45446" y="276802"/>
                </a:lnTo>
                <a:lnTo>
                  <a:pt x="47742" y="273831"/>
                </a:lnTo>
                <a:lnTo>
                  <a:pt x="50264" y="271850"/>
                </a:lnTo>
                <a:lnTo>
                  <a:pt x="52939" y="270529"/>
                </a:lnTo>
                <a:lnTo>
                  <a:pt x="59619" y="268409"/>
                </a:lnTo>
                <a:lnTo>
                  <a:pt x="63179" y="265474"/>
                </a:lnTo>
                <a:lnTo>
                  <a:pt x="68808" y="260245"/>
                </a:lnTo>
                <a:lnTo>
                  <a:pt x="72222" y="259531"/>
                </a:lnTo>
                <a:lnTo>
                  <a:pt x="77759" y="259071"/>
                </a:lnTo>
                <a:lnTo>
                  <a:pt x="81163" y="259008"/>
                </a:lnTo>
                <a:lnTo>
                  <a:pt x="92389" y="258961"/>
                </a:lnTo>
                <a:lnTo>
                  <a:pt x="93920" y="259952"/>
                </a:lnTo>
                <a:lnTo>
                  <a:pt x="94941" y="261605"/>
                </a:lnTo>
                <a:lnTo>
                  <a:pt x="96579" y="266647"/>
                </a:lnTo>
                <a:lnTo>
                  <a:pt x="96863" y="272260"/>
                </a:lnTo>
                <a:lnTo>
                  <a:pt x="97894" y="274772"/>
                </a:lnTo>
                <a:lnTo>
                  <a:pt x="99575" y="277438"/>
                </a:lnTo>
                <a:lnTo>
                  <a:pt x="101687" y="280208"/>
                </a:lnTo>
                <a:lnTo>
                  <a:pt x="104034" y="285932"/>
                </a:lnTo>
                <a:lnTo>
                  <a:pt x="105664" y="294517"/>
                </a:lnTo>
                <a:lnTo>
                  <a:pt x="105889" y="303670"/>
                </a:lnTo>
                <a:lnTo>
                  <a:pt x="105912" y="312533"/>
                </a:lnTo>
                <a:lnTo>
                  <a:pt x="110652" y="312535"/>
                </a:lnTo>
                <a:lnTo>
                  <a:pt x="112049" y="311543"/>
                </a:lnTo>
                <a:lnTo>
                  <a:pt x="112979" y="309890"/>
                </a:lnTo>
                <a:lnTo>
                  <a:pt x="114841" y="30360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8" name="SMARTInkAnnotation714">
            <a:extLst>
              <a:ext uri="{FF2B5EF4-FFF2-40B4-BE49-F238E27FC236}">
                <a16:creationId xmlns:a16="http://schemas.microsoft.com/office/drawing/2014/main" id="{6EC03A84-E11E-4E49-86BD-7FA88E77C015}"/>
              </a:ext>
            </a:extLst>
          </p:cNvPr>
          <p:cNvSpPr>
            <a:spLocks/>
          </p:cNvSpPr>
          <p:nvPr/>
        </p:nvSpPr>
        <p:spPr bwMode="auto">
          <a:xfrm>
            <a:off x="7402513" y="5402263"/>
            <a:ext cx="17462" cy="63500"/>
          </a:xfrm>
          <a:custGeom>
            <a:avLst/>
            <a:gdLst>
              <a:gd name="T0" fmla="*/ 0 w 17861"/>
              <a:gd name="T1" fmla="*/ 0 h 62508"/>
              <a:gd name="T2" fmla="*/ 2407 w 17861"/>
              <a:gd name="T3" fmla="*/ 0 h 62508"/>
              <a:gd name="T4" fmla="*/ 3118 w 17861"/>
              <a:gd name="T5" fmla="*/ 1592 h 62508"/>
              <a:gd name="T6" fmla="*/ 3587 w 17861"/>
              <a:gd name="T7" fmla="*/ 4241 h 62508"/>
              <a:gd name="T8" fmla="*/ 4348 w 17861"/>
              <a:gd name="T9" fmla="*/ 12333 h 62508"/>
              <a:gd name="T10" fmla="*/ 4411 w 17861"/>
              <a:gd name="T11" fmla="*/ 14587 h 62508"/>
              <a:gd name="T12" fmla="*/ 4453 w 17861"/>
              <a:gd name="T13" fmla="*/ 17679 h 62508"/>
              <a:gd name="T14" fmla="*/ 4497 w 17861"/>
              <a:gd name="T15" fmla="*/ 25361 h 62508"/>
              <a:gd name="T16" fmla="*/ 4535 w 17861"/>
              <a:gd name="T17" fmla="*/ 85876 h 62508"/>
              <a:gd name="T18" fmla="*/ 9068 w 17861"/>
              <a:gd name="T19" fmla="*/ 100247 h 6250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861"/>
              <a:gd name="T31" fmla="*/ 0 h 62508"/>
              <a:gd name="T32" fmla="*/ 17861 w 17861"/>
              <a:gd name="T33" fmla="*/ 62508 h 6250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861" h="62508">
                <a:moveTo>
                  <a:pt x="0" y="0"/>
                </a:moveTo>
                <a:lnTo>
                  <a:pt x="4740" y="0"/>
                </a:lnTo>
                <a:lnTo>
                  <a:pt x="6138" y="992"/>
                </a:lnTo>
                <a:lnTo>
                  <a:pt x="7068" y="2645"/>
                </a:lnTo>
                <a:lnTo>
                  <a:pt x="8563" y="7689"/>
                </a:lnTo>
                <a:lnTo>
                  <a:pt x="8684" y="9094"/>
                </a:lnTo>
                <a:lnTo>
                  <a:pt x="8767" y="11024"/>
                </a:lnTo>
                <a:lnTo>
                  <a:pt x="8857" y="15814"/>
                </a:lnTo>
                <a:lnTo>
                  <a:pt x="8930" y="53545"/>
                </a:lnTo>
                <a:lnTo>
                  <a:pt x="17860" y="6250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69" name="SMARTInkAnnotation715">
            <a:extLst>
              <a:ext uri="{FF2B5EF4-FFF2-40B4-BE49-F238E27FC236}">
                <a16:creationId xmlns:a16="http://schemas.microsoft.com/office/drawing/2014/main" id="{ECCA8BEB-28C5-44CB-BB7C-AC20CCF77584}"/>
              </a:ext>
            </a:extLst>
          </p:cNvPr>
          <p:cNvSpPr>
            <a:spLocks/>
          </p:cNvSpPr>
          <p:nvPr/>
        </p:nvSpPr>
        <p:spPr bwMode="auto">
          <a:xfrm>
            <a:off x="7466013" y="5197475"/>
            <a:ext cx="106362" cy="303213"/>
          </a:xfrm>
          <a:custGeom>
            <a:avLst/>
            <a:gdLst>
              <a:gd name="T0" fmla="*/ 28670 w 107144"/>
              <a:gd name="T1" fmla="*/ 16879 h 303574"/>
              <a:gd name="T2" fmla="*/ 23742 w 107144"/>
              <a:gd name="T3" fmla="*/ 24042 h 303574"/>
              <a:gd name="T4" fmla="*/ 20764 w 107144"/>
              <a:gd name="T5" fmla="*/ 41037 h 303574"/>
              <a:gd name="T6" fmla="*/ 15840 w 107144"/>
              <a:gd name="T7" fmla="*/ 51862 h 303574"/>
              <a:gd name="T8" fmla="*/ 14533 w 107144"/>
              <a:gd name="T9" fmla="*/ 72003 h 303574"/>
              <a:gd name="T10" fmla="*/ 10554 w 107144"/>
              <a:gd name="T11" fmla="*/ 93260 h 303574"/>
              <a:gd name="T12" fmla="*/ 8168 w 107144"/>
              <a:gd name="T13" fmla="*/ 109542 h 303574"/>
              <a:gd name="T14" fmla="*/ 7253 w 107144"/>
              <a:gd name="T15" fmla="*/ 136226 h 303574"/>
              <a:gd name="T16" fmla="*/ 3387 w 107144"/>
              <a:gd name="T17" fmla="*/ 152590 h 303574"/>
              <a:gd name="T18" fmla="*/ 1001 w 107144"/>
              <a:gd name="T19" fmla="*/ 169567 h 303574"/>
              <a:gd name="T20" fmla="*/ 30 w 107144"/>
              <a:gd name="T21" fmla="*/ 212899 h 303574"/>
              <a:gd name="T22" fmla="*/ 2122 w 107144"/>
              <a:gd name="T23" fmla="*/ 247872 h 303574"/>
              <a:gd name="T24" fmla="*/ 6723 w 107144"/>
              <a:gd name="T25" fmla="*/ 266937 h 303574"/>
              <a:gd name="T26" fmla="*/ 9159 w 107144"/>
              <a:gd name="T27" fmla="*/ 275675 h 303574"/>
              <a:gd name="T28" fmla="*/ 20415 w 107144"/>
              <a:gd name="T29" fmla="*/ 291614 h 303574"/>
              <a:gd name="T30" fmla="*/ 27578 w 107144"/>
              <a:gd name="T31" fmla="*/ 292845 h 303574"/>
              <a:gd name="T32" fmla="*/ 33381 w 107144"/>
              <a:gd name="T33" fmla="*/ 291982 h 303574"/>
              <a:gd name="T34" fmla="*/ 35906 w 107144"/>
              <a:gd name="T35" fmla="*/ 287034 h 303574"/>
              <a:gd name="T36" fmla="*/ 41346 w 107144"/>
              <a:gd name="T37" fmla="*/ 284186 h 303574"/>
              <a:gd name="T38" fmla="*/ 50091 w 107144"/>
              <a:gd name="T39" fmla="*/ 275642 h 303574"/>
              <a:gd name="T40" fmla="*/ 61528 w 107144"/>
              <a:gd name="T41" fmla="*/ 261109 h 303574"/>
              <a:gd name="T42" fmla="*/ 66046 w 107144"/>
              <a:gd name="T43" fmla="*/ 247276 h 303574"/>
              <a:gd name="T44" fmla="*/ 71734 w 107144"/>
              <a:gd name="T45" fmla="*/ 226738 h 303574"/>
              <a:gd name="T46" fmla="*/ 76385 w 107144"/>
              <a:gd name="T47" fmla="*/ 211641 h 303574"/>
              <a:gd name="T48" fmla="*/ 78912 w 107144"/>
              <a:gd name="T49" fmla="*/ 195041 h 303574"/>
              <a:gd name="T50" fmla="*/ 83555 w 107144"/>
              <a:gd name="T51" fmla="*/ 177997 h 303574"/>
              <a:gd name="T52" fmla="*/ 85284 w 107144"/>
              <a:gd name="T53" fmla="*/ 160819 h 303574"/>
              <a:gd name="T54" fmla="*/ 86002 w 107144"/>
              <a:gd name="T55" fmla="*/ 103398 h 303574"/>
              <a:gd name="T56" fmla="*/ 83886 w 107144"/>
              <a:gd name="T57" fmla="*/ 86165 h 303574"/>
              <a:gd name="T58" fmla="*/ 79509 w 107144"/>
              <a:gd name="T59" fmla="*/ 63364 h 303574"/>
              <a:gd name="T60" fmla="*/ 78246 w 107144"/>
              <a:gd name="T61" fmla="*/ 48986 h 303574"/>
              <a:gd name="T62" fmla="*/ 73213 w 107144"/>
              <a:gd name="T63" fmla="*/ 35065 h 303574"/>
              <a:gd name="T64" fmla="*/ 70007 w 107144"/>
              <a:gd name="T65" fmla="*/ 26027 h 303574"/>
              <a:gd name="T66" fmla="*/ 64832 w 107144"/>
              <a:gd name="T67" fmla="*/ 10329 h 303574"/>
              <a:gd name="T68" fmla="*/ 60798 w 107144"/>
              <a:gd name="T69" fmla="*/ 9125 h 303574"/>
              <a:gd name="T70" fmla="*/ 57644 w 107144"/>
              <a:gd name="T71" fmla="*/ 1244 h 303574"/>
              <a:gd name="T72" fmla="*/ 50478 w 107144"/>
              <a:gd name="T73" fmla="*/ 8295 h 303574"/>
              <a:gd name="T74" fmla="*/ 45306 w 107144"/>
              <a:gd name="T75" fmla="*/ 9510 h 303574"/>
              <a:gd name="T76" fmla="*/ 41014 w 107144"/>
              <a:gd name="T77" fmla="*/ 19252 h 303574"/>
              <a:gd name="T78" fmla="*/ 36864 w 107144"/>
              <a:gd name="T79" fmla="*/ 29118 h 303574"/>
              <a:gd name="T80" fmla="*/ 32336 w 107144"/>
              <a:gd name="T81" fmla="*/ 32884 h 303574"/>
              <a:gd name="T82" fmla="*/ 29393 w 107144"/>
              <a:gd name="T83" fmla="*/ 41034 h 303574"/>
              <a:gd name="T84" fmla="*/ 26686 w 107144"/>
              <a:gd name="T85" fmla="*/ 49308 h 30357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144"/>
              <a:gd name="T130" fmla="*/ 0 h 303574"/>
              <a:gd name="T131" fmla="*/ 107144 w 107144"/>
              <a:gd name="T132" fmla="*/ 303574 h 30357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144" h="303574">
                <a:moveTo>
                  <a:pt x="44646" y="0"/>
                </a:moveTo>
                <a:lnTo>
                  <a:pt x="35717" y="8929"/>
                </a:lnTo>
                <a:lnTo>
                  <a:pt x="35716" y="17491"/>
                </a:lnTo>
                <a:lnTo>
                  <a:pt x="33070" y="20341"/>
                </a:lnTo>
                <a:lnTo>
                  <a:pt x="30976" y="22491"/>
                </a:lnTo>
                <a:lnTo>
                  <a:pt x="29578" y="24916"/>
                </a:lnTo>
                <a:lnTo>
                  <a:pt x="27154" y="34100"/>
                </a:lnTo>
                <a:lnTo>
                  <a:pt x="26896" y="39979"/>
                </a:lnTo>
                <a:lnTo>
                  <a:pt x="25867" y="42528"/>
                </a:lnTo>
                <a:lnTo>
                  <a:pt x="24189" y="45219"/>
                </a:lnTo>
                <a:lnTo>
                  <a:pt x="22079" y="48005"/>
                </a:lnTo>
                <a:lnTo>
                  <a:pt x="19733" y="53747"/>
                </a:lnTo>
                <a:lnTo>
                  <a:pt x="18690" y="60598"/>
                </a:lnTo>
                <a:lnTo>
                  <a:pt x="18413" y="65204"/>
                </a:lnTo>
                <a:lnTo>
                  <a:pt x="18104" y="74620"/>
                </a:lnTo>
                <a:lnTo>
                  <a:pt x="17967" y="82112"/>
                </a:lnTo>
                <a:lnTo>
                  <a:pt x="15259" y="91396"/>
                </a:lnTo>
                <a:lnTo>
                  <a:pt x="13149" y="96649"/>
                </a:lnTo>
                <a:lnTo>
                  <a:pt x="11741" y="102136"/>
                </a:lnTo>
                <a:lnTo>
                  <a:pt x="10804" y="107778"/>
                </a:lnTo>
                <a:lnTo>
                  <a:pt x="10178" y="113524"/>
                </a:lnTo>
                <a:lnTo>
                  <a:pt x="9483" y="122554"/>
                </a:lnTo>
                <a:lnTo>
                  <a:pt x="9174" y="130867"/>
                </a:lnTo>
                <a:lnTo>
                  <a:pt x="9037" y="141176"/>
                </a:lnTo>
                <a:lnTo>
                  <a:pt x="8008" y="146703"/>
                </a:lnTo>
                <a:lnTo>
                  <a:pt x="6329" y="152372"/>
                </a:lnTo>
                <a:lnTo>
                  <a:pt x="4219" y="158136"/>
                </a:lnTo>
                <a:lnTo>
                  <a:pt x="2812" y="163963"/>
                </a:lnTo>
                <a:lnTo>
                  <a:pt x="1874" y="169832"/>
                </a:lnTo>
                <a:lnTo>
                  <a:pt x="1248" y="175729"/>
                </a:lnTo>
                <a:lnTo>
                  <a:pt x="553" y="184927"/>
                </a:lnTo>
                <a:lnTo>
                  <a:pt x="245" y="193315"/>
                </a:lnTo>
                <a:lnTo>
                  <a:pt x="30" y="220636"/>
                </a:lnTo>
                <a:lnTo>
                  <a:pt x="0" y="248328"/>
                </a:lnTo>
                <a:lnTo>
                  <a:pt x="991" y="252865"/>
                </a:lnTo>
                <a:lnTo>
                  <a:pt x="2644" y="256881"/>
                </a:lnTo>
                <a:lnTo>
                  <a:pt x="4739" y="260551"/>
                </a:lnTo>
                <a:lnTo>
                  <a:pt x="7066" y="267274"/>
                </a:lnTo>
                <a:lnTo>
                  <a:pt x="8375" y="276638"/>
                </a:lnTo>
                <a:lnTo>
                  <a:pt x="8560" y="279675"/>
                </a:lnTo>
                <a:lnTo>
                  <a:pt x="9673" y="282692"/>
                </a:lnTo>
                <a:lnTo>
                  <a:pt x="11409" y="285695"/>
                </a:lnTo>
                <a:lnTo>
                  <a:pt x="16583" y="292905"/>
                </a:lnTo>
                <a:lnTo>
                  <a:pt x="18000" y="294489"/>
                </a:lnTo>
                <a:lnTo>
                  <a:pt x="25434" y="302212"/>
                </a:lnTo>
                <a:lnTo>
                  <a:pt x="26877" y="302678"/>
                </a:lnTo>
                <a:lnTo>
                  <a:pt x="28831" y="302988"/>
                </a:lnTo>
                <a:lnTo>
                  <a:pt x="34356" y="303487"/>
                </a:lnTo>
                <a:lnTo>
                  <a:pt x="35802" y="303528"/>
                </a:lnTo>
                <a:lnTo>
                  <a:pt x="40054" y="303573"/>
                </a:lnTo>
                <a:lnTo>
                  <a:pt x="41584" y="302593"/>
                </a:lnTo>
                <a:lnTo>
                  <a:pt x="42605" y="300948"/>
                </a:lnTo>
                <a:lnTo>
                  <a:pt x="43285" y="298858"/>
                </a:lnTo>
                <a:lnTo>
                  <a:pt x="44731" y="297465"/>
                </a:lnTo>
                <a:lnTo>
                  <a:pt x="46687" y="296537"/>
                </a:lnTo>
                <a:lnTo>
                  <a:pt x="48983" y="295918"/>
                </a:lnTo>
                <a:lnTo>
                  <a:pt x="51506" y="294513"/>
                </a:lnTo>
                <a:lnTo>
                  <a:pt x="54179" y="292584"/>
                </a:lnTo>
                <a:lnTo>
                  <a:pt x="60861" y="287100"/>
                </a:lnTo>
                <a:lnTo>
                  <a:pt x="62401" y="285658"/>
                </a:lnTo>
                <a:lnTo>
                  <a:pt x="72003" y="276214"/>
                </a:lnTo>
                <a:lnTo>
                  <a:pt x="74790" y="273440"/>
                </a:lnTo>
                <a:lnTo>
                  <a:pt x="76648" y="270597"/>
                </a:lnTo>
                <a:lnTo>
                  <a:pt x="78713" y="264794"/>
                </a:lnTo>
                <a:lnTo>
                  <a:pt x="80255" y="260865"/>
                </a:lnTo>
                <a:lnTo>
                  <a:pt x="82276" y="256262"/>
                </a:lnTo>
                <a:lnTo>
                  <a:pt x="84616" y="251208"/>
                </a:lnTo>
                <a:lnTo>
                  <a:pt x="87215" y="242948"/>
                </a:lnTo>
                <a:lnTo>
                  <a:pt x="89362" y="234977"/>
                </a:lnTo>
                <a:lnTo>
                  <a:pt x="91323" y="230073"/>
                </a:lnTo>
                <a:lnTo>
                  <a:pt x="93624" y="224819"/>
                </a:lnTo>
                <a:lnTo>
                  <a:pt x="95158" y="219333"/>
                </a:lnTo>
                <a:lnTo>
                  <a:pt x="96180" y="213690"/>
                </a:lnTo>
                <a:lnTo>
                  <a:pt x="96861" y="207944"/>
                </a:lnTo>
                <a:lnTo>
                  <a:pt x="98307" y="202129"/>
                </a:lnTo>
                <a:lnTo>
                  <a:pt x="100264" y="196269"/>
                </a:lnTo>
                <a:lnTo>
                  <a:pt x="102561" y="190377"/>
                </a:lnTo>
                <a:lnTo>
                  <a:pt x="104092" y="184465"/>
                </a:lnTo>
                <a:lnTo>
                  <a:pt x="105113" y="178539"/>
                </a:lnTo>
                <a:lnTo>
                  <a:pt x="105793" y="172604"/>
                </a:lnTo>
                <a:lnTo>
                  <a:pt x="106247" y="166663"/>
                </a:lnTo>
                <a:lnTo>
                  <a:pt x="106548" y="160718"/>
                </a:lnTo>
                <a:lnTo>
                  <a:pt x="106885" y="148821"/>
                </a:lnTo>
                <a:lnTo>
                  <a:pt x="107137" y="107155"/>
                </a:lnTo>
                <a:lnTo>
                  <a:pt x="107143" y="101203"/>
                </a:lnTo>
                <a:lnTo>
                  <a:pt x="106155" y="95250"/>
                </a:lnTo>
                <a:lnTo>
                  <a:pt x="104503" y="89297"/>
                </a:lnTo>
                <a:lnTo>
                  <a:pt x="102410" y="83343"/>
                </a:lnTo>
                <a:lnTo>
                  <a:pt x="100084" y="74083"/>
                </a:lnTo>
                <a:lnTo>
                  <a:pt x="99051" y="65668"/>
                </a:lnTo>
                <a:lnTo>
                  <a:pt x="98776" y="60646"/>
                </a:lnTo>
                <a:lnTo>
                  <a:pt x="98591" y="55313"/>
                </a:lnTo>
                <a:lnTo>
                  <a:pt x="97477" y="50766"/>
                </a:lnTo>
                <a:lnTo>
                  <a:pt x="95742" y="46743"/>
                </a:lnTo>
                <a:lnTo>
                  <a:pt x="93592" y="43068"/>
                </a:lnTo>
                <a:lnTo>
                  <a:pt x="91205" y="36339"/>
                </a:lnTo>
                <a:lnTo>
                  <a:pt x="90568" y="33156"/>
                </a:lnTo>
                <a:lnTo>
                  <a:pt x="89151" y="30041"/>
                </a:lnTo>
                <a:lnTo>
                  <a:pt x="87214" y="26973"/>
                </a:lnTo>
                <a:lnTo>
                  <a:pt x="84931" y="23935"/>
                </a:lnTo>
                <a:lnTo>
                  <a:pt x="82394" y="17914"/>
                </a:lnTo>
                <a:lnTo>
                  <a:pt x="80765" y="10704"/>
                </a:lnTo>
                <a:lnTo>
                  <a:pt x="79640" y="10113"/>
                </a:lnTo>
                <a:lnTo>
                  <a:pt x="77896" y="9718"/>
                </a:lnTo>
                <a:lnTo>
                  <a:pt x="75743" y="9455"/>
                </a:lnTo>
                <a:lnTo>
                  <a:pt x="74307" y="8288"/>
                </a:lnTo>
                <a:lnTo>
                  <a:pt x="73350" y="6517"/>
                </a:lnTo>
                <a:lnTo>
                  <a:pt x="71813" y="1287"/>
                </a:lnTo>
                <a:lnTo>
                  <a:pt x="70695" y="1850"/>
                </a:lnTo>
                <a:lnTo>
                  <a:pt x="68957" y="3217"/>
                </a:lnTo>
                <a:lnTo>
                  <a:pt x="62883" y="8595"/>
                </a:lnTo>
                <a:lnTo>
                  <a:pt x="60027" y="8780"/>
                </a:lnTo>
                <a:lnTo>
                  <a:pt x="57877" y="8830"/>
                </a:lnTo>
                <a:lnTo>
                  <a:pt x="56443" y="9856"/>
                </a:lnTo>
                <a:lnTo>
                  <a:pt x="55487" y="11531"/>
                </a:lnTo>
                <a:lnTo>
                  <a:pt x="53953" y="16609"/>
                </a:lnTo>
                <a:lnTo>
                  <a:pt x="51097" y="19950"/>
                </a:lnTo>
                <a:lnTo>
                  <a:pt x="48948" y="22229"/>
                </a:lnTo>
                <a:lnTo>
                  <a:pt x="47513" y="24741"/>
                </a:lnTo>
                <a:lnTo>
                  <a:pt x="45921" y="30178"/>
                </a:lnTo>
                <a:lnTo>
                  <a:pt x="44503" y="32026"/>
                </a:lnTo>
                <a:lnTo>
                  <a:pt x="42567" y="33257"/>
                </a:lnTo>
                <a:lnTo>
                  <a:pt x="40282" y="34077"/>
                </a:lnTo>
                <a:lnTo>
                  <a:pt x="38761" y="35616"/>
                </a:lnTo>
                <a:lnTo>
                  <a:pt x="37745" y="37635"/>
                </a:lnTo>
                <a:lnTo>
                  <a:pt x="36617" y="42524"/>
                </a:lnTo>
                <a:lnTo>
                  <a:pt x="36117" y="48003"/>
                </a:lnTo>
                <a:lnTo>
                  <a:pt x="34991" y="49862"/>
                </a:lnTo>
                <a:lnTo>
                  <a:pt x="33248" y="51100"/>
                </a:lnTo>
                <a:lnTo>
                  <a:pt x="26786" y="5357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0" name="SMARTInkAnnotation716">
            <a:extLst>
              <a:ext uri="{FF2B5EF4-FFF2-40B4-BE49-F238E27FC236}">
                <a16:creationId xmlns:a16="http://schemas.microsoft.com/office/drawing/2014/main" id="{0124BF71-9684-4A15-BCB9-5C29FD0F011B}"/>
              </a:ext>
            </a:extLst>
          </p:cNvPr>
          <p:cNvSpPr>
            <a:spLocks/>
          </p:cNvSpPr>
          <p:nvPr/>
        </p:nvSpPr>
        <p:spPr bwMode="auto">
          <a:xfrm>
            <a:off x="7724775" y="5295900"/>
            <a:ext cx="7938" cy="61913"/>
          </a:xfrm>
          <a:custGeom>
            <a:avLst/>
            <a:gdLst>
              <a:gd name="T0" fmla="*/ 0 w 8930"/>
              <a:gd name="T1" fmla="*/ 0 h 62508"/>
              <a:gd name="T2" fmla="*/ 0 w 8930"/>
              <a:gd name="T3" fmla="*/ 6620 h 62508"/>
              <a:gd name="T4" fmla="*/ 29 w 8930"/>
              <a:gd name="T5" fmla="*/ 6648 h 62508"/>
              <a:gd name="T6" fmla="*/ 224 w 8930"/>
              <a:gd name="T7" fmla="*/ 6696 h 62508"/>
              <a:gd name="T8" fmla="*/ 237 w 8930"/>
              <a:gd name="T9" fmla="*/ 7442 h 62508"/>
              <a:gd name="T10" fmla="*/ 244 w 8930"/>
              <a:gd name="T11" fmla="*/ 8685 h 62508"/>
              <a:gd name="T12" fmla="*/ 260 w 8930"/>
              <a:gd name="T13" fmla="*/ 13128 h 62508"/>
              <a:gd name="T14" fmla="*/ 260 w 8930"/>
              <a:gd name="T15" fmla="*/ 23381 h 62508"/>
              <a:gd name="T16" fmla="*/ 231 w 8930"/>
              <a:gd name="T17" fmla="*/ 24524 h 62508"/>
              <a:gd name="T18" fmla="*/ 184 w 8930"/>
              <a:gd name="T19" fmla="*/ 25285 h 62508"/>
              <a:gd name="T20" fmla="*/ 36 w 8930"/>
              <a:gd name="T21" fmla="*/ 26509 h 62508"/>
              <a:gd name="T22" fmla="*/ 25 w 8930"/>
              <a:gd name="T23" fmla="*/ 27353 h 62508"/>
              <a:gd name="T24" fmla="*/ 16 w 8930"/>
              <a:gd name="T25" fmla="*/ 28661 h 62508"/>
              <a:gd name="T26" fmla="*/ 4 w 8930"/>
              <a:gd name="T27" fmla="*/ 32553 h 62508"/>
              <a:gd name="T28" fmla="*/ 4 w 8930"/>
              <a:gd name="T29" fmla="*/ 35071 h 62508"/>
              <a:gd name="T30" fmla="*/ 0 w 8930"/>
              <a:gd name="T31" fmla="*/ 46916 h 62508"/>
              <a:gd name="T32" fmla="*/ 0 w 8930"/>
              <a:gd name="T33" fmla="*/ 26809 h 6250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8930"/>
              <a:gd name="T52" fmla="*/ 0 h 62508"/>
              <a:gd name="T53" fmla="*/ 8930 w 8930"/>
              <a:gd name="T54" fmla="*/ 62508 h 6250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8930" h="62508">
                <a:moveTo>
                  <a:pt x="0" y="0"/>
                </a:moveTo>
                <a:lnTo>
                  <a:pt x="0" y="8820"/>
                </a:lnTo>
                <a:lnTo>
                  <a:pt x="992" y="8856"/>
                </a:lnTo>
                <a:lnTo>
                  <a:pt x="7689" y="8919"/>
                </a:lnTo>
                <a:lnTo>
                  <a:pt x="8103" y="9915"/>
                </a:lnTo>
                <a:lnTo>
                  <a:pt x="8378" y="11570"/>
                </a:lnTo>
                <a:lnTo>
                  <a:pt x="8898" y="17490"/>
                </a:lnTo>
                <a:lnTo>
                  <a:pt x="8929" y="31151"/>
                </a:lnTo>
                <a:lnTo>
                  <a:pt x="7937" y="32674"/>
                </a:lnTo>
                <a:lnTo>
                  <a:pt x="6284" y="33689"/>
                </a:lnTo>
                <a:lnTo>
                  <a:pt x="1241" y="35318"/>
                </a:lnTo>
                <a:lnTo>
                  <a:pt x="827" y="36443"/>
                </a:lnTo>
                <a:lnTo>
                  <a:pt x="552" y="38186"/>
                </a:lnTo>
                <a:lnTo>
                  <a:pt x="109" y="43372"/>
                </a:lnTo>
                <a:lnTo>
                  <a:pt x="49" y="46726"/>
                </a:lnTo>
                <a:lnTo>
                  <a:pt x="0" y="62507"/>
                </a:lnTo>
                <a:lnTo>
                  <a:pt x="0" y="3571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1" name="SMARTInkAnnotation717">
            <a:extLst>
              <a:ext uri="{FF2B5EF4-FFF2-40B4-BE49-F238E27FC236}">
                <a16:creationId xmlns:a16="http://schemas.microsoft.com/office/drawing/2014/main" id="{1E92CDED-C869-4086-B00F-16FC1E9D8EB8}"/>
              </a:ext>
            </a:extLst>
          </p:cNvPr>
          <p:cNvSpPr>
            <a:spLocks/>
          </p:cNvSpPr>
          <p:nvPr/>
        </p:nvSpPr>
        <p:spPr bwMode="auto">
          <a:xfrm>
            <a:off x="7848600" y="5214938"/>
            <a:ext cx="26988" cy="295275"/>
          </a:xfrm>
          <a:custGeom>
            <a:avLst/>
            <a:gdLst>
              <a:gd name="T0" fmla="*/ 33410 w 26790"/>
              <a:gd name="T1" fmla="*/ 0 h 294681"/>
              <a:gd name="T2" fmla="*/ 33410 w 26790"/>
              <a:gd name="T3" fmla="*/ 50994 h 294681"/>
              <a:gd name="T4" fmla="*/ 32174 w 26790"/>
              <a:gd name="T5" fmla="*/ 55075 h 294681"/>
              <a:gd name="T6" fmla="*/ 30109 w 26790"/>
              <a:gd name="T7" fmla="*/ 59906 h 294681"/>
              <a:gd name="T8" fmla="*/ 27499 w 26790"/>
              <a:gd name="T9" fmla="*/ 65232 h 294681"/>
              <a:gd name="T10" fmla="*/ 25757 w 26790"/>
              <a:gd name="T11" fmla="*/ 69837 h 294681"/>
              <a:gd name="T12" fmla="*/ 24596 w 26790"/>
              <a:gd name="T13" fmla="*/ 73961 h 294681"/>
              <a:gd name="T14" fmla="*/ 23820 w 26790"/>
              <a:gd name="T15" fmla="*/ 77764 h 294681"/>
              <a:gd name="T16" fmla="*/ 23304 w 26790"/>
              <a:gd name="T17" fmla="*/ 82408 h 294681"/>
              <a:gd name="T18" fmla="*/ 22960 w 26790"/>
              <a:gd name="T19" fmla="*/ 87612 h 294681"/>
              <a:gd name="T20" fmla="*/ 22582 w 26790"/>
              <a:gd name="T21" fmla="*/ 99015 h 294681"/>
              <a:gd name="T22" fmla="*/ 22279 w 26790"/>
              <a:gd name="T23" fmla="*/ 161276 h 294681"/>
              <a:gd name="T24" fmla="*/ 22274 w 26790"/>
              <a:gd name="T25" fmla="*/ 186558 h 294681"/>
              <a:gd name="T26" fmla="*/ 21034 w 26790"/>
              <a:gd name="T27" fmla="*/ 192879 h 294681"/>
              <a:gd name="T28" fmla="*/ 18973 w 26790"/>
              <a:gd name="T29" fmla="*/ 199204 h 294681"/>
              <a:gd name="T30" fmla="*/ 16362 w 26790"/>
              <a:gd name="T31" fmla="*/ 205527 h 294681"/>
              <a:gd name="T32" fmla="*/ 14620 w 26790"/>
              <a:gd name="T33" fmla="*/ 211850 h 294681"/>
              <a:gd name="T34" fmla="*/ 13458 w 26790"/>
              <a:gd name="T35" fmla="*/ 218174 h 294681"/>
              <a:gd name="T36" fmla="*/ 12685 w 26790"/>
              <a:gd name="T37" fmla="*/ 224498 h 294681"/>
              <a:gd name="T38" fmla="*/ 12170 w 26790"/>
              <a:gd name="T39" fmla="*/ 230822 h 294681"/>
              <a:gd name="T40" fmla="*/ 11825 w 26790"/>
              <a:gd name="T41" fmla="*/ 237143 h 294681"/>
              <a:gd name="T42" fmla="*/ 11595 w 26790"/>
              <a:gd name="T43" fmla="*/ 243470 h 294681"/>
              <a:gd name="T44" fmla="*/ 10208 w 26790"/>
              <a:gd name="T45" fmla="*/ 248737 h 294681"/>
              <a:gd name="T46" fmla="*/ 8041 w 26790"/>
              <a:gd name="T47" fmla="*/ 253300 h 294681"/>
              <a:gd name="T48" fmla="*/ 5359 w 26790"/>
              <a:gd name="T49" fmla="*/ 257400 h 294681"/>
              <a:gd name="T50" fmla="*/ 3572 w 26790"/>
              <a:gd name="T51" fmla="*/ 262247 h 294681"/>
              <a:gd name="T52" fmla="*/ 2381 w 26790"/>
              <a:gd name="T53" fmla="*/ 267580 h 294681"/>
              <a:gd name="T54" fmla="*/ 1588 w 26790"/>
              <a:gd name="T55" fmla="*/ 273244 h 294681"/>
              <a:gd name="T56" fmla="*/ 705 w 26790"/>
              <a:gd name="T57" fmla="*/ 282348 h 294681"/>
              <a:gd name="T58" fmla="*/ 312 w 26790"/>
              <a:gd name="T59" fmla="*/ 290960 h 294681"/>
              <a:gd name="T60" fmla="*/ 0 w 26790"/>
              <a:gd name="T61" fmla="*/ 313030 h 294681"/>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26790"/>
              <a:gd name="T94" fmla="*/ 0 h 294681"/>
              <a:gd name="T95" fmla="*/ 26790 w 26790"/>
              <a:gd name="T96" fmla="*/ 294681 h 294681"/>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26790" h="294681">
                <a:moveTo>
                  <a:pt x="26789" y="0"/>
                </a:moveTo>
                <a:lnTo>
                  <a:pt x="26789" y="48003"/>
                </a:lnTo>
                <a:lnTo>
                  <a:pt x="25797" y="51846"/>
                </a:lnTo>
                <a:lnTo>
                  <a:pt x="24143" y="56393"/>
                </a:lnTo>
                <a:lnTo>
                  <a:pt x="22049" y="61407"/>
                </a:lnTo>
                <a:lnTo>
                  <a:pt x="20651" y="65743"/>
                </a:lnTo>
                <a:lnTo>
                  <a:pt x="19721" y="69626"/>
                </a:lnTo>
                <a:lnTo>
                  <a:pt x="19100" y="73206"/>
                </a:lnTo>
                <a:lnTo>
                  <a:pt x="18686" y="77578"/>
                </a:lnTo>
                <a:lnTo>
                  <a:pt x="18411" y="82476"/>
                </a:lnTo>
                <a:lnTo>
                  <a:pt x="18105" y="93211"/>
                </a:lnTo>
                <a:lnTo>
                  <a:pt x="17864" y="151821"/>
                </a:lnTo>
                <a:lnTo>
                  <a:pt x="17860" y="175621"/>
                </a:lnTo>
                <a:lnTo>
                  <a:pt x="16868" y="181573"/>
                </a:lnTo>
                <a:lnTo>
                  <a:pt x="15214" y="187525"/>
                </a:lnTo>
                <a:lnTo>
                  <a:pt x="13119" y="193478"/>
                </a:lnTo>
                <a:lnTo>
                  <a:pt x="11722" y="199431"/>
                </a:lnTo>
                <a:lnTo>
                  <a:pt x="10791" y="205384"/>
                </a:lnTo>
                <a:lnTo>
                  <a:pt x="10171" y="211336"/>
                </a:lnTo>
                <a:lnTo>
                  <a:pt x="9758" y="217290"/>
                </a:lnTo>
                <a:lnTo>
                  <a:pt x="9481" y="223242"/>
                </a:lnTo>
                <a:lnTo>
                  <a:pt x="9297" y="229196"/>
                </a:lnTo>
                <a:lnTo>
                  <a:pt x="8183" y="234157"/>
                </a:lnTo>
                <a:lnTo>
                  <a:pt x="6447" y="238456"/>
                </a:lnTo>
                <a:lnTo>
                  <a:pt x="4298" y="242315"/>
                </a:lnTo>
                <a:lnTo>
                  <a:pt x="2865" y="246871"/>
                </a:lnTo>
                <a:lnTo>
                  <a:pt x="1910" y="251894"/>
                </a:lnTo>
                <a:lnTo>
                  <a:pt x="1273" y="257226"/>
                </a:lnTo>
                <a:lnTo>
                  <a:pt x="566" y="265796"/>
                </a:lnTo>
                <a:lnTo>
                  <a:pt x="252" y="273905"/>
                </a:lnTo>
                <a:lnTo>
                  <a:pt x="0" y="29468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2" name="SMARTInkAnnotation718">
            <a:extLst>
              <a:ext uri="{FF2B5EF4-FFF2-40B4-BE49-F238E27FC236}">
                <a16:creationId xmlns:a16="http://schemas.microsoft.com/office/drawing/2014/main" id="{7986C601-8184-406F-B8BA-AE3EE0A5449F}"/>
              </a:ext>
            </a:extLst>
          </p:cNvPr>
          <p:cNvSpPr>
            <a:spLocks/>
          </p:cNvSpPr>
          <p:nvPr/>
        </p:nvSpPr>
        <p:spPr bwMode="auto">
          <a:xfrm>
            <a:off x="7920038" y="5232400"/>
            <a:ext cx="134937" cy="277813"/>
          </a:xfrm>
          <a:custGeom>
            <a:avLst/>
            <a:gdLst>
              <a:gd name="T0" fmla="*/ 34538 w 133794"/>
              <a:gd name="T1" fmla="*/ 22404 h 276817"/>
              <a:gd name="T2" fmla="*/ 28420 w 133794"/>
              <a:gd name="T3" fmla="*/ 32914 h 276817"/>
              <a:gd name="T4" fmla="*/ 23722 w 133794"/>
              <a:gd name="T5" fmla="*/ 41827 h 276817"/>
              <a:gd name="T6" fmla="*/ 23152 w 133794"/>
              <a:gd name="T7" fmla="*/ 53449 h 276817"/>
              <a:gd name="T8" fmla="*/ 16932 w 133794"/>
              <a:gd name="T9" fmla="*/ 63108 h 276817"/>
              <a:gd name="T10" fmla="*/ 12559 w 133794"/>
              <a:gd name="T11" fmla="*/ 77379 h 276817"/>
              <a:gd name="T12" fmla="*/ 11803 w 133794"/>
              <a:gd name="T13" fmla="*/ 93038 h 276817"/>
              <a:gd name="T14" fmla="*/ 10296 w 133794"/>
              <a:gd name="T15" fmla="*/ 106273 h 276817"/>
              <a:gd name="T16" fmla="*/ 5408 w 133794"/>
              <a:gd name="T17" fmla="*/ 117589 h 276817"/>
              <a:gd name="T18" fmla="*/ 1034 w 133794"/>
              <a:gd name="T19" fmla="*/ 136025 h 276817"/>
              <a:gd name="T20" fmla="*/ 275 w 133794"/>
              <a:gd name="T21" fmla="*/ 153511 h 276817"/>
              <a:gd name="T22" fmla="*/ 1266 w 133794"/>
              <a:gd name="T23" fmla="*/ 185535 h 276817"/>
              <a:gd name="T24" fmla="*/ 6089 w 133794"/>
              <a:gd name="T25" fmla="*/ 197016 h 276817"/>
              <a:gd name="T26" fmla="*/ 9085 w 133794"/>
              <a:gd name="T27" fmla="*/ 209490 h 276817"/>
              <a:gd name="T28" fmla="*/ 10417 w 133794"/>
              <a:gd name="T29" fmla="*/ 221292 h 276817"/>
              <a:gd name="T30" fmla="*/ 12449 w 133794"/>
              <a:gd name="T31" fmla="*/ 234150 h 276817"/>
              <a:gd name="T32" fmla="*/ 19312 w 133794"/>
              <a:gd name="T33" fmla="*/ 246064 h 276817"/>
              <a:gd name="T34" fmla="*/ 21365 w 133794"/>
              <a:gd name="T35" fmla="*/ 257070 h 276817"/>
              <a:gd name="T36" fmla="*/ 28645 w 133794"/>
              <a:gd name="T37" fmla="*/ 270416 h 276817"/>
              <a:gd name="T38" fmla="*/ 35331 w 133794"/>
              <a:gd name="T39" fmla="*/ 277840 h 276817"/>
              <a:gd name="T40" fmla="*/ 48535 w 133794"/>
              <a:gd name="T41" fmla="*/ 290440 h 276817"/>
              <a:gd name="T42" fmla="*/ 65599 w 133794"/>
              <a:gd name="T43" fmla="*/ 304159 h 276817"/>
              <a:gd name="T44" fmla="*/ 78404 w 133794"/>
              <a:gd name="T45" fmla="*/ 307765 h 276817"/>
              <a:gd name="T46" fmla="*/ 89399 w 133794"/>
              <a:gd name="T47" fmla="*/ 308204 h 276817"/>
              <a:gd name="T48" fmla="*/ 122928 w 133794"/>
              <a:gd name="T49" fmla="*/ 307204 h 276817"/>
              <a:gd name="T50" fmla="*/ 130593 w 133794"/>
              <a:gd name="T51" fmla="*/ 303031 h 276817"/>
              <a:gd name="T52" fmla="*/ 138274 w 133794"/>
              <a:gd name="T53" fmla="*/ 297495 h 276817"/>
              <a:gd name="T54" fmla="*/ 144675 w 133794"/>
              <a:gd name="T55" fmla="*/ 291349 h 276817"/>
              <a:gd name="T56" fmla="*/ 152193 w 133794"/>
              <a:gd name="T57" fmla="*/ 275451 h 276817"/>
              <a:gd name="T58" fmla="*/ 158619 w 133794"/>
              <a:gd name="T59" fmla="*/ 260634 h 276817"/>
              <a:gd name="T60" fmla="*/ 163933 w 133794"/>
              <a:gd name="T61" fmla="*/ 246303 h 276817"/>
              <a:gd name="T62" fmla="*/ 168884 w 133794"/>
              <a:gd name="T63" fmla="*/ 234338 h 276817"/>
              <a:gd name="T64" fmla="*/ 171084 w 133794"/>
              <a:gd name="T65" fmla="*/ 221656 h 276817"/>
              <a:gd name="T66" fmla="*/ 172061 w 133794"/>
              <a:gd name="T67" fmla="*/ 205704 h 276817"/>
              <a:gd name="T68" fmla="*/ 172694 w 133794"/>
              <a:gd name="T69" fmla="*/ 173731 h 276817"/>
              <a:gd name="T70" fmla="*/ 169362 w 133794"/>
              <a:gd name="T71" fmla="*/ 159724 h 276817"/>
              <a:gd name="T72" fmla="*/ 164894 w 133794"/>
              <a:gd name="T73" fmla="*/ 145028 h 276817"/>
              <a:gd name="T74" fmla="*/ 162906 w 133794"/>
              <a:gd name="T75" fmla="*/ 127447 h 276817"/>
              <a:gd name="T76" fmla="*/ 158615 w 133794"/>
              <a:gd name="T77" fmla="*/ 114473 h 276817"/>
              <a:gd name="T78" fmla="*/ 153712 w 133794"/>
              <a:gd name="T79" fmla="*/ 103921 h 276817"/>
              <a:gd name="T80" fmla="*/ 151539 w 133794"/>
              <a:gd name="T81" fmla="*/ 91862 h 276817"/>
              <a:gd name="T82" fmla="*/ 147153 w 133794"/>
              <a:gd name="T83" fmla="*/ 79140 h 276817"/>
              <a:gd name="T84" fmla="*/ 140937 w 133794"/>
              <a:gd name="T85" fmla="*/ 67218 h 276817"/>
              <a:gd name="T86" fmla="*/ 133906 w 133794"/>
              <a:gd name="T87" fmla="*/ 58238 h 276817"/>
              <a:gd name="T88" fmla="*/ 126509 w 133794"/>
              <a:gd name="T89" fmla="*/ 50564 h 276817"/>
              <a:gd name="T90" fmla="*/ 120231 w 133794"/>
              <a:gd name="T91" fmla="*/ 43469 h 276817"/>
              <a:gd name="T92" fmla="*/ 115422 w 133794"/>
              <a:gd name="T93" fmla="*/ 34366 h 276817"/>
              <a:gd name="T94" fmla="*/ 109758 w 133794"/>
              <a:gd name="T95" fmla="*/ 31851 h 276817"/>
              <a:gd name="T96" fmla="*/ 102972 w 133794"/>
              <a:gd name="T97" fmla="*/ 30731 h 276817"/>
              <a:gd name="T98" fmla="*/ 89696 w 133794"/>
              <a:gd name="T99" fmla="*/ 32861 h 276817"/>
              <a:gd name="T100" fmla="*/ 75050 w 133794"/>
              <a:gd name="T101" fmla="*/ 44656 h 276817"/>
              <a:gd name="T102" fmla="*/ 70868 w 133794"/>
              <a:gd name="T103" fmla="*/ 53503 h 276817"/>
              <a:gd name="T104" fmla="*/ 69342 w 133794"/>
              <a:gd name="T105" fmla="*/ 69679 h 276817"/>
              <a:gd name="T106" fmla="*/ 69110 w 133794"/>
              <a:gd name="T107" fmla="*/ 99455 h 27681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33794"/>
              <a:gd name="T163" fmla="*/ 0 h 276817"/>
              <a:gd name="T164" fmla="*/ 133794 w 133794"/>
              <a:gd name="T165" fmla="*/ 276817 h 27681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33794" h="276817">
                <a:moveTo>
                  <a:pt x="26756" y="0"/>
                </a:moveTo>
                <a:lnTo>
                  <a:pt x="26756" y="20117"/>
                </a:lnTo>
                <a:lnTo>
                  <a:pt x="25764" y="23333"/>
                </a:lnTo>
                <a:lnTo>
                  <a:pt x="22016" y="29553"/>
                </a:lnTo>
                <a:lnTo>
                  <a:pt x="19068" y="33892"/>
                </a:lnTo>
                <a:lnTo>
                  <a:pt x="18379" y="37552"/>
                </a:lnTo>
                <a:lnTo>
                  <a:pt x="17990" y="45191"/>
                </a:lnTo>
                <a:lnTo>
                  <a:pt x="17936" y="47987"/>
                </a:lnTo>
                <a:lnTo>
                  <a:pt x="16907" y="50843"/>
                </a:lnTo>
                <a:lnTo>
                  <a:pt x="13119" y="56662"/>
                </a:lnTo>
                <a:lnTo>
                  <a:pt x="10774" y="62555"/>
                </a:lnTo>
                <a:lnTo>
                  <a:pt x="9730" y="69474"/>
                </a:lnTo>
                <a:lnTo>
                  <a:pt x="9454" y="74097"/>
                </a:lnTo>
                <a:lnTo>
                  <a:pt x="9144" y="83534"/>
                </a:lnTo>
                <a:lnTo>
                  <a:pt x="9007" y="91035"/>
                </a:lnTo>
                <a:lnTo>
                  <a:pt x="7978" y="95416"/>
                </a:lnTo>
                <a:lnTo>
                  <a:pt x="6300" y="100321"/>
                </a:lnTo>
                <a:lnTo>
                  <a:pt x="4190" y="105576"/>
                </a:lnTo>
                <a:lnTo>
                  <a:pt x="1844" y="114060"/>
                </a:lnTo>
                <a:lnTo>
                  <a:pt x="801" y="122131"/>
                </a:lnTo>
                <a:lnTo>
                  <a:pt x="524" y="127061"/>
                </a:lnTo>
                <a:lnTo>
                  <a:pt x="215" y="137831"/>
                </a:lnTo>
                <a:lnTo>
                  <a:pt x="0" y="162066"/>
                </a:lnTo>
                <a:lnTo>
                  <a:pt x="980" y="166583"/>
                </a:lnTo>
                <a:lnTo>
                  <a:pt x="2628" y="171579"/>
                </a:lnTo>
                <a:lnTo>
                  <a:pt x="4717" y="176893"/>
                </a:lnTo>
                <a:lnTo>
                  <a:pt x="6111" y="182421"/>
                </a:lnTo>
                <a:lnTo>
                  <a:pt x="7039" y="188090"/>
                </a:lnTo>
                <a:lnTo>
                  <a:pt x="7658" y="193854"/>
                </a:lnTo>
                <a:lnTo>
                  <a:pt x="8071" y="198689"/>
                </a:lnTo>
                <a:lnTo>
                  <a:pt x="8530" y="206707"/>
                </a:lnTo>
                <a:lnTo>
                  <a:pt x="9645" y="210234"/>
                </a:lnTo>
                <a:lnTo>
                  <a:pt x="13529" y="216799"/>
                </a:lnTo>
                <a:lnTo>
                  <a:pt x="14962" y="220931"/>
                </a:lnTo>
                <a:lnTo>
                  <a:pt x="15917" y="225670"/>
                </a:lnTo>
                <a:lnTo>
                  <a:pt x="16553" y="230813"/>
                </a:lnTo>
                <a:lnTo>
                  <a:pt x="19906" y="239175"/>
                </a:lnTo>
                <a:lnTo>
                  <a:pt x="22190" y="242793"/>
                </a:lnTo>
                <a:lnTo>
                  <a:pt x="24705" y="246198"/>
                </a:lnTo>
                <a:lnTo>
                  <a:pt x="27373" y="249460"/>
                </a:lnTo>
                <a:lnTo>
                  <a:pt x="34044" y="257084"/>
                </a:lnTo>
                <a:lnTo>
                  <a:pt x="37602" y="260772"/>
                </a:lnTo>
                <a:lnTo>
                  <a:pt x="47971" y="271224"/>
                </a:lnTo>
                <a:lnTo>
                  <a:pt x="50822" y="273089"/>
                </a:lnTo>
                <a:lnTo>
                  <a:pt x="53714" y="274332"/>
                </a:lnTo>
                <a:lnTo>
                  <a:pt x="60744" y="276328"/>
                </a:lnTo>
                <a:lnTo>
                  <a:pt x="64352" y="276601"/>
                </a:lnTo>
                <a:lnTo>
                  <a:pt x="69263" y="276722"/>
                </a:lnTo>
                <a:lnTo>
                  <a:pt x="92273" y="276816"/>
                </a:lnTo>
                <a:lnTo>
                  <a:pt x="95240" y="275825"/>
                </a:lnTo>
                <a:lnTo>
                  <a:pt x="98209" y="274172"/>
                </a:lnTo>
                <a:lnTo>
                  <a:pt x="101181" y="272078"/>
                </a:lnTo>
                <a:lnTo>
                  <a:pt x="104154" y="269690"/>
                </a:lnTo>
                <a:lnTo>
                  <a:pt x="107128" y="267106"/>
                </a:lnTo>
                <a:lnTo>
                  <a:pt x="110104" y="264390"/>
                </a:lnTo>
                <a:lnTo>
                  <a:pt x="112087" y="261588"/>
                </a:lnTo>
                <a:lnTo>
                  <a:pt x="114291" y="255828"/>
                </a:lnTo>
                <a:lnTo>
                  <a:pt x="117916" y="247316"/>
                </a:lnTo>
                <a:lnTo>
                  <a:pt x="120272" y="242267"/>
                </a:lnTo>
                <a:lnTo>
                  <a:pt x="122889" y="234013"/>
                </a:lnTo>
                <a:lnTo>
                  <a:pt x="125045" y="226045"/>
                </a:lnTo>
                <a:lnTo>
                  <a:pt x="127009" y="221142"/>
                </a:lnTo>
                <a:lnTo>
                  <a:pt x="129311" y="215888"/>
                </a:lnTo>
                <a:lnTo>
                  <a:pt x="130845" y="210402"/>
                </a:lnTo>
                <a:lnTo>
                  <a:pt x="131867" y="204760"/>
                </a:lnTo>
                <a:lnTo>
                  <a:pt x="132548" y="199014"/>
                </a:lnTo>
                <a:lnTo>
                  <a:pt x="133003" y="192207"/>
                </a:lnTo>
                <a:lnTo>
                  <a:pt x="133306" y="184693"/>
                </a:lnTo>
                <a:lnTo>
                  <a:pt x="133733" y="162541"/>
                </a:lnTo>
                <a:lnTo>
                  <a:pt x="133793" y="155986"/>
                </a:lnTo>
                <a:lnTo>
                  <a:pt x="132841" y="149630"/>
                </a:lnTo>
                <a:lnTo>
                  <a:pt x="131214" y="143410"/>
                </a:lnTo>
                <a:lnTo>
                  <a:pt x="129137" y="137278"/>
                </a:lnTo>
                <a:lnTo>
                  <a:pt x="127753" y="130215"/>
                </a:lnTo>
                <a:lnTo>
                  <a:pt x="126830" y="122528"/>
                </a:lnTo>
                <a:lnTo>
                  <a:pt x="126215" y="114428"/>
                </a:lnTo>
                <a:lnTo>
                  <a:pt x="124812" y="108035"/>
                </a:lnTo>
                <a:lnTo>
                  <a:pt x="122885" y="102781"/>
                </a:lnTo>
                <a:lnTo>
                  <a:pt x="120607" y="98286"/>
                </a:lnTo>
                <a:lnTo>
                  <a:pt x="119089" y="93305"/>
                </a:lnTo>
                <a:lnTo>
                  <a:pt x="118077" y="88000"/>
                </a:lnTo>
                <a:lnTo>
                  <a:pt x="117404" y="82479"/>
                </a:lnTo>
                <a:lnTo>
                  <a:pt x="115961" y="76814"/>
                </a:lnTo>
                <a:lnTo>
                  <a:pt x="114008" y="71053"/>
                </a:lnTo>
                <a:lnTo>
                  <a:pt x="111713" y="65228"/>
                </a:lnTo>
                <a:lnTo>
                  <a:pt x="109191" y="60353"/>
                </a:lnTo>
                <a:lnTo>
                  <a:pt x="106517" y="56109"/>
                </a:lnTo>
                <a:lnTo>
                  <a:pt x="103743" y="52289"/>
                </a:lnTo>
                <a:lnTo>
                  <a:pt x="100901" y="48750"/>
                </a:lnTo>
                <a:lnTo>
                  <a:pt x="98014" y="45398"/>
                </a:lnTo>
                <a:lnTo>
                  <a:pt x="95098" y="42171"/>
                </a:lnTo>
                <a:lnTo>
                  <a:pt x="93153" y="39029"/>
                </a:lnTo>
                <a:lnTo>
                  <a:pt x="90993" y="32890"/>
                </a:lnTo>
                <a:lnTo>
                  <a:pt x="89425" y="30857"/>
                </a:lnTo>
                <a:lnTo>
                  <a:pt x="87387" y="29501"/>
                </a:lnTo>
                <a:lnTo>
                  <a:pt x="85036" y="28597"/>
                </a:lnTo>
                <a:lnTo>
                  <a:pt x="82476" y="27994"/>
                </a:lnTo>
                <a:lnTo>
                  <a:pt x="79779" y="27592"/>
                </a:lnTo>
                <a:lnTo>
                  <a:pt x="73059" y="26948"/>
                </a:lnTo>
                <a:lnTo>
                  <a:pt x="69494" y="29505"/>
                </a:lnTo>
                <a:lnTo>
                  <a:pt x="63862" y="34491"/>
                </a:lnTo>
                <a:lnTo>
                  <a:pt x="58146" y="40095"/>
                </a:lnTo>
                <a:lnTo>
                  <a:pt x="56613" y="42605"/>
                </a:lnTo>
                <a:lnTo>
                  <a:pt x="54909" y="48039"/>
                </a:lnTo>
                <a:lnTo>
                  <a:pt x="53949" y="56678"/>
                </a:lnTo>
                <a:lnTo>
                  <a:pt x="53725" y="62562"/>
                </a:lnTo>
                <a:lnTo>
                  <a:pt x="53599" y="71453"/>
                </a:lnTo>
                <a:lnTo>
                  <a:pt x="53545" y="8929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3" name="SMARTInkAnnotation719">
            <a:extLst>
              <a:ext uri="{FF2B5EF4-FFF2-40B4-BE49-F238E27FC236}">
                <a16:creationId xmlns:a16="http://schemas.microsoft.com/office/drawing/2014/main" id="{0F56554B-3F26-4C4B-8998-2D0A9CA7A744}"/>
              </a:ext>
            </a:extLst>
          </p:cNvPr>
          <p:cNvSpPr>
            <a:spLocks/>
          </p:cNvSpPr>
          <p:nvPr/>
        </p:nvSpPr>
        <p:spPr bwMode="auto">
          <a:xfrm>
            <a:off x="8116888" y="4973638"/>
            <a:ext cx="9525" cy="241300"/>
          </a:xfrm>
          <a:custGeom>
            <a:avLst/>
            <a:gdLst>
              <a:gd name="T0" fmla="*/ 0 w 8931"/>
              <a:gd name="T1" fmla="*/ 0 h 241102"/>
              <a:gd name="T2" fmla="*/ 0 w 8931"/>
              <a:gd name="T3" fmla="*/ 13632 h 241102"/>
              <a:gd name="T4" fmla="*/ 6845 w 8931"/>
              <a:gd name="T5" fmla="*/ 15181 h 241102"/>
              <a:gd name="T6" fmla="*/ 18259 w 8931"/>
              <a:gd name="T7" fmla="*/ 16224 h 241102"/>
              <a:gd name="T8" fmla="*/ 32716 w 8931"/>
              <a:gd name="T9" fmla="*/ 16929 h 241102"/>
              <a:gd name="T10" fmla="*/ 42356 w 8931"/>
              <a:gd name="T11" fmla="*/ 18401 h 241102"/>
              <a:gd name="T12" fmla="*/ 48780 w 8931"/>
              <a:gd name="T13" fmla="*/ 20403 h 241102"/>
              <a:gd name="T14" fmla="*/ 53071 w 8931"/>
              <a:gd name="T15" fmla="*/ 22751 h 241102"/>
              <a:gd name="T16" fmla="*/ 55927 w 8931"/>
              <a:gd name="T17" fmla="*/ 25340 h 241102"/>
              <a:gd name="T18" fmla="*/ 57824 w 8931"/>
              <a:gd name="T19" fmla="*/ 28084 h 241102"/>
              <a:gd name="T20" fmla="*/ 60882 w 8931"/>
              <a:gd name="T21" fmla="*/ 34921 h 241102"/>
              <a:gd name="T22" fmla="*/ 61417 w 8931"/>
              <a:gd name="T23" fmla="*/ 40967 h 241102"/>
              <a:gd name="T24" fmla="*/ 61633 w 8931"/>
              <a:gd name="T25" fmla="*/ 125507 h 241102"/>
              <a:gd name="T26" fmla="*/ 54784 w 8931"/>
              <a:gd name="T27" fmla="*/ 131467 h 241102"/>
              <a:gd name="T28" fmla="*/ 43374 w 8931"/>
              <a:gd name="T29" fmla="*/ 137474 h 241102"/>
              <a:gd name="T30" fmla="*/ 28924 w 8931"/>
              <a:gd name="T31" fmla="*/ 143512 h 241102"/>
              <a:gd name="T32" fmla="*/ 19271 w 8931"/>
              <a:gd name="T33" fmla="*/ 149572 h 241102"/>
              <a:gd name="T34" fmla="*/ 12850 w 8931"/>
              <a:gd name="T35" fmla="*/ 155646 h 241102"/>
              <a:gd name="T36" fmla="*/ 8567 w 8931"/>
              <a:gd name="T37" fmla="*/ 161729 h 241102"/>
              <a:gd name="T38" fmla="*/ 5714 w 8931"/>
              <a:gd name="T39" fmla="*/ 166802 h 241102"/>
              <a:gd name="T40" fmla="*/ 3819 w 8931"/>
              <a:gd name="T41" fmla="*/ 171198 h 241102"/>
              <a:gd name="T42" fmla="*/ 2544 w 8931"/>
              <a:gd name="T43" fmla="*/ 175147 h 241102"/>
              <a:gd name="T44" fmla="*/ 1133 w 8931"/>
              <a:gd name="T45" fmla="*/ 184960 h 241102"/>
              <a:gd name="T46" fmla="*/ 754 w 8931"/>
              <a:gd name="T47" fmla="*/ 190423 h 241102"/>
              <a:gd name="T48" fmla="*/ 7360 w 8931"/>
              <a:gd name="T49" fmla="*/ 196101 h 241102"/>
              <a:gd name="T50" fmla="*/ 18591 w 8931"/>
              <a:gd name="T51" fmla="*/ 201918 h 241102"/>
              <a:gd name="T52" fmla="*/ 32949 w 8931"/>
              <a:gd name="T53" fmla="*/ 207831 h 241102"/>
              <a:gd name="T54" fmla="*/ 42509 w 8931"/>
              <a:gd name="T55" fmla="*/ 212789 h 241102"/>
              <a:gd name="T56" fmla="*/ 48872 w 8931"/>
              <a:gd name="T57" fmla="*/ 217112 h 241102"/>
              <a:gd name="T58" fmla="*/ 53120 w 8931"/>
              <a:gd name="T59" fmla="*/ 221010 h 241102"/>
              <a:gd name="T60" fmla="*/ 55964 w 8931"/>
              <a:gd name="T61" fmla="*/ 224627 h 241102"/>
              <a:gd name="T62" fmla="*/ 57853 w 8931"/>
              <a:gd name="T63" fmla="*/ 228055 h 241102"/>
              <a:gd name="T64" fmla="*/ 59116 w 8931"/>
              <a:gd name="T65" fmla="*/ 231357 h 241102"/>
              <a:gd name="T66" fmla="*/ 60507 w 8931"/>
              <a:gd name="T67" fmla="*/ 237736 h 241102"/>
              <a:gd name="T68" fmla="*/ 61633 w 8931"/>
              <a:gd name="T69" fmla="*/ 247111 h 24110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8931"/>
              <a:gd name="T106" fmla="*/ 0 h 241102"/>
              <a:gd name="T107" fmla="*/ 8931 w 8931"/>
              <a:gd name="T108" fmla="*/ 241102 h 24110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8931" h="241102">
                <a:moveTo>
                  <a:pt x="0" y="0"/>
                </a:moveTo>
                <a:lnTo>
                  <a:pt x="0" y="13302"/>
                </a:lnTo>
                <a:lnTo>
                  <a:pt x="993" y="14821"/>
                </a:lnTo>
                <a:lnTo>
                  <a:pt x="2646" y="15834"/>
                </a:lnTo>
                <a:lnTo>
                  <a:pt x="4740" y="16509"/>
                </a:lnTo>
                <a:lnTo>
                  <a:pt x="6138" y="17951"/>
                </a:lnTo>
                <a:lnTo>
                  <a:pt x="7068" y="19905"/>
                </a:lnTo>
                <a:lnTo>
                  <a:pt x="7689" y="22200"/>
                </a:lnTo>
                <a:lnTo>
                  <a:pt x="8103" y="24722"/>
                </a:lnTo>
                <a:lnTo>
                  <a:pt x="8378" y="27395"/>
                </a:lnTo>
                <a:lnTo>
                  <a:pt x="8821" y="34074"/>
                </a:lnTo>
                <a:lnTo>
                  <a:pt x="8898" y="39972"/>
                </a:lnTo>
                <a:lnTo>
                  <a:pt x="8930" y="122453"/>
                </a:lnTo>
                <a:lnTo>
                  <a:pt x="7938" y="128268"/>
                </a:lnTo>
                <a:lnTo>
                  <a:pt x="6285" y="134129"/>
                </a:lnTo>
                <a:lnTo>
                  <a:pt x="4190" y="140021"/>
                </a:lnTo>
                <a:lnTo>
                  <a:pt x="2793" y="145933"/>
                </a:lnTo>
                <a:lnTo>
                  <a:pt x="1862" y="151859"/>
                </a:lnTo>
                <a:lnTo>
                  <a:pt x="1241" y="157794"/>
                </a:lnTo>
                <a:lnTo>
                  <a:pt x="828" y="162743"/>
                </a:lnTo>
                <a:lnTo>
                  <a:pt x="552" y="167034"/>
                </a:lnTo>
                <a:lnTo>
                  <a:pt x="368" y="170887"/>
                </a:lnTo>
                <a:lnTo>
                  <a:pt x="164" y="180460"/>
                </a:lnTo>
                <a:lnTo>
                  <a:pt x="110" y="185791"/>
                </a:lnTo>
                <a:lnTo>
                  <a:pt x="1065" y="191330"/>
                </a:lnTo>
                <a:lnTo>
                  <a:pt x="2694" y="197006"/>
                </a:lnTo>
                <a:lnTo>
                  <a:pt x="4774" y="202775"/>
                </a:lnTo>
                <a:lnTo>
                  <a:pt x="6159" y="207613"/>
                </a:lnTo>
                <a:lnTo>
                  <a:pt x="7082" y="211830"/>
                </a:lnTo>
                <a:lnTo>
                  <a:pt x="7698" y="215634"/>
                </a:lnTo>
                <a:lnTo>
                  <a:pt x="8109" y="219163"/>
                </a:lnTo>
                <a:lnTo>
                  <a:pt x="8383" y="222507"/>
                </a:lnTo>
                <a:lnTo>
                  <a:pt x="8565" y="225728"/>
                </a:lnTo>
                <a:lnTo>
                  <a:pt x="8768" y="231953"/>
                </a:lnTo>
                <a:lnTo>
                  <a:pt x="8930" y="24110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4" name="SMARTInkAnnotation720">
            <a:extLst>
              <a:ext uri="{FF2B5EF4-FFF2-40B4-BE49-F238E27FC236}">
                <a16:creationId xmlns:a16="http://schemas.microsoft.com/office/drawing/2014/main" id="{8371387D-4B5C-4C28-A784-A477E6BE6505}"/>
              </a:ext>
            </a:extLst>
          </p:cNvPr>
          <p:cNvSpPr>
            <a:spLocks/>
          </p:cNvSpPr>
          <p:nvPr/>
        </p:nvSpPr>
        <p:spPr bwMode="auto">
          <a:xfrm>
            <a:off x="8197850" y="4983163"/>
            <a:ext cx="14288" cy="285750"/>
          </a:xfrm>
          <a:custGeom>
            <a:avLst/>
            <a:gdLst>
              <a:gd name="T0" fmla="*/ 0 w 15378"/>
              <a:gd name="T1" fmla="*/ 0 h 285752"/>
              <a:gd name="T2" fmla="*/ 0 w 15378"/>
              <a:gd name="T3" fmla="*/ 13303 h 285752"/>
              <a:gd name="T4" fmla="*/ 220 w 15378"/>
              <a:gd name="T5" fmla="*/ 15814 h 285752"/>
              <a:gd name="T6" fmla="*/ 583 w 15378"/>
              <a:gd name="T7" fmla="*/ 18481 h 285752"/>
              <a:gd name="T8" fmla="*/ 1045 w 15378"/>
              <a:gd name="T9" fmla="*/ 21250 h 285752"/>
              <a:gd name="T10" fmla="*/ 1352 w 15378"/>
              <a:gd name="T11" fmla="*/ 24089 h 285752"/>
              <a:gd name="T12" fmla="*/ 1556 w 15378"/>
              <a:gd name="T13" fmla="*/ 26973 h 285752"/>
              <a:gd name="T14" fmla="*/ 1695 w 15378"/>
              <a:gd name="T15" fmla="*/ 29889 h 285752"/>
              <a:gd name="T16" fmla="*/ 1675 w 15378"/>
              <a:gd name="T17" fmla="*/ 32824 h 285752"/>
              <a:gd name="T18" fmla="*/ 1555 w 15378"/>
              <a:gd name="T19" fmla="*/ 35774 h 285752"/>
              <a:gd name="T20" fmla="*/ 1364 w 15378"/>
              <a:gd name="T21" fmla="*/ 38732 h 285752"/>
              <a:gd name="T22" fmla="*/ 1238 w 15378"/>
              <a:gd name="T23" fmla="*/ 41696 h 285752"/>
              <a:gd name="T24" fmla="*/ 1153 w 15378"/>
              <a:gd name="T25" fmla="*/ 44664 h 285752"/>
              <a:gd name="T26" fmla="*/ 1096 w 15378"/>
              <a:gd name="T27" fmla="*/ 47636 h 285752"/>
              <a:gd name="T28" fmla="*/ 1058 w 15378"/>
              <a:gd name="T29" fmla="*/ 51601 h 285752"/>
              <a:gd name="T30" fmla="*/ 1033 w 15378"/>
              <a:gd name="T31" fmla="*/ 56229 h 285752"/>
              <a:gd name="T32" fmla="*/ 1000 w 15378"/>
              <a:gd name="T33" fmla="*/ 69578 h 285752"/>
              <a:gd name="T34" fmla="*/ 983 w 15378"/>
              <a:gd name="T35" fmla="*/ 107512 h 285752"/>
              <a:gd name="T36" fmla="*/ 876 w 15378"/>
              <a:gd name="T37" fmla="*/ 112345 h 285752"/>
              <a:gd name="T38" fmla="*/ 694 w 15378"/>
              <a:gd name="T39" fmla="*/ 117550 h 285752"/>
              <a:gd name="T40" fmla="*/ 462 w 15378"/>
              <a:gd name="T41" fmla="*/ 123006 h 285752"/>
              <a:gd name="T42" fmla="*/ 308 w 15378"/>
              <a:gd name="T43" fmla="*/ 128627 h 285752"/>
              <a:gd name="T44" fmla="*/ 205 w 15378"/>
              <a:gd name="T45" fmla="*/ 134358 h 285752"/>
              <a:gd name="T46" fmla="*/ 138 w 15378"/>
              <a:gd name="T47" fmla="*/ 140164 h 285752"/>
              <a:gd name="T48" fmla="*/ 91 w 15378"/>
              <a:gd name="T49" fmla="*/ 146019 h 285752"/>
              <a:gd name="T50" fmla="*/ 62 w 15378"/>
              <a:gd name="T51" fmla="*/ 151907 h 285752"/>
              <a:gd name="T52" fmla="*/ 28 w 15378"/>
              <a:gd name="T53" fmla="*/ 163740 h 285752"/>
              <a:gd name="T54" fmla="*/ 0 w 15378"/>
              <a:gd name="T55" fmla="*/ 285691 h 28575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5378"/>
              <a:gd name="T85" fmla="*/ 0 h 285752"/>
              <a:gd name="T86" fmla="*/ 15378 w 15378"/>
              <a:gd name="T87" fmla="*/ 285752 h 28575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5378" h="285752">
                <a:moveTo>
                  <a:pt x="0" y="0"/>
                </a:moveTo>
                <a:lnTo>
                  <a:pt x="0" y="13303"/>
                </a:lnTo>
                <a:lnTo>
                  <a:pt x="1984" y="15814"/>
                </a:lnTo>
                <a:lnTo>
                  <a:pt x="5291" y="18481"/>
                </a:lnTo>
                <a:lnTo>
                  <a:pt x="9480" y="21250"/>
                </a:lnTo>
                <a:lnTo>
                  <a:pt x="12273" y="24089"/>
                </a:lnTo>
                <a:lnTo>
                  <a:pt x="14136" y="26973"/>
                </a:lnTo>
                <a:lnTo>
                  <a:pt x="15377" y="29889"/>
                </a:lnTo>
                <a:lnTo>
                  <a:pt x="15212" y="32824"/>
                </a:lnTo>
                <a:lnTo>
                  <a:pt x="14111" y="35774"/>
                </a:lnTo>
                <a:lnTo>
                  <a:pt x="12383" y="38732"/>
                </a:lnTo>
                <a:lnTo>
                  <a:pt x="11232" y="41696"/>
                </a:lnTo>
                <a:lnTo>
                  <a:pt x="10465" y="44664"/>
                </a:lnTo>
                <a:lnTo>
                  <a:pt x="9953" y="47636"/>
                </a:lnTo>
                <a:lnTo>
                  <a:pt x="9612" y="51601"/>
                </a:lnTo>
                <a:lnTo>
                  <a:pt x="9384" y="56229"/>
                </a:lnTo>
                <a:lnTo>
                  <a:pt x="9064" y="69578"/>
                </a:lnTo>
                <a:lnTo>
                  <a:pt x="8937" y="107542"/>
                </a:lnTo>
                <a:lnTo>
                  <a:pt x="7943" y="112375"/>
                </a:lnTo>
                <a:lnTo>
                  <a:pt x="6288" y="117580"/>
                </a:lnTo>
                <a:lnTo>
                  <a:pt x="4192" y="123036"/>
                </a:lnTo>
                <a:lnTo>
                  <a:pt x="2794" y="128657"/>
                </a:lnTo>
                <a:lnTo>
                  <a:pt x="1864" y="134388"/>
                </a:lnTo>
                <a:lnTo>
                  <a:pt x="1241" y="140194"/>
                </a:lnTo>
                <a:lnTo>
                  <a:pt x="828" y="146049"/>
                </a:lnTo>
                <a:lnTo>
                  <a:pt x="552" y="151937"/>
                </a:lnTo>
                <a:lnTo>
                  <a:pt x="245" y="163770"/>
                </a:lnTo>
                <a:lnTo>
                  <a:pt x="0" y="2857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5" name="SMARTInkAnnotation721">
            <a:extLst>
              <a:ext uri="{FF2B5EF4-FFF2-40B4-BE49-F238E27FC236}">
                <a16:creationId xmlns:a16="http://schemas.microsoft.com/office/drawing/2014/main" id="{E2D2498A-93FE-49D0-89A9-0AF3A59E946A}"/>
              </a:ext>
            </a:extLst>
          </p:cNvPr>
          <p:cNvSpPr>
            <a:spLocks/>
          </p:cNvSpPr>
          <p:nvPr/>
        </p:nvSpPr>
        <p:spPr bwMode="auto">
          <a:xfrm>
            <a:off x="8286750" y="5126038"/>
            <a:ext cx="130175" cy="374650"/>
          </a:xfrm>
          <a:custGeom>
            <a:avLst/>
            <a:gdLst>
              <a:gd name="T0" fmla="*/ 17308 w 130064"/>
              <a:gd name="T1" fmla="*/ 102007 h 375011"/>
              <a:gd name="T2" fmla="*/ 10000 w 130064"/>
              <a:gd name="T3" fmla="*/ 124567 h 375011"/>
              <a:gd name="T4" fmla="*/ 9201 w 130064"/>
              <a:gd name="T5" fmla="*/ 154844 h 375011"/>
              <a:gd name="T6" fmla="*/ 16421 w 130064"/>
              <a:gd name="T7" fmla="*/ 182363 h 375011"/>
              <a:gd name="T8" fmla="*/ 17759 w 130064"/>
              <a:gd name="T9" fmla="*/ 199564 h 375011"/>
              <a:gd name="T10" fmla="*/ 17300 w 130064"/>
              <a:gd name="T11" fmla="*/ 263123 h 375011"/>
              <a:gd name="T12" fmla="*/ 12020 w 130064"/>
              <a:gd name="T13" fmla="*/ 280470 h 375011"/>
              <a:gd name="T14" fmla="*/ 9537 w 130064"/>
              <a:gd name="T15" fmla="*/ 304782 h 375011"/>
              <a:gd name="T16" fmla="*/ 14063 w 130064"/>
              <a:gd name="T17" fmla="*/ 328304 h 375011"/>
              <a:gd name="T18" fmla="*/ 12187 w 130064"/>
              <a:gd name="T19" fmla="*/ 339947 h 375011"/>
              <a:gd name="T20" fmla="*/ 17319 w 130064"/>
              <a:gd name="T21" fmla="*/ 353832 h 375011"/>
              <a:gd name="T22" fmla="*/ 15473 w 130064"/>
              <a:gd name="T23" fmla="*/ 362285 h 375011"/>
              <a:gd name="T24" fmla="*/ 9169 w 130064"/>
              <a:gd name="T25" fmla="*/ 318313 h 375011"/>
              <a:gd name="T26" fmla="*/ 1271 w 130064"/>
              <a:gd name="T27" fmla="*/ 288661 h 375011"/>
              <a:gd name="T28" fmla="*/ 31 w 130064"/>
              <a:gd name="T29" fmla="*/ 245400 h 375011"/>
              <a:gd name="T30" fmla="*/ 6287 w 130064"/>
              <a:gd name="T31" fmla="*/ 66568 h 375011"/>
              <a:gd name="T32" fmla="*/ 9916 w 130064"/>
              <a:gd name="T33" fmla="*/ 46498 h 375011"/>
              <a:gd name="T34" fmla="*/ 18057 w 130064"/>
              <a:gd name="T35" fmla="*/ 26178 h 375011"/>
              <a:gd name="T36" fmla="*/ 23151 w 130064"/>
              <a:gd name="T37" fmla="*/ 14063 h 375011"/>
              <a:gd name="T38" fmla="*/ 38778 w 130064"/>
              <a:gd name="T39" fmla="*/ 519 h 375011"/>
              <a:gd name="T40" fmla="*/ 50257 w 130064"/>
              <a:gd name="T41" fmla="*/ 0 h 375011"/>
              <a:gd name="T42" fmla="*/ 53573 w 130064"/>
              <a:gd name="T43" fmla="*/ 4588 h 375011"/>
              <a:gd name="T44" fmla="*/ 59418 w 130064"/>
              <a:gd name="T45" fmla="*/ 7448 h 375011"/>
              <a:gd name="T46" fmla="*/ 67594 w 130064"/>
              <a:gd name="T47" fmla="*/ 8289 h 375011"/>
              <a:gd name="T48" fmla="*/ 76466 w 130064"/>
              <a:gd name="T49" fmla="*/ 13138 h 375011"/>
              <a:gd name="T50" fmla="*/ 88581 w 130064"/>
              <a:gd name="T51" fmla="*/ 23416 h 375011"/>
              <a:gd name="T52" fmla="*/ 100777 w 130064"/>
              <a:gd name="T53" fmla="*/ 32161 h 375011"/>
              <a:gd name="T54" fmla="*/ 107220 w 130064"/>
              <a:gd name="T55" fmla="*/ 36497 h 375011"/>
              <a:gd name="T56" fmla="*/ 114259 w 130064"/>
              <a:gd name="T57" fmla="*/ 46597 h 375011"/>
              <a:gd name="T58" fmla="*/ 124436 w 130064"/>
              <a:gd name="T59" fmla="*/ 57875 h 375011"/>
              <a:gd name="T60" fmla="*/ 127752 w 130064"/>
              <a:gd name="T61" fmla="*/ 76877 h 375011"/>
              <a:gd name="T62" fmla="*/ 133434 w 130064"/>
              <a:gd name="T63" fmla="*/ 91702 h 375011"/>
              <a:gd name="T64" fmla="*/ 129579 w 130064"/>
              <a:gd name="T65" fmla="*/ 106485 h 375011"/>
              <a:gd name="T66" fmla="*/ 125660 w 130064"/>
              <a:gd name="T67" fmla="*/ 132118 h 375011"/>
              <a:gd name="T68" fmla="*/ 116956 w 130064"/>
              <a:gd name="T69" fmla="*/ 155541 h 375011"/>
              <a:gd name="T70" fmla="*/ 109299 w 130064"/>
              <a:gd name="T71" fmla="*/ 167196 h 375011"/>
              <a:gd name="T72" fmla="*/ 100584 w 130064"/>
              <a:gd name="T73" fmla="*/ 180290 h 375011"/>
              <a:gd name="T74" fmla="*/ 91554 w 130064"/>
              <a:gd name="T75" fmla="*/ 190274 h 375011"/>
              <a:gd name="T76" fmla="*/ 76338 w 130064"/>
              <a:gd name="T77" fmla="*/ 204248 h 375011"/>
              <a:gd name="T78" fmla="*/ 67179 w 130064"/>
              <a:gd name="T79" fmla="*/ 207976 h 375011"/>
              <a:gd name="T80" fmla="*/ 58018 w 130064"/>
              <a:gd name="T81" fmla="*/ 213794 h 375011"/>
              <a:gd name="T82" fmla="*/ 48860 w 130064"/>
              <a:gd name="T83" fmla="*/ 215946 h 375011"/>
              <a:gd name="T84" fmla="*/ 39698 w 130064"/>
              <a:gd name="T85" fmla="*/ 216582 h 375011"/>
              <a:gd name="T86" fmla="*/ 27479 w 130064"/>
              <a:gd name="T87" fmla="*/ 208176 h 37501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30064"/>
              <a:gd name="T133" fmla="*/ 0 h 375011"/>
              <a:gd name="T134" fmla="*/ 130064 w 130064"/>
              <a:gd name="T135" fmla="*/ 375011 h 37501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30064" h="375011">
                <a:moveTo>
                  <a:pt x="17859" y="62475"/>
                </a:moveTo>
                <a:lnTo>
                  <a:pt x="17859" y="102447"/>
                </a:lnTo>
                <a:lnTo>
                  <a:pt x="16867" y="104997"/>
                </a:lnTo>
                <a:lnTo>
                  <a:pt x="13119" y="110477"/>
                </a:lnTo>
                <a:lnTo>
                  <a:pt x="10790" y="118866"/>
                </a:lnTo>
                <a:lnTo>
                  <a:pt x="9756" y="128217"/>
                </a:lnTo>
                <a:lnTo>
                  <a:pt x="9175" y="139060"/>
                </a:lnTo>
                <a:lnTo>
                  <a:pt x="9002" y="149548"/>
                </a:lnTo>
                <a:lnTo>
                  <a:pt x="8961" y="159382"/>
                </a:lnTo>
                <a:lnTo>
                  <a:pt x="11589" y="170367"/>
                </a:lnTo>
                <a:lnTo>
                  <a:pt x="15072" y="181864"/>
                </a:lnTo>
                <a:lnTo>
                  <a:pt x="16001" y="187709"/>
                </a:lnTo>
                <a:lnTo>
                  <a:pt x="16620" y="193589"/>
                </a:lnTo>
                <a:lnTo>
                  <a:pt x="17033" y="199494"/>
                </a:lnTo>
                <a:lnTo>
                  <a:pt x="17309" y="205414"/>
                </a:lnTo>
                <a:lnTo>
                  <a:pt x="17615" y="217284"/>
                </a:lnTo>
                <a:lnTo>
                  <a:pt x="17849" y="264882"/>
                </a:lnTo>
                <a:lnTo>
                  <a:pt x="16860" y="270835"/>
                </a:lnTo>
                <a:lnTo>
                  <a:pt x="15209" y="276787"/>
                </a:lnTo>
                <a:lnTo>
                  <a:pt x="13116" y="282740"/>
                </a:lnTo>
                <a:lnTo>
                  <a:pt x="11720" y="288693"/>
                </a:lnTo>
                <a:lnTo>
                  <a:pt x="10790" y="294646"/>
                </a:lnTo>
                <a:lnTo>
                  <a:pt x="9755" y="305560"/>
                </a:lnTo>
                <a:lnTo>
                  <a:pt x="9297" y="313718"/>
                </a:lnTo>
                <a:lnTo>
                  <a:pt x="9038" y="323890"/>
                </a:lnTo>
                <a:lnTo>
                  <a:pt x="11624" y="332778"/>
                </a:lnTo>
                <a:lnTo>
                  <a:pt x="13703" y="337927"/>
                </a:lnTo>
                <a:lnTo>
                  <a:pt x="14096" y="342352"/>
                </a:lnTo>
                <a:lnTo>
                  <a:pt x="13365" y="346294"/>
                </a:lnTo>
                <a:lnTo>
                  <a:pt x="11887" y="349914"/>
                </a:lnTo>
                <a:lnTo>
                  <a:pt x="11893" y="353319"/>
                </a:lnTo>
                <a:lnTo>
                  <a:pt x="12889" y="356581"/>
                </a:lnTo>
                <a:lnTo>
                  <a:pt x="16878" y="364207"/>
                </a:lnTo>
                <a:lnTo>
                  <a:pt x="17568" y="370269"/>
                </a:lnTo>
                <a:lnTo>
                  <a:pt x="16673" y="371850"/>
                </a:lnTo>
                <a:lnTo>
                  <a:pt x="15083" y="372905"/>
                </a:lnTo>
                <a:lnTo>
                  <a:pt x="9000" y="374989"/>
                </a:lnTo>
                <a:lnTo>
                  <a:pt x="8939" y="375010"/>
                </a:lnTo>
                <a:lnTo>
                  <a:pt x="8929" y="327643"/>
                </a:lnTo>
                <a:lnTo>
                  <a:pt x="6283" y="318902"/>
                </a:lnTo>
                <a:lnTo>
                  <a:pt x="2792" y="308403"/>
                </a:lnTo>
                <a:lnTo>
                  <a:pt x="1241" y="297122"/>
                </a:lnTo>
                <a:lnTo>
                  <a:pt x="551" y="288140"/>
                </a:lnTo>
                <a:lnTo>
                  <a:pt x="245" y="279848"/>
                </a:lnTo>
                <a:lnTo>
                  <a:pt x="31" y="252594"/>
                </a:lnTo>
                <a:lnTo>
                  <a:pt x="0" y="87683"/>
                </a:lnTo>
                <a:lnTo>
                  <a:pt x="2646" y="78308"/>
                </a:lnTo>
                <a:lnTo>
                  <a:pt x="6137" y="68520"/>
                </a:lnTo>
                <a:lnTo>
                  <a:pt x="8102" y="57431"/>
                </a:lnTo>
                <a:lnTo>
                  <a:pt x="8562" y="50972"/>
                </a:lnTo>
                <a:lnTo>
                  <a:pt x="9676" y="47861"/>
                </a:lnTo>
                <a:lnTo>
                  <a:pt x="13561" y="41759"/>
                </a:lnTo>
                <a:lnTo>
                  <a:pt x="15948" y="35739"/>
                </a:lnTo>
                <a:lnTo>
                  <a:pt x="17607" y="26946"/>
                </a:lnTo>
                <a:lnTo>
                  <a:pt x="17747" y="22541"/>
                </a:lnTo>
                <a:lnTo>
                  <a:pt x="18777" y="19977"/>
                </a:lnTo>
                <a:lnTo>
                  <a:pt x="22566" y="14483"/>
                </a:lnTo>
                <a:lnTo>
                  <a:pt x="26418" y="9387"/>
                </a:lnTo>
                <a:lnTo>
                  <a:pt x="34445" y="1251"/>
                </a:lnTo>
                <a:lnTo>
                  <a:pt x="37797" y="538"/>
                </a:lnTo>
                <a:lnTo>
                  <a:pt x="43295" y="80"/>
                </a:lnTo>
                <a:lnTo>
                  <a:pt x="46693" y="17"/>
                </a:lnTo>
                <a:lnTo>
                  <a:pt x="48987" y="0"/>
                </a:lnTo>
                <a:lnTo>
                  <a:pt x="50517" y="981"/>
                </a:lnTo>
                <a:lnTo>
                  <a:pt x="51538" y="2627"/>
                </a:lnTo>
                <a:lnTo>
                  <a:pt x="52218" y="4717"/>
                </a:lnTo>
                <a:lnTo>
                  <a:pt x="53663" y="6110"/>
                </a:lnTo>
                <a:lnTo>
                  <a:pt x="55619" y="7039"/>
                </a:lnTo>
                <a:lnTo>
                  <a:pt x="57916" y="7658"/>
                </a:lnTo>
                <a:lnTo>
                  <a:pt x="60438" y="8071"/>
                </a:lnTo>
                <a:lnTo>
                  <a:pt x="63111" y="8346"/>
                </a:lnTo>
                <a:lnTo>
                  <a:pt x="65887" y="8529"/>
                </a:lnTo>
                <a:lnTo>
                  <a:pt x="68729" y="9644"/>
                </a:lnTo>
                <a:lnTo>
                  <a:pt x="71616" y="11379"/>
                </a:lnTo>
                <a:lnTo>
                  <a:pt x="74533" y="13528"/>
                </a:lnTo>
                <a:lnTo>
                  <a:pt x="77470" y="15953"/>
                </a:lnTo>
                <a:lnTo>
                  <a:pt x="80420" y="18562"/>
                </a:lnTo>
                <a:lnTo>
                  <a:pt x="86343" y="24106"/>
                </a:lnTo>
                <a:lnTo>
                  <a:pt x="92283" y="29877"/>
                </a:lnTo>
                <a:lnTo>
                  <a:pt x="95256" y="31814"/>
                </a:lnTo>
                <a:lnTo>
                  <a:pt x="98231" y="33104"/>
                </a:lnTo>
                <a:lnTo>
                  <a:pt x="101205" y="33965"/>
                </a:lnTo>
                <a:lnTo>
                  <a:pt x="103189" y="35530"/>
                </a:lnTo>
                <a:lnTo>
                  <a:pt x="104512" y="37567"/>
                </a:lnTo>
                <a:lnTo>
                  <a:pt x="105393" y="39916"/>
                </a:lnTo>
                <a:lnTo>
                  <a:pt x="109018" y="45173"/>
                </a:lnTo>
                <a:lnTo>
                  <a:pt x="111373" y="47963"/>
                </a:lnTo>
                <a:lnTo>
                  <a:pt x="113936" y="50816"/>
                </a:lnTo>
                <a:lnTo>
                  <a:pt x="119429" y="56631"/>
                </a:lnTo>
                <a:lnTo>
                  <a:pt x="121291" y="59571"/>
                </a:lnTo>
                <a:lnTo>
                  <a:pt x="123360" y="65484"/>
                </a:lnTo>
                <a:lnTo>
                  <a:pt x="124280" y="74065"/>
                </a:lnTo>
                <a:lnTo>
                  <a:pt x="124524" y="79131"/>
                </a:lnTo>
                <a:lnTo>
                  <a:pt x="125680" y="83500"/>
                </a:lnTo>
                <a:lnTo>
                  <a:pt x="129610" y="91001"/>
                </a:lnTo>
                <a:lnTo>
                  <a:pt x="130063" y="94391"/>
                </a:lnTo>
                <a:lnTo>
                  <a:pt x="129372" y="97643"/>
                </a:lnTo>
                <a:lnTo>
                  <a:pt x="127920" y="100803"/>
                </a:lnTo>
                <a:lnTo>
                  <a:pt x="126306" y="109606"/>
                </a:lnTo>
                <a:lnTo>
                  <a:pt x="125588" y="119140"/>
                </a:lnTo>
                <a:lnTo>
                  <a:pt x="125270" y="126685"/>
                </a:lnTo>
                <a:lnTo>
                  <a:pt x="122483" y="135992"/>
                </a:lnTo>
                <a:lnTo>
                  <a:pt x="118928" y="145750"/>
                </a:lnTo>
                <a:lnTo>
                  <a:pt x="117349" y="153395"/>
                </a:lnTo>
                <a:lnTo>
                  <a:pt x="114001" y="160100"/>
                </a:lnTo>
                <a:lnTo>
                  <a:pt x="111719" y="163277"/>
                </a:lnTo>
                <a:lnTo>
                  <a:pt x="109206" y="167379"/>
                </a:lnTo>
                <a:lnTo>
                  <a:pt x="106538" y="172098"/>
                </a:lnTo>
                <a:lnTo>
                  <a:pt x="103768" y="177229"/>
                </a:lnTo>
                <a:lnTo>
                  <a:pt x="100928" y="181642"/>
                </a:lnTo>
                <a:lnTo>
                  <a:pt x="98042" y="185575"/>
                </a:lnTo>
                <a:lnTo>
                  <a:pt x="95127" y="189190"/>
                </a:lnTo>
                <a:lnTo>
                  <a:pt x="92192" y="192592"/>
                </a:lnTo>
                <a:lnTo>
                  <a:pt x="89241" y="195852"/>
                </a:lnTo>
                <a:lnTo>
                  <a:pt x="83319" y="202121"/>
                </a:lnTo>
                <a:lnTo>
                  <a:pt x="77379" y="208214"/>
                </a:lnTo>
                <a:lnTo>
                  <a:pt x="74407" y="210235"/>
                </a:lnTo>
                <a:lnTo>
                  <a:pt x="71432" y="211583"/>
                </a:lnTo>
                <a:lnTo>
                  <a:pt x="68457" y="212482"/>
                </a:lnTo>
                <a:lnTo>
                  <a:pt x="65482" y="214073"/>
                </a:lnTo>
                <a:lnTo>
                  <a:pt x="62507" y="216126"/>
                </a:lnTo>
                <a:lnTo>
                  <a:pt x="59530" y="218487"/>
                </a:lnTo>
                <a:lnTo>
                  <a:pt x="56554" y="220061"/>
                </a:lnTo>
                <a:lnTo>
                  <a:pt x="53578" y="221110"/>
                </a:lnTo>
                <a:lnTo>
                  <a:pt x="50601" y="221810"/>
                </a:lnTo>
                <a:lnTo>
                  <a:pt x="47625" y="222276"/>
                </a:lnTo>
                <a:lnTo>
                  <a:pt x="44648" y="222586"/>
                </a:lnTo>
                <a:lnTo>
                  <a:pt x="41671" y="222794"/>
                </a:lnTo>
                <a:lnTo>
                  <a:pt x="38695" y="222932"/>
                </a:lnTo>
                <a:lnTo>
                  <a:pt x="28552" y="223172"/>
                </a:lnTo>
                <a:lnTo>
                  <a:pt x="27965" y="222192"/>
                </a:lnTo>
                <a:lnTo>
                  <a:pt x="26789" y="21427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6276" name="SMARTInkAnnotation722">
            <a:extLst>
              <a:ext uri="{FF2B5EF4-FFF2-40B4-BE49-F238E27FC236}">
                <a16:creationId xmlns:a16="http://schemas.microsoft.com/office/drawing/2014/main" id="{E17025E1-9C31-424F-A09E-2510880A09D5}"/>
              </a:ext>
            </a:extLst>
          </p:cNvPr>
          <p:cNvSpPr>
            <a:spLocks/>
          </p:cNvSpPr>
          <p:nvPr/>
        </p:nvSpPr>
        <p:spPr bwMode="auto">
          <a:xfrm>
            <a:off x="8447088" y="5340350"/>
            <a:ext cx="125412" cy="195263"/>
          </a:xfrm>
          <a:custGeom>
            <a:avLst/>
            <a:gdLst>
              <a:gd name="T0" fmla="*/ 74455 w 125007"/>
              <a:gd name="T1" fmla="*/ 109501 h 196075"/>
              <a:gd name="T2" fmla="*/ 69147 w 125007"/>
              <a:gd name="T3" fmla="*/ 98633 h 196075"/>
              <a:gd name="T4" fmla="*/ 77345 w 125007"/>
              <a:gd name="T5" fmla="*/ 87927 h 196075"/>
              <a:gd name="T6" fmla="*/ 78589 w 125007"/>
              <a:gd name="T7" fmla="*/ 75860 h 196075"/>
              <a:gd name="T8" fmla="*/ 81623 w 125007"/>
              <a:gd name="T9" fmla="*/ 33725 h 196075"/>
              <a:gd name="T10" fmla="*/ 86495 w 125007"/>
              <a:gd name="T11" fmla="*/ 29849 h 196075"/>
              <a:gd name="T12" fmla="*/ 88427 w 125007"/>
              <a:gd name="T13" fmla="*/ 17226 h 196075"/>
              <a:gd name="T14" fmla="*/ 70246 w 125007"/>
              <a:gd name="T15" fmla="*/ 1101 h 196075"/>
              <a:gd name="T16" fmla="*/ 56773 w 125007"/>
              <a:gd name="T17" fmla="*/ 48 h 196075"/>
              <a:gd name="T18" fmla="*/ 31797 w 125007"/>
              <a:gd name="T19" fmla="*/ 2335 h 196075"/>
              <a:gd name="T20" fmla="*/ 24418 w 125007"/>
              <a:gd name="T21" fmla="*/ 7560 h 196075"/>
              <a:gd name="T22" fmla="*/ 21075 w 125007"/>
              <a:gd name="T23" fmla="*/ 11973 h 196075"/>
              <a:gd name="T24" fmla="*/ 14863 w 125007"/>
              <a:gd name="T25" fmla="*/ 14644 h 196075"/>
              <a:gd name="T26" fmla="*/ 10822 w 125007"/>
              <a:gd name="T27" fmla="*/ 21840 h 196075"/>
              <a:gd name="T28" fmla="*/ 9888 w 125007"/>
              <a:gd name="T29" fmla="*/ 39469 h 196075"/>
              <a:gd name="T30" fmla="*/ 6930 w 125007"/>
              <a:gd name="T31" fmla="*/ 49657 h 196075"/>
              <a:gd name="T32" fmla="*/ 2042 w 125007"/>
              <a:gd name="T33" fmla="*/ 61433 h 196075"/>
              <a:gd name="T34" fmla="*/ 603 w 125007"/>
              <a:gd name="T35" fmla="*/ 72809 h 196075"/>
              <a:gd name="T36" fmla="*/ 1078 w 125007"/>
              <a:gd name="T37" fmla="*/ 120770 h 196075"/>
              <a:gd name="T38" fmla="*/ 6753 w 125007"/>
              <a:gd name="T39" fmla="*/ 130591 h 196075"/>
              <a:gd name="T40" fmla="*/ 8918 w 125007"/>
              <a:gd name="T41" fmla="*/ 139050 h 196075"/>
              <a:gd name="T42" fmla="*/ 9803 w 125007"/>
              <a:gd name="T43" fmla="*/ 157516 h 196075"/>
              <a:gd name="T44" fmla="*/ 18300 w 125007"/>
              <a:gd name="T45" fmla="*/ 165536 h 196075"/>
              <a:gd name="T46" fmla="*/ 20490 w 125007"/>
              <a:gd name="T47" fmla="*/ 160142 h 196075"/>
              <a:gd name="T48" fmla="*/ 26351 w 125007"/>
              <a:gd name="T49" fmla="*/ 157538 h 196075"/>
              <a:gd name="T50" fmla="*/ 31798 w 125007"/>
              <a:gd name="T51" fmla="*/ 149253 h 196075"/>
              <a:gd name="T52" fmla="*/ 37855 w 125007"/>
              <a:gd name="T53" fmla="*/ 139183 h 196075"/>
              <a:gd name="T54" fmla="*/ 39052 w 125007"/>
              <a:gd name="T55" fmla="*/ 127881 h 196075"/>
              <a:gd name="T56" fmla="*/ 42204 w 125007"/>
              <a:gd name="T57" fmla="*/ 112016 h 196075"/>
              <a:gd name="T58" fmla="*/ 47117 w 125007"/>
              <a:gd name="T59" fmla="*/ 102983 h 196075"/>
              <a:gd name="T60" fmla="*/ 48783 w 125007"/>
              <a:gd name="T61" fmla="*/ 92078 h 196075"/>
              <a:gd name="T62" fmla="*/ 49186 w 125007"/>
              <a:gd name="T63" fmla="*/ 78519 h 196075"/>
              <a:gd name="T64" fmla="*/ 58418 w 125007"/>
              <a:gd name="T65" fmla="*/ 88564 h 196075"/>
              <a:gd name="T66" fmla="*/ 60041 w 125007"/>
              <a:gd name="T67" fmla="*/ 99232 h 196075"/>
              <a:gd name="T68" fmla="*/ 65766 w 125007"/>
              <a:gd name="T69" fmla="*/ 102406 h 196075"/>
              <a:gd name="T70" fmla="*/ 71601 w 125007"/>
              <a:gd name="T71" fmla="*/ 112177 h 196075"/>
              <a:gd name="T72" fmla="*/ 77303 w 125007"/>
              <a:gd name="T73" fmla="*/ 121247 h 196075"/>
              <a:gd name="T74" fmla="*/ 83515 w 125007"/>
              <a:gd name="T75" fmla="*/ 124697 h 196075"/>
              <a:gd name="T76" fmla="*/ 87552 w 125007"/>
              <a:gd name="T77" fmla="*/ 132157 h 196075"/>
              <a:gd name="T78" fmla="*/ 91265 w 125007"/>
              <a:gd name="T79" fmla="*/ 139731 h 196075"/>
              <a:gd name="T80" fmla="*/ 96275 w 125007"/>
              <a:gd name="T81" fmla="*/ 143606 h 196075"/>
              <a:gd name="T82" fmla="*/ 107808 w 125007"/>
              <a:gd name="T83" fmla="*/ 157329 h 196075"/>
              <a:gd name="T84" fmla="*/ 111086 w 125007"/>
              <a:gd name="T85" fmla="*/ 163882 h 196075"/>
              <a:gd name="T86" fmla="*/ 127463 w 125007"/>
              <a:gd name="T87" fmla="*/ 173122 h 19607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5007"/>
              <a:gd name="T133" fmla="*/ 0 h 196075"/>
              <a:gd name="T134" fmla="*/ 125007 w 125007"/>
              <a:gd name="T135" fmla="*/ 196075 h 19607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5007" h="196075">
                <a:moveTo>
                  <a:pt x="53568" y="125014"/>
                </a:moveTo>
                <a:lnTo>
                  <a:pt x="67129" y="125014"/>
                </a:lnTo>
                <a:lnTo>
                  <a:pt x="67569" y="124022"/>
                </a:lnTo>
                <a:lnTo>
                  <a:pt x="66871" y="122369"/>
                </a:lnTo>
                <a:lnTo>
                  <a:pt x="63361" y="117326"/>
                </a:lnTo>
                <a:lnTo>
                  <a:pt x="62753" y="111712"/>
                </a:lnTo>
                <a:lnTo>
                  <a:pt x="62573" y="108505"/>
                </a:lnTo>
                <a:lnTo>
                  <a:pt x="65177" y="105109"/>
                </a:lnTo>
                <a:lnTo>
                  <a:pt x="70193" y="99585"/>
                </a:lnTo>
                <a:lnTo>
                  <a:pt x="70879" y="96184"/>
                </a:lnTo>
                <a:lnTo>
                  <a:pt x="71184" y="91365"/>
                </a:lnTo>
                <a:lnTo>
                  <a:pt x="71320" y="85916"/>
                </a:lnTo>
                <a:lnTo>
                  <a:pt x="71427" y="41293"/>
                </a:lnTo>
                <a:lnTo>
                  <a:pt x="72420" y="39435"/>
                </a:lnTo>
                <a:lnTo>
                  <a:pt x="74074" y="38196"/>
                </a:lnTo>
                <a:lnTo>
                  <a:pt x="76167" y="37370"/>
                </a:lnTo>
                <a:lnTo>
                  <a:pt x="77565" y="35827"/>
                </a:lnTo>
                <a:lnTo>
                  <a:pt x="78496" y="33806"/>
                </a:lnTo>
                <a:lnTo>
                  <a:pt x="79530" y="28915"/>
                </a:lnTo>
                <a:lnTo>
                  <a:pt x="79990" y="23434"/>
                </a:lnTo>
                <a:lnTo>
                  <a:pt x="80248" y="19510"/>
                </a:lnTo>
                <a:lnTo>
                  <a:pt x="77662" y="15946"/>
                </a:lnTo>
                <a:lnTo>
                  <a:pt x="71535" y="9050"/>
                </a:lnTo>
                <a:lnTo>
                  <a:pt x="63749" y="1251"/>
                </a:lnTo>
                <a:lnTo>
                  <a:pt x="60408" y="555"/>
                </a:lnTo>
                <a:lnTo>
                  <a:pt x="54919" y="108"/>
                </a:lnTo>
                <a:lnTo>
                  <a:pt x="51522" y="48"/>
                </a:lnTo>
                <a:lnTo>
                  <a:pt x="31455" y="0"/>
                </a:lnTo>
                <a:lnTo>
                  <a:pt x="29897" y="992"/>
                </a:lnTo>
                <a:lnTo>
                  <a:pt x="28857" y="2645"/>
                </a:lnTo>
                <a:lnTo>
                  <a:pt x="27190" y="7687"/>
                </a:lnTo>
                <a:lnTo>
                  <a:pt x="26060" y="8101"/>
                </a:lnTo>
                <a:lnTo>
                  <a:pt x="22160" y="8561"/>
                </a:lnTo>
                <a:lnTo>
                  <a:pt x="20723" y="9675"/>
                </a:lnTo>
                <a:lnTo>
                  <a:pt x="19765" y="11411"/>
                </a:lnTo>
                <a:lnTo>
                  <a:pt x="19126" y="13560"/>
                </a:lnTo>
                <a:lnTo>
                  <a:pt x="17708" y="14993"/>
                </a:lnTo>
                <a:lnTo>
                  <a:pt x="15771" y="15948"/>
                </a:lnTo>
                <a:lnTo>
                  <a:pt x="13488" y="16585"/>
                </a:lnTo>
                <a:lnTo>
                  <a:pt x="11964" y="18001"/>
                </a:lnTo>
                <a:lnTo>
                  <a:pt x="10949" y="19938"/>
                </a:lnTo>
                <a:lnTo>
                  <a:pt x="9821" y="24736"/>
                </a:lnTo>
                <a:lnTo>
                  <a:pt x="9321" y="30175"/>
                </a:lnTo>
                <a:lnTo>
                  <a:pt x="9098" y="35900"/>
                </a:lnTo>
                <a:lnTo>
                  <a:pt x="8973" y="44702"/>
                </a:lnTo>
                <a:lnTo>
                  <a:pt x="8955" y="47660"/>
                </a:lnTo>
                <a:lnTo>
                  <a:pt x="7951" y="51617"/>
                </a:lnTo>
                <a:lnTo>
                  <a:pt x="6289" y="56239"/>
                </a:lnTo>
                <a:lnTo>
                  <a:pt x="4190" y="61305"/>
                </a:lnTo>
                <a:lnTo>
                  <a:pt x="2789" y="65674"/>
                </a:lnTo>
                <a:lnTo>
                  <a:pt x="1857" y="69579"/>
                </a:lnTo>
                <a:lnTo>
                  <a:pt x="1235" y="73175"/>
                </a:lnTo>
                <a:lnTo>
                  <a:pt x="820" y="77557"/>
                </a:lnTo>
                <a:lnTo>
                  <a:pt x="543" y="82462"/>
                </a:lnTo>
                <a:lnTo>
                  <a:pt x="236" y="93204"/>
                </a:lnTo>
                <a:lnTo>
                  <a:pt x="0" y="132245"/>
                </a:lnTo>
                <a:lnTo>
                  <a:pt x="988" y="136781"/>
                </a:lnTo>
                <a:lnTo>
                  <a:pt x="2639" y="140796"/>
                </a:lnTo>
                <a:lnTo>
                  <a:pt x="4733" y="144465"/>
                </a:lnTo>
                <a:lnTo>
                  <a:pt x="6128" y="147903"/>
                </a:lnTo>
                <a:lnTo>
                  <a:pt x="7059" y="151187"/>
                </a:lnTo>
                <a:lnTo>
                  <a:pt x="7679" y="154369"/>
                </a:lnTo>
                <a:lnTo>
                  <a:pt x="8093" y="157483"/>
                </a:lnTo>
                <a:lnTo>
                  <a:pt x="8552" y="163588"/>
                </a:lnTo>
                <a:lnTo>
                  <a:pt x="8756" y="169608"/>
                </a:lnTo>
                <a:lnTo>
                  <a:pt x="8897" y="178402"/>
                </a:lnTo>
                <a:lnTo>
                  <a:pt x="8919" y="187108"/>
                </a:lnTo>
                <a:lnTo>
                  <a:pt x="11565" y="187338"/>
                </a:lnTo>
                <a:lnTo>
                  <a:pt x="16607" y="187486"/>
                </a:lnTo>
                <a:lnTo>
                  <a:pt x="17021" y="186506"/>
                </a:lnTo>
                <a:lnTo>
                  <a:pt x="17482" y="182771"/>
                </a:lnTo>
                <a:lnTo>
                  <a:pt x="18596" y="181378"/>
                </a:lnTo>
                <a:lnTo>
                  <a:pt x="20331" y="180450"/>
                </a:lnTo>
                <a:lnTo>
                  <a:pt x="22481" y="179830"/>
                </a:lnTo>
                <a:lnTo>
                  <a:pt x="23914" y="178426"/>
                </a:lnTo>
                <a:lnTo>
                  <a:pt x="24868" y="176497"/>
                </a:lnTo>
                <a:lnTo>
                  <a:pt x="25505" y="174219"/>
                </a:lnTo>
                <a:lnTo>
                  <a:pt x="28858" y="169041"/>
                </a:lnTo>
                <a:lnTo>
                  <a:pt x="31142" y="166272"/>
                </a:lnTo>
                <a:lnTo>
                  <a:pt x="32664" y="163434"/>
                </a:lnTo>
                <a:lnTo>
                  <a:pt x="34355" y="157634"/>
                </a:lnTo>
                <a:lnTo>
                  <a:pt x="35107" y="151749"/>
                </a:lnTo>
                <a:lnTo>
                  <a:pt x="35307" y="148791"/>
                </a:lnTo>
                <a:lnTo>
                  <a:pt x="35441" y="144834"/>
                </a:lnTo>
                <a:lnTo>
                  <a:pt x="35590" y="135146"/>
                </a:lnTo>
                <a:lnTo>
                  <a:pt x="36621" y="130776"/>
                </a:lnTo>
                <a:lnTo>
                  <a:pt x="38301" y="126872"/>
                </a:lnTo>
                <a:lnTo>
                  <a:pt x="40414" y="123276"/>
                </a:lnTo>
                <a:lnTo>
                  <a:pt x="41822" y="119887"/>
                </a:lnTo>
                <a:lnTo>
                  <a:pt x="42760" y="116635"/>
                </a:lnTo>
                <a:lnTo>
                  <a:pt x="43386" y="113475"/>
                </a:lnTo>
                <a:lnTo>
                  <a:pt x="43803" y="110376"/>
                </a:lnTo>
                <a:lnTo>
                  <a:pt x="44268" y="104287"/>
                </a:lnTo>
                <a:lnTo>
                  <a:pt x="44565" y="98430"/>
                </a:lnTo>
                <a:lnTo>
                  <a:pt x="44638" y="80409"/>
                </a:lnTo>
                <a:lnTo>
                  <a:pt x="44638" y="88929"/>
                </a:lnTo>
                <a:lnTo>
                  <a:pt x="47285" y="91779"/>
                </a:lnTo>
                <a:lnTo>
                  <a:pt x="52327" y="96952"/>
                </a:lnTo>
                <a:lnTo>
                  <a:pt x="53016" y="100305"/>
                </a:lnTo>
                <a:lnTo>
                  <a:pt x="53322" y="105103"/>
                </a:lnTo>
                <a:lnTo>
                  <a:pt x="53459" y="110543"/>
                </a:lnTo>
                <a:lnTo>
                  <a:pt x="54487" y="112390"/>
                </a:lnTo>
                <a:lnTo>
                  <a:pt x="56166" y="113622"/>
                </a:lnTo>
                <a:lnTo>
                  <a:pt x="58276" y="114442"/>
                </a:lnTo>
                <a:lnTo>
                  <a:pt x="59684" y="115982"/>
                </a:lnTo>
                <a:lnTo>
                  <a:pt x="60621" y="118001"/>
                </a:lnTo>
                <a:lnTo>
                  <a:pt x="62127" y="123629"/>
                </a:lnTo>
                <a:lnTo>
                  <a:pt x="64979" y="127044"/>
                </a:lnTo>
                <a:lnTo>
                  <a:pt x="67129" y="129345"/>
                </a:lnTo>
                <a:lnTo>
                  <a:pt x="68562" y="131870"/>
                </a:lnTo>
                <a:lnTo>
                  <a:pt x="70154" y="137322"/>
                </a:lnTo>
                <a:lnTo>
                  <a:pt x="71570" y="139173"/>
                </a:lnTo>
                <a:lnTo>
                  <a:pt x="73506" y="140406"/>
                </a:lnTo>
                <a:lnTo>
                  <a:pt x="75791" y="141229"/>
                </a:lnTo>
                <a:lnTo>
                  <a:pt x="77312" y="142769"/>
                </a:lnTo>
                <a:lnTo>
                  <a:pt x="78328" y="144789"/>
                </a:lnTo>
                <a:lnTo>
                  <a:pt x="79456" y="149678"/>
                </a:lnTo>
                <a:lnTo>
                  <a:pt x="79956" y="155158"/>
                </a:lnTo>
                <a:lnTo>
                  <a:pt x="81082" y="157017"/>
                </a:lnTo>
                <a:lnTo>
                  <a:pt x="82825" y="158256"/>
                </a:lnTo>
                <a:lnTo>
                  <a:pt x="84978" y="159081"/>
                </a:lnTo>
                <a:lnTo>
                  <a:pt x="86415" y="160624"/>
                </a:lnTo>
                <a:lnTo>
                  <a:pt x="87372" y="162645"/>
                </a:lnTo>
                <a:lnTo>
                  <a:pt x="88909" y="168277"/>
                </a:lnTo>
                <a:lnTo>
                  <a:pt x="91765" y="171693"/>
                </a:lnTo>
                <a:lnTo>
                  <a:pt x="97839" y="178189"/>
                </a:lnTo>
                <a:lnTo>
                  <a:pt x="98105" y="183213"/>
                </a:lnTo>
                <a:lnTo>
                  <a:pt x="99134" y="184649"/>
                </a:lnTo>
                <a:lnTo>
                  <a:pt x="100812" y="185607"/>
                </a:lnTo>
                <a:lnTo>
                  <a:pt x="105894" y="187144"/>
                </a:lnTo>
                <a:lnTo>
                  <a:pt x="109236" y="190000"/>
                </a:lnTo>
                <a:lnTo>
                  <a:pt x="115675" y="196074"/>
                </a:lnTo>
                <a:lnTo>
                  <a:pt x="118544" y="193638"/>
                </a:lnTo>
                <a:lnTo>
                  <a:pt x="125006" y="18752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 name="TextBox 2">
            <a:extLst>
              <a:ext uri="{FF2B5EF4-FFF2-40B4-BE49-F238E27FC236}">
                <a16:creationId xmlns:a16="http://schemas.microsoft.com/office/drawing/2014/main" id="{3CE2BE23-1A56-4827-B55C-6398F0369C35}"/>
              </a:ext>
            </a:extLst>
          </p:cNvPr>
          <p:cNvSpPr txBox="1"/>
          <p:nvPr/>
        </p:nvSpPr>
        <p:spPr>
          <a:xfrm>
            <a:off x="1935481" y="6057901"/>
            <a:ext cx="3288982" cy="461665"/>
          </a:xfrm>
          <a:prstGeom prst="rect">
            <a:avLst/>
          </a:prstGeom>
          <a:noFill/>
        </p:spPr>
        <p:txBody>
          <a:bodyPr wrap="square" rtlCol="0">
            <a:spAutoFit/>
          </a:bodyPr>
          <a:lstStyle/>
          <a:p>
            <a:r>
              <a:rPr lang="en-US" dirty="0">
                <a:solidFill>
                  <a:srgbClr val="FF0000"/>
                </a:solidFill>
              </a:rPr>
              <a:t>1 Pa = 1N/m </a:t>
            </a:r>
            <a:r>
              <a:rPr lang="en-US" baseline="30000" dirty="0">
                <a:solidFill>
                  <a:srgbClr val="FF0000"/>
                </a:solidFill>
              </a:rPr>
              <a:t>2</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7154" name="Picture 2" descr="I:\2010Teaching\New Folder (2)\File0001.jpg">
            <a:extLst>
              <a:ext uri="{FF2B5EF4-FFF2-40B4-BE49-F238E27FC236}">
                <a16:creationId xmlns:a16="http://schemas.microsoft.com/office/drawing/2014/main" id="{8F1B18A7-1006-4C8F-B1A3-CE7B2AC94F5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9900" y="228600"/>
            <a:ext cx="807085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7155" name="SMARTInkAnnotation416">
            <a:extLst>
              <a:ext uri="{FF2B5EF4-FFF2-40B4-BE49-F238E27FC236}">
                <a16:creationId xmlns:a16="http://schemas.microsoft.com/office/drawing/2014/main" id="{51D02539-7971-4866-865D-31D8728E62D6}"/>
              </a:ext>
            </a:extLst>
          </p:cNvPr>
          <p:cNvSpPr>
            <a:spLocks/>
          </p:cNvSpPr>
          <p:nvPr/>
        </p:nvSpPr>
        <p:spPr bwMode="auto">
          <a:xfrm>
            <a:off x="1106488" y="2492375"/>
            <a:ext cx="161925" cy="239713"/>
          </a:xfrm>
          <a:custGeom>
            <a:avLst/>
            <a:gdLst>
              <a:gd name="T0" fmla="*/ 90366 w 160735"/>
              <a:gd name="T1" fmla="*/ 118379 h 240734"/>
              <a:gd name="T2" fmla="*/ 97953 w 160735"/>
              <a:gd name="T3" fmla="*/ 115413 h 240734"/>
              <a:gd name="T4" fmla="*/ 100272 w 160735"/>
              <a:gd name="T5" fmla="*/ 87362 h 240734"/>
              <a:gd name="T6" fmla="*/ 96970 w 160735"/>
              <a:gd name="T7" fmla="*/ 33301 h 240734"/>
              <a:gd name="T8" fmla="*/ 91455 w 160735"/>
              <a:gd name="T9" fmla="*/ 29437 h 240734"/>
              <a:gd name="T10" fmla="*/ 87986 w 160735"/>
              <a:gd name="T11" fmla="*/ 18098 h 240734"/>
              <a:gd name="T12" fmla="*/ 81499 w 160735"/>
              <a:gd name="T13" fmla="*/ 15322 h 240734"/>
              <a:gd name="T14" fmla="*/ 77790 w 160735"/>
              <a:gd name="T15" fmla="*/ 10232 h 240734"/>
              <a:gd name="T16" fmla="*/ 61081 w 160735"/>
              <a:gd name="T17" fmla="*/ 7568 h 240734"/>
              <a:gd name="T18" fmla="*/ 57300 w 160735"/>
              <a:gd name="T19" fmla="*/ 3372 h 240734"/>
              <a:gd name="T20" fmla="*/ 46253 w 160735"/>
              <a:gd name="T21" fmla="*/ 0 h 240734"/>
              <a:gd name="T22" fmla="*/ 43663 w 160735"/>
              <a:gd name="T23" fmla="*/ 5142 h 240734"/>
              <a:gd name="T24" fmla="*/ 27648 w 160735"/>
              <a:gd name="T25" fmla="*/ 7508 h 240734"/>
              <a:gd name="T26" fmla="*/ 22752 w 160735"/>
              <a:gd name="T27" fmla="*/ 14303 h 240734"/>
              <a:gd name="T28" fmla="*/ 19044 w 160735"/>
              <a:gd name="T29" fmla="*/ 21476 h 240734"/>
              <a:gd name="T30" fmla="*/ 13481 w 160735"/>
              <a:gd name="T31" fmla="*/ 25058 h 240734"/>
              <a:gd name="T32" fmla="*/ 11146 w 160735"/>
              <a:gd name="T33" fmla="*/ 57352 h 240734"/>
              <a:gd name="T34" fmla="*/ 5225 w 160735"/>
              <a:gd name="T35" fmla="*/ 125150 h 240734"/>
              <a:gd name="T36" fmla="*/ 686 w 160735"/>
              <a:gd name="T37" fmla="*/ 140783 h 240734"/>
              <a:gd name="T38" fmla="*/ 0 w 160735"/>
              <a:gd name="T39" fmla="*/ 208097 h 240734"/>
              <a:gd name="T40" fmla="*/ 11004 w 160735"/>
              <a:gd name="T41" fmla="*/ 211883 h 240734"/>
              <a:gd name="T42" fmla="*/ 41984 w 160735"/>
              <a:gd name="T43" fmla="*/ 205637 h 240734"/>
              <a:gd name="T44" fmla="*/ 62956 w 160735"/>
              <a:gd name="T45" fmla="*/ 190198 h 240734"/>
              <a:gd name="T46" fmla="*/ 72251 w 160735"/>
              <a:gd name="T47" fmla="*/ 177752 h 240734"/>
              <a:gd name="T48" fmla="*/ 80537 w 160735"/>
              <a:gd name="T49" fmla="*/ 164735 h 240734"/>
              <a:gd name="T50" fmla="*/ 94543 w 160735"/>
              <a:gd name="T51" fmla="*/ 153179 h 240734"/>
              <a:gd name="T52" fmla="*/ 99516 w 160735"/>
              <a:gd name="T53" fmla="*/ 141025 h 240734"/>
              <a:gd name="T54" fmla="*/ 100274 w 160735"/>
              <a:gd name="T55" fmla="*/ 95204 h 240734"/>
              <a:gd name="T56" fmla="*/ 89133 w 160735"/>
              <a:gd name="T57" fmla="*/ 94004 h 240734"/>
              <a:gd name="T58" fmla="*/ 83613 w 160735"/>
              <a:gd name="T59" fmla="*/ 102548 h 240734"/>
              <a:gd name="T60" fmla="*/ 89105 w 160735"/>
              <a:gd name="T61" fmla="*/ 121400 h 240734"/>
              <a:gd name="T62" fmla="*/ 98723 w 160735"/>
              <a:gd name="T63" fmla="*/ 139949 h 240734"/>
              <a:gd name="T64" fmla="*/ 100258 w 160735"/>
              <a:gd name="T65" fmla="*/ 159865 h 240734"/>
              <a:gd name="T66" fmla="*/ 109865 w 160735"/>
              <a:gd name="T67" fmla="*/ 171089 h 240734"/>
              <a:gd name="T68" fmla="*/ 111277 w 160735"/>
              <a:gd name="T69" fmla="*/ 183418 h 240734"/>
              <a:gd name="T70" fmla="*/ 120993 w 160735"/>
              <a:gd name="T71" fmla="*/ 187900 h 240734"/>
              <a:gd name="T72" fmla="*/ 123487 w 160735"/>
              <a:gd name="T73" fmla="*/ 193649 h 240734"/>
              <a:gd name="T74" fmla="*/ 136293 w 160735"/>
              <a:gd name="T75" fmla="*/ 196041 h 240734"/>
              <a:gd name="T76" fmla="*/ 145605 w 160735"/>
              <a:gd name="T77" fmla="*/ 193820 h 240734"/>
              <a:gd name="T78" fmla="*/ 156209 w 160735"/>
              <a:gd name="T79" fmla="*/ 189959 h 240734"/>
              <a:gd name="T80" fmla="*/ 167188 w 160735"/>
              <a:gd name="T81" fmla="*/ 186487 h 240734"/>
              <a:gd name="T82" fmla="*/ 174979 w 160735"/>
              <a:gd name="T83" fmla="*/ 179926 h 240734"/>
              <a:gd name="T84" fmla="*/ 186725 w 160735"/>
              <a:gd name="T85" fmla="*/ 167298 h 240734"/>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0735"/>
              <a:gd name="T130" fmla="*/ 0 h 240734"/>
              <a:gd name="T131" fmla="*/ 160735 w 160735"/>
              <a:gd name="T132" fmla="*/ 240734 h 240734"/>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0735" h="240734">
                <a:moveTo>
                  <a:pt x="71437" y="160366"/>
                </a:moveTo>
                <a:lnTo>
                  <a:pt x="71437" y="134927"/>
                </a:lnTo>
                <a:lnTo>
                  <a:pt x="72429" y="134477"/>
                </a:lnTo>
                <a:lnTo>
                  <a:pt x="76178" y="133977"/>
                </a:lnTo>
                <a:lnTo>
                  <a:pt x="77574" y="132851"/>
                </a:lnTo>
                <a:lnTo>
                  <a:pt x="78505" y="131109"/>
                </a:lnTo>
                <a:lnTo>
                  <a:pt x="79999" y="125924"/>
                </a:lnTo>
                <a:lnTo>
                  <a:pt x="80258" y="120285"/>
                </a:lnTo>
                <a:lnTo>
                  <a:pt x="80366" y="99243"/>
                </a:lnTo>
                <a:lnTo>
                  <a:pt x="80367" y="40925"/>
                </a:lnTo>
                <a:lnTo>
                  <a:pt x="79375" y="39067"/>
                </a:lnTo>
                <a:lnTo>
                  <a:pt x="77721" y="37828"/>
                </a:lnTo>
                <a:lnTo>
                  <a:pt x="75626" y="37002"/>
                </a:lnTo>
                <a:lnTo>
                  <a:pt x="74230" y="35459"/>
                </a:lnTo>
                <a:lnTo>
                  <a:pt x="73299" y="33439"/>
                </a:lnTo>
                <a:lnTo>
                  <a:pt x="71805" y="27807"/>
                </a:lnTo>
                <a:lnTo>
                  <a:pt x="71546" y="22091"/>
                </a:lnTo>
                <a:lnTo>
                  <a:pt x="70518" y="20558"/>
                </a:lnTo>
                <a:lnTo>
                  <a:pt x="68840" y="19535"/>
                </a:lnTo>
                <a:lnTo>
                  <a:pt x="66729" y="18854"/>
                </a:lnTo>
                <a:lnTo>
                  <a:pt x="65322" y="17407"/>
                </a:lnTo>
                <a:lnTo>
                  <a:pt x="64384" y="15451"/>
                </a:lnTo>
                <a:lnTo>
                  <a:pt x="63758" y="13155"/>
                </a:lnTo>
                <a:lnTo>
                  <a:pt x="62349" y="11623"/>
                </a:lnTo>
                <a:lnTo>
                  <a:pt x="60418" y="10603"/>
                </a:lnTo>
                <a:lnTo>
                  <a:pt x="53978" y="8681"/>
                </a:lnTo>
                <a:lnTo>
                  <a:pt x="48956" y="8596"/>
                </a:lnTo>
                <a:lnTo>
                  <a:pt x="47520" y="7593"/>
                </a:lnTo>
                <a:lnTo>
                  <a:pt x="46563" y="5931"/>
                </a:lnTo>
                <a:lnTo>
                  <a:pt x="45925" y="3831"/>
                </a:lnTo>
                <a:lnTo>
                  <a:pt x="44507" y="2431"/>
                </a:lnTo>
                <a:lnTo>
                  <a:pt x="42570" y="1498"/>
                </a:lnTo>
                <a:lnTo>
                  <a:pt x="37072" y="0"/>
                </a:lnTo>
                <a:lnTo>
                  <a:pt x="36621" y="869"/>
                </a:lnTo>
                <a:lnTo>
                  <a:pt x="36119" y="4481"/>
                </a:lnTo>
                <a:lnTo>
                  <a:pt x="34994" y="5841"/>
                </a:lnTo>
                <a:lnTo>
                  <a:pt x="33251" y="6748"/>
                </a:lnTo>
                <a:lnTo>
                  <a:pt x="27167" y="8455"/>
                </a:lnTo>
                <a:lnTo>
                  <a:pt x="22160" y="8530"/>
                </a:lnTo>
                <a:lnTo>
                  <a:pt x="20727" y="9532"/>
                </a:lnTo>
                <a:lnTo>
                  <a:pt x="19771" y="11193"/>
                </a:lnTo>
                <a:lnTo>
                  <a:pt x="18237" y="16247"/>
                </a:lnTo>
                <a:lnTo>
                  <a:pt x="17971" y="21863"/>
                </a:lnTo>
                <a:lnTo>
                  <a:pt x="16942" y="23382"/>
                </a:lnTo>
                <a:lnTo>
                  <a:pt x="15263" y="24395"/>
                </a:lnTo>
                <a:lnTo>
                  <a:pt x="13152" y="25070"/>
                </a:lnTo>
                <a:lnTo>
                  <a:pt x="11744" y="26512"/>
                </a:lnTo>
                <a:lnTo>
                  <a:pt x="10806" y="28466"/>
                </a:lnTo>
                <a:lnTo>
                  <a:pt x="9300" y="33990"/>
                </a:lnTo>
                <a:lnTo>
                  <a:pt x="9039" y="39688"/>
                </a:lnTo>
                <a:lnTo>
                  <a:pt x="8932" y="65151"/>
                </a:lnTo>
                <a:lnTo>
                  <a:pt x="8929" y="130572"/>
                </a:lnTo>
                <a:lnTo>
                  <a:pt x="6284" y="137533"/>
                </a:lnTo>
                <a:lnTo>
                  <a:pt x="4189" y="142168"/>
                </a:lnTo>
                <a:lnTo>
                  <a:pt x="2793" y="146249"/>
                </a:lnTo>
                <a:lnTo>
                  <a:pt x="1241" y="153430"/>
                </a:lnTo>
                <a:lnTo>
                  <a:pt x="551" y="159929"/>
                </a:lnTo>
                <a:lnTo>
                  <a:pt x="245" y="166125"/>
                </a:lnTo>
                <a:lnTo>
                  <a:pt x="109" y="172186"/>
                </a:lnTo>
                <a:lnTo>
                  <a:pt x="0" y="236399"/>
                </a:lnTo>
                <a:lnTo>
                  <a:pt x="992" y="237844"/>
                </a:lnTo>
                <a:lnTo>
                  <a:pt x="2646" y="238807"/>
                </a:lnTo>
                <a:lnTo>
                  <a:pt x="8820" y="240700"/>
                </a:lnTo>
                <a:lnTo>
                  <a:pt x="25438" y="240733"/>
                </a:lnTo>
                <a:lnTo>
                  <a:pt x="28834" y="238087"/>
                </a:lnTo>
                <a:lnTo>
                  <a:pt x="33651" y="233604"/>
                </a:lnTo>
                <a:lnTo>
                  <a:pt x="44544" y="222955"/>
                </a:lnTo>
                <a:lnTo>
                  <a:pt x="48901" y="218610"/>
                </a:lnTo>
                <a:lnTo>
                  <a:pt x="50460" y="216063"/>
                </a:lnTo>
                <a:lnTo>
                  <a:pt x="52192" y="210586"/>
                </a:lnTo>
                <a:lnTo>
                  <a:pt x="55608" y="204845"/>
                </a:lnTo>
                <a:lnTo>
                  <a:pt x="57908" y="201925"/>
                </a:lnTo>
                <a:lnTo>
                  <a:pt x="59441" y="198986"/>
                </a:lnTo>
                <a:lnTo>
                  <a:pt x="61145" y="193075"/>
                </a:lnTo>
                <a:lnTo>
                  <a:pt x="64548" y="187140"/>
                </a:lnTo>
                <a:lnTo>
                  <a:pt x="70076" y="179986"/>
                </a:lnTo>
                <a:lnTo>
                  <a:pt x="73478" y="176362"/>
                </a:lnTo>
                <a:lnTo>
                  <a:pt x="75774" y="174007"/>
                </a:lnTo>
                <a:lnTo>
                  <a:pt x="77305" y="171444"/>
                </a:lnTo>
                <a:lnTo>
                  <a:pt x="79006" y="165951"/>
                </a:lnTo>
                <a:lnTo>
                  <a:pt x="79762" y="160203"/>
                </a:lnTo>
                <a:lnTo>
                  <a:pt x="80098" y="154340"/>
                </a:lnTo>
                <a:lnTo>
                  <a:pt x="80248" y="148427"/>
                </a:lnTo>
                <a:lnTo>
                  <a:pt x="80367" y="108152"/>
                </a:lnTo>
                <a:lnTo>
                  <a:pt x="79375" y="107697"/>
                </a:lnTo>
                <a:lnTo>
                  <a:pt x="75626" y="107192"/>
                </a:lnTo>
                <a:lnTo>
                  <a:pt x="71438" y="106788"/>
                </a:lnTo>
                <a:lnTo>
                  <a:pt x="66697" y="111529"/>
                </a:lnTo>
                <a:lnTo>
                  <a:pt x="66293" y="113917"/>
                </a:lnTo>
                <a:lnTo>
                  <a:pt x="67016" y="116501"/>
                </a:lnTo>
                <a:lnTo>
                  <a:pt x="70564" y="123038"/>
                </a:lnTo>
                <a:lnTo>
                  <a:pt x="71265" y="130466"/>
                </a:lnTo>
                <a:lnTo>
                  <a:pt x="71414" y="137908"/>
                </a:lnTo>
                <a:lnTo>
                  <a:pt x="71435" y="149791"/>
                </a:lnTo>
                <a:lnTo>
                  <a:pt x="74082" y="153351"/>
                </a:lnTo>
                <a:lnTo>
                  <a:pt x="79125" y="158981"/>
                </a:lnTo>
                <a:lnTo>
                  <a:pt x="79815" y="162396"/>
                </a:lnTo>
                <a:lnTo>
                  <a:pt x="80294" y="169379"/>
                </a:lnTo>
                <a:lnTo>
                  <a:pt x="80357" y="181605"/>
                </a:lnTo>
                <a:lnTo>
                  <a:pt x="81353" y="184447"/>
                </a:lnTo>
                <a:lnTo>
                  <a:pt x="85105" y="190251"/>
                </a:lnTo>
                <a:lnTo>
                  <a:pt x="88055" y="194356"/>
                </a:lnTo>
                <a:lnTo>
                  <a:pt x="88745" y="197962"/>
                </a:lnTo>
                <a:lnTo>
                  <a:pt x="89051" y="202872"/>
                </a:lnTo>
                <a:lnTo>
                  <a:pt x="89187" y="208362"/>
                </a:lnTo>
                <a:lnTo>
                  <a:pt x="90216" y="210223"/>
                </a:lnTo>
                <a:lnTo>
                  <a:pt x="91894" y="211463"/>
                </a:lnTo>
                <a:lnTo>
                  <a:pt x="96975" y="213454"/>
                </a:lnTo>
                <a:lnTo>
                  <a:pt x="97392" y="214610"/>
                </a:lnTo>
                <a:lnTo>
                  <a:pt x="97856" y="218539"/>
                </a:lnTo>
                <a:lnTo>
                  <a:pt x="98971" y="219984"/>
                </a:lnTo>
                <a:lnTo>
                  <a:pt x="100707" y="220947"/>
                </a:lnTo>
                <a:lnTo>
                  <a:pt x="105882" y="222493"/>
                </a:lnTo>
                <a:lnTo>
                  <a:pt x="109236" y="222705"/>
                </a:lnTo>
                <a:lnTo>
                  <a:pt x="111519" y="222761"/>
                </a:lnTo>
                <a:lnTo>
                  <a:pt x="114033" y="221807"/>
                </a:lnTo>
                <a:lnTo>
                  <a:pt x="116702" y="220178"/>
                </a:lnTo>
                <a:lnTo>
                  <a:pt x="119473" y="218100"/>
                </a:lnTo>
                <a:lnTo>
                  <a:pt x="122313" y="216715"/>
                </a:lnTo>
                <a:lnTo>
                  <a:pt x="125198" y="215791"/>
                </a:lnTo>
                <a:lnTo>
                  <a:pt x="128114" y="215176"/>
                </a:lnTo>
                <a:lnTo>
                  <a:pt x="131050" y="213773"/>
                </a:lnTo>
                <a:lnTo>
                  <a:pt x="133999" y="211846"/>
                </a:lnTo>
                <a:lnTo>
                  <a:pt x="136958" y="209569"/>
                </a:lnTo>
                <a:lnTo>
                  <a:pt x="138930" y="207058"/>
                </a:lnTo>
                <a:lnTo>
                  <a:pt x="140245" y="204393"/>
                </a:lnTo>
                <a:lnTo>
                  <a:pt x="141122" y="201623"/>
                </a:lnTo>
                <a:lnTo>
                  <a:pt x="144741" y="195901"/>
                </a:lnTo>
                <a:lnTo>
                  <a:pt x="149657" y="190050"/>
                </a:lnTo>
                <a:lnTo>
                  <a:pt x="152358" y="187101"/>
                </a:lnTo>
                <a:lnTo>
                  <a:pt x="160734" y="17822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56" name="SMARTInkAnnotation417">
            <a:extLst>
              <a:ext uri="{FF2B5EF4-FFF2-40B4-BE49-F238E27FC236}">
                <a16:creationId xmlns:a16="http://schemas.microsoft.com/office/drawing/2014/main" id="{FD74F665-5F54-4C96-BA2E-79D25C850758}"/>
              </a:ext>
            </a:extLst>
          </p:cNvPr>
          <p:cNvSpPr>
            <a:spLocks/>
          </p:cNvSpPr>
          <p:nvPr/>
        </p:nvSpPr>
        <p:spPr bwMode="auto">
          <a:xfrm>
            <a:off x="1003300" y="2384425"/>
            <a:ext cx="95250" cy="455613"/>
          </a:xfrm>
          <a:custGeom>
            <a:avLst/>
            <a:gdLst>
              <a:gd name="T0" fmla="*/ 77644 w 94363"/>
              <a:gd name="T1" fmla="*/ 9601 h 455416"/>
              <a:gd name="T2" fmla="*/ 74142 w 94363"/>
              <a:gd name="T3" fmla="*/ 14316 h 455416"/>
              <a:gd name="T4" fmla="*/ 69519 w 94363"/>
              <a:gd name="T5" fmla="*/ 17416 h 455416"/>
              <a:gd name="T6" fmla="*/ 66552 w 94363"/>
              <a:gd name="T7" fmla="*/ 27606 h 455416"/>
              <a:gd name="T8" fmla="*/ 64606 w 94363"/>
              <a:gd name="T9" fmla="*/ 42272 h 455416"/>
              <a:gd name="T10" fmla="*/ 59590 w 94363"/>
              <a:gd name="T11" fmla="*/ 48282 h 455416"/>
              <a:gd name="T12" fmla="*/ 53788 w 94363"/>
              <a:gd name="T13" fmla="*/ 61310 h 455416"/>
              <a:gd name="T14" fmla="*/ 48214 w 94363"/>
              <a:gd name="T15" fmla="*/ 71147 h 455416"/>
              <a:gd name="T16" fmla="*/ 42056 w 94363"/>
              <a:gd name="T17" fmla="*/ 93827 h 455416"/>
              <a:gd name="T18" fmla="*/ 36431 w 94363"/>
              <a:gd name="T19" fmla="*/ 105696 h 455416"/>
              <a:gd name="T20" fmla="*/ 30240 w 94363"/>
              <a:gd name="T21" fmla="*/ 129697 h 455416"/>
              <a:gd name="T22" fmla="*/ 24612 w 94363"/>
              <a:gd name="T23" fmla="*/ 141742 h 455416"/>
              <a:gd name="T24" fmla="*/ 18418 w 94363"/>
              <a:gd name="T25" fmla="*/ 166857 h 455416"/>
              <a:gd name="T26" fmla="*/ 12789 w 94363"/>
              <a:gd name="T27" fmla="*/ 182714 h 455416"/>
              <a:gd name="T28" fmla="*/ 9409 w 94363"/>
              <a:gd name="T29" fmla="*/ 199813 h 455416"/>
              <a:gd name="T30" fmla="*/ 7907 w 94363"/>
              <a:gd name="T31" fmla="*/ 216460 h 455416"/>
              <a:gd name="T32" fmla="*/ 5751 w 94363"/>
              <a:gd name="T33" fmla="*/ 238139 h 455416"/>
              <a:gd name="T34" fmla="*/ 585 w 94363"/>
              <a:gd name="T35" fmla="*/ 254602 h 455416"/>
              <a:gd name="T36" fmla="*/ 923 w 94363"/>
              <a:gd name="T37" fmla="*/ 271967 h 455416"/>
              <a:gd name="T38" fmla="*/ 4133 w 94363"/>
              <a:gd name="T39" fmla="*/ 289740 h 455416"/>
              <a:gd name="T40" fmla="*/ 5563 w 94363"/>
              <a:gd name="T41" fmla="*/ 307691 h 455416"/>
              <a:gd name="T42" fmla="*/ 9705 w 94363"/>
              <a:gd name="T43" fmla="*/ 323037 h 455416"/>
              <a:gd name="T44" fmla="*/ 15911 w 94363"/>
              <a:gd name="T45" fmla="*/ 342981 h 455416"/>
              <a:gd name="T46" fmla="*/ 21257 w 94363"/>
              <a:gd name="T47" fmla="*/ 361622 h 455416"/>
              <a:gd name="T48" fmla="*/ 31161 w 94363"/>
              <a:gd name="T49" fmla="*/ 382556 h 455416"/>
              <a:gd name="T50" fmla="*/ 39906 w 94363"/>
              <a:gd name="T51" fmla="*/ 397189 h 455416"/>
              <a:gd name="T52" fmla="*/ 52552 w 94363"/>
              <a:gd name="T53" fmla="*/ 407041 h 455416"/>
              <a:gd name="T54" fmla="*/ 63427 w 94363"/>
              <a:gd name="T55" fmla="*/ 417449 h 455416"/>
              <a:gd name="T56" fmla="*/ 72641 w 94363"/>
              <a:gd name="T57" fmla="*/ 427775 h 455416"/>
              <a:gd name="T58" fmla="*/ 81110 w 94363"/>
              <a:gd name="T59" fmla="*/ 435712 h 455416"/>
              <a:gd name="T60" fmla="*/ 92764 w 94363"/>
              <a:gd name="T61" fmla="*/ 442589 h 455416"/>
              <a:gd name="T62" fmla="*/ 105380 w 94363"/>
              <a:gd name="T63" fmla="*/ 448999 h 455416"/>
              <a:gd name="T64" fmla="*/ 124939 w 94363"/>
              <a:gd name="T65" fmla="*/ 461361 h 4554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94363"/>
              <a:gd name="T100" fmla="*/ 0 h 455416"/>
              <a:gd name="T101" fmla="*/ 94363 w 94363"/>
              <a:gd name="T102" fmla="*/ 455416 h 4554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94363" h="455416">
                <a:moveTo>
                  <a:pt x="58643" y="0"/>
                </a:moveTo>
                <a:lnTo>
                  <a:pt x="58643" y="9481"/>
                </a:lnTo>
                <a:lnTo>
                  <a:pt x="57651" y="12274"/>
                </a:lnTo>
                <a:lnTo>
                  <a:pt x="55998" y="14136"/>
                </a:lnTo>
                <a:lnTo>
                  <a:pt x="53903" y="15377"/>
                </a:lnTo>
                <a:lnTo>
                  <a:pt x="52506" y="17197"/>
                </a:lnTo>
                <a:lnTo>
                  <a:pt x="51576" y="19402"/>
                </a:lnTo>
                <a:lnTo>
                  <a:pt x="50265" y="27246"/>
                </a:lnTo>
                <a:lnTo>
                  <a:pt x="49823" y="38786"/>
                </a:lnTo>
                <a:lnTo>
                  <a:pt x="48794" y="41732"/>
                </a:lnTo>
                <a:lnTo>
                  <a:pt x="47116" y="44689"/>
                </a:lnTo>
                <a:lnTo>
                  <a:pt x="45005" y="47652"/>
                </a:lnTo>
                <a:lnTo>
                  <a:pt x="42660" y="53590"/>
                </a:lnTo>
                <a:lnTo>
                  <a:pt x="40626" y="60529"/>
                </a:lnTo>
                <a:lnTo>
                  <a:pt x="38694" y="65157"/>
                </a:lnTo>
                <a:lnTo>
                  <a:pt x="36414" y="70227"/>
                </a:lnTo>
                <a:lnTo>
                  <a:pt x="33881" y="81152"/>
                </a:lnTo>
                <a:lnTo>
                  <a:pt x="31763" y="92623"/>
                </a:lnTo>
                <a:lnTo>
                  <a:pt x="29809" y="98459"/>
                </a:lnTo>
                <a:lnTo>
                  <a:pt x="27514" y="104335"/>
                </a:lnTo>
                <a:lnTo>
                  <a:pt x="24964" y="116155"/>
                </a:lnTo>
                <a:lnTo>
                  <a:pt x="22839" y="128023"/>
                </a:lnTo>
                <a:lnTo>
                  <a:pt x="20883" y="133966"/>
                </a:lnTo>
                <a:lnTo>
                  <a:pt x="18587" y="139912"/>
                </a:lnTo>
                <a:lnTo>
                  <a:pt x="16036" y="151811"/>
                </a:lnTo>
                <a:lnTo>
                  <a:pt x="13910" y="164706"/>
                </a:lnTo>
                <a:lnTo>
                  <a:pt x="11954" y="172312"/>
                </a:lnTo>
                <a:lnTo>
                  <a:pt x="9658" y="180359"/>
                </a:lnTo>
                <a:lnTo>
                  <a:pt x="8127" y="188700"/>
                </a:lnTo>
                <a:lnTo>
                  <a:pt x="7106" y="197238"/>
                </a:lnTo>
                <a:lnTo>
                  <a:pt x="6426" y="205906"/>
                </a:lnTo>
                <a:lnTo>
                  <a:pt x="5972" y="213669"/>
                </a:lnTo>
                <a:lnTo>
                  <a:pt x="5468" y="227587"/>
                </a:lnTo>
                <a:lnTo>
                  <a:pt x="4342" y="235068"/>
                </a:lnTo>
                <a:lnTo>
                  <a:pt x="2599" y="243033"/>
                </a:lnTo>
                <a:lnTo>
                  <a:pt x="444" y="251319"/>
                </a:lnTo>
                <a:lnTo>
                  <a:pt x="0" y="259819"/>
                </a:lnTo>
                <a:lnTo>
                  <a:pt x="696" y="268463"/>
                </a:lnTo>
                <a:lnTo>
                  <a:pt x="2153" y="277202"/>
                </a:lnTo>
                <a:lnTo>
                  <a:pt x="3123" y="286005"/>
                </a:lnTo>
                <a:lnTo>
                  <a:pt x="3771" y="294850"/>
                </a:lnTo>
                <a:lnTo>
                  <a:pt x="4202" y="303723"/>
                </a:lnTo>
                <a:lnTo>
                  <a:pt x="5482" y="311623"/>
                </a:lnTo>
                <a:lnTo>
                  <a:pt x="7328" y="318874"/>
                </a:lnTo>
                <a:lnTo>
                  <a:pt x="9550" y="325692"/>
                </a:lnTo>
                <a:lnTo>
                  <a:pt x="12019" y="338559"/>
                </a:lnTo>
                <a:lnTo>
                  <a:pt x="14109" y="350893"/>
                </a:lnTo>
                <a:lnTo>
                  <a:pt x="16055" y="356960"/>
                </a:lnTo>
                <a:lnTo>
                  <a:pt x="18345" y="362989"/>
                </a:lnTo>
                <a:lnTo>
                  <a:pt x="23535" y="377625"/>
                </a:lnTo>
                <a:lnTo>
                  <a:pt x="26308" y="385696"/>
                </a:lnTo>
                <a:lnTo>
                  <a:pt x="30141" y="392068"/>
                </a:lnTo>
                <a:lnTo>
                  <a:pt x="34681" y="397309"/>
                </a:lnTo>
                <a:lnTo>
                  <a:pt x="39692" y="401794"/>
                </a:lnTo>
                <a:lnTo>
                  <a:pt x="44025" y="406769"/>
                </a:lnTo>
                <a:lnTo>
                  <a:pt x="47905" y="412070"/>
                </a:lnTo>
                <a:lnTo>
                  <a:pt x="51485" y="417589"/>
                </a:lnTo>
                <a:lnTo>
                  <a:pt x="54863" y="422260"/>
                </a:lnTo>
                <a:lnTo>
                  <a:pt x="58107" y="426366"/>
                </a:lnTo>
                <a:lnTo>
                  <a:pt x="61263" y="430096"/>
                </a:lnTo>
                <a:lnTo>
                  <a:pt x="65350" y="433574"/>
                </a:lnTo>
                <a:lnTo>
                  <a:pt x="70060" y="436885"/>
                </a:lnTo>
                <a:lnTo>
                  <a:pt x="75184" y="440085"/>
                </a:lnTo>
                <a:lnTo>
                  <a:pt x="79592" y="443211"/>
                </a:lnTo>
                <a:lnTo>
                  <a:pt x="83523" y="446286"/>
                </a:lnTo>
                <a:lnTo>
                  <a:pt x="94362" y="4554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57" name="SMARTInkAnnotation418">
            <a:extLst>
              <a:ext uri="{FF2B5EF4-FFF2-40B4-BE49-F238E27FC236}">
                <a16:creationId xmlns:a16="http://schemas.microsoft.com/office/drawing/2014/main" id="{79C54C85-87BE-48BB-A0C9-8965E2EAA3C1}"/>
              </a:ext>
            </a:extLst>
          </p:cNvPr>
          <p:cNvSpPr>
            <a:spLocks/>
          </p:cNvSpPr>
          <p:nvPr/>
        </p:nvSpPr>
        <p:spPr bwMode="auto">
          <a:xfrm>
            <a:off x="1339850" y="2384425"/>
            <a:ext cx="98425" cy="482600"/>
          </a:xfrm>
          <a:custGeom>
            <a:avLst/>
            <a:gdLst>
              <a:gd name="T0" fmla="*/ 0 w 98105"/>
              <a:gd name="T1" fmla="*/ 0 h 482205"/>
              <a:gd name="T2" fmla="*/ 5229 w 98105"/>
              <a:gd name="T3" fmla="*/ 0 h 482205"/>
              <a:gd name="T4" fmla="*/ 6766 w 98105"/>
              <a:gd name="T5" fmla="*/ 1022 h 482205"/>
              <a:gd name="T6" fmla="*/ 7792 w 98105"/>
              <a:gd name="T7" fmla="*/ 2706 h 482205"/>
              <a:gd name="T8" fmla="*/ 9439 w 98105"/>
              <a:gd name="T9" fmla="*/ 7869 h 482205"/>
              <a:gd name="T10" fmla="*/ 9809 w 98105"/>
              <a:gd name="T11" fmla="*/ 16929 h 482205"/>
              <a:gd name="T12" fmla="*/ 12747 w 98105"/>
              <a:gd name="T13" fmla="*/ 20400 h 482205"/>
              <a:gd name="T14" fmla="*/ 15062 w 98105"/>
              <a:gd name="T15" fmla="*/ 22748 h 482205"/>
              <a:gd name="T16" fmla="*/ 16605 w 98105"/>
              <a:gd name="T17" fmla="*/ 25336 h 482205"/>
              <a:gd name="T18" fmla="*/ 19873 w 98105"/>
              <a:gd name="T19" fmla="*/ 33831 h 482205"/>
              <a:gd name="T20" fmla="*/ 22000 w 98105"/>
              <a:gd name="T21" fmla="*/ 36794 h 482205"/>
              <a:gd name="T22" fmla="*/ 24512 w 98105"/>
              <a:gd name="T23" fmla="*/ 39778 h 482205"/>
              <a:gd name="T24" fmla="*/ 27304 w 98105"/>
              <a:gd name="T25" fmla="*/ 45812 h 482205"/>
              <a:gd name="T26" fmla="*/ 28049 w 98105"/>
              <a:gd name="T27" fmla="*/ 48846 h 482205"/>
              <a:gd name="T28" fmla="*/ 29640 w 98105"/>
              <a:gd name="T29" fmla="*/ 51884 h 482205"/>
              <a:gd name="T30" fmla="*/ 31792 w 98105"/>
              <a:gd name="T31" fmla="*/ 54927 h 482205"/>
              <a:gd name="T32" fmla="*/ 34326 w 98105"/>
              <a:gd name="T33" fmla="*/ 57970 h 482205"/>
              <a:gd name="T34" fmla="*/ 37105 w 98105"/>
              <a:gd name="T35" fmla="*/ 62038 h 482205"/>
              <a:gd name="T36" fmla="*/ 40051 w 98105"/>
              <a:gd name="T37" fmla="*/ 66779 h 482205"/>
              <a:gd name="T38" fmla="*/ 43111 w 98105"/>
              <a:gd name="T39" fmla="*/ 71977 h 482205"/>
              <a:gd name="T40" fmla="*/ 45151 w 98105"/>
              <a:gd name="T41" fmla="*/ 76454 h 482205"/>
              <a:gd name="T42" fmla="*/ 47418 w 98105"/>
              <a:gd name="T43" fmla="*/ 84146 h 482205"/>
              <a:gd name="T44" fmla="*/ 49119 w 98105"/>
              <a:gd name="T45" fmla="*/ 88635 h 482205"/>
              <a:gd name="T46" fmla="*/ 51340 w 98105"/>
              <a:gd name="T47" fmla="*/ 93664 h 482205"/>
              <a:gd name="T48" fmla="*/ 53920 w 98105"/>
              <a:gd name="T49" fmla="*/ 99049 h 482205"/>
              <a:gd name="T50" fmla="*/ 56732 w 98105"/>
              <a:gd name="T51" fmla="*/ 105692 h 482205"/>
              <a:gd name="T52" fmla="*/ 62775 w 98105"/>
              <a:gd name="T53" fmla="*/ 121205 h 482205"/>
              <a:gd name="T54" fmla="*/ 65917 w 98105"/>
              <a:gd name="T55" fmla="*/ 128596 h 482205"/>
              <a:gd name="T56" fmla="*/ 69107 w 98105"/>
              <a:gd name="T57" fmla="*/ 135558 h 482205"/>
              <a:gd name="T58" fmla="*/ 72327 w 98105"/>
              <a:gd name="T59" fmla="*/ 142231 h 482205"/>
              <a:gd name="T60" fmla="*/ 75569 w 98105"/>
              <a:gd name="T61" fmla="*/ 149731 h 482205"/>
              <a:gd name="T62" fmla="*/ 82087 w 98105"/>
              <a:gd name="T63" fmla="*/ 166199 h 482205"/>
              <a:gd name="T64" fmla="*/ 91907 w 98105"/>
              <a:gd name="T65" fmla="*/ 192621 h 482205"/>
              <a:gd name="T66" fmla="*/ 94090 w 98105"/>
              <a:gd name="T67" fmla="*/ 201628 h 482205"/>
              <a:gd name="T68" fmla="*/ 95553 w 98105"/>
              <a:gd name="T69" fmla="*/ 210684 h 482205"/>
              <a:gd name="T70" fmla="*/ 96521 w 98105"/>
              <a:gd name="T71" fmla="*/ 219773 h 482205"/>
              <a:gd name="T72" fmla="*/ 98254 w 98105"/>
              <a:gd name="T73" fmla="*/ 228880 h 482205"/>
              <a:gd name="T74" fmla="*/ 100509 w 98105"/>
              <a:gd name="T75" fmla="*/ 238003 h 482205"/>
              <a:gd name="T76" fmla="*/ 103110 w 98105"/>
              <a:gd name="T77" fmla="*/ 247136 h 482205"/>
              <a:gd name="T78" fmla="*/ 104841 w 98105"/>
              <a:gd name="T79" fmla="*/ 256276 h 482205"/>
              <a:gd name="T80" fmla="*/ 106000 w 98105"/>
              <a:gd name="T81" fmla="*/ 265418 h 482205"/>
              <a:gd name="T82" fmla="*/ 106767 w 98105"/>
              <a:gd name="T83" fmla="*/ 274566 h 482205"/>
              <a:gd name="T84" fmla="*/ 107282 w 98105"/>
              <a:gd name="T85" fmla="*/ 283713 h 482205"/>
              <a:gd name="T86" fmla="*/ 107849 w 98105"/>
              <a:gd name="T87" fmla="*/ 302012 h 482205"/>
              <a:gd name="T88" fmla="*/ 108172 w 98105"/>
              <a:gd name="T89" fmla="*/ 329464 h 482205"/>
              <a:gd name="T90" fmla="*/ 107122 w 98105"/>
              <a:gd name="T91" fmla="*/ 339634 h 482205"/>
              <a:gd name="T92" fmla="*/ 105331 w 98105"/>
              <a:gd name="T93" fmla="*/ 350479 h 482205"/>
              <a:gd name="T94" fmla="*/ 103041 w 98105"/>
              <a:gd name="T95" fmla="*/ 361777 h 482205"/>
              <a:gd name="T96" fmla="*/ 100418 w 98105"/>
              <a:gd name="T97" fmla="*/ 372363 h 482205"/>
              <a:gd name="T98" fmla="*/ 97574 w 98105"/>
              <a:gd name="T99" fmla="*/ 382465 h 482205"/>
              <a:gd name="T100" fmla="*/ 94595 w 98105"/>
              <a:gd name="T101" fmla="*/ 392255 h 482205"/>
              <a:gd name="T102" fmla="*/ 88353 w 98105"/>
              <a:gd name="T103" fmla="*/ 411266 h 482205"/>
              <a:gd name="T104" fmla="*/ 85159 w 98105"/>
              <a:gd name="T105" fmla="*/ 420604 h 482205"/>
              <a:gd name="T106" fmla="*/ 80839 w 98105"/>
              <a:gd name="T107" fmla="*/ 428864 h 482205"/>
              <a:gd name="T108" fmla="*/ 75774 w 98105"/>
              <a:gd name="T109" fmla="*/ 436406 h 482205"/>
              <a:gd name="T110" fmla="*/ 70208 w 98105"/>
              <a:gd name="T111" fmla="*/ 443466 h 482205"/>
              <a:gd name="T112" fmla="*/ 58190 w 98105"/>
              <a:gd name="T113" fmla="*/ 459447 h 482205"/>
              <a:gd name="T114" fmla="*/ 51922 w 98105"/>
              <a:gd name="T115" fmla="*/ 467980 h 482205"/>
              <a:gd name="T116" fmla="*/ 45555 w 98105"/>
              <a:gd name="T117" fmla="*/ 474685 h 482205"/>
              <a:gd name="T118" fmla="*/ 39122 w 98105"/>
              <a:gd name="T119" fmla="*/ 480171 h 482205"/>
              <a:gd name="T120" fmla="*/ 19692 w 98105"/>
              <a:gd name="T121" fmla="*/ 494198 h 482205"/>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8105"/>
              <a:gd name="T184" fmla="*/ 0 h 482205"/>
              <a:gd name="T185" fmla="*/ 98105 w 98105"/>
              <a:gd name="T186" fmla="*/ 482205 h 482205"/>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8105" h="482205">
                <a:moveTo>
                  <a:pt x="0" y="0"/>
                </a:moveTo>
                <a:lnTo>
                  <a:pt x="4740" y="0"/>
                </a:lnTo>
                <a:lnTo>
                  <a:pt x="6137" y="992"/>
                </a:lnTo>
                <a:lnTo>
                  <a:pt x="7067" y="2646"/>
                </a:lnTo>
                <a:lnTo>
                  <a:pt x="8561" y="7689"/>
                </a:lnTo>
                <a:lnTo>
                  <a:pt x="8897" y="16509"/>
                </a:lnTo>
                <a:lnTo>
                  <a:pt x="11561" y="19905"/>
                </a:lnTo>
                <a:lnTo>
                  <a:pt x="13660" y="22200"/>
                </a:lnTo>
                <a:lnTo>
                  <a:pt x="15060" y="24722"/>
                </a:lnTo>
                <a:lnTo>
                  <a:pt x="18022" y="33012"/>
                </a:lnTo>
                <a:lnTo>
                  <a:pt x="19952" y="35898"/>
                </a:lnTo>
                <a:lnTo>
                  <a:pt x="22231" y="38815"/>
                </a:lnTo>
                <a:lnTo>
                  <a:pt x="24763" y="44702"/>
                </a:lnTo>
                <a:lnTo>
                  <a:pt x="25438" y="47661"/>
                </a:lnTo>
                <a:lnTo>
                  <a:pt x="26881" y="50625"/>
                </a:lnTo>
                <a:lnTo>
                  <a:pt x="28834" y="53594"/>
                </a:lnTo>
                <a:lnTo>
                  <a:pt x="31129" y="56565"/>
                </a:lnTo>
                <a:lnTo>
                  <a:pt x="33651" y="60531"/>
                </a:lnTo>
                <a:lnTo>
                  <a:pt x="36324" y="65158"/>
                </a:lnTo>
                <a:lnTo>
                  <a:pt x="39099" y="70228"/>
                </a:lnTo>
                <a:lnTo>
                  <a:pt x="40949" y="74600"/>
                </a:lnTo>
                <a:lnTo>
                  <a:pt x="43004" y="82104"/>
                </a:lnTo>
                <a:lnTo>
                  <a:pt x="44544" y="86486"/>
                </a:lnTo>
                <a:lnTo>
                  <a:pt x="46563" y="91392"/>
                </a:lnTo>
                <a:lnTo>
                  <a:pt x="48901" y="96646"/>
                </a:lnTo>
                <a:lnTo>
                  <a:pt x="51452" y="103127"/>
                </a:lnTo>
                <a:lnTo>
                  <a:pt x="56933" y="118264"/>
                </a:lnTo>
                <a:lnTo>
                  <a:pt x="59783" y="125476"/>
                </a:lnTo>
                <a:lnTo>
                  <a:pt x="62676" y="132268"/>
                </a:lnTo>
                <a:lnTo>
                  <a:pt x="65596" y="138780"/>
                </a:lnTo>
                <a:lnTo>
                  <a:pt x="68535" y="146098"/>
                </a:lnTo>
                <a:lnTo>
                  <a:pt x="74447" y="162167"/>
                </a:lnTo>
                <a:lnTo>
                  <a:pt x="83353" y="187948"/>
                </a:lnTo>
                <a:lnTo>
                  <a:pt x="85334" y="196736"/>
                </a:lnTo>
                <a:lnTo>
                  <a:pt x="86655" y="205572"/>
                </a:lnTo>
                <a:lnTo>
                  <a:pt x="87535" y="214439"/>
                </a:lnTo>
                <a:lnTo>
                  <a:pt x="89115" y="223326"/>
                </a:lnTo>
                <a:lnTo>
                  <a:pt x="91159" y="232228"/>
                </a:lnTo>
                <a:lnTo>
                  <a:pt x="93515" y="241139"/>
                </a:lnTo>
                <a:lnTo>
                  <a:pt x="95085" y="250056"/>
                </a:lnTo>
                <a:lnTo>
                  <a:pt x="96132" y="258978"/>
                </a:lnTo>
                <a:lnTo>
                  <a:pt x="96830" y="267902"/>
                </a:lnTo>
                <a:lnTo>
                  <a:pt x="97296" y="276828"/>
                </a:lnTo>
                <a:lnTo>
                  <a:pt x="97812" y="294683"/>
                </a:lnTo>
                <a:lnTo>
                  <a:pt x="98104" y="321470"/>
                </a:lnTo>
                <a:lnTo>
                  <a:pt x="97152" y="331392"/>
                </a:lnTo>
                <a:lnTo>
                  <a:pt x="95526" y="341974"/>
                </a:lnTo>
                <a:lnTo>
                  <a:pt x="93449" y="352999"/>
                </a:lnTo>
                <a:lnTo>
                  <a:pt x="91073" y="363325"/>
                </a:lnTo>
                <a:lnTo>
                  <a:pt x="88496" y="373185"/>
                </a:lnTo>
                <a:lnTo>
                  <a:pt x="85786" y="382736"/>
                </a:lnTo>
                <a:lnTo>
                  <a:pt x="80130" y="401285"/>
                </a:lnTo>
                <a:lnTo>
                  <a:pt x="77232" y="410398"/>
                </a:lnTo>
                <a:lnTo>
                  <a:pt x="73316" y="418458"/>
                </a:lnTo>
                <a:lnTo>
                  <a:pt x="68721" y="425816"/>
                </a:lnTo>
                <a:lnTo>
                  <a:pt x="63673" y="432706"/>
                </a:lnTo>
                <a:lnTo>
                  <a:pt x="52773" y="448298"/>
                </a:lnTo>
                <a:lnTo>
                  <a:pt x="47088" y="456624"/>
                </a:lnTo>
                <a:lnTo>
                  <a:pt x="41314" y="463166"/>
                </a:lnTo>
                <a:lnTo>
                  <a:pt x="35480" y="468520"/>
                </a:lnTo>
                <a:lnTo>
                  <a:pt x="17859" y="48220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58" name="SMARTInkAnnotation419">
            <a:extLst>
              <a:ext uri="{FF2B5EF4-FFF2-40B4-BE49-F238E27FC236}">
                <a16:creationId xmlns:a16="http://schemas.microsoft.com/office/drawing/2014/main" id="{A80FF928-C725-4442-A15A-28C08B2E6ED2}"/>
              </a:ext>
            </a:extLst>
          </p:cNvPr>
          <p:cNvSpPr>
            <a:spLocks/>
          </p:cNvSpPr>
          <p:nvPr/>
        </p:nvSpPr>
        <p:spPr bwMode="auto">
          <a:xfrm>
            <a:off x="1901825" y="2401888"/>
            <a:ext cx="258763" cy="509587"/>
          </a:xfrm>
          <a:custGeom>
            <a:avLst/>
            <a:gdLst>
              <a:gd name="T0" fmla="*/ 253357 w 258951"/>
              <a:gd name="T1" fmla="*/ 46224 h 508993"/>
              <a:gd name="T2" fmla="*/ 253369 w 258951"/>
              <a:gd name="T3" fmla="*/ 41329 h 508993"/>
              <a:gd name="T4" fmla="*/ 250781 w 258951"/>
              <a:gd name="T5" fmla="*/ 38917 h 508993"/>
              <a:gd name="T6" fmla="*/ 245443 w 258951"/>
              <a:gd name="T7" fmla="*/ 36216 h 508993"/>
              <a:gd name="T8" fmla="*/ 243902 w 258951"/>
              <a:gd name="T9" fmla="*/ 30712 h 508993"/>
              <a:gd name="T10" fmla="*/ 240101 w 258951"/>
              <a:gd name="T11" fmla="*/ 29062 h 508993"/>
              <a:gd name="T12" fmla="*/ 237765 w 258951"/>
              <a:gd name="T13" fmla="*/ 25589 h 508993"/>
              <a:gd name="T14" fmla="*/ 235754 w 258951"/>
              <a:gd name="T15" fmla="*/ 21649 h 508993"/>
              <a:gd name="T16" fmla="*/ 231627 w 258951"/>
              <a:gd name="T17" fmla="*/ 19899 h 508993"/>
              <a:gd name="T18" fmla="*/ 223843 w 258951"/>
              <a:gd name="T19" fmla="*/ 13999 h 508993"/>
              <a:gd name="T20" fmla="*/ 215389 w 258951"/>
              <a:gd name="T21" fmla="*/ 10649 h 508993"/>
              <a:gd name="T22" fmla="*/ 206736 w 258951"/>
              <a:gd name="T23" fmla="*/ 9662 h 508993"/>
              <a:gd name="T24" fmla="*/ 198342 w 258951"/>
              <a:gd name="T25" fmla="*/ 6702 h 508993"/>
              <a:gd name="T26" fmla="*/ 189111 w 258951"/>
              <a:gd name="T27" fmla="*/ 2962 h 508993"/>
              <a:gd name="T28" fmla="*/ 177484 w 258951"/>
              <a:gd name="T29" fmla="*/ 881 h 508993"/>
              <a:gd name="T30" fmla="*/ 163143 w 258951"/>
              <a:gd name="T31" fmla="*/ 252 h 508993"/>
              <a:gd name="T32" fmla="*/ 111033 w 258951"/>
              <a:gd name="T33" fmla="*/ 0 h 508993"/>
              <a:gd name="T34" fmla="*/ 102412 w 258951"/>
              <a:gd name="T35" fmla="*/ 2736 h 508993"/>
              <a:gd name="T36" fmla="*/ 93079 w 258951"/>
              <a:gd name="T37" fmla="*/ 6346 h 508993"/>
              <a:gd name="T38" fmla="*/ 79178 w 258951"/>
              <a:gd name="T39" fmla="*/ 11413 h 508993"/>
              <a:gd name="T40" fmla="*/ 72078 w 258951"/>
              <a:gd name="T41" fmla="*/ 15350 h 508993"/>
              <a:gd name="T42" fmla="*/ 62446 w 258951"/>
              <a:gd name="T43" fmla="*/ 17098 h 508993"/>
              <a:gd name="T44" fmla="*/ 50750 w 258951"/>
              <a:gd name="T45" fmla="*/ 22989 h 508993"/>
              <a:gd name="T46" fmla="*/ 41139 w 258951"/>
              <a:gd name="T47" fmla="*/ 26335 h 508993"/>
              <a:gd name="T48" fmla="*/ 27959 w 258951"/>
              <a:gd name="T49" fmla="*/ 35579 h 508993"/>
              <a:gd name="T50" fmla="*/ 14203 w 258951"/>
              <a:gd name="T51" fmla="*/ 49739 h 508993"/>
              <a:gd name="T52" fmla="*/ 10335 w 258951"/>
              <a:gd name="T53" fmla="*/ 58691 h 508993"/>
              <a:gd name="T54" fmla="*/ 8075 w 258951"/>
              <a:gd name="T55" fmla="*/ 69895 h 508993"/>
              <a:gd name="T56" fmla="*/ 4235 w 258951"/>
              <a:gd name="T57" fmla="*/ 72166 h 508993"/>
              <a:gd name="T58" fmla="*/ 1887 w 258951"/>
              <a:gd name="T59" fmla="*/ 75913 h 508993"/>
              <a:gd name="T60" fmla="*/ 103 w 258951"/>
              <a:gd name="T61" fmla="*/ 95671 h 508993"/>
              <a:gd name="T62" fmla="*/ 959 w 258951"/>
              <a:gd name="T63" fmla="*/ 117142 h 508993"/>
              <a:gd name="T64" fmla="*/ 8886 w 258951"/>
              <a:gd name="T65" fmla="*/ 135633 h 508993"/>
              <a:gd name="T66" fmla="*/ 20790 w 258951"/>
              <a:gd name="T67" fmla="*/ 151044 h 508993"/>
              <a:gd name="T68" fmla="*/ 46603 w 258951"/>
              <a:gd name="T69" fmla="*/ 178787 h 508993"/>
              <a:gd name="T70" fmla="*/ 55008 w 258951"/>
              <a:gd name="T71" fmla="*/ 184953 h 508993"/>
              <a:gd name="T72" fmla="*/ 64245 w 258951"/>
              <a:gd name="T73" fmla="*/ 191117 h 508993"/>
              <a:gd name="T74" fmla="*/ 75876 w 258951"/>
              <a:gd name="T75" fmla="*/ 200366 h 508993"/>
              <a:gd name="T76" fmla="*/ 85817 w 258951"/>
              <a:gd name="T77" fmla="*/ 206531 h 508993"/>
              <a:gd name="T78" fmla="*/ 119519 w 258951"/>
              <a:gd name="T79" fmla="*/ 225026 h 508993"/>
              <a:gd name="T80" fmla="*/ 128513 w 258951"/>
              <a:gd name="T81" fmla="*/ 231192 h 508993"/>
              <a:gd name="T82" fmla="*/ 136719 w 258951"/>
              <a:gd name="T83" fmla="*/ 238385 h 508993"/>
              <a:gd name="T84" fmla="*/ 146835 w 258951"/>
              <a:gd name="T85" fmla="*/ 248433 h 508993"/>
              <a:gd name="T86" fmla="*/ 157805 w 258951"/>
              <a:gd name="T87" fmla="*/ 257006 h 508993"/>
              <a:gd name="T88" fmla="*/ 168181 w 258951"/>
              <a:gd name="T89" fmla="*/ 264244 h 508993"/>
              <a:gd name="T90" fmla="*/ 180452 w 258951"/>
              <a:gd name="T91" fmla="*/ 274093 h 508993"/>
              <a:gd name="T92" fmla="*/ 190543 w 258951"/>
              <a:gd name="T93" fmla="*/ 280400 h 508993"/>
              <a:gd name="T94" fmla="*/ 202503 w 258951"/>
              <a:gd name="T95" fmla="*/ 289727 h 508993"/>
              <a:gd name="T96" fmla="*/ 212194 w 258951"/>
              <a:gd name="T97" fmla="*/ 298997 h 508993"/>
              <a:gd name="T98" fmla="*/ 218160 w 258951"/>
              <a:gd name="T99" fmla="*/ 311337 h 508993"/>
              <a:gd name="T100" fmla="*/ 224062 w 258951"/>
              <a:gd name="T101" fmla="*/ 321613 h 508993"/>
              <a:gd name="T102" fmla="*/ 231390 w 258951"/>
              <a:gd name="T103" fmla="*/ 343961 h 508993"/>
              <a:gd name="T104" fmla="*/ 231304 w 258951"/>
              <a:gd name="T105" fmla="*/ 350840 h 508993"/>
              <a:gd name="T106" fmla="*/ 227977 w 258951"/>
              <a:gd name="T107" fmla="*/ 368540 h 508993"/>
              <a:gd name="T108" fmla="*/ 220352 w 258951"/>
              <a:gd name="T109" fmla="*/ 387816 h 508993"/>
              <a:gd name="T110" fmla="*/ 216404 w 258951"/>
              <a:gd name="T111" fmla="*/ 397477 h 508993"/>
              <a:gd name="T112" fmla="*/ 210730 w 258951"/>
              <a:gd name="T113" fmla="*/ 409903 h 508993"/>
              <a:gd name="T114" fmla="*/ 201734 w 258951"/>
              <a:gd name="T115" fmla="*/ 439400 h 508993"/>
              <a:gd name="T116" fmla="*/ 193854 w 258951"/>
              <a:gd name="T117" fmla="*/ 471006 h 508993"/>
              <a:gd name="T118" fmla="*/ 186144 w 258951"/>
              <a:gd name="T119" fmla="*/ 498073 h 508993"/>
              <a:gd name="T120" fmla="*/ 165997 w 258951"/>
              <a:gd name="T121" fmla="*/ 527116 h 508993"/>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258951"/>
              <a:gd name="T184" fmla="*/ 0 h 508993"/>
              <a:gd name="T185" fmla="*/ 258951 w 258951"/>
              <a:gd name="T186" fmla="*/ 508993 h 508993"/>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258951" h="508993">
                <a:moveTo>
                  <a:pt x="250021" y="35718"/>
                </a:moveTo>
                <a:lnTo>
                  <a:pt x="258937" y="44634"/>
                </a:lnTo>
                <a:lnTo>
                  <a:pt x="258948" y="44645"/>
                </a:lnTo>
                <a:lnTo>
                  <a:pt x="258950" y="39906"/>
                </a:lnTo>
                <a:lnTo>
                  <a:pt x="257958" y="38510"/>
                </a:lnTo>
                <a:lnTo>
                  <a:pt x="256305" y="37580"/>
                </a:lnTo>
                <a:lnTo>
                  <a:pt x="251262" y="36086"/>
                </a:lnTo>
                <a:lnTo>
                  <a:pt x="250849" y="34971"/>
                </a:lnTo>
                <a:lnTo>
                  <a:pt x="250389" y="31087"/>
                </a:lnTo>
                <a:lnTo>
                  <a:pt x="249274" y="29654"/>
                </a:lnTo>
                <a:lnTo>
                  <a:pt x="247539" y="28699"/>
                </a:lnTo>
                <a:lnTo>
                  <a:pt x="245390" y="28062"/>
                </a:lnTo>
                <a:lnTo>
                  <a:pt x="243957" y="26646"/>
                </a:lnTo>
                <a:lnTo>
                  <a:pt x="243002" y="24709"/>
                </a:lnTo>
                <a:lnTo>
                  <a:pt x="242365" y="22425"/>
                </a:lnTo>
                <a:lnTo>
                  <a:pt x="240948" y="20903"/>
                </a:lnTo>
                <a:lnTo>
                  <a:pt x="239012" y="19889"/>
                </a:lnTo>
                <a:lnTo>
                  <a:pt x="236729" y="19212"/>
                </a:lnTo>
                <a:lnTo>
                  <a:pt x="231545" y="15815"/>
                </a:lnTo>
                <a:lnTo>
                  <a:pt x="228774" y="13519"/>
                </a:lnTo>
                <a:lnTo>
                  <a:pt x="225935" y="11989"/>
                </a:lnTo>
                <a:lnTo>
                  <a:pt x="220134" y="10289"/>
                </a:lnTo>
                <a:lnTo>
                  <a:pt x="214248" y="9534"/>
                </a:lnTo>
                <a:lnTo>
                  <a:pt x="211290" y="9332"/>
                </a:lnTo>
                <a:lnTo>
                  <a:pt x="207333" y="8206"/>
                </a:lnTo>
                <a:lnTo>
                  <a:pt x="202711" y="6462"/>
                </a:lnTo>
                <a:lnTo>
                  <a:pt x="197645" y="4308"/>
                </a:lnTo>
                <a:lnTo>
                  <a:pt x="193276" y="2872"/>
                </a:lnTo>
                <a:lnTo>
                  <a:pt x="185775" y="1276"/>
                </a:lnTo>
                <a:lnTo>
                  <a:pt x="181393" y="851"/>
                </a:lnTo>
                <a:lnTo>
                  <a:pt x="176488" y="567"/>
                </a:lnTo>
                <a:lnTo>
                  <a:pt x="166738" y="252"/>
                </a:lnTo>
                <a:lnTo>
                  <a:pt x="152395" y="49"/>
                </a:lnTo>
                <a:lnTo>
                  <a:pt x="113478" y="0"/>
                </a:lnTo>
                <a:lnTo>
                  <a:pt x="109383" y="992"/>
                </a:lnTo>
                <a:lnTo>
                  <a:pt x="104669" y="2646"/>
                </a:lnTo>
                <a:lnTo>
                  <a:pt x="99541" y="4740"/>
                </a:lnTo>
                <a:lnTo>
                  <a:pt x="95131" y="6136"/>
                </a:lnTo>
                <a:lnTo>
                  <a:pt x="87585" y="7688"/>
                </a:lnTo>
                <a:lnTo>
                  <a:pt x="80924" y="11023"/>
                </a:lnTo>
                <a:lnTo>
                  <a:pt x="77758" y="13302"/>
                </a:lnTo>
                <a:lnTo>
                  <a:pt x="73664" y="14821"/>
                </a:lnTo>
                <a:lnTo>
                  <a:pt x="68949" y="15834"/>
                </a:lnTo>
                <a:lnTo>
                  <a:pt x="63822" y="16509"/>
                </a:lnTo>
                <a:lnTo>
                  <a:pt x="59412" y="17951"/>
                </a:lnTo>
                <a:lnTo>
                  <a:pt x="51866" y="22199"/>
                </a:lnTo>
                <a:lnTo>
                  <a:pt x="45205" y="24749"/>
                </a:lnTo>
                <a:lnTo>
                  <a:pt x="42040" y="25429"/>
                </a:lnTo>
                <a:lnTo>
                  <a:pt x="35876" y="28830"/>
                </a:lnTo>
                <a:lnTo>
                  <a:pt x="28576" y="34358"/>
                </a:lnTo>
                <a:lnTo>
                  <a:pt x="22571" y="40056"/>
                </a:lnTo>
                <a:lnTo>
                  <a:pt x="14508" y="48028"/>
                </a:lnTo>
                <a:lnTo>
                  <a:pt x="12645" y="50870"/>
                </a:lnTo>
                <a:lnTo>
                  <a:pt x="10575" y="56674"/>
                </a:lnTo>
                <a:lnTo>
                  <a:pt x="9410" y="65519"/>
                </a:lnTo>
                <a:lnTo>
                  <a:pt x="8255" y="67492"/>
                </a:lnTo>
                <a:lnTo>
                  <a:pt x="6492" y="68807"/>
                </a:lnTo>
                <a:lnTo>
                  <a:pt x="4325" y="69684"/>
                </a:lnTo>
                <a:lnTo>
                  <a:pt x="2880" y="71260"/>
                </a:lnTo>
                <a:lnTo>
                  <a:pt x="1917" y="73303"/>
                </a:lnTo>
                <a:lnTo>
                  <a:pt x="846" y="78219"/>
                </a:lnTo>
                <a:lnTo>
                  <a:pt x="103" y="92382"/>
                </a:lnTo>
                <a:lnTo>
                  <a:pt x="0" y="110142"/>
                </a:lnTo>
                <a:lnTo>
                  <a:pt x="989" y="113115"/>
                </a:lnTo>
                <a:lnTo>
                  <a:pt x="6129" y="122040"/>
                </a:lnTo>
                <a:lnTo>
                  <a:pt x="9085" y="130969"/>
                </a:lnTo>
                <a:lnTo>
                  <a:pt x="15804" y="139898"/>
                </a:lnTo>
                <a:lnTo>
                  <a:pt x="21240" y="145851"/>
                </a:lnTo>
                <a:lnTo>
                  <a:pt x="29878" y="154781"/>
                </a:lnTo>
                <a:lnTo>
                  <a:pt x="47626" y="172640"/>
                </a:lnTo>
                <a:lnTo>
                  <a:pt x="51591" y="175617"/>
                </a:lnTo>
                <a:lnTo>
                  <a:pt x="56219" y="178593"/>
                </a:lnTo>
                <a:lnTo>
                  <a:pt x="61288" y="181570"/>
                </a:lnTo>
                <a:lnTo>
                  <a:pt x="65660" y="184546"/>
                </a:lnTo>
                <a:lnTo>
                  <a:pt x="73164" y="190500"/>
                </a:lnTo>
                <a:lnTo>
                  <a:pt x="77546" y="193476"/>
                </a:lnTo>
                <a:lnTo>
                  <a:pt x="82452" y="196453"/>
                </a:lnTo>
                <a:lnTo>
                  <a:pt x="87707" y="199429"/>
                </a:lnTo>
                <a:lnTo>
                  <a:pt x="98837" y="205382"/>
                </a:lnTo>
                <a:lnTo>
                  <a:pt x="122151" y="217289"/>
                </a:lnTo>
                <a:lnTo>
                  <a:pt x="127072" y="220265"/>
                </a:lnTo>
                <a:lnTo>
                  <a:pt x="131344" y="223242"/>
                </a:lnTo>
                <a:lnTo>
                  <a:pt x="135184" y="226218"/>
                </a:lnTo>
                <a:lnTo>
                  <a:pt x="139729" y="230187"/>
                </a:lnTo>
                <a:lnTo>
                  <a:pt x="144743" y="234817"/>
                </a:lnTo>
                <a:lnTo>
                  <a:pt x="150070" y="239888"/>
                </a:lnTo>
                <a:lnTo>
                  <a:pt x="155606" y="244261"/>
                </a:lnTo>
                <a:lnTo>
                  <a:pt x="161281" y="248169"/>
                </a:lnTo>
                <a:lnTo>
                  <a:pt x="167048" y="251766"/>
                </a:lnTo>
                <a:lnTo>
                  <a:pt x="171885" y="255157"/>
                </a:lnTo>
                <a:lnTo>
                  <a:pt x="179906" y="261569"/>
                </a:lnTo>
                <a:lnTo>
                  <a:pt x="184426" y="264669"/>
                </a:lnTo>
                <a:lnTo>
                  <a:pt x="189424" y="267727"/>
                </a:lnTo>
                <a:lnTo>
                  <a:pt x="194740" y="270758"/>
                </a:lnTo>
                <a:lnTo>
                  <a:pt x="199277" y="273771"/>
                </a:lnTo>
                <a:lnTo>
                  <a:pt x="206963" y="279764"/>
                </a:lnTo>
                <a:lnTo>
                  <a:pt x="213686" y="285735"/>
                </a:lnTo>
                <a:lnTo>
                  <a:pt x="216868" y="288717"/>
                </a:lnTo>
                <a:lnTo>
                  <a:pt x="218989" y="291696"/>
                </a:lnTo>
                <a:lnTo>
                  <a:pt x="222967" y="300631"/>
                </a:lnTo>
                <a:lnTo>
                  <a:pt x="227414" y="306585"/>
                </a:lnTo>
                <a:lnTo>
                  <a:pt x="228997" y="310554"/>
                </a:lnTo>
                <a:lnTo>
                  <a:pt x="232216" y="324628"/>
                </a:lnTo>
                <a:lnTo>
                  <a:pt x="236486" y="332133"/>
                </a:lnTo>
                <a:lnTo>
                  <a:pt x="237029" y="335524"/>
                </a:lnTo>
                <a:lnTo>
                  <a:pt x="236399" y="338776"/>
                </a:lnTo>
                <a:lnTo>
                  <a:pt x="234986" y="341937"/>
                </a:lnTo>
                <a:lnTo>
                  <a:pt x="232999" y="355865"/>
                </a:lnTo>
                <a:lnTo>
                  <a:pt x="231728" y="360275"/>
                </a:lnTo>
                <a:lnTo>
                  <a:pt x="225204" y="374480"/>
                </a:lnTo>
                <a:lnTo>
                  <a:pt x="224547" y="377646"/>
                </a:lnTo>
                <a:lnTo>
                  <a:pt x="221170" y="383809"/>
                </a:lnTo>
                <a:lnTo>
                  <a:pt x="218881" y="386841"/>
                </a:lnTo>
                <a:lnTo>
                  <a:pt x="215371" y="395808"/>
                </a:lnTo>
                <a:lnTo>
                  <a:pt x="211046" y="408731"/>
                </a:lnTo>
                <a:lnTo>
                  <a:pt x="206178" y="424292"/>
                </a:lnTo>
                <a:lnTo>
                  <a:pt x="201941" y="439627"/>
                </a:lnTo>
                <a:lnTo>
                  <a:pt x="198124" y="454811"/>
                </a:lnTo>
                <a:lnTo>
                  <a:pt x="194587" y="469895"/>
                </a:lnTo>
                <a:lnTo>
                  <a:pt x="190245" y="480943"/>
                </a:lnTo>
                <a:lnTo>
                  <a:pt x="185366" y="489300"/>
                </a:lnTo>
                <a:lnTo>
                  <a:pt x="169654" y="50899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59" name="Freeform 6">
            <a:extLst>
              <a:ext uri="{FF2B5EF4-FFF2-40B4-BE49-F238E27FC236}">
                <a16:creationId xmlns:a16="http://schemas.microsoft.com/office/drawing/2014/main" id="{39A9F74E-77BE-4D6D-B31D-77A864035CD4}"/>
              </a:ext>
            </a:extLst>
          </p:cNvPr>
          <p:cNvSpPr>
            <a:spLocks/>
          </p:cNvSpPr>
          <p:nvPr/>
        </p:nvSpPr>
        <p:spPr bwMode="auto">
          <a:xfrm>
            <a:off x="2320925" y="2847975"/>
            <a:ext cx="3175" cy="0"/>
          </a:xfrm>
          <a:custGeom>
            <a:avLst/>
            <a:gdLst>
              <a:gd name="T0" fmla="*/ 0 w 2647"/>
              <a:gd name="T1" fmla="*/ 0 h 1"/>
              <a:gd name="T2" fmla="*/ 619943 w 2647"/>
              <a:gd name="T3" fmla="*/ 0 h 1"/>
              <a:gd name="T4" fmla="*/ 0 60000 65536"/>
              <a:gd name="T5" fmla="*/ 0 60000 65536"/>
              <a:gd name="T6" fmla="*/ 0 w 2647"/>
              <a:gd name="T7" fmla="*/ 0 h 1"/>
              <a:gd name="T8" fmla="*/ 2647 w 2647"/>
              <a:gd name="T9" fmla="*/ 0 h 1"/>
            </a:gdLst>
            <a:ahLst/>
            <a:cxnLst>
              <a:cxn ang="T4">
                <a:pos x="T0" y="T1"/>
              </a:cxn>
              <a:cxn ang="T5">
                <a:pos x="T2" y="T3"/>
              </a:cxn>
            </a:cxnLst>
            <a:rect l="T6" t="T7" r="T8" b="T9"/>
            <a:pathLst>
              <a:path w="2647" h="1">
                <a:moveTo>
                  <a:pt x="0" y="0"/>
                </a:moveTo>
                <a:lnTo>
                  <a:pt x="2646" y="0"/>
                </a:lnTo>
                <a:lnTo>
                  <a:pt x="0" y="0"/>
                </a:lnTo>
                <a:close/>
              </a:path>
            </a:pathLst>
          </a:custGeom>
          <a:solidFill>
            <a:schemeClr val="accent1"/>
          </a:solidFill>
          <a:ln w="38100" algn="ctr">
            <a:solidFill>
              <a:srgbClr val="000000"/>
            </a:solidFill>
            <a:round/>
            <a:headEnd/>
            <a:tailEnd/>
          </a:ln>
        </p:spPr>
        <p:txBody>
          <a:bodyPr wrap="none" anchor="ctr"/>
          <a:lstStyle/>
          <a:p>
            <a:endParaRPr lang="en-US"/>
          </a:p>
        </p:txBody>
      </p:sp>
      <p:sp>
        <p:nvSpPr>
          <p:cNvPr id="177160" name="SMARTInkAnnotation421">
            <a:extLst>
              <a:ext uri="{FF2B5EF4-FFF2-40B4-BE49-F238E27FC236}">
                <a16:creationId xmlns:a16="http://schemas.microsoft.com/office/drawing/2014/main" id="{DC612F98-9FBF-4592-B7F5-838015BD0C01}"/>
              </a:ext>
            </a:extLst>
          </p:cNvPr>
          <p:cNvSpPr>
            <a:spLocks/>
          </p:cNvSpPr>
          <p:nvPr/>
        </p:nvSpPr>
        <p:spPr bwMode="auto">
          <a:xfrm>
            <a:off x="2295525" y="2847975"/>
            <a:ext cx="26988" cy="9525"/>
          </a:xfrm>
          <a:custGeom>
            <a:avLst/>
            <a:gdLst>
              <a:gd name="T0" fmla="*/ 33410 w 26790"/>
              <a:gd name="T1" fmla="*/ 0 h 8931"/>
              <a:gd name="T2" fmla="*/ 0 w 26790"/>
              <a:gd name="T3" fmla="*/ 61633 h 8931"/>
              <a:gd name="T4" fmla="*/ 0 60000 65536"/>
              <a:gd name="T5" fmla="*/ 0 60000 65536"/>
              <a:gd name="T6" fmla="*/ 0 w 26790"/>
              <a:gd name="T7" fmla="*/ 0 h 8931"/>
              <a:gd name="T8" fmla="*/ 26790 w 26790"/>
              <a:gd name="T9" fmla="*/ 8931 h 8931"/>
            </a:gdLst>
            <a:ahLst/>
            <a:cxnLst>
              <a:cxn ang="T4">
                <a:pos x="T0" y="T1"/>
              </a:cxn>
              <a:cxn ang="T5">
                <a:pos x="T2" y="T3"/>
              </a:cxn>
            </a:cxnLst>
            <a:rect l="T6" t="T7" r="T8" b="T9"/>
            <a:pathLst>
              <a:path w="26790" h="8931">
                <a:moveTo>
                  <a:pt x="26789" y="0"/>
                </a:moveTo>
                <a:lnTo>
                  <a:pt x="0" y="8930"/>
                </a:lnTo>
              </a:path>
            </a:pathLst>
          </a:custGeom>
          <a:solidFill>
            <a:schemeClr val="accent1"/>
          </a:solidFill>
          <a:ln w="38100" algn="ctr">
            <a:solidFill>
              <a:srgbClr val="FF0000"/>
            </a:solidFill>
            <a:round/>
            <a:headEnd/>
            <a:tailEnd/>
          </a:ln>
        </p:spPr>
        <p:txBody>
          <a:bodyPr wrap="none" anchor="ctr"/>
          <a:lstStyle/>
          <a:p>
            <a:endParaRPr lang="en-US"/>
          </a:p>
        </p:txBody>
      </p:sp>
      <p:sp>
        <p:nvSpPr>
          <p:cNvPr id="177161" name="SMARTInkAnnotation422">
            <a:extLst>
              <a:ext uri="{FF2B5EF4-FFF2-40B4-BE49-F238E27FC236}">
                <a16:creationId xmlns:a16="http://schemas.microsoft.com/office/drawing/2014/main" id="{397011CC-FB1C-4010-974B-D1CF78A727B5}"/>
              </a:ext>
            </a:extLst>
          </p:cNvPr>
          <p:cNvSpPr>
            <a:spLocks/>
          </p:cNvSpPr>
          <p:nvPr/>
        </p:nvSpPr>
        <p:spPr bwMode="auto">
          <a:xfrm>
            <a:off x="2187575" y="2660650"/>
            <a:ext cx="231775" cy="26988"/>
          </a:xfrm>
          <a:custGeom>
            <a:avLst/>
            <a:gdLst>
              <a:gd name="T0" fmla="*/ 8491 w 232064"/>
              <a:gd name="T1" fmla="*/ 33410 h 26790"/>
              <a:gd name="T2" fmla="*/ 0 w 232064"/>
              <a:gd name="T3" fmla="*/ 33410 h 26790"/>
              <a:gd name="T4" fmla="*/ 4484 w 232064"/>
              <a:gd name="T5" fmla="*/ 33410 h 26790"/>
              <a:gd name="T6" fmla="*/ 5835 w 232064"/>
              <a:gd name="T7" fmla="*/ 32173 h 26790"/>
              <a:gd name="T8" fmla="*/ 6716 w 232064"/>
              <a:gd name="T9" fmla="*/ 30109 h 26790"/>
              <a:gd name="T10" fmla="*/ 8153 w 232064"/>
              <a:gd name="T11" fmla="*/ 23820 h 26790"/>
              <a:gd name="T12" fmla="*/ 9211 w 232064"/>
              <a:gd name="T13" fmla="*/ 23304 h 26790"/>
              <a:gd name="T14" fmla="*/ 15876 w 232064"/>
              <a:gd name="T15" fmla="*/ 22411 h 26790"/>
              <a:gd name="T16" fmla="*/ 21301 w 232064"/>
              <a:gd name="T17" fmla="*/ 22310 h 26790"/>
              <a:gd name="T18" fmla="*/ 23723 w 232064"/>
              <a:gd name="T19" fmla="*/ 21061 h 26790"/>
              <a:gd name="T20" fmla="*/ 26294 w 232064"/>
              <a:gd name="T21" fmla="*/ 18991 h 26790"/>
              <a:gd name="T22" fmla="*/ 28966 w 232064"/>
              <a:gd name="T23" fmla="*/ 16372 h 26790"/>
              <a:gd name="T24" fmla="*/ 31697 w 232064"/>
              <a:gd name="T25" fmla="*/ 14629 h 26790"/>
              <a:gd name="T26" fmla="*/ 34480 w 232064"/>
              <a:gd name="T27" fmla="*/ 13464 h 26790"/>
              <a:gd name="T28" fmla="*/ 37287 w 232064"/>
              <a:gd name="T29" fmla="*/ 12687 h 26790"/>
              <a:gd name="T30" fmla="*/ 42956 w 232064"/>
              <a:gd name="T31" fmla="*/ 11826 h 26790"/>
              <a:gd name="T32" fmla="*/ 48661 w 232064"/>
              <a:gd name="T33" fmla="*/ 11443 h 26790"/>
              <a:gd name="T34" fmla="*/ 54385 w 232064"/>
              <a:gd name="T35" fmla="*/ 11273 h 26790"/>
              <a:gd name="T36" fmla="*/ 62978 w 232064"/>
              <a:gd name="T37" fmla="*/ 11177 h 26790"/>
              <a:gd name="T38" fmla="*/ 66801 w 232064"/>
              <a:gd name="T39" fmla="*/ 9927 h 26790"/>
              <a:gd name="T40" fmla="*/ 71261 w 232064"/>
              <a:gd name="T41" fmla="*/ 7856 h 26790"/>
              <a:gd name="T42" fmla="*/ 76147 w 232064"/>
              <a:gd name="T43" fmla="*/ 5234 h 26790"/>
              <a:gd name="T44" fmla="*/ 80359 w 232064"/>
              <a:gd name="T45" fmla="*/ 3491 h 26790"/>
              <a:gd name="T46" fmla="*/ 84122 w 232064"/>
              <a:gd name="T47" fmla="*/ 2328 h 26790"/>
              <a:gd name="T48" fmla="*/ 87588 w 232064"/>
              <a:gd name="T49" fmla="*/ 1549 h 26790"/>
              <a:gd name="T50" fmla="*/ 91809 w 232064"/>
              <a:gd name="T51" fmla="*/ 1032 h 26790"/>
              <a:gd name="T52" fmla="*/ 96535 w 232064"/>
              <a:gd name="T53" fmla="*/ 687 h 26790"/>
              <a:gd name="T54" fmla="*/ 106884 w 232064"/>
              <a:gd name="T55" fmla="*/ 305 h 26790"/>
              <a:gd name="T56" fmla="*/ 152731 w 232064"/>
              <a:gd name="T57" fmla="*/ 3 h 26790"/>
              <a:gd name="T58" fmla="*/ 191618 w 232064"/>
              <a:gd name="T59" fmla="*/ 0 h 26790"/>
              <a:gd name="T60" fmla="*/ 194615 w 232064"/>
              <a:gd name="T61" fmla="*/ 1237 h 26790"/>
              <a:gd name="T62" fmla="*/ 197568 w 232064"/>
              <a:gd name="T63" fmla="*/ 3300 h 26790"/>
              <a:gd name="T64" fmla="*/ 200493 w 232064"/>
              <a:gd name="T65" fmla="*/ 5911 h 26790"/>
              <a:gd name="T66" fmla="*/ 203399 w 232064"/>
              <a:gd name="T67" fmla="*/ 7654 h 26790"/>
              <a:gd name="T68" fmla="*/ 206293 w 232064"/>
              <a:gd name="T69" fmla="*/ 8814 h 26790"/>
              <a:gd name="T70" fmla="*/ 213234 w 232064"/>
              <a:gd name="T71" fmla="*/ 10680 h 26790"/>
              <a:gd name="T72" fmla="*/ 213805 w 232064"/>
              <a:gd name="T73" fmla="*/ 12069 h 26790"/>
              <a:gd name="T74" fmla="*/ 214187 w 232064"/>
              <a:gd name="T75" fmla="*/ 14231 h 26790"/>
              <a:gd name="T76" fmla="*/ 214441 w 232064"/>
              <a:gd name="T77" fmla="*/ 16912 h 26790"/>
              <a:gd name="T78" fmla="*/ 215564 w 232064"/>
              <a:gd name="T79" fmla="*/ 18698 h 26790"/>
              <a:gd name="T80" fmla="*/ 217269 w 232064"/>
              <a:gd name="T81" fmla="*/ 19898 h 26790"/>
              <a:gd name="T82" fmla="*/ 223548 w 232064"/>
              <a:gd name="T83" fmla="*/ 22272 h 2679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32064"/>
              <a:gd name="T127" fmla="*/ 0 h 26790"/>
              <a:gd name="T128" fmla="*/ 232064 w 232064"/>
              <a:gd name="T129" fmla="*/ 26790 h 2679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32064" h="26790">
                <a:moveTo>
                  <a:pt x="8821" y="26789"/>
                </a:moveTo>
                <a:lnTo>
                  <a:pt x="0" y="26789"/>
                </a:lnTo>
                <a:lnTo>
                  <a:pt x="4664" y="26789"/>
                </a:lnTo>
                <a:lnTo>
                  <a:pt x="6049" y="25796"/>
                </a:lnTo>
                <a:lnTo>
                  <a:pt x="6973" y="24143"/>
                </a:lnTo>
                <a:lnTo>
                  <a:pt x="8456" y="19100"/>
                </a:lnTo>
                <a:lnTo>
                  <a:pt x="9569" y="18686"/>
                </a:lnTo>
                <a:lnTo>
                  <a:pt x="16477" y="17968"/>
                </a:lnTo>
                <a:lnTo>
                  <a:pt x="22113" y="17891"/>
                </a:lnTo>
                <a:lnTo>
                  <a:pt x="24628" y="16888"/>
                </a:lnTo>
                <a:lnTo>
                  <a:pt x="27296" y="15228"/>
                </a:lnTo>
                <a:lnTo>
                  <a:pt x="30067" y="13128"/>
                </a:lnTo>
                <a:lnTo>
                  <a:pt x="32907" y="11729"/>
                </a:lnTo>
                <a:lnTo>
                  <a:pt x="35792" y="10795"/>
                </a:lnTo>
                <a:lnTo>
                  <a:pt x="38708" y="10173"/>
                </a:lnTo>
                <a:lnTo>
                  <a:pt x="44593" y="9482"/>
                </a:lnTo>
                <a:lnTo>
                  <a:pt x="50516" y="9175"/>
                </a:lnTo>
                <a:lnTo>
                  <a:pt x="56456" y="9039"/>
                </a:lnTo>
                <a:lnTo>
                  <a:pt x="65378" y="8962"/>
                </a:lnTo>
                <a:lnTo>
                  <a:pt x="69346" y="7959"/>
                </a:lnTo>
                <a:lnTo>
                  <a:pt x="73976" y="6298"/>
                </a:lnTo>
                <a:lnTo>
                  <a:pt x="79046" y="4198"/>
                </a:lnTo>
                <a:lnTo>
                  <a:pt x="83419" y="2799"/>
                </a:lnTo>
                <a:lnTo>
                  <a:pt x="87326" y="1866"/>
                </a:lnTo>
                <a:lnTo>
                  <a:pt x="90924" y="1243"/>
                </a:lnTo>
                <a:lnTo>
                  <a:pt x="95306" y="829"/>
                </a:lnTo>
                <a:lnTo>
                  <a:pt x="100212" y="552"/>
                </a:lnTo>
                <a:lnTo>
                  <a:pt x="110954" y="245"/>
                </a:lnTo>
                <a:lnTo>
                  <a:pt x="158547" y="3"/>
                </a:lnTo>
                <a:lnTo>
                  <a:pt x="198917" y="0"/>
                </a:lnTo>
                <a:lnTo>
                  <a:pt x="202028" y="992"/>
                </a:lnTo>
                <a:lnTo>
                  <a:pt x="205094" y="2645"/>
                </a:lnTo>
                <a:lnTo>
                  <a:pt x="208131" y="4740"/>
                </a:lnTo>
                <a:lnTo>
                  <a:pt x="211147" y="6137"/>
                </a:lnTo>
                <a:lnTo>
                  <a:pt x="214150" y="7067"/>
                </a:lnTo>
                <a:lnTo>
                  <a:pt x="221359" y="8562"/>
                </a:lnTo>
                <a:lnTo>
                  <a:pt x="221950" y="9676"/>
                </a:lnTo>
                <a:lnTo>
                  <a:pt x="222344" y="11411"/>
                </a:lnTo>
                <a:lnTo>
                  <a:pt x="222607" y="13561"/>
                </a:lnTo>
                <a:lnTo>
                  <a:pt x="223775" y="14993"/>
                </a:lnTo>
                <a:lnTo>
                  <a:pt x="225545" y="15949"/>
                </a:lnTo>
                <a:lnTo>
                  <a:pt x="232063"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2" name="SMARTInkAnnotation423">
            <a:extLst>
              <a:ext uri="{FF2B5EF4-FFF2-40B4-BE49-F238E27FC236}">
                <a16:creationId xmlns:a16="http://schemas.microsoft.com/office/drawing/2014/main" id="{EEF6C561-98A9-4ED8-A9E6-5E04CFAC9C6A}"/>
              </a:ext>
            </a:extLst>
          </p:cNvPr>
          <p:cNvSpPr>
            <a:spLocks/>
          </p:cNvSpPr>
          <p:nvPr/>
        </p:nvSpPr>
        <p:spPr bwMode="auto">
          <a:xfrm>
            <a:off x="2438400" y="2616200"/>
            <a:ext cx="115888" cy="223838"/>
          </a:xfrm>
          <a:custGeom>
            <a:avLst/>
            <a:gdLst>
              <a:gd name="T0" fmla="*/ 0 w 116087"/>
              <a:gd name="T1" fmla="*/ 14650 h 223120"/>
              <a:gd name="T2" fmla="*/ 2521 w 116087"/>
              <a:gd name="T3" fmla="*/ 20349 h 223120"/>
              <a:gd name="T4" fmla="*/ 6708 w 116087"/>
              <a:gd name="T5" fmla="*/ 29701 h 223120"/>
              <a:gd name="T6" fmla="*/ 7958 w 116087"/>
              <a:gd name="T7" fmla="*/ 42306 h 223120"/>
              <a:gd name="T8" fmla="*/ 8376 w 116087"/>
              <a:gd name="T9" fmla="*/ 60921 h 223120"/>
              <a:gd name="T10" fmla="*/ 10950 w 116087"/>
              <a:gd name="T11" fmla="*/ 71144 h 223120"/>
              <a:gd name="T12" fmla="*/ 14288 w 116087"/>
              <a:gd name="T13" fmla="*/ 82970 h 223120"/>
              <a:gd name="T14" fmla="*/ 15778 w 116087"/>
              <a:gd name="T15" fmla="*/ 95511 h 223120"/>
              <a:gd name="T16" fmla="*/ 16436 w 116087"/>
              <a:gd name="T17" fmla="*/ 108369 h 223120"/>
              <a:gd name="T18" fmla="*/ 17671 w 116087"/>
              <a:gd name="T19" fmla="*/ 121367 h 223120"/>
              <a:gd name="T20" fmla="*/ 21362 w 116087"/>
              <a:gd name="T21" fmla="*/ 134428 h 223120"/>
              <a:gd name="T22" fmla="*/ 23630 w 116087"/>
              <a:gd name="T23" fmla="*/ 144603 h 223120"/>
              <a:gd name="T24" fmla="*/ 25581 w 116087"/>
              <a:gd name="T25" fmla="*/ 153859 h 223120"/>
              <a:gd name="T26" fmla="*/ 29590 w 116087"/>
              <a:gd name="T27" fmla="*/ 165259 h 223120"/>
              <a:gd name="T28" fmla="*/ 31999 w 116087"/>
              <a:gd name="T29" fmla="*/ 174693 h 223120"/>
              <a:gd name="T30" fmla="*/ 33071 w 116087"/>
              <a:gd name="T31" fmla="*/ 183622 h 223120"/>
              <a:gd name="T32" fmla="*/ 33546 w 116087"/>
              <a:gd name="T33" fmla="*/ 194872 h 223120"/>
              <a:gd name="T34" fmla="*/ 36273 w 116087"/>
              <a:gd name="T35" fmla="*/ 204243 h 223120"/>
              <a:gd name="T36" fmla="*/ 40589 w 116087"/>
              <a:gd name="T37" fmla="*/ 215662 h 223120"/>
              <a:gd name="T38" fmla="*/ 42050 w 116087"/>
              <a:gd name="T39" fmla="*/ 229310 h 223120"/>
              <a:gd name="T40" fmla="*/ 42409 w 116087"/>
              <a:gd name="T41" fmla="*/ 245696 h 223120"/>
              <a:gd name="T42" fmla="*/ 41466 w 116087"/>
              <a:gd name="T43" fmla="*/ 239046 h 223120"/>
              <a:gd name="T44" fmla="*/ 37907 w 116087"/>
              <a:gd name="T45" fmla="*/ 237353 h 223120"/>
              <a:gd name="T46" fmla="*/ 35696 w 116087"/>
              <a:gd name="T47" fmla="*/ 233687 h 223120"/>
              <a:gd name="T48" fmla="*/ 31938 w 116087"/>
              <a:gd name="T49" fmla="*/ 225478 h 223120"/>
              <a:gd name="T50" fmla="*/ 28330 w 116087"/>
              <a:gd name="T51" fmla="*/ 219303 h 223120"/>
              <a:gd name="T52" fmla="*/ 26014 w 116087"/>
              <a:gd name="T53" fmla="*/ 206436 h 223120"/>
              <a:gd name="T54" fmla="*/ 24755 w 116087"/>
              <a:gd name="T55" fmla="*/ 199914 h 223120"/>
              <a:gd name="T56" fmla="*/ 21055 w 116087"/>
              <a:gd name="T57" fmla="*/ 193374 h 223120"/>
              <a:gd name="T58" fmla="*/ 17770 w 116087"/>
              <a:gd name="T59" fmla="*/ 180275 h 223120"/>
              <a:gd name="T60" fmla="*/ 16261 w 116087"/>
              <a:gd name="T61" fmla="*/ 170442 h 223120"/>
              <a:gd name="T62" fmla="*/ 12566 w 116087"/>
              <a:gd name="T63" fmla="*/ 163887 h 223120"/>
              <a:gd name="T64" fmla="*/ 10299 w 116087"/>
              <a:gd name="T65" fmla="*/ 154419 h 223120"/>
              <a:gd name="T66" fmla="*/ 9290 w 116087"/>
              <a:gd name="T67" fmla="*/ 144018 h 223120"/>
              <a:gd name="T68" fmla="*/ 8840 w 116087"/>
              <a:gd name="T69" fmla="*/ 135754 h 223120"/>
              <a:gd name="T70" fmla="*/ 13089 w 116087"/>
              <a:gd name="T71" fmla="*/ 124959 h 223120"/>
              <a:gd name="T72" fmla="*/ 16199 w 116087"/>
              <a:gd name="T73" fmla="*/ 111523 h 223120"/>
              <a:gd name="T74" fmla="*/ 17678 w 116087"/>
              <a:gd name="T75" fmla="*/ 101640 h 223120"/>
              <a:gd name="T76" fmla="*/ 21366 w 116087"/>
              <a:gd name="T77" fmla="*/ 95065 h 223120"/>
              <a:gd name="T78" fmla="*/ 24236 w 116087"/>
              <a:gd name="T79" fmla="*/ 85224 h 223120"/>
              <a:gd name="T80" fmla="*/ 29591 w 116087"/>
              <a:gd name="T81" fmla="*/ 75389 h 223120"/>
              <a:gd name="T82" fmla="*/ 34513 w 116087"/>
              <a:gd name="T83" fmla="*/ 71746 h 223120"/>
              <a:gd name="T84" fmla="*/ 38900 w 116087"/>
              <a:gd name="T85" fmla="*/ 67942 h 223120"/>
              <a:gd name="T86" fmla="*/ 40849 w 116087"/>
              <a:gd name="T87" fmla="*/ 58969 h 223120"/>
              <a:gd name="T88" fmla="*/ 44229 w 116087"/>
              <a:gd name="T89" fmla="*/ 50609 h 223120"/>
              <a:gd name="T90" fmla="*/ 48872 w 116087"/>
              <a:gd name="T91" fmla="*/ 44345 h 223120"/>
              <a:gd name="T92" fmla="*/ 54078 w 116087"/>
              <a:gd name="T93" fmla="*/ 41560 h 223120"/>
              <a:gd name="T94" fmla="*/ 59532 w 116087"/>
              <a:gd name="T95" fmla="*/ 37409 h 223120"/>
              <a:gd name="T96" fmla="*/ 65098 w 116087"/>
              <a:gd name="T97" fmla="*/ 31921 h 223120"/>
              <a:gd name="T98" fmla="*/ 73530 w 116087"/>
              <a:gd name="T99" fmla="*/ 23784 h 223120"/>
              <a:gd name="T100" fmla="*/ 83144 w 116087"/>
              <a:gd name="T101" fmla="*/ 20209 h 223120"/>
              <a:gd name="T102" fmla="*/ 91974 w 116087"/>
              <a:gd name="T103" fmla="*/ 19714 h 223120"/>
              <a:gd name="T104" fmla="*/ 100916 w 116087"/>
              <a:gd name="T105" fmla="*/ 20761 h 223120"/>
              <a:gd name="T106" fmla="*/ 102467 w 116087"/>
              <a:gd name="T107" fmla="*/ 26424 h 223120"/>
              <a:gd name="T108" fmla="*/ 110261 w 116087"/>
              <a:gd name="T109" fmla="*/ 39333 h 22312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6087"/>
              <a:gd name="T166" fmla="*/ 0 h 223120"/>
              <a:gd name="T167" fmla="*/ 116087 w 116087"/>
              <a:gd name="T168" fmla="*/ 223120 h 22312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6087" h="223120">
                <a:moveTo>
                  <a:pt x="0" y="0"/>
                </a:moveTo>
                <a:lnTo>
                  <a:pt x="0" y="13303"/>
                </a:lnTo>
                <a:lnTo>
                  <a:pt x="992" y="15814"/>
                </a:lnTo>
                <a:lnTo>
                  <a:pt x="2646" y="18480"/>
                </a:lnTo>
                <a:lnTo>
                  <a:pt x="4741" y="21250"/>
                </a:lnTo>
                <a:lnTo>
                  <a:pt x="7068" y="26973"/>
                </a:lnTo>
                <a:lnTo>
                  <a:pt x="8102" y="33816"/>
                </a:lnTo>
                <a:lnTo>
                  <a:pt x="8378" y="38419"/>
                </a:lnTo>
                <a:lnTo>
                  <a:pt x="8685" y="47833"/>
                </a:lnTo>
                <a:lnTo>
                  <a:pt x="8821" y="55324"/>
                </a:lnTo>
                <a:lnTo>
                  <a:pt x="9849" y="59703"/>
                </a:lnTo>
                <a:lnTo>
                  <a:pt x="11528" y="64607"/>
                </a:lnTo>
                <a:lnTo>
                  <a:pt x="13638" y="69860"/>
                </a:lnTo>
                <a:lnTo>
                  <a:pt x="15045" y="75347"/>
                </a:lnTo>
                <a:lnTo>
                  <a:pt x="15984" y="80989"/>
                </a:lnTo>
                <a:lnTo>
                  <a:pt x="16609" y="86735"/>
                </a:lnTo>
                <a:lnTo>
                  <a:pt x="17026" y="92550"/>
                </a:lnTo>
                <a:lnTo>
                  <a:pt x="17304" y="98411"/>
                </a:lnTo>
                <a:lnTo>
                  <a:pt x="17489" y="104303"/>
                </a:lnTo>
                <a:lnTo>
                  <a:pt x="18605" y="110215"/>
                </a:lnTo>
                <a:lnTo>
                  <a:pt x="20341" y="116141"/>
                </a:lnTo>
                <a:lnTo>
                  <a:pt x="22490" y="122076"/>
                </a:lnTo>
                <a:lnTo>
                  <a:pt x="23923" y="127025"/>
                </a:lnTo>
                <a:lnTo>
                  <a:pt x="24878" y="131316"/>
                </a:lnTo>
                <a:lnTo>
                  <a:pt x="25515" y="135169"/>
                </a:lnTo>
                <a:lnTo>
                  <a:pt x="26932" y="139722"/>
                </a:lnTo>
                <a:lnTo>
                  <a:pt x="28869" y="144742"/>
                </a:lnTo>
                <a:lnTo>
                  <a:pt x="31152" y="150073"/>
                </a:lnTo>
                <a:lnTo>
                  <a:pt x="32674" y="154619"/>
                </a:lnTo>
                <a:lnTo>
                  <a:pt x="33689" y="158642"/>
                </a:lnTo>
                <a:lnTo>
                  <a:pt x="34366" y="162316"/>
                </a:lnTo>
                <a:lnTo>
                  <a:pt x="34817" y="166750"/>
                </a:lnTo>
                <a:lnTo>
                  <a:pt x="35117" y="171690"/>
                </a:lnTo>
                <a:lnTo>
                  <a:pt x="35318" y="176968"/>
                </a:lnTo>
                <a:lnTo>
                  <a:pt x="36444" y="181479"/>
                </a:lnTo>
                <a:lnTo>
                  <a:pt x="38187" y="185478"/>
                </a:lnTo>
                <a:lnTo>
                  <a:pt x="40341" y="189136"/>
                </a:lnTo>
                <a:lnTo>
                  <a:pt x="42734" y="195847"/>
                </a:lnTo>
                <a:lnTo>
                  <a:pt x="43798" y="202137"/>
                </a:lnTo>
                <a:lnTo>
                  <a:pt x="44270" y="208240"/>
                </a:lnTo>
                <a:lnTo>
                  <a:pt x="44574" y="214105"/>
                </a:lnTo>
                <a:lnTo>
                  <a:pt x="44648" y="223119"/>
                </a:lnTo>
                <a:lnTo>
                  <a:pt x="44648" y="218465"/>
                </a:lnTo>
                <a:lnTo>
                  <a:pt x="43656" y="217081"/>
                </a:lnTo>
                <a:lnTo>
                  <a:pt x="42003" y="216158"/>
                </a:lnTo>
                <a:lnTo>
                  <a:pt x="39908" y="215543"/>
                </a:lnTo>
                <a:lnTo>
                  <a:pt x="38512" y="214141"/>
                </a:lnTo>
                <a:lnTo>
                  <a:pt x="37581" y="212214"/>
                </a:lnTo>
                <a:lnTo>
                  <a:pt x="36960" y="209937"/>
                </a:lnTo>
                <a:lnTo>
                  <a:pt x="33625" y="204761"/>
                </a:lnTo>
                <a:lnTo>
                  <a:pt x="31346" y="201992"/>
                </a:lnTo>
                <a:lnTo>
                  <a:pt x="29827" y="199153"/>
                </a:lnTo>
                <a:lnTo>
                  <a:pt x="28140" y="193354"/>
                </a:lnTo>
                <a:lnTo>
                  <a:pt x="27389" y="187469"/>
                </a:lnTo>
                <a:lnTo>
                  <a:pt x="27189" y="184511"/>
                </a:lnTo>
                <a:lnTo>
                  <a:pt x="26064" y="181546"/>
                </a:lnTo>
                <a:lnTo>
                  <a:pt x="24321" y="178577"/>
                </a:lnTo>
                <a:lnTo>
                  <a:pt x="22167" y="175607"/>
                </a:lnTo>
                <a:lnTo>
                  <a:pt x="19774" y="169659"/>
                </a:lnTo>
                <a:lnTo>
                  <a:pt x="18711" y="163709"/>
                </a:lnTo>
                <a:lnTo>
                  <a:pt x="18238" y="157757"/>
                </a:lnTo>
                <a:lnTo>
                  <a:pt x="17119" y="154781"/>
                </a:lnTo>
                <a:lnTo>
                  <a:pt x="15382" y="151804"/>
                </a:lnTo>
                <a:lnTo>
                  <a:pt x="13231" y="148828"/>
                </a:lnTo>
                <a:lnTo>
                  <a:pt x="11797" y="144859"/>
                </a:lnTo>
                <a:lnTo>
                  <a:pt x="10842" y="140229"/>
                </a:lnTo>
                <a:lnTo>
                  <a:pt x="10204" y="135158"/>
                </a:lnTo>
                <a:lnTo>
                  <a:pt x="9780" y="130785"/>
                </a:lnTo>
                <a:lnTo>
                  <a:pt x="9496" y="126878"/>
                </a:lnTo>
                <a:lnTo>
                  <a:pt x="9307" y="123280"/>
                </a:lnTo>
                <a:lnTo>
                  <a:pt x="10174" y="119890"/>
                </a:lnTo>
                <a:lnTo>
                  <a:pt x="13782" y="113477"/>
                </a:lnTo>
                <a:lnTo>
                  <a:pt x="16047" y="107320"/>
                </a:lnTo>
                <a:lnTo>
                  <a:pt x="17054" y="101276"/>
                </a:lnTo>
                <a:lnTo>
                  <a:pt x="17501" y="95282"/>
                </a:lnTo>
                <a:lnTo>
                  <a:pt x="18613" y="92295"/>
                </a:lnTo>
                <a:lnTo>
                  <a:pt x="20346" y="89311"/>
                </a:lnTo>
                <a:lnTo>
                  <a:pt x="22494" y="86330"/>
                </a:lnTo>
                <a:lnTo>
                  <a:pt x="24880" y="80371"/>
                </a:lnTo>
                <a:lnTo>
                  <a:pt x="25517" y="77393"/>
                </a:lnTo>
                <a:lnTo>
                  <a:pt x="28870" y="71439"/>
                </a:lnTo>
                <a:lnTo>
                  <a:pt x="31153" y="68462"/>
                </a:lnTo>
                <a:lnTo>
                  <a:pt x="33667" y="66477"/>
                </a:lnTo>
                <a:lnTo>
                  <a:pt x="36335" y="65154"/>
                </a:lnTo>
                <a:lnTo>
                  <a:pt x="39107" y="64272"/>
                </a:lnTo>
                <a:lnTo>
                  <a:pt x="40954" y="61700"/>
                </a:lnTo>
                <a:lnTo>
                  <a:pt x="42185" y="58000"/>
                </a:lnTo>
                <a:lnTo>
                  <a:pt x="43006" y="53550"/>
                </a:lnTo>
                <a:lnTo>
                  <a:pt x="44546" y="49591"/>
                </a:lnTo>
                <a:lnTo>
                  <a:pt x="46565" y="45959"/>
                </a:lnTo>
                <a:lnTo>
                  <a:pt x="48903" y="42546"/>
                </a:lnTo>
                <a:lnTo>
                  <a:pt x="51453" y="40270"/>
                </a:lnTo>
                <a:lnTo>
                  <a:pt x="54146" y="38753"/>
                </a:lnTo>
                <a:lnTo>
                  <a:pt x="56934" y="37742"/>
                </a:lnTo>
                <a:lnTo>
                  <a:pt x="59784" y="36075"/>
                </a:lnTo>
                <a:lnTo>
                  <a:pt x="62676" y="33972"/>
                </a:lnTo>
                <a:lnTo>
                  <a:pt x="65597" y="31578"/>
                </a:lnTo>
                <a:lnTo>
                  <a:pt x="68536" y="28989"/>
                </a:lnTo>
                <a:lnTo>
                  <a:pt x="74448" y="23467"/>
                </a:lnTo>
                <a:lnTo>
                  <a:pt x="77413" y="21598"/>
                </a:lnTo>
                <a:lnTo>
                  <a:pt x="80382" y="20352"/>
                </a:lnTo>
                <a:lnTo>
                  <a:pt x="87536" y="18352"/>
                </a:lnTo>
                <a:lnTo>
                  <a:pt x="91160" y="18078"/>
                </a:lnTo>
                <a:lnTo>
                  <a:pt x="96831" y="17903"/>
                </a:lnTo>
                <a:lnTo>
                  <a:pt x="105793" y="17863"/>
                </a:lnTo>
                <a:lnTo>
                  <a:pt x="106247" y="18854"/>
                </a:lnTo>
                <a:lnTo>
                  <a:pt x="106752" y="22601"/>
                </a:lnTo>
                <a:lnTo>
                  <a:pt x="107879" y="23997"/>
                </a:lnTo>
                <a:lnTo>
                  <a:pt x="109623" y="24928"/>
                </a:lnTo>
                <a:lnTo>
                  <a:pt x="116086" y="357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3" name="SMARTInkAnnotation424">
            <a:extLst>
              <a:ext uri="{FF2B5EF4-FFF2-40B4-BE49-F238E27FC236}">
                <a16:creationId xmlns:a16="http://schemas.microsoft.com/office/drawing/2014/main" id="{82F4C13D-197C-45D0-98BC-B1B6E00763EF}"/>
              </a:ext>
            </a:extLst>
          </p:cNvPr>
          <p:cNvSpPr>
            <a:spLocks/>
          </p:cNvSpPr>
          <p:nvPr/>
        </p:nvSpPr>
        <p:spPr bwMode="auto">
          <a:xfrm>
            <a:off x="2589213" y="2633663"/>
            <a:ext cx="98425" cy="231775"/>
          </a:xfrm>
          <a:custGeom>
            <a:avLst/>
            <a:gdLst>
              <a:gd name="T0" fmla="*/ 14129 w 98227"/>
              <a:gd name="T1" fmla="*/ 172300 h 230798"/>
              <a:gd name="T2" fmla="*/ 16819 w 98227"/>
              <a:gd name="T3" fmla="*/ 169301 h 230798"/>
              <a:gd name="T4" fmla="*/ 19068 w 98227"/>
              <a:gd name="T5" fmla="*/ 165334 h 230798"/>
              <a:gd name="T6" fmla="*/ 23581 w 98227"/>
              <a:gd name="T7" fmla="*/ 163576 h 230798"/>
              <a:gd name="T8" fmla="*/ 26290 w 98227"/>
              <a:gd name="T9" fmla="*/ 159791 h 230798"/>
              <a:gd name="T10" fmla="*/ 28546 w 98227"/>
              <a:gd name="T11" fmla="*/ 155479 h 230798"/>
              <a:gd name="T12" fmla="*/ 33065 w 98227"/>
              <a:gd name="T13" fmla="*/ 153562 h 230798"/>
              <a:gd name="T14" fmla="*/ 35776 w 98227"/>
              <a:gd name="T15" fmla="*/ 149706 h 230798"/>
              <a:gd name="T16" fmla="*/ 38033 w 98227"/>
              <a:gd name="T17" fmla="*/ 145365 h 230798"/>
              <a:gd name="T18" fmla="*/ 42551 w 98227"/>
              <a:gd name="T19" fmla="*/ 143440 h 230798"/>
              <a:gd name="T20" fmla="*/ 48072 w 98227"/>
              <a:gd name="T21" fmla="*/ 139577 h 230798"/>
              <a:gd name="T22" fmla="*/ 52985 w 98227"/>
              <a:gd name="T23" fmla="*/ 134106 h 230798"/>
              <a:gd name="T24" fmla="*/ 56804 w 98227"/>
              <a:gd name="T25" fmla="*/ 124694 h 230798"/>
              <a:gd name="T26" fmla="*/ 64927 w 98227"/>
              <a:gd name="T27" fmla="*/ 113445 h 230798"/>
              <a:gd name="T28" fmla="*/ 73683 w 98227"/>
              <a:gd name="T29" fmla="*/ 103782 h 230798"/>
              <a:gd name="T30" fmla="*/ 81442 w 98227"/>
              <a:gd name="T31" fmla="*/ 94313 h 230798"/>
              <a:gd name="T32" fmla="*/ 85259 w 98227"/>
              <a:gd name="T33" fmla="*/ 85499 h 230798"/>
              <a:gd name="T34" fmla="*/ 89890 w 98227"/>
              <a:gd name="T35" fmla="*/ 83043 h 230798"/>
              <a:gd name="T36" fmla="*/ 92650 w 98227"/>
              <a:gd name="T37" fmla="*/ 78947 h 230798"/>
              <a:gd name="T38" fmla="*/ 94931 w 98227"/>
              <a:gd name="T39" fmla="*/ 73373 h 230798"/>
              <a:gd name="T40" fmla="*/ 99457 w 98227"/>
              <a:gd name="T41" fmla="*/ 67142 h 230798"/>
              <a:gd name="T42" fmla="*/ 102896 w 98227"/>
              <a:gd name="T43" fmla="*/ 57309 h 230798"/>
              <a:gd name="T44" fmla="*/ 104257 w 98227"/>
              <a:gd name="T45" fmla="*/ 42965 h 230798"/>
              <a:gd name="T46" fmla="*/ 101532 w 98227"/>
              <a:gd name="T47" fmla="*/ 17956 h 230798"/>
              <a:gd name="T48" fmla="*/ 86805 w 98227"/>
              <a:gd name="T49" fmla="*/ 1530 h 230798"/>
              <a:gd name="T50" fmla="*/ 83197 w 98227"/>
              <a:gd name="T51" fmla="*/ 684 h 230798"/>
              <a:gd name="T52" fmla="*/ 75795 w 98227"/>
              <a:gd name="T53" fmla="*/ 69 h 230798"/>
              <a:gd name="T54" fmla="*/ 59791 w 98227"/>
              <a:gd name="T55" fmla="*/ 1120 h 230798"/>
              <a:gd name="T56" fmla="*/ 49266 w 98227"/>
              <a:gd name="T57" fmla="*/ 8717 h 230798"/>
              <a:gd name="T58" fmla="*/ 42936 w 98227"/>
              <a:gd name="T59" fmla="*/ 15087 h 230798"/>
              <a:gd name="T60" fmla="*/ 37351 w 98227"/>
              <a:gd name="T61" fmla="*/ 17962 h 230798"/>
              <a:gd name="T62" fmla="*/ 32410 w 98227"/>
              <a:gd name="T63" fmla="*/ 20366 h 230798"/>
              <a:gd name="T64" fmla="*/ 30214 w 98227"/>
              <a:gd name="T65" fmla="*/ 25187 h 230798"/>
              <a:gd name="T66" fmla="*/ 26427 w 98227"/>
              <a:gd name="T67" fmla="*/ 31082 h 230798"/>
              <a:gd name="T68" fmla="*/ 18899 w 98227"/>
              <a:gd name="T69" fmla="*/ 40416 h 230798"/>
              <a:gd name="T70" fmla="*/ 12742 w 98227"/>
              <a:gd name="T71" fmla="*/ 48257 h 230798"/>
              <a:gd name="T72" fmla="*/ 9397 w 98227"/>
              <a:gd name="T73" fmla="*/ 57709 h 230798"/>
              <a:gd name="T74" fmla="*/ 4879 w 98227"/>
              <a:gd name="T75" fmla="*/ 64311 h 230798"/>
              <a:gd name="T76" fmla="*/ 1451 w 98227"/>
              <a:gd name="T77" fmla="*/ 74355 h 230798"/>
              <a:gd name="T78" fmla="*/ 298 w 98227"/>
              <a:gd name="T79" fmla="*/ 88969 h 230798"/>
              <a:gd name="T80" fmla="*/ 1 w 98227"/>
              <a:gd name="T81" fmla="*/ 153963 h 230798"/>
              <a:gd name="T82" fmla="*/ 2809 w 98227"/>
              <a:gd name="T83" fmla="*/ 164527 h 230798"/>
              <a:gd name="T84" fmla="*/ 6521 w 98227"/>
              <a:gd name="T85" fmla="*/ 175608 h 230798"/>
              <a:gd name="T86" fmla="*/ 8167 w 98227"/>
              <a:gd name="T87" fmla="*/ 184282 h 230798"/>
              <a:gd name="T88" fmla="*/ 8900 w 98227"/>
              <a:gd name="T89" fmla="*/ 194896 h 230798"/>
              <a:gd name="T90" fmla="*/ 9371 w 98227"/>
              <a:gd name="T91" fmla="*/ 214684 h 230798"/>
              <a:gd name="T92" fmla="*/ 12244 w 98227"/>
              <a:gd name="T93" fmla="*/ 222298 h 230798"/>
              <a:gd name="T94" fmla="*/ 16978 w 98227"/>
              <a:gd name="T95" fmla="*/ 232914 h 230798"/>
              <a:gd name="T96" fmla="*/ 19140 w 98227"/>
              <a:gd name="T97" fmla="*/ 238659 h 230798"/>
              <a:gd name="T98" fmla="*/ 23613 w 98227"/>
              <a:gd name="T99" fmla="*/ 241212 h 230798"/>
              <a:gd name="T100" fmla="*/ 29114 w 98227"/>
              <a:gd name="T101" fmla="*/ 245352 h 230798"/>
              <a:gd name="T102" fmla="*/ 39978 w 98227"/>
              <a:gd name="T103" fmla="*/ 255691 h 230798"/>
              <a:gd name="T104" fmla="*/ 45172 w 98227"/>
              <a:gd name="T105" fmla="*/ 260044 h 230798"/>
              <a:gd name="T106" fmla="*/ 50995 w 98227"/>
              <a:gd name="T107" fmla="*/ 261979 h 230798"/>
              <a:gd name="T108" fmla="*/ 57093 w 98227"/>
              <a:gd name="T109" fmla="*/ 259836 h 230798"/>
              <a:gd name="T110" fmla="*/ 63318 w 98227"/>
              <a:gd name="T111" fmla="*/ 256258 h 230798"/>
              <a:gd name="T112" fmla="*/ 69597 w 98227"/>
              <a:gd name="T113" fmla="*/ 254665 h 230798"/>
              <a:gd name="T114" fmla="*/ 75901 w 98227"/>
              <a:gd name="T115" fmla="*/ 250955 h 230798"/>
              <a:gd name="T116" fmla="*/ 82216 w 98227"/>
              <a:gd name="T117" fmla="*/ 246681 h 230798"/>
              <a:gd name="T118" fmla="*/ 88537 w 98227"/>
              <a:gd name="T119" fmla="*/ 244775 h 230798"/>
              <a:gd name="T120" fmla="*/ 94859 w 98227"/>
              <a:gd name="T121" fmla="*/ 240926 h 230798"/>
              <a:gd name="T122" fmla="*/ 100127 w 98227"/>
              <a:gd name="T123" fmla="*/ 235466 h 230798"/>
              <a:gd name="T124" fmla="*/ 104342 w 98227"/>
              <a:gd name="T125" fmla="*/ 222984 h 230798"/>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98227"/>
              <a:gd name="T190" fmla="*/ 0 h 230798"/>
              <a:gd name="T191" fmla="*/ 98227 w 98227"/>
              <a:gd name="T192" fmla="*/ 230798 h 230798"/>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98227" h="230798">
                <a:moveTo>
                  <a:pt x="0" y="151794"/>
                </a:moveTo>
                <a:lnTo>
                  <a:pt x="13302" y="151794"/>
                </a:lnTo>
                <a:lnTo>
                  <a:pt x="14821" y="150802"/>
                </a:lnTo>
                <a:lnTo>
                  <a:pt x="15834" y="149148"/>
                </a:lnTo>
                <a:lnTo>
                  <a:pt x="16509" y="147053"/>
                </a:lnTo>
                <a:lnTo>
                  <a:pt x="17951" y="145657"/>
                </a:lnTo>
                <a:lnTo>
                  <a:pt x="19905" y="144726"/>
                </a:lnTo>
                <a:lnTo>
                  <a:pt x="22200" y="144106"/>
                </a:lnTo>
                <a:lnTo>
                  <a:pt x="23730" y="142700"/>
                </a:lnTo>
                <a:lnTo>
                  <a:pt x="24749" y="140771"/>
                </a:lnTo>
                <a:lnTo>
                  <a:pt x="25429" y="138492"/>
                </a:lnTo>
                <a:lnTo>
                  <a:pt x="26874" y="136973"/>
                </a:lnTo>
                <a:lnTo>
                  <a:pt x="28831" y="135960"/>
                </a:lnTo>
                <a:lnTo>
                  <a:pt x="31126" y="135285"/>
                </a:lnTo>
                <a:lnTo>
                  <a:pt x="32657" y="133843"/>
                </a:lnTo>
                <a:lnTo>
                  <a:pt x="33678" y="131889"/>
                </a:lnTo>
                <a:lnTo>
                  <a:pt x="34358" y="129594"/>
                </a:lnTo>
                <a:lnTo>
                  <a:pt x="35804" y="128064"/>
                </a:lnTo>
                <a:lnTo>
                  <a:pt x="37760" y="127045"/>
                </a:lnTo>
                <a:lnTo>
                  <a:pt x="40056" y="126365"/>
                </a:lnTo>
                <a:lnTo>
                  <a:pt x="42579" y="124920"/>
                </a:lnTo>
                <a:lnTo>
                  <a:pt x="45253" y="122963"/>
                </a:lnTo>
                <a:lnTo>
                  <a:pt x="48028" y="120667"/>
                </a:lnTo>
                <a:lnTo>
                  <a:pt x="49878" y="118145"/>
                </a:lnTo>
                <a:lnTo>
                  <a:pt x="51934" y="112696"/>
                </a:lnTo>
                <a:lnTo>
                  <a:pt x="53474" y="109853"/>
                </a:lnTo>
                <a:lnTo>
                  <a:pt x="55493" y="106966"/>
                </a:lnTo>
                <a:lnTo>
                  <a:pt x="61122" y="99944"/>
                </a:lnTo>
                <a:lnTo>
                  <a:pt x="62576" y="98376"/>
                </a:lnTo>
                <a:lnTo>
                  <a:pt x="69363" y="91429"/>
                </a:lnTo>
                <a:lnTo>
                  <a:pt x="74815" y="85939"/>
                </a:lnTo>
                <a:lnTo>
                  <a:pt x="76666" y="83086"/>
                </a:lnTo>
                <a:lnTo>
                  <a:pt x="78722" y="77270"/>
                </a:lnTo>
                <a:lnTo>
                  <a:pt x="80263" y="75323"/>
                </a:lnTo>
                <a:lnTo>
                  <a:pt x="82282" y="74024"/>
                </a:lnTo>
                <a:lnTo>
                  <a:pt x="84620" y="73158"/>
                </a:lnTo>
                <a:lnTo>
                  <a:pt x="86179" y="71589"/>
                </a:lnTo>
                <a:lnTo>
                  <a:pt x="87218" y="69551"/>
                </a:lnTo>
                <a:lnTo>
                  <a:pt x="87911" y="67200"/>
                </a:lnTo>
                <a:lnTo>
                  <a:pt x="89365" y="64640"/>
                </a:lnTo>
                <a:lnTo>
                  <a:pt x="91327" y="61941"/>
                </a:lnTo>
                <a:lnTo>
                  <a:pt x="93627" y="59150"/>
                </a:lnTo>
                <a:lnTo>
                  <a:pt x="95160" y="56297"/>
                </a:lnTo>
                <a:lnTo>
                  <a:pt x="96864" y="50481"/>
                </a:lnTo>
                <a:lnTo>
                  <a:pt x="97957" y="44800"/>
                </a:lnTo>
                <a:lnTo>
                  <a:pt x="98146" y="37851"/>
                </a:lnTo>
                <a:lnTo>
                  <a:pt x="98225" y="19235"/>
                </a:lnTo>
                <a:lnTo>
                  <a:pt x="95580" y="15819"/>
                </a:lnTo>
                <a:lnTo>
                  <a:pt x="90538" y="10282"/>
                </a:lnTo>
                <a:lnTo>
                  <a:pt x="81717" y="1350"/>
                </a:lnTo>
                <a:lnTo>
                  <a:pt x="80275" y="897"/>
                </a:lnTo>
                <a:lnTo>
                  <a:pt x="78321" y="594"/>
                </a:lnTo>
                <a:lnTo>
                  <a:pt x="72797" y="109"/>
                </a:lnTo>
                <a:lnTo>
                  <a:pt x="71352" y="69"/>
                </a:lnTo>
                <a:lnTo>
                  <a:pt x="59128" y="0"/>
                </a:lnTo>
                <a:lnTo>
                  <a:pt x="56286" y="989"/>
                </a:lnTo>
                <a:lnTo>
                  <a:pt x="53399" y="2640"/>
                </a:lnTo>
                <a:lnTo>
                  <a:pt x="46377" y="7679"/>
                </a:lnTo>
                <a:lnTo>
                  <a:pt x="44808" y="9084"/>
                </a:lnTo>
                <a:lnTo>
                  <a:pt x="40420" y="13292"/>
                </a:lnTo>
                <a:lnTo>
                  <a:pt x="37861" y="14811"/>
                </a:lnTo>
                <a:lnTo>
                  <a:pt x="35162" y="15824"/>
                </a:lnTo>
                <a:lnTo>
                  <a:pt x="32371" y="16499"/>
                </a:lnTo>
                <a:lnTo>
                  <a:pt x="30510" y="17941"/>
                </a:lnTo>
                <a:lnTo>
                  <a:pt x="29270" y="19894"/>
                </a:lnTo>
                <a:lnTo>
                  <a:pt x="28443" y="22189"/>
                </a:lnTo>
                <a:lnTo>
                  <a:pt x="26899" y="24711"/>
                </a:lnTo>
                <a:lnTo>
                  <a:pt x="24878" y="27385"/>
                </a:lnTo>
                <a:lnTo>
                  <a:pt x="19245" y="34064"/>
                </a:lnTo>
                <a:lnTo>
                  <a:pt x="17791" y="35604"/>
                </a:lnTo>
                <a:lnTo>
                  <a:pt x="13529" y="39961"/>
                </a:lnTo>
                <a:lnTo>
                  <a:pt x="11996" y="42513"/>
                </a:lnTo>
                <a:lnTo>
                  <a:pt x="10292" y="47993"/>
                </a:lnTo>
                <a:lnTo>
                  <a:pt x="8846" y="50843"/>
                </a:lnTo>
                <a:lnTo>
                  <a:pt x="6890" y="53736"/>
                </a:lnTo>
                <a:lnTo>
                  <a:pt x="4593" y="56656"/>
                </a:lnTo>
                <a:lnTo>
                  <a:pt x="3062" y="59596"/>
                </a:lnTo>
                <a:lnTo>
                  <a:pt x="1361" y="65507"/>
                </a:lnTo>
                <a:lnTo>
                  <a:pt x="605" y="71442"/>
                </a:lnTo>
                <a:lnTo>
                  <a:pt x="268" y="78379"/>
                </a:lnTo>
                <a:lnTo>
                  <a:pt x="53" y="96355"/>
                </a:lnTo>
                <a:lnTo>
                  <a:pt x="1" y="135638"/>
                </a:lnTo>
                <a:lnTo>
                  <a:pt x="993" y="140031"/>
                </a:lnTo>
                <a:lnTo>
                  <a:pt x="2646" y="144944"/>
                </a:lnTo>
                <a:lnTo>
                  <a:pt x="4740" y="150204"/>
                </a:lnTo>
                <a:lnTo>
                  <a:pt x="6137" y="154703"/>
                </a:lnTo>
                <a:lnTo>
                  <a:pt x="7068" y="158694"/>
                </a:lnTo>
                <a:lnTo>
                  <a:pt x="7688" y="162347"/>
                </a:lnTo>
                <a:lnTo>
                  <a:pt x="8102" y="166767"/>
                </a:lnTo>
                <a:lnTo>
                  <a:pt x="8378" y="171698"/>
                </a:lnTo>
                <a:lnTo>
                  <a:pt x="8684" y="181476"/>
                </a:lnTo>
                <a:lnTo>
                  <a:pt x="8821" y="189130"/>
                </a:lnTo>
                <a:lnTo>
                  <a:pt x="9849" y="192559"/>
                </a:lnTo>
                <a:lnTo>
                  <a:pt x="11527" y="195838"/>
                </a:lnTo>
                <a:lnTo>
                  <a:pt x="13638" y="199016"/>
                </a:lnTo>
                <a:lnTo>
                  <a:pt x="15983" y="205193"/>
                </a:lnTo>
                <a:lnTo>
                  <a:pt x="16608" y="208230"/>
                </a:lnTo>
                <a:lnTo>
                  <a:pt x="18018" y="210254"/>
                </a:lnTo>
                <a:lnTo>
                  <a:pt x="19949" y="211603"/>
                </a:lnTo>
                <a:lnTo>
                  <a:pt x="22229" y="212503"/>
                </a:lnTo>
                <a:lnTo>
                  <a:pt x="24741" y="214095"/>
                </a:lnTo>
                <a:lnTo>
                  <a:pt x="27408" y="216148"/>
                </a:lnTo>
                <a:lnTo>
                  <a:pt x="34077" y="221832"/>
                </a:lnTo>
                <a:lnTo>
                  <a:pt x="37635" y="225256"/>
                </a:lnTo>
                <a:lnTo>
                  <a:pt x="39973" y="227558"/>
                </a:lnTo>
                <a:lnTo>
                  <a:pt x="42523" y="229092"/>
                </a:lnTo>
                <a:lnTo>
                  <a:pt x="45216" y="230115"/>
                </a:lnTo>
                <a:lnTo>
                  <a:pt x="48004" y="230797"/>
                </a:lnTo>
                <a:lnTo>
                  <a:pt x="50854" y="230260"/>
                </a:lnTo>
                <a:lnTo>
                  <a:pt x="53746" y="228910"/>
                </a:lnTo>
                <a:lnTo>
                  <a:pt x="56667" y="227017"/>
                </a:lnTo>
                <a:lnTo>
                  <a:pt x="59606" y="225755"/>
                </a:lnTo>
                <a:lnTo>
                  <a:pt x="62557" y="224914"/>
                </a:lnTo>
                <a:lnTo>
                  <a:pt x="65518" y="224353"/>
                </a:lnTo>
                <a:lnTo>
                  <a:pt x="68483" y="222987"/>
                </a:lnTo>
                <a:lnTo>
                  <a:pt x="71452" y="221084"/>
                </a:lnTo>
                <a:lnTo>
                  <a:pt x="74424" y="218823"/>
                </a:lnTo>
                <a:lnTo>
                  <a:pt x="77397" y="217316"/>
                </a:lnTo>
                <a:lnTo>
                  <a:pt x="80372" y="216311"/>
                </a:lnTo>
                <a:lnTo>
                  <a:pt x="83347" y="215642"/>
                </a:lnTo>
                <a:lnTo>
                  <a:pt x="86322" y="214203"/>
                </a:lnTo>
                <a:lnTo>
                  <a:pt x="89298" y="212252"/>
                </a:lnTo>
                <a:lnTo>
                  <a:pt x="92274" y="209958"/>
                </a:lnTo>
                <a:lnTo>
                  <a:pt x="94258" y="207438"/>
                </a:lnTo>
                <a:lnTo>
                  <a:pt x="95581" y="204765"/>
                </a:lnTo>
                <a:lnTo>
                  <a:pt x="98226" y="19644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4" name="SMARTInkAnnotation425">
            <a:extLst>
              <a:ext uri="{FF2B5EF4-FFF2-40B4-BE49-F238E27FC236}">
                <a16:creationId xmlns:a16="http://schemas.microsoft.com/office/drawing/2014/main" id="{559A4C6D-4B12-4FB1-A850-D5A955CBD4C1}"/>
              </a:ext>
            </a:extLst>
          </p:cNvPr>
          <p:cNvSpPr>
            <a:spLocks/>
          </p:cNvSpPr>
          <p:nvPr/>
        </p:nvSpPr>
        <p:spPr bwMode="auto">
          <a:xfrm>
            <a:off x="2776538" y="2606675"/>
            <a:ext cx="71437" cy="90488"/>
          </a:xfrm>
          <a:custGeom>
            <a:avLst/>
            <a:gdLst>
              <a:gd name="T0" fmla="*/ 71407 w 71438"/>
              <a:gd name="T1" fmla="*/ 26566 h 89298"/>
              <a:gd name="T2" fmla="*/ 71407 w 71438"/>
              <a:gd name="T3" fmla="*/ 19516 h 89298"/>
              <a:gd name="T4" fmla="*/ 70415 w 71438"/>
              <a:gd name="T5" fmla="*/ 18914 h 89298"/>
              <a:gd name="T6" fmla="*/ 68761 w 71438"/>
              <a:gd name="T7" fmla="*/ 19987 h 89298"/>
              <a:gd name="T8" fmla="*/ 66666 w 71438"/>
              <a:gd name="T9" fmla="*/ 22183 h 89298"/>
              <a:gd name="T10" fmla="*/ 65270 w 71438"/>
              <a:gd name="T11" fmla="*/ 22170 h 89298"/>
              <a:gd name="T12" fmla="*/ 64339 w 71438"/>
              <a:gd name="T13" fmla="*/ 20682 h 89298"/>
              <a:gd name="T14" fmla="*/ 62509 w 71438"/>
              <a:gd name="T15" fmla="*/ 13414 h 89298"/>
              <a:gd name="T16" fmla="*/ 61506 w 71438"/>
              <a:gd name="T17" fmla="*/ 13370 h 89298"/>
              <a:gd name="T18" fmla="*/ 53916 w 71438"/>
              <a:gd name="T19" fmla="*/ 13287 h 89298"/>
              <a:gd name="T20" fmla="*/ 52801 w 71438"/>
              <a:gd name="T21" fmla="*/ 11810 h 89298"/>
              <a:gd name="T22" fmla="*/ 44995 w 71438"/>
              <a:gd name="T23" fmla="*/ 547 h 89298"/>
              <a:gd name="T24" fmla="*/ 43877 w 71438"/>
              <a:gd name="T25" fmla="*/ 365 h 89298"/>
              <a:gd name="T26" fmla="*/ 42140 w 71438"/>
              <a:gd name="T27" fmla="*/ 242 h 89298"/>
              <a:gd name="T28" fmla="*/ 35800 w 71438"/>
              <a:gd name="T29" fmla="*/ 3 h 89298"/>
              <a:gd name="T30" fmla="*/ 26898 w 71438"/>
              <a:gd name="T31" fmla="*/ 0 h 89298"/>
              <a:gd name="T32" fmla="*/ 26837 w 71438"/>
              <a:gd name="T33" fmla="*/ 3936 h 89298"/>
              <a:gd name="T34" fmla="*/ 26798 w 71438"/>
              <a:gd name="T35" fmla="*/ 11437 h 89298"/>
              <a:gd name="T36" fmla="*/ 25803 w 71438"/>
              <a:gd name="T37" fmla="*/ 12050 h 89298"/>
              <a:gd name="T38" fmla="*/ 24147 w 71438"/>
              <a:gd name="T39" fmla="*/ 12465 h 89298"/>
              <a:gd name="T40" fmla="*/ 22051 w 71438"/>
              <a:gd name="T41" fmla="*/ 12741 h 89298"/>
              <a:gd name="T42" fmla="*/ 20653 w 71438"/>
              <a:gd name="T43" fmla="*/ 14393 h 89298"/>
              <a:gd name="T44" fmla="*/ 19722 w 71438"/>
              <a:gd name="T45" fmla="*/ 16974 h 89298"/>
              <a:gd name="T46" fmla="*/ 17968 w 71438"/>
              <a:gd name="T47" fmla="*/ 26007 h 89298"/>
              <a:gd name="T48" fmla="*/ 17932 w 71438"/>
              <a:gd name="T49" fmla="*/ 27669 h 89298"/>
              <a:gd name="T50" fmla="*/ 17891 w 71438"/>
              <a:gd name="T51" fmla="*/ 33453 h 89298"/>
              <a:gd name="T52" fmla="*/ 16888 w 71438"/>
              <a:gd name="T53" fmla="*/ 35588 h 89298"/>
              <a:gd name="T54" fmla="*/ 15227 w 71438"/>
              <a:gd name="T55" fmla="*/ 37011 h 89298"/>
              <a:gd name="T56" fmla="*/ 13128 w 71438"/>
              <a:gd name="T57" fmla="*/ 37956 h 89298"/>
              <a:gd name="T58" fmla="*/ 11728 w 71438"/>
              <a:gd name="T59" fmla="*/ 40064 h 89298"/>
              <a:gd name="T60" fmla="*/ 10795 w 71438"/>
              <a:gd name="T61" fmla="*/ 42946 h 89298"/>
              <a:gd name="T62" fmla="*/ 9298 w 71438"/>
              <a:gd name="T63" fmla="*/ 51123 h 89298"/>
              <a:gd name="T64" fmla="*/ 9175 w 71438"/>
              <a:gd name="T65" fmla="*/ 53272 h 89298"/>
              <a:gd name="T66" fmla="*/ 9093 w 71438"/>
              <a:gd name="T67" fmla="*/ 56177 h 89298"/>
              <a:gd name="T68" fmla="*/ 8962 w 71438"/>
              <a:gd name="T69" fmla="*/ 64396 h 89298"/>
              <a:gd name="T70" fmla="*/ 7958 w 71438"/>
              <a:gd name="T71" fmla="*/ 65071 h 89298"/>
              <a:gd name="T72" fmla="*/ 6298 w 71438"/>
              <a:gd name="T73" fmla="*/ 65518 h 89298"/>
              <a:gd name="T74" fmla="*/ 4198 w 71438"/>
              <a:gd name="T75" fmla="*/ 65818 h 89298"/>
              <a:gd name="T76" fmla="*/ 2799 w 71438"/>
              <a:gd name="T77" fmla="*/ 67494 h 89298"/>
              <a:gd name="T78" fmla="*/ 1866 w 71438"/>
              <a:gd name="T79" fmla="*/ 70089 h 89298"/>
              <a:gd name="T80" fmla="*/ 9 w 71438"/>
              <a:gd name="T81" fmla="*/ 79654 h 89298"/>
              <a:gd name="T82" fmla="*/ 0 w 71438"/>
              <a:gd name="T83" fmla="*/ 91135 h 89298"/>
              <a:gd name="T84" fmla="*/ 992 w 71438"/>
              <a:gd name="T85" fmla="*/ 91750 h 89298"/>
              <a:gd name="T86" fmla="*/ 2645 w 71438"/>
              <a:gd name="T87" fmla="*/ 92166 h 89298"/>
              <a:gd name="T88" fmla="*/ 8907 w 71438"/>
              <a:gd name="T89" fmla="*/ 92981 h 89298"/>
              <a:gd name="T90" fmla="*/ 9921 w 71438"/>
              <a:gd name="T91" fmla="*/ 92983 h 89298"/>
              <a:gd name="T92" fmla="*/ 17491 w 71438"/>
              <a:gd name="T93" fmla="*/ 92983 h 89298"/>
              <a:gd name="T94" fmla="*/ 17695 w 71438"/>
              <a:gd name="T95" fmla="*/ 96921 h 89298"/>
              <a:gd name="T96" fmla="*/ 17858 w 71438"/>
              <a:gd name="T97" fmla="*/ 106250 h 89298"/>
              <a:gd name="T98" fmla="*/ 17859 w 71438"/>
              <a:gd name="T99" fmla="*/ 132835 h 8929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1438"/>
              <a:gd name="T151" fmla="*/ 0 h 89298"/>
              <a:gd name="T152" fmla="*/ 71438 w 71438"/>
              <a:gd name="T153" fmla="*/ 89298 h 8929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1438" h="89298">
                <a:moveTo>
                  <a:pt x="71437" y="17860"/>
                </a:moveTo>
                <a:lnTo>
                  <a:pt x="71437" y="13119"/>
                </a:lnTo>
                <a:lnTo>
                  <a:pt x="70445" y="12715"/>
                </a:lnTo>
                <a:lnTo>
                  <a:pt x="68791" y="13438"/>
                </a:lnTo>
                <a:lnTo>
                  <a:pt x="66696" y="14912"/>
                </a:lnTo>
                <a:lnTo>
                  <a:pt x="65300" y="14902"/>
                </a:lnTo>
                <a:lnTo>
                  <a:pt x="64369" y="13904"/>
                </a:lnTo>
                <a:lnTo>
                  <a:pt x="62539" y="9016"/>
                </a:lnTo>
                <a:lnTo>
                  <a:pt x="61536" y="8988"/>
                </a:lnTo>
                <a:lnTo>
                  <a:pt x="53946" y="8932"/>
                </a:lnTo>
                <a:lnTo>
                  <a:pt x="52831" y="7939"/>
                </a:lnTo>
                <a:lnTo>
                  <a:pt x="45025" y="368"/>
                </a:lnTo>
                <a:lnTo>
                  <a:pt x="43907" y="246"/>
                </a:lnTo>
                <a:lnTo>
                  <a:pt x="42170" y="164"/>
                </a:lnTo>
                <a:lnTo>
                  <a:pt x="35830" y="3"/>
                </a:lnTo>
                <a:lnTo>
                  <a:pt x="26898" y="0"/>
                </a:lnTo>
                <a:lnTo>
                  <a:pt x="26837" y="2646"/>
                </a:lnTo>
                <a:lnTo>
                  <a:pt x="26798" y="7689"/>
                </a:lnTo>
                <a:lnTo>
                  <a:pt x="25803" y="8103"/>
                </a:lnTo>
                <a:lnTo>
                  <a:pt x="24147" y="8379"/>
                </a:lnTo>
                <a:lnTo>
                  <a:pt x="22051" y="8563"/>
                </a:lnTo>
                <a:lnTo>
                  <a:pt x="20653" y="9677"/>
                </a:lnTo>
                <a:lnTo>
                  <a:pt x="19722" y="11412"/>
                </a:lnTo>
                <a:lnTo>
                  <a:pt x="17968" y="17482"/>
                </a:lnTo>
                <a:lnTo>
                  <a:pt x="17932" y="18600"/>
                </a:lnTo>
                <a:lnTo>
                  <a:pt x="17891" y="22488"/>
                </a:lnTo>
                <a:lnTo>
                  <a:pt x="16888" y="23922"/>
                </a:lnTo>
                <a:lnTo>
                  <a:pt x="15227" y="24878"/>
                </a:lnTo>
                <a:lnTo>
                  <a:pt x="13128" y="25515"/>
                </a:lnTo>
                <a:lnTo>
                  <a:pt x="11728" y="26932"/>
                </a:lnTo>
                <a:lnTo>
                  <a:pt x="10795" y="28869"/>
                </a:lnTo>
                <a:lnTo>
                  <a:pt x="9298" y="34366"/>
                </a:lnTo>
                <a:lnTo>
                  <a:pt x="9175" y="35809"/>
                </a:lnTo>
                <a:lnTo>
                  <a:pt x="9093" y="37764"/>
                </a:lnTo>
                <a:lnTo>
                  <a:pt x="8962" y="43289"/>
                </a:lnTo>
                <a:lnTo>
                  <a:pt x="7958" y="43742"/>
                </a:lnTo>
                <a:lnTo>
                  <a:pt x="6298" y="44044"/>
                </a:lnTo>
                <a:lnTo>
                  <a:pt x="4198" y="44246"/>
                </a:lnTo>
                <a:lnTo>
                  <a:pt x="2799" y="45372"/>
                </a:lnTo>
                <a:lnTo>
                  <a:pt x="1866" y="47116"/>
                </a:lnTo>
                <a:lnTo>
                  <a:pt x="9" y="53545"/>
                </a:lnTo>
                <a:lnTo>
                  <a:pt x="0" y="61264"/>
                </a:lnTo>
                <a:lnTo>
                  <a:pt x="992" y="61679"/>
                </a:lnTo>
                <a:lnTo>
                  <a:pt x="2645" y="61955"/>
                </a:lnTo>
                <a:lnTo>
                  <a:pt x="8907" y="62506"/>
                </a:lnTo>
                <a:lnTo>
                  <a:pt x="9921" y="62508"/>
                </a:lnTo>
                <a:lnTo>
                  <a:pt x="17491" y="62508"/>
                </a:lnTo>
                <a:lnTo>
                  <a:pt x="17695" y="65154"/>
                </a:lnTo>
                <a:lnTo>
                  <a:pt x="17858" y="71424"/>
                </a:lnTo>
                <a:lnTo>
                  <a:pt x="17859" y="8929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5" name="SMARTInkAnnotation426">
            <a:extLst>
              <a:ext uri="{FF2B5EF4-FFF2-40B4-BE49-F238E27FC236}">
                <a16:creationId xmlns:a16="http://schemas.microsoft.com/office/drawing/2014/main" id="{2B19A0BC-4C64-4A16-AAC4-803DF1261359}"/>
              </a:ext>
            </a:extLst>
          </p:cNvPr>
          <p:cNvSpPr>
            <a:spLocks/>
          </p:cNvSpPr>
          <p:nvPr/>
        </p:nvSpPr>
        <p:spPr bwMode="auto">
          <a:xfrm>
            <a:off x="2776538" y="2697163"/>
            <a:ext cx="107950" cy="133350"/>
          </a:xfrm>
          <a:custGeom>
            <a:avLst/>
            <a:gdLst>
              <a:gd name="T0" fmla="*/ 41815 w 107123"/>
              <a:gd name="T1" fmla="*/ 13448 h 133947"/>
              <a:gd name="T2" fmla="*/ 46888 w 107123"/>
              <a:gd name="T3" fmla="*/ 14655 h 133947"/>
              <a:gd name="T4" fmla="*/ 52059 w 107123"/>
              <a:gd name="T5" fmla="*/ 16056 h 133947"/>
              <a:gd name="T6" fmla="*/ 55648 w 107123"/>
              <a:gd name="T7" fmla="*/ 22285 h 133947"/>
              <a:gd name="T8" fmla="*/ 59281 w 107123"/>
              <a:gd name="T9" fmla="*/ 22922 h 133947"/>
              <a:gd name="T10" fmla="*/ 63812 w 107123"/>
              <a:gd name="T11" fmla="*/ 24071 h 133947"/>
              <a:gd name="T12" fmla="*/ 65827 w 107123"/>
              <a:gd name="T13" fmla="*/ 27475 h 133947"/>
              <a:gd name="T14" fmla="*/ 70055 w 107123"/>
              <a:gd name="T15" fmla="*/ 29566 h 133947"/>
              <a:gd name="T16" fmla="*/ 78800 w 107123"/>
              <a:gd name="T17" fmla="*/ 31019 h 133947"/>
              <a:gd name="T18" fmla="*/ 84153 w 107123"/>
              <a:gd name="T19" fmla="*/ 31142 h 133947"/>
              <a:gd name="T20" fmla="*/ 87364 w 107123"/>
              <a:gd name="T21" fmla="*/ 33510 h 133947"/>
              <a:gd name="T22" fmla="*/ 90042 w 107123"/>
              <a:gd name="T23" fmla="*/ 36586 h 133947"/>
              <a:gd name="T24" fmla="*/ 99465 w 107123"/>
              <a:gd name="T25" fmla="*/ 38726 h 133947"/>
              <a:gd name="T26" fmla="*/ 103753 w 107123"/>
              <a:gd name="T27" fmla="*/ 41219 h 133947"/>
              <a:gd name="T28" fmla="*/ 115536 w 107123"/>
              <a:gd name="T29" fmla="*/ 46706 h 133947"/>
              <a:gd name="T30" fmla="*/ 120060 w 107123"/>
              <a:gd name="T31" fmla="*/ 47665 h 133947"/>
              <a:gd name="T32" fmla="*/ 123199 w 107123"/>
              <a:gd name="T33" fmla="*/ 53575 h 133947"/>
              <a:gd name="T34" fmla="*/ 126792 w 107123"/>
              <a:gd name="T35" fmla="*/ 54181 h 133947"/>
              <a:gd name="T36" fmla="*/ 133853 w 107123"/>
              <a:gd name="T37" fmla="*/ 55472 h 133947"/>
              <a:gd name="T38" fmla="*/ 134781 w 107123"/>
              <a:gd name="T39" fmla="*/ 61384 h 133947"/>
              <a:gd name="T40" fmla="*/ 134918 w 107123"/>
              <a:gd name="T41" fmla="*/ 81054 h 133947"/>
              <a:gd name="T42" fmla="*/ 131587 w 107123"/>
              <a:gd name="T43" fmla="*/ 83750 h 133947"/>
              <a:gd name="T44" fmla="*/ 127191 w 107123"/>
              <a:gd name="T45" fmla="*/ 85816 h 133947"/>
              <a:gd name="T46" fmla="*/ 125238 w 107123"/>
              <a:gd name="T47" fmla="*/ 89625 h 133947"/>
              <a:gd name="T48" fmla="*/ 121036 w 107123"/>
              <a:gd name="T49" fmla="*/ 94215 h 133947"/>
              <a:gd name="T50" fmla="*/ 106605 w 107123"/>
              <a:gd name="T51" fmla="*/ 105544 h 133947"/>
              <a:gd name="T52" fmla="*/ 100261 w 107123"/>
              <a:gd name="T53" fmla="*/ 107653 h 133947"/>
              <a:gd name="T54" fmla="*/ 90044 w 107123"/>
              <a:gd name="T55" fmla="*/ 109114 h 133947"/>
              <a:gd name="T56" fmla="*/ 81356 w 107123"/>
              <a:gd name="T57" fmla="*/ 109272 h 133947"/>
              <a:gd name="T58" fmla="*/ 56394 w 107123"/>
              <a:gd name="T59" fmla="*/ 108466 h 133947"/>
              <a:gd name="T60" fmla="*/ 50870 w 107123"/>
              <a:gd name="T61" fmla="*/ 105190 h 133947"/>
              <a:gd name="T62" fmla="*/ 44244 w 107123"/>
              <a:gd name="T63" fmla="*/ 103156 h 133947"/>
              <a:gd name="T64" fmla="*/ 33837 w 107123"/>
              <a:gd name="T65" fmla="*/ 101740 h 133947"/>
              <a:gd name="T66" fmla="*/ 28345 w 107123"/>
              <a:gd name="T67" fmla="*/ 101623 h 133947"/>
              <a:gd name="T68" fmla="*/ 21738 w 107123"/>
              <a:gd name="T69" fmla="*/ 99257 h 133947"/>
              <a:gd name="T70" fmla="*/ 8146 w 107123"/>
              <a:gd name="T71" fmla="*/ 93863 h 133947"/>
              <a:gd name="T72" fmla="*/ 3598 w 107123"/>
              <a:gd name="T73" fmla="*/ 92913 h 133947"/>
              <a:gd name="T74" fmla="*/ 0 w 107123"/>
              <a:gd name="T75" fmla="*/ 86005 h 13394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07123"/>
              <a:gd name="T115" fmla="*/ 0 h 133947"/>
              <a:gd name="T116" fmla="*/ 107123 w 107123"/>
              <a:gd name="T117" fmla="*/ 133947 h 13394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07123" h="133947">
                <a:moveTo>
                  <a:pt x="17826" y="0"/>
                </a:moveTo>
                <a:lnTo>
                  <a:pt x="33202" y="15377"/>
                </a:lnTo>
                <a:lnTo>
                  <a:pt x="35022" y="16205"/>
                </a:lnTo>
                <a:lnTo>
                  <a:pt x="37227" y="16756"/>
                </a:lnTo>
                <a:lnTo>
                  <a:pt x="39690" y="17124"/>
                </a:lnTo>
                <a:lnTo>
                  <a:pt x="41331" y="18361"/>
                </a:lnTo>
                <a:lnTo>
                  <a:pt x="42426" y="20178"/>
                </a:lnTo>
                <a:lnTo>
                  <a:pt x="44182" y="25483"/>
                </a:lnTo>
                <a:lnTo>
                  <a:pt x="45319" y="25919"/>
                </a:lnTo>
                <a:lnTo>
                  <a:pt x="47068" y="26209"/>
                </a:lnTo>
                <a:lnTo>
                  <a:pt x="49227" y="26402"/>
                </a:lnTo>
                <a:lnTo>
                  <a:pt x="50666" y="27523"/>
                </a:lnTo>
                <a:lnTo>
                  <a:pt x="51626" y="29263"/>
                </a:lnTo>
                <a:lnTo>
                  <a:pt x="52265" y="31415"/>
                </a:lnTo>
                <a:lnTo>
                  <a:pt x="53684" y="32850"/>
                </a:lnTo>
                <a:lnTo>
                  <a:pt x="55622" y="33806"/>
                </a:lnTo>
                <a:lnTo>
                  <a:pt x="61121" y="35341"/>
                </a:lnTo>
                <a:lnTo>
                  <a:pt x="62564" y="35467"/>
                </a:lnTo>
                <a:lnTo>
                  <a:pt x="64518" y="35551"/>
                </a:lnTo>
                <a:lnTo>
                  <a:pt x="66814" y="35607"/>
                </a:lnTo>
                <a:lnTo>
                  <a:pt x="68344" y="36637"/>
                </a:lnTo>
                <a:lnTo>
                  <a:pt x="69364" y="38315"/>
                </a:lnTo>
                <a:lnTo>
                  <a:pt x="70044" y="40426"/>
                </a:lnTo>
                <a:lnTo>
                  <a:pt x="71489" y="41834"/>
                </a:lnTo>
                <a:lnTo>
                  <a:pt x="73445" y="42772"/>
                </a:lnTo>
                <a:lnTo>
                  <a:pt x="78973" y="44278"/>
                </a:lnTo>
                <a:lnTo>
                  <a:pt x="80419" y="45394"/>
                </a:lnTo>
                <a:lnTo>
                  <a:pt x="82375" y="47130"/>
                </a:lnTo>
                <a:lnTo>
                  <a:pt x="88860" y="53201"/>
                </a:lnTo>
                <a:lnTo>
                  <a:pt x="91730" y="53411"/>
                </a:lnTo>
                <a:lnTo>
                  <a:pt x="93884" y="53467"/>
                </a:lnTo>
                <a:lnTo>
                  <a:pt x="95320" y="54496"/>
                </a:lnTo>
                <a:lnTo>
                  <a:pt x="96278" y="56175"/>
                </a:lnTo>
                <a:lnTo>
                  <a:pt x="97815" y="61257"/>
                </a:lnTo>
                <a:lnTo>
                  <a:pt x="98933" y="61674"/>
                </a:lnTo>
                <a:lnTo>
                  <a:pt x="100670" y="61952"/>
                </a:lnTo>
                <a:lnTo>
                  <a:pt x="105848" y="62398"/>
                </a:lnTo>
                <a:lnTo>
                  <a:pt x="106273" y="63427"/>
                </a:lnTo>
                <a:lnTo>
                  <a:pt x="106745" y="67216"/>
                </a:lnTo>
                <a:lnTo>
                  <a:pt x="107011" y="70187"/>
                </a:lnTo>
                <a:lnTo>
                  <a:pt x="107073" y="73528"/>
                </a:lnTo>
                <a:lnTo>
                  <a:pt x="107122" y="92678"/>
                </a:lnTo>
                <a:lnTo>
                  <a:pt x="106130" y="94527"/>
                </a:lnTo>
                <a:lnTo>
                  <a:pt x="104476" y="95761"/>
                </a:lnTo>
                <a:lnTo>
                  <a:pt x="102382" y="96583"/>
                </a:lnTo>
                <a:lnTo>
                  <a:pt x="100986" y="98123"/>
                </a:lnTo>
                <a:lnTo>
                  <a:pt x="100055" y="100142"/>
                </a:lnTo>
                <a:lnTo>
                  <a:pt x="99434" y="102480"/>
                </a:lnTo>
                <a:lnTo>
                  <a:pt x="98028" y="105031"/>
                </a:lnTo>
                <a:lnTo>
                  <a:pt x="96099" y="107724"/>
                </a:lnTo>
                <a:lnTo>
                  <a:pt x="89663" y="115597"/>
                </a:lnTo>
                <a:lnTo>
                  <a:pt x="84641" y="120682"/>
                </a:lnTo>
                <a:lnTo>
                  <a:pt x="82213" y="122127"/>
                </a:lnTo>
                <a:lnTo>
                  <a:pt x="79602" y="123090"/>
                </a:lnTo>
                <a:lnTo>
                  <a:pt x="73023" y="124636"/>
                </a:lnTo>
                <a:lnTo>
                  <a:pt x="71491" y="124762"/>
                </a:lnTo>
                <a:lnTo>
                  <a:pt x="69478" y="124847"/>
                </a:lnTo>
                <a:lnTo>
                  <a:pt x="64595" y="124941"/>
                </a:lnTo>
                <a:lnTo>
                  <a:pt x="46345" y="125013"/>
                </a:lnTo>
                <a:lnTo>
                  <a:pt x="44776" y="124022"/>
                </a:lnTo>
                <a:lnTo>
                  <a:pt x="42738" y="122369"/>
                </a:lnTo>
                <a:lnTo>
                  <a:pt x="40387" y="120275"/>
                </a:lnTo>
                <a:lnTo>
                  <a:pt x="37828" y="118878"/>
                </a:lnTo>
                <a:lnTo>
                  <a:pt x="35129" y="117948"/>
                </a:lnTo>
                <a:lnTo>
                  <a:pt x="28409" y="116454"/>
                </a:lnTo>
                <a:lnTo>
                  <a:pt x="26866" y="116332"/>
                </a:lnTo>
                <a:lnTo>
                  <a:pt x="24844" y="116250"/>
                </a:lnTo>
                <a:lnTo>
                  <a:pt x="22505" y="116195"/>
                </a:lnTo>
                <a:lnTo>
                  <a:pt x="19953" y="115167"/>
                </a:lnTo>
                <a:lnTo>
                  <a:pt x="17260" y="113489"/>
                </a:lnTo>
                <a:lnTo>
                  <a:pt x="9386" y="107527"/>
                </a:lnTo>
                <a:lnTo>
                  <a:pt x="6468" y="107321"/>
                </a:lnTo>
                <a:lnTo>
                  <a:pt x="4301" y="107266"/>
                </a:lnTo>
                <a:lnTo>
                  <a:pt x="2856" y="106238"/>
                </a:lnTo>
                <a:lnTo>
                  <a:pt x="1892" y="104559"/>
                </a:lnTo>
                <a:lnTo>
                  <a:pt x="0" y="98337"/>
                </a:lnTo>
                <a:lnTo>
                  <a:pt x="8896" y="133946"/>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6" name="SMARTInkAnnotation427">
            <a:extLst>
              <a:ext uri="{FF2B5EF4-FFF2-40B4-BE49-F238E27FC236}">
                <a16:creationId xmlns:a16="http://schemas.microsoft.com/office/drawing/2014/main" id="{192DA8A7-00C2-4966-B250-358574660D9B}"/>
              </a:ext>
            </a:extLst>
          </p:cNvPr>
          <p:cNvSpPr>
            <a:spLocks/>
          </p:cNvSpPr>
          <p:nvPr/>
        </p:nvSpPr>
        <p:spPr bwMode="auto">
          <a:xfrm>
            <a:off x="2928938" y="2616200"/>
            <a:ext cx="107950" cy="160338"/>
          </a:xfrm>
          <a:custGeom>
            <a:avLst/>
            <a:gdLst>
              <a:gd name="T0" fmla="*/ 111406 w 107157"/>
              <a:gd name="T1" fmla="*/ 20570 h 160736"/>
              <a:gd name="T2" fmla="*/ 108101 w 107157"/>
              <a:gd name="T3" fmla="*/ 18352 h 160736"/>
              <a:gd name="T4" fmla="*/ 100397 w 107157"/>
              <a:gd name="T5" fmla="*/ 12210 h 160736"/>
              <a:gd name="T6" fmla="*/ 97022 w 107157"/>
              <a:gd name="T7" fmla="*/ 10032 h 160736"/>
              <a:gd name="T8" fmla="*/ 86026 w 107157"/>
              <a:gd name="T9" fmla="*/ 5878 h 160736"/>
              <a:gd name="T10" fmla="*/ 80319 w 107157"/>
              <a:gd name="T11" fmla="*/ 2607 h 160736"/>
              <a:gd name="T12" fmla="*/ 67439 w 107157"/>
              <a:gd name="T13" fmla="*/ 110 h 160736"/>
              <a:gd name="T14" fmla="*/ 22278 w 107157"/>
              <a:gd name="T15" fmla="*/ 0 h 160736"/>
              <a:gd name="T16" fmla="*/ 11829 w 107157"/>
              <a:gd name="T17" fmla="*/ 10234 h 160736"/>
              <a:gd name="T18" fmla="*/ 11199 w 107157"/>
              <a:gd name="T19" fmla="*/ 18479 h 160736"/>
              <a:gd name="T20" fmla="*/ 14444 w 107157"/>
              <a:gd name="T21" fmla="*/ 51633 h 160736"/>
              <a:gd name="T22" fmla="*/ 31831 w 107157"/>
              <a:gd name="T23" fmla="*/ 65132 h 160736"/>
              <a:gd name="T24" fmla="*/ 36017 w 107157"/>
              <a:gd name="T25" fmla="*/ 65791 h 160736"/>
              <a:gd name="T26" fmla="*/ 40760 w 107157"/>
              <a:gd name="T27" fmla="*/ 67005 h 160736"/>
              <a:gd name="T28" fmla="*/ 42875 w 107157"/>
              <a:gd name="T29" fmla="*/ 70615 h 160736"/>
              <a:gd name="T30" fmla="*/ 47113 w 107157"/>
              <a:gd name="T31" fmla="*/ 72833 h 160736"/>
              <a:gd name="T32" fmla="*/ 55806 w 107157"/>
              <a:gd name="T33" fmla="*/ 74374 h 160736"/>
              <a:gd name="T34" fmla="*/ 64261 w 107157"/>
              <a:gd name="T35" fmla="*/ 74539 h 160736"/>
              <a:gd name="T36" fmla="*/ 74603 w 107157"/>
              <a:gd name="T37" fmla="*/ 75508 h 160736"/>
              <a:gd name="T38" fmla="*/ 81843 w 107157"/>
              <a:gd name="T39" fmla="*/ 78993 h 160736"/>
              <a:gd name="T40" fmla="*/ 89190 w 107157"/>
              <a:gd name="T41" fmla="*/ 81165 h 160736"/>
              <a:gd name="T42" fmla="*/ 100044 w 107157"/>
              <a:gd name="T43" fmla="*/ 83589 h 160736"/>
              <a:gd name="T44" fmla="*/ 109663 w 107157"/>
              <a:gd name="T45" fmla="*/ 90004 h 160736"/>
              <a:gd name="T46" fmla="*/ 113933 w 107157"/>
              <a:gd name="T47" fmla="*/ 90661 h 160736"/>
              <a:gd name="T48" fmla="*/ 118716 w 107157"/>
              <a:gd name="T49" fmla="*/ 91874 h 160736"/>
              <a:gd name="T50" fmla="*/ 122042 w 107157"/>
              <a:gd name="T51" fmla="*/ 98293 h 160736"/>
              <a:gd name="T52" fmla="*/ 133212 w 107157"/>
              <a:gd name="T53" fmla="*/ 107392 h 160736"/>
              <a:gd name="T54" fmla="*/ 133659 w 107157"/>
              <a:gd name="T55" fmla="*/ 116186 h 160736"/>
              <a:gd name="T56" fmla="*/ 130383 w 107157"/>
              <a:gd name="T57" fmla="*/ 140772 h 160736"/>
              <a:gd name="T58" fmla="*/ 119933 w 107157"/>
              <a:gd name="T59" fmla="*/ 143365 h 160736"/>
              <a:gd name="T60" fmla="*/ 111290 w 107157"/>
              <a:gd name="T61" fmla="*/ 148446 h 160736"/>
              <a:gd name="T62" fmla="*/ 105989 w 107157"/>
              <a:gd name="T63" fmla="*/ 148874 h 160736"/>
              <a:gd name="T64" fmla="*/ 96044 w 107157"/>
              <a:gd name="T65" fmla="*/ 149111 h 160736"/>
              <a:gd name="T66" fmla="*/ 48272 w 107157"/>
              <a:gd name="T67" fmla="*/ 148289 h 160736"/>
              <a:gd name="T68" fmla="*/ 35622 w 107157"/>
              <a:gd name="T69" fmla="*/ 142076 h 160736"/>
              <a:gd name="T70" fmla="*/ 31099 w 107157"/>
              <a:gd name="T71" fmla="*/ 141436 h 160736"/>
              <a:gd name="T72" fmla="*/ 24960 w 107157"/>
              <a:gd name="T73" fmla="*/ 141151 h 160736"/>
              <a:gd name="T74" fmla="*/ 5839 w 107157"/>
              <a:gd name="T75" fmla="*/ 140932 h 160736"/>
              <a:gd name="T76" fmla="*/ 2596 w 107157"/>
              <a:gd name="T77" fmla="*/ 138472 h 160736"/>
              <a:gd name="T78" fmla="*/ 0 w 107157"/>
              <a:gd name="T79" fmla="*/ 149216 h 1607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7157"/>
              <a:gd name="T121" fmla="*/ 0 h 160736"/>
              <a:gd name="T122" fmla="*/ 107157 w 107157"/>
              <a:gd name="T123" fmla="*/ 160736 h 16073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7157" h="160736">
                <a:moveTo>
                  <a:pt x="89297" y="35719"/>
                </a:moveTo>
                <a:lnTo>
                  <a:pt x="89297" y="22158"/>
                </a:lnTo>
                <a:lnTo>
                  <a:pt x="88305" y="20725"/>
                </a:lnTo>
                <a:lnTo>
                  <a:pt x="86651" y="19770"/>
                </a:lnTo>
                <a:lnTo>
                  <a:pt x="80735" y="17971"/>
                </a:lnTo>
                <a:lnTo>
                  <a:pt x="80476" y="13152"/>
                </a:lnTo>
                <a:lnTo>
                  <a:pt x="79448" y="11745"/>
                </a:lnTo>
                <a:lnTo>
                  <a:pt x="77769" y="10806"/>
                </a:lnTo>
                <a:lnTo>
                  <a:pt x="71808" y="9040"/>
                </a:lnTo>
                <a:lnTo>
                  <a:pt x="68956" y="6333"/>
                </a:lnTo>
                <a:lnTo>
                  <a:pt x="66807" y="4222"/>
                </a:lnTo>
                <a:lnTo>
                  <a:pt x="64382" y="2815"/>
                </a:lnTo>
                <a:lnTo>
                  <a:pt x="61773" y="1877"/>
                </a:lnTo>
                <a:lnTo>
                  <a:pt x="54058" y="110"/>
                </a:lnTo>
                <a:lnTo>
                  <a:pt x="51146" y="49"/>
                </a:lnTo>
                <a:lnTo>
                  <a:pt x="17859" y="0"/>
                </a:lnTo>
                <a:lnTo>
                  <a:pt x="10171" y="7689"/>
                </a:lnTo>
                <a:lnTo>
                  <a:pt x="9481" y="11024"/>
                </a:lnTo>
                <a:lnTo>
                  <a:pt x="9039" y="16509"/>
                </a:lnTo>
                <a:lnTo>
                  <a:pt x="8978" y="19905"/>
                </a:lnTo>
                <a:lnTo>
                  <a:pt x="8930" y="52216"/>
                </a:lnTo>
                <a:lnTo>
                  <a:pt x="11576" y="55618"/>
                </a:lnTo>
                <a:lnTo>
                  <a:pt x="17492" y="62105"/>
                </a:lnTo>
                <a:lnTo>
                  <a:pt x="25516" y="70161"/>
                </a:lnTo>
                <a:lnTo>
                  <a:pt x="26932" y="70587"/>
                </a:lnTo>
                <a:lnTo>
                  <a:pt x="28869" y="70870"/>
                </a:lnTo>
                <a:lnTo>
                  <a:pt x="31152" y="71060"/>
                </a:lnTo>
                <a:lnTo>
                  <a:pt x="32674" y="72178"/>
                </a:lnTo>
                <a:lnTo>
                  <a:pt x="33689" y="73915"/>
                </a:lnTo>
                <a:lnTo>
                  <a:pt x="34366" y="76066"/>
                </a:lnTo>
                <a:lnTo>
                  <a:pt x="35809" y="77500"/>
                </a:lnTo>
                <a:lnTo>
                  <a:pt x="37763" y="78456"/>
                </a:lnTo>
                <a:lnTo>
                  <a:pt x="43288" y="79990"/>
                </a:lnTo>
                <a:lnTo>
                  <a:pt x="44734" y="80116"/>
                </a:lnTo>
                <a:lnTo>
                  <a:pt x="46690" y="80199"/>
                </a:lnTo>
                <a:lnTo>
                  <a:pt x="51509" y="80293"/>
                </a:lnTo>
                <a:lnTo>
                  <a:pt x="56958" y="80334"/>
                </a:lnTo>
                <a:lnTo>
                  <a:pt x="59800" y="81337"/>
                </a:lnTo>
                <a:lnTo>
                  <a:pt x="62687" y="82999"/>
                </a:lnTo>
                <a:lnTo>
                  <a:pt x="65604" y="85098"/>
                </a:lnTo>
                <a:lnTo>
                  <a:pt x="68541" y="86498"/>
                </a:lnTo>
                <a:lnTo>
                  <a:pt x="71491" y="87431"/>
                </a:lnTo>
                <a:lnTo>
                  <a:pt x="78614" y="88928"/>
                </a:lnTo>
                <a:lnTo>
                  <a:pt x="80190" y="90043"/>
                </a:lnTo>
                <a:lnTo>
                  <a:pt x="82234" y="91779"/>
                </a:lnTo>
                <a:lnTo>
                  <a:pt x="87902" y="96953"/>
                </a:lnTo>
                <a:lnTo>
                  <a:pt x="89359" y="97378"/>
                </a:lnTo>
                <a:lnTo>
                  <a:pt x="91323" y="97661"/>
                </a:lnTo>
                <a:lnTo>
                  <a:pt x="93624" y="97849"/>
                </a:lnTo>
                <a:lnTo>
                  <a:pt x="95158" y="98967"/>
                </a:lnTo>
                <a:lnTo>
                  <a:pt x="96181" y="100705"/>
                </a:lnTo>
                <a:lnTo>
                  <a:pt x="97822" y="105882"/>
                </a:lnTo>
                <a:lnTo>
                  <a:pt x="100693" y="109236"/>
                </a:lnTo>
                <a:lnTo>
                  <a:pt x="106778" y="115685"/>
                </a:lnTo>
                <a:lnTo>
                  <a:pt x="107044" y="120707"/>
                </a:lnTo>
                <a:lnTo>
                  <a:pt x="107134" y="125157"/>
                </a:lnTo>
                <a:lnTo>
                  <a:pt x="107156" y="151436"/>
                </a:lnTo>
                <a:lnTo>
                  <a:pt x="104510" y="151641"/>
                </a:lnTo>
                <a:lnTo>
                  <a:pt x="99468" y="151772"/>
                </a:lnTo>
                <a:lnTo>
                  <a:pt x="96133" y="154436"/>
                </a:lnTo>
                <a:lnTo>
                  <a:pt x="90647" y="159491"/>
                </a:lnTo>
                <a:lnTo>
                  <a:pt x="89205" y="159905"/>
                </a:lnTo>
                <a:lnTo>
                  <a:pt x="87251" y="160182"/>
                </a:lnTo>
                <a:lnTo>
                  <a:pt x="84956" y="160366"/>
                </a:lnTo>
                <a:lnTo>
                  <a:pt x="82434" y="160489"/>
                </a:lnTo>
                <a:lnTo>
                  <a:pt x="76987" y="160625"/>
                </a:lnTo>
                <a:lnTo>
                  <a:pt x="41669" y="160734"/>
                </a:lnTo>
                <a:lnTo>
                  <a:pt x="38693" y="159742"/>
                </a:lnTo>
                <a:lnTo>
                  <a:pt x="35717" y="158089"/>
                </a:lnTo>
                <a:lnTo>
                  <a:pt x="28553" y="153046"/>
                </a:lnTo>
                <a:lnTo>
                  <a:pt x="26973" y="152632"/>
                </a:lnTo>
                <a:lnTo>
                  <a:pt x="24927" y="152356"/>
                </a:lnTo>
                <a:lnTo>
                  <a:pt x="22571" y="152172"/>
                </a:lnTo>
                <a:lnTo>
                  <a:pt x="20008" y="152050"/>
                </a:lnTo>
                <a:lnTo>
                  <a:pt x="10585" y="151837"/>
                </a:lnTo>
                <a:lnTo>
                  <a:pt x="4680" y="151814"/>
                </a:lnTo>
                <a:lnTo>
                  <a:pt x="3120" y="150819"/>
                </a:lnTo>
                <a:lnTo>
                  <a:pt x="2080" y="149164"/>
                </a:lnTo>
                <a:lnTo>
                  <a:pt x="36" y="142984"/>
                </a:lnTo>
                <a:lnTo>
                  <a:pt x="0" y="16073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7" name="SMARTInkAnnotation428">
            <a:extLst>
              <a:ext uri="{FF2B5EF4-FFF2-40B4-BE49-F238E27FC236}">
                <a16:creationId xmlns:a16="http://schemas.microsoft.com/office/drawing/2014/main" id="{9F78CC54-8D9C-4E21-9A3C-E8EAB150C3A6}"/>
              </a:ext>
            </a:extLst>
          </p:cNvPr>
          <p:cNvSpPr>
            <a:spLocks/>
          </p:cNvSpPr>
          <p:nvPr/>
        </p:nvSpPr>
        <p:spPr bwMode="auto">
          <a:xfrm>
            <a:off x="3249613" y="2544763"/>
            <a:ext cx="196850" cy="36512"/>
          </a:xfrm>
          <a:custGeom>
            <a:avLst/>
            <a:gdLst>
              <a:gd name="T0" fmla="*/ 0 w 196454"/>
              <a:gd name="T1" fmla="*/ 0 h 35720"/>
              <a:gd name="T2" fmla="*/ 0 w 196454"/>
              <a:gd name="T3" fmla="*/ 32071 h 35720"/>
              <a:gd name="T4" fmla="*/ 1052 w 196454"/>
              <a:gd name="T5" fmla="*/ 32872 h 35720"/>
              <a:gd name="T6" fmla="*/ 7509 w 196454"/>
              <a:gd name="T7" fmla="*/ 34164 h 35720"/>
              <a:gd name="T8" fmla="*/ 12121 w 196454"/>
              <a:gd name="T9" fmla="*/ 34455 h 35720"/>
              <a:gd name="T10" fmla="*/ 14406 w 196454"/>
              <a:gd name="T11" fmla="*/ 34465 h 35720"/>
              <a:gd name="T12" fmla="*/ 15928 w 196454"/>
              <a:gd name="T13" fmla="*/ 36387 h 35720"/>
              <a:gd name="T14" fmla="*/ 16942 w 196454"/>
              <a:gd name="T15" fmla="*/ 39585 h 35720"/>
              <a:gd name="T16" fmla="*/ 18570 w 196454"/>
              <a:gd name="T17" fmla="*/ 49325 h 35720"/>
              <a:gd name="T18" fmla="*/ 19759 w 196454"/>
              <a:gd name="T19" fmla="*/ 50125 h 35720"/>
              <a:gd name="T20" fmla="*/ 25412 w 196454"/>
              <a:gd name="T21" fmla="*/ 51254 h 35720"/>
              <a:gd name="T22" fmla="*/ 30665 w 196454"/>
              <a:gd name="T23" fmla="*/ 51630 h 35720"/>
              <a:gd name="T24" fmla="*/ 70919 w 196454"/>
              <a:gd name="T25" fmla="*/ 51726 h 35720"/>
              <a:gd name="T26" fmla="*/ 73628 w 196454"/>
              <a:gd name="T27" fmla="*/ 49809 h 35720"/>
              <a:gd name="T28" fmla="*/ 76488 w 196454"/>
              <a:gd name="T29" fmla="*/ 46612 h 35720"/>
              <a:gd name="T30" fmla="*/ 79451 w 196454"/>
              <a:gd name="T31" fmla="*/ 42577 h 35720"/>
              <a:gd name="T32" fmla="*/ 82479 w 196454"/>
              <a:gd name="T33" fmla="*/ 39875 h 35720"/>
              <a:gd name="T34" fmla="*/ 85550 w 196454"/>
              <a:gd name="T35" fmla="*/ 38079 h 35720"/>
              <a:gd name="T36" fmla="*/ 91776 w 196454"/>
              <a:gd name="T37" fmla="*/ 36082 h 35720"/>
              <a:gd name="T38" fmla="*/ 98054 w 196454"/>
              <a:gd name="T39" fmla="*/ 35192 h 35720"/>
              <a:gd name="T40" fmla="*/ 101206 w 196454"/>
              <a:gd name="T41" fmla="*/ 36870 h 35720"/>
              <a:gd name="T42" fmla="*/ 104359 w 196454"/>
              <a:gd name="T43" fmla="*/ 39903 h 35720"/>
              <a:gd name="T44" fmla="*/ 107515 w 196454"/>
              <a:gd name="T45" fmla="*/ 43846 h 35720"/>
              <a:gd name="T46" fmla="*/ 110674 w 196454"/>
              <a:gd name="T47" fmla="*/ 46478 h 35720"/>
              <a:gd name="T48" fmla="*/ 113834 w 196454"/>
              <a:gd name="T49" fmla="*/ 48227 h 35720"/>
              <a:gd name="T50" fmla="*/ 120154 w 196454"/>
              <a:gd name="T51" fmla="*/ 50168 h 35720"/>
              <a:gd name="T52" fmla="*/ 126473 w 196454"/>
              <a:gd name="T53" fmla="*/ 51030 h 35720"/>
              <a:gd name="T54" fmla="*/ 135611 w 196454"/>
              <a:gd name="T55" fmla="*/ 51420 h 35720"/>
              <a:gd name="T56" fmla="*/ 178321 w 196454"/>
              <a:gd name="T57" fmla="*/ 51724 h 35720"/>
              <a:gd name="T58" fmla="*/ 180011 w 196454"/>
              <a:gd name="T59" fmla="*/ 53636 h 35720"/>
              <a:gd name="T60" fmla="*/ 182192 w 196454"/>
              <a:gd name="T61" fmla="*/ 56832 h 35720"/>
              <a:gd name="T62" fmla="*/ 184700 w 196454"/>
              <a:gd name="T63" fmla="*/ 60877 h 35720"/>
              <a:gd name="T64" fmla="*/ 187427 w 196454"/>
              <a:gd name="T65" fmla="*/ 63572 h 35720"/>
              <a:gd name="T66" fmla="*/ 190296 w 196454"/>
              <a:gd name="T67" fmla="*/ 65372 h 35720"/>
              <a:gd name="T68" fmla="*/ 198681 w 196454"/>
              <a:gd name="T69" fmla="*/ 68751 h 35720"/>
              <a:gd name="T70" fmla="*/ 204083 w 196454"/>
              <a:gd name="T71" fmla="*/ 68901 h 35720"/>
              <a:gd name="T72" fmla="*/ 208687 w 196454"/>
              <a:gd name="T73" fmla="*/ 68963 h 357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96454"/>
              <a:gd name="T112" fmla="*/ 0 h 35720"/>
              <a:gd name="T113" fmla="*/ 196454 w 196454"/>
              <a:gd name="T114" fmla="*/ 35720 h 357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96454" h="35720">
                <a:moveTo>
                  <a:pt x="0" y="0"/>
                </a:moveTo>
                <a:lnTo>
                  <a:pt x="0" y="16609"/>
                </a:lnTo>
                <a:lnTo>
                  <a:pt x="992" y="17026"/>
                </a:lnTo>
                <a:lnTo>
                  <a:pt x="7068" y="17695"/>
                </a:lnTo>
                <a:lnTo>
                  <a:pt x="11412" y="17845"/>
                </a:lnTo>
                <a:lnTo>
                  <a:pt x="13561" y="17850"/>
                </a:lnTo>
                <a:lnTo>
                  <a:pt x="14994" y="18846"/>
                </a:lnTo>
                <a:lnTo>
                  <a:pt x="15949" y="20501"/>
                </a:lnTo>
                <a:lnTo>
                  <a:pt x="17482" y="25548"/>
                </a:lnTo>
                <a:lnTo>
                  <a:pt x="18600" y="25961"/>
                </a:lnTo>
                <a:lnTo>
                  <a:pt x="23922" y="26544"/>
                </a:lnTo>
                <a:lnTo>
                  <a:pt x="28868" y="26741"/>
                </a:lnTo>
                <a:lnTo>
                  <a:pt x="66761" y="26790"/>
                </a:lnTo>
                <a:lnTo>
                  <a:pt x="69311" y="25797"/>
                </a:lnTo>
                <a:lnTo>
                  <a:pt x="72005" y="24144"/>
                </a:lnTo>
                <a:lnTo>
                  <a:pt x="74792" y="22049"/>
                </a:lnTo>
                <a:lnTo>
                  <a:pt x="77643" y="20653"/>
                </a:lnTo>
                <a:lnTo>
                  <a:pt x="80535" y="19722"/>
                </a:lnTo>
                <a:lnTo>
                  <a:pt x="86395" y="18687"/>
                </a:lnTo>
                <a:lnTo>
                  <a:pt x="92307" y="18227"/>
                </a:lnTo>
                <a:lnTo>
                  <a:pt x="95272" y="19097"/>
                </a:lnTo>
                <a:lnTo>
                  <a:pt x="98241" y="20669"/>
                </a:lnTo>
                <a:lnTo>
                  <a:pt x="101213" y="22709"/>
                </a:lnTo>
                <a:lnTo>
                  <a:pt x="104186" y="24070"/>
                </a:lnTo>
                <a:lnTo>
                  <a:pt x="107160" y="24976"/>
                </a:lnTo>
                <a:lnTo>
                  <a:pt x="113111" y="25984"/>
                </a:lnTo>
                <a:lnTo>
                  <a:pt x="119063" y="26432"/>
                </a:lnTo>
                <a:lnTo>
                  <a:pt x="127661" y="26631"/>
                </a:lnTo>
                <a:lnTo>
                  <a:pt x="167868" y="26789"/>
                </a:lnTo>
                <a:lnTo>
                  <a:pt x="169459" y="27781"/>
                </a:lnTo>
                <a:lnTo>
                  <a:pt x="171511" y="29435"/>
                </a:lnTo>
                <a:lnTo>
                  <a:pt x="173872" y="31530"/>
                </a:lnTo>
                <a:lnTo>
                  <a:pt x="176438" y="32927"/>
                </a:lnTo>
                <a:lnTo>
                  <a:pt x="179141" y="33857"/>
                </a:lnTo>
                <a:lnTo>
                  <a:pt x="187033" y="35610"/>
                </a:lnTo>
                <a:lnTo>
                  <a:pt x="192118" y="35687"/>
                </a:lnTo>
                <a:lnTo>
                  <a:pt x="196453" y="357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8" name="SMARTInkAnnotation429">
            <a:extLst>
              <a:ext uri="{FF2B5EF4-FFF2-40B4-BE49-F238E27FC236}">
                <a16:creationId xmlns:a16="http://schemas.microsoft.com/office/drawing/2014/main" id="{8273C2D0-F0FF-47DE-9D96-9418044C8E36}"/>
              </a:ext>
            </a:extLst>
          </p:cNvPr>
          <p:cNvSpPr>
            <a:spLocks/>
          </p:cNvSpPr>
          <p:nvPr/>
        </p:nvSpPr>
        <p:spPr bwMode="auto">
          <a:xfrm>
            <a:off x="3259138" y="2687638"/>
            <a:ext cx="160337" cy="26987"/>
          </a:xfrm>
          <a:custGeom>
            <a:avLst/>
            <a:gdLst>
              <a:gd name="T0" fmla="*/ 16963 w 160613"/>
              <a:gd name="T1" fmla="*/ 11125 h 26790"/>
              <a:gd name="T2" fmla="*/ 16963 w 160613"/>
              <a:gd name="T3" fmla="*/ 0 h 26790"/>
              <a:gd name="T4" fmla="*/ 8830 w 160613"/>
              <a:gd name="T5" fmla="*/ 0 h 26790"/>
              <a:gd name="T6" fmla="*/ 8715 w 160613"/>
              <a:gd name="T7" fmla="*/ 1237 h 26790"/>
              <a:gd name="T8" fmla="*/ 8639 w 160613"/>
              <a:gd name="T9" fmla="*/ 3296 h 26790"/>
              <a:gd name="T10" fmla="*/ 8587 w 160613"/>
              <a:gd name="T11" fmla="*/ 5905 h 26790"/>
              <a:gd name="T12" fmla="*/ 7609 w 160613"/>
              <a:gd name="T13" fmla="*/ 7643 h 26790"/>
              <a:gd name="T14" fmla="*/ 6012 w 160613"/>
              <a:gd name="T15" fmla="*/ 8805 h 26790"/>
              <a:gd name="T16" fmla="*/ 10 w 160613"/>
              <a:gd name="T17" fmla="*/ 11122 h 26790"/>
              <a:gd name="T18" fmla="*/ 0 w 160613"/>
              <a:gd name="T19" fmla="*/ 11125 h 26790"/>
              <a:gd name="T20" fmla="*/ 152258 w 160613"/>
              <a:gd name="T21" fmla="*/ 11125 h 26790"/>
              <a:gd name="T22" fmla="*/ 152390 w 160613"/>
              <a:gd name="T23" fmla="*/ 12361 h 26790"/>
              <a:gd name="T24" fmla="*/ 152478 w 160613"/>
              <a:gd name="T25" fmla="*/ 14421 h 26790"/>
              <a:gd name="T26" fmla="*/ 152534 w 160613"/>
              <a:gd name="T27" fmla="*/ 17032 h 26790"/>
              <a:gd name="T28" fmla="*/ 151633 w 160613"/>
              <a:gd name="T29" fmla="*/ 18768 h 26790"/>
              <a:gd name="T30" fmla="*/ 150088 w 160613"/>
              <a:gd name="T31" fmla="*/ 19926 h 26790"/>
              <a:gd name="T32" fmla="*/ 148115 w 160613"/>
              <a:gd name="T33" fmla="*/ 20703 h 26790"/>
              <a:gd name="T34" fmla="*/ 146800 w 160613"/>
              <a:gd name="T35" fmla="*/ 22457 h 26790"/>
              <a:gd name="T36" fmla="*/ 145924 w 160613"/>
              <a:gd name="T37" fmla="*/ 24858 h 26790"/>
              <a:gd name="T38" fmla="*/ 145340 w 160613"/>
              <a:gd name="T39" fmla="*/ 27697 h 26790"/>
              <a:gd name="T40" fmla="*/ 144008 w 160613"/>
              <a:gd name="T41" fmla="*/ 29591 h 26790"/>
              <a:gd name="T42" fmla="*/ 142178 w 160613"/>
              <a:gd name="T43" fmla="*/ 30851 h 26790"/>
              <a:gd name="T44" fmla="*/ 135690 w 160613"/>
              <a:gd name="T45" fmla="*/ 33373 h 2679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60613"/>
              <a:gd name="T70" fmla="*/ 0 h 26790"/>
              <a:gd name="T71" fmla="*/ 160613 w 160613"/>
              <a:gd name="T72" fmla="*/ 26790 h 2679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60613" h="26790">
                <a:moveTo>
                  <a:pt x="17860" y="8929"/>
                </a:moveTo>
                <a:lnTo>
                  <a:pt x="17860" y="0"/>
                </a:lnTo>
                <a:lnTo>
                  <a:pt x="9298" y="0"/>
                </a:lnTo>
                <a:lnTo>
                  <a:pt x="9175" y="992"/>
                </a:lnTo>
                <a:lnTo>
                  <a:pt x="9094" y="2645"/>
                </a:lnTo>
                <a:lnTo>
                  <a:pt x="9039" y="4740"/>
                </a:lnTo>
                <a:lnTo>
                  <a:pt x="8010" y="6136"/>
                </a:lnTo>
                <a:lnTo>
                  <a:pt x="6333" y="7067"/>
                </a:lnTo>
                <a:lnTo>
                  <a:pt x="10" y="8926"/>
                </a:lnTo>
                <a:lnTo>
                  <a:pt x="0" y="8929"/>
                </a:lnTo>
                <a:lnTo>
                  <a:pt x="160320" y="8929"/>
                </a:lnTo>
                <a:lnTo>
                  <a:pt x="160459" y="9922"/>
                </a:lnTo>
                <a:lnTo>
                  <a:pt x="160551" y="11575"/>
                </a:lnTo>
                <a:lnTo>
                  <a:pt x="160612" y="13670"/>
                </a:lnTo>
                <a:lnTo>
                  <a:pt x="159661" y="15066"/>
                </a:lnTo>
                <a:lnTo>
                  <a:pt x="158035" y="15997"/>
                </a:lnTo>
                <a:lnTo>
                  <a:pt x="155958" y="16618"/>
                </a:lnTo>
                <a:lnTo>
                  <a:pt x="154574" y="18024"/>
                </a:lnTo>
                <a:lnTo>
                  <a:pt x="153651" y="19953"/>
                </a:lnTo>
                <a:lnTo>
                  <a:pt x="153036" y="22232"/>
                </a:lnTo>
                <a:lnTo>
                  <a:pt x="151633" y="23751"/>
                </a:lnTo>
                <a:lnTo>
                  <a:pt x="149706" y="24763"/>
                </a:lnTo>
                <a:lnTo>
                  <a:pt x="142875"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69" name="SMARTInkAnnotation430">
            <a:extLst>
              <a:ext uri="{FF2B5EF4-FFF2-40B4-BE49-F238E27FC236}">
                <a16:creationId xmlns:a16="http://schemas.microsoft.com/office/drawing/2014/main" id="{0D062F7B-2776-4333-887C-E9A11D100847}"/>
              </a:ext>
            </a:extLst>
          </p:cNvPr>
          <p:cNvSpPr>
            <a:spLocks/>
          </p:cNvSpPr>
          <p:nvPr/>
        </p:nvSpPr>
        <p:spPr bwMode="auto">
          <a:xfrm>
            <a:off x="3714750" y="2312988"/>
            <a:ext cx="152400" cy="223837"/>
          </a:xfrm>
          <a:custGeom>
            <a:avLst/>
            <a:gdLst>
              <a:gd name="T0" fmla="*/ 171034 w 151795"/>
              <a:gd name="T1" fmla="*/ 48353 h 223243"/>
              <a:gd name="T2" fmla="*/ 169915 w 151795"/>
              <a:gd name="T3" fmla="*/ 41707 h 223243"/>
              <a:gd name="T4" fmla="*/ 165691 w 151795"/>
              <a:gd name="T5" fmla="*/ 40027 h 223243"/>
              <a:gd name="T6" fmla="*/ 163069 w 151795"/>
              <a:gd name="T7" fmla="*/ 36414 h 223243"/>
              <a:gd name="T8" fmla="*/ 158045 w 151795"/>
              <a:gd name="T9" fmla="*/ 26340 h 223243"/>
              <a:gd name="T10" fmla="*/ 150731 w 151795"/>
              <a:gd name="T11" fmla="*/ 20262 h 223243"/>
              <a:gd name="T12" fmla="*/ 142372 w 151795"/>
              <a:gd name="T13" fmla="*/ 19462 h 223243"/>
              <a:gd name="T14" fmla="*/ 135959 w 151795"/>
              <a:gd name="T15" fmla="*/ 14243 h 223243"/>
              <a:gd name="T16" fmla="*/ 130101 w 151795"/>
              <a:gd name="T17" fmla="*/ 11703 h 223243"/>
              <a:gd name="T18" fmla="*/ 123776 w 151795"/>
              <a:gd name="T19" fmla="*/ 10574 h 223243"/>
              <a:gd name="T20" fmla="*/ 117236 w 151795"/>
              <a:gd name="T21" fmla="*/ 10072 h 223243"/>
              <a:gd name="T22" fmla="*/ 110605 w 151795"/>
              <a:gd name="T23" fmla="*/ 6981 h 223243"/>
              <a:gd name="T24" fmla="*/ 98498 w 151795"/>
              <a:gd name="T25" fmla="*/ 626 h 223243"/>
              <a:gd name="T26" fmla="*/ 92959 w 151795"/>
              <a:gd name="T27" fmla="*/ 281 h 223243"/>
              <a:gd name="T28" fmla="*/ 36879 w 151795"/>
              <a:gd name="T29" fmla="*/ 0 h 223243"/>
              <a:gd name="T30" fmla="*/ 30172 w 151795"/>
              <a:gd name="T31" fmla="*/ 2861 h 223243"/>
              <a:gd name="T32" fmla="*/ 18014 w 151795"/>
              <a:gd name="T33" fmla="*/ 11938 h 223243"/>
              <a:gd name="T34" fmla="*/ 5175 w 151795"/>
              <a:gd name="T35" fmla="*/ 24040 h 223243"/>
              <a:gd name="T36" fmla="*/ 1527 w 151795"/>
              <a:gd name="T37" fmla="*/ 32672 h 223243"/>
              <a:gd name="T38" fmla="*/ 289 w 151795"/>
              <a:gd name="T39" fmla="*/ 45215 h 223243"/>
              <a:gd name="T40" fmla="*/ 0 w 151795"/>
              <a:gd name="T41" fmla="*/ 70921 h 223243"/>
              <a:gd name="T42" fmla="*/ 5333 w 151795"/>
              <a:gd name="T43" fmla="*/ 80591 h 223243"/>
              <a:gd name="T44" fmla="*/ 8652 w 151795"/>
              <a:gd name="T45" fmla="*/ 90261 h 223243"/>
              <a:gd name="T46" fmla="*/ 14976 w 151795"/>
              <a:gd name="T47" fmla="*/ 99928 h 223243"/>
              <a:gd name="T48" fmla="*/ 20216 w 151795"/>
              <a:gd name="T49" fmla="*/ 113898 h 223243"/>
              <a:gd name="T50" fmla="*/ 25000 w 151795"/>
              <a:gd name="T51" fmla="*/ 124405 h 223243"/>
              <a:gd name="T52" fmla="*/ 30855 w 151795"/>
              <a:gd name="T53" fmla="*/ 133372 h 223243"/>
              <a:gd name="T54" fmla="*/ 37185 w 151795"/>
              <a:gd name="T55" fmla="*/ 140939 h 223243"/>
              <a:gd name="T56" fmla="*/ 47030 w 151795"/>
              <a:gd name="T57" fmla="*/ 151248 h 223243"/>
              <a:gd name="T58" fmla="*/ 55912 w 151795"/>
              <a:gd name="T59" fmla="*/ 161099 h 223243"/>
              <a:gd name="T60" fmla="*/ 62459 w 151795"/>
              <a:gd name="T61" fmla="*/ 174058 h 223243"/>
              <a:gd name="T62" fmla="*/ 69112 w 151795"/>
              <a:gd name="T63" fmla="*/ 180512 h 223243"/>
              <a:gd name="T64" fmla="*/ 79528 w 151795"/>
              <a:gd name="T65" fmla="*/ 186964 h 223243"/>
              <a:gd name="T66" fmla="*/ 88628 w 151795"/>
              <a:gd name="T67" fmla="*/ 193412 h 223243"/>
              <a:gd name="T68" fmla="*/ 96399 w 151795"/>
              <a:gd name="T69" fmla="*/ 200934 h 223243"/>
              <a:gd name="T70" fmla="*/ 103578 w 151795"/>
              <a:gd name="T71" fmla="*/ 211440 h 223243"/>
              <a:gd name="T72" fmla="*/ 107513 w 151795"/>
              <a:gd name="T73" fmla="*/ 220411 h 223243"/>
              <a:gd name="T74" fmla="*/ 112713 w 151795"/>
              <a:gd name="T75" fmla="*/ 231498 h 223243"/>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51795"/>
              <a:gd name="T115" fmla="*/ 0 h 223243"/>
              <a:gd name="T116" fmla="*/ 151795 w 151795"/>
              <a:gd name="T117" fmla="*/ 223243 h 223243"/>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51795" h="223243">
                <a:moveTo>
                  <a:pt x="142865" y="53578"/>
                </a:moveTo>
                <a:lnTo>
                  <a:pt x="151794" y="44648"/>
                </a:lnTo>
                <a:lnTo>
                  <a:pt x="151794" y="39908"/>
                </a:lnTo>
                <a:lnTo>
                  <a:pt x="150802" y="38511"/>
                </a:lnTo>
                <a:lnTo>
                  <a:pt x="149149" y="37580"/>
                </a:lnTo>
                <a:lnTo>
                  <a:pt x="147053" y="36960"/>
                </a:lnTo>
                <a:lnTo>
                  <a:pt x="145657" y="35554"/>
                </a:lnTo>
                <a:lnTo>
                  <a:pt x="144726" y="33624"/>
                </a:lnTo>
                <a:lnTo>
                  <a:pt x="142973" y="27189"/>
                </a:lnTo>
                <a:lnTo>
                  <a:pt x="140267" y="24321"/>
                </a:lnTo>
                <a:lnTo>
                  <a:pt x="135186" y="19136"/>
                </a:lnTo>
                <a:lnTo>
                  <a:pt x="133777" y="18710"/>
                </a:lnTo>
                <a:lnTo>
                  <a:pt x="129565" y="18237"/>
                </a:lnTo>
                <a:lnTo>
                  <a:pt x="126356" y="17971"/>
                </a:lnTo>
                <a:lnTo>
                  <a:pt x="122960" y="15263"/>
                </a:lnTo>
                <a:lnTo>
                  <a:pt x="120665" y="13152"/>
                </a:lnTo>
                <a:lnTo>
                  <a:pt x="118143" y="11744"/>
                </a:lnTo>
                <a:lnTo>
                  <a:pt x="115470" y="10806"/>
                </a:lnTo>
                <a:lnTo>
                  <a:pt x="112695" y="10181"/>
                </a:lnTo>
                <a:lnTo>
                  <a:pt x="109853" y="9764"/>
                </a:lnTo>
                <a:lnTo>
                  <a:pt x="106966" y="9485"/>
                </a:lnTo>
                <a:lnTo>
                  <a:pt x="104049" y="9300"/>
                </a:lnTo>
                <a:lnTo>
                  <a:pt x="101113" y="8184"/>
                </a:lnTo>
                <a:lnTo>
                  <a:pt x="98163" y="6448"/>
                </a:lnTo>
                <a:lnTo>
                  <a:pt x="91039" y="1273"/>
                </a:lnTo>
                <a:lnTo>
                  <a:pt x="87420" y="566"/>
                </a:lnTo>
                <a:lnTo>
                  <a:pt x="85066" y="377"/>
                </a:lnTo>
                <a:lnTo>
                  <a:pt x="82503" y="251"/>
                </a:lnTo>
                <a:lnTo>
                  <a:pt x="77011" y="111"/>
                </a:lnTo>
                <a:lnTo>
                  <a:pt x="32731" y="0"/>
                </a:lnTo>
                <a:lnTo>
                  <a:pt x="29755" y="992"/>
                </a:lnTo>
                <a:lnTo>
                  <a:pt x="26778" y="2646"/>
                </a:lnTo>
                <a:lnTo>
                  <a:pt x="19613" y="7688"/>
                </a:lnTo>
                <a:lnTo>
                  <a:pt x="15987" y="11023"/>
                </a:lnTo>
                <a:lnTo>
                  <a:pt x="6894" y="19905"/>
                </a:lnTo>
                <a:lnTo>
                  <a:pt x="4593" y="22199"/>
                </a:lnTo>
                <a:lnTo>
                  <a:pt x="3058" y="24722"/>
                </a:lnTo>
                <a:lnTo>
                  <a:pt x="1353" y="30169"/>
                </a:lnTo>
                <a:lnTo>
                  <a:pt x="595" y="35898"/>
                </a:lnTo>
                <a:lnTo>
                  <a:pt x="259" y="41751"/>
                </a:lnTo>
                <a:lnTo>
                  <a:pt x="109" y="47660"/>
                </a:lnTo>
                <a:lnTo>
                  <a:pt x="0" y="65487"/>
                </a:lnTo>
                <a:lnTo>
                  <a:pt x="989" y="68463"/>
                </a:lnTo>
                <a:lnTo>
                  <a:pt x="4733" y="74415"/>
                </a:lnTo>
                <a:lnTo>
                  <a:pt x="7058" y="80367"/>
                </a:lnTo>
                <a:lnTo>
                  <a:pt x="7679" y="83344"/>
                </a:lnTo>
                <a:lnTo>
                  <a:pt x="11014" y="89297"/>
                </a:lnTo>
                <a:lnTo>
                  <a:pt x="13292" y="92273"/>
                </a:lnTo>
                <a:lnTo>
                  <a:pt x="15824" y="98226"/>
                </a:lnTo>
                <a:lnTo>
                  <a:pt x="17941" y="105171"/>
                </a:lnTo>
                <a:lnTo>
                  <a:pt x="19895" y="109802"/>
                </a:lnTo>
                <a:lnTo>
                  <a:pt x="22189" y="114873"/>
                </a:lnTo>
                <a:lnTo>
                  <a:pt x="24711" y="119246"/>
                </a:lnTo>
                <a:lnTo>
                  <a:pt x="27384" y="123153"/>
                </a:lnTo>
                <a:lnTo>
                  <a:pt x="30159" y="126751"/>
                </a:lnTo>
                <a:lnTo>
                  <a:pt x="33001" y="130141"/>
                </a:lnTo>
                <a:lnTo>
                  <a:pt x="35888" y="133394"/>
                </a:lnTo>
                <a:lnTo>
                  <a:pt x="41741" y="139653"/>
                </a:lnTo>
                <a:lnTo>
                  <a:pt x="47650" y="145742"/>
                </a:lnTo>
                <a:lnTo>
                  <a:pt x="49623" y="148755"/>
                </a:lnTo>
                <a:lnTo>
                  <a:pt x="51815" y="154749"/>
                </a:lnTo>
                <a:lnTo>
                  <a:pt x="55434" y="160720"/>
                </a:lnTo>
                <a:lnTo>
                  <a:pt x="57788" y="163701"/>
                </a:lnTo>
                <a:lnTo>
                  <a:pt x="61343" y="166681"/>
                </a:lnTo>
                <a:lnTo>
                  <a:pt x="65696" y="169660"/>
                </a:lnTo>
                <a:lnTo>
                  <a:pt x="70583" y="172638"/>
                </a:lnTo>
                <a:lnTo>
                  <a:pt x="74833" y="175615"/>
                </a:lnTo>
                <a:lnTo>
                  <a:pt x="78658" y="178593"/>
                </a:lnTo>
                <a:lnTo>
                  <a:pt x="82202" y="181569"/>
                </a:lnTo>
                <a:lnTo>
                  <a:pt x="85555" y="185538"/>
                </a:lnTo>
                <a:lnTo>
                  <a:pt x="88783" y="190169"/>
                </a:lnTo>
                <a:lnTo>
                  <a:pt x="91928" y="195240"/>
                </a:lnTo>
                <a:lnTo>
                  <a:pt x="94024" y="199613"/>
                </a:lnTo>
                <a:lnTo>
                  <a:pt x="95421" y="203520"/>
                </a:lnTo>
                <a:lnTo>
                  <a:pt x="96353" y="207118"/>
                </a:lnTo>
                <a:lnTo>
                  <a:pt x="100034" y="213761"/>
                </a:lnTo>
                <a:lnTo>
                  <a:pt x="107146" y="22324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0" name="SMARTInkAnnotation431">
            <a:extLst>
              <a:ext uri="{FF2B5EF4-FFF2-40B4-BE49-F238E27FC236}">
                <a16:creationId xmlns:a16="http://schemas.microsoft.com/office/drawing/2014/main" id="{D27DA2A5-0B8F-473C-8C28-95CEBF218544}"/>
              </a:ext>
            </a:extLst>
          </p:cNvPr>
          <p:cNvSpPr>
            <a:spLocks/>
          </p:cNvSpPr>
          <p:nvPr/>
        </p:nvSpPr>
        <p:spPr bwMode="auto">
          <a:xfrm>
            <a:off x="3714750" y="2392363"/>
            <a:ext cx="125413" cy="188912"/>
          </a:xfrm>
          <a:custGeom>
            <a:avLst/>
            <a:gdLst>
              <a:gd name="T0" fmla="*/ 118176 w 125004"/>
              <a:gd name="T1" fmla="*/ 178255 h 187524"/>
              <a:gd name="T2" fmla="*/ 126654 w 125004"/>
              <a:gd name="T3" fmla="*/ 216619 h 187524"/>
              <a:gd name="T4" fmla="*/ 126018 w 125004"/>
              <a:gd name="T5" fmla="*/ 219925 h 187524"/>
              <a:gd name="T6" fmla="*/ 122390 w 125004"/>
              <a:gd name="T7" fmla="*/ 226897 h 187524"/>
              <a:gd name="T8" fmla="*/ 119422 w 125004"/>
              <a:gd name="T9" fmla="*/ 231864 h 187524"/>
              <a:gd name="T10" fmla="*/ 117914 w 125004"/>
              <a:gd name="T11" fmla="*/ 232564 h 187524"/>
              <a:gd name="T12" fmla="*/ 115812 w 125004"/>
              <a:gd name="T13" fmla="*/ 233025 h 187524"/>
              <a:gd name="T14" fmla="*/ 113317 w 125004"/>
              <a:gd name="T15" fmla="*/ 233336 h 187524"/>
              <a:gd name="T16" fmla="*/ 110558 w 125004"/>
              <a:gd name="T17" fmla="*/ 233548 h 187524"/>
              <a:gd name="T18" fmla="*/ 107625 w 125004"/>
              <a:gd name="T19" fmla="*/ 233682 h 187524"/>
              <a:gd name="T20" fmla="*/ 101449 w 125004"/>
              <a:gd name="T21" fmla="*/ 233835 h 187524"/>
              <a:gd name="T22" fmla="*/ 46353 w 125004"/>
              <a:gd name="T23" fmla="*/ 233956 h 187524"/>
              <a:gd name="T24" fmla="*/ 42935 w 125004"/>
              <a:gd name="T25" fmla="*/ 232720 h 187524"/>
              <a:gd name="T26" fmla="*/ 39562 w 125004"/>
              <a:gd name="T27" fmla="*/ 230655 h 187524"/>
              <a:gd name="T28" fmla="*/ 36219 w 125004"/>
              <a:gd name="T29" fmla="*/ 228043 h 187524"/>
              <a:gd name="T30" fmla="*/ 32898 w 125004"/>
              <a:gd name="T31" fmla="*/ 226305 h 187524"/>
              <a:gd name="T32" fmla="*/ 29587 w 125004"/>
              <a:gd name="T33" fmla="*/ 225141 h 187524"/>
              <a:gd name="T34" fmla="*/ 21640 w 125004"/>
              <a:gd name="T35" fmla="*/ 223276 h 187524"/>
              <a:gd name="T36" fmla="*/ 17635 w 125004"/>
              <a:gd name="T37" fmla="*/ 223023 h 187524"/>
              <a:gd name="T38" fmla="*/ 9228 w 125004"/>
              <a:gd name="T39" fmla="*/ 222878 h 187524"/>
              <a:gd name="T40" fmla="*/ 6148 w 125004"/>
              <a:gd name="T41" fmla="*/ 222857 h 187524"/>
              <a:gd name="T42" fmla="*/ 4092 w 125004"/>
              <a:gd name="T43" fmla="*/ 221602 h 187524"/>
              <a:gd name="T44" fmla="*/ 2724 w 125004"/>
              <a:gd name="T45" fmla="*/ 219531 h 187524"/>
              <a:gd name="T46" fmla="*/ 538 w 125004"/>
              <a:gd name="T47" fmla="*/ 213228 h 187524"/>
              <a:gd name="T48" fmla="*/ 133 w 125004"/>
              <a:gd name="T49" fmla="*/ 206222 h 187524"/>
              <a:gd name="T50" fmla="*/ 0 w 125004"/>
              <a:gd name="T51" fmla="*/ 191444 h 187524"/>
              <a:gd name="T52" fmla="*/ 2909 w 125004"/>
              <a:gd name="T53" fmla="*/ 187003 h 187524"/>
              <a:gd name="T54" fmla="*/ 5221 w 125004"/>
              <a:gd name="T55" fmla="*/ 184086 h 187524"/>
              <a:gd name="T56" fmla="*/ 6758 w 125004"/>
              <a:gd name="T57" fmla="*/ 179665 h 187524"/>
              <a:gd name="T58" fmla="*/ 7782 w 125004"/>
              <a:gd name="T59" fmla="*/ 174245 h 187524"/>
              <a:gd name="T60" fmla="*/ 8467 w 125004"/>
              <a:gd name="T61" fmla="*/ 168152 h 187524"/>
              <a:gd name="T62" fmla="*/ 10019 w 125004"/>
              <a:gd name="T63" fmla="*/ 162853 h 187524"/>
              <a:gd name="T64" fmla="*/ 12145 w 125004"/>
              <a:gd name="T65" fmla="*/ 158084 h 187524"/>
              <a:gd name="T66" fmla="*/ 14658 w 125004"/>
              <a:gd name="T67" fmla="*/ 153664 h 187524"/>
              <a:gd name="T68" fmla="*/ 17428 w 125004"/>
              <a:gd name="T69" fmla="*/ 149483 h 187524"/>
              <a:gd name="T70" fmla="*/ 20367 w 125004"/>
              <a:gd name="T71" fmla="*/ 145456 h 187524"/>
              <a:gd name="T72" fmla="*/ 23422 w 125004"/>
              <a:gd name="T73" fmla="*/ 141535 h 187524"/>
              <a:gd name="T74" fmla="*/ 29735 w 125004"/>
              <a:gd name="T75" fmla="*/ 133874 h 187524"/>
              <a:gd name="T76" fmla="*/ 42705 w 125004"/>
              <a:gd name="T77" fmla="*/ 118870 h 187524"/>
              <a:gd name="T78" fmla="*/ 45976 w 125004"/>
              <a:gd name="T79" fmla="*/ 113911 h 187524"/>
              <a:gd name="T80" fmla="*/ 49248 w 125004"/>
              <a:gd name="T81" fmla="*/ 108122 h 187524"/>
              <a:gd name="T82" fmla="*/ 52526 w 125004"/>
              <a:gd name="T83" fmla="*/ 101795 h 187524"/>
              <a:gd name="T84" fmla="*/ 55805 w 125004"/>
              <a:gd name="T85" fmla="*/ 96330 h 187524"/>
              <a:gd name="T86" fmla="*/ 59087 w 125004"/>
              <a:gd name="T87" fmla="*/ 91456 h 187524"/>
              <a:gd name="T88" fmla="*/ 62368 w 125004"/>
              <a:gd name="T89" fmla="*/ 86964 h 187524"/>
              <a:gd name="T90" fmla="*/ 66745 w 125004"/>
              <a:gd name="T91" fmla="*/ 82732 h 187524"/>
              <a:gd name="T92" fmla="*/ 71852 w 125004"/>
              <a:gd name="T93" fmla="*/ 78674 h 187524"/>
              <a:gd name="T94" fmla="*/ 77442 w 125004"/>
              <a:gd name="T95" fmla="*/ 74731 h 187524"/>
              <a:gd name="T96" fmla="*/ 81172 w 125004"/>
              <a:gd name="T97" fmla="*/ 70866 h 187524"/>
              <a:gd name="T98" fmla="*/ 83656 w 125004"/>
              <a:gd name="T99" fmla="*/ 67051 h 187524"/>
              <a:gd name="T100" fmla="*/ 85314 w 125004"/>
              <a:gd name="T101" fmla="*/ 63265 h 187524"/>
              <a:gd name="T102" fmla="*/ 87513 w 125004"/>
              <a:gd name="T103" fmla="*/ 59508 h 187524"/>
              <a:gd name="T104" fmla="*/ 90073 w 125004"/>
              <a:gd name="T105" fmla="*/ 55766 h 187524"/>
              <a:gd name="T106" fmla="*/ 92874 w 125004"/>
              <a:gd name="T107" fmla="*/ 52029 h 187524"/>
              <a:gd name="T108" fmla="*/ 95840 w 125004"/>
              <a:gd name="T109" fmla="*/ 48306 h 187524"/>
              <a:gd name="T110" fmla="*/ 102049 w 125004"/>
              <a:gd name="T111" fmla="*/ 40861 h 187524"/>
              <a:gd name="T112" fmla="*/ 120242 w 125004"/>
              <a:gd name="T113" fmla="*/ 19955 h 187524"/>
              <a:gd name="T114" fmla="*/ 122834 w 125004"/>
              <a:gd name="T115" fmla="*/ 17020 h 187524"/>
              <a:gd name="T116" fmla="*/ 124565 w 125004"/>
              <a:gd name="T117" fmla="*/ 13823 h 187524"/>
              <a:gd name="T118" fmla="*/ 126484 w 125004"/>
              <a:gd name="T119" fmla="*/ 6970 h 187524"/>
              <a:gd name="T120" fmla="*/ 128093 w 125004"/>
              <a:gd name="T121" fmla="*/ 4646 h 187524"/>
              <a:gd name="T122" fmla="*/ 130258 w 125004"/>
              <a:gd name="T123" fmla="*/ 3097 h 187524"/>
              <a:gd name="T124" fmla="*/ 137873 w 125004"/>
              <a:gd name="T125" fmla="*/ 0 h 187524"/>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25004"/>
              <a:gd name="T190" fmla="*/ 0 h 187524"/>
              <a:gd name="T191" fmla="*/ 125004 w 125004"/>
              <a:gd name="T192" fmla="*/ 187524 h 187524"/>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25004" h="187524">
                <a:moveTo>
                  <a:pt x="107144" y="142875"/>
                </a:moveTo>
                <a:lnTo>
                  <a:pt x="114832" y="173629"/>
                </a:lnTo>
                <a:lnTo>
                  <a:pt x="114254" y="176276"/>
                </a:lnTo>
                <a:lnTo>
                  <a:pt x="110965" y="181863"/>
                </a:lnTo>
                <a:lnTo>
                  <a:pt x="108276" y="185846"/>
                </a:lnTo>
                <a:lnTo>
                  <a:pt x="106906" y="186405"/>
                </a:lnTo>
                <a:lnTo>
                  <a:pt x="105001" y="186778"/>
                </a:lnTo>
                <a:lnTo>
                  <a:pt x="102739" y="187027"/>
                </a:lnTo>
                <a:lnTo>
                  <a:pt x="100238" y="187192"/>
                </a:lnTo>
                <a:lnTo>
                  <a:pt x="97579" y="187302"/>
                </a:lnTo>
                <a:lnTo>
                  <a:pt x="91979" y="187425"/>
                </a:lnTo>
                <a:lnTo>
                  <a:pt x="42026" y="187523"/>
                </a:lnTo>
                <a:lnTo>
                  <a:pt x="38927" y="186531"/>
                </a:lnTo>
                <a:lnTo>
                  <a:pt x="35869" y="184878"/>
                </a:lnTo>
                <a:lnTo>
                  <a:pt x="32838" y="182783"/>
                </a:lnTo>
                <a:lnTo>
                  <a:pt x="29826" y="181387"/>
                </a:lnTo>
                <a:lnTo>
                  <a:pt x="26825" y="180456"/>
                </a:lnTo>
                <a:lnTo>
                  <a:pt x="19620" y="178961"/>
                </a:lnTo>
                <a:lnTo>
                  <a:pt x="15989" y="178757"/>
                </a:lnTo>
                <a:lnTo>
                  <a:pt x="8366" y="178642"/>
                </a:lnTo>
                <a:lnTo>
                  <a:pt x="5574" y="178626"/>
                </a:lnTo>
                <a:lnTo>
                  <a:pt x="3712" y="177623"/>
                </a:lnTo>
                <a:lnTo>
                  <a:pt x="2470" y="175962"/>
                </a:lnTo>
                <a:lnTo>
                  <a:pt x="478" y="170908"/>
                </a:lnTo>
                <a:lnTo>
                  <a:pt x="133" y="165292"/>
                </a:lnTo>
                <a:lnTo>
                  <a:pt x="0" y="153446"/>
                </a:lnTo>
                <a:lnTo>
                  <a:pt x="2639" y="149888"/>
                </a:lnTo>
                <a:lnTo>
                  <a:pt x="4732" y="147550"/>
                </a:lnTo>
                <a:lnTo>
                  <a:pt x="6127" y="144007"/>
                </a:lnTo>
                <a:lnTo>
                  <a:pt x="7057" y="139661"/>
                </a:lnTo>
                <a:lnTo>
                  <a:pt x="7677" y="134780"/>
                </a:lnTo>
                <a:lnTo>
                  <a:pt x="9083" y="130533"/>
                </a:lnTo>
                <a:lnTo>
                  <a:pt x="11012" y="126709"/>
                </a:lnTo>
                <a:lnTo>
                  <a:pt x="13290" y="123168"/>
                </a:lnTo>
                <a:lnTo>
                  <a:pt x="15801" y="119815"/>
                </a:lnTo>
                <a:lnTo>
                  <a:pt x="18467" y="116588"/>
                </a:lnTo>
                <a:lnTo>
                  <a:pt x="21237" y="113444"/>
                </a:lnTo>
                <a:lnTo>
                  <a:pt x="26960" y="107305"/>
                </a:lnTo>
                <a:lnTo>
                  <a:pt x="38719" y="95279"/>
                </a:lnTo>
                <a:lnTo>
                  <a:pt x="41684" y="91301"/>
                </a:lnTo>
                <a:lnTo>
                  <a:pt x="44652" y="86664"/>
                </a:lnTo>
                <a:lnTo>
                  <a:pt x="47623" y="81589"/>
                </a:lnTo>
                <a:lnTo>
                  <a:pt x="50596" y="77212"/>
                </a:lnTo>
                <a:lnTo>
                  <a:pt x="53571" y="73303"/>
                </a:lnTo>
                <a:lnTo>
                  <a:pt x="56546" y="69705"/>
                </a:lnTo>
                <a:lnTo>
                  <a:pt x="60513" y="66313"/>
                </a:lnTo>
                <a:lnTo>
                  <a:pt x="65143" y="63060"/>
                </a:lnTo>
                <a:lnTo>
                  <a:pt x="70213" y="59900"/>
                </a:lnTo>
                <a:lnTo>
                  <a:pt x="73594" y="56800"/>
                </a:lnTo>
                <a:lnTo>
                  <a:pt x="75847" y="53742"/>
                </a:lnTo>
                <a:lnTo>
                  <a:pt x="77350" y="50711"/>
                </a:lnTo>
                <a:lnTo>
                  <a:pt x="79344" y="47698"/>
                </a:lnTo>
                <a:lnTo>
                  <a:pt x="81665" y="44697"/>
                </a:lnTo>
                <a:lnTo>
                  <a:pt x="84205" y="41704"/>
                </a:lnTo>
                <a:lnTo>
                  <a:pt x="86890" y="38717"/>
                </a:lnTo>
                <a:lnTo>
                  <a:pt x="92520" y="32751"/>
                </a:lnTo>
                <a:lnTo>
                  <a:pt x="109016" y="15998"/>
                </a:lnTo>
                <a:lnTo>
                  <a:pt x="111368" y="13642"/>
                </a:lnTo>
                <a:lnTo>
                  <a:pt x="112936" y="11079"/>
                </a:lnTo>
                <a:lnTo>
                  <a:pt x="114679" y="5585"/>
                </a:lnTo>
                <a:lnTo>
                  <a:pt x="116136" y="3724"/>
                </a:lnTo>
                <a:lnTo>
                  <a:pt x="118100" y="2482"/>
                </a:lnTo>
                <a:lnTo>
                  <a:pt x="125003" y="0"/>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1" name="Freeform 18">
            <a:extLst>
              <a:ext uri="{FF2B5EF4-FFF2-40B4-BE49-F238E27FC236}">
                <a16:creationId xmlns:a16="http://schemas.microsoft.com/office/drawing/2014/main" id="{52FE47C4-F691-42AA-B411-8A88B7DC0B44}"/>
              </a:ext>
            </a:extLst>
          </p:cNvPr>
          <p:cNvSpPr>
            <a:spLocks/>
          </p:cNvSpPr>
          <p:nvPr/>
        </p:nvSpPr>
        <p:spPr bwMode="auto">
          <a:xfrm>
            <a:off x="3840163" y="2392363"/>
            <a:ext cx="1587" cy="1587"/>
          </a:xfrm>
          <a:custGeom>
            <a:avLst/>
            <a:gdLst>
              <a:gd name="T0" fmla="*/ 0 w 2647"/>
              <a:gd name="T1" fmla="*/ 0 h 1"/>
              <a:gd name="T2" fmla="*/ 1 w 2647"/>
              <a:gd name="T3" fmla="*/ 0 h 1"/>
              <a:gd name="T4" fmla="*/ 0 60000 65536"/>
              <a:gd name="T5" fmla="*/ 0 60000 65536"/>
              <a:gd name="T6" fmla="*/ 0 w 2647"/>
              <a:gd name="T7" fmla="*/ 0 h 1"/>
              <a:gd name="T8" fmla="*/ 2647 w 2647"/>
              <a:gd name="T9" fmla="*/ 1 h 1"/>
            </a:gdLst>
            <a:ahLst/>
            <a:cxnLst>
              <a:cxn ang="T4">
                <a:pos x="T0" y="T1"/>
              </a:cxn>
              <a:cxn ang="T5">
                <a:pos x="T2" y="T3"/>
              </a:cxn>
            </a:cxnLst>
            <a:rect l="T6" t="T7" r="T8" b="T9"/>
            <a:pathLst>
              <a:path w="2647" h="1">
                <a:moveTo>
                  <a:pt x="0" y="0"/>
                </a:moveTo>
                <a:lnTo>
                  <a:pt x="2646" y="0"/>
                </a:lnTo>
                <a:lnTo>
                  <a:pt x="0" y="0"/>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77172" name="SMARTInkAnnotation433">
            <a:extLst>
              <a:ext uri="{FF2B5EF4-FFF2-40B4-BE49-F238E27FC236}">
                <a16:creationId xmlns:a16="http://schemas.microsoft.com/office/drawing/2014/main" id="{FEB82EE9-A9B7-4834-A516-BDDDF172AFD3}"/>
              </a:ext>
            </a:extLst>
          </p:cNvPr>
          <p:cNvSpPr>
            <a:spLocks/>
          </p:cNvSpPr>
          <p:nvPr/>
        </p:nvSpPr>
        <p:spPr bwMode="auto">
          <a:xfrm>
            <a:off x="3946525" y="2357438"/>
            <a:ext cx="19050" cy="160337"/>
          </a:xfrm>
          <a:custGeom>
            <a:avLst/>
            <a:gdLst>
              <a:gd name="T0" fmla="*/ 123665 w 17860"/>
              <a:gd name="T1" fmla="*/ 0 h 160735"/>
              <a:gd name="T2" fmla="*/ 123665 w 17860"/>
              <a:gd name="T3" fmla="*/ 4402 h 160735"/>
              <a:gd name="T4" fmla="*/ 116807 w 17860"/>
              <a:gd name="T5" fmla="*/ 5698 h 160735"/>
              <a:gd name="T6" fmla="*/ 105344 w 17860"/>
              <a:gd name="T7" fmla="*/ 6563 h 160735"/>
              <a:gd name="T8" fmla="*/ 90837 w 17860"/>
              <a:gd name="T9" fmla="*/ 7136 h 160735"/>
              <a:gd name="T10" fmla="*/ 81176 w 17860"/>
              <a:gd name="T11" fmla="*/ 8444 h 160735"/>
              <a:gd name="T12" fmla="*/ 74730 w 17860"/>
              <a:gd name="T13" fmla="*/ 10234 h 160735"/>
              <a:gd name="T14" fmla="*/ 62587 w 17860"/>
              <a:gd name="T15" fmla="*/ 16208 h 160735"/>
              <a:gd name="T16" fmla="*/ 62054 w 17860"/>
              <a:gd name="T17" fmla="*/ 20870 h 160735"/>
              <a:gd name="T18" fmla="*/ 61847 w 17860"/>
              <a:gd name="T19" fmla="*/ 28918 h 160735"/>
              <a:gd name="T20" fmla="*/ 54974 w 17860"/>
              <a:gd name="T21" fmla="*/ 31251 h 160735"/>
              <a:gd name="T22" fmla="*/ 43518 w 17860"/>
              <a:gd name="T23" fmla="*/ 33730 h 160735"/>
              <a:gd name="T24" fmla="*/ 29011 w 17860"/>
              <a:gd name="T25" fmla="*/ 36303 h 160735"/>
              <a:gd name="T26" fmla="*/ 19340 w 17860"/>
              <a:gd name="T27" fmla="*/ 38938 h 160735"/>
              <a:gd name="T28" fmla="*/ 12899 w 17860"/>
              <a:gd name="T29" fmla="*/ 41618 h 160735"/>
              <a:gd name="T30" fmla="*/ 8595 w 17860"/>
              <a:gd name="T31" fmla="*/ 44325 h 160735"/>
              <a:gd name="T32" fmla="*/ 5725 w 17860"/>
              <a:gd name="T33" fmla="*/ 47049 h 160735"/>
              <a:gd name="T34" fmla="*/ 3826 w 17860"/>
              <a:gd name="T35" fmla="*/ 49787 h 160735"/>
              <a:gd name="T36" fmla="*/ 2557 w 17860"/>
              <a:gd name="T37" fmla="*/ 52536 h 160735"/>
              <a:gd name="T38" fmla="*/ 1132 w 17860"/>
              <a:gd name="T39" fmla="*/ 58042 h 160735"/>
              <a:gd name="T40" fmla="*/ 221 w 17860"/>
              <a:gd name="T41" fmla="*/ 69085 h 160735"/>
              <a:gd name="T42" fmla="*/ 0 w 17860"/>
              <a:gd name="T43" fmla="*/ 106298 h 160735"/>
              <a:gd name="T44" fmla="*/ 6864 w 17860"/>
              <a:gd name="T45" fmla="*/ 110471 h 160735"/>
              <a:gd name="T46" fmla="*/ 18316 w 17860"/>
              <a:gd name="T47" fmla="*/ 114173 h 160735"/>
              <a:gd name="T48" fmla="*/ 32818 w 17860"/>
              <a:gd name="T49" fmla="*/ 117564 h 160735"/>
              <a:gd name="T50" fmla="*/ 42493 w 17860"/>
              <a:gd name="T51" fmla="*/ 121665 h 160735"/>
              <a:gd name="T52" fmla="*/ 48944 w 17860"/>
              <a:gd name="T53" fmla="*/ 126245 h 160735"/>
              <a:gd name="T54" fmla="*/ 53237 w 17860"/>
              <a:gd name="T55" fmla="*/ 131136 h 160735"/>
              <a:gd name="T56" fmla="*/ 56108 w 17860"/>
              <a:gd name="T57" fmla="*/ 135322 h 160735"/>
              <a:gd name="T58" fmla="*/ 58010 w 17860"/>
              <a:gd name="T59" fmla="*/ 139030 h 160735"/>
              <a:gd name="T60" fmla="*/ 61831 w 17860"/>
              <a:gd name="T61" fmla="*/ 149215 h 160735"/>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7860"/>
              <a:gd name="T94" fmla="*/ 0 h 160735"/>
              <a:gd name="T95" fmla="*/ 17860 w 17860"/>
              <a:gd name="T96" fmla="*/ 160735 h 160735"/>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7860" h="160735">
                <a:moveTo>
                  <a:pt x="17859" y="0"/>
                </a:moveTo>
                <a:lnTo>
                  <a:pt x="17859" y="4741"/>
                </a:lnTo>
                <a:lnTo>
                  <a:pt x="16867" y="6137"/>
                </a:lnTo>
                <a:lnTo>
                  <a:pt x="15213" y="7068"/>
                </a:lnTo>
                <a:lnTo>
                  <a:pt x="13118" y="7688"/>
                </a:lnTo>
                <a:lnTo>
                  <a:pt x="11722" y="9094"/>
                </a:lnTo>
                <a:lnTo>
                  <a:pt x="10791" y="11024"/>
                </a:lnTo>
                <a:lnTo>
                  <a:pt x="9038" y="17459"/>
                </a:lnTo>
                <a:lnTo>
                  <a:pt x="8961" y="22481"/>
                </a:lnTo>
                <a:lnTo>
                  <a:pt x="8932" y="31151"/>
                </a:lnTo>
                <a:lnTo>
                  <a:pt x="7939" y="33666"/>
                </a:lnTo>
                <a:lnTo>
                  <a:pt x="6284" y="36335"/>
                </a:lnTo>
                <a:lnTo>
                  <a:pt x="4189" y="39106"/>
                </a:lnTo>
                <a:lnTo>
                  <a:pt x="2793" y="41946"/>
                </a:lnTo>
                <a:lnTo>
                  <a:pt x="1862" y="44831"/>
                </a:lnTo>
                <a:lnTo>
                  <a:pt x="1241" y="47747"/>
                </a:lnTo>
                <a:lnTo>
                  <a:pt x="827" y="50683"/>
                </a:lnTo>
                <a:lnTo>
                  <a:pt x="551" y="53632"/>
                </a:lnTo>
                <a:lnTo>
                  <a:pt x="368" y="56591"/>
                </a:lnTo>
                <a:lnTo>
                  <a:pt x="163" y="62524"/>
                </a:lnTo>
                <a:lnTo>
                  <a:pt x="32" y="74418"/>
                </a:lnTo>
                <a:lnTo>
                  <a:pt x="0" y="114506"/>
                </a:lnTo>
                <a:lnTo>
                  <a:pt x="992" y="119001"/>
                </a:lnTo>
                <a:lnTo>
                  <a:pt x="2645" y="122990"/>
                </a:lnTo>
                <a:lnTo>
                  <a:pt x="4740" y="126642"/>
                </a:lnTo>
                <a:lnTo>
                  <a:pt x="6136" y="131061"/>
                </a:lnTo>
                <a:lnTo>
                  <a:pt x="7068" y="135991"/>
                </a:lnTo>
                <a:lnTo>
                  <a:pt x="7688" y="141262"/>
                </a:lnTo>
                <a:lnTo>
                  <a:pt x="8102" y="145769"/>
                </a:lnTo>
                <a:lnTo>
                  <a:pt x="8378" y="149765"/>
                </a:lnTo>
                <a:lnTo>
                  <a:pt x="8929" y="16073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3" name="SMARTInkAnnotation434">
            <a:extLst>
              <a:ext uri="{FF2B5EF4-FFF2-40B4-BE49-F238E27FC236}">
                <a16:creationId xmlns:a16="http://schemas.microsoft.com/office/drawing/2014/main" id="{832D474C-1655-4A30-B252-7596CC79C697}"/>
              </a:ext>
            </a:extLst>
          </p:cNvPr>
          <p:cNvSpPr>
            <a:spLocks/>
          </p:cNvSpPr>
          <p:nvPr/>
        </p:nvSpPr>
        <p:spPr bwMode="auto">
          <a:xfrm>
            <a:off x="3956050" y="2490788"/>
            <a:ext cx="80963" cy="80962"/>
          </a:xfrm>
          <a:custGeom>
            <a:avLst/>
            <a:gdLst>
              <a:gd name="T0" fmla="*/ 0 w 80368"/>
              <a:gd name="T1" fmla="*/ 42677 h 79715"/>
              <a:gd name="T2" fmla="*/ 17745 w 80368"/>
              <a:gd name="T3" fmla="*/ 87991 h 79715"/>
              <a:gd name="T4" fmla="*/ 24209 w 80368"/>
              <a:gd name="T5" fmla="*/ 101337 h 79715"/>
              <a:gd name="T6" fmla="*/ 29757 w 80368"/>
              <a:gd name="T7" fmla="*/ 110235 h 79715"/>
              <a:gd name="T8" fmla="*/ 41639 w 80368"/>
              <a:gd name="T9" fmla="*/ 124514 h 79715"/>
              <a:gd name="T10" fmla="*/ 43853 w 80368"/>
              <a:gd name="T11" fmla="*/ 125687 h 79715"/>
              <a:gd name="T12" fmla="*/ 46566 w 80368"/>
              <a:gd name="T13" fmla="*/ 126466 h 79715"/>
              <a:gd name="T14" fmla="*/ 49614 w 80368"/>
              <a:gd name="T15" fmla="*/ 126992 h 79715"/>
              <a:gd name="T16" fmla="*/ 51643 w 80368"/>
              <a:gd name="T17" fmla="*/ 125759 h 79715"/>
              <a:gd name="T18" fmla="*/ 53001 w 80368"/>
              <a:gd name="T19" fmla="*/ 123352 h 79715"/>
              <a:gd name="T20" fmla="*/ 53900 w 80368"/>
              <a:gd name="T21" fmla="*/ 120168 h 79715"/>
              <a:gd name="T22" fmla="*/ 55743 w 80368"/>
              <a:gd name="T23" fmla="*/ 118047 h 79715"/>
              <a:gd name="T24" fmla="*/ 58204 w 80368"/>
              <a:gd name="T25" fmla="*/ 116635 h 79715"/>
              <a:gd name="T26" fmla="*/ 61086 w 80368"/>
              <a:gd name="T27" fmla="*/ 115692 h 79715"/>
              <a:gd name="T28" fmla="*/ 64244 w 80368"/>
              <a:gd name="T29" fmla="*/ 113478 h 79715"/>
              <a:gd name="T30" fmla="*/ 67588 w 80368"/>
              <a:gd name="T31" fmla="*/ 110429 h 79715"/>
              <a:gd name="T32" fmla="*/ 71058 w 80368"/>
              <a:gd name="T33" fmla="*/ 106813 h 79715"/>
              <a:gd name="T34" fmla="*/ 73368 w 80368"/>
              <a:gd name="T35" fmla="*/ 102819 h 79715"/>
              <a:gd name="T36" fmla="*/ 74909 w 80368"/>
              <a:gd name="T37" fmla="*/ 98577 h 79715"/>
              <a:gd name="T38" fmla="*/ 75937 w 80368"/>
              <a:gd name="T39" fmla="*/ 94168 h 79715"/>
              <a:gd name="T40" fmla="*/ 77855 w 80368"/>
              <a:gd name="T41" fmla="*/ 88073 h 79715"/>
              <a:gd name="T42" fmla="*/ 80380 w 80368"/>
              <a:gd name="T43" fmla="*/ 80844 h 79715"/>
              <a:gd name="T44" fmla="*/ 86480 w 80368"/>
              <a:gd name="T45" fmla="*/ 64383 h 79715"/>
              <a:gd name="T46" fmla="*/ 93318 w 80368"/>
              <a:gd name="T47" fmla="*/ 46530 h 79715"/>
              <a:gd name="T48" fmla="*/ 95634 w 80368"/>
              <a:gd name="T49" fmla="*/ 37341 h 79715"/>
              <a:gd name="T50" fmla="*/ 97180 w 80368"/>
              <a:gd name="T51" fmla="*/ 28056 h 79715"/>
              <a:gd name="T52" fmla="*/ 100273 w 80368"/>
              <a:gd name="T53" fmla="*/ 0 h 79715"/>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80368"/>
              <a:gd name="T82" fmla="*/ 0 h 79715"/>
              <a:gd name="T83" fmla="*/ 80368 w 80368"/>
              <a:gd name="T84" fmla="*/ 79715 h 79715"/>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80368" h="79715">
                <a:moveTo>
                  <a:pt x="0" y="26789"/>
                </a:moveTo>
                <a:lnTo>
                  <a:pt x="14222" y="55232"/>
                </a:lnTo>
                <a:lnTo>
                  <a:pt x="19403" y="63610"/>
                </a:lnTo>
                <a:lnTo>
                  <a:pt x="23849" y="69196"/>
                </a:lnTo>
                <a:lnTo>
                  <a:pt x="33374" y="78161"/>
                </a:lnTo>
                <a:lnTo>
                  <a:pt x="35148" y="78896"/>
                </a:lnTo>
                <a:lnTo>
                  <a:pt x="37323" y="79387"/>
                </a:lnTo>
                <a:lnTo>
                  <a:pt x="39765" y="79714"/>
                </a:lnTo>
                <a:lnTo>
                  <a:pt x="41392" y="78940"/>
                </a:lnTo>
                <a:lnTo>
                  <a:pt x="42478" y="77431"/>
                </a:lnTo>
                <a:lnTo>
                  <a:pt x="43201" y="75433"/>
                </a:lnTo>
                <a:lnTo>
                  <a:pt x="44676" y="74102"/>
                </a:lnTo>
                <a:lnTo>
                  <a:pt x="46651" y="73214"/>
                </a:lnTo>
                <a:lnTo>
                  <a:pt x="48960" y="72622"/>
                </a:lnTo>
                <a:lnTo>
                  <a:pt x="51492" y="71235"/>
                </a:lnTo>
                <a:lnTo>
                  <a:pt x="54172" y="69318"/>
                </a:lnTo>
                <a:lnTo>
                  <a:pt x="56951" y="67048"/>
                </a:lnTo>
                <a:lnTo>
                  <a:pt x="58803" y="64542"/>
                </a:lnTo>
                <a:lnTo>
                  <a:pt x="60038" y="61880"/>
                </a:lnTo>
                <a:lnTo>
                  <a:pt x="60861" y="59113"/>
                </a:lnTo>
                <a:lnTo>
                  <a:pt x="62402" y="55284"/>
                </a:lnTo>
                <a:lnTo>
                  <a:pt x="64422" y="50746"/>
                </a:lnTo>
                <a:lnTo>
                  <a:pt x="69312" y="40414"/>
                </a:lnTo>
                <a:lnTo>
                  <a:pt x="74792" y="29207"/>
                </a:lnTo>
                <a:lnTo>
                  <a:pt x="76650" y="23440"/>
                </a:lnTo>
                <a:lnTo>
                  <a:pt x="77889" y="17611"/>
                </a:lnTo>
                <a:lnTo>
                  <a:pt x="80367" y="0"/>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4" name="SMARTInkAnnotation435">
            <a:extLst>
              <a:ext uri="{FF2B5EF4-FFF2-40B4-BE49-F238E27FC236}">
                <a16:creationId xmlns:a16="http://schemas.microsoft.com/office/drawing/2014/main" id="{F9830191-49DC-40BF-9BB0-113567CA6619}"/>
              </a:ext>
            </a:extLst>
          </p:cNvPr>
          <p:cNvSpPr>
            <a:spLocks/>
          </p:cNvSpPr>
          <p:nvPr/>
        </p:nvSpPr>
        <p:spPr bwMode="auto">
          <a:xfrm>
            <a:off x="4010025" y="2330450"/>
            <a:ext cx="34925" cy="160338"/>
          </a:xfrm>
          <a:custGeom>
            <a:avLst/>
            <a:gdLst>
              <a:gd name="T0" fmla="*/ 14007 w 35688"/>
              <a:gd name="T1" fmla="*/ 149243 h 160735"/>
              <a:gd name="T2" fmla="*/ 17217 w 35688"/>
              <a:gd name="T3" fmla="*/ 97037 h 160735"/>
              <a:gd name="T4" fmla="*/ 18030 w 35688"/>
              <a:gd name="T5" fmla="*/ 80588 h 160735"/>
              <a:gd name="T6" fmla="*/ 18387 w 35688"/>
              <a:gd name="T7" fmla="*/ 70211 h 160735"/>
              <a:gd name="T8" fmla="*/ 18552 w 35688"/>
              <a:gd name="T9" fmla="*/ 62528 h 160735"/>
              <a:gd name="T10" fmla="*/ 18640 w 35688"/>
              <a:gd name="T11" fmla="*/ 53020 h 160735"/>
              <a:gd name="T12" fmla="*/ 18659 w 35688"/>
              <a:gd name="T13" fmla="*/ 47210 h 160735"/>
              <a:gd name="T14" fmla="*/ 18148 w 35688"/>
              <a:gd name="T15" fmla="*/ 44371 h 160735"/>
              <a:gd name="T16" fmla="*/ 17287 w 35688"/>
              <a:gd name="T17" fmla="*/ 41557 h 160735"/>
              <a:gd name="T18" fmla="*/ 16193 w 35688"/>
              <a:gd name="T19" fmla="*/ 38759 h 160735"/>
              <a:gd name="T20" fmla="*/ 15465 w 35688"/>
              <a:gd name="T21" fmla="*/ 34130 h 160735"/>
              <a:gd name="T22" fmla="*/ 14980 w 35688"/>
              <a:gd name="T23" fmla="*/ 28282 h 160735"/>
              <a:gd name="T24" fmla="*/ 14657 w 35688"/>
              <a:gd name="T25" fmla="*/ 21617 h 160735"/>
              <a:gd name="T26" fmla="*/ 13920 w 35688"/>
              <a:gd name="T27" fmla="*/ 16255 h 160735"/>
              <a:gd name="T28" fmla="*/ 12911 w 35688"/>
              <a:gd name="T29" fmla="*/ 11758 h 160735"/>
              <a:gd name="T30" fmla="*/ 11721 w 35688"/>
              <a:gd name="T31" fmla="*/ 7838 h 160735"/>
              <a:gd name="T32" fmla="*/ 10410 w 35688"/>
              <a:gd name="T33" fmla="*/ 5226 h 160735"/>
              <a:gd name="T34" fmla="*/ 9015 w 35688"/>
              <a:gd name="T35" fmla="*/ 3482 h 160735"/>
              <a:gd name="T36" fmla="*/ 5528 w 35688"/>
              <a:gd name="T37" fmla="*/ 681 h 160735"/>
              <a:gd name="T38" fmla="*/ 4723 w 35688"/>
              <a:gd name="T39" fmla="*/ 464 h 160735"/>
              <a:gd name="T40" fmla="*/ 3668 w 35688"/>
              <a:gd name="T41" fmla="*/ 299 h 160735"/>
              <a:gd name="T42" fmla="*/ 0 w 35688"/>
              <a:gd name="T43" fmla="*/ 0 h 16073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5688"/>
              <a:gd name="T67" fmla="*/ 0 h 160735"/>
              <a:gd name="T68" fmla="*/ 35688 w 35688"/>
              <a:gd name="T69" fmla="*/ 160735 h 16073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5688" h="160735">
                <a:moveTo>
                  <a:pt x="26789" y="160734"/>
                </a:moveTo>
                <a:lnTo>
                  <a:pt x="32926" y="104510"/>
                </a:lnTo>
                <a:lnTo>
                  <a:pt x="34478" y="86798"/>
                </a:lnTo>
                <a:lnTo>
                  <a:pt x="35167" y="75618"/>
                </a:lnTo>
                <a:lnTo>
                  <a:pt x="35474" y="67343"/>
                </a:lnTo>
                <a:lnTo>
                  <a:pt x="35646" y="57105"/>
                </a:lnTo>
                <a:lnTo>
                  <a:pt x="35687" y="50846"/>
                </a:lnTo>
                <a:lnTo>
                  <a:pt x="34705" y="47788"/>
                </a:lnTo>
                <a:lnTo>
                  <a:pt x="33059" y="44757"/>
                </a:lnTo>
                <a:lnTo>
                  <a:pt x="30969" y="41744"/>
                </a:lnTo>
                <a:lnTo>
                  <a:pt x="29576" y="36759"/>
                </a:lnTo>
                <a:lnTo>
                  <a:pt x="28647" y="30459"/>
                </a:lnTo>
                <a:lnTo>
                  <a:pt x="28028" y="23283"/>
                </a:lnTo>
                <a:lnTo>
                  <a:pt x="26623" y="17506"/>
                </a:lnTo>
                <a:lnTo>
                  <a:pt x="24694" y="12663"/>
                </a:lnTo>
                <a:lnTo>
                  <a:pt x="22415" y="8442"/>
                </a:lnTo>
                <a:lnTo>
                  <a:pt x="19905" y="5628"/>
                </a:lnTo>
                <a:lnTo>
                  <a:pt x="17239" y="3752"/>
                </a:lnTo>
                <a:lnTo>
                  <a:pt x="10571" y="741"/>
                </a:lnTo>
                <a:lnTo>
                  <a:pt x="9032" y="494"/>
                </a:lnTo>
                <a:lnTo>
                  <a:pt x="7014" y="329"/>
                </a:lnTo>
                <a:lnTo>
                  <a:pt x="0"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5" name="SMARTInkAnnotation436">
            <a:extLst>
              <a:ext uri="{FF2B5EF4-FFF2-40B4-BE49-F238E27FC236}">
                <a16:creationId xmlns:a16="http://schemas.microsoft.com/office/drawing/2014/main" id="{7085E6EC-D639-4D1C-9569-C177DFABBA94}"/>
              </a:ext>
            </a:extLst>
          </p:cNvPr>
          <p:cNvSpPr>
            <a:spLocks/>
          </p:cNvSpPr>
          <p:nvPr/>
        </p:nvSpPr>
        <p:spPr bwMode="auto">
          <a:xfrm>
            <a:off x="3956050" y="2330450"/>
            <a:ext cx="53975" cy="160338"/>
          </a:xfrm>
          <a:custGeom>
            <a:avLst/>
            <a:gdLst>
              <a:gd name="T0" fmla="*/ 66825 w 53579"/>
              <a:gd name="T1" fmla="*/ 0 h 160735"/>
              <a:gd name="T2" fmla="*/ 43173 w 53579"/>
              <a:gd name="T3" fmla="*/ 30810 h 160735"/>
              <a:gd name="T4" fmla="*/ 36209 w 53579"/>
              <a:gd name="T5" fmla="*/ 40807 h 160735"/>
              <a:gd name="T6" fmla="*/ 31563 w 53579"/>
              <a:gd name="T7" fmla="*/ 48394 h 160735"/>
              <a:gd name="T8" fmla="*/ 28466 w 53579"/>
              <a:gd name="T9" fmla="*/ 54372 h 160735"/>
              <a:gd name="T10" fmla="*/ 25167 w 53579"/>
              <a:gd name="T11" fmla="*/ 59278 h 160735"/>
              <a:gd name="T12" fmla="*/ 21732 w 53579"/>
              <a:gd name="T13" fmla="*/ 63471 h 160735"/>
              <a:gd name="T14" fmla="*/ 18200 w 53579"/>
              <a:gd name="T15" fmla="*/ 67188 h 160735"/>
              <a:gd name="T16" fmla="*/ 15844 w 53579"/>
              <a:gd name="T17" fmla="*/ 70587 h 160735"/>
              <a:gd name="T18" fmla="*/ 14273 w 53579"/>
              <a:gd name="T19" fmla="*/ 73774 h 160735"/>
              <a:gd name="T20" fmla="*/ 13231 w 53579"/>
              <a:gd name="T21" fmla="*/ 76822 h 160735"/>
              <a:gd name="T22" fmla="*/ 12532 w 53579"/>
              <a:gd name="T23" fmla="*/ 80694 h 160735"/>
              <a:gd name="T24" fmla="*/ 12068 w 53579"/>
              <a:gd name="T25" fmla="*/ 85118 h 160735"/>
              <a:gd name="T26" fmla="*/ 11758 w 53579"/>
              <a:gd name="T27" fmla="*/ 89910 h 160735"/>
              <a:gd name="T28" fmla="*/ 10312 w 53579"/>
              <a:gd name="T29" fmla="*/ 94026 h 160735"/>
              <a:gd name="T30" fmla="*/ 8114 w 53579"/>
              <a:gd name="T31" fmla="*/ 97691 h 160735"/>
              <a:gd name="T32" fmla="*/ 5411 w 53579"/>
              <a:gd name="T33" fmla="*/ 101055 h 160735"/>
              <a:gd name="T34" fmla="*/ 3605 w 53579"/>
              <a:gd name="T35" fmla="*/ 105139 h 160735"/>
              <a:gd name="T36" fmla="*/ 2402 w 53579"/>
              <a:gd name="T37" fmla="*/ 109707 h 160735"/>
              <a:gd name="T38" fmla="*/ 1604 w 53579"/>
              <a:gd name="T39" fmla="*/ 114594 h 160735"/>
              <a:gd name="T40" fmla="*/ 1069 w 53579"/>
              <a:gd name="T41" fmla="*/ 118774 h 160735"/>
              <a:gd name="T42" fmla="*/ 711 w 53579"/>
              <a:gd name="T43" fmla="*/ 122480 h 160735"/>
              <a:gd name="T44" fmla="*/ 471 w 53579"/>
              <a:gd name="T45" fmla="*/ 125874 h 160735"/>
              <a:gd name="T46" fmla="*/ 199 w 53579"/>
              <a:gd name="T47" fmla="*/ 134557 h 160735"/>
              <a:gd name="T48" fmla="*/ 0 w 53579"/>
              <a:gd name="T49" fmla="*/ 149243 h 160735"/>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53579"/>
              <a:gd name="T76" fmla="*/ 0 h 160735"/>
              <a:gd name="T77" fmla="*/ 53579 w 53579"/>
              <a:gd name="T78" fmla="*/ 160735 h 160735"/>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53579" h="160735">
                <a:moveTo>
                  <a:pt x="53578" y="0"/>
                </a:moveTo>
                <a:lnTo>
                  <a:pt x="34616" y="33183"/>
                </a:lnTo>
                <a:lnTo>
                  <a:pt x="29031" y="43950"/>
                </a:lnTo>
                <a:lnTo>
                  <a:pt x="25307" y="52121"/>
                </a:lnTo>
                <a:lnTo>
                  <a:pt x="22824" y="58560"/>
                </a:lnTo>
                <a:lnTo>
                  <a:pt x="20178" y="63844"/>
                </a:lnTo>
                <a:lnTo>
                  <a:pt x="17420" y="68360"/>
                </a:lnTo>
                <a:lnTo>
                  <a:pt x="14590" y="72362"/>
                </a:lnTo>
                <a:lnTo>
                  <a:pt x="12703" y="76023"/>
                </a:lnTo>
                <a:lnTo>
                  <a:pt x="11445" y="79455"/>
                </a:lnTo>
                <a:lnTo>
                  <a:pt x="10607" y="82736"/>
                </a:lnTo>
                <a:lnTo>
                  <a:pt x="10048" y="86907"/>
                </a:lnTo>
                <a:lnTo>
                  <a:pt x="9675" y="91672"/>
                </a:lnTo>
                <a:lnTo>
                  <a:pt x="9427" y="96834"/>
                </a:lnTo>
                <a:lnTo>
                  <a:pt x="8269" y="101267"/>
                </a:lnTo>
                <a:lnTo>
                  <a:pt x="6505" y="105214"/>
                </a:lnTo>
                <a:lnTo>
                  <a:pt x="4337" y="108838"/>
                </a:lnTo>
                <a:lnTo>
                  <a:pt x="2891" y="113239"/>
                </a:lnTo>
                <a:lnTo>
                  <a:pt x="1927" y="118156"/>
                </a:lnTo>
                <a:lnTo>
                  <a:pt x="1285" y="123419"/>
                </a:lnTo>
                <a:lnTo>
                  <a:pt x="857" y="127920"/>
                </a:lnTo>
                <a:lnTo>
                  <a:pt x="571" y="131913"/>
                </a:lnTo>
                <a:lnTo>
                  <a:pt x="381" y="135567"/>
                </a:lnTo>
                <a:lnTo>
                  <a:pt x="169" y="144919"/>
                </a:lnTo>
                <a:lnTo>
                  <a:pt x="0" y="160734"/>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6" name="SMARTInkAnnotation437">
            <a:extLst>
              <a:ext uri="{FF2B5EF4-FFF2-40B4-BE49-F238E27FC236}">
                <a16:creationId xmlns:a16="http://schemas.microsoft.com/office/drawing/2014/main" id="{5C089F21-72CE-4557-823D-64E43A9C748D}"/>
              </a:ext>
            </a:extLst>
          </p:cNvPr>
          <p:cNvSpPr>
            <a:spLocks/>
          </p:cNvSpPr>
          <p:nvPr/>
        </p:nvSpPr>
        <p:spPr bwMode="auto">
          <a:xfrm>
            <a:off x="4135438" y="2330450"/>
            <a:ext cx="114300" cy="241300"/>
          </a:xfrm>
          <a:custGeom>
            <a:avLst/>
            <a:gdLst>
              <a:gd name="T0" fmla="*/ 46741 w 114723"/>
              <a:gd name="T1" fmla="*/ 27939 h 240952"/>
              <a:gd name="T2" fmla="*/ 31091 w 114723"/>
              <a:gd name="T3" fmla="*/ 32885 h 240952"/>
              <a:gd name="T4" fmla="*/ 26611 w 114723"/>
              <a:gd name="T5" fmla="*/ 35964 h 240952"/>
              <a:gd name="T6" fmla="*/ 23521 w 114723"/>
              <a:gd name="T7" fmla="*/ 44450 h 240952"/>
              <a:gd name="T8" fmla="*/ 20543 w 114723"/>
              <a:gd name="T9" fmla="*/ 56103 h 240952"/>
              <a:gd name="T10" fmla="*/ 15528 w 114723"/>
              <a:gd name="T11" fmla="*/ 72512 h 240952"/>
              <a:gd name="T12" fmla="*/ 14868 w 114723"/>
              <a:gd name="T13" fmla="*/ 95024 h 240952"/>
              <a:gd name="T14" fmla="*/ 10555 w 114723"/>
              <a:gd name="T15" fmla="*/ 110210 h 240952"/>
              <a:gd name="T16" fmla="*/ 7894 w 114723"/>
              <a:gd name="T17" fmla="*/ 122880 h 240952"/>
              <a:gd name="T18" fmla="*/ 6997 w 114723"/>
              <a:gd name="T19" fmla="*/ 143892 h 240952"/>
              <a:gd name="T20" fmla="*/ 9143 w 114723"/>
              <a:gd name="T21" fmla="*/ 225701 h 240952"/>
              <a:gd name="T22" fmla="*/ 14028 w 114723"/>
              <a:gd name="T23" fmla="*/ 238520 h 240952"/>
              <a:gd name="T24" fmla="*/ 21641 w 114723"/>
              <a:gd name="T25" fmla="*/ 250388 h 240952"/>
              <a:gd name="T26" fmla="*/ 26672 w 114723"/>
              <a:gd name="T27" fmla="*/ 251334 h 240952"/>
              <a:gd name="T28" fmla="*/ 35439 w 114723"/>
              <a:gd name="T29" fmla="*/ 250617 h 240952"/>
              <a:gd name="T30" fmla="*/ 38655 w 114723"/>
              <a:gd name="T31" fmla="*/ 245300 h 240952"/>
              <a:gd name="T32" fmla="*/ 44837 w 114723"/>
              <a:gd name="T33" fmla="*/ 243260 h 240952"/>
              <a:gd name="T34" fmla="*/ 51405 w 114723"/>
              <a:gd name="T35" fmla="*/ 241622 h 240952"/>
              <a:gd name="T36" fmla="*/ 56443 w 114723"/>
              <a:gd name="T37" fmla="*/ 232314 h 240952"/>
              <a:gd name="T38" fmla="*/ 65726 w 114723"/>
              <a:gd name="T39" fmla="*/ 220497 h 240952"/>
              <a:gd name="T40" fmla="*/ 77161 w 114723"/>
              <a:gd name="T41" fmla="*/ 201985 h 240952"/>
              <a:gd name="T42" fmla="*/ 82495 w 114723"/>
              <a:gd name="T43" fmla="*/ 192669 h 240952"/>
              <a:gd name="T44" fmla="*/ 85456 w 114723"/>
              <a:gd name="T45" fmla="*/ 178398 h 240952"/>
              <a:gd name="T46" fmla="*/ 90578 w 114723"/>
              <a:gd name="T47" fmla="*/ 165996 h 240952"/>
              <a:gd name="T48" fmla="*/ 93476 w 114723"/>
              <a:gd name="T49" fmla="*/ 150809 h 240952"/>
              <a:gd name="T50" fmla="*/ 94336 w 114723"/>
              <a:gd name="T51" fmla="*/ 133185 h 240952"/>
              <a:gd name="T52" fmla="*/ 98833 w 114723"/>
              <a:gd name="T53" fmla="*/ 119791 h 240952"/>
              <a:gd name="T54" fmla="*/ 101546 w 114723"/>
              <a:gd name="T55" fmla="*/ 104307 h 240952"/>
              <a:gd name="T56" fmla="*/ 102466 w 114723"/>
              <a:gd name="T57" fmla="*/ 80512 h 240952"/>
              <a:gd name="T58" fmla="*/ 100320 w 114723"/>
              <a:gd name="T59" fmla="*/ 19258 h 240952"/>
              <a:gd name="T60" fmla="*/ 95026 w 114723"/>
              <a:gd name="T61" fmla="*/ 4921 h 240952"/>
              <a:gd name="T62" fmla="*/ 90551 w 114723"/>
              <a:gd name="T63" fmla="*/ 1430 h 240952"/>
              <a:gd name="T64" fmla="*/ 80159 w 114723"/>
              <a:gd name="T65" fmla="*/ 86 h 240952"/>
              <a:gd name="T66" fmla="*/ 72614 w 114723"/>
              <a:gd name="T67" fmla="*/ 1010 h 240952"/>
              <a:gd name="T68" fmla="*/ 65162 w 114723"/>
              <a:gd name="T69" fmla="*/ 7411 h 240952"/>
              <a:gd name="T70" fmla="*/ 41404 w 114723"/>
              <a:gd name="T71" fmla="*/ 34184 h 240952"/>
              <a:gd name="T72" fmla="*/ 24339 w 114723"/>
              <a:gd name="T73" fmla="*/ 59021 h 240952"/>
              <a:gd name="T74" fmla="*/ 18984 w 114723"/>
              <a:gd name="T75" fmla="*/ 73294 h 240952"/>
              <a:gd name="T76" fmla="*/ 12956 w 114723"/>
              <a:gd name="T77" fmla="*/ 92632 h 240952"/>
              <a:gd name="T78" fmla="*/ 7994 w 114723"/>
              <a:gd name="T79" fmla="*/ 105529 h 240952"/>
              <a:gd name="T80" fmla="*/ 619 w 114723"/>
              <a:gd name="T81" fmla="*/ 121170 h 240952"/>
              <a:gd name="T82" fmla="*/ 3383 w 114723"/>
              <a:gd name="T83" fmla="*/ 133613 h 240952"/>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4723"/>
              <a:gd name="T127" fmla="*/ 0 h 240952"/>
              <a:gd name="T128" fmla="*/ 114723 w 114723"/>
              <a:gd name="T129" fmla="*/ 240952 h 240952"/>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4723" h="240952">
                <a:moveTo>
                  <a:pt x="61147" y="35682"/>
                </a:moveTo>
                <a:lnTo>
                  <a:pt x="52238" y="26774"/>
                </a:lnTo>
                <a:lnTo>
                  <a:pt x="52220" y="26755"/>
                </a:lnTo>
                <a:lnTo>
                  <a:pt x="35631" y="26752"/>
                </a:lnTo>
                <a:lnTo>
                  <a:pt x="35206" y="27744"/>
                </a:lnTo>
                <a:lnTo>
                  <a:pt x="34735" y="31492"/>
                </a:lnTo>
                <a:lnTo>
                  <a:pt x="33617" y="32889"/>
                </a:lnTo>
                <a:lnTo>
                  <a:pt x="31879" y="33820"/>
                </a:lnTo>
                <a:lnTo>
                  <a:pt x="29729" y="34440"/>
                </a:lnTo>
                <a:lnTo>
                  <a:pt x="28295" y="35846"/>
                </a:lnTo>
                <a:lnTo>
                  <a:pt x="27339" y="37776"/>
                </a:lnTo>
                <a:lnTo>
                  <a:pt x="26277" y="42566"/>
                </a:lnTo>
                <a:lnTo>
                  <a:pt x="25805" y="48001"/>
                </a:lnTo>
                <a:lnTo>
                  <a:pt x="24687" y="50840"/>
                </a:lnTo>
                <a:lnTo>
                  <a:pt x="22950" y="53725"/>
                </a:lnTo>
                <a:lnTo>
                  <a:pt x="20799" y="56640"/>
                </a:lnTo>
                <a:lnTo>
                  <a:pt x="18409" y="62525"/>
                </a:lnTo>
                <a:lnTo>
                  <a:pt x="17348" y="69440"/>
                </a:lnTo>
                <a:lnTo>
                  <a:pt x="17064" y="74062"/>
                </a:lnTo>
                <a:lnTo>
                  <a:pt x="16750" y="83497"/>
                </a:lnTo>
                <a:lnTo>
                  <a:pt x="16610" y="90998"/>
                </a:lnTo>
                <a:lnTo>
                  <a:pt x="15580" y="95380"/>
                </a:lnTo>
                <a:lnTo>
                  <a:pt x="13902" y="100285"/>
                </a:lnTo>
                <a:lnTo>
                  <a:pt x="11791" y="105540"/>
                </a:lnTo>
                <a:lnTo>
                  <a:pt x="10383" y="110035"/>
                </a:lnTo>
                <a:lnTo>
                  <a:pt x="9444" y="114024"/>
                </a:lnTo>
                <a:lnTo>
                  <a:pt x="8819" y="117675"/>
                </a:lnTo>
                <a:lnTo>
                  <a:pt x="8402" y="122094"/>
                </a:lnTo>
                <a:lnTo>
                  <a:pt x="8124" y="127024"/>
                </a:lnTo>
                <a:lnTo>
                  <a:pt x="7816" y="137794"/>
                </a:lnTo>
                <a:lnTo>
                  <a:pt x="7572" y="178340"/>
                </a:lnTo>
                <a:lnTo>
                  <a:pt x="7569" y="212510"/>
                </a:lnTo>
                <a:lnTo>
                  <a:pt x="10214" y="216136"/>
                </a:lnTo>
                <a:lnTo>
                  <a:pt x="12309" y="218492"/>
                </a:lnTo>
                <a:lnTo>
                  <a:pt x="13705" y="221055"/>
                </a:lnTo>
                <a:lnTo>
                  <a:pt x="15671" y="228411"/>
                </a:lnTo>
                <a:lnTo>
                  <a:pt x="16389" y="231644"/>
                </a:lnTo>
                <a:lnTo>
                  <a:pt x="19095" y="234562"/>
                </a:lnTo>
                <a:lnTo>
                  <a:pt x="24177" y="239780"/>
                </a:lnTo>
                <a:lnTo>
                  <a:pt x="25586" y="240208"/>
                </a:lnTo>
                <a:lnTo>
                  <a:pt x="27518" y="240494"/>
                </a:lnTo>
                <a:lnTo>
                  <a:pt x="29797" y="240684"/>
                </a:lnTo>
                <a:lnTo>
                  <a:pt x="32310" y="240810"/>
                </a:lnTo>
                <a:lnTo>
                  <a:pt x="37747" y="240951"/>
                </a:lnTo>
                <a:lnTo>
                  <a:pt x="39594" y="239997"/>
                </a:lnTo>
                <a:lnTo>
                  <a:pt x="40825" y="238368"/>
                </a:lnTo>
                <a:lnTo>
                  <a:pt x="41645" y="236290"/>
                </a:lnTo>
                <a:lnTo>
                  <a:pt x="43185" y="234905"/>
                </a:lnTo>
                <a:lnTo>
                  <a:pt x="45203" y="233981"/>
                </a:lnTo>
                <a:lnTo>
                  <a:pt x="47541" y="233366"/>
                </a:lnTo>
                <a:lnTo>
                  <a:pt x="50092" y="232955"/>
                </a:lnTo>
                <a:lnTo>
                  <a:pt x="52785" y="232682"/>
                </a:lnTo>
                <a:lnTo>
                  <a:pt x="55572" y="232499"/>
                </a:lnTo>
                <a:lnTo>
                  <a:pt x="57430" y="231385"/>
                </a:lnTo>
                <a:lnTo>
                  <a:pt x="58669" y="229651"/>
                </a:lnTo>
                <a:lnTo>
                  <a:pt x="59495" y="227502"/>
                </a:lnTo>
                <a:lnTo>
                  <a:pt x="63059" y="222469"/>
                </a:lnTo>
                <a:lnTo>
                  <a:pt x="65398" y="219738"/>
                </a:lnTo>
                <a:lnTo>
                  <a:pt x="67949" y="216924"/>
                </a:lnTo>
                <a:lnTo>
                  <a:pt x="73430" y="211153"/>
                </a:lnTo>
                <a:lnTo>
                  <a:pt x="82094" y="202326"/>
                </a:lnTo>
                <a:lnTo>
                  <a:pt x="84041" y="199364"/>
                </a:lnTo>
                <a:lnTo>
                  <a:pt x="86205" y="193427"/>
                </a:lnTo>
                <a:lnTo>
                  <a:pt x="87774" y="190454"/>
                </a:lnTo>
                <a:lnTo>
                  <a:pt x="89812" y="187481"/>
                </a:lnTo>
                <a:lnTo>
                  <a:pt x="92163" y="184506"/>
                </a:lnTo>
                <a:lnTo>
                  <a:pt x="93731" y="180538"/>
                </a:lnTo>
                <a:lnTo>
                  <a:pt x="94775" y="175909"/>
                </a:lnTo>
                <a:lnTo>
                  <a:pt x="95472" y="170838"/>
                </a:lnTo>
                <a:lnTo>
                  <a:pt x="96928" y="166466"/>
                </a:lnTo>
                <a:lnTo>
                  <a:pt x="98892" y="162558"/>
                </a:lnTo>
                <a:lnTo>
                  <a:pt x="101193" y="158961"/>
                </a:lnTo>
                <a:lnTo>
                  <a:pt x="102727" y="154579"/>
                </a:lnTo>
                <a:lnTo>
                  <a:pt x="103749" y="149673"/>
                </a:lnTo>
                <a:lnTo>
                  <a:pt x="104431" y="144418"/>
                </a:lnTo>
                <a:lnTo>
                  <a:pt x="104886" y="138930"/>
                </a:lnTo>
                <a:lnTo>
                  <a:pt x="105189" y="133288"/>
                </a:lnTo>
                <a:lnTo>
                  <a:pt x="105391" y="127541"/>
                </a:lnTo>
                <a:lnTo>
                  <a:pt x="106517" y="122718"/>
                </a:lnTo>
                <a:lnTo>
                  <a:pt x="108261" y="118511"/>
                </a:lnTo>
                <a:lnTo>
                  <a:pt x="110416" y="114713"/>
                </a:lnTo>
                <a:lnTo>
                  <a:pt x="111852" y="110197"/>
                </a:lnTo>
                <a:lnTo>
                  <a:pt x="112809" y="105203"/>
                </a:lnTo>
                <a:lnTo>
                  <a:pt x="113448" y="99888"/>
                </a:lnTo>
                <a:lnTo>
                  <a:pt x="113873" y="94361"/>
                </a:lnTo>
                <a:lnTo>
                  <a:pt x="114157" y="88692"/>
                </a:lnTo>
                <a:lnTo>
                  <a:pt x="114473" y="77101"/>
                </a:lnTo>
                <a:lnTo>
                  <a:pt x="114722" y="25169"/>
                </a:lnTo>
                <a:lnTo>
                  <a:pt x="113730" y="21728"/>
                </a:lnTo>
                <a:lnTo>
                  <a:pt x="112077" y="18441"/>
                </a:lnTo>
                <a:lnTo>
                  <a:pt x="107036" y="10779"/>
                </a:lnTo>
                <a:lnTo>
                  <a:pt x="106346" y="7085"/>
                </a:lnTo>
                <a:lnTo>
                  <a:pt x="106163" y="4711"/>
                </a:lnTo>
                <a:lnTo>
                  <a:pt x="105048" y="3128"/>
                </a:lnTo>
                <a:lnTo>
                  <a:pt x="103313" y="2073"/>
                </a:lnTo>
                <a:lnTo>
                  <a:pt x="101163" y="1370"/>
                </a:lnTo>
                <a:lnTo>
                  <a:pt x="98739" y="901"/>
                </a:lnTo>
                <a:lnTo>
                  <a:pt x="96130" y="588"/>
                </a:lnTo>
                <a:lnTo>
                  <a:pt x="89554" y="86"/>
                </a:lnTo>
                <a:lnTo>
                  <a:pt x="86009" y="18"/>
                </a:lnTo>
                <a:lnTo>
                  <a:pt x="83675" y="0"/>
                </a:lnTo>
                <a:lnTo>
                  <a:pt x="81126" y="980"/>
                </a:lnTo>
                <a:lnTo>
                  <a:pt x="78435" y="2625"/>
                </a:lnTo>
                <a:lnTo>
                  <a:pt x="75649" y="4714"/>
                </a:lnTo>
                <a:lnTo>
                  <a:pt x="72799" y="7099"/>
                </a:lnTo>
                <a:lnTo>
                  <a:pt x="69907" y="9681"/>
                </a:lnTo>
                <a:lnTo>
                  <a:pt x="64048" y="15197"/>
                </a:lnTo>
                <a:lnTo>
                  <a:pt x="46257" y="32736"/>
                </a:lnTo>
                <a:lnTo>
                  <a:pt x="31380" y="47592"/>
                </a:lnTo>
                <a:lnTo>
                  <a:pt x="29396" y="50567"/>
                </a:lnTo>
                <a:lnTo>
                  <a:pt x="27191" y="56519"/>
                </a:lnTo>
                <a:lnTo>
                  <a:pt x="25611" y="60487"/>
                </a:lnTo>
                <a:lnTo>
                  <a:pt x="23565" y="65117"/>
                </a:lnTo>
                <a:lnTo>
                  <a:pt x="21209" y="70188"/>
                </a:lnTo>
                <a:lnTo>
                  <a:pt x="19639" y="74561"/>
                </a:lnTo>
                <a:lnTo>
                  <a:pt x="17894" y="82065"/>
                </a:lnTo>
                <a:lnTo>
                  <a:pt x="14473" y="88708"/>
                </a:lnTo>
                <a:lnTo>
                  <a:pt x="12171" y="91868"/>
                </a:lnTo>
                <a:lnTo>
                  <a:pt x="9614" y="98026"/>
                </a:lnTo>
                <a:lnTo>
                  <a:pt x="8932" y="101057"/>
                </a:lnTo>
                <a:lnTo>
                  <a:pt x="5529" y="107071"/>
                </a:lnTo>
                <a:lnTo>
                  <a:pt x="3232" y="110063"/>
                </a:lnTo>
                <a:lnTo>
                  <a:pt x="680" y="116035"/>
                </a:lnTo>
                <a:lnTo>
                  <a:pt x="0" y="119016"/>
                </a:lnTo>
                <a:lnTo>
                  <a:pt x="538" y="121995"/>
                </a:lnTo>
                <a:lnTo>
                  <a:pt x="3782" y="127952"/>
                </a:lnTo>
                <a:lnTo>
                  <a:pt x="5886" y="133907"/>
                </a:lnTo>
                <a:lnTo>
                  <a:pt x="7569" y="1428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7" name="SMARTInkAnnotation438">
            <a:extLst>
              <a:ext uri="{FF2B5EF4-FFF2-40B4-BE49-F238E27FC236}">
                <a16:creationId xmlns:a16="http://schemas.microsoft.com/office/drawing/2014/main" id="{1FA72393-54A8-476A-BD3C-017372197DCB}"/>
              </a:ext>
            </a:extLst>
          </p:cNvPr>
          <p:cNvSpPr>
            <a:spLocks/>
          </p:cNvSpPr>
          <p:nvPr/>
        </p:nvSpPr>
        <p:spPr bwMode="auto">
          <a:xfrm>
            <a:off x="4313238" y="2312988"/>
            <a:ext cx="125412" cy="249237"/>
          </a:xfrm>
          <a:custGeom>
            <a:avLst/>
            <a:gdLst>
              <a:gd name="T0" fmla="*/ 39910 w 125013"/>
              <a:gd name="T1" fmla="*/ 26529 h 249909"/>
              <a:gd name="T2" fmla="*/ 34121 w 125013"/>
              <a:gd name="T3" fmla="*/ 32465 h 249909"/>
              <a:gd name="T4" fmla="*/ 29885 w 125013"/>
              <a:gd name="T5" fmla="*/ 37175 h 249909"/>
              <a:gd name="T6" fmla="*/ 24381 w 125013"/>
              <a:gd name="T7" fmla="*/ 39917 h 249909"/>
              <a:gd name="T8" fmla="*/ 20065 w 125013"/>
              <a:gd name="T9" fmla="*/ 48062 h 249909"/>
              <a:gd name="T10" fmla="*/ 12981 w 125013"/>
              <a:gd name="T11" fmla="*/ 55638 h 249909"/>
              <a:gd name="T12" fmla="*/ 10102 w 125013"/>
              <a:gd name="T13" fmla="*/ 71347 h 249909"/>
              <a:gd name="T14" fmla="*/ 4647 w 125013"/>
              <a:gd name="T15" fmla="*/ 85010 h 249909"/>
              <a:gd name="T16" fmla="*/ 400 w 125013"/>
              <a:gd name="T17" fmla="*/ 101473 h 249909"/>
              <a:gd name="T18" fmla="*/ 0 w 125013"/>
              <a:gd name="T19" fmla="*/ 175255 h 249909"/>
              <a:gd name="T20" fmla="*/ 7779 w 125013"/>
              <a:gd name="T21" fmla="*/ 189287 h 249909"/>
              <a:gd name="T22" fmla="*/ 9645 w 125013"/>
              <a:gd name="T23" fmla="*/ 205802 h 249909"/>
              <a:gd name="T24" fmla="*/ 12682 w 125013"/>
              <a:gd name="T25" fmla="*/ 211599 h 249909"/>
              <a:gd name="T26" fmla="*/ 17587 w 125013"/>
              <a:gd name="T27" fmla="*/ 215759 h 249909"/>
              <a:gd name="T28" fmla="*/ 28074 w 125013"/>
              <a:gd name="T29" fmla="*/ 229257 h 249909"/>
              <a:gd name="T30" fmla="*/ 37813 w 125013"/>
              <a:gd name="T31" fmla="*/ 230405 h 249909"/>
              <a:gd name="T32" fmla="*/ 61199 w 125013"/>
              <a:gd name="T33" fmla="*/ 228075 h 249909"/>
              <a:gd name="T34" fmla="*/ 84357 w 125013"/>
              <a:gd name="T35" fmla="*/ 208297 h 249909"/>
              <a:gd name="T36" fmla="*/ 93109 w 125013"/>
              <a:gd name="T37" fmla="*/ 194790 h 249909"/>
              <a:gd name="T38" fmla="*/ 98330 w 125013"/>
              <a:gd name="T39" fmla="*/ 182918 h 249909"/>
              <a:gd name="T40" fmla="*/ 105799 w 125013"/>
              <a:gd name="T41" fmla="*/ 169943 h 249909"/>
              <a:gd name="T42" fmla="*/ 113831 w 125013"/>
              <a:gd name="T43" fmla="*/ 158978 h 249909"/>
              <a:gd name="T44" fmla="*/ 117790 w 125013"/>
              <a:gd name="T45" fmla="*/ 145460 h 249909"/>
              <a:gd name="T46" fmla="*/ 124300 w 125013"/>
              <a:gd name="T47" fmla="*/ 134340 h 249909"/>
              <a:gd name="T48" fmla="*/ 127806 w 125013"/>
              <a:gd name="T49" fmla="*/ 120769 h 249909"/>
              <a:gd name="T50" fmla="*/ 134182 w 125013"/>
              <a:gd name="T51" fmla="*/ 109631 h 249909"/>
              <a:gd name="T52" fmla="*/ 136557 w 125013"/>
              <a:gd name="T53" fmla="*/ 96059 h 249909"/>
              <a:gd name="T54" fmla="*/ 137516 w 125013"/>
              <a:gd name="T55" fmla="*/ 71382 h 249909"/>
              <a:gd name="T56" fmla="*/ 132340 w 125013"/>
              <a:gd name="T57" fmla="*/ 38667 h 249909"/>
              <a:gd name="T58" fmla="*/ 125426 w 125013"/>
              <a:gd name="T59" fmla="*/ 24643 h 249909"/>
              <a:gd name="T60" fmla="*/ 117222 w 125013"/>
              <a:gd name="T61" fmla="*/ 16374 h 249909"/>
              <a:gd name="T62" fmla="*/ 107877 w 125013"/>
              <a:gd name="T63" fmla="*/ 10567 h 249909"/>
              <a:gd name="T64" fmla="*/ 101113 w 125013"/>
              <a:gd name="T65" fmla="*/ 6408 h 249909"/>
              <a:gd name="T66" fmla="*/ 96188 w 125013"/>
              <a:gd name="T67" fmla="*/ 1822 h 249909"/>
              <a:gd name="T68" fmla="*/ 87818 w 125013"/>
              <a:gd name="T69" fmla="*/ 468 h 249909"/>
              <a:gd name="T70" fmla="*/ 75209 w 125013"/>
              <a:gd name="T71" fmla="*/ 0 h 249909"/>
              <a:gd name="T72" fmla="*/ 65468 w 125013"/>
              <a:gd name="T73" fmla="*/ 4293 h 249909"/>
              <a:gd name="T74" fmla="*/ 55667 w 125013"/>
              <a:gd name="T75" fmla="*/ 11361 h 249909"/>
              <a:gd name="T76" fmla="*/ 32751 w 125013"/>
              <a:gd name="T77" fmla="*/ 31033 h 249909"/>
              <a:gd name="T78" fmla="*/ 22927 w 125013"/>
              <a:gd name="T79" fmla="*/ 43991 h 249909"/>
              <a:gd name="T80" fmla="*/ 14191 w 125013"/>
              <a:gd name="T81" fmla="*/ 54953 h 249909"/>
              <a:gd name="T82" fmla="*/ 10027 w 125013"/>
              <a:gd name="T83" fmla="*/ 69385 h 24990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25013"/>
              <a:gd name="T127" fmla="*/ 0 h 249909"/>
              <a:gd name="T128" fmla="*/ 125013 w 125013"/>
              <a:gd name="T129" fmla="*/ 249909 h 24990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25013" h="249909">
                <a:moveTo>
                  <a:pt x="44648" y="17737"/>
                </a:moveTo>
                <a:lnTo>
                  <a:pt x="36960" y="25425"/>
                </a:lnTo>
                <a:lnTo>
                  <a:pt x="36270" y="28761"/>
                </a:lnTo>
                <a:lnTo>
                  <a:pt x="35827" y="34246"/>
                </a:lnTo>
                <a:lnTo>
                  <a:pt x="34799" y="34696"/>
                </a:lnTo>
                <a:lnTo>
                  <a:pt x="31010" y="35196"/>
                </a:lnTo>
                <a:lnTo>
                  <a:pt x="28039" y="35478"/>
                </a:lnTo>
                <a:lnTo>
                  <a:pt x="27623" y="36510"/>
                </a:lnTo>
                <a:lnTo>
                  <a:pt x="27160" y="40302"/>
                </a:lnTo>
                <a:lnTo>
                  <a:pt x="26044" y="41710"/>
                </a:lnTo>
                <a:lnTo>
                  <a:pt x="24308" y="42648"/>
                </a:lnTo>
                <a:lnTo>
                  <a:pt x="22158" y="43274"/>
                </a:lnTo>
                <a:lnTo>
                  <a:pt x="20725" y="44684"/>
                </a:lnTo>
                <a:lnTo>
                  <a:pt x="19770" y="46616"/>
                </a:lnTo>
                <a:lnTo>
                  <a:pt x="18236" y="52105"/>
                </a:lnTo>
                <a:lnTo>
                  <a:pt x="15381" y="55501"/>
                </a:lnTo>
                <a:lnTo>
                  <a:pt x="13230" y="57796"/>
                </a:lnTo>
                <a:lnTo>
                  <a:pt x="11797" y="60318"/>
                </a:lnTo>
                <a:lnTo>
                  <a:pt x="10204" y="65766"/>
                </a:lnTo>
                <a:lnTo>
                  <a:pt x="9495" y="71495"/>
                </a:lnTo>
                <a:lnTo>
                  <a:pt x="9181" y="77348"/>
                </a:lnTo>
                <a:lnTo>
                  <a:pt x="9041" y="83257"/>
                </a:lnTo>
                <a:lnTo>
                  <a:pt x="8011" y="86222"/>
                </a:lnTo>
                <a:lnTo>
                  <a:pt x="4222" y="92162"/>
                </a:lnTo>
                <a:lnTo>
                  <a:pt x="1876" y="98109"/>
                </a:lnTo>
                <a:lnTo>
                  <a:pt x="834" y="104059"/>
                </a:lnTo>
                <a:lnTo>
                  <a:pt x="370" y="110011"/>
                </a:lnTo>
                <a:lnTo>
                  <a:pt x="164" y="115964"/>
                </a:lnTo>
                <a:lnTo>
                  <a:pt x="49" y="127539"/>
                </a:lnTo>
                <a:lnTo>
                  <a:pt x="0" y="190000"/>
                </a:lnTo>
                <a:lnTo>
                  <a:pt x="992" y="193103"/>
                </a:lnTo>
                <a:lnTo>
                  <a:pt x="4740" y="199196"/>
                </a:lnTo>
                <a:lnTo>
                  <a:pt x="7068" y="205211"/>
                </a:lnTo>
                <a:lnTo>
                  <a:pt x="8102" y="211191"/>
                </a:lnTo>
                <a:lnTo>
                  <a:pt x="8561" y="217157"/>
                </a:lnTo>
                <a:lnTo>
                  <a:pt x="8766" y="223115"/>
                </a:lnTo>
                <a:lnTo>
                  <a:pt x="8821" y="226093"/>
                </a:lnTo>
                <a:lnTo>
                  <a:pt x="9849" y="228079"/>
                </a:lnTo>
                <a:lnTo>
                  <a:pt x="11527" y="229402"/>
                </a:lnTo>
                <a:lnTo>
                  <a:pt x="13637" y="230285"/>
                </a:lnTo>
                <a:lnTo>
                  <a:pt x="15044" y="231865"/>
                </a:lnTo>
                <a:lnTo>
                  <a:pt x="15983" y="233911"/>
                </a:lnTo>
                <a:lnTo>
                  <a:pt x="17488" y="239583"/>
                </a:lnTo>
                <a:lnTo>
                  <a:pt x="20340" y="243004"/>
                </a:lnTo>
                <a:lnTo>
                  <a:pt x="25515" y="248545"/>
                </a:lnTo>
                <a:lnTo>
                  <a:pt x="26932" y="249000"/>
                </a:lnTo>
                <a:lnTo>
                  <a:pt x="28869" y="249303"/>
                </a:lnTo>
                <a:lnTo>
                  <a:pt x="34365" y="249789"/>
                </a:lnTo>
                <a:lnTo>
                  <a:pt x="37763" y="249856"/>
                </a:lnTo>
                <a:lnTo>
                  <a:pt x="52217" y="249908"/>
                </a:lnTo>
                <a:lnTo>
                  <a:pt x="55619" y="247263"/>
                </a:lnTo>
                <a:lnTo>
                  <a:pt x="61147" y="242220"/>
                </a:lnTo>
                <a:lnTo>
                  <a:pt x="74817" y="228659"/>
                </a:lnTo>
                <a:lnTo>
                  <a:pt x="76667" y="225821"/>
                </a:lnTo>
                <a:lnTo>
                  <a:pt x="78722" y="220021"/>
                </a:lnTo>
                <a:lnTo>
                  <a:pt x="82282" y="214136"/>
                </a:lnTo>
                <a:lnTo>
                  <a:pt x="84620" y="211177"/>
                </a:lnTo>
                <a:lnTo>
                  <a:pt x="86179" y="208213"/>
                </a:lnTo>
                <a:lnTo>
                  <a:pt x="87911" y="202273"/>
                </a:lnTo>
                <a:lnTo>
                  <a:pt x="89365" y="198308"/>
                </a:lnTo>
                <a:lnTo>
                  <a:pt x="91327" y="193680"/>
                </a:lnTo>
                <a:lnTo>
                  <a:pt x="93627" y="188610"/>
                </a:lnTo>
                <a:lnTo>
                  <a:pt x="96152" y="184239"/>
                </a:lnTo>
                <a:lnTo>
                  <a:pt x="98828" y="180332"/>
                </a:lnTo>
                <a:lnTo>
                  <a:pt x="101603" y="176735"/>
                </a:lnTo>
                <a:lnTo>
                  <a:pt x="103454" y="172353"/>
                </a:lnTo>
                <a:lnTo>
                  <a:pt x="104688" y="167447"/>
                </a:lnTo>
                <a:lnTo>
                  <a:pt x="105511" y="162192"/>
                </a:lnTo>
                <a:lnTo>
                  <a:pt x="107051" y="157697"/>
                </a:lnTo>
                <a:lnTo>
                  <a:pt x="109071" y="153708"/>
                </a:lnTo>
                <a:lnTo>
                  <a:pt x="111409" y="150056"/>
                </a:lnTo>
                <a:lnTo>
                  <a:pt x="112967" y="145637"/>
                </a:lnTo>
                <a:lnTo>
                  <a:pt x="114007" y="140707"/>
                </a:lnTo>
                <a:lnTo>
                  <a:pt x="114700" y="135436"/>
                </a:lnTo>
                <a:lnTo>
                  <a:pt x="116154" y="130929"/>
                </a:lnTo>
                <a:lnTo>
                  <a:pt x="118116" y="126933"/>
                </a:lnTo>
                <a:lnTo>
                  <a:pt x="120416" y="123276"/>
                </a:lnTo>
                <a:lnTo>
                  <a:pt x="121949" y="118854"/>
                </a:lnTo>
                <a:lnTo>
                  <a:pt x="122971" y="113922"/>
                </a:lnTo>
                <a:lnTo>
                  <a:pt x="123653" y="108649"/>
                </a:lnTo>
                <a:lnTo>
                  <a:pt x="124107" y="104142"/>
                </a:lnTo>
                <a:lnTo>
                  <a:pt x="124612" y="96488"/>
                </a:lnTo>
                <a:lnTo>
                  <a:pt x="124836" y="89779"/>
                </a:lnTo>
                <a:lnTo>
                  <a:pt x="124980" y="77388"/>
                </a:lnTo>
                <a:lnTo>
                  <a:pt x="125012" y="51731"/>
                </a:lnTo>
                <a:lnTo>
                  <a:pt x="124021" y="48337"/>
                </a:lnTo>
                <a:lnTo>
                  <a:pt x="120274" y="41921"/>
                </a:lnTo>
                <a:lnTo>
                  <a:pt x="117947" y="35761"/>
                </a:lnTo>
                <a:lnTo>
                  <a:pt x="117327" y="32730"/>
                </a:lnTo>
                <a:lnTo>
                  <a:pt x="113991" y="26716"/>
                </a:lnTo>
                <a:lnTo>
                  <a:pt x="111713" y="23723"/>
                </a:lnTo>
                <a:lnTo>
                  <a:pt x="109202" y="20735"/>
                </a:lnTo>
                <a:lnTo>
                  <a:pt x="106535" y="17751"/>
                </a:lnTo>
                <a:lnTo>
                  <a:pt x="103766" y="14770"/>
                </a:lnTo>
                <a:lnTo>
                  <a:pt x="100927" y="12782"/>
                </a:lnTo>
                <a:lnTo>
                  <a:pt x="98042" y="11457"/>
                </a:lnTo>
                <a:lnTo>
                  <a:pt x="95127" y="10574"/>
                </a:lnTo>
                <a:lnTo>
                  <a:pt x="93183" y="8993"/>
                </a:lnTo>
                <a:lnTo>
                  <a:pt x="91888" y="6947"/>
                </a:lnTo>
                <a:lnTo>
                  <a:pt x="91024" y="4590"/>
                </a:lnTo>
                <a:lnTo>
                  <a:pt x="89456" y="3019"/>
                </a:lnTo>
                <a:lnTo>
                  <a:pt x="87419" y="1972"/>
                </a:lnTo>
                <a:lnTo>
                  <a:pt x="85068" y="1274"/>
                </a:lnTo>
                <a:lnTo>
                  <a:pt x="82509" y="809"/>
                </a:lnTo>
                <a:lnTo>
                  <a:pt x="79811" y="498"/>
                </a:lnTo>
                <a:lnTo>
                  <a:pt x="77019" y="291"/>
                </a:lnTo>
                <a:lnTo>
                  <a:pt x="74166" y="153"/>
                </a:lnTo>
                <a:lnTo>
                  <a:pt x="68351" y="0"/>
                </a:lnTo>
                <a:lnTo>
                  <a:pt x="65411" y="952"/>
                </a:lnTo>
                <a:lnTo>
                  <a:pt x="62458" y="2578"/>
                </a:lnTo>
                <a:lnTo>
                  <a:pt x="59499" y="4654"/>
                </a:lnTo>
                <a:lnTo>
                  <a:pt x="56533" y="7031"/>
                </a:lnTo>
                <a:lnTo>
                  <a:pt x="53563" y="9607"/>
                </a:lnTo>
                <a:lnTo>
                  <a:pt x="50591" y="12317"/>
                </a:lnTo>
                <a:lnTo>
                  <a:pt x="44644" y="17974"/>
                </a:lnTo>
                <a:lnTo>
                  <a:pt x="32741" y="29690"/>
                </a:lnTo>
                <a:lnTo>
                  <a:pt x="29764" y="33643"/>
                </a:lnTo>
                <a:lnTo>
                  <a:pt x="26788" y="38263"/>
                </a:lnTo>
                <a:lnTo>
                  <a:pt x="23812" y="43327"/>
                </a:lnTo>
                <a:lnTo>
                  <a:pt x="20836" y="47696"/>
                </a:lnTo>
                <a:lnTo>
                  <a:pt x="17859" y="51600"/>
                </a:lnTo>
                <a:lnTo>
                  <a:pt x="14882" y="55195"/>
                </a:lnTo>
                <a:lnTo>
                  <a:pt x="12898" y="59576"/>
                </a:lnTo>
                <a:lnTo>
                  <a:pt x="11575" y="64482"/>
                </a:lnTo>
                <a:lnTo>
                  <a:pt x="10693" y="69736"/>
                </a:lnTo>
                <a:lnTo>
                  <a:pt x="9113" y="75223"/>
                </a:lnTo>
                <a:lnTo>
                  <a:pt x="7068" y="80866"/>
                </a:lnTo>
                <a:lnTo>
                  <a:pt x="0" y="9810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8" name="SMARTInkAnnotation439">
            <a:extLst>
              <a:ext uri="{FF2B5EF4-FFF2-40B4-BE49-F238E27FC236}">
                <a16:creationId xmlns:a16="http://schemas.microsoft.com/office/drawing/2014/main" id="{5429B4B0-C406-4C58-A3E3-E4CF207EBF8B}"/>
              </a:ext>
            </a:extLst>
          </p:cNvPr>
          <p:cNvSpPr>
            <a:spLocks/>
          </p:cNvSpPr>
          <p:nvPr/>
        </p:nvSpPr>
        <p:spPr bwMode="auto">
          <a:xfrm>
            <a:off x="4518025" y="2401888"/>
            <a:ext cx="9525" cy="187325"/>
          </a:xfrm>
          <a:custGeom>
            <a:avLst/>
            <a:gdLst>
              <a:gd name="T0" fmla="*/ 0 w 8931"/>
              <a:gd name="T1" fmla="*/ 0 h 187524"/>
              <a:gd name="T2" fmla="*/ 0 w 8931"/>
              <a:gd name="T3" fmla="*/ 37876 h 187524"/>
              <a:gd name="T4" fmla="*/ 6845 w 8931"/>
              <a:gd name="T5" fmla="*/ 40628 h 187524"/>
              <a:gd name="T6" fmla="*/ 18259 w 8931"/>
              <a:gd name="T7" fmla="*/ 43424 h 187524"/>
              <a:gd name="T8" fmla="*/ 32717 w 8931"/>
              <a:gd name="T9" fmla="*/ 46248 h 187524"/>
              <a:gd name="T10" fmla="*/ 42355 w 8931"/>
              <a:gd name="T11" fmla="*/ 49093 h 187524"/>
              <a:gd name="T12" fmla="*/ 48784 w 8931"/>
              <a:gd name="T13" fmla="*/ 51950 h 187524"/>
              <a:gd name="T14" fmla="*/ 53071 w 8931"/>
              <a:gd name="T15" fmla="*/ 54816 h 187524"/>
              <a:gd name="T16" fmla="*/ 55927 w 8931"/>
              <a:gd name="T17" fmla="*/ 58648 h 187524"/>
              <a:gd name="T18" fmla="*/ 57824 w 8931"/>
              <a:gd name="T19" fmla="*/ 63127 h 187524"/>
              <a:gd name="T20" fmla="*/ 59941 w 8931"/>
              <a:gd name="T21" fmla="*/ 72266 h 187524"/>
              <a:gd name="T22" fmla="*/ 61139 w 8931"/>
              <a:gd name="T23" fmla="*/ 83776 h 187524"/>
              <a:gd name="T24" fmla="*/ 61633 w 8931"/>
              <a:gd name="T25" fmla="*/ 181644 h 18752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31"/>
              <a:gd name="T40" fmla="*/ 0 h 187524"/>
              <a:gd name="T41" fmla="*/ 8931 w 8931"/>
              <a:gd name="T42" fmla="*/ 187524 h 18752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31" h="187524">
                <a:moveTo>
                  <a:pt x="0" y="0"/>
                </a:moveTo>
                <a:lnTo>
                  <a:pt x="0" y="39099"/>
                </a:lnTo>
                <a:lnTo>
                  <a:pt x="993" y="41941"/>
                </a:lnTo>
                <a:lnTo>
                  <a:pt x="2646" y="44828"/>
                </a:lnTo>
                <a:lnTo>
                  <a:pt x="4741" y="47744"/>
                </a:lnTo>
                <a:lnTo>
                  <a:pt x="6137" y="50681"/>
                </a:lnTo>
                <a:lnTo>
                  <a:pt x="7069" y="53631"/>
                </a:lnTo>
                <a:lnTo>
                  <a:pt x="7689" y="56590"/>
                </a:lnTo>
                <a:lnTo>
                  <a:pt x="8103" y="60547"/>
                </a:lnTo>
                <a:lnTo>
                  <a:pt x="8378" y="65169"/>
                </a:lnTo>
                <a:lnTo>
                  <a:pt x="8685" y="74605"/>
                </a:lnTo>
                <a:lnTo>
                  <a:pt x="8858" y="86487"/>
                </a:lnTo>
                <a:lnTo>
                  <a:pt x="8930" y="18752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79" name="SMARTInkAnnotation440">
            <a:extLst>
              <a:ext uri="{FF2B5EF4-FFF2-40B4-BE49-F238E27FC236}">
                <a16:creationId xmlns:a16="http://schemas.microsoft.com/office/drawing/2014/main" id="{00DF9F43-96BA-4494-8236-7CC5B5C1AF30}"/>
              </a:ext>
            </a:extLst>
          </p:cNvPr>
          <p:cNvSpPr>
            <a:spLocks/>
          </p:cNvSpPr>
          <p:nvPr/>
        </p:nvSpPr>
        <p:spPr bwMode="auto">
          <a:xfrm>
            <a:off x="4518025" y="2446338"/>
            <a:ext cx="107950" cy="125412"/>
          </a:xfrm>
          <a:custGeom>
            <a:avLst/>
            <a:gdLst>
              <a:gd name="T0" fmla="*/ 134850 w 107125"/>
              <a:gd name="T1" fmla="*/ 5210 h 125017"/>
              <a:gd name="T2" fmla="*/ 131518 w 107125"/>
              <a:gd name="T3" fmla="*/ 7768 h 125017"/>
              <a:gd name="T4" fmla="*/ 127124 w 107125"/>
              <a:gd name="T5" fmla="*/ 9996 h 125017"/>
              <a:gd name="T6" fmla="*/ 125173 w 107125"/>
              <a:gd name="T7" fmla="*/ 14623 h 125017"/>
              <a:gd name="T8" fmla="*/ 120967 w 107125"/>
              <a:gd name="T9" fmla="*/ 17405 h 125017"/>
              <a:gd name="T10" fmla="*/ 112251 w 107125"/>
              <a:gd name="T11" fmla="*/ 19340 h 125017"/>
              <a:gd name="T12" fmla="*/ 103727 w 107125"/>
              <a:gd name="T13" fmla="*/ 19545 h 125017"/>
              <a:gd name="T14" fmla="*/ 94540 w 107125"/>
              <a:gd name="T15" fmla="*/ 20697 h 125017"/>
              <a:gd name="T16" fmla="*/ 91955 w 107125"/>
              <a:gd name="T17" fmla="*/ 24832 h 125017"/>
              <a:gd name="T18" fmla="*/ 87469 w 107125"/>
              <a:gd name="T19" fmla="*/ 27397 h 125017"/>
              <a:gd name="T20" fmla="*/ 81318 w 107125"/>
              <a:gd name="T21" fmla="*/ 28537 h 125017"/>
              <a:gd name="T22" fmla="*/ 74421 w 107125"/>
              <a:gd name="T23" fmla="*/ 29042 h 125017"/>
              <a:gd name="T24" fmla="*/ 70522 w 107125"/>
              <a:gd name="T25" fmla="*/ 32176 h 125017"/>
              <a:gd name="T26" fmla="*/ 67539 w 107125"/>
              <a:gd name="T27" fmla="*/ 36113 h 125017"/>
              <a:gd name="T28" fmla="*/ 62053 w 107125"/>
              <a:gd name="T29" fmla="*/ 37865 h 125017"/>
              <a:gd name="T30" fmla="*/ 55451 w 107125"/>
              <a:gd name="T31" fmla="*/ 38642 h 125017"/>
              <a:gd name="T32" fmla="*/ 48352 w 107125"/>
              <a:gd name="T33" fmla="*/ 40078 h 125017"/>
              <a:gd name="T34" fmla="*/ 35860 w 107125"/>
              <a:gd name="T35" fmla="*/ 47679 h 125017"/>
              <a:gd name="T36" fmla="*/ 24194 w 107125"/>
              <a:gd name="T37" fmla="*/ 57410 h 125017"/>
              <a:gd name="T38" fmla="*/ 19887 w 107125"/>
              <a:gd name="T39" fmla="*/ 58235 h 125017"/>
              <a:gd name="T40" fmla="*/ 15060 w 107125"/>
              <a:gd name="T41" fmla="*/ 59693 h 125017"/>
              <a:gd name="T42" fmla="*/ 11708 w 107125"/>
              <a:gd name="T43" fmla="*/ 67308 h 125017"/>
              <a:gd name="T44" fmla="*/ 11351 w 107125"/>
              <a:gd name="T45" fmla="*/ 73508 h 125017"/>
              <a:gd name="T46" fmla="*/ 7936 w 107125"/>
              <a:gd name="T47" fmla="*/ 76297 h 125017"/>
              <a:gd name="T48" fmla="*/ 1008 w 107125"/>
              <a:gd name="T49" fmla="*/ 79326 h 125017"/>
              <a:gd name="T50" fmla="*/ 107 w 107125"/>
              <a:gd name="T51" fmla="*/ 86941 h 125017"/>
              <a:gd name="T52" fmla="*/ 0 w 107125"/>
              <a:gd name="T53" fmla="*/ 93141 h 125017"/>
              <a:gd name="T54" fmla="*/ 3309 w 107125"/>
              <a:gd name="T55" fmla="*/ 95928 h 125017"/>
              <a:gd name="T56" fmla="*/ 10162 w 107125"/>
              <a:gd name="T57" fmla="*/ 98958 h 125017"/>
              <a:gd name="T58" fmla="*/ 12141 w 107125"/>
              <a:gd name="T59" fmla="*/ 104820 h 125017"/>
              <a:gd name="T60" fmla="*/ 20834 w 107125"/>
              <a:gd name="T61" fmla="*/ 107558 h 125017"/>
              <a:gd name="T62" fmla="*/ 21966 w 107125"/>
              <a:gd name="T63" fmla="*/ 113064 h 125017"/>
              <a:gd name="T64" fmla="*/ 25559 w 107125"/>
              <a:gd name="T65" fmla="*/ 115693 h 125017"/>
              <a:gd name="T66" fmla="*/ 30071 w 107125"/>
              <a:gd name="T67" fmla="*/ 117948 h 125017"/>
              <a:gd name="T68" fmla="*/ 32076 w 107125"/>
              <a:gd name="T69" fmla="*/ 122587 h 125017"/>
              <a:gd name="T70" fmla="*/ 36298 w 107125"/>
              <a:gd name="T71" fmla="*/ 125377 h 125017"/>
              <a:gd name="T72" fmla="*/ 45037 w 107125"/>
              <a:gd name="T73" fmla="*/ 127314 h 125017"/>
              <a:gd name="T74" fmla="*/ 50384 w 107125"/>
              <a:gd name="T75" fmla="*/ 127479 h 125017"/>
              <a:gd name="T76" fmla="*/ 56924 w 107125"/>
              <a:gd name="T77" fmla="*/ 130459 h 125017"/>
              <a:gd name="T78" fmla="*/ 63998 w 107125"/>
              <a:gd name="T79" fmla="*/ 134328 h 125017"/>
              <a:gd name="T80" fmla="*/ 76465 w 107125"/>
              <a:gd name="T81" fmla="*/ 137017 h 125017"/>
              <a:gd name="T82" fmla="*/ 81006 w 107125"/>
              <a:gd name="T83" fmla="*/ 137243 h 125017"/>
              <a:gd name="T84" fmla="*/ 112363 w 107125"/>
              <a:gd name="T85" fmla="*/ 137424 h 125017"/>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125"/>
              <a:gd name="T130" fmla="*/ 0 h 125017"/>
              <a:gd name="T131" fmla="*/ 107125 w 107125"/>
              <a:gd name="T132" fmla="*/ 125017 h 125017"/>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125" h="125017">
                <a:moveTo>
                  <a:pt x="107124" y="0"/>
                </a:moveTo>
                <a:lnTo>
                  <a:pt x="107124" y="4741"/>
                </a:lnTo>
                <a:lnTo>
                  <a:pt x="106132" y="6137"/>
                </a:lnTo>
                <a:lnTo>
                  <a:pt x="104478" y="7068"/>
                </a:lnTo>
                <a:lnTo>
                  <a:pt x="102384" y="7688"/>
                </a:lnTo>
                <a:lnTo>
                  <a:pt x="100987" y="9094"/>
                </a:lnTo>
                <a:lnTo>
                  <a:pt x="100055" y="11024"/>
                </a:lnTo>
                <a:lnTo>
                  <a:pt x="99435" y="13303"/>
                </a:lnTo>
                <a:lnTo>
                  <a:pt x="98029" y="14821"/>
                </a:lnTo>
                <a:lnTo>
                  <a:pt x="96099" y="15834"/>
                </a:lnTo>
                <a:lnTo>
                  <a:pt x="90614" y="17459"/>
                </a:lnTo>
                <a:lnTo>
                  <a:pt x="89172" y="17593"/>
                </a:lnTo>
                <a:lnTo>
                  <a:pt x="87218" y="17682"/>
                </a:lnTo>
                <a:lnTo>
                  <a:pt x="82402" y="17780"/>
                </a:lnTo>
                <a:lnTo>
                  <a:pt x="76954" y="17824"/>
                </a:lnTo>
                <a:lnTo>
                  <a:pt x="75104" y="18828"/>
                </a:lnTo>
                <a:lnTo>
                  <a:pt x="73871" y="20490"/>
                </a:lnTo>
                <a:lnTo>
                  <a:pt x="73049" y="22589"/>
                </a:lnTo>
                <a:lnTo>
                  <a:pt x="71509" y="23989"/>
                </a:lnTo>
                <a:lnTo>
                  <a:pt x="69489" y="24923"/>
                </a:lnTo>
                <a:lnTo>
                  <a:pt x="67152" y="25545"/>
                </a:lnTo>
                <a:lnTo>
                  <a:pt x="64601" y="25960"/>
                </a:lnTo>
                <a:lnTo>
                  <a:pt x="61908" y="26236"/>
                </a:lnTo>
                <a:lnTo>
                  <a:pt x="59121" y="26420"/>
                </a:lnTo>
                <a:lnTo>
                  <a:pt x="57262" y="27536"/>
                </a:lnTo>
                <a:lnTo>
                  <a:pt x="56023" y="29271"/>
                </a:lnTo>
                <a:lnTo>
                  <a:pt x="55198" y="31420"/>
                </a:lnTo>
                <a:lnTo>
                  <a:pt x="53654" y="32853"/>
                </a:lnTo>
                <a:lnTo>
                  <a:pt x="51634" y="33808"/>
                </a:lnTo>
                <a:lnTo>
                  <a:pt x="49295" y="34445"/>
                </a:lnTo>
                <a:lnTo>
                  <a:pt x="46743" y="34869"/>
                </a:lnTo>
                <a:lnTo>
                  <a:pt x="44050" y="35153"/>
                </a:lnTo>
                <a:lnTo>
                  <a:pt x="41262" y="35342"/>
                </a:lnTo>
                <a:lnTo>
                  <a:pt x="38411" y="36459"/>
                </a:lnTo>
                <a:lnTo>
                  <a:pt x="35519" y="38197"/>
                </a:lnTo>
                <a:lnTo>
                  <a:pt x="28487" y="43374"/>
                </a:lnTo>
                <a:lnTo>
                  <a:pt x="26918" y="44791"/>
                </a:lnTo>
                <a:lnTo>
                  <a:pt x="19220" y="52225"/>
                </a:lnTo>
                <a:lnTo>
                  <a:pt x="17764" y="52676"/>
                </a:lnTo>
                <a:lnTo>
                  <a:pt x="15800" y="52977"/>
                </a:lnTo>
                <a:lnTo>
                  <a:pt x="13499" y="53177"/>
                </a:lnTo>
                <a:lnTo>
                  <a:pt x="11965" y="54303"/>
                </a:lnTo>
                <a:lnTo>
                  <a:pt x="10943" y="56046"/>
                </a:lnTo>
                <a:lnTo>
                  <a:pt x="9301" y="61231"/>
                </a:lnTo>
                <a:lnTo>
                  <a:pt x="9077" y="64586"/>
                </a:lnTo>
                <a:lnTo>
                  <a:pt x="9017" y="66870"/>
                </a:lnTo>
                <a:lnTo>
                  <a:pt x="7985" y="68392"/>
                </a:lnTo>
                <a:lnTo>
                  <a:pt x="6305" y="69408"/>
                </a:lnTo>
                <a:lnTo>
                  <a:pt x="1220" y="71037"/>
                </a:lnTo>
                <a:lnTo>
                  <a:pt x="802" y="72163"/>
                </a:lnTo>
                <a:lnTo>
                  <a:pt x="339" y="76059"/>
                </a:lnTo>
                <a:lnTo>
                  <a:pt x="77" y="79091"/>
                </a:lnTo>
                <a:lnTo>
                  <a:pt x="17" y="82446"/>
                </a:lnTo>
                <a:lnTo>
                  <a:pt x="0" y="84730"/>
                </a:lnTo>
                <a:lnTo>
                  <a:pt x="981" y="86252"/>
                </a:lnTo>
                <a:lnTo>
                  <a:pt x="2628" y="87267"/>
                </a:lnTo>
                <a:lnTo>
                  <a:pt x="7659" y="88896"/>
                </a:lnTo>
                <a:lnTo>
                  <a:pt x="8072" y="90022"/>
                </a:lnTo>
                <a:lnTo>
                  <a:pt x="8530" y="93918"/>
                </a:lnTo>
                <a:lnTo>
                  <a:pt x="9645" y="95355"/>
                </a:lnTo>
                <a:lnTo>
                  <a:pt x="11380" y="96312"/>
                </a:lnTo>
                <a:lnTo>
                  <a:pt x="16553" y="97848"/>
                </a:lnTo>
                <a:lnTo>
                  <a:pt x="16978" y="98967"/>
                </a:lnTo>
                <a:lnTo>
                  <a:pt x="17450" y="102855"/>
                </a:lnTo>
                <a:lnTo>
                  <a:pt x="18567" y="104289"/>
                </a:lnTo>
                <a:lnTo>
                  <a:pt x="20305" y="105245"/>
                </a:lnTo>
                <a:lnTo>
                  <a:pt x="22456" y="105882"/>
                </a:lnTo>
                <a:lnTo>
                  <a:pt x="23889" y="107299"/>
                </a:lnTo>
                <a:lnTo>
                  <a:pt x="24845" y="109235"/>
                </a:lnTo>
                <a:lnTo>
                  <a:pt x="25482" y="111519"/>
                </a:lnTo>
                <a:lnTo>
                  <a:pt x="26899" y="113041"/>
                </a:lnTo>
                <a:lnTo>
                  <a:pt x="28836" y="114056"/>
                </a:lnTo>
                <a:lnTo>
                  <a:pt x="34333" y="115685"/>
                </a:lnTo>
                <a:lnTo>
                  <a:pt x="35776" y="115819"/>
                </a:lnTo>
                <a:lnTo>
                  <a:pt x="37731" y="115908"/>
                </a:lnTo>
                <a:lnTo>
                  <a:pt x="40026" y="115967"/>
                </a:lnTo>
                <a:lnTo>
                  <a:pt x="42548" y="116999"/>
                </a:lnTo>
                <a:lnTo>
                  <a:pt x="45221" y="118679"/>
                </a:lnTo>
                <a:lnTo>
                  <a:pt x="47996" y="120791"/>
                </a:lnTo>
                <a:lnTo>
                  <a:pt x="50838" y="122199"/>
                </a:lnTo>
                <a:lnTo>
                  <a:pt x="53725" y="123138"/>
                </a:lnTo>
                <a:lnTo>
                  <a:pt x="60746" y="124645"/>
                </a:lnTo>
                <a:lnTo>
                  <a:pt x="62315" y="124768"/>
                </a:lnTo>
                <a:lnTo>
                  <a:pt x="64353" y="124851"/>
                </a:lnTo>
                <a:lnTo>
                  <a:pt x="69263" y="124942"/>
                </a:lnTo>
                <a:lnTo>
                  <a:pt x="89264" y="12501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0" name="SMARTInkAnnotation441">
            <a:extLst>
              <a:ext uri="{FF2B5EF4-FFF2-40B4-BE49-F238E27FC236}">
                <a16:creationId xmlns:a16="http://schemas.microsoft.com/office/drawing/2014/main" id="{2FDE96E7-D23F-4929-89E2-05279F231A73}"/>
              </a:ext>
            </a:extLst>
          </p:cNvPr>
          <p:cNvSpPr>
            <a:spLocks/>
          </p:cNvSpPr>
          <p:nvPr/>
        </p:nvSpPr>
        <p:spPr bwMode="auto">
          <a:xfrm>
            <a:off x="4660900" y="2446338"/>
            <a:ext cx="107950" cy="303212"/>
          </a:xfrm>
          <a:custGeom>
            <a:avLst/>
            <a:gdLst>
              <a:gd name="T0" fmla="*/ 96225 w 107112"/>
              <a:gd name="T1" fmla="*/ 60277 h 303574"/>
              <a:gd name="T2" fmla="*/ 99172 w 107112"/>
              <a:gd name="T3" fmla="*/ 57725 h 303574"/>
              <a:gd name="T4" fmla="*/ 104801 w 107112"/>
              <a:gd name="T5" fmla="*/ 49265 h 303574"/>
              <a:gd name="T6" fmla="*/ 112706 w 107112"/>
              <a:gd name="T7" fmla="*/ 36238 h 303574"/>
              <a:gd name="T8" fmla="*/ 109459 w 107112"/>
              <a:gd name="T9" fmla="*/ 6615 h 303574"/>
              <a:gd name="T10" fmla="*/ 101309 w 107112"/>
              <a:gd name="T11" fmla="*/ 842 h 303574"/>
              <a:gd name="T12" fmla="*/ 91943 w 107112"/>
              <a:gd name="T13" fmla="*/ 85 h 303574"/>
              <a:gd name="T14" fmla="*/ 84755 w 107112"/>
              <a:gd name="T15" fmla="*/ 0 h 303574"/>
              <a:gd name="T16" fmla="*/ 78189 w 107112"/>
              <a:gd name="T17" fmla="*/ 2537 h 303574"/>
              <a:gd name="T18" fmla="*/ 67804 w 107112"/>
              <a:gd name="T19" fmla="*/ 8737 h 303574"/>
              <a:gd name="T20" fmla="*/ 30026 w 107112"/>
              <a:gd name="T21" fmla="*/ 37335 h 303574"/>
              <a:gd name="T22" fmla="*/ 24763 w 107112"/>
              <a:gd name="T23" fmla="*/ 45928 h 303574"/>
              <a:gd name="T24" fmla="*/ 20191 w 107112"/>
              <a:gd name="T25" fmla="*/ 51665 h 303574"/>
              <a:gd name="T26" fmla="*/ 15234 w 107112"/>
              <a:gd name="T27" fmla="*/ 57404 h 303574"/>
              <a:gd name="T28" fmla="*/ 8712 w 107112"/>
              <a:gd name="T29" fmla="*/ 68892 h 303574"/>
              <a:gd name="T30" fmla="*/ 2570 w 107112"/>
              <a:gd name="T31" fmla="*/ 77506 h 303574"/>
              <a:gd name="T32" fmla="*/ 0 w 107112"/>
              <a:gd name="T33" fmla="*/ 94590 h 303574"/>
              <a:gd name="T34" fmla="*/ 31784 w 107112"/>
              <a:gd name="T35" fmla="*/ 94738 h 303574"/>
              <a:gd name="T36" fmla="*/ 36263 w 107112"/>
              <a:gd name="T37" fmla="*/ 92186 h 303574"/>
              <a:gd name="T38" fmla="*/ 45201 w 107112"/>
              <a:gd name="T39" fmla="*/ 86921 h 303574"/>
              <a:gd name="T40" fmla="*/ 50585 w 107112"/>
              <a:gd name="T41" fmla="*/ 86478 h 303574"/>
              <a:gd name="T42" fmla="*/ 53809 w 107112"/>
              <a:gd name="T43" fmla="*/ 83730 h 303574"/>
              <a:gd name="T44" fmla="*/ 59721 w 107112"/>
              <a:gd name="T45" fmla="*/ 77555 h 303574"/>
              <a:gd name="T46" fmla="*/ 67673 w 107112"/>
              <a:gd name="T47" fmla="*/ 90592 h 303574"/>
              <a:gd name="T48" fmla="*/ 71016 w 107112"/>
              <a:gd name="T49" fmla="*/ 95449 h 303574"/>
              <a:gd name="T50" fmla="*/ 76605 w 107112"/>
              <a:gd name="T51" fmla="*/ 103564 h 303574"/>
              <a:gd name="T52" fmla="*/ 78646 w 107112"/>
              <a:gd name="T53" fmla="*/ 118699 h 303574"/>
              <a:gd name="T54" fmla="*/ 80119 w 107112"/>
              <a:gd name="T55" fmla="*/ 132260 h 303574"/>
              <a:gd name="T56" fmla="*/ 84904 w 107112"/>
              <a:gd name="T57" fmla="*/ 139494 h 303574"/>
              <a:gd name="T58" fmla="*/ 88660 w 107112"/>
              <a:gd name="T59" fmla="*/ 153525 h 303574"/>
              <a:gd name="T60" fmla="*/ 89773 w 107112"/>
              <a:gd name="T61" fmla="*/ 165234 h 303574"/>
              <a:gd name="T62" fmla="*/ 96086 w 107112"/>
              <a:gd name="T63" fmla="*/ 179340 h 303574"/>
              <a:gd name="T64" fmla="*/ 99910 w 107112"/>
              <a:gd name="T65" fmla="*/ 191072 h 303574"/>
              <a:gd name="T66" fmla="*/ 104151 w 107112"/>
              <a:gd name="T67" fmla="*/ 197543 h 303574"/>
              <a:gd name="T68" fmla="*/ 110237 w 107112"/>
              <a:gd name="T69" fmla="*/ 209123 h 303574"/>
              <a:gd name="T70" fmla="*/ 112043 w 107112"/>
              <a:gd name="T71" fmla="*/ 222126 h 303574"/>
              <a:gd name="T72" fmla="*/ 113717 w 107112"/>
              <a:gd name="T73" fmla="*/ 228894 h 303574"/>
              <a:gd name="T74" fmla="*/ 118641 w 107112"/>
              <a:gd name="T75" fmla="*/ 235098 h 303574"/>
              <a:gd name="T76" fmla="*/ 123367 w 107112"/>
              <a:gd name="T77" fmla="*/ 249773 h 303574"/>
              <a:gd name="T78" fmla="*/ 125016 w 107112"/>
              <a:gd name="T79" fmla="*/ 254587 h 303574"/>
              <a:gd name="T80" fmla="*/ 129931 w 107112"/>
              <a:gd name="T81" fmla="*/ 256725 h 303574"/>
              <a:gd name="T82" fmla="*/ 132948 w 107112"/>
              <a:gd name="T83" fmla="*/ 260229 h 303574"/>
              <a:gd name="T84" fmla="*/ 135222 w 107112"/>
              <a:gd name="T85" fmla="*/ 274070 h 303574"/>
              <a:gd name="T86" fmla="*/ 134085 w 107112"/>
              <a:gd name="T87" fmla="*/ 281274 h 303574"/>
              <a:gd name="T88" fmla="*/ 129361 w 107112"/>
              <a:gd name="T89" fmla="*/ 282947 h 303574"/>
              <a:gd name="T90" fmla="*/ 126429 w 107112"/>
              <a:gd name="T91" fmla="*/ 286242 h 303574"/>
              <a:gd name="T92" fmla="*/ 123873 w 107112"/>
              <a:gd name="T93" fmla="*/ 289942 h 303574"/>
              <a:gd name="T94" fmla="*/ 114510 w 107112"/>
              <a:gd name="T95" fmla="*/ 292510 h 303574"/>
              <a:gd name="T96" fmla="*/ 110216 w 107112"/>
              <a:gd name="T97" fmla="*/ 292728 h 303574"/>
              <a:gd name="T98" fmla="*/ 69893 w 107112"/>
              <a:gd name="T99" fmla="*/ 292898 h 303574"/>
              <a:gd name="T100" fmla="*/ 65317 w 107112"/>
              <a:gd name="T101" fmla="*/ 290347 h 303574"/>
              <a:gd name="T102" fmla="*/ 59109 w 107112"/>
              <a:gd name="T103" fmla="*/ 286979 h 303574"/>
              <a:gd name="T104" fmla="*/ 52172 w 107112"/>
              <a:gd name="T105" fmla="*/ 285482 h 303574"/>
              <a:gd name="T106" fmla="*/ 44906 w 107112"/>
              <a:gd name="T107" fmla="*/ 284817 h 303574"/>
              <a:gd name="T108" fmla="*/ 38754 w 107112"/>
              <a:gd name="T109" fmla="*/ 283564 h 303574"/>
              <a:gd name="T110" fmla="*/ 36022 w 107112"/>
              <a:gd name="T111" fmla="*/ 279816 h 303574"/>
              <a:gd name="T112" fmla="*/ 31459 w 107112"/>
              <a:gd name="T113" fmla="*/ 277511 h 303574"/>
              <a:gd name="T114" fmla="*/ 23723 w 107112"/>
              <a:gd name="T115" fmla="*/ 274954 h 303574"/>
              <a:gd name="T116" fmla="*/ 22549 w 107112"/>
              <a:gd name="T117" fmla="*/ 258438 h 30357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07112"/>
              <a:gd name="T178" fmla="*/ 0 h 303574"/>
              <a:gd name="T179" fmla="*/ 107112 w 107112"/>
              <a:gd name="T180" fmla="*/ 303574 h 30357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07112" h="303574">
                <a:moveTo>
                  <a:pt x="71426" y="62473"/>
                </a:moveTo>
                <a:lnTo>
                  <a:pt x="76166" y="62473"/>
                </a:lnTo>
                <a:lnTo>
                  <a:pt x="77563" y="61481"/>
                </a:lnTo>
                <a:lnTo>
                  <a:pt x="78494" y="59827"/>
                </a:lnTo>
                <a:lnTo>
                  <a:pt x="80247" y="53911"/>
                </a:lnTo>
                <a:lnTo>
                  <a:pt x="82953" y="51061"/>
                </a:lnTo>
                <a:lnTo>
                  <a:pt x="88914" y="44991"/>
                </a:lnTo>
                <a:lnTo>
                  <a:pt x="89212" y="37559"/>
                </a:lnTo>
                <a:lnTo>
                  <a:pt x="89285" y="10258"/>
                </a:lnTo>
                <a:lnTo>
                  <a:pt x="86640" y="6855"/>
                </a:lnTo>
                <a:lnTo>
                  <a:pt x="81597" y="1326"/>
                </a:lnTo>
                <a:lnTo>
                  <a:pt x="80191" y="872"/>
                </a:lnTo>
                <a:lnTo>
                  <a:pt x="78261" y="570"/>
                </a:lnTo>
                <a:lnTo>
                  <a:pt x="72776" y="85"/>
                </a:lnTo>
                <a:lnTo>
                  <a:pt x="71334" y="45"/>
                </a:lnTo>
                <a:lnTo>
                  <a:pt x="67085" y="0"/>
                </a:lnTo>
                <a:lnTo>
                  <a:pt x="64564" y="981"/>
                </a:lnTo>
                <a:lnTo>
                  <a:pt x="61890" y="2627"/>
                </a:lnTo>
                <a:lnTo>
                  <a:pt x="55211" y="7657"/>
                </a:lnTo>
                <a:lnTo>
                  <a:pt x="53671" y="9061"/>
                </a:lnTo>
                <a:lnTo>
                  <a:pt x="49313" y="13268"/>
                </a:lnTo>
                <a:lnTo>
                  <a:pt x="23768" y="38697"/>
                </a:lnTo>
                <a:lnTo>
                  <a:pt x="21794" y="41661"/>
                </a:lnTo>
                <a:lnTo>
                  <a:pt x="19602" y="47601"/>
                </a:lnTo>
                <a:lnTo>
                  <a:pt x="18025" y="50574"/>
                </a:lnTo>
                <a:lnTo>
                  <a:pt x="15982" y="53548"/>
                </a:lnTo>
                <a:lnTo>
                  <a:pt x="13627" y="56523"/>
                </a:lnTo>
                <a:lnTo>
                  <a:pt x="12058" y="59498"/>
                </a:lnTo>
                <a:lnTo>
                  <a:pt x="8856" y="68427"/>
                </a:lnTo>
                <a:lnTo>
                  <a:pt x="6893" y="71403"/>
                </a:lnTo>
                <a:lnTo>
                  <a:pt x="4592" y="74379"/>
                </a:lnTo>
                <a:lnTo>
                  <a:pt x="2035" y="80332"/>
                </a:lnTo>
                <a:lnTo>
                  <a:pt x="595" y="89262"/>
                </a:lnTo>
                <a:lnTo>
                  <a:pt x="0" y="98037"/>
                </a:lnTo>
                <a:lnTo>
                  <a:pt x="2639" y="98123"/>
                </a:lnTo>
                <a:lnTo>
                  <a:pt x="25159" y="98191"/>
                </a:lnTo>
                <a:lnTo>
                  <a:pt x="26690" y="97199"/>
                </a:lnTo>
                <a:lnTo>
                  <a:pt x="28704" y="95546"/>
                </a:lnTo>
                <a:lnTo>
                  <a:pt x="34324" y="90503"/>
                </a:lnTo>
                <a:lnTo>
                  <a:pt x="35777" y="90089"/>
                </a:lnTo>
                <a:lnTo>
                  <a:pt x="37738" y="89813"/>
                </a:lnTo>
                <a:lnTo>
                  <a:pt x="40037" y="89629"/>
                </a:lnTo>
                <a:lnTo>
                  <a:pt x="41571" y="88515"/>
                </a:lnTo>
                <a:lnTo>
                  <a:pt x="42593" y="86780"/>
                </a:lnTo>
                <a:lnTo>
                  <a:pt x="44602" y="80444"/>
                </a:lnTo>
                <a:lnTo>
                  <a:pt x="47267" y="80382"/>
                </a:lnTo>
                <a:lnTo>
                  <a:pt x="53535" y="80332"/>
                </a:lnTo>
                <a:lnTo>
                  <a:pt x="53566" y="93894"/>
                </a:lnTo>
                <a:lnTo>
                  <a:pt x="54559" y="96318"/>
                </a:lnTo>
                <a:lnTo>
                  <a:pt x="56212" y="98927"/>
                </a:lnTo>
                <a:lnTo>
                  <a:pt x="58307" y="101658"/>
                </a:lnTo>
                <a:lnTo>
                  <a:pt x="60635" y="107339"/>
                </a:lnTo>
                <a:lnTo>
                  <a:pt x="61945" y="116116"/>
                </a:lnTo>
                <a:lnTo>
                  <a:pt x="62251" y="123025"/>
                </a:lnTo>
                <a:lnTo>
                  <a:pt x="62387" y="132711"/>
                </a:lnTo>
                <a:lnTo>
                  <a:pt x="63416" y="137079"/>
                </a:lnTo>
                <a:lnTo>
                  <a:pt x="65093" y="140984"/>
                </a:lnTo>
                <a:lnTo>
                  <a:pt x="67204" y="144579"/>
                </a:lnTo>
                <a:lnTo>
                  <a:pt x="69550" y="153866"/>
                </a:lnTo>
                <a:lnTo>
                  <a:pt x="70175" y="159120"/>
                </a:lnTo>
                <a:lnTo>
                  <a:pt x="70870" y="167604"/>
                </a:lnTo>
                <a:lnTo>
                  <a:pt x="71055" y="171256"/>
                </a:lnTo>
                <a:lnTo>
                  <a:pt x="73907" y="180605"/>
                </a:lnTo>
                <a:lnTo>
                  <a:pt x="76056" y="185876"/>
                </a:lnTo>
                <a:lnTo>
                  <a:pt x="78445" y="194379"/>
                </a:lnTo>
                <a:lnTo>
                  <a:pt x="79082" y="198035"/>
                </a:lnTo>
                <a:lnTo>
                  <a:pt x="80499" y="201465"/>
                </a:lnTo>
                <a:lnTo>
                  <a:pt x="82436" y="204743"/>
                </a:lnTo>
                <a:lnTo>
                  <a:pt x="84718" y="207921"/>
                </a:lnTo>
                <a:lnTo>
                  <a:pt x="87256" y="216744"/>
                </a:lnTo>
                <a:lnTo>
                  <a:pt x="87933" y="221875"/>
                </a:lnTo>
                <a:lnTo>
                  <a:pt x="88684" y="230222"/>
                </a:lnTo>
                <a:lnTo>
                  <a:pt x="88885" y="233837"/>
                </a:lnTo>
                <a:lnTo>
                  <a:pt x="90010" y="237239"/>
                </a:lnTo>
                <a:lnTo>
                  <a:pt x="91753" y="240499"/>
                </a:lnTo>
                <a:lnTo>
                  <a:pt x="93907" y="243665"/>
                </a:lnTo>
                <a:lnTo>
                  <a:pt x="96300" y="249828"/>
                </a:lnTo>
                <a:lnTo>
                  <a:pt x="97648" y="258876"/>
                </a:lnTo>
                <a:lnTo>
                  <a:pt x="97837" y="261869"/>
                </a:lnTo>
                <a:lnTo>
                  <a:pt x="98955" y="263865"/>
                </a:lnTo>
                <a:lnTo>
                  <a:pt x="100693" y="265195"/>
                </a:lnTo>
                <a:lnTo>
                  <a:pt x="102843" y="266082"/>
                </a:lnTo>
                <a:lnTo>
                  <a:pt x="104277" y="267666"/>
                </a:lnTo>
                <a:lnTo>
                  <a:pt x="105233" y="269713"/>
                </a:lnTo>
                <a:lnTo>
                  <a:pt x="106295" y="274635"/>
                </a:lnTo>
                <a:lnTo>
                  <a:pt x="107033" y="284060"/>
                </a:lnTo>
                <a:lnTo>
                  <a:pt x="107111" y="289965"/>
                </a:lnTo>
                <a:lnTo>
                  <a:pt x="106130" y="291525"/>
                </a:lnTo>
                <a:lnTo>
                  <a:pt x="104484" y="292565"/>
                </a:lnTo>
                <a:lnTo>
                  <a:pt x="102394" y="293258"/>
                </a:lnTo>
                <a:lnTo>
                  <a:pt x="101001" y="294713"/>
                </a:lnTo>
                <a:lnTo>
                  <a:pt x="100073" y="296674"/>
                </a:lnTo>
                <a:lnTo>
                  <a:pt x="99453" y="298975"/>
                </a:lnTo>
                <a:lnTo>
                  <a:pt x="98048" y="300508"/>
                </a:lnTo>
                <a:lnTo>
                  <a:pt x="96120" y="301530"/>
                </a:lnTo>
                <a:lnTo>
                  <a:pt x="90635" y="303171"/>
                </a:lnTo>
                <a:lnTo>
                  <a:pt x="89193" y="303305"/>
                </a:lnTo>
                <a:lnTo>
                  <a:pt x="87239" y="303395"/>
                </a:lnTo>
                <a:lnTo>
                  <a:pt x="82423" y="303495"/>
                </a:lnTo>
                <a:lnTo>
                  <a:pt x="55320" y="303573"/>
                </a:lnTo>
                <a:lnTo>
                  <a:pt x="53743" y="302582"/>
                </a:lnTo>
                <a:lnTo>
                  <a:pt x="51700" y="300928"/>
                </a:lnTo>
                <a:lnTo>
                  <a:pt x="49345" y="298834"/>
                </a:lnTo>
                <a:lnTo>
                  <a:pt x="46784" y="297437"/>
                </a:lnTo>
                <a:lnTo>
                  <a:pt x="44084" y="296507"/>
                </a:lnTo>
                <a:lnTo>
                  <a:pt x="41292" y="295886"/>
                </a:lnTo>
                <a:lnTo>
                  <a:pt x="38438" y="295472"/>
                </a:lnTo>
                <a:lnTo>
                  <a:pt x="35544" y="295196"/>
                </a:lnTo>
                <a:lnTo>
                  <a:pt x="32621" y="295012"/>
                </a:lnTo>
                <a:lnTo>
                  <a:pt x="30674" y="293898"/>
                </a:lnTo>
                <a:lnTo>
                  <a:pt x="29375" y="292163"/>
                </a:lnTo>
                <a:lnTo>
                  <a:pt x="28510" y="290013"/>
                </a:lnTo>
                <a:lnTo>
                  <a:pt x="26939" y="288581"/>
                </a:lnTo>
                <a:lnTo>
                  <a:pt x="24901" y="287625"/>
                </a:lnTo>
                <a:lnTo>
                  <a:pt x="19241" y="286093"/>
                </a:lnTo>
                <a:lnTo>
                  <a:pt x="18777" y="284974"/>
                </a:lnTo>
                <a:lnTo>
                  <a:pt x="18031" y="276051"/>
                </a:lnTo>
                <a:lnTo>
                  <a:pt x="17848" y="26785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1" name="SMARTInkAnnotation442">
            <a:extLst>
              <a:ext uri="{FF2B5EF4-FFF2-40B4-BE49-F238E27FC236}">
                <a16:creationId xmlns:a16="http://schemas.microsoft.com/office/drawing/2014/main" id="{C75C7D7E-78AA-4487-9C79-E4636FB04313}"/>
              </a:ext>
            </a:extLst>
          </p:cNvPr>
          <p:cNvSpPr>
            <a:spLocks/>
          </p:cNvSpPr>
          <p:nvPr/>
        </p:nvSpPr>
        <p:spPr bwMode="auto">
          <a:xfrm>
            <a:off x="4857750" y="2428875"/>
            <a:ext cx="26988" cy="26988"/>
          </a:xfrm>
          <a:custGeom>
            <a:avLst/>
            <a:gdLst>
              <a:gd name="T0" fmla="*/ 11160 w 26788"/>
              <a:gd name="T1" fmla="*/ 0 h 26790"/>
              <a:gd name="T2" fmla="*/ 11160 w 26788"/>
              <a:gd name="T3" fmla="*/ 9588 h 26790"/>
              <a:gd name="T4" fmla="*/ 9917 w 26788"/>
              <a:gd name="T5" fmla="*/ 11342 h 26790"/>
              <a:gd name="T6" fmla="*/ 7852 w 26788"/>
              <a:gd name="T7" fmla="*/ 13748 h 26790"/>
              <a:gd name="T8" fmla="*/ 1547 w 26788"/>
              <a:gd name="T9" fmla="*/ 20588 h 26790"/>
              <a:gd name="T10" fmla="*/ 1030 w 26788"/>
              <a:gd name="T11" fmla="*/ 22392 h 26790"/>
              <a:gd name="T12" fmla="*/ 685 w 26788"/>
              <a:gd name="T13" fmla="*/ 24826 h 26790"/>
              <a:gd name="T14" fmla="*/ 0 w 26788"/>
              <a:gd name="T15" fmla="*/ 33367 h 26790"/>
              <a:gd name="T16" fmla="*/ 33484 w 26788"/>
              <a:gd name="T17" fmla="*/ 33410 h 267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6788"/>
              <a:gd name="T28" fmla="*/ 0 h 26790"/>
              <a:gd name="T29" fmla="*/ 26788 w 26788"/>
              <a:gd name="T30" fmla="*/ 26790 h 267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6788" h="26790">
                <a:moveTo>
                  <a:pt x="8927" y="0"/>
                </a:moveTo>
                <a:lnTo>
                  <a:pt x="8927" y="7688"/>
                </a:lnTo>
                <a:lnTo>
                  <a:pt x="7935" y="9094"/>
                </a:lnTo>
                <a:lnTo>
                  <a:pt x="6282" y="11023"/>
                </a:lnTo>
                <a:lnTo>
                  <a:pt x="1239" y="16509"/>
                </a:lnTo>
                <a:lnTo>
                  <a:pt x="825" y="17951"/>
                </a:lnTo>
                <a:lnTo>
                  <a:pt x="549" y="19905"/>
                </a:lnTo>
                <a:lnTo>
                  <a:pt x="0" y="26753"/>
                </a:lnTo>
                <a:lnTo>
                  <a:pt x="26787"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2" name="SMARTInkAnnotation443">
            <a:extLst>
              <a:ext uri="{FF2B5EF4-FFF2-40B4-BE49-F238E27FC236}">
                <a16:creationId xmlns:a16="http://schemas.microsoft.com/office/drawing/2014/main" id="{380B2C8B-3DC4-4BFB-9BAD-6FCF637B810A}"/>
              </a:ext>
            </a:extLst>
          </p:cNvPr>
          <p:cNvSpPr>
            <a:spLocks/>
          </p:cNvSpPr>
          <p:nvPr/>
        </p:nvSpPr>
        <p:spPr bwMode="auto">
          <a:xfrm>
            <a:off x="4983163" y="2303463"/>
            <a:ext cx="115887" cy="303212"/>
          </a:xfrm>
          <a:custGeom>
            <a:avLst/>
            <a:gdLst>
              <a:gd name="T0" fmla="*/ 104292 w 116086"/>
              <a:gd name="T1" fmla="*/ 58357 h 303497"/>
              <a:gd name="T2" fmla="*/ 110260 w 116086"/>
              <a:gd name="T3" fmla="*/ 21439 h 303497"/>
              <a:gd name="T4" fmla="*/ 105758 w 116086"/>
              <a:gd name="T5" fmla="*/ 18564 h 303497"/>
              <a:gd name="T6" fmla="*/ 102131 w 116086"/>
              <a:gd name="T7" fmla="*/ 9992 h 303497"/>
              <a:gd name="T8" fmla="*/ 94507 w 116086"/>
              <a:gd name="T9" fmla="*/ 8807 h 303497"/>
              <a:gd name="T10" fmla="*/ 82872 w 116086"/>
              <a:gd name="T11" fmla="*/ 532 h 303497"/>
              <a:gd name="T12" fmla="*/ 69415 w 116086"/>
              <a:gd name="T13" fmla="*/ 32 h 303497"/>
              <a:gd name="T14" fmla="*/ 46851 w 116086"/>
              <a:gd name="T15" fmla="*/ 4620 h 303497"/>
              <a:gd name="T16" fmla="*/ 39222 w 116086"/>
              <a:gd name="T17" fmla="*/ 7477 h 303497"/>
              <a:gd name="T18" fmla="*/ 30993 w 116086"/>
              <a:gd name="T19" fmla="*/ 8321 h 303497"/>
              <a:gd name="T20" fmla="*/ 27087 w 116086"/>
              <a:gd name="T21" fmla="*/ 13180 h 303497"/>
              <a:gd name="T22" fmla="*/ 18997 w 116086"/>
              <a:gd name="T23" fmla="*/ 22504 h 303497"/>
              <a:gd name="T24" fmla="*/ 12015 w 116086"/>
              <a:gd name="T25" fmla="*/ 25956 h 303497"/>
              <a:gd name="T26" fmla="*/ 6662 w 116086"/>
              <a:gd name="T27" fmla="*/ 35279 h 303497"/>
              <a:gd name="T28" fmla="*/ 1325 w 116086"/>
              <a:gd name="T29" fmla="*/ 46409 h 303497"/>
              <a:gd name="T30" fmla="*/ 0 w 116086"/>
              <a:gd name="T31" fmla="*/ 108172 h 303497"/>
              <a:gd name="T32" fmla="*/ 4500 w 116086"/>
              <a:gd name="T33" fmla="*/ 116079 h 303497"/>
              <a:gd name="T34" fmla="*/ 8639 w 116086"/>
              <a:gd name="T35" fmla="*/ 126427 h 303497"/>
              <a:gd name="T36" fmla="*/ 18904 w 116086"/>
              <a:gd name="T37" fmla="*/ 132572 h 303497"/>
              <a:gd name="T38" fmla="*/ 26019 w 116086"/>
              <a:gd name="T39" fmla="*/ 137027 h 303497"/>
              <a:gd name="T40" fmla="*/ 41090 w 116086"/>
              <a:gd name="T41" fmla="*/ 138869 h 303497"/>
              <a:gd name="T42" fmla="*/ 51459 w 116086"/>
              <a:gd name="T43" fmla="*/ 136327 h 303497"/>
              <a:gd name="T44" fmla="*/ 63412 w 116086"/>
              <a:gd name="T45" fmla="*/ 125969 h 303497"/>
              <a:gd name="T46" fmla="*/ 71039 w 116086"/>
              <a:gd name="T47" fmla="*/ 122853 h 303497"/>
              <a:gd name="T48" fmla="*/ 74765 w 116086"/>
              <a:gd name="T49" fmla="*/ 117321 h 303497"/>
              <a:gd name="T50" fmla="*/ 86745 w 116086"/>
              <a:gd name="T51" fmla="*/ 102315 h 303497"/>
              <a:gd name="T52" fmla="*/ 92003 w 116086"/>
              <a:gd name="T53" fmla="*/ 92233 h 303497"/>
              <a:gd name="T54" fmla="*/ 95639 w 116086"/>
              <a:gd name="T55" fmla="*/ 80656 h 303497"/>
              <a:gd name="T56" fmla="*/ 101778 w 116086"/>
              <a:gd name="T57" fmla="*/ 69484 h 303497"/>
              <a:gd name="T58" fmla="*/ 93647 w 116086"/>
              <a:gd name="T59" fmla="*/ 74061 h 303497"/>
              <a:gd name="T60" fmla="*/ 88899 w 116086"/>
              <a:gd name="T61" fmla="*/ 81534 h 303497"/>
              <a:gd name="T62" fmla="*/ 82842 w 116086"/>
              <a:gd name="T63" fmla="*/ 95563 h 303497"/>
              <a:gd name="T64" fmla="*/ 78262 w 116086"/>
              <a:gd name="T65" fmla="*/ 106770 h 303497"/>
              <a:gd name="T66" fmla="*/ 74392 w 116086"/>
              <a:gd name="T67" fmla="*/ 122309 h 303497"/>
              <a:gd name="T68" fmla="*/ 69791 w 116086"/>
              <a:gd name="T69" fmla="*/ 139130 h 303497"/>
              <a:gd name="T70" fmla="*/ 68426 w 116086"/>
              <a:gd name="T71" fmla="*/ 156335 h 303497"/>
              <a:gd name="T72" fmla="*/ 65511 w 116086"/>
              <a:gd name="T73" fmla="*/ 173650 h 303497"/>
              <a:gd name="T74" fmla="*/ 61191 w 116086"/>
              <a:gd name="T75" fmla="*/ 190997 h 303497"/>
              <a:gd name="T76" fmla="*/ 59611 w 116086"/>
              <a:gd name="T77" fmla="*/ 213965 h 303497"/>
              <a:gd name="T78" fmla="*/ 60315 w 116086"/>
              <a:gd name="T79" fmla="*/ 265349 h 303497"/>
              <a:gd name="T80" fmla="*/ 67329 w 116086"/>
              <a:gd name="T81" fmla="*/ 279563 h 303497"/>
              <a:gd name="T82" fmla="*/ 66909 w 116086"/>
              <a:gd name="T83" fmla="*/ 294343 h 303497"/>
              <a:gd name="T84" fmla="*/ 60157 w 116086"/>
              <a:gd name="T85" fmla="*/ 294133 h 303497"/>
              <a:gd name="T86" fmla="*/ 57013 w 116086"/>
              <a:gd name="T87" fmla="*/ 288285 h 303497"/>
              <a:gd name="T88" fmla="*/ 46744 w 116086"/>
              <a:gd name="T89" fmla="*/ 286595 h 303497"/>
              <a:gd name="T90" fmla="*/ 43692 w 116086"/>
              <a:gd name="T91" fmla="*/ 281913 h 303497"/>
              <a:gd name="T92" fmla="*/ 35218 w 116086"/>
              <a:gd name="T93" fmla="*/ 278170 h 303497"/>
              <a:gd name="T94" fmla="*/ 33240 w 116086"/>
              <a:gd name="T95" fmla="*/ 271912 h 303497"/>
              <a:gd name="T96" fmla="*/ 25446 w 116086"/>
              <a:gd name="T97" fmla="*/ 276604 h 303497"/>
              <a:gd name="T98" fmla="*/ 33927 w 116086"/>
              <a:gd name="T99" fmla="*/ 277807 h 30349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6086"/>
              <a:gd name="T151" fmla="*/ 0 h 303497"/>
              <a:gd name="T152" fmla="*/ 116086 w 116086"/>
              <a:gd name="T153" fmla="*/ 303497 h 30349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6086" h="303497">
                <a:moveTo>
                  <a:pt x="107155" y="71437"/>
                </a:moveTo>
                <a:lnTo>
                  <a:pt x="107155" y="62874"/>
                </a:lnTo>
                <a:lnTo>
                  <a:pt x="109801" y="60024"/>
                </a:lnTo>
                <a:lnTo>
                  <a:pt x="115976" y="53689"/>
                </a:lnTo>
                <a:lnTo>
                  <a:pt x="116084" y="44757"/>
                </a:lnTo>
                <a:lnTo>
                  <a:pt x="116085" y="22050"/>
                </a:lnTo>
                <a:lnTo>
                  <a:pt x="115093" y="20653"/>
                </a:lnTo>
                <a:lnTo>
                  <a:pt x="113439" y="19722"/>
                </a:lnTo>
                <a:lnTo>
                  <a:pt x="111345" y="19100"/>
                </a:lnTo>
                <a:lnTo>
                  <a:pt x="109948" y="17694"/>
                </a:lnTo>
                <a:lnTo>
                  <a:pt x="109017" y="15764"/>
                </a:lnTo>
                <a:lnTo>
                  <a:pt x="107524" y="10279"/>
                </a:lnTo>
                <a:lnTo>
                  <a:pt x="106409" y="9829"/>
                </a:lnTo>
                <a:lnTo>
                  <a:pt x="104673" y="9529"/>
                </a:lnTo>
                <a:lnTo>
                  <a:pt x="99500" y="9047"/>
                </a:lnTo>
                <a:lnTo>
                  <a:pt x="96146" y="6335"/>
                </a:lnTo>
                <a:lnTo>
                  <a:pt x="90649" y="1251"/>
                </a:lnTo>
                <a:lnTo>
                  <a:pt x="87252" y="556"/>
                </a:lnTo>
                <a:lnTo>
                  <a:pt x="84956" y="370"/>
                </a:lnTo>
                <a:lnTo>
                  <a:pt x="82434" y="246"/>
                </a:lnTo>
                <a:lnTo>
                  <a:pt x="73081" y="32"/>
                </a:lnTo>
                <a:lnTo>
                  <a:pt x="55229" y="0"/>
                </a:lnTo>
                <a:lnTo>
                  <a:pt x="51665" y="2645"/>
                </a:lnTo>
                <a:lnTo>
                  <a:pt x="49326" y="4740"/>
                </a:lnTo>
                <a:lnTo>
                  <a:pt x="46774" y="6136"/>
                </a:lnTo>
                <a:lnTo>
                  <a:pt x="44081" y="7067"/>
                </a:lnTo>
                <a:lnTo>
                  <a:pt x="41294" y="7687"/>
                </a:lnTo>
                <a:lnTo>
                  <a:pt x="38443" y="8101"/>
                </a:lnTo>
                <a:lnTo>
                  <a:pt x="35550" y="8377"/>
                </a:lnTo>
                <a:lnTo>
                  <a:pt x="32630" y="8561"/>
                </a:lnTo>
                <a:lnTo>
                  <a:pt x="30683" y="9676"/>
                </a:lnTo>
                <a:lnTo>
                  <a:pt x="29385" y="11411"/>
                </a:lnTo>
                <a:lnTo>
                  <a:pt x="28519" y="13560"/>
                </a:lnTo>
                <a:lnTo>
                  <a:pt x="24912" y="18594"/>
                </a:lnTo>
                <a:lnTo>
                  <a:pt x="22561" y="21325"/>
                </a:lnTo>
                <a:lnTo>
                  <a:pt x="20001" y="23146"/>
                </a:lnTo>
                <a:lnTo>
                  <a:pt x="17303" y="24360"/>
                </a:lnTo>
                <a:lnTo>
                  <a:pt x="14511" y="25169"/>
                </a:lnTo>
                <a:lnTo>
                  <a:pt x="12650" y="26701"/>
                </a:lnTo>
                <a:lnTo>
                  <a:pt x="11410" y="28715"/>
                </a:lnTo>
                <a:lnTo>
                  <a:pt x="10583" y="31049"/>
                </a:lnTo>
                <a:lnTo>
                  <a:pt x="7018" y="36288"/>
                </a:lnTo>
                <a:lnTo>
                  <a:pt x="4678" y="39075"/>
                </a:lnTo>
                <a:lnTo>
                  <a:pt x="3119" y="41925"/>
                </a:lnTo>
                <a:lnTo>
                  <a:pt x="1385" y="47737"/>
                </a:lnTo>
                <a:lnTo>
                  <a:pt x="410" y="56587"/>
                </a:lnTo>
                <a:lnTo>
                  <a:pt x="120" y="65493"/>
                </a:lnTo>
                <a:lnTo>
                  <a:pt x="0" y="111264"/>
                </a:lnTo>
                <a:lnTo>
                  <a:pt x="991" y="113863"/>
                </a:lnTo>
                <a:lnTo>
                  <a:pt x="2645" y="116588"/>
                </a:lnTo>
                <a:lnTo>
                  <a:pt x="4740" y="119397"/>
                </a:lnTo>
                <a:lnTo>
                  <a:pt x="7067" y="125164"/>
                </a:lnTo>
                <a:lnTo>
                  <a:pt x="7688" y="128091"/>
                </a:lnTo>
                <a:lnTo>
                  <a:pt x="9093" y="130042"/>
                </a:lnTo>
                <a:lnTo>
                  <a:pt x="11023" y="131343"/>
                </a:lnTo>
                <a:lnTo>
                  <a:pt x="16509" y="133430"/>
                </a:lnTo>
                <a:lnTo>
                  <a:pt x="19904" y="136362"/>
                </a:lnTo>
                <a:lnTo>
                  <a:pt x="22199" y="138533"/>
                </a:lnTo>
                <a:lnTo>
                  <a:pt x="24721" y="139980"/>
                </a:lnTo>
                <a:lnTo>
                  <a:pt x="27394" y="140944"/>
                </a:lnTo>
                <a:lnTo>
                  <a:pt x="34074" y="142493"/>
                </a:lnTo>
                <a:lnTo>
                  <a:pt x="37633" y="142705"/>
                </a:lnTo>
                <a:lnTo>
                  <a:pt x="43262" y="142841"/>
                </a:lnTo>
                <a:lnTo>
                  <a:pt x="48977" y="142864"/>
                </a:lnTo>
                <a:lnTo>
                  <a:pt x="51503" y="141875"/>
                </a:lnTo>
                <a:lnTo>
                  <a:pt x="54178" y="140224"/>
                </a:lnTo>
                <a:lnTo>
                  <a:pt x="60861" y="135185"/>
                </a:lnTo>
                <a:lnTo>
                  <a:pt x="64422" y="131850"/>
                </a:lnTo>
                <a:lnTo>
                  <a:pt x="66760" y="129571"/>
                </a:lnTo>
                <a:lnTo>
                  <a:pt x="69311" y="128052"/>
                </a:lnTo>
                <a:lnTo>
                  <a:pt x="72004" y="127040"/>
                </a:lnTo>
                <a:lnTo>
                  <a:pt x="74791" y="126365"/>
                </a:lnTo>
                <a:lnTo>
                  <a:pt x="76649" y="124923"/>
                </a:lnTo>
                <a:lnTo>
                  <a:pt x="77889" y="122969"/>
                </a:lnTo>
                <a:lnTo>
                  <a:pt x="78714" y="120674"/>
                </a:lnTo>
                <a:lnTo>
                  <a:pt x="82278" y="115479"/>
                </a:lnTo>
                <a:lnTo>
                  <a:pt x="87910" y="108799"/>
                </a:lnTo>
                <a:lnTo>
                  <a:pt x="91326" y="105240"/>
                </a:lnTo>
                <a:lnTo>
                  <a:pt x="93626" y="102902"/>
                </a:lnTo>
                <a:lnTo>
                  <a:pt x="95159" y="100351"/>
                </a:lnTo>
                <a:lnTo>
                  <a:pt x="96863" y="94871"/>
                </a:lnTo>
                <a:lnTo>
                  <a:pt x="97822" y="86207"/>
                </a:lnTo>
                <a:lnTo>
                  <a:pt x="98949" y="84260"/>
                </a:lnTo>
                <a:lnTo>
                  <a:pt x="100692" y="82962"/>
                </a:lnTo>
                <a:lnTo>
                  <a:pt x="105878" y="80879"/>
                </a:lnTo>
                <a:lnTo>
                  <a:pt x="106304" y="79716"/>
                </a:lnTo>
                <a:lnTo>
                  <a:pt x="107153" y="71470"/>
                </a:lnTo>
                <a:lnTo>
                  <a:pt x="99467" y="71439"/>
                </a:lnTo>
                <a:lnTo>
                  <a:pt x="99053" y="72431"/>
                </a:lnTo>
                <a:lnTo>
                  <a:pt x="98593" y="76178"/>
                </a:lnTo>
                <a:lnTo>
                  <a:pt x="97478" y="78566"/>
                </a:lnTo>
                <a:lnTo>
                  <a:pt x="95743" y="81151"/>
                </a:lnTo>
                <a:lnTo>
                  <a:pt x="93594" y="83866"/>
                </a:lnTo>
                <a:lnTo>
                  <a:pt x="92161" y="86668"/>
                </a:lnTo>
                <a:lnTo>
                  <a:pt x="89153" y="95352"/>
                </a:lnTo>
                <a:lnTo>
                  <a:pt x="87216" y="98294"/>
                </a:lnTo>
                <a:lnTo>
                  <a:pt x="84933" y="101248"/>
                </a:lnTo>
                <a:lnTo>
                  <a:pt x="83411" y="105201"/>
                </a:lnTo>
                <a:lnTo>
                  <a:pt x="82396" y="109822"/>
                </a:lnTo>
                <a:lnTo>
                  <a:pt x="81719" y="114886"/>
                </a:lnTo>
                <a:lnTo>
                  <a:pt x="80276" y="120247"/>
                </a:lnTo>
                <a:lnTo>
                  <a:pt x="78322" y="125805"/>
                </a:lnTo>
                <a:lnTo>
                  <a:pt x="76027" y="131495"/>
                </a:lnTo>
                <a:lnTo>
                  <a:pt x="74497" y="137272"/>
                </a:lnTo>
                <a:lnTo>
                  <a:pt x="73477" y="143108"/>
                </a:lnTo>
                <a:lnTo>
                  <a:pt x="72797" y="148983"/>
                </a:lnTo>
                <a:lnTo>
                  <a:pt x="72343" y="154884"/>
                </a:lnTo>
                <a:lnTo>
                  <a:pt x="72041" y="160803"/>
                </a:lnTo>
                <a:lnTo>
                  <a:pt x="71840" y="166733"/>
                </a:lnTo>
                <a:lnTo>
                  <a:pt x="70713" y="172671"/>
                </a:lnTo>
                <a:lnTo>
                  <a:pt x="68970" y="178614"/>
                </a:lnTo>
                <a:lnTo>
                  <a:pt x="66816" y="184560"/>
                </a:lnTo>
                <a:lnTo>
                  <a:pt x="65379" y="190508"/>
                </a:lnTo>
                <a:lnTo>
                  <a:pt x="64422" y="196458"/>
                </a:lnTo>
                <a:lnTo>
                  <a:pt x="63784" y="202409"/>
                </a:lnTo>
                <a:lnTo>
                  <a:pt x="63074" y="211668"/>
                </a:lnTo>
                <a:lnTo>
                  <a:pt x="62759" y="220082"/>
                </a:lnTo>
                <a:lnTo>
                  <a:pt x="62540" y="242681"/>
                </a:lnTo>
                <a:lnTo>
                  <a:pt x="62510" y="269502"/>
                </a:lnTo>
                <a:lnTo>
                  <a:pt x="63501" y="272934"/>
                </a:lnTo>
                <a:lnTo>
                  <a:pt x="65154" y="276213"/>
                </a:lnTo>
                <a:lnTo>
                  <a:pt x="70196" y="283865"/>
                </a:lnTo>
                <a:lnTo>
                  <a:pt x="70885" y="287558"/>
                </a:lnTo>
                <a:lnTo>
                  <a:pt x="71415" y="295393"/>
                </a:lnTo>
                <a:lnTo>
                  <a:pt x="71434" y="302331"/>
                </a:lnTo>
                <a:lnTo>
                  <a:pt x="70442" y="302757"/>
                </a:lnTo>
                <a:lnTo>
                  <a:pt x="68789" y="303040"/>
                </a:lnTo>
                <a:lnTo>
                  <a:pt x="63748" y="303496"/>
                </a:lnTo>
                <a:lnTo>
                  <a:pt x="63334" y="302542"/>
                </a:lnTo>
                <a:lnTo>
                  <a:pt x="62874" y="298835"/>
                </a:lnTo>
                <a:lnTo>
                  <a:pt x="61760" y="297449"/>
                </a:lnTo>
                <a:lnTo>
                  <a:pt x="60024" y="296526"/>
                </a:lnTo>
                <a:lnTo>
                  <a:pt x="54851" y="295044"/>
                </a:lnTo>
                <a:lnTo>
                  <a:pt x="51497" y="294841"/>
                </a:lnTo>
                <a:lnTo>
                  <a:pt x="49214" y="294787"/>
                </a:lnTo>
                <a:lnTo>
                  <a:pt x="47692" y="293758"/>
                </a:lnTo>
                <a:lnTo>
                  <a:pt x="46677" y="292081"/>
                </a:lnTo>
                <a:lnTo>
                  <a:pt x="46000" y="289970"/>
                </a:lnTo>
                <a:lnTo>
                  <a:pt x="44557" y="288563"/>
                </a:lnTo>
                <a:lnTo>
                  <a:pt x="42603" y="287625"/>
                </a:lnTo>
                <a:lnTo>
                  <a:pt x="37078" y="286120"/>
                </a:lnTo>
                <a:lnTo>
                  <a:pt x="36624" y="285004"/>
                </a:lnTo>
                <a:lnTo>
                  <a:pt x="36121" y="281118"/>
                </a:lnTo>
                <a:lnTo>
                  <a:pt x="34995" y="279685"/>
                </a:lnTo>
                <a:lnTo>
                  <a:pt x="33251" y="278730"/>
                </a:lnTo>
                <a:lnTo>
                  <a:pt x="26822" y="276829"/>
                </a:lnTo>
                <a:lnTo>
                  <a:pt x="26791" y="284509"/>
                </a:lnTo>
                <a:lnTo>
                  <a:pt x="27782" y="284922"/>
                </a:lnTo>
                <a:lnTo>
                  <a:pt x="29435" y="285198"/>
                </a:lnTo>
                <a:lnTo>
                  <a:pt x="35718" y="2857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3" name="SMARTInkAnnotation444">
            <a:extLst>
              <a:ext uri="{FF2B5EF4-FFF2-40B4-BE49-F238E27FC236}">
                <a16:creationId xmlns:a16="http://schemas.microsoft.com/office/drawing/2014/main" id="{925BF0A8-91D6-4D24-8125-67D1B1C7814A}"/>
              </a:ext>
            </a:extLst>
          </p:cNvPr>
          <p:cNvSpPr>
            <a:spLocks/>
          </p:cNvSpPr>
          <p:nvPr/>
        </p:nvSpPr>
        <p:spPr bwMode="auto">
          <a:xfrm>
            <a:off x="5143500" y="2544763"/>
            <a:ext cx="9525" cy="34925"/>
          </a:xfrm>
          <a:custGeom>
            <a:avLst/>
            <a:gdLst>
              <a:gd name="T0" fmla="*/ 0 w 8930"/>
              <a:gd name="T1" fmla="*/ 0 h 34476"/>
              <a:gd name="T2" fmla="*/ 0 w 8930"/>
              <a:gd name="T3" fmla="*/ 39444 h 34476"/>
              <a:gd name="T4" fmla="*/ 53237 w 8930"/>
              <a:gd name="T5" fmla="*/ 50826 h 34476"/>
              <a:gd name="T6" fmla="*/ 56108 w 8930"/>
              <a:gd name="T7" fmla="*/ 49972 h 34476"/>
              <a:gd name="T8" fmla="*/ 58010 w 8930"/>
              <a:gd name="T9" fmla="*/ 47949 h 34476"/>
              <a:gd name="T10" fmla="*/ 61831 w 8930"/>
              <a:gd name="T11" fmla="*/ 39495 h 34476"/>
              <a:gd name="T12" fmla="*/ 0 60000 65536"/>
              <a:gd name="T13" fmla="*/ 0 60000 65536"/>
              <a:gd name="T14" fmla="*/ 0 60000 65536"/>
              <a:gd name="T15" fmla="*/ 0 60000 65536"/>
              <a:gd name="T16" fmla="*/ 0 60000 65536"/>
              <a:gd name="T17" fmla="*/ 0 60000 65536"/>
              <a:gd name="T18" fmla="*/ 0 w 8930"/>
              <a:gd name="T19" fmla="*/ 0 h 34476"/>
              <a:gd name="T20" fmla="*/ 8930 w 8930"/>
              <a:gd name="T21" fmla="*/ 34476 h 34476"/>
            </a:gdLst>
            <a:ahLst/>
            <a:cxnLst>
              <a:cxn ang="T12">
                <a:pos x="T0" y="T1"/>
              </a:cxn>
              <a:cxn ang="T13">
                <a:pos x="T2" y="T3"/>
              </a:cxn>
              <a:cxn ang="T14">
                <a:pos x="T4" y="T5"/>
              </a:cxn>
              <a:cxn ang="T15">
                <a:pos x="T6" y="T7"/>
              </a:cxn>
              <a:cxn ang="T16">
                <a:pos x="T8" y="T9"/>
              </a:cxn>
              <a:cxn ang="T17">
                <a:pos x="T10" y="T11"/>
              </a:cxn>
            </a:cxnLst>
            <a:rect l="T18" t="T19" r="T20" b="T21"/>
            <a:pathLst>
              <a:path w="8930" h="34476">
                <a:moveTo>
                  <a:pt x="0" y="0"/>
                </a:moveTo>
                <a:lnTo>
                  <a:pt x="0" y="26754"/>
                </a:lnTo>
                <a:lnTo>
                  <a:pt x="7688" y="34475"/>
                </a:lnTo>
                <a:lnTo>
                  <a:pt x="8102" y="33898"/>
                </a:lnTo>
                <a:lnTo>
                  <a:pt x="8378" y="32521"/>
                </a:lnTo>
                <a:lnTo>
                  <a:pt x="8929" y="2679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4" name="SMARTInkAnnotation445">
            <a:extLst>
              <a:ext uri="{FF2B5EF4-FFF2-40B4-BE49-F238E27FC236}">
                <a16:creationId xmlns:a16="http://schemas.microsoft.com/office/drawing/2014/main" id="{5CBF4BD0-4D02-452A-9447-745515F1BDAA}"/>
              </a:ext>
            </a:extLst>
          </p:cNvPr>
          <p:cNvSpPr>
            <a:spLocks/>
          </p:cNvSpPr>
          <p:nvPr/>
        </p:nvSpPr>
        <p:spPr bwMode="auto">
          <a:xfrm>
            <a:off x="5205413" y="2295525"/>
            <a:ext cx="90487" cy="317500"/>
          </a:xfrm>
          <a:custGeom>
            <a:avLst/>
            <a:gdLst>
              <a:gd name="T0" fmla="*/ 130060 w 89079"/>
              <a:gd name="T1" fmla="*/ 47884 h 317602"/>
              <a:gd name="T2" fmla="*/ 138296 w 89079"/>
              <a:gd name="T3" fmla="*/ 44329 h 317602"/>
              <a:gd name="T4" fmla="*/ 142592 w 89079"/>
              <a:gd name="T5" fmla="*/ 31087 h 317602"/>
              <a:gd name="T6" fmla="*/ 130442 w 89079"/>
              <a:gd name="T7" fmla="*/ 19323 h 317602"/>
              <a:gd name="T8" fmla="*/ 124321 w 89079"/>
              <a:gd name="T9" fmla="*/ 6838 h 317602"/>
              <a:gd name="T10" fmla="*/ 110831 w 89079"/>
              <a:gd name="T11" fmla="*/ 604 h 317602"/>
              <a:gd name="T12" fmla="*/ 64486 w 89079"/>
              <a:gd name="T13" fmla="*/ 0 h 317602"/>
              <a:gd name="T14" fmla="*/ 59219 w 89079"/>
              <a:gd name="T15" fmla="*/ 4679 h 317602"/>
              <a:gd name="T16" fmla="*/ 44888 w 89079"/>
              <a:gd name="T17" fmla="*/ 16099 h 317602"/>
              <a:gd name="T18" fmla="*/ 33312 w 89079"/>
              <a:gd name="T19" fmla="*/ 24429 h 317602"/>
              <a:gd name="T20" fmla="*/ 25142 w 89079"/>
              <a:gd name="T21" fmla="*/ 35550 h 317602"/>
              <a:gd name="T22" fmla="*/ 16296 w 89079"/>
              <a:gd name="T23" fmla="*/ 51888 h 317602"/>
              <a:gd name="T24" fmla="*/ 14308 w 89079"/>
              <a:gd name="T25" fmla="*/ 78038 h 317602"/>
              <a:gd name="T26" fmla="*/ 6584 w 89079"/>
              <a:gd name="T27" fmla="*/ 90053 h 317602"/>
              <a:gd name="T28" fmla="*/ 414 w 89079"/>
              <a:gd name="T29" fmla="*/ 116566 h 317602"/>
              <a:gd name="T30" fmla="*/ 7464 w 89079"/>
              <a:gd name="T31" fmla="*/ 140192 h 317602"/>
              <a:gd name="T32" fmla="*/ 13536 w 89079"/>
              <a:gd name="T33" fmla="*/ 161771 h 317602"/>
              <a:gd name="T34" fmla="*/ 21537 w 89079"/>
              <a:gd name="T35" fmla="*/ 170877 h 317602"/>
              <a:gd name="T36" fmla="*/ 33962 w 89079"/>
              <a:gd name="T37" fmla="*/ 179796 h 317602"/>
              <a:gd name="T38" fmla="*/ 42570 w 89079"/>
              <a:gd name="T39" fmla="*/ 191609 h 317602"/>
              <a:gd name="T40" fmla="*/ 53607 w 89079"/>
              <a:gd name="T41" fmla="*/ 200458 h 317602"/>
              <a:gd name="T42" fmla="*/ 66935 w 89079"/>
              <a:gd name="T43" fmla="*/ 208328 h 317602"/>
              <a:gd name="T44" fmla="*/ 79356 w 89079"/>
              <a:gd name="T45" fmla="*/ 212074 h 317602"/>
              <a:gd name="T46" fmla="*/ 85331 w 89079"/>
              <a:gd name="T47" fmla="*/ 218969 h 317602"/>
              <a:gd name="T48" fmla="*/ 96456 w 89079"/>
              <a:gd name="T49" fmla="*/ 227241 h 317602"/>
              <a:gd name="T50" fmla="*/ 123483 w 89079"/>
              <a:gd name="T51" fmla="*/ 245511 h 317602"/>
              <a:gd name="T52" fmla="*/ 128283 w 89079"/>
              <a:gd name="T53" fmla="*/ 268300 h 317602"/>
              <a:gd name="T54" fmla="*/ 120880 w 89079"/>
              <a:gd name="T55" fmla="*/ 287187 h 317602"/>
              <a:gd name="T56" fmla="*/ 113918 w 89079"/>
              <a:gd name="T57" fmla="*/ 297008 h 317602"/>
              <a:gd name="T58" fmla="*/ 104746 w 89079"/>
              <a:gd name="T59" fmla="*/ 300587 h 317602"/>
              <a:gd name="T60" fmla="*/ 99740 w 89079"/>
              <a:gd name="T61" fmla="*/ 306450 h 317602"/>
              <a:gd name="T62" fmla="*/ 88900 w 89079"/>
              <a:gd name="T63" fmla="*/ 308625 h 317602"/>
              <a:gd name="T64" fmla="*/ 77218 w 89079"/>
              <a:gd name="T65" fmla="*/ 310252 h 317602"/>
              <a:gd name="T66" fmla="*/ 71465 w 89079"/>
              <a:gd name="T67" fmla="*/ 314555 h 317602"/>
              <a:gd name="T68" fmla="*/ 56895 w 89079"/>
              <a:gd name="T69" fmla="*/ 310111 h 317602"/>
              <a:gd name="T70" fmla="*/ 47618 w 89079"/>
              <a:gd name="T71" fmla="*/ 308727 h 317602"/>
              <a:gd name="T72" fmla="*/ 41549 w 89079"/>
              <a:gd name="T73" fmla="*/ 300548 h 317602"/>
              <a:gd name="T74" fmla="*/ 29318 w 89079"/>
              <a:gd name="T75" fmla="*/ 289827 h 317602"/>
              <a:gd name="T76" fmla="*/ 28412 w 89079"/>
              <a:gd name="T77" fmla="*/ 226966 h 317602"/>
              <a:gd name="T78" fmla="*/ 35999 w 89079"/>
              <a:gd name="T79" fmla="*/ 218144 h 317602"/>
              <a:gd name="T80" fmla="*/ 42972 w 89079"/>
              <a:gd name="T81" fmla="*/ 206356 h 317602"/>
              <a:gd name="T82" fmla="*/ 53758 w 89079"/>
              <a:gd name="T83" fmla="*/ 194562 h 317602"/>
              <a:gd name="T84" fmla="*/ 58162 w 89079"/>
              <a:gd name="T85" fmla="*/ 179829 h 317602"/>
              <a:gd name="T86" fmla="*/ 68231 w 89079"/>
              <a:gd name="T87" fmla="*/ 168043 h 317602"/>
              <a:gd name="T88" fmla="*/ 74622 w 89079"/>
              <a:gd name="T89" fmla="*/ 159195 h 317602"/>
              <a:gd name="T90" fmla="*/ 83423 w 89079"/>
              <a:gd name="T91" fmla="*/ 147397 h 317602"/>
              <a:gd name="T92" fmla="*/ 92536 w 89079"/>
              <a:gd name="T93" fmla="*/ 138547 h 317602"/>
              <a:gd name="T94" fmla="*/ 100021 w 89079"/>
              <a:gd name="T95" fmla="*/ 126761 h 317602"/>
              <a:gd name="T96" fmla="*/ 110909 w 89079"/>
              <a:gd name="T97" fmla="*/ 114975 h 317602"/>
              <a:gd name="T98" fmla="*/ 126296 w 89079"/>
              <a:gd name="T99" fmla="*/ 91416 h 317602"/>
              <a:gd name="T100" fmla="*/ 128473 w 89079"/>
              <a:gd name="T101" fmla="*/ 53067 h 3176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9079"/>
              <a:gd name="T154" fmla="*/ 0 h 317602"/>
              <a:gd name="T155" fmla="*/ 89079 w 89079"/>
              <a:gd name="T156" fmla="*/ 317602 h 31760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9079" h="317602">
                <a:moveTo>
                  <a:pt x="80258" y="71436"/>
                </a:moveTo>
                <a:lnTo>
                  <a:pt x="80258" y="50187"/>
                </a:lnTo>
                <a:lnTo>
                  <a:pt x="81249" y="48340"/>
                </a:lnTo>
                <a:lnTo>
                  <a:pt x="82903" y="47109"/>
                </a:lnTo>
                <a:lnTo>
                  <a:pt x="84998" y="46288"/>
                </a:lnTo>
                <a:lnTo>
                  <a:pt x="86394" y="44749"/>
                </a:lnTo>
                <a:lnTo>
                  <a:pt x="87326" y="42731"/>
                </a:lnTo>
                <a:lnTo>
                  <a:pt x="88819" y="37103"/>
                </a:lnTo>
                <a:lnTo>
                  <a:pt x="89078" y="31387"/>
                </a:lnTo>
                <a:lnTo>
                  <a:pt x="88123" y="28862"/>
                </a:lnTo>
                <a:lnTo>
                  <a:pt x="86493" y="26186"/>
                </a:lnTo>
                <a:lnTo>
                  <a:pt x="81489" y="19503"/>
                </a:lnTo>
                <a:lnTo>
                  <a:pt x="80804" y="15943"/>
                </a:lnTo>
                <a:lnTo>
                  <a:pt x="80366" y="10314"/>
                </a:lnTo>
                <a:lnTo>
                  <a:pt x="77660" y="6898"/>
                </a:lnTo>
                <a:lnTo>
                  <a:pt x="72579" y="1361"/>
                </a:lnTo>
                <a:lnTo>
                  <a:pt x="71170" y="907"/>
                </a:lnTo>
                <a:lnTo>
                  <a:pt x="69238" y="604"/>
                </a:lnTo>
                <a:lnTo>
                  <a:pt x="63749" y="118"/>
                </a:lnTo>
                <a:lnTo>
                  <a:pt x="60353" y="52"/>
                </a:lnTo>
                <a:lnTo>
                  <a:pt x="40285" y="0"/>
                </a:lnTo>
                <a:lnTo>
                  <a:pt x="38726" y="991"/>
                </a:lnTo>
                <a:lnTo>
                  <a:pt x="37687" y="2645"/>
                </a:lnTo>
                <a:lnTo>
                  <a:pt x="36995" y="4739"/>
                </a:lnTo>
                <a:lnTo>
                  <a:pt x="35540" y="7128"/>
                </a:lnTo>
                <a:lnTo>
                  <a:pt x="33579" y="9713"/>
                </a:lnTo>
                <a:lnTo>
                  <a:pt x="28042" y="16249"/>
                </a:lnTo>
                <a:lnTo>
                  <a:pt x="24639" y="19788"/>
                </a:lnTo>
                <a:lnTo>
                  <a:pt x="22342" y="22122"/>
                </a:lnTo>
                <a:lnTo>
                  <a:pt x="20812" y="24669"/>
                </a:lnTo>
                <a:lnTo>
                  <a:pt x="19110" y="30146"/>
                </a:lnTo>
                <a:lnTo>
                  <a:pt x="17665" y="32995"/>
                </a:lnTo>
                <a:lnTo>
                  <a:pt x="15709" y="35887"/>
                </a:lnTo>
                <a:lnTo>
                  <a:pt x="13412" y="38807"/>
                </a:lnTo>
                <a:lnTo>
                  <a:pt x="11881" y="42738"/>
                </a:lnTo>
                <a:lnTo>
                  <a:pt x="10181" y="52398"/>
                </a:lnTo>
                <a:lnTo>
                  <a:pt x="9424" y="60659"/>
                </a:lnTo>
                <a:lnTo>
                  <a:pt x="9089" y="68631"/>
                </a:lnTo>
                <a:lnTo>
                  <a:pt x="8939" y="78788"/>
                </a:lnTo>
                <a:lnTo>
                  <a:pt x="7908" y="83283"/>
                </a:lnTo>
                <a:lnTo>
                  <a:pt x="6227" y="87271"/>
                </a:lnTo>
                <a:lnTo>
                  <a:pt x="4114" y="90923"/>
                </a:lnTo>
                <a:lnTo>
                  <a:pt x="1768" y="100271"/>
                </a:lnTo>
                <a:lnTo>
                  <a:pt x="725" y="110049"/>
                </a:lnTo>
                <a:lnTo>
                  <a:pt x="260" y="117701"/>
                </a:lnTo>
                <a:lnTo>
                  <a:pt x="0" y="127588"/>
                </a:lnTo>
                <a:lnTo>
                  <a:pt x="2585" y="136411"/>
                </a:lnTo>
                <a:lnTo>
                  <a:pt x="4663" y="141542"/>
                </a:lnTo>
                <a:lnTo>
                  <a:pt x="6973" y="149888"/>
                </a:lnTo>
                <a:lnTo>
                  <a:pt x="7999" y="156905"/>
                </a:lnTo>
                <a:lnTo>
                  <a:pt x="8455" y="163331"/>
                </a:lnTo>
                <a:lnTo>
                  <a:pt x="9568" y="166434"/>
                </a:lnTo>
                <a:lnTo>
                  <a:pt x="11304" y="169495"/>
                </a:lnTo>
                <a:lnTo>
                  <a:pt x="13453" y="172527"/>
                </a:lnTo>
                <a:lnTo>
                  <a:pt x="15877" y="175541"/>
                </a:lnTo>
                <a:lnTo>
                  <a:pt x="18485" y="178543"/>
                </a:lnTo>
                <a:lnTo>
                  <a:pt x="21217" y="181536"/>
                </a:lnTo>
                <a:lnTo>
                  <a:pt x="23037" y="184523"/>
                </a:lnTo>
                <a:lnTo>
                  <a:pt x="25061" y="190489"/>
                </a:lnTo>
                <a:lnTo>
                  <a:pt x="26593" y="193469"/>
                </a:lnTo>
                <a:lnTo>
                  <a:pt x="28606" y="196447"/>
                </a:lnTo>
                <a:lnTo>
                  <a:pt x="30940" y="199426"/>
                </a:lnTo>
                <a:lnTo>
                  <a:pt x="33489" y="202403"/>
                </a:lnTo>
                <a:lnTo>
                  <a:pt x="36180" y="205380"/>
                </a:lnTo>
                <a:lnTo>
                  <a:pt x="38966" y="208357"/>
                </a:lnTo>
                <a:lnTo>
                  <a:pt x="41816" y="210342"/>
                </a:lnTo>
                <a:lnTo>
                  <a:pt x="44707" y="211665"/>
                </a:lnTo>
                <a:lnTo>
                  <a:pt x="47628" y="212547"/>
                </a:lnTo>
                <a:lnTo>
                  <a:pt x="49574" y="214127"/>
                </a:lnTo>
                <a:lnTo>
                  <a:pt x="50872" y="216173"/>
                </a:lnTo>
                <a:lnTo>
                  <a:pt x="51738" y="218529"/>
                </a:lnTo>
                <a:lnTo>
                  <a:pt x="53307" y="221092"/>
                </a:lnTo>
                <a:lnTo>
                  <a:pt x="55345" y="223792"/>
                </a:lnTo>
                <a:lnTo>
                  <a:pt x="57696" y="226585"/>
                </a:lnTo>
                <a:lnTo>
                  <a:pt x="60256" y="229439"/>
                </a:lnTo>
                <a:lnTo>
                  <a:pt x="69673" y="239369"/>
                </a:lnTo>
                <a:lnTo>
                  <a:pt x="75578" y="245327"/>
                </a:lnTo>
                <a:lnTo>
                  <a:pt x="77138" y="247887"/>
                </a:lnTo>
                <a:lnTo>
                  <a:pt x="78871" y="253377"/>
                </a:lnTo>
                <a:lnTo>
                  <a:pt x="79846" y="262046"/>
                </a:lnTo>
                <a:lnTo>
                  <a:pt x="80136" y="270898"/>
                </a:lnTo>
                <a:lnTo>
                  <a:pt x="80246" y="283988"/>
                </a:lnTo>
                <a:lnTo>
                  <a:pt x="77607" y="287612"/>
                </a:lnTo>
                <a:lnTo>
                  <a:pt x="75514" y="289968"/>
                </a:lnTo>
                <a:lnTo>
                  <a:pt x="74118" y="292530"/>
                </a:lnTo>
                <a:lnTo>
                  <a:pt x="72568" y="298023"/>
                </a:lnTo>
                <a:lnTo>
                  <a:pt x="71163" y="299885"/>
                </a:lnTo>
                <a:lnTo>
                  <a:pt x="69233" y="301126"/>
                </a:lnTo>
                <a:lnTo>
                  <a:pt x="66955" y="301953"/>
                </a:lnTo>
                <a:lnTo>
                  <a:pt x="65436" y="303497"/>
                </a:lnTo>
                <a:lnTo>
                  <a:pt x="64423" y="305519"/>
                </a:lnTo>
                <a:lnTo>
                  <a:pt x="63748" y="307858"/>
                </a:lnTo>
                <a:lnTo>
                  <a:pt x="62306" y="309418"/>
                </a:lnTo>
                <a:lnTo>
                  <a:pt x="60352" y="310458"/>
                </a:lnTo>
                <a:lnTo>
                  <a:pt x="58057" y="311151"/>
                </a:lnTo>
                <a:lnTo>
                  <a:pt x="55536" y="311613"/>
                </a:lnTo>
                <a:lnTo>
                  <a:pt x="52863" y="311921"/>
                </a:lnTo>
                <a:lnTo>
                  <a:pt x="50088" y="312127"/>
                </a:lnTo>
                <a:lnTo>
                  <a:pt x="48238" y="313256"/>
                </a:lnTo>
                <a:lnTo>
                  <a:pt x="47005" y="315001"/>
                </a:lnTo>
                <a:lnTo>
                  <a:pt x="46183" y="317157"/>
                </a:lnTo>
                <a:lnTo>
                  <a:pt x="44643" y="317601"/>
                </a:lnTo>
                <a:lnTo>
                  <a:pt x="42623" y="316906"/>
                </a:lnTo>
                <a:lnTo>
                  <a:pt x="36995" y="313400"/>
                </a:lnTo>
                <a:lnTo>
                  <a:pt x="35540" y="313113"/>
                </a:lnTo>
                <a:lnTo>
                  <a:pt x="33579" y="312921"/>
                </a:lnTo>
                <a:lnTo>
                  <a:pt x="31279" y="312793"/>
                </a:lnTo>
                <a:lnTo>
                  <a:pt x="29745" y="311716"/>
                </a:lnTo>
                <a:lnTo>
                  <a:pt x="28723" y="310006"/>
                </a:lnTo>
                <a:lnTo>
                  <a:pt x="27083" y="304872"/>
                </a:lnTo>
                <a:lnTo>
                  <a:pt x="25956" y="303458"/>
                </a:lnTo>
                <a:lnTo>
                  <a:pt x="24213" y="301524"/>
                </a:lnTo>
                <a:lnTo>
                  <a:pt x="19027" y="296031"/>
                </a:lnTo>
                <a:lnTo>
                  <a:pt x="18317" y="292633"/>
                </a:lnTo>
                <a:lnTo>
                  <a:pt x="17918" y="285143"/>
                </a:lnTo>
                <a:lnTo>
                  <a:pt x="17800" y="276639"/>
                </a:lnTo>
                <a:lnTo>
                  <a:pt x="17750" y="229162"/>
                </a:lnTo>
                <a:lnTo>
                  <a:pt x="18741" y="226196"/>
                </a:lnTo>
                <a:lnTo>
                  <a:pt x="20395" y="223227"/>
                </a:lnTo>
                <a:lnTo>
                  <a:pt x="22490" y="220255"/>
                </a:lnTo>
                <a:lnTo>
                  <a:pt x="24817" y="214307"/>
                </a:lnTo>
                <a:lnTo>
                  <a:pt x="25438" y="211332"/>
                </a:lnTo>
                <a:lnTo>
                  <a:pt x="26844" y="208356"/>
                </a:lnTo>
                <a:lnTo>
                  <a:pt x="28773" y="205380"/>
                </a:lnTo>
                <a:lnTo>
                  <a:pt x="31052" y="202404"/>
                </a:lnTo>
                <a:lnTo>
                  <a:pt x="33584" y="196452"/>
                </a:lnTo>
                <a:lnTo>
                  <a:pt x="35009" y="187522"/>
                </a:lnTo>
                <a:lnTo>
                  <a:pt x="35209" y="184545"/>
                </a:lnTo>
                <a:lnTo>
                  <a:pt x="36335" y="181569"/>
                </a:lnTo>
                <a:lnTo>
                  <a:pt x="38077" y="178592"/>
                </a:lnTo>
                <a:lnTo>
                  <a:pt x="40231" y="175616"/>
                </a:lnTo>
                <a:lnTo>
                  <a:pt x="42624" y="169663"/>
                </a:lnTo>
                <a:lnTo>
                  <a:pt x="43262" y="166686"/>
                </a:lnTo>
                <a:lnTo>
                  <a:pt x="44680" y="163710"/>
                </a:lnTo>
                <a:lnTo>
                  <a:pt x="46617" y="160733"/>
                </a:lnTo>
                <a:lnTo>
                  <a:pt x="48901" y="157756"/>
                </a:lnTo>
                <a:lnTo>
                  <a:pt x="51439" y="151803"/>
                </a:lnTo>
                <a:lnTo>
                  <a:pt x="52115" y="148827"/>
                </a:lnTo>
                <a:lnTo>
                  <a:pt x="53558" y="145850"/>
                </a:lnTo>
                <a:lnTo>
                  <a:pt x="55512" y="142874"/>
                </a:lnTo>
                <a:lnTo>
                  <a:pt x="57808" y="139897"/>
                </a:lnTo>
                <a:lnTo>
                  <a:pt x="60358" y="133944"/>
                </a:lnTo>
                <a:lnTo>
                  <a:pt x="61038" y="130967"/>
                </a:lnTo>
                <a:lnTo>
                  <a:pt x="62484" y="127991"/>
                </a:lnTo>
                <a:lnTo>
                  <a:pt x="64439" y="125014"/>
                </a:lnTo>
                <a:lnTo>
                  <a:pt x="66736" y="122038"/>
                </a:lnTo>
                <a:lnTo>
                  <a:pt x="69287" y="116085"/>
                </a:lnTo>
                <a:lnTo>
                  <a:pt x="71413" y="109139"/>
                </a:lnTo>
                <a:lnTo>
                  <a:pt x="73369" y="104509"/>
                </a:lnTo>
                <a:lnTo>
                  <a:pt x="78896" y="92301"/>
                </a:lnTo>
                <a:lnTo>
                  <a:pt x="79854" y="85445"/>
                </a:lnTo>
                <a:lnTo>
                  <a:pt x="80138" y="77130"/>
                </a:lnTo>
                <a:lnTo>
                  <a:pt x="80258" y="5357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5" name="SMARTInkAnnotation446">
            <a:extLst>
              <a:ext uri="{FF2B5EF4-FFF2-40B4-BE49-F238E27FC236}">
                <a16:creationId xmlns:a16="http://schemas.microsoft.com/office/drawing/2014/main" id="{63FF2ED1-B5E0-4A45-97E1-CCFB8877A2CD}"/>
              </a:ext>
            </a:extLst>
          </p:cNvPr>
          <p:cNvSpPr>
            <a:spLocks/>
          </p:cNvSpPr>
          <p:nvPr/>
        </p:nvSpPr>
        <p:spPr bwMode="auto">
          <a:xfrm>
            <a:off x="5429250" y="2251075"/>
            <a:ext cx="214313" cy="160338"/>
          </a:xfrm>
          <a:custGeom>
            <a:avLst/>
            <a:gdLst>
              <a:gd name="T0" fmla="*/ 0 w 214204"/>
              <a:gd name="T1" fmla="*/ 7298 h 160612"/>
              <a:gd name="T2" fmla="*/ 6226 w 214204"/>
              <a:gd name="T3" fmla="*/ 15020 h 160612"/>
              <a:gd name="T4" fmla="*/ 8222 w 214204"/>
              <a:gd name="T5" fmla="*/ 22882 h 160612"/>
              <a:gd name="T6" fmla="*/ 8896 w 214204"/>
              <a:gd name="T7" fmla="*/ 33984 h 160612"/>
              <a:gd name="T8" fmla="*/ 11706 w 214204"/>
              <a:gd name="T9" fmla="*/ 44945 h 160612"/>
              <a:gd name="T10" fmla="*/ 16223 w 214204"/>
              <a:gd name="T11" fmla="*/ 57620 h 160612"/>
              <a:gd name="T12" fmla="*/ 17573 w 214204"/>
              <a:gd name="T13" fmla="*/ 69859 h 160612"/>
              <a:gd name="T14" fmla="*/ 18119 w 214204"/>
              <a:gd name="T15" fmla="*/ 109023 h 160612"/>
              <a:gd name="T16" fmla="*/ 22955 w 214204"/>
              <a:gd name="T17" fmla="*/ 120386 h 160612"/>
              <a:gd name="T18" fmla="*/ 26831 w 214204"/>
              <a:gd name="T19" fmla="*/ 133957 h 160612"/>
              <a:gd name="T20" fmla="*/ 27208 w 214204"/>
              <a:gd name="T21" fmla="*/ 152320 h 160612"/>
              <a:gd name="T22" fmla="*/ 34366 w 214204"/>
              <a:gd name="T23" fmla="*/ 150141 h 160612"/>
              <a:gd name="T24" fmla="*/ 35890 w 214204"/>
              <a:gd name="T25" fmla="*/ 140887 h 160612"/>
              <a:gd name="T26" fmla="*/ 36226 w 214204"/>
              <a:gd name="T27" fmla="*/ 124382 h 160612"/>
              <a:gd name="T28" fmla="*/ 41079 w 214204"/>
              <a:gd name="T29" fmla="*/ 115930 h 160612"/>
              <a:gd name="T30" fmla="*/ 44064 w 214204"/>
              <a:gd name="T31" fmla="*/ 102951 h 160612"/>
              <a:gd name="T32" fmla="*/ 44969 w 214204"/>
              <a:gd name="T33" fmla="*/ 87165 h 160612"/>
              <a:gd name="T34" fmla="*/ 50029 w 214204"/>
              <a:gd name="T35" fmla="*/ 75052 h 160612"/>
              <a:gd name="T36" fmla="*/ 53114 w 214204"/>
              <a:gd name="T37" fmla="*/ 60989 h 160612"/>
              <a:gd name="T38" fmla="*/ 58839 w 214204"/>
              <a:gd name="T39" fmla="*/ 49385 h 160612"/>
              <a:gd name="T40" fmla="*/ 62090 w 214204"/>
              <a:gd name="T41" fmla="*/ 39978 h 160612"/>
              <a:gd name="T42" fmla="*/ 67869 w 214204"/>
              <a:gd name="T43" fmla="*/ 31220 h 160612"/>
              <a:gd name="T44" fmla="*/ 71157 w 214204"/>
              <a:gd name="T45" fmla="*/ 22654 h 160612"/>
              <a:gd name="T46" fmla="*/ 76945 w 214204"/>
              <a:gd name="T47" fmla="*/ 14148 h 160612"/>
              <a:gd name="T48" fmla="*/ 80221 w 214204"/>
              <a:gd name="T49" fmla="*/ 5653 h 160612"/>
              <a:gd name="T50" fmla="*/ 90261 w 214204"/>
              <a:gd name="T51" fmla="*/ 152 h 160612"/>
              <a:gd name="T52" fmla="*/ 98875 w 214204"/>
              <a:gd name="T53" fmla="*/ 938 h 160612"/>
              <a:gd name="T54" fmla="*/ 102254 w 214204"/>
              <a:gd name="T55" fmla="*/ 9229 h 160612"/>
              <a:gd name="T56" fmla="*/ 106864 w 214204"/>
              <a:gd name="T57" fmla="*/ 17185 h 160612"/>
              <a:gd name="T58" fmla="*/ 108230 w 214204"/>
              <a:gd name="T59" fmla="*/ 25512 h 160612"/>
              <a:gd name="T60" fmla="*/ 105947 w 214204"/>
              <a:gd name="T61" fmla="*/ 36467 h 160612"/>
              <a:gd name="T62" fmla="*/ 101575 w 214204"/>
              <a:gd name="T63" fmla="*/ 49137 h 160612"/>
              <a:gd name="T64" fmla="*/ 100283 w 214204"/>
              <a:gd name="T65" fmla="*/ 61375 h 160612"/>
              <a:gd name="T66" fmla="*/ 97209 w 214204"/>
              <a:gd name="T67" fmla="*/ 74428 h 160612"/>
              <a:gd name="T68" fmla="*/ 92611 w 214204"/>
              <a:gd name="T69" fmla="*/ 84267 h 160612"/>
              <a:gd name="T70" fmla="*/ 91241 w 214204"/>
              <a:gd name="T71" fmla="*/ 93151 h 160612"/>
              <a:gd name="T72" fmla="*/ 88153 w 214204"/>
              <a:gd name="T73" fmla="*/ 101753 h 160612"/>
              <a:gd name="T74" fmla="*/ 83538 w 214204"/>
              <a:gd name="T75" fmla="*/ 110272 h 160612"/>
              <a:gd name="T76" fmla="*/ 82177 w 214204"/>
              <a:gd name="T77" fmla="*/ 118766 h 160612"/>
              <a:gd name="T78" fmla="*/ 82615 w 214204"/>
              <a:gd name="T79" fmla="*/ 113718 h 160612"/>
              <a:gd name="T80" fmla="*/ 87832 w 214204"/>
              <a:gd name="T81" fmla="*/ 110360 h 160612"/>
              <a:gd name="T82" fmla="*/ 90841 w 214204"/>
              <a:gd name="T83" fmla="*/ 103815 h 160612"/>
              <a:gd name="T84" fmla="*/ 97657 w 214204"/>
              <a:gd name="T85" fmla="*/ 95906 h 160612"/>
              <a:gd name="T86" fmla="*/ 106305 w 214204"/>
              <a:gd name="T87" fmla="*/ 82274 h 160612"/>
              <a:gd name="T88" fmla="*/ 110752 w 214204"/>
              <a:gd name="T89" fmla="*/ 69623 h 160612"/>
              <a:gd name="T90" fmla="*/ 118448 w 214204"/>
              <a:gd name="T91" fmla="*/ 59904 h 160612"/>
              <a:gd name="T92" fmla="*/ 130074 w 214204"/>
              <a:gd name="T93" fmla="*/ 52679 h 160612"/>
              <a:gd name="T94" fmla="*/ 141065 w 214204"/>
              <a:gd name="T95" fmla="*/ 44478 h 160612"/>
              <a:gd name="T96" fmla="*/ 144893 w 214204"/>
              <a:gd name="T97" fmla="*/ 36534 h 160612"/>
              <a:gd name="T98" fmla="*/ 151958 w 214204"/>
              <a:gd name="T99" fmla="*/ 29152 h 160612"/>
              <a:gd name="T100" fmla="*/ 166340 w 214204"/>
              <a:gd name="T101" fmla="*/ 25937 h 160612"/>
              <a:gd name="T102" fmla="*/ 179923 w 214204"/>
              <a:gd name="T103" fmla="*/ 32766 h 160612"/>
              <a:gd name="T104" fmla="*/ 196366 w 214204"/>
              <a:gd name="T105" fmla="*/ 48935 h 160612"/>
              <a:gd name="T106" fmla="*/ 198555 w 214204"/>
              <a:gd name="T107" fmla="*/ 56813 h 160612"/>
              <a:gd name="T108" fmla="*/ 200209 w 214204"/>
              <a:gd name="T109" fmla="*/ 65115 h 160612"/>
              <a:gd name="T110" fmla="*/ 207965 w 214204"/>
              <a:gd name="T111" fmla="*/ 78124 h 160612"/>
              <a:gd name="T112" fmla="*/ 208509 w 214204"/>
              <a:gd name="T113" fmla="*/ 96251 h 160612"/>
              <a:gd name="T114" fmla="*/ 217231 w 214204"/>
              <a:gd name="T115" fmla="*/ 109793 h 160612"/>
              <a:gd name="T116" fmla="*/ 216529 w 214204"/>
              <a:gd name="T117" fmla="*/ 116961 h 16061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214204"/>
              <a:gd name="T178" fmla="*/ 0 h 160612"/>
              <a:gd name="T179" fmla="*/ 214204 w 214204"/>
              <a:gd name="T180" fmla="*/ 160612 h 16061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214204" h="160612">
                <a:moveTo>
                  <a:pt x="0" y="8927"/>
                </a:moveTo>
                <a:lnTo>
                  <a:pt x="0" y="0"/>
                </a:lnTo>
                <a:lnTo>
                  <a:pt x="0" y="7686"/>
                </a:lnTo>
                <a:lnTo>
                  <a:pt x="2645" y="11021"/>
                </a:lnTo>
                <a:lnTo>
                  <a:pt x="4740" y="13299"/>
                </a:lnTo>
                <a:lnTo>
                  <a:pt x="6136" y="15811"/>
                </a:lnTo>
                <a:lnTo>
                  <a:pt x="7068" y="18477"/>
                </a:lnTo>
                <a:lnTo>
                  <a:pt x="7688" y="21247"/>
                </a:lnTo>
                <a:lnTo>
                  <a:pt x="8102" y="24085"/>
                </a:lnTo>
                <a:lnTo>
                  <a:pt x="8378" y="26970"/>
                </a:lnTo>
                <a:lnTo>
                  <a:pt x="8561" y="29885"/>
                </a:lnTo>
                <a:lnTo>
                  <a:pt x="8766" y="35770"/>
                </a:lnTo>
                <a:lnTo>
                  <a:pt x="8820" y="38729"/>
                </a:lnTo>
                <a:lnTo>
                  <a:pt x="9849" y="42685"/>
                </a:lnTo>
                <a:lnTo>
                  <a:pt x="11526" y="47307"/>
                </a:lnTo>
                <a:lnTo>
                  <a:pt x="13637" y="52373"/>
                </a:lnTo>
                <a:lnTo>
                  <a:pt x="15044" y="56742"/>
                </a:lnTo>
                <a:lnTo>
                  <a:pt x="15983" y="60648"/>
                </a:lnTo>
                <a:lnTo>
                  <a:pt x="16608" y="64243"/>
                </a:lnTo>
                <a:lnTo>
                  <a:pt x="17025" y="68625"/>
                </a:lnTo>
                <a:lnTo>
                  <a:pt x="17303" y="73530"/>
                </a:lnTo>
                <a:lnTo>
                  <a:pt x="17611" y="83280"/>
                </a:lnTo>
                <a:lnTo>
                  <a:pt x="17810" y="97623"/>
                </a:lnTo>
                <a:lnTo>
                  <a:pt x="17849" y="114752"/>
                </a:lnTo>
                <a:lnTo>
                  <a:pt x="18845" y="119164"/>
                </a:lnTo>
                <a:lnTo>
                  <a:pt x="20500" y="123098"/>
                </a:lnTo>
                <a:lnTo>
                  <a:pt x="22596" y="126713"/>
                </a:lnTo>
                <a:lnTo>
                  <a:pt x="23994" y="130115"/>
                </a:lnTo>
                <a:lnTo>
                  <a:pt x="24925" y="133375"/>
                </a:lnTo>
                <a:lnTo>
                  <a:pt x="26420" y="140996"/>
                </a:lnTo>
                <a:lnTo>
                  <a:pt x="26625" y="144684"/>
                </a:lnTo>
                <a:lnTo>
                  <a:pt x="26756" y="150396"/>
                </a:lnTo>
                <a:lnTo>
                  <a:pt x="26788" y="160327"/>
                </a:lnTo>
                <a:lnTo>
                  <a:pt x="31529" y="160611"/>
                </a:lnTo>
                <a:lnTo>
                  <a:pt x="32925" y="159659"/>
                </a:lnTo>
                <a:lnTo>
                  <a:pt x="33856" y="158032"/>
                </a:lnTo>
                <a:lnTo>
                  <a:pt x="34890" y="153578"/>
                </a:lnTo>
                <a:lnTo>
                  <a:pt x="35167" y="151002"/>
                </a:lnTo>
                <a:lnTo>
                  <a:pt x="35350" y="148292"/>
                </a:lnTo>
                <a:lnTo>
                  <a:pt x="35473" y="145493"/>
                </a:lnTo>
                <a:lnTo>
                  <a:pt x="35609" y="139737"/>
                </a:lnTo>
                <a:lnTo>
                  <a:pt x="35686" y="130919"/>
                </a:lnTo>
                <a:lnTo>
                  <a:pt x="36689" y="127958"/>
                </a:lnTo>
                <a:lnTo>
                  <a:pt x="38350" y="124992"/>
                </a:lnTo>
                <a:lnTo>
                  <a:pt x="40449" y="122022"/>
                </a:lnTo>
                <a:lnTo>
                  <a:pt x="41848" y="118058"/>
                </a:lnTo>
                <a:lnTo>
                  <a:pt x="42782" y="113431"/>
                </a:lnTo>
                <a:lnTo>
                  <a:pt x="43404" y="108362"/>
                </a:lnTo>
                <a:lnTo>
                  <a:pt x="43818" y="102998"/>
                </a:lnTo>
                <a:lnTo>
                  <a:pt x="44095" y="97438"/>
                </a:lnTo>
                <a:lnTo>
                  <a:pt x="44279" y="91746"/>
                </a:lnTo>
                <a:lnTo>
                  <a:pt x="45395" y="86960"/>
                </a:lnTo>
                <a:lnTo>
                  <a:pt x="47130" y="82777"/>
                </a:lnTo>
                <a:lnTo>
                  <a:pt x="49279" y="78996"/>
                </a:lnTo>
                <a:lnTo>
                  <a:pt x="50712" y="74491"/>
                </a:lnTo>
                <a:lnTo>
                  <a:pt x="51667" y="69504"/>
                </a:lnTo>
                <a:lnTo>
                  <a:pt x="52304" y="64194"/>
                </a:lnTo>
                <a:lnTo>
                  <a:pt x="53721" y="59662"/>
                </a:lnTo>
                <a:lnTo>
                  <a:pt x="55657" y="55649"/>
                </a:lnTo>
                <a:lnTo>
                  <a:pt x="57941" y="51981"/>
                </a:lnTo>
                <a:lnTo>
                  <a:pt x="59463" y="48544"/>
                </a:lnTo>
                <a:lnTo>
                  <a:pt x="60478" y="45260"/>
                </a:lnTo>
                <a:lnTo>
                  <a:pt x="61155" y="42079"/>
                </a:lnTo>
                <a:lnTo>
                  <a:pt x="62598" y="38965"/>
                </a:lnTo>
                <a:lnTo>
                  <a:pt x="64552" y="35898"/>
                </a:lnTo>
                <a:lnTo>
                  <a:pt x="66847" y="32861"/>
                </a:lnTo>
                <a:lnTo>
                  <a:pt x="68377" y="29844"/>
                </a:lnTo>
                <a:lnTo>
                  <a:pt x="69397" y="26840"/>
                </a:lnTo>
                <a:lnTo>
                  <a:pt x="70077" y="23845"/>
                </a:lnTo>
                <a:lnTo>
                  <a:pt x="71523" y="20857"/>
                </a:lnTo>
                <a:lnTo>
                  <a:pt x="73478" y="17872"/>
                </a:lnTo>
                <a:lnTo>
                  <a:pt x="75775" y="14890"/>
                </a:lnTo>
                <a:lnTo>
                  <a:pt x="77305" y="11910"/>
                </a:lnTo>
                <a:lnTo>
                  <a:pt x="78326" y="8931"/>
                </a:lnTo>
                <a:lnTo>
                  <a:pt x="79006" y="5953"/>
                </a:lnTo>
                <a:lnTo>
                  <a:pt x="80452" y="3968"/>
                </a:lnTo>
                <a:lnTo>
                  <a:pt x="82408" y="2644"/>
                </a:lnTo>
                <a:lnTo>
                  <a:pt x="88893" y="152"/>
                </a:lnTo>
                <a:lnTo>
                  <a:pt x="95354" y="28"/>
                </a:lnTo>
                <a:lnTo>
                  <a:pt x="96949" y="11"/>
                </a:lnTo>
                <a:lnTo>
                  <a:pt x="97375" y="998"/>
                </a:lnTo>
                <a:lnTo>
                  <a:pt x="97848" y="4741"/>
                </a:lnTo>
                <a:lnTo>
                  <a:pt x="98966" y="7129"/>
                </a:lnTo>
                <a:lnTo>
                  <a:pt x="100704" y="9712"/>
                </a:lnTo>
                <a:lnTo>
                  <a:pt x="102854" y="12427"/>
                </a:lnTo>
                <a:lnTo>
                  <a:pt x="104288" y="15229"/>
                </a:lnTo>
                <a:lnTo>
                  <a:pt x="105244" y="18089"/>
                </a:lnTo>
                <a:lnTo>
                  <a:pt x="105881" y="20988"/>
                </a:lnTo>
                <a:lnTo>
                  <a:pt x="106306" y="23913"/>
                </a:lnTo>
                <a:lnTo>
                  <a:pt x="106590" y="26855"/>
                </a:lnTo>
                <a:lnTo>
                  <a:pt x="106778" y="29809"/>
                </a:lnTo>
                <a:lnTo>
                  <a:pt x="105912" y="33762"/>
                </a:lnTo>
                <a:lnTo>
                  <a:pt x="104342" y="38382"/>
                </a:lnTo>
                <a:lnTo>
                  <a:pt x="102303" y="43446"/>
                </a:lnTo>
                <a:lnTo>
                  <a:pt x="100944" y="47815"/>
                </a:lnTo>
                <a:lnTo>
                  <a:pt x="100038" y="51719"/>
                </a:lnTo>
                <a:lnTo>
                  <a:pt x="99434" y="55314"/>
                </a:lnTo>
                <a:lnTo>
                  <a:pt x="99032" y="59696"/>
                </a:lnTo>
                <a:lnTo>
                  <a:pt x="98763" y="64601"/>
                </a:lnTo>
                <a:lnTo>
                  <a:pt x="98584" y="69855"/>
                </a:lnTo>
                <a:lnTo>
                  <a:pt x="97472" y="74350"/>
                </a:lnTo>
                <a:lnTo>
                  <a:pt x="95739" y="78339"/>
                </a:lnTo>
                <a:lnTo>
                  <a:pt x="93591" y="81991"/>
                </a:lnTo>
                <a:lnTo>
                  <a:pt x="92160" y="85417"/>
                </a:lnTo>
                <a:lnTo>
                  <a:pt x="91205" y="88694"/>
                </a:lnTo>
                <a:lnTo>
                  <a:pt x="90569" y="91870"/>
                </a:lnTo>
                <a:lnTo>
                  <a:pt x="90145" y="94980"/>
                </a:lnTo>
                <a:lnTo>
                  <a:pt x="89861" y="98046"/>
                </a:lnTo>
                <a:lnTo>
                  <a:pt x="89674" y="101081"/>
                </a:lnTo>
                <a:lnTo>
                  <a:pt x="88556" y="104097"/>
                </a:lnTo>
                <a:lnTo>
                  <a:pt x="86818" y="107100"/>
                </a:lnTo>
                <a:lnTo>
                  <a:pt x="84668" y="110095"/>
                </a:lnTo>
                <a:lnTo>
                  <a:pt x="83234" y="113083"/>
                </a:lnTo>
                <a:lnTo>
                  <a:pt x="82278" y="116067"/>
                </a:lnTo>
                <a:lnTo>
                  <a:pt x="81641" y="119049"/>
                </a:lnTo>
                <a:lnTo>
                  <a:pt x="81216" y="122029"/>
                </a:lnTo>
                <a:lnTo>
                  <a:pt x="80933" y="125008"/>
                </a:lnTo>
                <a:lnTo>
                  <a:pt x="80376" y="133787"/>
                </a:lnTo>
                <a:lnTo>
                  <a:pt x="80367" y="121500"/>
                </a:lnTo>
                <a:lnTo>
                  <a:pt x="81360" y="119694"/>
                </a:lnTo>
                <a:lnTo>
                  <a:pt x="83013" y="118490"/>
                </a:lnTo>
                <a:lnTo>
                  <a:pt x="85107" y="117688"/>
                </a:lnTo>
                <a:lnTo>
                  <a:pt x="86504" y="116161"/>
                </a:lnTo>
                <a:lnTo>
                  <a:pt x="87435" y="114150"/>
                </a:lnTo>
                <a:lnTo>
                  <a:pt x="88055" y="111818"/>
                </a:lnTo>
                <a:lnTo>
                  <a:pt x="89461" y="109271"/>
                </a:lnTo>
                <a:lnTo>
                  <a:pt x="91391" y="106581"/>
                </a:lnTo>
                <a:lnTo>
                  <a:pt x="93669" y="103795"/>
                </a:lnTo>
                <a:lnTo>
                  <a:pt x="96180" y="100946"/>
                </a:lnTo>
                <a:lnTo>
                  <a:pt x="101616" y="95134"/>
                </a:lnTo>
                <a:lnTo>
                  <a:pt x="103463" y="91203"/>
                </a:lnTo>
                <a:lnTo>
                  <a:pt x="104694" y="86598"/>
                </a:lnTo>
                <a:lnTo>
                  <a:pt x="105514" y="81543"/>
                </a:lnTo>
                <a:lnTo>
                  <a:pt x="107054" y="77181"/>
                </a:lnTo>
                <a:lnTo>
                  <a:pt x="109072" y="73282"/>
                </a:lnTo>
                <a:lnTo>
                  <a:pt x="111410" y="69689"/>
                </a:lnTo>
                <a:lnTo>
                  <a:pt x="113961" y="66302"/>
                </a:lnTo>
                <a:lnTo>
                  <a:pt x="116653" y="63052"/>
                </a:lnTo>
                <a:lnTo>
                  <a:pt x="119441" y="59893"/>
                </a:lnTo>
                <a:lnTo>
                  <a:pt x="122291" y="57787"/>
                </a:lnTo>
                <a:lnTo>
                  <a:pt x="128104" y="55447"/>
                </a:lnTo>
                <a:lnTo>
                  <a:pt x="133995" y="51761"/>
                </a:lnTo>
                <a:lnTo>
                  <a:pt x="136955" y="49389"/>
                </a:lnTo>
                <a:lnTo>
                  <a:pt x="138928" y="46816"/>
                </a:lnTo>
                <a:lnTo>
                  <a:pt x="140243" y="44108"/>
                </a:lnTo>
                <a:lnTo>
                  <a:pt x="141120" y="41310"/>
                </a:lnTo>
                <a:lnTo>
                  <a:pt x="142697" y="38454"/>
                </a:lnTo>
                <a:lnTo>
                  <a:pt x="144741" y="35557"/>
                </a:lnTo>
                <a:lnTo>
                  <a:pt x="147095" y="32633"/>
                </a:lnTo>
                <a:lnTo>
                  <a:pt x="149657" y="30684"/>
                </a:lnTo>
                <a:lnTo>
                  <a:pt x="152357" y="29385"/>
                </a:lnTo>
                <a:lnTo>
                  <a:pt x="158003" y="27941"/>
                </a:lnTo>
                <a:lnTo>
                  <a:pt x="163820" y="27299"/>
                </a:lnTo>
                <a:lnTo>
                  <a:pt x="167932" y="26938"/>
                </a:lnTo>
                <a:lnTo>
                  <a:pt x="171540" y="29500"/>
                </a:lnTo>
                <a:lnTo>
                  <a:pt x="177200" y="34488"/>
                </a:lnTo>
                <a:lnTo>
                  <a:pt x="186159" y="43296"/>
                </a:lnTo>
                <a:lnTo>
                  <a:pt x="191859" y="48986"/>
                </a:lnTo>
                <a:lnTo>
                  <a:pt x="193390" y="51508"/>
                </a:lnTo>
                <a:lnTo>
                  <a:pt x="194411" y="54181"/>
                </a:lnTo>
                <a:lnTo>
                  <a:pt x="195092" y="56956"/>
                </a:lnTo>
                <a:lnTo>
                  <a:pt x="195545" y="59798"/>
                </a:lnTo>
                <a:lnTo>
                  <a:pt x="195848" y="62685"/>
                </a:lnTo>
                <a:lnTo>
                  <a:pt x="196050" y="65601"/>
                </a:lnTo>
                <a:lnTo>
                  <a:pt x="197176" y="68538"/>
                </a:lnTo>
                <a:lnTo>
                  <a:pt x="198919" y="71488"/>
                </a:lnTo>
                <a:lnTo>
                  <a:pt x="204105" y="78611"/>
                </a:lnTo>
                <a:lnTo>
                  <a:pt x="204815" y="82231"/>
                </a:lnTo>
                <a:lnTo>
                  <a:pt x="205130" y="87147"/>
                </a:lnTo>
                <a:lnTo>
                  <a:pt x="205270" y="92639"/>
                </a:lnTo>
                <a:lnTo>
                  <a:pt x="205349" y="101309"/>
                </a:lnTo>
                <a:lnTo>
                  <a:pt x="206352" y="104249"/>
                </a:lnTo>
                <a:lnTo>
                  <a:pt x="208014" y="107201"/>
                </a:lnTo>
                <a:lnTo>
                  <a:pt x="213943" y="115563"/>
                </a:lnTo>
                <a:lnTo>
                  <a:pt x="214148" y="118498"/>
                </a:lnTo>
                <a:lnTo>
                  <a:pt x="214203" y="120669"/>
                </a:lnTo>
                <a:lnTo>
                  <a:pt x="213247" y="123109"/>
                </a:lnTo>
                <a:lnTo>
                  <a:pt x="211618" y="125728"/>
                </a:lnTo>
                <a:lnTo>
                  <a:pt x="205382" y="13394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6" name="SMARTInkAnnotation447">
            <a:extLst>
              <a:ext uri="{FF2B5EF4-FFF2-40B4-BE49-F238E27FC236}">
                <a16:creationId xmlns:a16="http://schemas.microsoft.com/office/drawing/2014/main" id="{A0847F3A-3239-4972-9887-6AEEDE377E9D}"/>
              </a:ext>
            </a:extLst>
          </p:cNvPr>
          <p:cNvSpPr>
            <a:spLocks/>
          </p:cNvSpPr>
          <p:nvPr/>
        </p:nvSpPr>
        <p:spPr bwMode="auto">
          <a:xfrm>
            <a:off x="5411788" y="2473325"/>
            <a:ext cx="268287" cy="9525"/>
          </a:xfrm>
          <a:custGeom>
            <a:avLst/>
            <a:gdLst>
              <a:gd name="T0" fmla="*/ 0 w 267892"/>
              <a:gd name="T1" fmla="*/ 0 h 8931"/>
              <a:gd name="T2" fmla="*/ 0 w 267892"/>
              <a:gd name="T3" fmla="*/ 59093 h 8931"/>
              <a:gd name="T4" fmla="*/ 4950 w 267892"/>
              <a:gd name="T5" fmla="*/ 60882 h 8931"/>
              <a:gd name="T6" fmla="*/ 11524 w 267892"/>
              <a:gd name="T7" fmla="*/ 61535 h 8931"/>
              <a:gd name="T8" fmla="*/ 26580 w 267892"/>
              <a:gd name="T9" fmla="*/ 61633 h 8931"/>
              <a:gd name="T10" fmla="*/ 28090 w 267892"/>
              <a:gd name="T11" fmla="*/ 54784 h 8931"/>
              <a:gd name="T12" fmla="*/ 30135 w 267892"/>
              <a:gd name="T13" fmla="*/ 43373 h 8931"/>
              <a:gd name="T14" fmla="*/ 32534 w 267892"/>
              <a:gd name="T15" fmla="*/ 28903 h 8931"/>
              <a:gd name="T16" fmla="*/ 35172 w 267892"/>
              <a:gd name="T17" fmla="*/ 19271 h 8931"/>
              <a:gd name="T18" fmla="*/ 37967 w 267892"/>
              <a:gd name="T19" fmla="*/ 12850 h 8931"/>
              <a:gd name="T20" fmla="*/ 40867 w 267892"/>
              <a:gd name="T21" fmla="*/ 8580 h 8931"/>
              <a:gd name="T22" fmla="*/ 43836 w 267892"/>
              <a:gd name="T23" fmla="*/ 5714 h 8931"/>
              <a:gd name="T24" fmla="*/ 46853 w 267892"/>
              <a:gd name="T25" fmla="*/ 3819 h 8931"/>
              <a:gd name="T26" fmla="*/ 49902 w 267892"/>
              <a:gd name="T27" fmla="*/ 2544 h 8931"/>
              <a:gd name="T28" fmla="*/ 56055 w 267892"/>
              <a:gd name="T29" fmla="*/ 1124 h 8931"/>
              <a:gd name="T30" fmla="*/ 68455 w 267892"/>
              <a:gd name="T31" fmla="*/ 222 h 8931"/>
              <a:gd name="T32" fmla="*/ 279998 w 267892"/>
              <a:gd name="T33" fmla="*/ 0 h 893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7892"/>
              <a:gd name="T52" fmla="*/ 0 h 8931"/>
              <a:gd name="T53" fmla="*/ 267892 w 267892"/>
              <a:gd name="T54" fmla="*/ 8931 h 893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7892" h="8931">
                <a:moveTo>
                  <a:pt x="0" y="0"/>
                </a:moveTo>
                <a:lnTo>
                  <a:pt x="0" y="8562"/>
                </a:lnTo>
                <a:lnTo>
                  <a:pt x="4740" y="8821"/>
                </a:lnTo>
                <a:lnTo>
                  <a:pt x="11025" y="8916"/>
                </a:lnTo>
                <a:lnTo>
                  <a:pt x="25429" y="8930"/>
                </a:lnTo>
                <a:lnTo>
                  <a:pt x="26875" y="7938"/>
                </a:lnTo>
                <a:lnTo>
                  <a:pt x="28831" y="6284"/>
                </a:lnTo>
                <a:lnTo>
                  <a:pt x="31127" y="4189"/>
                </a:lnTo>
                <a:lnTo>
                  <a:pt x="33650" y="2793"/>
                </a:lnTo>
                <a:lnTo>
                  <a:pt x="36324" y="1862"/>
                </a:lnTo>
                <a:lnTo>
                  <a:pt x="39099" y="1242"/>
                </a:lnTo>
                <a:lnTo>
                  <a:pt x="41941" y="828"/>
                </a:lnTo>
                <a:lnTo>
                  <a:pt x="44828" y="552"/>
                </a:lnTo>
                <a:lnTo>
                  <a:pt x="47745" y="368"/>
                </a:lnTo>
                <a:lnTo>
                  <a:pt x="53632" y="163"/>
                </a:lnTo>
                <a:lnTo>
                  <a:pt x="65495" y="33"/>
                </a:lnTo>
                <a:lnTo>
                  <a:pt x="267891"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7" name="SMARTInkAnnotation448">
            <a:extLst>
              <a:ext uri="{FF2B5EF4-FFF2-40B4-BE49-F238E27FC236}">
                <a16:creationId xmlns:a16="http://schemas.microsoft.com/office/drawing/2014/main" id="{02CA908F-A984-4B71-B9A5-8D310CB7AD5F}"/>
              </a:ext>
            </a:extLst>
          </p:cNvPr>
          <p:cNvSpPr>
            <a:spLocks/>
          </p:cNvSpPr>
          <p:nvPr/>
        </p:nvSpPr>
        <p:spPr bwMode="auto">
          <a:xfrm>
            <a:off x="5473700" y="2571750"/>
            <a:ext cx="125413" cy="169863"/>
          </a:xfrm>
          <a:custGeom>
            <a:avLst/>
            <a:gdLst>
              <a:gd name="T0" fmla="*/ 136422 w 125007"/>
              <a:gd name="T1" fmla="*/ 36991 h 169665"/>
              <a:gd name="T2" fmla="*/ 137518 w 125007"/>
              <a:gd name="T3" fmla="*/ 30637 h 169665"/>
              <a:gd name="T4" fmla="*/ 134868 w 125007"/>
              <a:gd name="T5" fmla="*/ 27791 h 169665"/>
              <a:gd name="T6" fmla="*/ 131022 w 125007"/>
              <a:gd name="T7" fmla="*/ 26737 h 169665"/>
              <a:gd name="T8" fmla="*/ 128067 w 125007"/>
              <a:gd name="T9" fmla="*/ 18878 h 169665"/>
              <a:gd name="T10" fmla="*/ 119483 w 125007"/>
              <a:gd name="T11" fmla="*/ 10563 h 169665"/>
              <a:gd name="T12" fmla="*/ 113287 w 125007"/>
              <a:gd name="T13" fmla="*/ 9637 h 169665"/>
              <a:gd name="T14" fmla="*/ 110497 w 125007"/>
              <a:gd name="T15" fmla="*/ 6691 h 169665"/>
              <a:gd name="T16" fmla="*/ 108162 w 125007"/>
              <a:gd name="T17" fmla="*/ 2957 h 169665"/>
              <a:gd name="T18" fmla="*/ 99912 w 125007"/>
              <a:gd name="T19" fmla="*/ 377 h 169665"/>
              <a:gd name="T20" fmla="*/ 90857 w 125007"/>
              <a:gd name="T21" fmla="*/ 74 h 169665"/>
              <a:gd name="T22" fmla="*/ 27419 w 125007"/>
              <a:gd name="T23" fmla="*/ 2735 h 169665"/>
              <a:gd name="T24" fmla="*/ 11345 w 125007"/>
              <a:gd name="T25" fmla="*/ 17098 h 169665"/>
              <a:gd name="T26" fmla="*/ 998 w 125007"/>
              <a:gd name="T27" fmla="*/ 27830 h 169665"/>
              <a:gd name="T28" fmla="*/ 209 w 125007"/>
              <a:gd name="T29" fmla="*/ 37617 h 169665"/>
              <a:gd name="T30" fmla="*/ 3 w 125007"/>
              <a:gd name="T31" fmla="*/ 54050 h 169665"/>
              <a:gd name="T32" fmla="*/ 5226 w 125007"/>
              <a:gd name="T33" fmla="*/ 59971 h 169665"/>
              <a:gd name="T34" fmla="*/ 7789 w 125007"/>
              <a:gd name="T35" fmla="*/ 65357 h 169665"/>
              <a:gd name="T36" fmla="*/ 10025 w 125007"/>
              <a:gd name="T37" fmla="*/ 70147 h 169665"/>
              <a:gd name="T38" fmla="*/ 14659 w 125007"/>
              <a:gd name="T39" fmla="*/ 72277 h 169665"/>
              <a:gd name="T40" fmla="*/ 17451 w 125007"/>
              <a:gd name="T41" fmla="*/ 75965 h 169665"/>
              <a:gd name="T42" fmla="*/ 19785 w 125007"/>
              <a:gd name="T43" fmla="*/ 79999 h 169665"/>
              <a:gd name="T44" fmla="*/ 24467 w 125007"/>
              <a:gd name="T45" fmla="*/ 81792 h 169665"/>
              <a:gd name="T46" fmla="*/ 30194 w 125007"/>
              <a:gd name="T47" fmla="*/ 82590 h 169665"/>
              <a:gd name="T48" fmla="*/ 41478 w 125007"/>
              <a:gd name="T49" fmla="*/ 85913 h 169665"/>
              <a:gd name="T50" fmla="*/ 46867 w 125007"/>
              <a:gd name="T51" fmla="*/ 89559 h 169665"/>
              <a:gd name="T52" fmla="*/ 52907 w 125007"/>
              <a:gd name="T53" fmla="*/ 91180 h 169665"/>
              <a:gd name="T54" fmla="*/ 59237 w 125007"/>
              <a:gd name="T55" fmla="*/ 94641 h 169665"/>
              <a:gd name="T56" fmla="*/ 65697 w 125007"/>
              <a:gd name="T57" fmla="*/ 98576 h 169665"/>
              <a:gd name="T58" fmla="*/ 72213 w 125007"/>
              <a:gd name="T59" fmla="*/ 100325 h 169665"/>
              <a:gd name="T60" fmla="*/ 78752 w 125007"/>
              <a:gd name="T61" fmla="*/ 103843 h 169665"/>
              <a:gd name="T62" fmla="*/ 90633 w 125007"/>
              <a:gd name="T63" fmla="*/ 110345 h 169665"/>
              <a:gd name="T64" fmla="*/ 96051 w 125007"/>
              <a:gd name="T65" fmla="*/ 111721 h 169665"/>
              <a:gd name="T66" fmla="*/ 102108 w 125007"/>
              <a:gd name="T67" fmla="*/ 115758 h 169665"/>
              <a:gd name="T68" fmla="*/ 105525 w 125007"/>
              <a:gd name="T69" fmla="*/ 120976 h 169665"/>
              <a:gd name="T70" fmla="*/ 108140 w 125007"/>
              <a:gd name="T71" fmla="*/ 125692 h 169665"/>
              <a:gd name="T72" fmla="*/ 112946 w 125007"/>
              <a:gd name="T73" fmla="*/ 127790 h 169665"/>
              <a:gd name="T74" fmla="*/ 115811 w 125007"/>
              <a:gd name="T75" fmla="*/ 131461 h 169665"/>
              <a:gd name="T76" fmla="*/ 117904 w 125007"/>
              <a:gd name="T77" fmla="*/ 140818 h 169665"/>
              <a:gd name="T78" fmla="*/ 118102 w 125007"/>
              <a:gd name="T79" fmla="*/ 161701 h 169665"/>
              <a:gd name="T80" fmla="*/ 115188 w 125007"/>
              <a:gd name="T81" fmla="*/ 164343 h 169665"/>
              <a:gd name="T82" fmla="*/ 105951 w 125007"/>
              <a:gd name="T83" fmla="*/ 169012 h 169665"/>
              <a:gd name="T84" fmla="*/ 100674 w 125007"/>
              <a:gd name="T85" fmla="*/ 172730 h 169665"/>
              <a:gd name="T86" fmla="*/ 94688 w 125007"/>
              <a:gd name="T87" fmla="*/ 174384 h 169665"/>
              <a:gd name="T88" fmla="*/ 88374 w 125007"/>
              <a:gd name="T89" fmla="*/ 175117 h 169665"/>
              <a:gd name="T90" fmla="*/ 81926 w 125007"/>
              <a:gd name="T91" fmla="*/ 175445 h 169665"/>
              <a:gd name="T92" fmla="*/ 14999 w 125007"/>
              <a:gd name="T93" fmla="*/ 175705 h 169665"/>
              <a:gd name="T94" fmla="*/ 12134 w 125007"/>
              <a:gd name="T95" fmla="*/ 172966 h 169665"/>
              <a:gd name="T96" fmla="*/ 9768 w 125007"/>
              <a:gd name="T97" fmla="*/ 169350 h 169665"/>
              <a:gd name="T98" fmla="*/ 24 w 125007"/>
              <a:gd name="T99" fmla="*/ 166464 h 1696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007"/>
              <a:gd name="T151" fmla="*/ 0 h 169665"/>
              <a:gd name="T152" fmla="*/ 125007 w 125007"/>
              <a:gd name="T153" fmla="*/ 169665 h 1696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007" h="169665">
                <a:moveTo>
                  <a:pt x="116086" y="35718"/>
                </a:moveTo>
                <a:lnTo>
                  <a:pt x="123775" y="35718"/>
                </a:lnTo>
                <a:lnTo>
                  <a:pt x="124188" y="34726"/>
                </a:lnTo>
                <a:lnTo>
                  <a:pt x="124770" y="29581"/>
                </a:lnTo>
                <a:lnTo>
                  <a:pt x="125006" y="26898"/>
                </a:lnTo>
                <a:lnTo>
                  <a:pt x="122365" y="26837"/>
                </a:lnTo>
                <a:lnTo>
                  <a:pt x="120272" y="26821"/>
                </a:lnTo>
                <a:lnTo>
                  <a:pt x="118877" y="25818"/>
                </a:lnTo>
                <a:lnTo>
                  <a:pt x="117947" y="24157"/>
                </a:lnTo>
                <a:lnTo>
                  <a:pt x="116195" y="18228"/>
                </a:lnTo>
                <a:lnTo>
                  <a:pt x="113489" y="15377"/>
                </a:lnTo>
                <a:lnTo>
                  <a:pt x="108407" y="10203"/>
                </a:lnTo>
                <a:lnTo>
                  <a:pt x="105066" y="9495"/>
                </a:lnTo>
                <a:lnTo>
                  <a:pt x="102786" y="9307"/>
                </a:lnTo>
                <a:lnTo>
                  <a:pt x="101266" y="8189"/>
                </a:lnTo>
                <a:lnTo>
                  <a:pt x="100253" y="6451"/>
                </a:lnTo>
                <a:lnTo>
                  <a:pt x="99578" y="4301"/>
                </a:lnTo>
                <a:lnTo>
                  <a:pt x="98135" y="2867"/>
                </a:lnTo>
                <a:lnTo>
                  <a:pt x="96181" y="1911"/>
                </a:lnTo>
                <a:lnTo>
                  <a:pt x="90657" y="377"/>
                </a:lnTo>
                <a:lnTo>
                  <a:pt x="87255" y="168"/>
                </a:lnTo>
                <a:lnTo>
                  <a:pt x="82436" y="74"/>
                </a:lnTo>
                <a:lnTo>
                  <a:pt x="28443" y="0"/>
                </a:lnTo>
                <a:lnTo>
                  <a:pt x="24878" y="2645"/>
                </a:lnTo>
                <a:lnTo>
                  <a:pt x="19246" y="7688"/>
                </a:lnTo>
                <a:lnTo>
                  <a:pt x="10293" y="16509"/>
                </a:lnTo>
                <a:lnTo>
                  <a:pt x="1361" y="25429"/>
                </a:lnTo>
                <a:lnTo>
                  <a:pt x="908" y="26874"/>
                </a:lnTo>
                <a:lnTo>
                  <a:pt x="403" y="31126"/>
                </a:lnTo>
                <a:lnTo>
                  <a:pt x="179" y="36323"/>
                </a:lnTo>
                <a:lnTo>
                  <a:pt x="24" y="44544"/>
                </a:lnTo>
                <a:lnTo>
                  <a:pt x="3" y="52192"/>
                </a:lnTo>
                <a:lnTo>
                  <a:pt x="2647" y="55608"/>
                </a:lnTo>
                <a:lnTo>
                  <a:pt x="4741" y="57908"/>
                </a:lnTo>
                <a:lnTo>
                  <a:pt x="6137" y="60433"/>
                </a:lnTo>
                <a:lnTo>
                  <a:pt x="7068" y="63109"/>
                </a:lnTo>
                <a:lnTo>
                  <a:pt x="7689" y="65885"/>
                </a:lnTo>
                <a:lnTo>
                  <a:pt x="9095" y="67735"/>
                </a:lnTo>
                <a:lnTo>
                  <a:pt x="11024" y="68970"/>
                </a:lnTo>
                <a:lnTo>
                  <a:pt x="13302" y="69792"/>
                </a:lnTo>
                <a:lnTo>
                  <a:pt x="14821" y="71332"/>
                </a:lnTo>
                <a:lnTo>
                  <a:pt x="15834" y="73352"/>
                </a:lnTo>
                <a:lnTo>
                  <a:pt x="16509" y="75690"/>
                </a:lnTo>
                <a:lnTo>
                  <a:pt x="17952" y="77249"/>
                </a:lnTo>
                <a:lnTo>
                  <a:pt x="19905" y="78288"/>
                </a:lnTo>
                <a:lnTo>
                  <a:pt x="22200" y="78981"/>
                </a:lnTo>
                <a:lnTo>
                  <a:pt x="24722" y="79443"/>
                </a:lnTo>
                <a:lnTo>
                  <a:pt x="27395" y="79751"/>
                </a:lnTo>
                <a:lnTo>
                  <a:pt x="34075" y="80245"/>
                </a:lnTo>
                <a:lnTo>
                  <a:pt x="37634" y="82959"/>
                </a:lnTo>
                <a:lnTo>
                  <a:pt x="39972" y="85071"/>
                </a:lnTo>
                <a:lnTo>
                  <a:pt x="42523" y="86480"/>
                </a:lnTo>
                <a:lnTo>
                  <a:pt x="45216" y="87419"/>
                </a:lnTo>
                <a:lnTo>
                  <a:pt x="48003" y="88045"/>
                </a:lnTo>
                <a:lnTo>
                  <a:pt x="50853" y="89454"/>
                </a:lnTo>
                <a:lnTo>
                  <a:pt x="53746" y="91386"/>
                </a:lnTo>
                <a:lnTo>
                  <a:pt x="56667" y="93666"/>
                </a:lnTo>
                <a:lnTo>
                  <a:pt x="59606" y="95186"/>
                </a:lnTo>
                <a:lnTo>
                  <a:pt x="62558" y="96200"/>
                </a:lnTo>
                <a:lnTo>
                  <a:pt x="65518" y="96875"/>
                </a:lnTo>
                <a:lnTo>
                  <a:pt x="68483" y="98318"/>
                </a:lnTo>
                <a:lnTo>
                  <a:pt x="71453" y="100272"/>
                </a:lnTo>
                <a:lnTo>
                  <a:pt x="78606" y="105796"/>
                </a:lnTo>
                <a:lnTo>
                  <a:pt x="82231" y="106551"/>
                </a:lnTo>
                <a:lnTo>
                  <a:pt x="84586" y="106753"/>
                </a:lnTo>
                <a:lnTo>
                  <a:pt x="87148" y="107880"/>
                </a:lnTo>
                <a:lnTo>
                  <a:pt x="89849" y="109623"/>
                </a:lnTo>
                <a:lnTo>
                  <a:pt x="92642" y="111777"/>
                </a:lnTo>
                <a:lnTo>
                  <a:pt x="94503" y="114205"/>
                </a:lnTo>
                <a:lnTo>
                  <a:pt x="95744" y="116816"/>
                </a:lnTo>
                <a:lnTo>
                  <a:pt x="96572" y="119550"/>
                </a:lnTo>
                <a:lnTo>
                  <a:pt x="98115" y="121371"/>
                </a:lnTo>
                <a:lnTo>
                  <a:pt x="100137" y="122586"/>
                </a:lnTo>
                <a:lnTo>
                  <a:pt x="102477" y="123396"/>
                </a:lnTo>
                <a:lnTo>
                  <a:pt x="104037" y="124928"/>
                </a:lnTo>
                <a:lnTo>
                  <a:pt x="105076" y="126941"/>
                </a:lnTo>
                <a:lnTo>
                  <a:pt x="106745" y="132562"/>
                </a:lnTo>
                <a:lnTo>
                  <a:pt x="106974" y="135976"/>
                </a:lnTo>
                <a:lnTo>
                  <a:pt x="107120" y="141512"/>
                </a:lnTo>
                <a:lnTo>
                  <a:pt x="107155" y="156142"/>
                </a:lnTo>
                <a:lnTo>
                  <a:pt x="106163" y="157672"/>
                </a:lnTo>
                <a:lnTo>
                  <a:pt x="104510" y="158693"/>
                </a:lnTo>
                <a:lnTo>
                  <a:pt x="99468" y="160331"/>
                </a:lnTo>
                <a:lnTo>
                  <a:pt x="96132" y="163201"/>
                </a:lnTo>
                <a:lnTo>
                  <a:pt x="93854" y="165355"/>
                </a:lnTo>
                <a:lnTo>
                  <a:pt x="91342" y="166791"/>
                </a:lnTo>
                <a:lnTo>
                  <a:pt x="88676" y="167749"/>
                </a:lnTo>
                <a:lnTo>
                  <a:pt x="85907" y="168387"/>
                </a:lnTo>
                <a:lnTo>
                  <a:pt x="83068" y="168813"/>
                </a:lnTo>
                <a:lnTo>
                  <a:pt x="80183" y="169096"/>
                </a:lnTo>
                <a:lnTo>
                  <a:pt x="77267" y="169285"/>
                </a:lnTo>
                <a:lnTo>
                  <a:pt x="74332" y="169412"/>
                </a:lnTo>
                <a:lnTo>
                  <a:pt x="68424" y="169552"/>
                </a:lnTo>
                <a:lnTo>
                  <a:pt x="13609" y="169664"/>
                </a:lnTo>
                <a:lnTo>
                  <a:pt x="12049" y="168672"/>
                </a:lnTo>
                <a:lnTo>
                  <a:pt x="11009" y="167018"/>
                </a:lnTo>
                <a:lnTo>
                  <a:pt x="10316" y="164923"/>
                </a:lnTo>
                <a:lnTo>
                  <a:pt x="8862" y="163527"/>
                </a:lnTo>
                <a:lnTo>
                  <a:pt x="6900" y="162596"/>
                </a:lnTo>
                <a:lnTo>
                  <a:pt x="24" y="160740"/>
                </a:lnTo>
                <a:lnTo>
                  <a:pt x="0" y="16073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8" name="SMARTInkAnnotation449">
            <a:extLst>
              <a:ext uri="{FF2B5EF4-FFF2-40B4-BE49-F238E27FC236}">
                <a16:creationId xmlns:a16="http://schemas.microsoft.com/office/drawing/2014/main" id="{D6309177-C1B3-4839-A14E-50B1D924C23F}"/>
              </a:ext>
            </a:extLst>
          </p:cNvPr>
          <p:cNvSpPr>
            <a:spLocks/>
          </p:cNvSpPr>
          <p:nvPr/>
        </p:nvSpPr>
        <p:spPr bwMode="auto">
          <a:xfrm>
            <a:off x="5634038" y="2679700"/>
            <a:ext cx="117475" cy="150813"/>
          </a:xfrm>
          <a:custGeom>
            <a:avLst/>
            <a:gdLst>
              <a:gd name="T0" fmla="*/ 38616 w 116051"/>
              <a:gd name="T1" fmla="*/ 29560 h 151772"/>
              <a:gd name="T2" fmla="*/ 38571 w 116051"/>
              <a:gd name="T3" fmla="*/ 3776 h 151772"/>
              <a:gd name="T4" fmla="*/ 42388 w 116051"/>
              <a:gd name="T5" fmla="*/ 1677 h 151772"/>
              <a:gd name="T6" fmla="*/ 55027 w 116051"/>
              <a:gd name="T7" fmla="*/ 52 h 151772"/>
              <a:gd name="T8" fmla="*/ 85658 w 116051"/>
              <a:gd name="T9" fmla="*/ 821 h 151772"/>
              <a:gd name="T10" fmla="*/ 88110 w 116051"/>
              <a:gd name="T11" fmla="*/ 3919 h 151772"/>
              <a:gd name="T12" fmla="*/ 93011 w 116051"/>
              <a:gd name="T13" fmla="*/ 5843 h 151772"/>
              <a:gd name="T14" fmla="*/ 101635 w 116051"/>
              <a:gd name="T15" fmla="*/ 7999 h 151772"/>
              <a:gd name="T16" fmla="*/ 103991 w 116051"/>
              <a:gd name="T17" fmla="*/ 13217 h 151772"/>
              <a:gd name="T18" fmla="*/ 113980 w 116051"/>
              <a:gd name="T19" fmla="*/ 20813 h 151772"/>
              <a:gd name="T20" fmla="*/ 108438 w 116051"/>
              <a:gd name="T21" fmla="*/ 25673 h 151772"/>
              <a:gd name="T22" fmla="*/ 105390 w 116051"/>
              <a:gd name="T23" fmla="*/ 30005 h 151772"/>
              <a:gd name="T24" fmla="*/ 104028 w 116051"/>
              <a:gd name="T25" fmla="*/ 34665 h 151772"/>
              <a:gd name="T26" fmla="*/ 103425 w 116051"/>
              <a:gd name="T27" fmla="*/ 39469 h 151772"/>
              <a:gd name="T28" fmla="*/ 99347 w 116051"/>
              <a:gd name="T29" fmla="*/ 44341 h 151772"/>
              <a:gd name="T30" fmla="*/ 94193 w 116051"/>
              <a:gd name="T31" fmla="*/ 49241 h 151772"/>
              <a:gd name="T32" fmla="*/ 91900 w 116051"/>
              <a:gd name="T33" fmla="*/ 54151 h 151772"/>
              <a:gd name="T34" fmla="*/ 87070 w 116051"/>
              <a:gd name="T35" fmla="*/ 59069 h 151772"/>
              <a:gd name="T36" fmla="*/ 80154 w 116051"/>
              <a:gd name="T37" fmla="*/ 63989 h 151772"/>
              <a:gd name="T38" fmla="*/ 68219 w 116051"/>
              <a:gd name="T39" fmla="*/ 71372 h 151772"/>
              <a:gd name="T40" fmla="*/ 44261 w 116051"/>
              <a:gd name="T41" fmla="*/ 86136 h 151772"/>
              <a:gd name="T42" fmla="*/ 41097 w 116051"/>
              <a:gd name="T43" fmla="*/ 91060 h 151772"/>
              <a:gd name="T44" fmla="*/ 35882 w 116051"/>
              <a:gd name="T45" fmla="*/ 95983 h 151772"/>
              <a:gd name="T46" fmla="*/ 28790 w 116051"/>
              <a:gd name="T47" fmla="*/ 100085 h 151772"/>
              <a:gd name="T48" fmla="*/ 20875 w 116051"/>
              <a:gd name="T49" fmla="*/ 101907 h 151772"/>
              <a:gd name="T50" fmla="*/ 16405 w 116051"/>
              <a:gd name="T51" fmla="*/ 104902 h 151772"/>
              <a:gd name="T52" fmla="*/ 12981 w 116051"/>
              <a:gd name="T53" fmla="*/ 108970 h 151772"/>
              <a:gd name="T54" fmla="*/ 116 w 116051"/>
              <a:gd name="T55" fmla="*/ 118012 h 151772"/>
              <a:gd name="T56" fmla="*/ 0 w 116051"/>
              <a:gd name="T57" fmla="*/ 122014 h 151772"/>
              <a:gd name="T58" fmla="*/ 3787 w 116051"/>
              <a:gd name="T59" fmla="*/ 123962 h 151772"/>
              <a:gd name="T60" fmla="*/ 15846 w 116051"/>
              <a:gd name="T61" fmla="*/ 125381 h 151772"/>
              <a:gd name="T62" fmla="*/ 30587 w 116051"/>
              <a:gd name="T63" fmla="*/ 125488 h 151772"/>
              <a:gd name="T64" fmla="*/ 38839 w 116051"/>
              <a:gd name="T65" fmla="*/ 123316 h 151772"/>
              <a:gd name="T66" fmla="*/ 47270 w 116051"/>
              <a:gd name="T67" fmla="*/ 120434 h 151772"/>
              <a:gd name="T68" fmla="*/ 55792 w 116051"/>
              <a:gd name="T69" fmla="*/ 119155 h 151772"/>
              <a:gd name="T70" fmla="*/ 68157 w 116051"/>
              <a:gd name="T71" fmla="*/ 118587 h 151772"/>
              <a:gd name="T72" fmla="*/ 81764 w 116051"/>
              <a:gd name="T73" fmla="*/ 117515 h 151772"/>
              <a:gd name="T74" fmla="*/ 92577 w 116051"/>
              <a:gd name="T75" fmla="*/ 114303 h 151772"/>
              <a:gd name="T76" fmla="*/ 105964 w 116051"/>
              <a:gd name="T77" fmla="*/ 112326 h 151772"/>
              <a:gd name="T78" fmla="*/ 120027 w 116051"/>
              <a:gd name="T79" fmla="*/ 111451 h 151772"/>
              <a:gd name="T80" fmla="*/ 131039 w 116051"/>
              <a:gd name="T81" fmla="*/ 111058 h 151772"/>
              <a:gd name="T82" fmla="*/ 140699 w 116051"/>
              <a:gd name="T83" fmla="*/ 108699 h 151772"/>
              <a:gd name="T84" fmla="*/ 154065 w 116051"/>
              <a:gd name="T85" fmla="*/ 104069 h 151772"/>
              <a:gd name="T86" fmla="*/ 167317 w 116051"/>
              <a:gd name="T87" fmla="*/ 103368 h 1517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16051"/>
              <a:gd name="T133" fmla="*/ 0 h 151772"/>
              <a:gd name="T134" fmla="*/ 116051 w 116051"/>
              <a:gd name="T135" fmla="*/ 151772 h 1517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16051" h="151772">
                <a:moveTo>
                  <a:pt x="35683" y="44648"/>
                </a:moveTo>
                <a:lnTo>
                  <a:pt x="26785" y="35750"/>
                </a:lnTo>
                <a:lnTo>
                  <a:pt x="26763" y="35727"/>
                </a:lnTo>
                <a:lnTo>
                  <a:pt x="26753" y="4566"/>
                </a:lnTo>
                <a:lnTo>
                  <a:pt x="27745" y="3044"/>
                </a:lnTo>
                <a:lnTo>
                  <a:pt x="29399" y="2029"/>
                </a:lnTo>
                <a:lnTo>
                  <a:pt x="35315" y="118"/>
                </a:lnTo>
                <a:lnTo>
                  <a:pt x="38166" y="52"/>
                </a:lnTo>
                <a:lnTo>
                  <a:pt x="57882" y="0"/>
                </a:lnTo>
                <a:lnTo>
                  <a:pt x="59412" y="992"/>
                </a:lnTo>
                <a:lnTo>
                  <a:pt x="60432" y="2645"/>
                </a:lnTo>
                <a:lnTo>
                  <a:pt x="61112" y="4740"/>
                </a:lnTo>
                <a:lnTo>
                  <a:pt x="62558" y="6136"/>
                </a:lnTo>
                <a:lnTo>
                  <a:pt x="64513" y="7067"/>
                </a:lnTo>
                <a:lnTo>
                  <a:pt x="70041" y="8561"/>
                </a:lnTo>
                <a:lnTo>
                  <a:pt x="70495" y="9676"/>
                </a:lnTo>
                <a:lnTo>
                  <a:pt x="70998" y="13561"/>
                </a:lnTo>
                <a:lnTo>
                  <a:pt x="72125" y="15985"/>
                </a:lnTo>
                <a:lnTo>
                  <a:pt x="73869" y="18594"/>
                </a:lnTo>
                <a:lnTo>
                  <a:pt x="79054" y="25170"/>
                </a:lnTo>
                <a:lnTo>
                  <a:pt x="78488" y="26701"/>
                </a:lnTo>
                <a:lnTo>
                  <a:pt x="75212" y="31049"/>
                </a:lnTo>
                <a:lnTo>
                  <a:pt x="73942" y="33597"/>
                </a:lnTo>
                <a:lnTo>
                  <a:pt x="73096" y="36289"/>
                </a:lnTo>
                <a:lnTo>
                  <a:pt x="72531" y="39075"/>
                </a:lnTo>
                <a:lnTo>
                  <a:pt x="72154" y="41925"/>
                </a:lnTo>
                <a:lnTo>
                  <a:pt x="71904" y="44817"/>
                </a:lnTo>
                <a:lnTo>
                  <a:pt x="71736" y="47737"/>
                </a:lnTo>
                <a:lnTo>
                  <a:pt x="70633" y="50676"/>
                </a:lnTo>
                <a:lnTo>
                  <a:pt x="68905" y="53627"/>
                </a:lnTo>
                <a:lnTo>
                  <a:pt x="66760" y="56587"/>
                </a:lnTo>
                <a:lnTo>
                  <a:pt x="65331" y="59553"/>
                </a:lnTo>
                <a:lnTo>
                  <a:pt x="64378" y="62522"/>
                </a:lnTo>
                <a:lnTo>
                  <a:pt x="63743" y="65493"/>
                </a:lnTo>
                <a:lnTo>
                  <a:pt x="62327" y="68467"/>
                </a:lnTo>
                <a:lnTo>
                  <a:pt x="60391" y="71441"/>
                </a:lnTo>
                <a:lnTo>
                  <a:pt x="58108" y="74416"/>
                </a:lnTo>
                <a:lnTo>
                  <a:pt x="55594" y="77392"/>
                </a:lnTo>
                <a:lnTo>
                  <a:pt x="52925" y="80367"/>
                </a:lnTo>
                <a:lnTo>
                  <a:pt x="47315" y="86320"/>
                </a:lnTo>
                <a:lnTo>
                  <a:pt x="32670" y="101202"/>
                </a:lnTo>
                <a:lnTo>
                  <a:pt x="30698" y="104179"/>
                </a:lnTo>
                <a:lnTo>
                  <a:pt x="29383" y="107156"/>
                </a:lnTo>
                <a:lnTo>
                  <a:pt x="28506" y="110132"/>
                </a:lnTo>
                <a:lnTo>
                  <a:pt x="26930" y="113109"/>
                </a:lnTo>
                <a:lnTo>
                  <a:pt x="24886" y="116085"/>
                </a:lnTo>
                <a:lnTo>
                  <a:pt x="22532" y="119062"/>
                </a:lnTo>
                <a:lnTo>
                  <a:pt x="19970" y="121046"/>
                </a:lnTo>
                <a:lnTo>
                  <a:pt x="17271" y="122369"/>
                </a:lnTo>
                <a:lnTo>
                  <a:pt x="14478" y="123251"/>
                </a:lnTo>
                <a:lnTo>
                  <a:pt x="12617" y="124831"/>
                </a:lnTo>
                <a:lnTo>
                  <a:pt x="11376" y="126876"/>
                </a:lnTo>
                <a:lnTo>
                  <a:pt x="10549" y="129233"/>
                </a:lnTo>
                <a:lnTo>
                  <a:pt x="9005" y="131796"/>
                </a:lnTo>
                <a:lnTo>
                  <a:pt x="6984" y="134496"/>
                </a:lnTo>
                <a:lnTo>
                  <a:pt x="86" y="142729"/>
                </a:lnTo>
                <a:lnTo>
                  <a:pt x="19" y="145456"/>
                </a:lnTo>
                <a:lnTo>
                  <a:pt x="0" y="147571"/>
                </a:lnTo>
                <a:lnTo>
                  <a:pt x="981" y="148982"/>
                </a:lnTo>
                <a:lnTo>
                  <a:pt x="2626" y="149923"/>
                </a:lnTo>
                <a:lnTo>
                  <a:pt x="7656" y="151432"/>
                </a:lnTo>
                <a:lnTo>
                  <a:pt x="10990" y="151639"/>
                </a:lnTo>
                <a:lnTo>
                  <a:pt x="15778" y="151730"/>
                </a:lnTo>
                <a:lnTo>
                  <a:pt x="21215" y="151771"/>
                </a:lnTo>
                <a:lnTo>
                  <a:pt x="24053" y="150790"/>
                </a:lnTo>
                <a:lnTo>
                  <a:pt x="26937" y="149143"/>
                </a:lnTo>
                <a:lnTo>
                  <a:pt x="29853" y="147054"/>
                </a:lnTo>
                <a:lnTo>
                  <a:pt x="32788" y="145661"/>
                </a:lnTo>
                <a:lnTo>
                  <a:pt x="35738" y="144732"/>
                </a:lnTo>
                <a:lnTo>
                  <a:pt x="38696" y="144112"/>
                </a:lnTo>
                <a:lnTo>
                  <a:pt x="42653" y="143699"/>
                </a:lnTo>
                <a:lnTo>
                  <a:pt x="47274" y="143424"/>
                </a:lnTo>
                <a:lnTo>
                  <a:pt x="52341" y="143241"/>
                </a:lnTo>
                <a:lnTo>
                  <a:pt x="56710" y="142127"/>
                </a:lnTo>
                <a:lnTo>
                  <a:pt x="60615" y="140392"/>
                </a:lnTo>
                <a:lnTo>
                  <a:pt x="64211" y="138243"/>
                </a:lnTo>
                <a:lnTo>
                  <a:pt x="68592" y="136810"/>
                </a:lnTo>
                <a:lnTo>
                  <a:pt x="73497" y="135855"/>
                </a:lnTo>
                <a:lnTo>
                  <a:pt x="78752" y="135218"/>
                </a:lnTo>
                <a:lnTo>
                  <a:pt x="83247" y="134793"/>
                </a:lnTo>
                <a:lnTo>
                  <a:pt x="87236" y="134511"/>
                </a:lnTo>
                <a:lnTo>
                  <a:pt x="90888" y="134322"/>
                </a:lnTo>
                <a:lnTo>
                  <a:pt x="94314" y="133204"/>
                </a:lnTo>
                <a:lnTo>
                  <a:pt x="97591" y="131467"/>
                </a:lnTo>
                <a:lnTo>
                  <a:pt x="105238" y="126289"/>
                </a:lnTo>
                <a:lnTo>
                  <a:pt x="106858" y="125865"/>
                </a:lnTo>
                <a:lnTo>
                  <a:pt x="108930" y="125581"/>
                </a:lnTo>
                <a:lnTo>
                  <a:pt x="116050" y="1250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89" name="SMARTInkAnnotation450">
            <a:extLst>
              <a:ext uri="{FF2B5EF4-FFF2-40B4-BE49-F238E27FC236}">
                <a16:creationId xmlns:a16="http://schemas.microsoft.com/office/drawing/2014/main" id="{71B25B4B-111A-466D-A39D-86A0821060FF}"/>
              </a:ext>
            </a:extLst>
          </p:cNvPr>
          <p:cNvSpPr>
            <a:spLocks/>
          </p:cNvSpPr>
          <p:nvPr/>
        </p:nvSpPr>
        <p:spPr bwMode="auto">
          <a:xfrm>
            <a:off x="5589588" y="2517775"/>
            <a:ext cx="214312" cy="374650"/>
          </a:xfrm>
          <a:custGeom>
            <a:avLst/>
            <a:gdLst>
              <a:gd name="T0" fmla="*/ 17917 w 214281"/>
              <a:gd name="T1" fmla="*/ 43284 h 375038"/>
              <a:gd name="T2" fmla="*/ 8932 w 214281"/>
              <a:gd name="T3" fmla="*/ 62623 h 375038"/>
              <a:gd name="T4" fmla="*/ 9920 w 214281"/>
              <a:gd name="T5" fmla="*/ 84506 h 375038"/>
              <a:gd name="T6" fmla="*/ 16647 w 214281"/>
              <a:gd name="T7" fmla="*/ 98218 h 375038"/>
              <a:gd name="T8" fmla="*/ 17754 w 214281"/>
              <a:gd name="T9" fmla="*/ 115117 h 375038"/>
              <a:gd name="T10" fmla="*/ 16823 w 214281"/>
              <a:gd name="T11" fmla="*/ 124264 h 375038"/>
              <a:gd name="T12" fmla="*/ 10806 w 214281"/>
              <a:gd name="T13" fmla="*/ 140537 h 375038"/>
              <a:gd name="T14" fmla="*/ 9171 w 214281"/>
              <a:gd name="T15" fmla="*/ 160719 h 375038"/>
              <a:gd name="T16" fmla="*/ 8929 w 214281"/>
              <a:gd name="T17" fmla="*/ 217991 h 375038"/>
              <a:gd name="T18" fmla="*/ 2762 w 214281"/>
              <a:gd name="T19" fmla="*/ 236535 h 375038"/>
              <a:gd name="T20" fmla="*/ 213 w 214281"/>
              <a:gd name="T21" fmla="*/ 257516 h 375038"/>
              <a:gd name="T22" fmla="*/ 982 w 214281"/>
              <a:gd name="T23" fmla="*/ 281960 h 375038"/>
              <a:gd name="T24" fmla="*/ 7690 w 214281"/>
              <a:gd name="T25" fmla="*/ 297103 h 375038"/>
              <a:gd name="T26" fmla="*/ 8819 w 214281"/>
              <a:gd name="T27" fmla="*/ 314517 h 375038"/>
              <a:gd name="T28" fmla="*/ 15073 w 214281"/>
              <a:gd name="T29" fmla="*/ 326066 h 375038"/>
              <a:gd name="T30" fmla="*/ 18075 w 214281"/>
              <a:gd name="T31" fmla="*/ 333762 h 375038"/>
              <a:gd name="T32" fmla="*/ 22287 w 214281"/>
              <a:gd name="T33" fmla="*/ 335900 h 375038"/>
              <a:gd name="T34" fmla="*/ 24850 w 214281"/>
              <a:gd name="T35" fmla="*/ 339415 h 375038"/>
              <a:gd name="T36" fmla="*/ 28923 w 214281"/>
              <a:gd name="T37" fmla="*/ 346801 h 375038"/>
              <a:gd name="T38" fmla="*/ 40205 w 214281"/>
              <a:gd name="T39" fmla="*/ 359044 h 375038"/>
              <a:gd name="T40" fmla="*/ 44881 w 214281"/>
              <a:gd name="T41" fmla="*/ 362684 h 375038"/>
              <a:gd name="T42" fmla="*/ 54391 w 214281"/>
              <a:gd name="T43" fmla="*/ 363404 h 375038"/>
              <a:gd name="T44" fmla="*/ 74748 w 214281"/>
              <a:gd name="T45" fmla="*/ 363570 h 375038"/>
              <a:gd name="T46" fmla="*/ 83682 w 214281"/>
              <a:gd name="T47" fmla="*/ 358981 h 375038"/>
              <a:gd name="T48" fmla="*/ 94194 w 214281"/>
              <a:gd name="T49" fmla="*/ 352893 h 375038"/>
              <a:gd name="T50" fmla="*/ 102633 w 214281"/>
              <a:gd name="T51" fmla="*/ 348250 h 375038"/>
              <a:gd name="T52" fmla="*/ 112975 w 214281"/>
              <a:gd name="T53" fmla="*/ 340229 h 375038"/>
              <a:gd name="T54" fmla="*/ 128452 w 214281"/>
              <a:gd name="T55" fmla="*/ 326033 h 375038"/>
              <a:gd name="T56" fmla="*/ 138724 w 214281"/>
              <a:gd name="T57" fmla="*/ 304154 h 375038"/>
              <a:gd name="T58" fmla="*/ 152595 w 214281"/>
              <a:gd name="T59" fmla="*/ 279353 h 375038"/>
              <a:gd name="T60" fmla="*/ 157496 w 214281"/>
              <a:gd name="T61" fmla="*/ 271320 h 375038"/>
              <a:gd name="T62" fmla="*/ 163299 w 214281"/>
              <a:gd name="T63" fmla="*/ 250489 h 375038"/>
              <a:gd name="T64" fmla="*/ 168262 w 214281"/>
              <a:gd name="T65" fmla="*/ 233567 h 375038"/>
              <a:gd name="T66" fmla="*/ 169425 w 214281"/>
              <a:gd name="T67" fmla="*/ 222114 h 375038"/>
              <a:gd name="T68" fmla="*/ 169968 w 214281"/>
              <a:gd name="T69" fmla="*/ 210613 h 375038"/>
              <a:gd name="T70" fmla="*/ 172844 w 214281"/>
              <a:gd name="T71" fmla="*/ 199091 h 375038"/>
              <a:gd name="T72" fmla="*/ 176443 w 214281"/>
              <a:gd name="T73" fmla="*/ 187555 h 375038"/>
              <a:gd name="T74" fmla="*/ 178064 w 214281"/>
              <a:gd name="T75" fmla="*/ 176017 h 375038"/>
              <a:gd name="T76" fmla="*/ 178774 w 214281"/>
              <a:gd name="T77" fmla="*/ 164475 h 375038"/>
              <a:gd name="T78" fmla="*/ 179341 w 214281"/>
              <a:gd name="T79" fmla="*/ 75748 h 375038"/>
              <a:gd name="T80" fmla="*/ 180334 w 214281"/>
              <a:gd name="T81" fmla="*/ 64552 h 375038"/>
              <a:gd name="T82" fmla="*/ 188466 w 214281"/>
              <a:gd name="T83" fmla="*/ 45302 h 375038"/>
              <a:gd name="T84" fmla="*/ 195236 w 214281"/>
              <a:gd name="T85" fmla="*/ 27795 h 375038"/>
              <a:gd name="T86" fmla="*/ 197365 w 214281"/>
              <a:gd name="T87" fmla="*/ 21974 h 375038"/>
              <a:gd name="T88" fmla="*/ 201631 w 214281"/>
              <a:gd name="T89" fmla="*/ 19386 h 375038"/>
              <a:gd name="T90" fmla="*/ 204891 w 214281"/>
              <a:gd name="T91" fmla="*/ 8742 h 375038"/>
              <a:gd name="T92" fmla="*/ 208292 w 214281"/>
              <a:gd name="T93" fmla="*/ 3886 h 375038"/>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14281"/>
              <a:gd name="T142" fmla="*/ 0 h 375038"/>
              <a:gd name="T143" fmla="*/ 214281 w 214281"/>
              <a:gd name="T144" fmla="*/ 375038 h 375038"/>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14281" h="375038">
                <a:moveTo>
                  <a:pt x="26757" y="44649"/>
                </a:moveTo>
                <a:lnTo>
                  <a:pt x="17827" y="44649"/>
                </a:lnTo>
                <a:lnTo>
                  <a:pt x="9006" y="53470"/>
                </a:lnTo>
                <a:lnTo>
                  <a:pt x="8902" y="64598"/>
                </a:lnTo>
                <a:lnTo>
                  <a:pt x="8898" y="84622"/>
                </a:lnTo>
                <a:lnTo>
                  <a:pt x="9890" y="87173"/>
                </a:lnTo>
                <a:lnTo>
                  <a:pt x="15034" y="95503"/>
                </a:lnTo>
                <a:lnTo>
                  <a:pt x="16587" y="101316"/>
                </a:lnTo>
                <a:lnTo>
                  <a:pt x="17459" y="110167"/>
                </a:lnTo>
                <a:lnTo>
                  <a:pt x="17664" y="118747"/>
                </a:lnTo>
                <a:lnTo>
                  <a:pt x="17718" y="123813"/>
                </a:lnTo>
                <a:lnTo>
                  <a:pt x="16763" y="128183"/>
                </a:lnTo>
                <a:lnTo>
                  <a:pt x="13055" y="135684"/>
                </a:lnTo>
                <a:lnTo>
                  <a:pt x="10746" y="144971"/>
                </a:lnTo>
                <a:lnTo>
                  <a:pt x="9719" y="154721"/>
                </a:lnTo>
                <a:lnTo>
                  <a:pt x="9141" y="165788"/>
                </a:lnTo>
                <a:lnTo>
                  <a:pt x="8970" y="176343"/>
                </a:lnTo>
                <a:lnTo>
                  <a:pt x="8899" y="224866"/>
                </a:lnTo>
                <a:lnTo>
                  <a:pt x="6253" y="234217"/>
                </a:lnTo>
                <a:lnTo>
                  <a:pt x="2762" y="243995"/>
                </a:lnTo>
                <a:lnTo>
                  <a:pt x="796" y="255078"/>
                </a:lnTo>
                <a:lnTo>
                  <a:pt x="213" y="265638"/>
                </a:lnTo>
                <a:lnTo>
                  <a:pt x="0" y="287450"/>
                </a:lnTo>
                <a:lnTo>
                  <a:pt x="982" y="290853"/>
                </a:lnTo>
                <a:lnTo>
                  <a:pt x="6111" y="300381"/>
                </a:lnTo>
                <a:lnTo>
                  <a:pt x="7660" y="306474"/>
                </a:lnTo>
                <a:lnTo>
                  <a:pt x="8531" y="315483"/>
                </a:lnTo>
                <a:lnTo>
                  <a:pt x="8789" y="324436"/>
                </a:lnTo>
                <a:lnTo>
                  <a:pt x="9817" y="327416"/>
                </a:lnTo>
                <a:lnTo>
                  <a:pt x="15013" y="336350"/>
                </a:lnTo>
                <a:lnTo>
                  <a:pt x="16577" y="342304"/>
                </a:lnTo>
                <a:lnTo>
                  <a:pt x="17985" y="344289"/>
                </a:lnTo>
                <a:lnTo>
                  <a:pt x="19917" y="345612"/>
                </a:lnTo>
                <a:lnTo>
                  <a:pt x="22197" y="346494"/>
                </a:lnTo>
                <a:lnTo>
                  <a:pt x="23718" y="348074"/>
                </a:lnTo>
                <a:lnTo>
                  <a:pt x="24730" y="350120"/>
                </a:lnTo>
                <a:lnTo>
                  <a:pt x="25406" y="352476"/>
                </a:lnTo>
                <a:lnTo>
                  <a:pt x="28803" y="357740"/>
                </a:lnTo>
                <a:lnTo>
                  <a:pt x="34327" y="364463"/>
                </a:lnTo>
                <a:lnTo>
                  <a:pt x="40025" y="370368"/>
                </a:lnTo>
                <a:lnTo>
                  <a:pt x="43256" y="373661"/>
                </a:lnTo>
                <a:lnTo>
                  <a:pt x="44701" y="374123"/>
                </a:lnTo>
                <a:lnTo>
                  <a:pt x="48954" y="374636"/>
                </a:lnTo>
                <a:lnTo>
                  <a:pt x="54151" y="374865"/>
                </a:lnTo>
                <a:lnTo>
                  <a:pt x="62655" y="374993"/>
                </a:lnTo>
                <a:lnTo>
                  <a:pt x="74418" y="375037"/>
                </a:lnTo>
                <a:lnTo>
                  <a:pt x="77383" y="374048"/>
                </a:lnTo>
                <a:lnTo>
                  <a:pt x="83322" y="370304"/>
                </a:lnTo>
                <a:lnTo>
                  <a:pt x="87504" y="367358"/>
                </a:lnTo>
                <a:lnTo>
                  <a:pt x="93774" y="364023"/>
                </a:lnTo>
                <a:lnTo>
                  <a:pt x="98224" y="361745"/>
                </a:lnTo>
                <a:lnTo>
                  <a:pt x="102183" y="359234"/>
                </a:lnTo>
                <a:lnTo>
                  <a:pt x="105814" y="356568"/>
                </a:lnTo>
                <a:lnTo>
                  <a:pt x="112495" y="350959"/>
                </a:lnTo>
                <a:lnTo>
                  <a:pt x="118772" y="345159"/>
                </a:lnTo>
                <a:lnTo>
                  <a:pt x="127884" y="336316"/>
                </a:lnTo>
                <a:lnTo>
                  <a:pt x="129894" y="333351"/>
                </a:lnTo>
                <a:lnTo>
                  <a:pt x="138124" y="313749"/>
                </a:lnTo>
                <a:lnTo>
                  <a:pt x="146185" y="297133"/>
                </a:lnTo>
                <a:lnTo>
                  <a:pt x="151935" y="288164"/>
                </a:lnTo>
                <a:lnTo>
                  <a:pt x="154858" y="284383"/>
                </a:lnTo>
                <a:lnTo>
                  <a:pt x="156806" y="279878"/>
                </a:lnTo>
                <a:lnTo>
                  <a:pt x="158971" y="269580"/>
                </a:lnTo>
                <a:lnTo>
                  <a:pt x="162579" y="258389"/>
                </a:lnTo>
                <a:lnTo>
                  <a:pt x="166497" y="246801"/>
                </a:lnTo>
                <a:lnTo>
                  <a:pt x="167542" y="240933"/>
                </a:lnTo>
                <a:lnTo>
                  <a:pt x="168239" y="235036"/>
                </a:lnTo>
                <a:lnTo>
                  <a:pt x="168703" y="229120"/>
                </a:lnTo>
                <a:lnTo>
                  <a:pt x="169013" y="223193"/>
                </a:lnTo>
                <a:lnTo>
                  <a:pt x="169220" y="217256"/>
                </a:lnTo>
                <a:lnTo>
                  <a:pt x="170349" y="211314"/>
                </a:lnTo>
                <a:lnTo>
                  <a:pt x="172094" y="205369"/>
                </a:lnTo>
                <a:lnTo>
                  <a:pt x="174250" y="199420"/>
                </a:lnTo>
                <a:lnTo>
                  <a:pt x="175687" y="193470"/>
                </a:lnTo>
                <a:lnTo>
                  <a:pt x="176645" y="187520"/>
                </a:lnTo>
                <a:lnTo>
                  <a:pt x="177284" y="181568"/>
                </a:lnTo>
                <a:lnTo>
                  <a:pt x="177710" y="175616"/>
                </a:lnTo>
                <a:lnTo>
                  <a:pt x="177994" y="169663"/>
                </a:lnTo>
                <a:lnTo>
                  <a:pt x="178309" y="157758"/>
                </a:lnTo>
                <a:lnTo>
                  <a:pt x="178561" y="78138"/>
                </a:lnTo>
                <a:lnTo>
                  <a:pt x="178561" y="70116"/>
                </a:lnTo>
                <a:lnTo>
                  <a:pt x="179554" y="66588"/>
                </a:lnTo>
                <a:lnTo>
                  <a:pt x="184698" y="56882"/>
                </a:lnTo>
                <a:lnTo>
                  <a:pt x="187656" y="46730"/>
                </a:lnTo>
                <a:lnTo>
                  <a:pt x="191864" y="36975"/>
                </a:lnTo>
                <a:lnTo>
                  <a:pt x="194396" y="28671"/>
                </a:lnTo>
                <a:lnTo>
                  <a:pt x="195071" y="25067"/>
                </a:lnTo>
                <a:lnTo>
                  <a:pt x="196513" y="22664"/>
                </a:lnTo>
                <a:lnTo>
                  <a:pt x="198467" y="21063"/>
                </a:lnTo>
                <a:lnTo>
                  <a:pt x="200761" y="19995"/>
                </a:lnTo>
                <a:lnTo>
                  <a:pt x="202291" y="17299"/>
                </a:lnTo>
                <a:lnTo>
                  <a:pt x="203991" y="9012"/>
                </a:lnTo>
                <a:lnTo>
                  <a:pt x="205436" y="6008"/>
                </a:lnTo>
                <a:lnTo>
                  <a:pt x="207392" y="4006"/>
                </a:lnTo>
                <a:lnTo>
                  <a:pt x="214280"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0" name="SMARTInkAnnotation451">
            <a:extLst>
              <a:ext uri="{FF2B5EF4-FFF2-40B4-BE49-F238E27FC236}">
                <a16:creationId xmlns:a16="http://schemas.microsoft.com/office/drawing/2014/main" id="{2B334DD6-1E2D-487C-AFC2-197EC69DF25F}"/>
              </a:ext>
            </a:extLst>
          </p:cNvPr>
          <p:cNvSpPr>
            <a:spLocks/>
          </p:cNvSpPr>
          <p:nvPr/>
        </p:nvSpPr>
        <p:spPr bwMode="auto">
          <a:xfrm>
            <a:off x="3652838" y="2776538"/>
            <a:ext cx="1704975" cy="90487"/>
          </a:xfrm>
          <a:custGeom>
            <a:avLst/>
            <a:gdLst>
              <a:gd name="T0" fmla="*/ 8948 w 1705570"/>
              <a:gd name="T1" fmla="*/ 119857 h 89289"/>
              <a:gd name="T2" fmla="*/ 21 w 1705570"/>
              <a:gd name="T3" fmla="*/ 106576 h 89289"/>
              <a:gd name="T4" fmla="*/ 0 w 1705570"/>
              <a:gd name="T5" fmla="*/ 106539 h 89289"/>
              <a:gd name="T6" fmla="*/ 6077 w 1705570"/>
              <a:gd name="T7" fmla="*/ 108025 h 89289"/>
              <a:gd name="T8" fmla="*/ 7598 w 1705570"/>
              <a:gd name="T9" fmla="*/ 113612 h 89289"/>
              <a:gd name="T10" fmla="*/ 10903 w 1705570"/>
              <a:gd name="T11" fmla="*/ 117081 h 89289"/>
              <a:gd name="T12" fmla="*/ 29862 w 1705570"/>
              <a:gd name="T13" fmla="*/ 119813 h 89289"/>
              <a:gd name="T14" fmla="*/ 35533 w 1705570"/>
              <a:gd name="T15" fmla="*/ 123784 h 89289"/>
              <a:gd name="T16" fmla="*/ 44235 w 1705570"/>
              <a:gd name="T17" fmla="*/ 130399 h 89289"/>
              <a:gd name="T18" fmla="*/ 106278 w 1705570"/>
              <a:gd name="T19" fmla="*/ 133179 h 89289"/>
              <a:gd name="T20" fmla="*/ 192613 w 1705570"/>
              <a:gd name="T21" fmla="*/ 129233 h 89289"/>
              <a:gd name="T22" fmla="*/ 214170 w 1705570"/>
              <a:gd name="T23" fmla="*/ 122635 h 89289"/>
              <a:gd name="T24" fmla="*/ 283375 w 1705570"/>
              <a:gd name="T25" fmla="*/ 115983 h 89289"/>
              <a:gd name="T26" fmla="*/ 309463 w 1705570"/>
              <a:gd name="T27" fmla="*/ 109339 h 89289"/>
              <a:gd name="T28" fmla="*/ 530203 w 1705570"/>
              <a:gd name="T29" fmla="*/ 106539 h 89289"/>
              <a:gd name="T30" fmla="*/ 556712 w 1705570"/>
              <a:gd name="T31" fmla="*/ 99469 h 89289"/>
              <a:gd name="T32" fmla="*/ 619552 w 1705570"/>
              <a:gd name="T33" fmla="*/ 93590 h 89289"/>
              <a:gd name="T34" fmla="*/ 775774 w 1705570"/>
              <a:gd name="T35" fmla="*/ 89276 h 89289"/>
              <a:gd name="T36" fmla="*/ 803589 w 1705570"/>
              <a:gd name="T37" fmla="*/ 82679 h 89289"/>
              <a:gd name="T38" fmla="*/ 875793 w 1705570"/>
              <a:gd name="T39" fmla="*/ 78529 h 89289"/>
              <a:gd name="T40" fmla="*/ 897188 w 1705570"/>
              <a:gd name="T41" fmla="*/ 72878 h 89289"/>
              <a:gd name="T42" fmla="*/ 962957 w 1705570"/>
              <a:gd name="T43" fmla="*/ 66950 h 89289"/>
              <a:gd name="T44" fmla="*/ 1051564 w 1705570"/>
              <a:gd name="T45" fmla="*/ 62640 h 89289"/>
              <a:gd name="T46" fmla="*/ 1078078 w 1705570"/>
              <a:gd name="T47" fmla="*/ 56042 h 89289"/>
              <a:gd name="T48" fmla="*/ 1272516 w 1705570"/>
              <a:gd name="T49" fmla="*/ 53264 h 89289"/>
              <a:gd name="T50" fmla="*/ 1299005 w 1705570"/>
              <a:gd name="T51" fmla="*/ 46191 h 89289"/>
              <a:gd name="T52" fmla="*/ 1362695 w 1705570"/>
              <a:gd name="T53" fmla="*/ 40185 h 89289"/>
              <a:gd name="T54" fmla="*/ 1411416 w 1705570"/>
              <a:gd name="T55" fmla="*/ 36016 h 89289"/>
              <a:gd name="T56" fmla="*/ 1430820 w 1705570"/>
              <a:gd name="T57" fmla="*/ 29406 h 89289"/>
              <a:gd name="T58" fmla="*/ 1498919 w 1705570"/>
              <a:gd name="T59" fmla="*/ 26670 h 89289"/>
              <a:gd name="T60" fmla="*/ 1516857 w 1705570"/>
              <a:gd name="T61" fmla="*/ 19569 h 89289"/>
              <a:gd name="T62" fmla="*/ 1579151 w 1705570"/>
              <a:gd name="T63" fmla="*/ 13376 h 89289"/>
              <a:gd name="T64" fmla="*/ 1680815 w 1705570"/>
              <a:gd name="T65" fmla="*/ 9356 h 89289"/>
              <a:gd name="T66" fmla="*/ 1687800 w 1705570"/>
              <a:gd name="T67" fmla="*/ 0 h 89289"/>
              <a:gd name="T68" fmla="*/ 1686827 w 1705570"/>
              <a:gd name="T69" fmla="*/ 12076 h 89289"/>
              <a:gd name="T70" fmla="*/ 1676901 w 1705570"/>
              <a:gd name="T71" fmla="*/ 17180 h 89289"/>
              <a:gd name="T72" fmla="*/ 1672161 w 1705570"/>
              <a:gd name="T73" fmla="*/ 22425 h 89289"/>
              <a:gd name="T74" fmla="*/ 1643627 w 1705570"/>
              <a:gd name="T75" fmla="*/ 26622 h 89289"/>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705570"/>
              <a:gd name="T115" fmla="*/ 0 h 89289"/>
              <a:gd name="T116" fmla="*/ 1705570 w 1705570"/>
              <a:gd name="T117" fmla="*/ 89289 h 89289"/>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705570" h="89289">
                <a:moveTo>
                  <a:pt x="17859" y="80358"/>
                </a:moveTo>
                <a:lnTo>
                  <a:pt x="9038" y="80358"/>
                </a:lnTo>
                <a:lnTo>
                  <a:pt x="6332" y="77712"/>
                </a:lnTo>
                <a:lnTo>
                  <a:pt x="21" y="71450"/>
                </a:lnTo>
                <a:lnTo>
                  <a:pt x="3" y="71431"/>
                </a:lnTo>
                <a:lnTo>
                  <a:pt x="0" y="71428"/>
                </a:lnTo>
                <a:lnTo>
                  <a:pt x="4740" y="71428"/>
                </a:lnTo>
                <a:lnTo>
                  <a:pt x="6137" y="72420"/>
                </a:lnTo>
                <a:lnTo>
                  <a:pt x="7068" y="74074"/>
                </a:lnTo>
                <a:lnTo>
                  <a:pt x="7688" y="76169"/>
                </a:lnTo>
                <a:lnTo>
                  <a:pt x="9094" y="77565"/>
                </a:lnTo>
                <a:lnTo>
                  <a:pt x="11023" y="78496"/>
                </a:lnTo>
                <a:lnTo>
                  <a:pt x="16509" y="79990"/>
                </a:lnTo>
                <a:lnTo>
                  <a:pt x="30169" y="80326"/>
                </a:lnTo>
                <a:lnTo>
                  <a:pt x="33011" y="81329"/>
                </a:lnTo>
                <a:lnTo>
                  <a:pt x="35898" y="82989"/>
                </a:lnTo>
                <a:lnTo>
                  <a:pt x="38815" y="85089"/>
                </a:lnTo>
                <a:lnTo>
                  <a:pt x="44702" y="87421"/>
                </a:lnTo>
                <a:lnTo>
                  <a:pt x="56565" y="88919"/>
                </a:lnTo>
                <a:lnTo>
                  <a:pt x="107388" y="89284"/>
                </a:lnTo>
                <a:lnTo>
                  <a:pt x="180467" y="89288"/>
                </a:lnTo>
                <a:lnTo>
                  <a:pt x="194640" y="86642"/>
                </a:lnTo>
                <a:lnTo>
                  <a:pt x="201197" y="84547"/>
                </a:lnTo>
                <a:lnTo>
                  <a:pt x="216421" y="82220"/>
                </a:lnTo>
                <a:lnTo>
                  <a:pt x="269255" y="80467"/>
                </a:lnTo>
                <a:lnTo>
                  <a:pt x="286357" y="77760"/>
                </a:lnTo>
                <a:lnTo>
                  <a:pt x="295084" y="75650"/>
                </a:lnTo>
                <a:lnTo>
                  <a:pt x="312719" y="73304"/>
                </a:lnTo>
                <a:lnTo>
                  <a:pt x="357211" y="71675"/>
                </a:lnTo>
                <a:lnTo>
                  <a:pt x="535781" y="71428"/>
                </a:lnTo>
                <a:lnTo>
                  <a:pt x="553640" y="68782"/>
                </a:lnTo>
                <a:lnTo>
                  <a:pt x="562570" y="66688"/>
                </a:lnTo>
                <a:lnTo>
                  <a:pt x="580429" y="64360"/>
                </a:lnTo>
                <a:lnTo>
                  <a:pt x="626070" y="62744"/>
                </a:lnTo>
                <a:lnTo>
                  <a:pt x="763731" y="62499"/>
                </a:lnTo>
                <a:lnTo>
                  <a:pt x="783936" y="59853"/>
                </a:lnTo>
                <a:lnTo>
                  <a:pt x="793491" y="57758"/>
                </a:lnTo>
                <a:lnTo>
                  <a:pt x="812045" y="55431"/>
                </a:lnTo>
                <a:lnTo>
                  <a:pt x="857176" y="53814"/>
                </a:lnTo>
                <a:lnTo>
                  <a:pt x="885009" y="52649"/>
                </a:lnTo>
                <a:lnTo>
                  <a:pt x="895600" y="50971"/>
                </a:lnTo>
                <a:lnTo>
                  <a:pt x="906629" y="48861"/>
                </a:lnTo>
                <a:lnTo>
                  <a:pt x="926821" y="46515"/>
                </a:lnTo>
                <a:lnTo>
                  <a:pt x="973090" y="44886"/>
                </a:lnTo>
                <a:lnTo>
                  <a:pt x="1044763" y="44649"/>
                </a:lnTo>
                <a:lnTo>
                  <a:pt x="1062628" y="41998"/>
                </a:lnTo>
                <a:lnTo>
                  <a:pt x="1071559" y="39901"/>
                </a:lnTo>
                <a:lnTo>
                  <a:pt x="1089420" y="37572"/>
                </a:lnTo>
                <a:lnTo>
                  <a:pt x="1140206" y="35955"/>
                </a:lnTo>
                <a:lnTo>
                  <a:pt x="1285905" y="35710"/>
                </a:lnTo>
                <a:lnTo>
                  <a:pt x="1303747" y="33064"/>
                </a:lnTo>
                <a:lnTo>
                  <a:pt x="1312673" y="30969"/>
                </a:lnTo>
                <a:lnTo>
                  <a:pt x="1330527" y="28642"/>
                </a:lnTo>
                <a:lnTo>
                  <a:pt x="1377034" y="26943"/>
                </a:lnTo>
                <a:lnTo>
                  <a:pt x="1419074" y="25809"/>
                </a:lnTo>
                <a:lnTo>
                  <a:pt x="1426267" y="24148"/>
                </a:lnTo>
                <a:lnTo>
                  <a:pt x="1433048" y="22049"/>
                </a:lnTo>
                <a:lnTo>
                  <a:pt x="1445874" y="19716"/>
                </a:lnTo>
                <a:lnTo>
                  <a:pt x="1495927" y="17959"/>
                </a:lnTo>
                <a:lnTo>
                  <a:pt x="1514690" y="17882"/>
                </a:lnTo>
                <a:lnTo>
                  <a:pt x="1526808" y="15218"/>
                </a:lnTo>
                <a:lnTo>
                  <a:pt x="1532817" y="13119"/>
                </a:lnTo>
                <a:lnTo>
                  <a:pt x="1544786" y="10786"/>
                </a:lnTo>
                <a:lnTo>
                  <a:pt x="1595767" y="8969"/>
                </a:lnTo>
                <a:lnTo>
                  <a:pt x="1694873" y="8920"/>
                </a:lnTo>
                <a:lnTo>
                  <a:pt x="1698501" y="6274"/>
                </a:lnTo>
                <a:lnTo>
                  <a:pt x="1705546" y="12"/>
                </a:lnTo>
                <a:lnTo>
                  <a:pt x="1705560" y="0"/>
                </a:lnTo>
                <a:lnTo>
                  <a:pt x="1705569" y="7680"/>
                </a:lnTo>
                <a:lnTo>
                  <a:pt x="1704577" y="8093"/>
                </a:lnTo>
                <a:lnTo>
                  <a:pt x="1697881" y="8811"/>
                </a:lnTo>
                <a:lnTo>
                  <a:pt x="1694546" y="11518"/>
                </a:lnTo>
                <a:lnTo>
                  <a:pt x="1692268" y="13628"/>
                </a:lnTo>
                <a:lnTo>
                  <a:pt x="1689756" y="15036"/>
                </a:lnTo>
                <a:lnTo>
                  <a:pt x="1684321" y="16599"/>
                </a:lnTo>
                <a:lnTo>
                  <a:pt x="1660922" y="178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1" name="SMARTInkAnnotation452">
            <a:extLst>
              <a:ext uri="{FF2B5EF4-FFF2-40B4-BE49-F238E27FC236}">
                <a16:creationId xmlns:a16="http://schemas.microsoft.com/office/drawing/2014/main" id="{390AFD03-1FDA-4A53-A68B-9DBA543BCA91}"/>
              </a:ext>
            </a:extLst>
          </p:cNvPr>
          <p:cNvSpPr>
            <a:spLocks/>
          </p:cNvSpPr>
          <p:nvPr/>
        </p:nvSpPr>
        <p:spPr bwMode="auto">
          <a:xfrm>
            <a:off x="3633788" y="3133725"/>
            <a:ext cx="115887" cy="222250"/>
          </a:xfrm>
          <a:custGeom>
            <a:avLst/>
            <a:gdLst>
              <a:gd name="T0" fmla="*/ 69607 w 116054"/>
              <a:gd name="T1" fmla="*/ 9290 h 221956"/>
              <a:gd name="T2" fmla="*/ 68523 w 116054"/>
              <a:gd name="T3" fmla="*/ 1301 h 221956"/>
              <a:gd name="T4" fmla="*/ 65897 w 116054"/>
              <a:gd name="T5" fmla="*/ 163 h 221956"/>
              <a:gd name="T6" fmla="*/ 59864 w 116054"/>
              <a:gd name="T7" fmla="*/ 0 h 221956"/>
              <a:gd name="T8" fmla="*/ 62400 w 116054"/>
              <a:gd name="T9" fmla="*/ 11474 h 221956"/>
              <a:gd name="T10" fmla="*/ 65742 w 116054"/>
              <a:gd name="T11" fmla="*/ 16453 h 221956"/>
              <a:gd name="T12" fmla="*/ 68064 w 116054"/>
              <a:gd name="T13" fmla="*/ 26166 h 221956"/>
              <a:gd name="T14" fmla="*/ 72854 w 116054"/>
              <a:gd name="T15" fmla="*/ 32299 h 221956"/>
              <a:gd name="T16" fmla="*/ 75750 w 116054"/>
              <a:gd name="T17" fmla="*/ 40657 h 221956"/>
              <a:gd name="T18" fmla="*/ 76608 w 116054"/>
              <a:gd name="T19" fmla="*/ 49670 h 221956"/>
              <a:gd name="T20" fmla="*/ 79342 w 116054"/>
              <a:gd name="T21" fmla="*/ 55801 h 221956"/>
              <a:gd name="T22" fmla="*/ 82777 w 116054"/>
              <a:gd name="T23" fmla="*/ 62998 h 221956"/>
              <a:gd name="T24" fmla="*/ 84302 w 116054"/>
              <a:gd name="T25" fmla="*/ 73080 h 221956"/>
              <a:gd name="T26" fmla="*/ 87515 w 116054"/>
              <a:gd name="T27" fmla="*/ 81691 h 221956"/>
              <a:gd name="T28" fmla="*/ 92131 w 116054"/>
              <a:gd name="T29" fmla="*/ 92342 h 221956"/>
              <a:gd name="T30" fmla="*/ 96032 w 116054"/>
              <a:gd name="T31" fmla="*/ 102036 h 221956"/>
              <a:gd name="T32" fmla="*/ 99695 w 116054"/>
              <a:gd name="T33" fmla="*/ 109357 h 221956"/>
              <a:gd name="T34" fmla="*/ 101324 w 116054"/>
              <a:gd name="T35" fmla="*/ 119494 h 221956"/>
              <a:gd name="T36" fmla="*/ 102048 w 116054"/>
              <a:gd name="T37" fmla="*/ 128128 h 221956"/>
              <a:gd name="T38" fmla="*/ 103319 w 116054"/>
              <a:gd name="T39" fmla="*/ 135407 h 221956"/>
              <a:gd name="T40" fmla="*/ 107052 w 116054"/>
              <a:gd name="T41" fmla="*/ 142084 h 221956"/>
              <a:gd name="T42" fmla="*/ 109344 w 116054"/>
              <a:gd name="T43" fmla="*/ 151245 h 221956"/>
              <a:gd name="T44" fmla="*/ 110364 w 116054"/>
              <a:gd name="T45" fmla="*/ 161167 h 221956"/>
              <a:gd name="T46" fmla="*/ 110815 w 116054"/>
              <a:gd name="T47" fmla="*/ 169017 h 221956"/>
              <a:gd name="T48" fmla="*/ 111146 w 116054"/>
              <a:gd name="T49" fmla="*/ 188810 h 221956"/>
              <a:gd name="T50" fmla="*/ 108629 w 116054"/>
              <a:gd name="T51" fmla="*/ 195069 h 221956"/>
              <a:gd name="T52" fmla="*/ 104404 w 116054"/>
              <a:gd name="T53" fmla="*/ 204396 h 221956"/>
              <a:gd name="T54" fmla="*/ 102977 w 116054"/>
              <a:gd name="T55" fmla="*/ 216797 h 221956"/>
              <a:gd name="T56" fmla="*/ 100248 w 116054"/>
              <a:gd name="T57" fmla="*/ 220239 h 221956"/>
              <a:gd name="T58" fmla="*/ 92082 w 116054"/>
              <a:gd name="T59" fmla="*/ 225506 h 221956"/>
              <a:gd name="T60" fmla="*/ 87487 w 116054"/>
              <a:gd name="T61" fmla="*/ 229272 h 221956"/>
              <a:gd name="T62" fmla="*/ 82278 w 116054"/>
              <a:gd name="T63" fmla="*/ 230946 h 221956"/>
              <a:gd name="T64" fmla="*/ 76795 w 116054"/>
              <a:gd name="T65" fmla="*/ 228936 h 221956"/>
              <a:gd name="T66" fmla="*/ 66618 w 116054"/>
              <a:gd name="T67" fmla="*/ 223517 h 221956"/>
              <a:gd name="T68" fmla="*/ 61917 w 116054"/>
              <a:gd name="T69" fmla="*/ 222194 h 221956"/>
              <a:gd name="T70" fmla="*/ 56658 w 116054"/>
              <a:gd name="T71" fmla="*/ 218165 h 221956"/>
              <a:gd name="T72" fmla="*/ 51155 w 116054"/>
              <a:gd name="T73" fmla="*/ 212934 h 221956"/>
              <a:gd name="T74" fmla="*/ 45542 w 116054"/>
              <a:gd name="T75" fmla="*/ 208199 h 221956"/>
              <a:gd name="T76" fmla="*/ 39879 w 116054"/>
              <a:gd name="T77" fmla="*/ 206095 h 221956"/>
              <a:gd name="T78" fmla="*/ 36730 w 116054"/>
              <a:gd name="T79" fmla="*/ 202406 h 221956"/>
              <a:gd name="T80" fmla="*/ 32422 w 116054"/>
              <a:gd name="T81" fmla="*/ 194528 h 221956"/>
              <a:gd name="T82" fmla="*/ 27713 w 116054"/>
              <a:gd name="T83" fmla="*/ 189693 h 221956"/>
              <a:gd name="T84" fmla="*/ 22453 w 116054"/>
              <a:gd name="T85" fmla="*/ 187547 h 221956"/>
              <a:gd name="T86" fmla="*/ 19483 w 116054"/>
              <a:gd name="T87" fmla="*/ 183840 h 221956"/>
              <a:gd name="T88" fmla="*/ 15275 w 116054"/>
              <a:gd name="T89" fmla="*/ 175948 h 221956"/>
              <a:gd name="T90" fmla="*/ 11540 w 116054"/>
              <a:gd name="T91" fmla="*/ 170082 h 221956"/>
              <a:gd name="T92" fmla="*/ 8488 w 116054"/>
              <a:gd name="T93" fmla="*/ 162006 h 221956"/>
              <a:gd name="T94" fmla="*/ 4408 w 116054"/>
              <a:gd name="T95" fmla="*/ 159754 h 221956"/>
              <a:gd name="T96" fmla="*/ 1954 w 116054"/>
              <a:gd name="T97" fmla="*/ 156002 h 221956"/>
              <a:gd name="T98" fmla="*/ 374 w 116054"/>
              <a:gd name="T99" fmla="*/ 145183 h 221956"/>
              <a:gd name="T100" fmla="*/ 0 w 116054"/>
              <a:gd name="T101" fmla="*/ 130079 h 22195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6054"/>
              <a:gd name="T154" fmla="*/ 0 h 221956"/>
              <a:gd name="T155" fmla="*/ 116054 w 116054"/>
              <a:gd name="T156" fmla="*/ 221956 h 22195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6054" h="221956">
                <a:moveTo>
                  <a:pt x="80368" y="8930"/>
                </a:moveTo>
                <a:lnTo>
                  <a:pt x="72679" y="8930"/>
                </a:lnTo>
                <a:lnTo>
                  <a:pt x="72265" y="7938"/>
                </a:lnTo>
                <a:lnTo>
                  <a:pt x="71547" y="1241"/>
                </a:lnTo>
                <a:lnTo>
                  <a:pt x="71470" y="368"/>
                </a:lnTo>
                <a:lnTo>
                  <a:pt x="68806" y="163"/>
                </a:lnTo>
                <a:lnTo>
                  <a:pt x="62522" y="0"/>
                </a:lnTo>
                <a:lnTo>
                  <a:pt x="62508" y="0"/>
                </a:lnTo>
                <a:lnTo>
                  <a:pt x="62508" y="7688"/>
                </a:lnTo>
                <a:lnTo>
                  <a:pt x="65154" y="11024"/>
                </a:lnTo>
                <a:lnTo>
                  <a:pt x="67249" y="13302"/>
                </a:lnTo>
                <a:lnTo>
                  <a:pt x="68645" y="15813"/>
                </a:lnTo>
                <a:lnTo>
                  <a:pt x="70197" y="21249"/>
                </a:lnTo>
                <a:lnTo>
                  <a:pt x="71070" y="25148"/>
                </a:lnTo>
                <a:lnTo>
                  <a:pt x="73920" y="28705"/>
                </a:lnTo>
                <a:lnTo>
                  <a:pt x="76070" y="31043"/>
                </a:lnTo>
                <a:lnTo>
                  <a:pt x="77502" y="33594"/>
                </a:lnTo>
                <a:lnTo>
                  <a:pt x="79094" y="39074"/>
                </a:lnTo>
                <a:lnTo>
                  <a:pt x="79801" y="44817"/>
                </a:lnTo>
                <a:lnTo>
                  <a:pt x="79990" y="47737"/>
                </a:lnTo>
                <a:lnTo>
                  <a:pt x="81108" y="50676"/>
                </a:lnTo>
                <a:lnTo>
                  <a:pt x="82845" y="53628"/>
                </a:lnTo>
                <a:lnTo>
                  <a:pt x="84996" y="56588"/>
                </a:lnTo>
                <a:lnTo>
                  <a:pt x="86430" y="60546"/>
                </a:lnTo>
                <a:lnTo>
                  <a:pt x="87385" y="65169"/>
                </a:lnTo>
                <a:lnTo>
                  <a:pt x="88023" y="70234"/>
                </a:lnTo>
                <a:lnTo>
                  <a:pt x="89440" y="74604"/>
                </a:lnTo>
                <a:lnTo>
                  <a:pt x="91377" y="78510"/>
                </a:lnTo>
                <a:lnTo>
                  <a:pt x="93660" y="82106"/>
                </a:lnTo>
                <a:lnTo>
                  <a:pt x="96197" y="88746"/>
                </a:lnTo>
                <a:lnTo>
                  <a:pt x="96874" y="91906"/>
                </a:lnTo>
                <a:lnTo>
                  <a:pt x="100271" y="98064"/>
                </a:lnTo>
                <a:lnTo>
                  <a:pt x="102567" y="101094"/>
                </a:lnTo>
                <a:lnTo>
                  <a:pt x="104097" y="105099"/>
                </a:lnTo>
                <a:lnTo>
                  <a:pt x="105116" y="109754"/>
                </a:lnTo>
                <a:lnTo>
                  <a:pt x="105796" y="114841"/>
                </a:lnTo>
                <a:lnTo>
                  <a:pt x="106250" y="119225"/>
                </a:lnTo>
                <a:lnTo>
                  <a:pt x="106552" y="123140"/>
                </a:lnTo>
                <a:lnTo>
                  <a:pt x="106753" y="126741"/>
                </a:lnTo>
                <a:lnTo>
                  <a:pt x="107880" y="130135"/>
                </a:lnTo>
                <a:lnTo>
                  <a:pt x="109623" y="133389"/>
                </a:lnTo>
                <a:lnTo>
                  <a:pt x="111778" y="136552"/>
                </a:lnTo>
                <a:lnTo>
                  <a:pt x="113214" y="140644"/>
                </a:lnTo>
                <a:lnTo>
                  <a:pt x="114171" y="145356"/>
                </a:lnTo>
                <a:lnTo>
                  <a:pt x="114810" y="150482"/>
                </a:lnTo>
                <a:lnTo>
                  <a:pt x="115236" y="154892"/>
                </a:lnTo>
                <a:lnTo>
                  <a:pt x="115519" y="158823"/>
                </a:lnTo>
                <a:lnTo>
                  <a:pt x="115708" y="162437"/>
                </a:lnTo>
                <a:lnTo>
                  <a:pt x="115918" y="169098"/>
                </a:lnTo>
                <a:lnTo>
                  <a:pt x="116053" y="181459"/>
                </a:lnTo>
                <a:lnTo>
                  <a:pt x="115072" y="184472"/>
                </a:lnTo>
                <a:lnTo>
                  <a:pt x="113426" y="187474"/>
                </a:lnTo>
                <a:lnTo>
                  <a:pt x="111336" y="190467"/>
                </a:lnTo>
                <a:lnTo>
                  <a:pt x="109014" y="196438"/>
                </a:lnTo>
                <a:lnTo>
                  <a:pt x="107982" y="202399"/>
                </a:lnTo>
                <a:lnTo>
                  <a:pt x="107523" y="208356"/>
                </a:lnTo>
                <a:lnTo>
                  <a:pt x="106409" y="210342"/>
                </a:lnTo>
                <a:lnTo>
                  <a:pt x="104674" y="211665"/>
                </a:lnTo>
                <a:lnTo>
                  <a:pt x="99500" y="213789"/>
                </a:lnTo>
                <a:lnTo>
                  <a:pt x="96147" y="216726"/>
                </a:lnTo>
                <a:lnTo>
                  <a:pt x="93864" y="218898"/>
                </a:lnTo>
                <a:lnTo>
                  <a:pt x="91349" y="220346"/>
                </a:lnTo>
                <a:lnTo>
                  <a:pt x="88681" y="221311"/>
                </a:lnTo>
                <a:lnTo>
                  <a:pt x="85910" y="221955"/>
                </a:lnTo>
                <a:lnTo>
                  <a:pt x="83070" y="221392"/>
                </a:lnTo>
                <a:lnTo>
                  <a:pt x="80185" y="220024"/>
                </a:lnTo>
                <a:lnTo>
                  <a:pt x="73166" y="215441"/>
                </a:lnTo>
                <a:lnTo>
                  <a:pt x="69560" y="214814"/>
                </a:lnTo>
                <a:lnTo>
                  <a:pt x="67209" y="214647"/>
                </a:lnTo>
                <a:lnTo>
                  <a:pt x="64650" y="213543"/>
                </a:lnTo>
                <a:lnTo>
                  <a:pt x="61952" y="211815"/>
                </a:lnTo>
                <a:lnTo>
                  <a:pt x="59160" y="209671"/>
                </a:lnTo>
                <a:lnTo>
                  <a:pt x="56308" y="207250"/>
                </a:lnTo>
                <a:lnTo>
                  <a:pt x="53414" y="204643"/>
                </a:lnTo>
                <a:lnTo>
                  <a:pt x="50492" y="201913"/>
                </a:lnTo>
                <a:lnTo>
                  <a:pt x="47552" y="200093"/>
                </a:lnTo>
                <a:lnTo>
                  <a:pt x="44600" y="198880"/>
                </a:lnTo>
                <a:lnTo>
                  <a:pt x="41640" y="198071"/>
                </a:lnTo>
                <a:lnTo>
                  <a:pt x="39666" y="196539"/>
                </a:lnTo>
                <a:lnTo>
                  <a:pt x="38351" y="194526"/>
                </a:lnTo>
                <a:lnTo>
                  <a:pt x="37473" y="192192"/>
                </a:lnTo>
                <a:lnTo>
                  <a:pt x="33853" y="186953"/>
                </a:lnTo>
                <a:lnTo>
                  <a:pt x="31498" y="184166"/>
                </a:lnTo>
                <a:lnTo>
                  <a:pt x="28936" y="182308"/>
                </a:lnTo>
                <a:lnTo>
                  <a:pt x="26237" y="181070"/>
                </a:lnTo>
                <a:lnTo>
                  <a:pt x="23444" y="180245"/>
                </a:lnTo>
                <a:lnTo>
                  <a:pt x="21583" y="178702"/>
                </a:lnTo>
                <a:lnTo>
                  <a:pt x="20342" y="176682"/>
                </a:lnTo>
                <a:lnTo>
                  <a:pt x="19515" y="174343"/>
                </a:lnTo>
                <a:lnTo>
                  <a:pt x="15949" y="169098"/>
                </a:lnTo>
                <a:lnTo>
                  <a:pt x="13610" y="166310"/>
                </a:lnTo>
                <a:lnTo>
                  <a:pt x="12050" y="163459"/>
                </a:lnTo>
                <a:lnTo>
                  <a:pt x="10316" y="157646"/>
                </a:lnTo>
                <a:lnTo>
                  <a:pt x="8862" y="155699"/>
                </a:lnTo>
                <a:lnTo>
                  <a:pt x="6900" y="154400"/>
                </a:lnTo>
                <a:lnTo>
                  <a:pt x="4600" y="153535"/>
                </a:lnTo>
                <a:lnTo>
                  <a:pt x="3067" y="151966"/>
                </a:lnTo>
                <a:lnTo>
                  <a:pt x="2044" y="149928"/>
                </a:lnTo>
                <a:lnTo>
                  <a:pt x="909" y="145017"/>
                </a:lnTo>
                <a:lnTo>
                  <a:pt x="404" y="139528"/>
                </a:lnTo>
                <a:lnTo>
                  <a:pt x="80" y="134056"/>
                </a:lnTo>
                <a:lnTo>
                  <a:pt x="0" y="1250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2" name="SMARTInkAnnotation453">
            <a:extLst>
              <a:ext uri="{FF2B5EF4-FFF2-40B4-BE49-F238E27FC236}">
                <a16:creationId xmlns:a16="http://schemas.microsoft.com/office/drawing/2014/main" id="{221B9CA9-FFAF-47D5-B31F-E086CCB04F54}"/>
              </a:ext>
            </a:extLst>
          </p:cNvPr>
          <p:cNvSpPr>
            <a:spLocks/>
          </p:cNvSpPr>
          <p:nvPr/>
        </p:nvSpPr>
        <p:spPr bwMode="auto">
          <a:xfrm>
            <a:off x="3616325" y="3081338"/>
            <a:ext cx="214313" cy="34925"/>
          </a:xfrm>
          <a:custGeom>
            <a:avLst/>
            <a:gdLst>
              <a:gd name="T0" fmla="*/ 17859 w 214313"/>
              <a:gd name="T1" fmla="*/ 18332 h 35710"/>
              <a:gd name="T2" fmla="*/ 17859 w 214313"/>
              <a:gd name="T3" fmla="*/ 15897 h 35710"/>
              <a:gd name="T4" fmla="*/ 16867 w 214313"/>
              <a:gd name="T5" fmla="*/ 15178 h 35710"/>
              <a:gd name="T6" fmla="*/ 15214 w 214313"/>
              <a:gd name="T7" fmla="*/ 14703 h 35710"/>
              <a:gd name="T8" fmla="*/ 9297 w 214313"/>
              <a:gd name="T9" fmla="*/ 13803 h 35710"/>
              <a:gd name="T10" fmla="*/ 9175 w 214313"/>
              <a:gd name="T11" fmla="*/ 13277 h 35710"/>
              <a:gd name="T12" fmla="*/ 9093 w 214313"/>
              <a:gd name="T13" fmla="*/ 12415 h 35710"/>
              <a:gd name="T14" fmla="*/ 8962 w 214313"/>
              <a:gd name="T15" fmla="*/ 9806 h 35710"/>
              <a:gd name="T16" fmla="*/ 7959 w 214313"/>
              <a:gd name="T17" fmla="*/ 9590 h 35710"/>
              <a:gd name="T18" fmla="*/ 1866 w 214313"/>
              <a:gd name="T19" fmla="*/ 9248 h 35710"/>
              <a:gd name="T20" fmla="*/ 109 w 214313"/>
              <a:gd name="T21" fmla="*/ 9169 h 35710"/>
              <a:gd name="T22" fmla="*/ 72 w 214313"/>
              <a:gd name="T23" fmla="*/ 8657 h 35710"/>
              <a:gd name="T24" fmla="*/ 0 w 214313"/>
              <a:gd name="T25" fmla="*/ 4605 h 35710"/>
              <a:gd name="T26" fmla="*/ 0 w 214313"/>
              <a:gd name="T27" fmla="*/ 4579 h 35710"/>
              <a:gd name="T28" fmla="*/ 141285 w 214313"/>
              <a:gd name="T29" fmla="*/ 4579 h 35710"/>
              <a:gd name="T30" fmla="*/ 145784 w 214313"/>
              <a:gd name="T31" fmla="*/ 4069 h 35710"/>
              <a:gd name="T32" fmla="*/ 149775 w 214313"/>
              <a:gd name="T33" fmla="*/ 3221 h 35710"/>
              <a:gd name="T34" fmla="*/ 153428 w 214313"/>
              <a:gd name="T35" fmla="*/ 2145 h 35710"/>
              <a:gd name="T36" fmla="*/ 156855 w 214313"/>
              <a:gd name="T37" fmla="*/ 1427 h 35710"/>
              <a:gd name="T38" fmla="*/ 160133 w 214313"/>
              <a:gd name="T39" fmla="*/ 951 h 35710"/>
              <a:gd name="T40" fmla="*/ 163310 w 214313"/>
              <a:gd name="T41" fmla="*/ 632 h 35710"/>
              <a:gd name="T42" fmla="*/ 167412 w 214313"/>
              <a:gd name="T43" fmla="*/ 420 h 35710"/>
              <a:gd name="T44" fmla="*/ 172132 w 214313"/>
              <a:gd name="T45" fmla="*/ 278 h 35710"/>
              <a:gd name="T46" fmla="*/ 181675 w 214313"/>
              <a:gd name="T47" fmla="*/ 120 h 35710"/>
              <a:gd name="T48" fmla="*/ 194311 w 214313"/>
              <a:gd name="T49" fmla="*/ 22 h 35710"/>
              <a:gd name="T50" fmla="*/ 200559 w 214313"/>
              <a:gd name="T51" fmla="*/ 0 h 35710"/>
              <a:gd name="T52" fmla="*/ 203159 w 214313"/>
              <a:gd name="T53" fmla="*/ 508 h 35710"/>
              <a:gd name="T54" fmla="*/ 205885 w 214313"/>
              <a:gd name="T55" fmla="*/ 1355 h 35710"/>
              <a:gd name="T56" fmla="*/ 213819 w 214313"/>
              <a:gd name="T57" fmla="*/ 4389 h 35710"/>
              <a:gd name="T58" fmla="*/ 213983 w 214313"/>
              <a:gd name="T59" fmla="*/ 4963 h 35710"/>
              <a:gd name="T60" fmla="*/ 214093 w 214313"/>
              <a:gd name="T61" fmla="*/ 5851 h 35710"/>
              <a:gd name="T62" fmla="*/ 214312 w 214313"/>
              <a:gd name="T63" fmla="*/ 9164 h 3571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214313"/>
              <a:gd name="T97" fmla="*/ 0 h 35710"/>
              <a:gd name="T98" fmla="*/ 214313 w 214313"/>
              <a:gd name="T99" fmla="*/ 35710 h 3571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214313" h="35710">
                <a:moveTo>
                  <a:pt x="17859" y="35709"/>
                </a:moveTo>
                <a:lnTo>
                  <a:pt x="17859" y="30968"/>
                </a:lnTo>
                <a:lnTo>
                  <a:pt x="16867" y="29572"/>
                </a:lnTo>
                <a:lnTo>
                  <a:pt x="15214" y="28641"/>
                </a:lnTo>
                <a:lnTo>
                  <a:pt x="9297" y="26888"/>
                </a:lnTo>
                <a:lnTo>
                  <a:pt x="9175" y="25860"/>
                </a:lnTo>
                <a:lnTo>
                  <a:pt x="9093" y="24182"/>
                </a:lnTo>
                <a:lnTo>
                  <a:pt x="8962" y="19100"/>
                </a:lnTo>
                <a:lnTo>
                  <a:pt x="7959" y="18683"/>
                </a:lnTo>
                <a:lnTo>
                  <a:pt x="1866" y="18014"/>
                </a:lnTo>
                <a:lnTo>
                  <a:pt x="109" y="17859"/>
                </a:lnTo>
                <a:lnTo>
                  <a:pt x="72" y="16864"/>
                </a:lnTo>
                <a:lnTo>
                  <a:pt x="0" y="8968"/>
                </a:lnTo>
                <a:lnTo>
                  <a:pt x="0" y="8920"/>
                </a:lnTo>
                <a:lnTo>
                  <a:pt x="141285" y="8920"/>
                </a:lnTo>
                <a:lnTo>
                  <a:pt x="145784" y="7928"/>
                </a:lnTo>
                <a:lnTo>
                  <a:pt x="149775" y="6274"/>
                </a:lnTo>
                <a:lnTo>
                  <a:pt x="153428" y="4179"/>
                </a:lnTo>
                <a:lnTo>
                  <a:pt x="156855" y="2783"/>
                </a:lnTo>
                <a:lnTo>
                  <a:pt x="160133" y="1852"/>
                </a:lnTo>
                <a:lnTo>
                  <a:pt x="163310" y="1232"/>
                </a:lnTo>
                <a:lnTo>
                  <a:pt x="167412" y="818"/>
                </a:lnTo>
                <a:lnTo>
                  <a:pt x="172132" y="542"/>
                </a:lnTo>
                <a:lnTo>
                  <a:pt x="181675" y="235"/>
                </a:lnTo>
                <a:lnTo>
                  <a:pt x="194311" y="22"/>
                </a:lnTo>
                <a:lnTo>
                  <a:pt x="200559" y="0"/>
                </a:lnTo>
                <a:lnTo>
                  <a:pt x="203159" y="989"/>
                </a:lnTo>
                <a:lnTo>
                  <a:pt x="205885" y="2640"/>
                </a:lnTo>
                <a:lnTo>
                  <a:pt x="213819" y="8552"/>
                </a:lnTo>
                <a:lnTo>
                  <a:pt x="213983" y="9667"/>
                </a:lnTo>
                <a:lnTo>
                  <a:pt x="214093" y="11402"/>
                </a:lnTo>
                <a:lnTo>
                  <a:pt x="214312" y="178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3" name="SMARTInkAnnotation454">
            <a:extLst>
              <a:ext uri="{FF2B5EF4-FFF2-40B4-BE49-F238E27FC236}">
                <a16:creationId xmlns:a16="http://schemas.microsoft.com/office/drawing/2014/main" id="{DF60177D-C729-4E68-8469-61607314A8CA}"/>
              </a:ext>
            </a:extLst>
          </p:cNvPr>
          <p:cNvSpPr>
            <a:spLocks/>
          </p:cNvSpPr>
          <p:nvPr/>
        </p:nvSpPr>
        <p:spPr bwMode="auto">
          <a:xfrm>
            <a:off x="3786188" y="3170238"/>
            <a:ext cx="44450" cy="187325"/>
          </a:xfrm>
          <a:custGeom>
            <a:avLst/>
            <a:gdLst>
              <a:gd name="T0" fmla="*/ 0 w 44649"/>
              <a:gd name="T1" fmla="*/ 17296 h 187524"/>
              <a:gd name="T2" fmla="*/ 0 w 44649"/>
              <a:gd name="T3" fmla="*/ 0 h 187524"/>
              <a:gd name="T4" fmla="*/ 4146 w 44649"/>
              <a:gd name="T5" fmla="*/ 4591 h 187524"/>
              <a:gd name="T6" fmla="*/ 5368 w 44649"/>
              <a:gd name="T7" fmla="*/ 6911 h 187524"/>
              <a:gd name="T8" fmla="*/ 6181 w 44649"/>
              <a:gd name="T9" fmla="*/ 9413 h 187524"/>
              <a:gd name="T10" fmla="*/ 7488 w 44649"/>
              <a:gd name="T11" fmla="*/ 15740 h 187524"/>
              <a:gd name="T12" fmla="*/ 8463 w 44649"/>
              <a:gd name="T13" fmla="*/ 17220 h 187524"/>
              <a:gd name="T14" fmla="*/ 9980 w 44649"/>
              <a:gd name="T15" fmla="*/ 19167 h 187524"/>
              <a:gd name="T16" fmla="*/ 11860 w 44649"/>
              <a:gd name="T17" fmla="*/ 21433 h 187524"/>
              <a:gd name="T18" fmla="*/ 13113 w 44649"/>
              <a:gd name="T19" fmla="*/ 23896 h 187524"/>
              <a:gd name="T20" fmla="*/ 13949 w 44649"/>
              <a:gd name="T21" fmla="*/ 26503 h 187524"/>
              <a:gd name="T22" fmla="*/ 14505 w 44649"/>
              <a:gd name="T23" fmla="*/ 29202 h 187524"/>
              <a:gd name="T24" fmla="*/ 15746 w 44649"/>
              <a:gd name="T25" fmla="*/ 31962 h 187524"/>
              <a:gd name="T26" fmla="*/ 17439 w 44649"/>
              <a:gd name="T27" fmla="*/ 34763 h 187524"/>
              <a:gd name="T28" fmla="*/ 19436 w 44649"/>
              <a:gd name="T29" fmla="*/ 37592 h 187524"/>
              <a:gd name="T30" fmla="*/ 20768 w 44649"/>
              <a:gd name="T31" fmla="*/ 40439 h 187524"/>
              <a:gd name="T32" fmla="*/ 21655 w 44649"/>
              <a:gd name="T33" fmla="*/ 43300 h 187524"/>
              <a:gd name="T34" fmla="*/ 22247 w 44649"/>
              <a:gd name="T35" fmla="*/ 46165 h 187524"/>
              <a:gd name="T36" fmla="*/ 22642 w 44649"/>
              <a:gd name="T37" fmla="*/ 49038 h 187524"/>
              <a:gd name="T38" fmla="*/ 22902 w 44649"/>
              <a:gd name="T39" fmla="*/ 51913 h 187524"/>
              <a:gd name="T40" fmla="*/ 23078 w 44649"/>
              <a:gd name="T41" fmla="*/ 54791 h 187524"/>
              <a:gd name="T42" fmla="*/ 23192 w 44649"/>
              <a:gd name="T43" fmla="*/ 57671 h 187524"/>
              <a:gd name="T44" fmla="*/ 23325 w 44649"/>
              <a:gd name="T45" fmla="*/ 63434 h 187524"/>
              <a:gd name="T46" fmla="*/ 24230 w 44649"/>
              <a:gd name="T47" fmla="*/ 67277 h 187524"/>
              <a:gd name="T48" fmla="*/ 25697 w 44649"/>
              <a:gd name="T49" fmla="*/ 71763 h 187524"/>
              <a:gd name="T50" fmla="*/ 27545 w 44649"/>
              <a:gd name="T51" fmla="*/ 76673 h 187524"/>
              <a:gd name="T52" fmla="*/ 28775 w 44649"/>
              <a:gd name="T53" fmla="*/ 80909 h 187524"/>
              <a:gd name="T54" fmla="*/ 29597 w 44649"/>
              <a:gd name="T55" fmla="*/ 84694 h 187524"/>
              <a:gd name="T56" fmla="*/ 30143 w 44649"/>
              <a:gd name="T57" fmla="*/ 88179 h 187524"/>
              <a:gd name="T58" fmla="*/ 30510 w 44649"/>
              <a:gd name="T59" fmla="*/ 91462 h 187524"/>
              <a:gd name="T60" fmla="*/ 30751 w 44649"/>
              <a:gd name="T61" fmla="*/ 94612 h 187524"/>
              <a:gd name="T62" fmla="*/ 30915 w 44649"/>
              <a:gd name="T63" fmla="*/ 97673 h 187524"/>
              <a:gd name="T64" fmla="*/ 31094 w 44649"/>
              <a:gd name="T65" fmla="*/ 106202 h 187524"/>
              <a:gd name="T66" fmla="*/ 31143 w 44649"/>
              <a:gd name="T67" fmla="*/ 111166 h 187524"/>
              <a:gd name="T68" fmla="*/ 32044 w 44649"/>
              <a:gd name="T69" fmla="*/ 115438 h 187524"/>
              <a:gd name="T70" fmla="*/ 33511 w 44649"/>
              <a:gd name="T71" fmla="*/ 119245 h 187524"/>
              <a:gd name="T72" fmla="*/ 35356 w 44649"/>
              <a:gd name="T73" fmla="*/ 122747 h 187524"/>
              <a:gd name="T74" fmla="*/ 36586 w 44649"/>
              <a:gd name="T75" fmla="*/ 126041 h 187524"/>
              <a:gd name="T76" fmla="*/ 37409 w 44649"/>
              <a:gd name="T77" fmla="*/ 129198 h 187524"/>
              <a:gd name="T78" fmla="*/ 37955 w 44649"/>
              <a:gd name="T79" fmla="*/ 132263 h 187524"/>
              <a:gd name="T80" fmla="*/ 38319 w 44649"/>
              <a:gd name="T81" fmla="*/ 135269 h 187524"/>
              <a:gd name="T82" fmla="*/ 38562 w 44649"/>
              <a:gd name="T83" fmla="*/ 138235 h 187524"/>
              <a:gd name="T84" fmla="*/ 38726 w 44649"/>
              <a:gd name="T85" fmla="*/ 141171 h 187524"/>
              <a:gd name="T86" fmla="*/ 38904 w 44649"/>
              <a:gd name="T87" fmla="*/ 146998 h 187524"/>
              <a:gd name="T88" fmla="*/ 39022 w 44649"/>
              <a:gd name="T89" fmla="*/ 158568 h 187524"/>
              <a:gd name="T90" fmla="*/ 39049 w 44649"/>
              <a:gd name="T91" fmla="*/ 181644 h 18752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4649"/>
              <a:gd name="T139" fmla="*/ 0 h 187524"/>
              <a:gd name="T140" fmla="*/ 44649 w 44649"/>
              <a:gd name="T141" fmla="*/ 187524 h 18752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4649" h="187524">
                <a:moveTo>
                  <a:pt x="0" y="17859"/>
                </a:moveTo>
                <a:lnTo>
                  <a:pt x="0" y="0"/>
                </a:lnTo>
                <a:lnTo>
                  <a:pt x="4741" y="4741"/>
                </a:lnTo>
                <a:lnTo>
                  <a:pt x="6137" y="7129"/>
                </a:lnTo>
                <a:lnTo>
                  <a:pt x="7068" y="9713"/>
                </a:lnTo>
                <a:lnTo>
                  <a:pt x="8562" y="16250"/>
                </a:lnTo>
                <a:lnTo>
                  <a:pt x="9677" y="17779"/>
                </a:lnTo>
                <a:lnTo>
                  <a:pt x="11412" y="19790"/>
                </a:lnTo>
                <a:lnTo>
                  <a:pt x="13562" y="22123"/>
                </a:lnTo>
                <a:lnTo>
                  <a:pt x="14994" y="24671"/>
                </a:lnTo>
                <a:lnTo>
                  <a:pt x="15949" y="27361"/>
                </a:lnTo>
                <a:lnTo>
                  <a:pt x="16586" y="30147"/>
                </a:lnTo>
                <a:lnTo>
                  <a:pt x="18002" y="32996"/>
                </a:lnTo>
                <a:lnTo>
                  <a:pt x="19939" y="35888"/>
                </a:lnTo>
                <a:lnTo>
                  <a:pt x="22223" y="38808"/>
                </a:lnTo>
                <a:lnTo>
                  <a:pt x="23745" y="41747"/>
                </a:lnTo>
                <a:lnTo>
                  <a:pt x="24759" y="44699"/>
                </a:lnTo>
                <a:lnTo>
                  <a:pt x="25436" y="47658"/>
                </a:lnTo>
                <a:lnTo>
                  <a:pt x="25887" y="50624"/>
                </a:lnTo>
                <a:lnTo>
                  <a:pt x="26188" y="53593"/>
                </a:lnTo>
                <a:lnTo>
                  <a:pt x="26388" y="56565"/>
                </a:lnTo>
                <a:lnTo>
                  <a:pt x="26522" y="59538"/>
                </a:lnTo>
                <a:lnTo>
                  <a:pt x="26670" y="65487"/>
                </a:lnTo>
                <a:lnTo>
                  <a:pt x="27702" y="69455"/>
                </a:lnTo>
                <a:lnTo>
                  <a:pt x="29382" y="74085"/>
                </a:lnTo>
                <a:lnTo>
                  <a:pt x="31495" y="79155"/>
                </a:lnTo>
                <a:lnTo>
                  <a:pt x="32903" y="83528"/>
                </a:lnTo>
                <a:lnTo>
                  <a:pt x="33841" y="87435"/>
                </a:lnTo>
                <a:lnTo>
                  <a:pt x="34467" y="91032"/>
                </a:lnTo>
                <a:lnTo>
                  <a:pt x="34884" y="94422"/>
                </a:lnTo>
                <a:lnTo>
                  <a:pt x="35163" y="97675"/>
                </a:lnTo>
                <a:lnTo>
                  <a:pt x="35348" y="100835"/>
                </a:lnTo>
                <a:lnTo>
                  <a:pt x="35554" y="109639"/>
                </a:lnTo>
                <a:lnTo>
                  <a:pt x="35608" y="114764"/>
                </a:lnTo>
                <a:lnTo>
                  <a:pt x="36638" y="119174"/>
                </a:lnTo>
                <a:lnTo>
                  <a:pt x="38316" y="123105"/>
                </a:lnTo>
                <a:lnTo>
                  <a:pt x="40427" y="126719"/>
                </a:lnTo>
                <a:lnTo>
                  <a:pt x="41834" y="130120"/>
                </a:lnTo>
                <a:lnTo>
                  <a:pt x="42772" y="133379"/>
                </a:lnTo>
                <a:lnTo>
                  <a:pt x="43398" y="136545"/>
                </a:lnTo>
                <a:lnTo>
                  <a:pt x="43814" y="139647"/>
                </a:lnTo>
                <a:lnTo>
                  <a:pt x="44093" y="142708"/>
                </a:lnTo>
                <a:lnTo>
                  <a:pt x="44278" y="145740"/>
                </a:lnTo>
                <a:lnTo>
                  <a:pt x="44484" y="151755"/>
                </a:lnTo>
                <a:lnTo>
                  <a:pt x="44616" y="163701"/>
                </a:lnTo>
                <a:lnTo>
                  <a:pt x="44648" y="18752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4" name="SMARTInkAnnotation455">
            <a:extLst>
              <a:ext uri="{FF2B5EF4-FFF2-40B4-BE49-F238E27FC236}">
                <a16:creationId xmlns:a16="http://schemas.microsoft.com/office/drawing/2014/main" id="{F82F545F-F402-42C6-BCCD-FA4D750F31DB}"/>
              </a:ext>
            </a:extLst>
          </p:cNvPr>
          <p:cNvSpPr>
            <a:spLocks/>
          </p:cNvSpPr>
          <p:nvPr/>
        </p:nvSpPr>
        <p:spPr bwMode="auto">
          <a:xfrm>
            <a:off x="4035425" y="3133725"/>
            <a:ext cx="53975" cy="152400"/>
          </a:xfrm>
          <a:custGeom>
            <a:avLst/>
            <a:gdLst>
              <a:gd name="T0" fmla="*/ 66825 w 53579"/>
              <a:gd name="T1" fmla="*/ 40159 h 151806"/>
              <a:gd name="T2" fmla="*/ 66825 w 53579"/>
              <a:gd name="T3" fmla="*/ 30118 h 151806"/>
              <a:gd name="T4" fmla="*/ 55823 w 53579"/>
              <a:gd name="T5" fmla="*/ 20202 h 151806"/>
              <a:gd name="T6" fmla="*/ 55747 w 53579"/>
              <a:gd name="T7" fmla="*/ 17160 h 151806"/>
              <a:gd name="T8" fmla="*/ 55688 w 53579"/>
              <a:gd name="T9" fmla="*/ 414 h 151806"/>
              <a:gd name="T10" fmla="*/ 54449 w 53579"/>
              <a:gd name="T11" fmla="*/ 276 h 151806"/>
              <a:gd name="T12" fmla="*/ 52386 w 53579"/>
              <a:gd name="T13" fmla="*/ 194 h 151806"/>
              <a:gd name="T14" fmla="*/ 44587 w 53579"/>
              <a:gd name="T15" fmla="*/ 1 h 151806"/>
              <a:gd name="T16" fmla="*/ 27636 w 53579"/>
              <a:gd name="T17" fmla="*/ 0 h 151806"/>
              <a:gd name="T18" fmla="*/ 25847 w 53579"/>
              <a:gd name="T19" fmla="*/ 1112 h 151806"/>
              <a:gd name="T20" fmla="*/ 24657 w 53579"/>
              <a:gd name="T21" fmla="*/ 2974 h 151806"/>
              <a:gd name="T22" fmla="*/ 22746 w 53579"/>
              <a:gd name="T23" fmla="*/ 8644 h 151806"/>
              <a:gd name="T24" fmla="*/ 22481 w 53579"/>
              <a:gd name="T25" fmla="*/ 12394 h 151806"/>
              <a:gd name="T26" fmla="*/ 22415 w 53579"/>
              <a:gd name="T27" fmla="*/ 14954 h 151806"/>
              <a:gd name="T28" fmla="*/ 21132 w 53579"/>
              <a:gd name="T29" fmla="*/ 16662 h 151806"/>
              <a:gd name="T30" fmla="*/ 19041 w 53579"/>
              <a:gd name="T31" fmla="*/ 17801 h 151806"/>
              <a:gd name="T32" fmla="*/ 12696 w 53579"/>
              <a:gd name="T33" fmla="*/ 19629 h 151806"/>
              <a:gd name="T34" fmla="*/ 12177 w 53579"/>
              <a:gd name="T35" fmla="*/ 20895 h 151806"/>
              <a:gd name="T36" fmla="*/ 11599 w 53579"/>
              <a:gd name="T37" fmla="*/ 25276 h 151806"/>
              <a:gd name="T38" fmla="*/ 11231 w 53579"/>
              <a:gd name="T39" fmla="*/ 30277 h 151806"/>
              <a:gd name="T40" fmla="*/ 11152 w 53579"/>
              <a:gd name="T41" fmla="*/ 43966 h 151806"/>
              <a:gd name="T42" fmla="*/ 9911 w 53579"/>
              <a:gd name="T43" fmla="*/ 47159 h 151806"/>
              <a:gd name="T44" fmla="*/ 7844 w 53579"/>
              <a:gd name="T45" fmla="*/ 50402 h 151806"/>
              <a:gd name="T46" fmla="*/ 1548 w 53579"/>
              <a:gd name="T47" fmla="*/ 58295 h 151806"/>
              <a:gd name="T48" fmla="*/ 687 w 53579"/>
              <a:gd name="T49" fmla="*/ 62349 h 151806"/>
              <a:gd name="T50" fmla="*/ 458 w 53579"/>
              <a:gd name="T51" fmla="*/ 64990 h 151806"/>
              <a:gd name="T52" fmla="*/ 306 w 53579"/>
              <a:gd name="T53" fmla="*/ 67866 h 151806"/>
              <a:gd name="T54" fmla="*/ 139 w 53579"/>
              <a:gd name="T55" fmla="*/ 74042 h 151806"/>
              <a:gd name="T56" fmla="*/ 0 w 53579"/>
              <a:gd name="T57" fmla="*/ 150134 h 151806"/>
              <a:gd name="T58" fmla="*/ 1237 w 53579"/>
              <a:gd name="T59" fmla="*/ 151403 h 151806"/>
              <a:gd name="T60" fmla="*/ 11097 w 53579"/>
              <a:gd name="T61" fmla="*/ 160597 h 151806"/>
              <a:gd name="T62" fmla="*/ 22274 w 53579"/>
              <a:gd name="T63" fmla="*/ 170672 h 151806"/>
              <a:gd name="T64" fmla="*/ 22274 w 53579"/>
              <a:gd name="T65" fmla="*/ 160633 h 151806"/>
              <a:gd name="T66" fmla="*/ 33410 w 53579"/>
              <a:gd name="T67" fmla="*/ 170672 h 15180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3579"/>
              <a:gd name="T103" fmla="*/ 0 h 151806"/>
              <a:gd name="T104" fmla="*/ 53579 w 53579"/>
              <a:gd name="T105" fmla="*/ 151806 h 15180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3579" h="151806">
                <a:moveTo>
                  <a:pt x="53578" y="35719"/>
                </a:moveTo>
                <a:lnTo>
                  <a:pt x="53578" y="26789"/>
                </a:lnTo>
                <a:lnTo>
                  <a:pt x="44757" y="17968"/>
                </a:lnTo>
                <a:lnTo>
                  <a:pt x="44698" y="15262"/>
                </a:lnTo>
                <a:lnTo>
                  <a:pt x="44649" y="369"/>
                </a:lnTo>
                <a:lnTo>
                  <a:pt x="43657" y="246"/>
                </a:lnTo>
                <a:lnTo>
                  <a:pt x="42003" y="164"/>
                </a:lnTo>
                <a:lnTo>
                  <a:pt x="35751" y="1"/>
                </a:lnTo>
                <a:lnTo>
                  <a:pt x="22158" y="0"/>
                </a:lnTo>
                <a:lnTo>
                  <a:pt x="20725" y="992"/>
                </a:lnTo>
                <a:lnTo>
                  <a:pt x="19770" y="2646"/>
                </a:lnTo>
                <a:lnTo>
                  <a:pt x="18237" y="7688"/>
                </a:lnTo>
                <a:lnTo>
                  <a:pt x="18027" y="11024"/>
                </a:lnTo>
                <a:lnTo>
                  <a:pt x="17971" y="13302"/>
                </a:lnTo>
                <a:lnTo>
                  <a:pt x="16942" y="14821"/>
                </a:lnTo>
                <a:lnTo>
                  <a:pt x="15264" y="15834"/>
                </a:lnTo>
                <a:lnTo>
                  <a:pt x="10181" y="17459"/>
                </a:lnTo>
                <a:lnTo>
                  <a:pt x="9764" y="18585"/>
                </a:lnTo>
                <a:lnTo>
                  <a:pt x="9301" y="22482"/>
                </a:lnTo>
                <a:lnTo>
                  <a:pt x="9003" y="26930"/>
                </a:lnTo>
                <a:lnTo>
                  <a:pt x="8940" y="39106"/>
                </a:lnTo>
                <a:lnTo>
                  <a:pt x="7944" y="41946"/>
                </a:lnTo>
                <a:lnTo>
                  <a:pt x="6289" y="44831"/>
                </a:lnTo>
                <a:lnTo>
                  <a:pt x="1242" y="51850"/>
                </a:lnTo>
                <a:lnTo>
                  <a:pt x="552" y="55456"/>
                </a:lnTo>
                <a:lnTo>
                  <a:pt x="368" y="57806"/>
                </a:lnTo>
                <a:lnTo>
                  <a:pt x="246" y="60366"/>
                </a:lnTo>
                <a:lnTo>
                  <a:pt x="109" y="65855"/>
                </a:lnTo>
                <a:lnTo>
                  <a:pt x="0" y="133534"/>
                </a:lnTo>
                <a:lnTo>
                  <a:pt x="992" y="134664"/>
                </a:lnTo>
                <a:lnTo>
                  <a:pt x="8898" y="142842"/>
                </a:lnTo>
                <a:lnTo>
                  <a:pt x="17860" y="151805"/>
                </a:lnTo>
                <a:lnTo>
                  <a:pt x="17860" y="142875"/>
                </a:lnTo>
                <a:lnTo>
                  <a:pt x="26789" y="15180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5" name="SMARTInkAnnotation456">
            <a:extLst>
              <a:ext uri="{FF2B5EF4-FFF2-40B4-BE49-F238E27FC236}">
                <a16:creationId xmlns:a16="http://schemas.microsoft.com/office/drawing/2014/main" id="{750CAFB9-C48C-404F-99F6-014500B5F257}"/>
              </a:ext>
            </a:extLst>
          </p:cNvPr>
          <p:cNvSpPr>
            <a:spLocks/>
          </p:cNvSpPr>
          <p:nvPr/>
        </p:nvSpPr>
        <p:spPr bwMode="auto">
          <a:xfrm>
            <a:off x="4027488" y="2974975"/>
            <a:ext cx="142875" cy="328613"/>
          </a:xfrm>
          <a:custGeom>
            <a:avLst/>
            <a:gdLst>
              <a:gd name="T0" fmla="*/ 992 w 142876"/>
              <a:gd name="T1" fmla="*/ 67633 h 329148"/>
              <a:gd name="T2" fmla="*/ 7068 w 142876"/>
              <a:gd name="T3" fmla="*/ 64479 h 329148"/>
              <a:gd name="T4" fmla="*/ 16585 w 142876"/>
              <a:gd name="T5" fmla="*/ 51123 h 329148"/>
              <a:gd name="T6" fmla="*/ 18600 w 142876"/>
              <a:gd name="T7" fmla="*/ 44244 h 329148"/>
              <a:gd name="T8" fmla="*/ 23921 w 142876"/>
              <a:gd name="T9" fmla="*/ 41250 h 329148"/>
              <a:gd name="T10" fmla="*/ 26677 w 142876"/>
              <a:gd name="T11" fmla="*/ 25888 h 329148"/>
              <a:gd name="T12" fmla="*/ 32903 w 142876"/>
              <a:gd name="T13" fmla="*/ 23685 h 329148"/>
              <a:gd name="T14" fmla="*/ 35609 w 142876"/>
              <a:gd name="T15" fmla="*/ 11665 h 329148"/>
              <a:gd name="T16" fmla="*/ 44277 w 142876"/>
              <a:gd name="T17" fmla="*/ 7428 h 329148"/>
              <a:gd name="T18" fmla="*/ 47246 w 142876"/>
              <a:gd name="T19" fmla="*/ 596 h 329148"/>
              <a:gd name="T20" fmla="*/ 51701 w 142876"/>
              <a:gd name="T21" fmla="*/ 1861 h 329148"/>
              <a:gd name="T22" fmla="*/ 58208 w 142876"/>
              <a:gd name="T23" fmla="*/ 6990 h 329148"/>
              <a:gd name="T24" fmla="*/ 62130 w 142876"/>
              <a:gd name="T25" fmla="*/ 14606 h 329148"/>
              <a:gd name="T26" fmla="*/ 65103 w 142876"/>
              <a:gd name="T27" fmla="*/ 22388 h 329148"/>
              <a:gd name="T28" fmla="*/ 69561 w 142876"/>
              <a:gd name="T29" fmla="*/ 26269 h 329148"/>
              <a:gd name="T30" fmla="*/ 76037 w 142876"/>
              <a:gd name="T31" fmla="*/ 36957 h 329148"/>
              <a:gd name="T32" fmla="*/ 80262 w 142876"/>
              <a:gd name="T33" fmla="*/ 56315 h 329148"/>
              <a:gd name="T34" fmla="*/ 75596 w 142876"/>
              <a:gd name="T35" fmla="*/ 86696 h 329148"/>
              <a:gd name="T36" fmla="*/ 71775 w 142876"/>
              <a:gd name="T37" fmla="*/ 103696 h 329148"/>
              <a:gd name="T38" fmla="*/ 64418 w 142876"/>
              <a:gd name="T39" fmla="*/ 117868 h 329148"/>
              <a:gd name="T40" fmla="*/ 55607 w 142876"/>
              <a:gd name="T41" fmla="*/ 141609 h 329148"/>
              <a:gd name="T42" fmla="*/ 49238 w 142876"/>
              <a:gd name="T43" fmla="*/ 154372 h 329148"/>
              <a:gd name="T44" fmla="*/ 45051 w 142876"/>
              <a:gd name="T45" fmla="*/ 171699 h 329148"/>
              <a:gd name="T46" fmla="*/ 37634 w 142876"/>
              <a:gd name="T47" fmla="*/ 188420 h 329148"/>
              <a:gd name="T48" fmla="*/ 31090 w 142876"/>
              <a:gd name="T49" fmla="*/ 206579 h 329148"/>
              <a:gd name="T50" fmla="*/ 27166 w 142876"/>
              <a:gd name="T51" fmla="*/ 222829 h 329148"/>
              <a:gd name="T52" fmla="*/ 25798 w 142876"/>
              <a:gd name="T53" fmla="*/ 242512 h 329148"/>
              <a:gd name="T54" fmla="*/ 20653 w 142876"/>
              <a:gd name="T55" fmla="*/ 245513 h 329148"/>
              <a:gd name="T56" fmla="*/ 17859 w 142876"/>
              <a:gd name="T57" fmla="*/ 266958 h 329148"/>
              <a:gd name="T58" fmla="*/ 10170 w 142876"/>
              <a:gd name="T59" fmla="*/ 270597 h 329148"/>
              <a:gd name="T60" fmla="*/ 8932 w 142876"/>
              <a:gd name="T61" fmla="*/ 292090 h 329148"/>
              <a:gd name="T62" fmla="*/ 4189 w 142876"/>
              <a:gd name="T63" fmla="*/ 295167 h 329148"/>
              <a:gd name="T64" fmla="*/ 9 w 142876"/>
              <a:gd name="T65" fmla="*/ 304932 h 329148"/>
              <a:gd name="T66" fmla="*/ 992 w 142876"/>
              <a:gd name="T67" fmla="*/ 254733 h 329148"/>
              <a:gd name="T68" fmla="*/ 8897 w 142876"/>
              <a:gd name="T69" fmla="*/ 249427 h 329148"/>
              <a:gd name="T70" fmla="*/ 17750 w 142876"/>
              <a:gd name="T71" fmla="*/ 245462 h 329148"/>
              <a:gd name="T72" fmla="*/ 34444 w 142876"/>
              <a:gd name="T73" fmla="*/ 238113 h 329148"/>
              <a:gd name="T74" fmla="*/ 36636 w 142876"/>
              <a:gd name="T75" fmla="*/ 244715 h 329148"/>
              <a:gd name="T76" fmla="*/ 44615 w 142876"/>
              <a:gd name="T77" fmla="*/ 252754 h 329148"/>
              <a:gd name="T78" fmla="*/ 50778 w 142876"/>
              <a:gd name="T79" fmla="*/ 254650 h 329148"/>
              <a:gd name="T80" fmla="*/ 56060 w 142876"/>
              <a:gd name="T81" fmla="*/ 264425 h 329148"/>
              <a:gd name="T82" fmla="*/ 62130 w 142876"/>
              <a:gd name="T83" fmla="*/ 275081 h 329148"/>
              <a:gd name="T84" fmla="*/ 70163 w 142876"/>
              <a:gd name="T85" fmla="*/ 279068 h 329148"/>
              <a:gd name="T86" fmla="*/ 89154 w 142876"/>
              <a:gd name="T87" fmla="*/ 296355 h 329148"/>
              <a:gd name="T88" fmla="*/ 97362 w 142876"/>
              <a:gd name="T89" fmla="*/ 295510 h 329148"/>
              <a:gd name="T90" fmla="*/ 105875 w 142876"/>
              <a:gd name="T91" fmla="*/ 280738 h 329148"/>
              <a:gd name="T92" fmla="*/ 114704 w 142876"/>
              <a:gd name="T93" fmla="*/ 267729 h 329148"/>
              <a:gd name="T94" fmla="*/ 120677 w 142876"/>
              <a:gd name="T95" fmla="*/ 251072 h 329148"/>
              <a:gd name="T96" fmla="*/ 124607 w 142876"/>
              <a:gd name="T97" fmla="*/ 234092 h 329148"/>
              <a:gd name="T98" fmla="*/ 129614 w 142876"/>
              <a:gd name="T99" fmla="*/ 230104 h 329148"/>
              <a:gd name="T100" fmla="*/ 132641 w 142876"/>
              <a:gd name="T101" fmla="*/ 224408 h 32914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2876"/>
              <a:gd name="T154" fmla="*/ 0 h 329148"/>
              <a:gd name="T155" fmla="*/ 142876 w 142876"/>
              <a:gd name="T156" fmla="*/ 329148 h 32914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2876" h="329148">
                <a:moveTo>
                  <a:pt x="0" y="88046"/>
                </a:moveTo>
                <a:lnTo>
                  <a:pt x="0" y="71428"/>
                </a:lnTo>
                <a:lnTo>
                  <a:pt x="992" y="71014"/>
                </a:lnTo>
                <a:lnTo>
                  <a:pt x="4740" y="70554"/>
                </a:lnTo>
                <a:lnTo>
                  <a:pt x="6136" y="69439"/>
                </a:lnTo>
                <a:lnTo>
                  <a:pt x="7068" y="67704"/>
                </a:lnTo>
                <a:lnTo>
                  <a:pt x="8561" y="62530"/>
                </a:lnTo>
                <a:lnTo>
                  <a:pt x="11412" y="59177"/>
                </a:lnTo>
                <a:lnTo>
                  <a:pt x="16585" y="53680"/>
                </a:lnTo>
                <a:lnTo>
                  <a:pt x="17293" y="50283"/>
                </a:lnTo>
                <a:lnTo>
                  <a:pt x="17481" y="47987"/>
                </a:lnTo>
                <a:lnTo>
                  <a:pt x="18600" y="46457"/>
                </a:lnTo>
                <a:lnTo>
                  <a:pt x="20337" y="45437"/>
                </a:lnTo>
                <a:lnTo>
                  <a:pt x="22488" y="44757"/>
                </a:lnTo>
                <a:lnTo>
                  <a:pt x="23921" y="43311"/>
                </a:lnTo>
                <a:lnTo>
                  <a:pt x="24877" y="41356"/>
                </a:lnTo>
                <a:lnTo>
                  <a:pt x="25939" y="36537"/>
                </a:lnTo>
                <a:lnTo>
                  <a:pt x="26677" y="27182"/>
                </a:lnTo>
                <a:lnTo>
                  <a:pt x="27706" y="26634"/>
                </a:lnTo>
                <a:lnTo>
                  <a:pt x="31496" y="26025"/>
                </a:lnTo>
                <a:lnTo>
                  <a:pt x="32903" y="24870"/>
                </a:lnTo>
                <a:lnTo>
                  <a:pt x="33842" y="23108"/>
                </a:lnTo>
                <a:lnTo>
                  <a:pt x="35347" y="17892"/>
                </a:lnTo>
                <a:lnTo>
                  <a:pt x="35609" y="12248"/>
                </a:lnTo>
                <a:lnTo>
                  <a:pt x="36637" y="10725"/>
                </a:lnTo>
                <a:lnTo>
                  <a:pt x="38316" y="9709"/>
                </a:lnTo>
                <a:lnTo>
                  <a:pt x="44277" y="7797"/>
                </a:lnTo>
                <a:lnTo>
                  <a:pt x="44538" y="2973"/>
                </a:lnTo>
                <a:lnTo>
                  <a:pt x="45567" y="1565"/>
                </a:lnTo>
                <a:lnTo>
                  <a:pt x="47246" y="626"/>
                </a:lnTo>
                <a:lnTo>
                  <a:pt x="49356" y="0"/>
                </a:lnTo>
                <a:lnTo>
                  <a:pt x="50763" y="575"/>
                </a:lnTo>
                <a:lnTo>
                  <a:pt x="51701" y="1951"/>
                </a:lnTo>
                <a:lnTo>
                  <a:pt x="53207" y="6547"/>
                </a:lnTo>
                <a:lnTo>
                  <a:pt x="54323" y="6924"/>
                </a:lnTo>
                <a:lnTo>
                  <a:pt x="58208" y="7343"/>
                </a:lnTo>
                <a:lnTo>
                  <a:pt x="59642" y="8447"/>
                </a:lnTo>
                <a:lnTo>
                  <a:pt x="60597" y="10175"/>
                </a:lnTo>
                <a:lnTo>
                  <a:pt x="62130" y="15337"/>
                </a:lnTo>
                <a:lnTo>
                  <a:pt x="62396" y="20972"/>
                </a:lnTo>
                <a:lnTo>
                  <a:pt x="63425" y="22494"/>
                </a:lnTo>
                <a:lnTo>
                  <a:pt x="65103" y="23509"/>
                </a:lnTo>
                <a:lnTo>
                  <a:pt x="67215" y="24185"/>
                </a:lnTo>
                <a:lnTo>
                  <a:pt x="68622" y="25628"/>
                </a:lnTo>
                <a:lnTo>
                  <a:pt x="69561" y="27583"/>
                </a:lnTo>
                <a:lnTo>
                  <a:pt x="71066" y="33107"/>
                </a:lnTo>
                <a:lnTo>
                  <a:pt x="73918" y="36509"/>
                </a:lnTo>
                <a:lnTo>
                  <a:pt x="76067" y="38805"/>
                </a:lnTo>
                <a:lnTo>
                  <a:pt x="77501" y="41328"/>
                </a:lnTo>
                <a:lnTo>
                  <a:pt x="79989" y="50682"/>
                </a:lnTo>
                <a:lnTo>
                  <a:pt x="80292" y="59131"/>
                </a:lnTo>
                <a:lnTo>
                  <a:pt x="80364" y="82126"/>
                </a:lnTo>
                <a:lnTo>
                  <a:pt x="79373" y="85091"/>
                </a:lnTo>
                <a:lnTo>
                  <a:pt x="75626" y="91032"/>
                </a:lnTo>
                <a:lnTo>
                  <a:pt x="73298" y="96980"/>
                </a:lnTo>
                <a:lnTo>
                  <a:pt x="71989" y="105906"/>
                </a:lnTo>
                <a:lnTo>
                  <a:pt x="71805" y="108882"/>
                </a:lnTo>
                <a:lnTo>
                  <a:pt x="70690" y="111858"/>
                </a:lnTo>
                <a:lnTo>
                  <a:pt x="66805" y="117811"/>
                </a:lnTo>
                <a:lnTo>
                  <a:pt x="64418" y="123764"/>
                </a:lnTo>
                <a:lnTo>
                  <a:pt x="62364" y="130710"/>
                </a:lnTo>
                <a:lnTo>
                  <a:pt x="58144" y="140411"/>
                </a:lnTo>
                <a:lnTo>
                  <a:pt x="55607" y="148692"/>
                </a:lnTo>
                <a:lnTo>
                  <a:pt x="54931" y="152289"/>
                </a:lnTo>
                <a:lnTo>
                  <a:pt x="51534" y="158932"/>
                </a:lnTo>
                <a:lnTo>
                  <a:pt x="49238" y="162092"/>
                </a:lnTo>
                <a:lnTo>
                  <a:pt x="46688" y="168249"/>
                </a:lnTo>
                <a:lnTo>
                  <a:pt x="45253" y="177294"/>
                </a:lnTo>
                <a:lnTo>
                  <a:pt x="45051" y="180287"/>
                </a:lnTo>
                <a:lnTo>
                  <a:pt x="43925" y="183274"/>
                </a:lnTo>
                <a:lnTo>
                  <a:pt x="40027" y="189239"/>
                </a:lnTo>
                <a:lnTo>
                  <a:pt x="37634" y="197843"/>
                </a:lnTo>
                <a:lnTo>
                  <a:pt x="36097" y="210055"/>
                </a:lnTo>
                <a:lnTo>
                  <a:pt x="33241" y="214371"/>
                </a:lnTo>
                <a:lnTo>
                  <a:pt x="31090" y="216911"/>
                </a:lnTo>
                <a:lnTo>
                  <a:pt x="29656" y="219596"/>
                </a:lnTo>
                <a:lnTo>
                  <a:pt x="28063" y="225226"/>
                </a:lnTo>
                <a:lnTo>
                  <a:pt x="27166" y="233974"/>
                </a:lnTo>
                <a:lnTo>
                  <a:pt x="26822" y="244075"/>
                </a:lnTo>
                <a:lnTo>
                  <a:pt x="26792" y="253108"/>
                </a:lnTo>
                <a:lnTo>
                  <a:pt x="25798" y="254642"/>
                </a:lnTo>
                <a:lnTo>
                  <a:pt x="24144" y="255664"/>
                </a:lnTo>
                <a:lnTo>
                  <a:pt x="22049" y="256346"/>
                </a:lnTo>
                <a:lnTo>
                  <a:pt x="20653" y="257793"/>
                </a:lnTo>
                <a:lnTo>
                  <a:pt x="19722" y="259749"/>
                </a:lnTo>
                <a:lnTo>
                  <a:pt x="17869" y="266604"/>
                </a:lnTo>
                <a:lnTo>
                  <a:pt x="17859" y="280309"/>
                </a:lnTo>
                <a:lnTo>
                  <a:pt x="16867" y="281706"/>
                </a:lnTo>
                <a:lnTo>
                  <a:pt x="15213" y="282637"/>
                </a:lnTo>
                <a:lnTo>
                  <a:pt x="10170" y="284131"/>
                </a:lnTo>
                <a:lnTo>
                  <a:pt x="9757" y="285246"/>
                </a:lnTo>
                <a:lnTo>
                  <a:pt x="8978" y="295508"/>
                </a:lnTo>
                <a:lnTo>
                  <a:pt x="8932" y="306698"/>
                </a:lnTo>
                <a:lnTo>
                  <a:pt x="7939" y="308228"/>
                </a:lnTo>
                <a:lnTo>
                  <a:pt x="6284" y="309248"/>
                </a:lnTo>
                <a:lnTo>
                  <a:pt x="4189" y="309928"/>
                </a:lnTo>
                <a:lnTo>
                  <a:pt x="2793" y="311374"/>
                </a:lnTo>
                <a:lnTo>
                  <a:pt x="1862" y="313329"/>
                </a:lnTo>
                <a:lnTo>
                  <a:pt x="9" y="320182"/>
                </a:lnTo>
                <a:lnTo>
                  <a:pt x="0" y="329147"/>
                </a:lnTo>
                <a:lnTo>
                  <a:pt x="0" y="267890"/>
                </a:lnTo>
                <a:lnTo>
                  <a:pt x="992" y="267473"/>
                </a:lnTo>
                <a:lnTo>
                  <a:pt x="4740" y="267010"/>
                </a:lnTo>
                <a:lnTo>
                  <a:pt x="8820" y="266649"/>
                </a:lnTo>
                <a:lnTo>
                  <a:pt x="8897" y="261902"/>
                </a:lnTo>
                <a:lnTo>
                  <a:pt x="9900" y="260504"/>
                </a:lnTo>
                <a:lnTo>
                  <a:pt x="11561" y="259573"/>
                </a:lnTo>
                <a:lnTo>
                  <a:pt x="17750" y="257742"/>
                </a:lnTo>
                <a:lnTo>
                  <a:pt x="26418" y="257711"/>
                </a:lnTo>
                <a:lnTo>
                  <a:pt x="29270" y="255064"/>
                </a:lnTo>
                <a:lnTo>
                  <a:pt x="34444" y="250021"/>
                </a:lnTo>
                <a:lnTo>
                  <a:pt x="34869" y="250600"/>
                </a:lnTo>
                <a:lnTo>
                  <a:pt x="35607" y="256577"/>
                </a:lnTo>
                <a:lnTo>
                  <a:pt x="36636" y="256955"/>
                </a:lnTo>
                <a:lnTo>
                  <a:pt x="40426" y="257374"/>
                </a:lnTo>
                <a:lnTo>
                  <a:pt x="44277" y="257681"/>
                </a:lnTo>
                <a:lnTo>
                  <a:pt x="44615" y="265395"/>
                </a:lnTo>
                <a:lnTo>
                  <a:pt x="45618" y="265810"/>
                </a:lnTo>
                <a:lnTo>
                  <a:pt x="49379" y="266271"/>
                </a:lnTo>
                <a:lnTo>
                  <a:pt x="50778" y="267386"/>
                </a:lnTo>
                <a:lnTo>
                  <a:pt x="51712" y="269121"/>
                </a:lnTo>
                <a:lnTo>
                  <a:pt x="53209" y="274295"/>
                </a:lnTo>
                <a:lnTo>
                  <a:pt x="56060" y="277649"/>
                </a:lnTo>
                <a:lnTo>
                  <a:pt x="61234" y="283146"/>
                </a:lnTo>
                <a:lnTo>
                  <a:pt x="61942" y="286543"/>
                </a:lnTo>
                <a:lnTo>
                  <a:pt x="62130" y="288838"/>
                </a:lnTo>
                <a:lnTo>
                  <a:pt x="63248" y="290369"/>
                </a:lnTo>
                <a:lnTo>
                  <a:pt x="64985" y="291388"/>
                </a:lnTo>
                <a:lnTo>
                  <a:pt x="70163" y="293025"/>
                </a:lnTo>
                <a:lnTo>
                  <a:pt x="73516" y="295895"/>
                </a:lnTo>
                <a:lnTo>
                  <a:pt x="79966" y="301980"/>
                </a:lnTo>
                <a:lnTo>
                  <a:pt x="89184" y="311176"/>
                </a:lnTo>
                <a:lnTo>
                  <a:pt x="91892" y="311238"/>
                </a:lnTo>
                <a:lnTo>
                  <a:pt x="96975" y="311278"/>
                </a:lnTo>
                <a:lnTo>
                  <a:pt x="97392" y="310289"/>
                </a:lnTo>
                <a:lnTo>
                  <a:pt x="98116" y="303599"/>
                </a:lnTo>
                <a:lnTo>
                  <a:pt x="100824" y="300263"/>
                </a:lnTo>
                <a:lnTo>
                  <a:pt x="105905" y="294779"/>
                </a:lnTo>
                <a:lnTo>
                  <a:pt x="111526" y="289088"/>
                </a:lnTo>
                <a:lnTo>
                  <a:pt x="113046" y="286566"/>
                </a:lnTo>
                <a:lnTo>
                  <a:pt x="114734" y="281118"/>
                </a:lnTo>
                <a:lnTo>
                  <a:pt x="115686" y="272473"/>
                </a:lnTo>
                <a:lnTo>
                  <a:pt x="116811" y="269536"/>
                </a:lnTo>
                <a:lnTo>
                  <a:pt x="120707" y="263627"/>
                </a:lnTo>
                <a:lnTo>
                  <a:pt x="123100" y="257694"/>
                </a:lnTo>
                <a:lnTo>
                  <a:pt x="124448" y="248775"/>
                </a:lnTo>
                <a:lnTo>
                  <a:pt x="124637" y="245800"/>
                </a:lnTo>
                <a:lnTo>
                  <a:pt x="125755" y="243817"/>
                </a:lnTo>
                <a:lnTo>
                  <a:pt x="127493" y="242495"/>
                </a:lnTo>
                <a:lnTo>
                  <a:pt x="129644" y="241613"/>
                </a:lnTo>
                <a:lnTo>
                  <a:pt x="131077" y="240034"/>
                </a:lnTo>
                <a:lnTo>
                  <a:pt x="132033" y="237988"/>
                </a:lnTo>
                <a:lnTo>
                  <a:pt x="132671" y="235632"/>
                </a:lnTo>
                <a:lnTo>
                  <a:pt x="136024" y="230369"/>
                </a:lnTo>
                <a:lnTo>
                  <a:pt x="142875" y="2219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6" name="SMARTInkAnnotation457">
            <a:extLst>
              <a:ext uri="{FF2B5EF4-FFF2-40B4-BE49-F238E27FC236}">
                <a16:creationId xmlns:a16="http://schemas.microsoft.com/office/drawing/2014/main" id="{B9674620-5C8F-4C79-83F6-1278CF99F80F}"/>
              </a:ext>
            </a:extLst>
          </p:cNvPr>
          <p:cNvSpPr>
            <a:spLocks/>
          </p:cNvSpPr>
          <p:nvPr/>
        </p:nvSpPr>
        <p:spPr bwMode="auto">
          <a:xfrm>
            <a:off x="4197350" y="3009900"/>
            <a:ext cx="106363" cy="285750"/>
          </a:xfrm>
          <a:custGeom>
            <a:avLst/>
            <a:gdLst>
              <a:gd name="T0" fmla="*/ 14288 w 107157"/>
              <a:gd name="T1" fmla="*/ 0 h 285751"/>
              <a:gd name="T2" fmla="*/ 12170 w 107157"/>
              <a:gd name="T3" fmla="*/ 19905 h 285751"/>
              <a:gd name="T4" fmla="*/ 9378 w 107157"/>
              <a:gd name="T5" fmla="*/ 24721 h 285751"/>
              <a:gd name="T6" fmla="*/ 7439 w 107157"/>
              <a:gd name="T7" fmla="*/ 38815 h 285751"/>
              <a:gd name="T8" fmla="*/ 7152 w 107157"/>
              <a:gd name="T9" fmla="*/ 65487 h 285751"/>
              <a:gd name="T10" fmla="*/ 5029 w 107157"/>
              <a:gd name="T11" fmla="*/ 71439 h 285751"/>
              <a:gd name="T12" fmla="*/ 1491 w 107157"/>
              <a:gd name="T13" fmla="*/ 80367 h 285751"/>
              <a:gd name="T14" fmla="*/ 134 w 107157"/>
              <a:gd name="T15" fmla="*/ 98226 h 285751"/>
              <a:gd name="T16" fmla="*/ 0 w 107157"/>
              <a:gd name="T17" fmla="*/ 141633 h 285751"/>
              <a:gd name="T18" fmla="*/ 795 w 107157"/>
              <a:gd name="T19" fmla="*/ 136492 h 285751"/>
              <a:gd name="T20" fmla="*/ 6151 w 107157"/>
              <a:gd name="T21" fmla="*/ 134280 h 285751"/>
              <a:gd name="T22" fmla="*/ 6850 w 107157"/>
              <a:gd name="T23" fmla="*/ 129304 h 285751"/>
              <a:gd name="T24" fmla="*/ 9130 w 107157"/>
              <a:gd name="T25" fmla="*/ 126921 h 285751"/>
              <a:gd name="T26" fmla="*/ 14402 w 107157"/>
              <a:gd name="T27" fmla="*/ 125266 h 285751"/>
              <a:gd name="T28" fmla="*/ 17777 w 107157"/>
              <a:gd name="T29" fmla="*/ 125127 h 285751"/>
              <a:gd name="T30" fmla="*/ 19809 w 107157"/>
              <a:gd name="T31" fmla="*/ 122419 h 285751"/>
              <a:gd name="T32" fmla="*/ 22012 w 107157"/>
              <a:gd name="T33" fmla="*/ 116920 h 285751"/>
              <a:gd name="T34" fmla="*/ 25127 w 107157"/>
              <a:gd name="T35" fmla="*/ 116456 h 285751"/>
              <a:gd name="T36" fmla="*/ 27043 w 107157"/>
              <a:gd name="T37" fmla="*/ 113604 h 285751"/>
              <a:gd name="T38" fmla="*/ 29169 w 107157"/>
              <a:gd name="T39" fmla="*/ 108005 h 285751"/>
              <a:gd name="T40" fmla="*/ 35419 w 107157"/>
              <a:gd name="T41" fmla="*/ 107189 h 285751"/>
              <a:gd name="T42" fmla="*/ 47572 w 107157"/>
              <a:gd name="T43" fmla="*/ 108149 h 285751"/>
              <a:gd name="T44" fmla="*/ 49684 w 107157"/>
              <a:gd name="T45" fmla="*/ 114844 h 285751"/>
              <a:gd name="T46" fmla="*/ 56131 w 107157"/>
              <a:gd name="T47" fmla="*/ 123665 h 285751"/>
              <a:gd name="T48" fmla="*/ 61860 w 107157"/>
              <a:gd name="T49" fmla="*/ 131878 h 285751"/>
              <a:gd name="T50" fmla="*/ 63975 w 107157"/>
              <a:gd name="T51" fmla="*/ 141231 h 285751"/>
              <a:gd name="T52" fmla="*/ 67992 w 107157"/>
              <a:gd name="T53" fmla="*/ 147098 h 285751"/>
              <a:gd name="T54" fmla="*/ 71552 w 107157"/>
              <a:gd name="T55" fmla="*/ 157980 h 285751"/>
              <a:gd name="T56" fmla="*/ 74927 w 107157"/>
              <a:gd name="T57" fmla="*/ 163793 h 285751"/>
              <a:gd name="T58" fmla="*/ 78100 w 107157"/>
              <a:gd name="T59" fmla="*/ 178578 h 285751"/>
              <a:gd name="T60" fmla="*/ 79161 w 107157"/>
              <a:gd name="T61" fmla="*/ 184523 h 285751"/>
              <a:gd name="T62" fmla="*/ 82280 w 107157"/>
              <a:gd name="T63" fmla="*/ 190472 h 285751"/>
              <a:gd name="T64" fmla="*/ 85524 w 107157"/>
              <a:gd name="T65" fmla="*/ 205169 h 285751"/>
              <a:gd name="T66" fmla="*/ 85728 w 107157"/>
              <a:gd name="T67" fmla="*/ 254338 h 285751"/>
              <a:gd name="T68" fmla="*/ 83610 w 107157"/>
              <a:gd name="T69" fmla="*/ 256889 h 285751"/>
              <a:gd name="T70" fmla="*/ 80815 w 107157"/>
              <a:gd name="T71" fmla="*/ 259015 h 285751"/>
              <a:gd name="T72" fmla="*/ 78878 w 107157"/>
              <a:gd name="T73" fmla="*/ 266499 h 285751"/>
              <a:gd name="T74" fmla="*/ 78608 w 107157"/>
              <a:gd name="T75" fmla="*/ 275429 h 285751"/>
              <a:gd name="T76" fmla="*/ 76479 w 107157"/>
              <a:gd name="T77" fmla="*/ 276185 h 285751"/>
              <a:gd name="T78" fmla="*/ 73681 w 107157"/>
              <a:gd name="T79" fmla="*/ 277513 h 285751"/>
              <a:gd name="T80" fmla="*/ 71734 w 107157"/>
              <a:gd name="T81" fmla="*/ 284443 h 285751"/>
              <a:gd name="T82" fmla="*/ 69456 w 107157"/>
              <a:gd name="T83" fmla="*/ 285152 h 285751"/>
              <a:gd name="T84" fmla="*/ 62627 w 107157"/>
              <a:gd name="T85" fmla="*/ 285670 h 285751"/>
              <a:gd name="T86" fmla="*/ 45301 w 107157"/>
              <a:gd name="T87" fmla="*/ 284727 h 285751"/>
              <a:gd name="T88" fmla="*/ 43946 w 107157"/>
              <a:gd name="T89" fmla="*/ 280979 h 285751"/>
              <a:gd name="T90" fmla="*/ 41228 w 107157"/>
              <a:gd name="T91" fmla="*/ 278652 h 285751"/>
              <a:gd name="T92" fmla="*/ 36446 w 107157"/>
              <a:gd name="T93" fmla="*/ 276043 h 285751"/>
              <a:gd name="T94" fmla="*/ 34991 w 107157"/>
              <a:gd name="T95" fmla="*/ 268709 h 285751"/>
              <a:gd name="T96" fmla="*/ 31953 w 107157"/>
              <a:gd name="T97" fmla="*/ 268238 h 285751"/>
              <a:gd name="T98" fmla="*/ 30078 w 107157"/>
              <a:gd name="T99" fmla="*/ 265382 h 285751"/>
              <a:gd name="T100" fmla="*/ 35717 w 107157"/>
              <a:gd name="T101" fmla="*/ 250001 h 2857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157"/>
              <a:gd name="T154" fmla="*/ 0 h 285751"/>
              <a:gd name="T155" fmla="*/ 107157 w 107157"/>
              <a:gd name="T156" fmla="*/ 285751 h 2857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157" h="285751">
                <a:moveTo>
                  <a:pt x="17859" y="17859"/>
                </a:moveTo>
                <a:lnTo>
                  <a:pt x="17859" y="0"/>
                </a:lnTo>
                <a:lnTo>
                  <a:pt x="17859" y="16509"/>
                </a:lnTo>
                <a:lnTo>
                  <a:pt x="15213" y="19905"/>
                </a:lnTo>
                <a:lnTo>
                  <a:pt x="13119" y="22199"/>
                </a:lnTo>
                <a:lnTo>
                  <a:pt x="11723" y="24721"/>
                </a:lnTo>
                <a:lnTo>
                  <a:pt x="10170" y="30169"/>
                </a:lnTo>
                <a:lnTo>
                  <a:pt x="9298" y="38815"/>
                </a:lnTo>
                <a:lnTo>
                  <a:pt x="9038" y="47660"/>
                </a:lnTo>
                <a:lnTo>
                  <a:pt x="8939" y="65487"/>
                </a:lnTo>
                <a:lnTo>
                  <a:pt x="7944" y="68463"/>
                </a:lnTo>
                <a:lnTo>
                  <a:pt x="6288" y="71439"/>
                </a:lnTo>
                <a:lnTo>
                  <a:pt x="4192" y="74415"/>
                </a:lnTo>
                <a:lnTo>
                  <a:pt x="1863" y="80367"/>
                </a:lnTo>
                <a:lnTo>
                  <a:pt x="552" y="89297"/>
                </a:lnTo>
                <a:lnTo>
                  <a:pt x="164" y="98226"/>
                </a:lnTo>
                <a:lnTo>
                  <a:pt x="32" y="110133"/>
                </a:lnTo>
                <a:lnTo>
                  <a:pt x="0" y="141633"/>
                </a:lnTo>
                <a:lnTo>
                  <a:pt x="0" y="137766"/>
                </a:lnTo>
                <a:lnTo>
                  <a:pt x="992" y="136492"/>
                </a:lnTo>
                <a:lnTo>
                  <a:pt x="2645" y="135643"/>
                </a:lnTo>
                <a:lnTo>
                  <a:pt x="7688" y="134280"/>
                </a:lnTo>
                <a:lnTo>
                  <a:pt x="8102" y="133177"/>
                </a:lnTo>
                <a:lnTo>
                  <a:pt x="8561" y="129304"/>
                </a:lnTo>
                <a:lnTo>
                  <a:pt x="9676" y="127874"/>
                </a:lnTo>
                <a:lnTo>
                  <a:pt x="11412" y="126921"/>
                </a:lnTo>
                <a:lnTo>
                  <a:pt x="16585" y="125392"/>
                </a:lnTo>
                <a:lnTo>
                  <a:pt x="18002" y="125266"/>
                </a:lnTo>
                <a:lnTo>
                  <a:pt x="19939" y="125183"/>
                </a:lnTo>
                <a:lnTo>
                  <a:pt x="22222" y="125127"/>
                </a:lnTo>
                <a:lnTo>
                  <a:pt x="23744" y="124097"/>
                </a:lnTo>
                <a:lnTo>
                  <a:pt x="24759" y="122419"/>
                </a:lnTo>
                <a:lnTo>
                  <a:pt x="26388" y="117337"/>
                </a:lnTo>
                <a:lnTo>
                  <a:pt x="27514" y="116920"/>
                </a:lnTo>
                <a:lnTo>
                  <a:pt x="29257" y="116641"/>
                </a:lnTo>
                <a:lnTo>
                  <a:pt x="31410" y="116456"/>
                </a:lnTo>
                <a:lnTo>
                  <a:pt x="32846" y="115340"/>
                </a:lnTo>
                <a:lnTo>
                  <a:pt x="33803" y="113604"/>
                </a:lnTo>
                <a:lnTo>
                  <a:pt x="35340" y="108430"/>
                </a:lnTo>
                <a:lnTo>
                  <a:pt x="36459" y="108005"/>
                </a:lnTo>
                <a:lnTo>
                  <a:pt x="38196" y="107722"/>
                </a:lnTo>
                <a:lnTo>
                  <a:pt x="44271" y="107189"/>
                </a:lnTo>
                <a:lnTo>
                  <a:pt x="57940" y="107157"/>
                </a:lnTo>
                <a:lnTo>
                  <a:pt x="59463" y="108149"/>
                </a:lnTo>
                <a:lnTo>
                  <a:pt x="60477" y="109802"/>
                </a:lnTo>
                <a:lnTo>
                  <a:pt x="62107" y="114844"/>
                </a:lnTo>
                <a:lnTo>
                  <a:pt x="64976" y="118180"/>
                </a:lnTo>
                <a:lnTo>
                  <a:pt x="70160" y="123665"/>
                </a:lnTo>
                <a:lnTo>
                  <a:pt x="75799" y="129356"/>
                </a:lnTo>
                <a:lnTo>
                  <a:pt x="77322" y="131878"/>
                </a:lnTo>
                <a:lnTo>
                  <a:pt x="79766" y="140408"/>
                </a:lnTo>
                <a:lnTo>
                  <a:pt x="79966" y="141231"/>
                </a:lnTo>
                <a:lnTo>
                  <a:pt x="82835" y="144790"/>
                </a:lnTo>
                <a:lnTo>
                  <a:pt x="84989" y="147128"/>
                </a:lnTo>
                <a:lnTo>
                  <a:pt x="86425" y="149679"/>
                </a:lnTo>
                <a:lnTo>
                  <a:pt x="89438" y="158010"/>
                </a:lnTo>
                <a:lnTo>
                  <a:pt x="91375" y="160902"/>
                </a:lnTo>
                <a:lnTo>
                  <a:pt x="93659" y="163823"/>
                </a:lnTo>
                <a:lnTo>
                  <a:pt x="96196" y="169713"/>
                </a:lnTo>
                <a:lnTo>
                  <a:pt x="97625" y="178608"/>
                </a:lnTo>
                <a:lnTo>
                  <a:pt x="97825" y="181580"/>
                </a:lnTo>
                <a:lnTo>
                  <a:pt x="98951" y="184553"/>
                </a:lnTo>
                <a:lnTo>
                  <a:pt x="100694" y="187527"/>
                </a:lnTo>
                <a:lnTo>
                  <a:pt x="102848" y="190502"/>
                </a:lnTo>
                <a:lnTo>
                  <a:pt x="105241" y="196454"/>
                </a:lnTo>
                <a:lnTo>
                  <a:pt x="106904" y="205199"/>
                </a:lnTo>
                <a:lnTo>
                  <a:pt x="107081" y="212163"/>
                </a:lnTo>
                <a:lnTo>
                  <a:pt x="107156" y="254368"/>
                </a:lnTo>
                <a:lnTo>
                  <a:pt x="106164" y="255899"/>
                </a:lnTo>
                <a:lnTo>
                  <a:pt x="104510" y="256919"/>
                </a:lnTo>
                <a:lnTo>
                  <a:pt x="102415" y="257600"/>
                </a:lnTo>
                <a:lnTo>
                  <a:pt x="101019" y="259045"/>
                </a:lnTo>
                <a:lnTo>
                  <a:pt x="100088" y="261001"/>
                </a:lnTo>
                <a:lnTo>
                  <a:pt x="98594" y="266529"/>
                </a:lnTo>
                <a:lnTo>
                  <a:pt x="98275" y="274779"/>
                </a:lnTo>
                <a:lnTo>
                  <a:pt x="98258" y="275459"/>
                </a:lnTo>
                <a:lnTo>
                  <a:pt x="97256" y="275913"/>
                </a:lnTo>
                <a:lnTo>
                  <a:pt x="95595" y="276215"/>
                </a:lnTo>
                <a:lnTo>
                  <a:pt x="93495" y="276416"/>
                </a:lnTo>
                <a:lnTo>
                  <a:pt x="92096" y="277543"/>
                </a:lnTo>
                <a:lnTo>
                  <a:pt x="91163" y="279286"/>
                </a:lnTo>
                <a:lnTo>
                  <a:pt x="89665" y="284473"/>
                </a:lnTo>
                <a:lnTo>
                  <a:pt x="88550" y="284898"/>
                </a:lnTo>
                <a:lnTo>
                  <a:pt x="86814" y="285182"/>
                </a:lnTo>
                <a:lnTo>
                  <a:pt x="81640" y="285638"/>
                </a:lnTo>
                <a:lnTo>
                  <a:pt x="78287" y="285700"/>
                </a:lnTo>
                <a:lnTo>
                  <a:pt x="58145" y="285750"/>
                </a:lnTo>
                <a:lnTo>
                  <a:pt x="56623" y="284757"/>
                </a:lnTo>
                <a:lnTo>
                  <a:pt x="55608" y="283104"/>
                </a:lnTo>
                <a:lnTo>
                  <a:pt x="54931" y="281009"/>
                </a:lnTo>
                <a:lnTo>
                  <a:pt x="53488" y="279613"/>
                </a:lnTo>
                <a:lnTo>
                  <a:pt x="51534" y="278682"/>
                </a:lnTo>
                <a:lnTo>
                  <a:pt x="46008" y="277187"/>
                </a:lnTo>
                <a:lnTo>
                  <a:pt x="45555" y="276073"/>
                </a:lnTo>
                <a:lnTo>
                  <a:pt x="44768" y="269164"/>
                </a:lnTo>
                <a:lnTo>
                  <a:pt x="43736" y="268739"/>
                </a:lnTo>
                <a:lnTo>
                  <a:pt x="42055" y="268456"/>
                </a:lnTo>
                <a:lnTo>
                  <a:pt x="39943" y="268268"/>
                </a:lnTo>
                <a:lnTo>
                  <a:pt x="38534" y="267150"/>
                </a:lnTo>
                <a:lnTo>
                  <a:pt x="37597" y="265412"/>
                </a:lnTo>
                <a:lnTo>
                  <a:pt x="35721" y="258970"/>
                </a:lnTo>
                <a:lnTo>
                  <a:pt x="44648" y="25003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7" name="SMARTInkAnnotation458">
            <a:extLst>
              <a:ext uri="{FF2B5EF4-FFF2-40B4-BE49-F238E27FC236}">
                <a16:creationId xmlns:a16="http://schemas.microsoft.com/office/drawing/2014/main" id="{38267B67-5DD7-493B-99BC-7BCE93697787}"/>
              </a:ext>
            </a:extLst>
          </p:cNvPr>
          <p:cNvSpPr>
            <a:spLocks/>
          </p:cNvSpPr>
          <p:nvPr/>
        </p:nvSpPr>
        <p:spPr bwMode="auto">
          <a:xfrm>
            <a:off x="4214813" y="2995613"/>
            <a:ext cx="107950" cy="31750"/>
          </a:xfrm>
          <a:custGeom>
            <a:avLst/>
            <a:gdLst>
              <a:gd name="T0" fmla="*/ 0 w 107157"/>
              <a:gd name="T1" fmla="*/ 26819 h 31935"/>
              <a:gd name="T2" fmla="*/ 0 w 107157"/>
              <a:gd name="T3" fmla="*/ 19325 h 31935"/>
              <a:gd name="T4" fmla="*/ 9591 w 107157"/>
              <a:gd name="T5" fmla="*/ 12866 h 31935"/>
              <a:gd name="T6" fmla="*/ 13753 w 107157"/>
              <a:gd name="T7" fmla="*/ 12287 h 31935"/>
              <a:gd name="T8" fmla="*/ 20598 w 107157"/>
              <a:gd name="T9" fmla="*/ 11915 h 31935"/>
              <a:gd name="T10" fmla="*/ 24832 w 107157"/>
              <a:gd name="T11" fmla="*/ 11864 h 31935"/>
              <a:gd name="T12" fmla="*/ 27695 w 107157"/>
              <a:gd name="T13" fmla="*/ 11851 h 31935"/>
              <a:gd name="T14" fmla="*/ 30842 w 107157"/>
              <a:gd name="T15" fmla="*/ 11008 h 31935"/>
              <a:gd name="T16" fmla="*/ 34175 w 107157"/>
              <a:gd name="T17" fmla="*/ 9613 h 31935"/>
              <a:gd name="T18" fmla="*/ 37637 w 107157"/>
              <a:gd name="T19" fmla="*/ 7849 h 31935"/>
              <a:gd name="T20" fmla="*/ 41184 w 107157"/>
              <a:gd name="T21" fmla="*/ 6674 h 31935"/>
              <a:gd name="T22" fmla="*/ 44789 w 107157"/>
              <a:gd name="T23" fmla="*/ 5889 h 31935"/>
              <a:gd name="T24" fmla="*/ 48424 w 107157"/>
              <a:gd name="T25" fmla="*/ 5366 h 31935"/>
              <a:gd name="T26" fmla="*/ 52090 w 107157"/>
              <a:gd name="T27" fmla="*/ 5019 h 31935"/>
              <a:gd name="T28" fmla="*/ 55770 w 107157"/>
              <a:gd name="T29" fmla="*/ 4786 h 31935"/>
              <a:gd name="T30" fmla="*/ 59461 w 107157"/>
              <a:gd name="T31" fmla="*/ 4632 h 31935"/>
              <a:gd name="T32" fmla="*/ 66864 w 107157"/>
              <a:gd name="T33" fmla="*/ 4458 h 31935"/>
              <a:gd name="T34" fmla="*/ 81698 w 107157"/>
              <a:gd name="T35" fmla="*/ 4350 h 31935"/>
              <a:gd name="T36" fmla="*/ 109201 w 107157"/>
              <a:gd name="T37" fmla="*/ 4323 h 31935"/>
              <a:gd name="T38" fmla="*/ 111174 w 107157"/>
              <a:gd name="T39" fmla="*/ 3488 h 31935"/>
              <a:gd name="T40" fmla="*/ 113726 w 107157"/>
              <a:gd name="T41" fmla="*/ 2100 h 31935"/>
              <a:gd name="T42" fmla="*/ 116665 w 107157"/>
              <a:gd name="T43" fmla="*/ 345 h 31935"/>
              <a:gd name="T44" fmla="*/ 118624 w 107157"/>
              <a:gd name="T45" fmla="*/ 0 h 31935"/>
              <a:gd name="T46" fmla="*/ 119933 w 107157"/>
              <a:gd name="T47" fmla="*/ 602 h 31935"/>
              <a:gd name="T48" fmla="*/ 120803 w 107157"/>
              <a:gd name="T49" fmla="*/ 1845 h 31935"/>
              <a:gd name="T50" fmla="*/ 122621 w 107157"/>
              <a:gd name="T51" fmla="*/ 2671 h 31935"/>
              <a:gd name="T52" fmla="*/ 125073 w 107157"/>
              <a:gd name="T53" fmla="*/ 3222 h 31935"/>
              <a:gd name="T54" fmla="*/ 133688 w 107157"/>
              <a:gd name="T55" fmla="*/ 4323 h 3193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07157"/>
              <a:gd name="T85" fmla="*/ 0 h 31935"/>
              <a:gd name="T86" fmla="*/ 107157 w 107157"/>
              <a:gd name="T87" fmla="*/ 31935 h 3193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07157" h="31935">
                <a:moveTo>
                  <a:pt x="0" y="31934"/>
                </a:moveTo>
                <a:lnTo>
                  <a:pt x="0" y="23004"/>
                </a:lnTo>
                <a:lnTo>
                  <a:pt x="7689" y="15316"/>
                </a:lnTo>
                <a:lnTo>
                  <a:pt x="11024" y="14626"/>
                </a:lnTo>
                <a:lnTo>
                  <a:pt x="16509" y="14183"/>
                </a:lnTo>
                <a:lnTo>
                  <a:pt x="19905" y="14123"/>
                </a:lnTo>
                <a:lnTo>
                  <a:pt x="22200" y="14107"/>
                </a:lnTo>
                <a:lnTo>
                  <a:pt x="24722" y="13104"/>
                </a:lnTo>
                <a:lnTo>
                  <a:pt x="27395" y="11443"/>
                </a:lnTo>
                <a:lnTo>
                  <a:pt x="30169" y="9343"/>
                </a:lnTo>
                <a:lnTo>
                  <a:pt x="33012" y="7944"/>
                </a:lnTo>
                <a:lnTo>
                  <a:pt x="35899" y="7011"/>
                </a:lnTo>
                <a:lnTo>
                  <a:pt x="38815" y="6389"/>
                </a:lnTo>
                <a:lnTo>
                  <a:pt x="41752" y="5974"/>
                </a:lnTo>
                <a:lnTo>
                  <a:pt x="44702" y="5698"/>
                </a:lnTo>
                <a:lnTo>
                  <a:pt x="47660" y="5513"/>
                </a:lnTo>
                <a:lnTo>
                  <a:pt x="53594" y="5308"/>
                </a:lnTo>
                <a:lnTo>
                  <a:pt x="65488" y="5177"/>
                </a:lnTo>
                <a:lnTo>
                  <a:pt x="87533" y="5145"/>
                </a:lnTo>
                <a:lnTo>
                  <a:pt x="89113" y="4153"/>
                </a:lnTo>
                <a:lnTo>
                  <a:pt x="91158" y="2499"/>
                </a:lnTo>
                <a:lnTo>
                  <a:pt x="93514" y="405"/>
                </a:lnTo>
                <a:lnTo>
                  <a:pt x="95085" y="0"/>
                </a:lnTo>
                <a:lnTo>
                  <a:pt x="96133" y="722"/>
                </a:lnTo>
                <a:lnTo>
                  <a:pt x="96831" y="2197"/>
                </a:lnTo>
                <a:lnTo>
                  <a:pt x="98288" y="3179"/>
                </a:lnTo>
                <a:lnTo>
                  <a:pt x="100252" y="3835"/>
                </a:lnTo>
                <a:lnTo>
                  <a:pt x="107156" y="514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8" name="SMARTInkAnnotation459">
            <a:extLst>
              <a:ext uri="{FF2B5EF4-FFF2-40B4-BE49-F238E27FC236}">
                <a16:creationId xmlns:a16="http://schemas.microsoft.com/office/drawing/2014/main" id="{5107BAE9-3BE9-47BC-AA4C-976FEE4EF106}"/>
              </a:ext>
            </a:extLst>
          </p:cNvPr>
          <p:cNvSpPr>
            <a:spLocks/>
          </p:cNvSpPr>
          <p:nvPr/>
        </p:nvSpPr>
        <p:spPr bwMode="auto">
          <a:xfrm>
            <a:off x="4411663" y="3143250"/>
            <a:ext cx="7937" cy="61913"/>
          </a:xfrm>
          <a:custGeom>
            <a:avLst/>
            <a:gdLst>
              <a:gd name="T0" fmla="*/ 0 w 8931"/>
              <a:gd name="T1" fmla="*/ 0 h 62509"/>
              <a:gd name="T2" fmla="*/ 0 w 8931"/>
              <a:gd name="T3" fmla="*/ 3556 h 62509"/>
              <a:gd name="T4" fmla="*/ 29 w 8931"/>
              <a:gd name="T5" fmla="*/ 4604 h 62509"/>
              <a:gd name="T6" fmla="*/ 77 w 8931"/>
              <a:gd name="T7" fmla="*/ 5301 h 62509"/>
              <a:gd name="T8" fmla="*/ 138 w 8931"/>
              <a:gd name="T9" fmla="*/ 5766 h 62509"/>
              <a:gd name="T10" fmla="*/ 179 w 8931"/>
              <a:gd name="T11" fmla="*/ 6821 h 62509"/>
              <a:gd name="T12" fmla="*/ 205 w 8931"/>
              <a:gd name="T13" fmla="*/ 8271 h 62509"/>
              <a:gd name="T14" fmla="*/ 259 w 8931"/>
              <a:gd name="T15" fmla="*/ 13309 h 62509"/>
              <a:gd name="T16" fmla="*/ 259 w 8931"/>
              <a:gd name="T17" fmla="*/ 26790 h 62509"/>
              <a:gd name="T18" fmla="*/ 259 w 8931"/>
              <a:gd name="T19" fmla="*/ 6700 h 62509"/>
              <a:gd name="T20" fmla="*/ 259 w 8931"/>
              <a:gd name="T21" fmla="*/ 46894 h 6250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31"/>
              <a:gd name="T34" fmla="*/ 0 h 62509"/>
              <a:gd name="T35" fmla="*/ 8931 w 8931"/>
              <a:gd name="T36" fmla="*/ 62509 h 6250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31" h="62509">
                <a:moveTo>
                  <a:pt x="0" y="0"/>
                </a:moveTo>
                <a:lnTo>
                  <a:pt x="0" y="4740"/>
                </a:lnTo>
                <a:lnTo>
                  <a:pt x="992" y="6137"/>
                </a:lnTo>
                <a:lnTo>
                  <a:pt x="2646" y="7068"/>
                </a:lnTo>
                <a:lnTo>
                  <a:pt x="4741" y="7688"/>
                </a:lnTo>
                <a:lnTo>
                  <a:pt x="6137" y="9094"/>
                </a:lnTo>
                <a:lnTo>
                  <a:pt x="7068" y="11024"/>
                </a:lnTo>
                <a:lnTo>
                  <a:pt x="8898" y="17741"/>
                </a:lnTo>
                <a:lnTo>
                  <a:pt x="8930" y="35709"/>
                </a:lnTo>
                <a:lnTo>
                  <a:pt x="8930" y="8930"/>
                </a:lnTo>
                <a:lnTo>
                  <a:pt x="8930" y="6250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199" name="SMARTInkAnnotation460">
            <a:extLst>
              <a:ext uri="{FF2B5EF4-FFF2-40B4-BE49-F238E27FC236}">
                <a16:creationId xmlns:a16="http://schemas.microsoft.com/office/drawing/2014/main" id="{AF846730-16D7-46D2-B759-95BFBD0204CB}"/>
              </a:ext>
            </a:extLst>
          </p:cNvPr>
          <p:cNvSpPr>
            <a:spLocks/>
          </p:cNvSpPr>
          <p:nvPr/>
        </p:nvSpPr>
        <p:spPr bwMode="auto">
          <a:xfrm>
            <a:off x="4518025" y="3017838"/>
            <a:ext cx="36513" cy="277812"/>
          </a:xfrm>
          <a:custGeom>
            <a:avLst/>
            <a:gdLst>
              <a:gd name="T0" fmla="*/ 69080 w 35719"/>
              <a:gd name="T1" fmla="*/ 0 h 276818"/>
              <a:gd name="T2" fmla="*/ 69080 w 35719"/>
              <a:gd name="T3" fmla="*/ 19852 h 276818"/>
              <a:gd name="T4" fmla="*/ 59915 w 35719"/>
              <a:gd name="T5" fmla="*/ 19876 h 276818"/>
              <a:gd name="T6" fmla="*/ 57210 w 35719"/>
              <a:gd name="T7" fmla="*/ 20984 h 276818"/>
              <a:gd name="T8" fmla="*/ 55406 w 35719"/>
              <a:gd name="T9" fmla="*/ 22829 h 276818"/>
              <a:gd name="T10" fmla="*/ 52521 w 35719"/>
              <a:gd name="T11" fmla="*/ 28446 h 276818"/>
              <a:gd name="T12" fmla="*/ 51904 w 35719"/>
              <a:gd name="T13" fmla="*/ 37518 h 276818"/>
              <a:gd name="T14" fmla="*/ 51828 w 35719"/>
              <a:gd name="T15" fmla="*/ 39328 h 276818"/>
              <a:gd name="T16" fmla="*/ 49898 w 35719"/>
              <a:gd name="T17" fmla="*/ 40584 h 276818"/>
              <a:gd name="T18" fmla="*/ 42643 w 35719"/>
              <a:gd name="T19" fmla="*/ 44921 h 276818"/>
              <a:gd name="T20" fmla="*/ 39942 w 35719"/>
              <a:gd name="T21" fmla="*/ 47624 h 276818"/>
              <a:gd name="T22" fmla="*/ 38138 w 35719"/>
              <a:gd name="T23" fmla="*/ 50533 h 276818"/>
              <a:gd name="T24" fmla="*/ 36144 w 35719"/>
              <a:gd name="T25" fmla="*/ 56709 h 276818"/>
              <a:gd name="T26" fmla="*/ 35011 w 35719"/>
              <a:gd name="T27" fmla="*/ 65292 h 276818"/>
              <a:gd name="T28" fmla="*/ 34601 w 35719"/>
              <a:gd name="T29" fmla="*/ 74315 h 276818"/>
              <a:gd name="T30" fmla="*/ 34543 w 35719"/>
              <a:gd name="T31" fmla="*/ 92927 h 276818"/>
              <a:gd name="T32" fmla="*/ 32623 w 35719"/>
              <a:gd name="T33" fmla="*/ 96202 h 276818"/>
              <a:gd name="T34" fmla="*/ 29419 w 35719"/>
              <a:gd name="T35" fmla="*/ 99489 h 276818"/>
              <a:gd name="T36" fmla="*/ 25375 w 35719"/>
              <a:gd name="T37" fmla="*/ 102786 h 276818"/>
              <a:gd name="T38" fmla="*/ 22674 w 35719"/>
              <a:gd name="T39" fmla="*/ 106090 h 276818"/>
              <a:gd name="T40" fmla="*/ 20872 w 35719"/>
              <a:gd name="T41" fmla="*/ 109394 h 276818"/>
              <a:gd name="T42" fmla="*/ 18870 w 35719"/>
              <a:gd name="T43" fmla="*/ 117119 h 276818"/>
              <a:gd name="T44" fmla="*/ 18332 w 35719"/>
              <a:gd name="T45" fmla="*/ 122273 h 276818"/>
              <a:gd name="T46" fmla="*/ 17744 w 35719"/>
              <a:gd name="T47" fmla="*/ 132785 h 276818"/>
              <a:gd name="T48" fmla="*/ 17368 w 35719"/>
              <a:gd name="T49" fmla="*/ 148537 h 276818"/>
              <a:gd name="T50" fmla="*/ 17264 w 35719"/>
              <a:gd name="T51" fmla="*/ 261831 h 276818"/>
              <a:gd name="T52" fmla="*/ 15349 w 35719"/>
              <a:gd name="T53" fmla="*/ 265151 h 276818"/>
              <a:gd name="T54" fmla="*/ 12156 w 35719"/>
              <a:gd name="T55" fmla="*/ 268469 h 276818"/>
              <a:gd name="T56" fmla="*/ 8098 w 35719"/>
              <a:gd name="T57" fmla="*/ 271783 h 276818"/>
              <a:gd name="T58" fmla="*/ 5397 w 35719"/>
              <a:gd name="T59" fmla="*/ 275097 h 276818"/>
              <a:gd name="T60" fmla="*/ 3599 w 35719"/>
              <a:gd name="T61" fmla="*/ 278415 h 276818"/>
              <a:gd name="T62" fmla="*/ 1599 w 35719"/>
              <a:gd name="T63" fmla="*/ 285042 h 276818"/>
              <a:gd name="T64" fmla="*/ 473 w 35719"/>
              <a:gd name="T65" fmla="*/ 293884 h 276818"/>
              <a:gd name="T66" fmla="*/ 62 w 35719"/>
              <a:gd name="T67" fmla="*/ 302999 h 276818"/>
              <a:gd name="T68" fmla="*/ 0 w 35719"/>
              <a:gd name="T69" fmla="*/ 308206 h 276818"/>
              <a:gd name="T70" fmla="*/ 14870 w 35719"/>
              <a:gd name="T71" fmla="*/ 308243 h 276818"/>
              <a:gd name="T72" fmla="*/ 15665 w 35719"/>
              <a:gd name="T73" fmla="*/ 307139 h 276818"/>
              <a:gd name="T74" fmla="*/ 17264 w 35719"/>
              <a:gd name="T75" fmla="*/ 298301 h 27681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5719"/>
              <a:gd name="T115" fmla="*/ 0 h 276818"/>
              <a:gd name="T116" fmla="*/ 35719 w 35719"/>
              <a:gd name="T117" fmla="*/ 276818 h 27681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5719" h="276818">
                <a:moveTo>
                  <a:pt x="35718" y="0"/>
                </a:moveTo>
                <a:lnTo>
                  <a:pt x="35718" y="17827"/>
                </a:lnTo>
                <a:lnTo>
                  <a:pt x="30978" y="17850"/>
                </a:lnTo>
                <a:lnTo>
                  <a:pt x="29582" y="18845"/>
                </a:lnTo>
                <a:lnTo>
                  <a:pt x="28650" y="20501"/>
                </a:lnTo>
                <a:lnTo>
                  <a:pt x="27157" y="25547"/>
                </a:lnTo>
                <a:lnTo>
                  <a:pt x="26837" y="33693"/>
                </a:lnTo>
                <a:lnTo>
                  <a:pt x="26798" y="35318"/>
                </a:lnTo>
                <a:lnTo>
                  <a:pt x="25803" y="36444"/>
                </a:lnTo>
                <a:lnTo>
                  <a:pt x="22051" y="40341"/>
                </a:lnTo>
                <a:lnTo>
                  <a:pt x="20654" y="42769"/>
                </a:lnTo>
                <a:lnTo>
                  <a:pt x="19722" y="45380"/>
                </a:lnTo>
                <a:lnTo>
                  <a:pt x="18687" y="50926"/>
                </a:lnTo>
                <a:lnTo>
                  <a:pt x="18104" y="58635"/>
                </a:lnTo>
                <a:lnTo>
                  <a:pt x="17891" y="66738"/>
                </a:lnTo>
                <a:lnTo>
                  <a:pt x="17862" y="83454"/>
                </a:lnTo>
                <a:lnTo>
                  <a:pt x="16869" y="86394"/>
                </a:lnTo>
                <a:lnTo>
                  <a:pt x="15214" y="89346"/>
                </a:lnTo>
                <a:lnTo>
                  <a:pt x="13119" y="92306"/>
                </a:lnTo>
                <a:lnTo>
                  <a:pt x="11722" y="95272"/>
                </a:lnTo>
                <a:lnTo>
                  <a:pt x="10792" y="98241"/>
                </a:lnTo>
                <a:lnTo>
                  <a:pt x="9757" y="105178"/>
                </a:lnTo>
                <a:lnTo>
                  <a:pt x="9481" y="109806"/>
                </a:lnTo>
                <a:lnTo>
                  <a:pt x="9174" y="119248"/>
                </a:lnTo>
                <a:lnTo>
                  <a:pt x="8978" y="133394"/>
                </a:lnTo>
                <a:lnTo>
                  <a:pt x="8929" y="235139"/>
                </a:lnTo>
                <a:lnTo>
                  <a:pt x="7937" y="238118"/>
                </a:lnTo>
                <a:lnTo>
                  <a:pt x="6284" y="241097"/>
                </a:lnTo>
                <a:lnTo>
                  <a:pt x="4189" y="244075"/>
                </a:lnTo>
                <a:lnTo>
                  <a:pt x="2793" y="247053"/>
                </a:lnTo>
                <a:lnTo>
                  <a:pt x="1862" y="250030"/>
                </a:lnTo>
                <a:lnTo>
                  <a:pt x="827" y="255983"/>
                </a:lnTo>
                <a:lnTo>
                  <a:pt x="245" y="263922"/>
                </a:lnTo>
                <a:lnTo>
                  <a:pt x="32" y="272108"/>
                </a:lnTo>
                <a:lnTo>
                  <a:pt x="0" y="276784"/>
                </a:lnTo>
                <a:lnTo>
                  <a:pt x="7688" y="276817"/>
                </a:lnTo>
                <a:lnTo>
                  <a:pt x="8102" y="275826"/>
                </a:lnTo>
                <a:lnTo>
                  <a:pt x="8929"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0" name="SMARTInkAnnotation461">
            <a:extLst>
              <a:ext uri="{FF2B5EF4-FFF2-40B4-BE49-F238E27FC236}">
                <a16:creationId xmlns:a16="http://schemas.microsoft.com/office/drawing/2014/main" id="{2F7E7471-BB3E-4CAD-90EB-95764D934F14}"/>
              </a:ext>
            </a:extLst>
          </p:cNvPr>
          <p:cNvSpPr>
            <a:spLocks/>
          </p:cNvSpPr>
          <p:nvPr/>
        </p:nvSpPr>
        <p:spPr bwMode="auto">
          <a:xfrm>
            <a:off x="4625975" y="3017838"/>
            <a:ext cx="17463" cy="26987"/>
          </a:xfrm>
          <a:custGeom>
            <a:avLst/>
            <a:gdLst>
              <a:gd name="T0" fmla="*/ 0 w 17860"/>
              <a:gd name="T1" fmla="*/ 11126 h 26790"/>
              <a:gd name="T2" fmla="*/ 0 w 17860"/>
              <a:gd name="T3" fmla="*/ 0 h 26790"/>
              <a:gd name="T4" fmla="*/ 0 w 17860"/>
              <a:gd name="T5" fmla="*/ 10666 h 26790"/>
              <a:gd name="T6" fmla="*/ 505 w 17860"/>
              <a:gd name="T7" fmla="*/ 10818 h 26790"/>
              <a:gd name="T8" fmla="*/ 1347 w 17860"/>
              <a:gd name="T9" fmla="*/ 10919 h 26790"/>
              <a:gd name="T10" fmla="*/ 4494 w 17860"/>
              <a:gd name="T11" fmla="*/ 11123 h 26790"/>
              <a:gd name="T12" fmla="*/ 4514 w 17860"/>
              <a:gd name="T13" fmla="*/ 12358 h 26790"/>
              <a:gd name="T14" fmla="*/ 4549 w 17860"/>
              <a:gd name="T15" fmla="*/ 22162 h 26790"/>
              <a:gd name="T16" fmla="*/ 4549 w 17860"/>
              <a:gd name="T17" fmla="*/ 33373 h 26790"/>
              <a:gd name="T18" fmla="*/ 9083 w 17860"/>
              <a:gd name="T19" fmla="*/ 22293 h 26790"/>
              <a:gd name="T20" fmla="*/ 9099 w 17860"/>
              <a:gd name="T21" fmla="*/ 22245 h 267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60"/>
              <a:gd name="T34" fmla="*/ 0 h 26790"/>
              <a:gd name="T35" fmla="*/ 17860 w 17860"/>
              <a:gd name="T36" fmla="*/ 26790 h 2679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60" h="26790">
                <a:moveTo>
                  <a:pt x="0" y="8930"/>
                </a:moveTo>
                <a:lnTo>
                  <a:pt x="0" y="0"/>
                </a:lnTo>
                <a:lnTo>
                  <a:pt x="0" y="8562"/>
                </a:lnTo>
                <a:lnTo>
                  <a:pt x="991" y="8684"/>
                </a:lnTo>
                <a:lnTo>
                  <a:pt x="2645" y="8766"/>
                </a:lnTo>
                <a:lnTo>
                  <a:pt x="8820" y="8927"/>
                </a:lnTo>
                <a:lnTo>
                  <a:pt x="8857" y="9920"/>
                </a:lnTo>
                <a:lnTo>
                  <a:pt x="8929" y="17786"/>
                </a:lnTo>
                <a:lnTo>
                  <a:pt x="8929" y="26789"/>
                </a:lnTo>
                <a:lnTo>
                  <a:pt x="17827" y="17892"/>
                </a:lnTo>
                <a:lnTo>
                  <a:pt x="17859"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1" name="SMARTInkAnnotation462">
            <a:extLst>
              <a:ext uri="{FF2B5EF4-FFF2-40B4-BE49-F238E27FC236}">
                <a16:creationId xmlns:a16="http://schemas.microsoft.com/office/drawing/2014/main" id="{9C25DDDD-C08D-4A96-AA52-5BBC03192C60}"/>
              </a:ext>
            </a:extLst>
          </p:cNvPr>
          <p:cNvSpPr>
            <a:spLocks/>
          </p:cNvSpPr>
          <p:nvPr/>
        </p:nvSpPr>
        <p:spPr bwMode="auto">
          <a:xfrm>
            <a:off x="4562475" y="3027363"/>
            <a:ext cx="169863" cy="249237"/>
          </a:xfrm>
          <a:custGeom>
            <a:avLst/>
            <a:gdLst>
              <a:gd name="T0" fmla="*/ 75279 w 169664"/>
              <a:gd name="T1" fmla="*/ 0 h 250031"/>
              <a:gd name="T2" fmla="*/ 74008 w 169664"/>
              <a:gd name="T3" fmla="*/ 7968 h 250031"/>
              <a:gd name="T4" fmla="*/ 73993 w 169664"/>
              <a:gd name="T5" fmla="*/ 24016 h 250031"/>
              <a:gd name="T6" fmla="*/ 67637 w 169664"/>
              <a:gd name="T7" fmla="*/ 25186 h 250031"/>
              <a:gd name="T8" fmla="*/ 65126 w 169664"/>
              <a:gd name="T9" fmla="*/ 31333 h 250031"/>
              <a:gd name="T10" fmla="*/ 64755 w 169664"/>
              <a:gd name="T11" fmla="*/ 44528 h 250031"/>
              <a:gd name="T12" fmla="*/ 63717 w 169664"/>
              <a:gd name="T13" fmla="*/ 70420 h 250031"/>
              <a:gd name="T14" fmla="*/ 57422 w 169664"/>
              <a:gd name="T15" fmla="*/ 81184 h 250031"/>
              <a:gd name="T16" fmla="*/ 55875 w 169664"/>
              <a:gd name="T17" fmla="*/ 91999 h 250031"/>
              <a:gd name="T18" fmla="*/ 55496 w 169664"/>
              <a:gd name="T19" fmla="*/ 185582 h 250031"/>
              <a:gd name="T20" fmla="*/ 58236 w 169664"/>
              <a:gd name="T21" fmla="*/ 190710 h 250031"/>
              <a:gd name="T22" fmla="*/ 61851 w 169664"/>
              <a:gd name="T23" fmla="*/ 193882 h 250031"/>
              <a:gd name="T24" fmla="*/ 64174 w 169664"/>
              <a:gd name="T25" fmla="*/ 203276 h 250031"/>
              <a:gd name="T26" fmla="*/ 65518 w 169664"/>
              <a:gd name="T27" fmla="*/ 208494 h 250031"/>
              <a:gd name="T28" fmla="*/ 72675 w 169664"/>
              <a:gd name="T29" fmla="*/ 217576 h 250031"/>
              <a:gd name="T30" fmla="*/ 73604 w 169664"/>
              <a:gd name="T31" fmla="*/ 222999 h 250031"/>
              <a:gd name="T32" fmla="*/ 76561 w 169664"/>
              <a:gd name="T33" fmla="*/ 225376 h 250031"/>
              <a:gd name="T34" fmla="*/ 88038 w 169664"/>
              <a:gd name="T35" fmla="*/ 227244 h 250031"/>
              <a:gd name="T36" fmla="*/ 103861 w 169664"/>
              <a:gd name="T37" fmla="*/ 224869 h 250031"/>
              <a:gd name="T38" fmla="*/ 123740 w 169664"/>
              <a:gd name="T39" fmla="*/ 207959 h 250031"/>
              <a:gd name="T40" fmla="*/ 127787 w 169664"/>
              <a:gd name="T41" fmla="*/ 200106 h 250031"/>
              <a:gd name="T42" fmla="*/ 131474 w 169664"/>
              <a:gd name="T43" fmla="*/ 197166 h 250031"/>
              <a:gd name="T44" fmla="*/ 139328 w 169664"/>
              <a:gd name="T45" fmla="*/ 193103 h 250031"/>
              <a:gd name="T46" fmla="*/ 144139 w 169664"/>
              <a:gd name="T47" fmla="*/ 188640 h 250031"/>
              <a:gd name="T48" fmla="*/ 149968 w 169664"/>
              <a:gd name="T49" fmla="*/ 178425 h 250031"/>
              <a:gd name="T50" fmla="*/ 157825 w 169664"/>
              <a:gd name="T51" fmla="*/ 170412 h 250031"/>
              <a:gd name="T52" fmla="*/ 162637 w 169664"/>
              <a:gd name="T53" fmla="*/ 165026 h 250031"/>
              <a:gd name="T54" fmla="*/ 165727 w 169664"/>
              <a:gd name="T55" fmla="*/ 154218 h 250031"/>
              <a:gd name="T56" fmla="*/ 167177 w 169664"/>
              <a:gd name="T57" fmla="*/ 148809 h 250031"/>
              <a:gd name="T58" fmla="*/ 173742 w 169664"/>
              <a:gd name="T59" fmla="*/ 137990 h 250031"/>
              <a:gd name="T60" fmla="*/ 175343 w 169664"/>
              <a:gd name="T61" fmla="*/ 127166 h 250031"/>
              <a:gd name="T62" fmla="*/ 175702 w 169664"/>
              <a:gd name="T63" fmla="*/ 110932 h 250031"/>
              <a:gd name="T64" fmla="*/ 174708 w 169664"/>
              <a:gd name="T65" fmla="*/ 70403 h 250031"/>
              <a:gd name="T66" fmla="*/ 167772 w 169664"/>
              <a:gd name="T67" fmla="*/ 54476 h 250031"/>
              <a:gd name="T68" fmla="*/ 161959 w 169664"/>
              <a:gd name="T69" fmla="*/ 46100 h 250031"/>
              <a:gd name="T70" fmla="*/ 158636 w 169664"/>
              <a:gd name="T71" fmla="*/ 37912 h 250031"/>
              <a:gd name="T72" fmla="*/ 152742 w 169664"/>
              <a:gd name="T73" fmla="*/ 29772 h 250031"/>
              <a:gd name="T74" fmla="*/ 149398 w 169664"/>
              <a:gd name="T75" fmla="*/ 21648 h 250031"/>
              <a:gd name="T76" fmla="*/ 140149 w 169664"/>
              <a:gd name="T77" fmla="*/ 9720 h 250031"/>
              <a:gd name="T78" fmla="*/ 134247 w 169664"/>
              <a:gd name="T79" fmla="*/ 4282 h 250031"/>
              <a:gd name="T80" fmla="*/ 128864 w 169664"/>
              <a:gd name="T81" fmla="*/ 1907 h 250031"/>
              <a:gd name="T82" fmla="*/ 118256 w 169664"/>
              <a:gd name="T83" fmla="*/ 157 h 250031"/>
              <a:gd name="T84" fmla="*/ 108888 w 169664"/>
              <a:gd name="T85" fmla="*/ 2422 h 250031"/>
              <a:gd name="T86" fmla="*/ 103891 w 169664"/>
              <a:gd name="T87" fmla="*/ 5586 h 250031"/>
              <a:gd name="T88" fmla="*/ 98244 w 169664"/>
              <a:gd name="T89" fmla="*/ 6992 h 250031"/>
              <a:gd name="T90" fmla="*/ 92311 w 169664"/>
              <a:gd name="T91" fmla="*/ 10022 h 250031"/>
              <a:gd name="T92" fmla="*/ 86245 w 169664"/>
              <a:gd name="T93" fmla="*/ 14375 h 250031"/>
              <a:gd name="T94" fmla="*/ 80125 w 169664"/>
              <a:gd name="T95" fmla="*/ 19314 h 250031"/>
              <a:gd name="T96" fmla="*/ 76718 w 169664"/>
              <a:gd name="T97" fmla="*/ 26922 h 250031"/>
              <a:gd name="T98" fmla="*/ 74176 w 169664"/>
              <a:gd name="T99" fmla="*/ 35415 h 250031"/>
              <a:gd name="T100" fmla="*/ 66967 w 169664"/>
              <a:gd name="T101" fmla="*/ 46169 h 250031"/>
              <a:gd name="T102" fmla="*/ 61280 w 169664"/>
              <a:gd name="T103" fmla="*/ 55393 h 250031"/>
              <a:gd name="T104" fmla="*/ 52586 w 169664"/>
              <a:gd name="T105" fmla="*/ 63097 h 250031"/>
              <a:gd name="T106" fmla="*/ 43924 w 169664"/>
              <a:gd name="T107" fmla="*/ 70434 h 250031"/>
              <a:gd name="T108" fmla="*/ 40077 w 169664"/>
              <a:gd name="T109" fmla="*/ 79705 h 250031"/>
              <a:gd name="T110" fmla="*/ 35625 w 169664"/>
              <a:gd name="T111" fmla="*/ 89838 h 250031"/>
              <a:gd name="T112" fmla="*/ 30220 w 169664"/>
              <a:gd name="T113" fmla="*/ 99454 h 250031"/>
              <a:gd name="T114" fmla="*/ 24394 w 169664"/>
              <a:gd name="T115" fmla="*/ 106732 h 250031"/>
              <a:gd name="T116" fmla="*/ 18375 w 169664"/>
              <a:gd name="T117" fmla="*/ 112973 h 250031"/>
              <a:gd name="T118" fmla="*/ 9219 w 169664"/>
              <a:gd name="T119" fmla="*/ 121559 h 250031"/>
              <a:gd name="T120" fmla="*/ 4103 w 169664"/>
              <a:gd name="T121" fmla="*/ 127078 h 250031"/>
              <a:gd name="T122" fmla="*/ 0 w 169664"/>
              <a:gd name="T123" fmla="*/ 137990 h 250031"/>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69664"/>
              <a:gd name="T187" fmla="*/ 0 h 250031"/>
              <a:gd name="T188" fmla="*/ 169664 w 169664"/>
              <a:gd name="T189" fmla="*/ 250031 h 250031"/>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69664" h="250031">
                <a:moveTo>
                  <a:pt x="80367" y="0"/>
                </a:moveTo>
                <a:lnTo>
                  <a:pt x="72678" y="0"/>
                </a:lnTo>
                <a:lnTo>
                  <a:pt x="72265" y="992"/>
                </a:lnTo>
                <a:lnTo>
                  <a:pt x="71452" y="8766"/>
                </a:lnTo>
                <a:lnTo>
                  <a:pt x="71439" y="15983"/>
                </a:lnTo>
                <a:lnTo>
                  <a:pt x="71437" y="26421"/>
                </a:lnTo>
                <a:lnTo>
                  <a:pt x="66697" y="26680"/>
                </a:lnTo>
                <a:lnTo>
                  <a:pt x="65300" y="27708"/>
                </a:lnTo>
                <a:lnTo>
                  <a:pt x="64369" y="29386"/>
                </a:lnTo>
                <a:lnTo>
                  <a:pt x="62876" y="34468"/>
                </a:lnTo>
                <a:lnTo>
                  <a:pt x="62580" y="41608"/>
                </a:lnTo>
                <a:lnTo>
                  <a:pt x="62517" y="48988"/>
                </a:lnTo>
                <a:lnTo>
                  <a:pt x="62508" y="74533"/>
                </a:lnTo>
                <a:lnTo>
                  <a:pt x="61516" y="77470"/>
                </a:lnTo>
                <a:lnTo>
                  <a:pt x="57768" y="83379"/>
                </a:lnTo>
                <a:lnTo>
                  <a:pt x="55439" y="89312"/>
                </a:lnTo>
                <a:lnTo>
                  <a:pt x="54405" y="95257"/>
                </a:lnTo>
                <a:lnTo>
                  <a:pt x="53946" y="101206"/>
                </a:lnTo>
                <a:lnTo>
                  <a:pt x="53741" y="109803"/>
                </a:lnTo>
                <a:lnTo>
                  <a:pt x="53578" y="204160"/>
                </a:lnTo>
                <a:lnTo>
                  <a:pt x="54570" y="207544"/>
                </a:lnTo>
                <a:lnTo>
                  <a:pt x="56224" y="209800"/>
                </a:lnTo>
                <a:lnTo>
                  <a:pt x="58318" y="211304"/>
                </a:lnTo>
                <a:lnTo>
                  <a:pt x="59715" y="213299"/>
                </a:lnTo>
                <a:lnTo>
                  <a:pt x="61267" y="218161"/>
                </a:lnTo>
                <a:lnTo>
                  <a:pt x="61956" y="223630"/>
                </a:lnTo>
                <a:lnTo>
                  <a:pt x="62140" y="226477"/>
                </a:lnTo>
                <a:lnTo>
                  <a:pt x="63254" y="229367"/>
                </a:lnTo>
                <a:lnTo>
                  <a:pt x="67140" y="235225"/>
                </a:lnTo>
                <a:lnTo>
                  <a:pt x="70164" y="239360"/>
                </a:lnTo>
                <a:lnTo>
                  <a:pt x="70872" y="242973"/>
                </a:lnTo>
                <a:lnTo>
                  <a:pt x="71060" y="245326"/>
                </a:lnTo>
                <a:lnTo>
                  <a:pt x="72178" y="246894"/>
                </a:lnTo>
                <a:lnTo>
                  <a:pt x="73915" y="247939"/>
                </a:lnTo>
                <a:lnTo>
                  <a:pt x="79990" y="249909"/>
                </a:lnTo>
                <a:lnTo>
                  <a:pt x="84995" y="249995"/>
                </a:lnTo>
                <a:lnTo>
                  <a:pt x="96873" y="250030"/>
                </a:lnTo>
                <a:lnTo>
                  <a:pt x="100271" y="247385"/>
                </a:lnTo>
                <a:lnTo>
                  <a:pt x="105796" y="242343"/>
                </a:lnTo>
                <a:lnTo>
                  <a:pt x="119465" y="228781"/>
                </a:lnTo>
                <a:lnTo>
                  <a:pt x="121316" y="225943"/>
                </a:lnTo>
                <a:lnTo>
                  <a:pt x="123371" y="220143"/>
                </a:lnTo>
                <a:lnTo>
                  <a:pt x="124911" y="218199"/>
                </a:lnTo>
                <a:lnTo>
                  <a:pt x="126931" y="216904"/>
                </a:lnTo>
                <a:lnTo>
                  <a:pt x="129269" y="216040"/>
                </a:lnTo>
                <a:lnTo>
                  <a:pt x="134513" y="212434"/>
                </a:lnTo>
                <a:lnTo>
                  <a:pt x="137300" y="210084"/>
                </a:lnTo>
                <a:lnTo>
                  <a:pt x="139158" y="207524"/>
                </a:lnTo>
                <a:lnTo>
                  <a:pt x="141223" y="202035"/>
                </a:lnTo>
                <a:lnTo>
                  <a:pt x="144787" y="196288"/>
                </a:lnTo>
                <a:lnTo>
                  <a:pt x="149678" y="190427"/>
                </a:lnTo>
                <a:lnTo>
                  <a:pt x="152371" y="187474"/>
                </a:lnTo>
                <a:lnTo>
                  <a:pt x="155159" y="184514"/>
                </a:lnTo>
                <a:lnTo>
                  <a:pt x="157017" y="181548"/>
                </a:lnTo>
                <a:lnTo>
                  <a:pt x="159082" y="175607"/>
                </a:lnTo>
                <a:lnTo>
                  <a:pt x="160000" y="169659"/>
                </a:lnTo>
                <a:lnTo>
                  <a:pt x="160245" y="166684"/>
                </a:lnTo>
                <a:lnTo>
                  <a:pt x="161400" y="163709"/>
                </a:lnTo>
                <a:lnTo>
                  <a:pt x="165330" y="157757"/>
                </a:lnTo>
                <a:lnTo>
                  <a:pt x="167738" y="151804"/>
                </a:lnTo>
                <a:lnTo>
                  <a:pt x="168808" y="145851"/>
                </a:lnTo>
                <a:lnTo>
                  <a:pt x="169284" y="139898"/>
                </a:lnTo>
                <a:lnTo>
                  <a:pt x="169495" y="133945"/>
                </a:lnTo>
                <a:lnTo>
                  <a:pt x="169631" y="122039"/>
                </a:lnTo>
                <a:lnTo>
                  <a:pt x="169663" y="81947"/>
                </a:lnTo>
                <a:lnTo>
                  <a:pt x="168671" y="77452"/>
                </a:lnTo>
                <a:lnTo>
                  <a:pt x="163527" y="66384"/>
                </a:lnTo>
                <a:lnTo>
                  <a:pt x="161975" y="59931"/>
                </a:lnTo>
                <a:lnTo>
                  <a:pt x="158640" y="53755"/>
                </a:lnTo>
                <a:lnTo>
                  <a:pt x="156362" y="50720"/>
                </a:lnTo>
                <a:lnTo>
                  <a:pt x="153830" y="44701"/>
                </a:lnTo>
                <a:lnTo>
                  <a:pt x="153154" y="41707"/>
                </a:lnTo>
                <a:lnTo>
                  <a:pt x="149759" y="35734"/>
                </a:lnTo>
                <a:lnTo>
                  <a:pt x="147464" y="32752"/>
                </a:lnTo>
                <a:lnTo>
                  <a:pt x="144915" y="26793"/>
                </a:lnTo>
                <a:lnTo>
                  <a:pt x="144235" y="23815"/>
                </a:lnTo>
                <a:lnTo>
                  <a:pt x="140833" y="17860"/>
                </a:lnTo>
                <a:lnTo>
                  <a:pt x="135306" y="10693"/>
                </a:lnTo>
                <a:lnTo>
                  <a:pt x="131904" y="7068"/>
                </a:lnTo>
                <a:lnTo>
                  <a:pt x="129608" y="4712"/>
                </a:lnTo>
                <a:lnTo>
                  <a:pt x="127085" y="3141"/>
                </a:lnTo>
                <a:lnTo>
                  <a:pt x="124411" y="2094"/>
                </a:lnTo>
                <a:lnTo>
                  <a:pt x="117730" y="413"/>
                </a:lnTo>
                <a:lnTo>
                  <a:pt x="114170" y="183"/>
                </a:lnTo>
                <a:lnTo>
                  <a:pt x="108542" y="36"/>
                </a:lnTo>
                <a:lnTo>
                  <a:pt x="105126" y="2662"/>
                </a:lnTo>
                <a:lnTo>
                  <a:pt x="102826" y="4751"/>
                </a:lnTo>
                <a:lnTo>
                  <a:pt x="100301" y="6144"/>
                </a:lnTo>
                <a:lnTo>
                  <a:pt x="97625" y="7072"/>
                </a:lnTo>
                <a:lnTo>
                  <a:pt x="94849" y="7691"/>
                </a:lnTo>
                <a:lnTo>
                  <a:pt x="92006" y="9096"/>
                </a:lnTo>
                <a:lnTo>
                  <a:pt x="89119" y="11025"/>
                </a:lnTo>
                <a:lnTo>
                  <a:pt x="86202" y="13303"/>
                </a:lnTo>
                <a:lnTo>
                  <a:pt x="83264" y="15814"/>
                </a:lnTo>
                <a:lnTo>
                  <a:pt x="80314" y="18480"/>
                </a:lnTo>
                <a:lnTo>
                  <a:pt x="77356" y="21249"/>
                </a:lnTo>
                <a:lnTo>
                  <a:pt x="75383" y="25080"/>
                </a:lnTo>
                <a:lnTo>
                  <a:pt x="74067" y="29618"/>
                </a:lnTo>
                <a:lnTo>
                  <a:pt x="73191" y="34628"/>
                </a:lnTo>
                <a:lnTo>
                  <a:pt x="71614" y="38961"/>
                </a:lnTo>
                <a:lnTo>
                  <a:pt x="67216" y="46420"/>
                </a:lnTo>
                <a:lnTo>
                  <a:pt x="64654" y="50790"/>
                </a:lnTo>
                <a:lnTo>
                  <a:pt x="61955" y="55688"/>
                </a:lnTo>
                <a:lnTo>
                  <a:pt x="59162" y="60938"/>
                </a:lnTo>
                <a:lnTo>
                  <a:pt x="55317" y="65430"/>
                </a:lnTo>
                <a:lnTo>
                  <a:pt x="50768" y="69417"/>
                </a:lnTo>
                <a:lnTo>
                  <a:pt x="45752" y="73067"/>
                </a:lnTo>
                <a:lnTo>
                  <a:pt x="42407" y="77485"/>
                </a:lnTo>
                <a:lnTo>
                  <a:pt x="40178" y="82414"/>
                </a:lnTo>
                <a:lnTo>
                  <a:pt x="38691" y="87685"/>
                </a:lnTo>
                <a:lnTo>
                  <a:pt x="36708" y="93183"/>
                </a:lnTo>
                <a:lnTo>
                  <a:pt x="34394" y="98833"/>
                </a:lnTo>
                <a:lnTo>
                  <a:pt x="31859" y="104584"/>
                </a:lnTo>
                <a:lnTo>
                  <a:pt x="29177" y="109410"/>
                </a:lnTo>
                <a:lnTo>
                  <a:pt x="26396" y="113619"/>
                </a:lnTo>
                <a:lnTo>
                  <a:pt x="23551" y="117418"/>
                </a:lnTo>
                <a:lnTo>
                  <a:pt x="20661" y="120943"/>
                </a:lnTo>
                <a:lnTo>
                  <a:pt x="17743" y="124284"/>
                </a:lnTo>
                <a:lnTo>
                  <a:pt x="14805" y="127505"/>
                </a:lnTo>
                <a:lnTo>
                  <a:pt x="8895" y="133728"/>
                </a:lnTo>
                <a:lnTo>
                  <a:pt x="5930" y="136777"/>
                </a:lnTo>
                <a:lnTo>
                  <a:pt x="3953" y="139802"/>
                </a:lnTo>
                <a:lnTo>
                  <a:pt x="2635" y="142810"/>
                </a:lnTo>
                <a:lnTo>
                  <a:pt x="0" y="15180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2" name="SMARTInkAnnotation463">
            <a:extLst>
              <a:ext uri="{FF2B5EF4-FFF2-40B4-BE49-F238E27FC236}">
                <a16:creationId xmlns:a16="http://schemas.microsoft.com/office/drawing/2014/main" id="{93A3BAA9-424E-4CC4-ACBD-5034B950A0A8}"/>
              </a:ext>
            </a:extLst>
          </p:cNvPr>
          <p:cNvSpPr>
            <a:spLocks/>
          </p:cNvSpPr>
          <p:nvPr/>
        </p:nvSpPr>
        <p:spPr bwMode="auto">
          <a:xfrm>
            <a:off x="4705350" y="2928938"/>
            <a:ext cx="80963" cy="80962"/>
          </a:xfrm>
          <a:custGeom>
            <a:avLst/>
            <a:gdLst>
              <a:gd name="T0" fmla="*/ 0 w 80368"/>
              <a:gd name="T1" fmla="*/ 0 h 80368"/>
              <a:gd name="T2" fmla="*/ 0 w 80368"/>
              <a:gd name="T3" fmla="*/ 20264 h 80368"/>
              <a:gd name="T4" fmla="*/ 1237 w 80368"/>
              <a:gd name="T5" fmla="*/ 23413 h 80368"/>
              <a:gd name="T6" fmla="*/ 3301 w 80368"/>
              <a:gd name="T7" fmla="*/ 27983 h 80368"/>
              <a:gd name="T8" fmla="*/ 10680 w 80368"/>
              <a:gd name="T9" fmla="*/ 43578 h 80368"/>
              <a:gd name="T10" fmla="*/ 12073 w 80368"/>
              <a:gd name="T11" fmla="*/ 45141 h 80368"/>
              <a:gd name="T12" fmla="*/ 20690 w 80368"/>
              <a:gd name="T13" fmla="*/ 54052 h 80368"/>
              <a:gd name="T14" fmla="*/ 22459 w 80368"/>
              <a:gd name="T15" fmla="*/ 54599 h 80368"/>
              <a:gd name="T16" fmla="*/ 24878 w 80368"/>
              <a:gd name="T17" fmla="*/ 54959 h 80368"/>
              <a:gd name="T18" fmla="*/ 27727 w 80368"/>
              <a:gd name="T19" fmla="*/ 55200 h 80368"/>
              <a:gd name="T20" fmla="*/ 29624 w 80368"/>
              <a:gd name="T21" fmla="*/ 56599 h 80368"/>
              <a:gd name="T22" fmla="*/ 30890 w 80368"/>
              <a:gd name="T23" fmla="*/ 58774 h 80368"/>
              <a:gd name="T24" fmla="*/ 31735 w 80368"/>
              <a:gd name="T25" fmla="*/ 61457 h 80368"/>
              <a:gd name="T26" fmla="*/ 33536 w 80368"/>
              <a:gd name="T27" fmla="*/ 63245 h 80368"/>
              <a:gd name="T28" fmla="*/ 35972 w 80368"/>
              <a:gd name="T29" fmla="*/ 64436 h 80368"/>
              <a:gd name="T30" fmla="*/ 42868 w 80368"/>
              <a:gd name="T31" fmla="*/ 66352 h 80368"/>
              <a:gd name="T32" fmla="*/ 44669 w 80368"/>
              <a:gd name="T33" fmla="*/ 67745 h 80368"/>
              <a:gd name="T34" fmla="*/ 47114 w 80368"/>
              <a:gd name="T35" fmla="*/ 69914 h 80368"/>
              <a:gd name="T36" fmla="*/ 49978 w 80368"/>
              <a:gd name="T37" fmla="*/ 72597 h 80368"/>
              <a:gd name="T38" fmla="*/ 53125 w 80368"/>
              <a:gd name="T39" fmla="*/ 74387 h 80368"/>
              <a:gd name="T40" fmla="*/ 56462 w 80368"/>
              <a:gd name="T41" fmla="*/ 75577 h 80368"/>
              <a:gd name="T42" fmla="*/ 59922 w 80368"/>
              <a:gd name="T43" fmla="*/ 76371 h 80368"/>
              <a:gd name="T44" fmla="*/ 62233 w 80368"/>
              <a:gd name="T45" fmla="*/ 78139 h 80368"/>
              <a:gd name="T46" fmla="*/ 63770 w 80368"/>
              <a:gd name="T47" fmla="*/ 80552 h 80368"/>
              <a:gd name="T48" fmla="*/ 64796 w 80368"/>
              <a:gd name="T49" fmla="*/ 83402 h 80368"/>
              <a:gd name="T50" fmla="*/ 66720 w 80368"/>
              <a:gd name="T51" fmla="*/ 85299 h 80368"/>
              <a:gd name="T52" fmla="*/ 69238 w 80368"/>
              <a:gd name="T53" fmla="*/ 86565 h 80368"/>
              <a:gd name="T54" fmla="*/ 72157 w 80368"/>
              <a:gd name="T55" fmla="*/ 87410 h 80368"/>
              <a:gd name="T56" fmla="*/ 75340 w 80368"/>
              <a:gd name="T57" fmla="*/ 87974 h 80368"/>
              <a:gd name="T58" fmla="*/ 78695 w 80368"/>
              <a:gd name="T59" fmla="*/ 88346 h 80368"/>
              <a:gd name="T60" fmla="*/ 82177 w 80368"/>
              <a:gd name="T61" fmla="*/ 88600 h 80368"/>
              <a:gd name="T62" fmla="*/ 84493 w 80368"/>
              <a:gd name="T63" fmla="*/ 90000 h 80368"/>
              <a:gd name="T64" fmla="*/ 86043 w 80368"/>
              <a:gd name="T65" fmla="*/ 92176 h 80368"/>
              <a:gd name="T66" fmla="*/ 87067 w 80368"/>
              <a:gd name="T67" fmla="*/ 94863 h 80368"/>
              <a:gd name="T68" fmla="*/ 88995 w 80368"/>
              <a:gd name="T69" fmla="*/ 96657 h 80368"/>
              <a:gd name="T70" fmla="*/ 91517 w 80368"/>
              <a:gd name="T71" fmla="*/ 97849 h 80368"/>
              <a:gd name="T72" fmla="*/ 100273 w 80368"/>
              <a:gd name="T73" fmla="*/ 100232 h 8036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0368"/>
              <a:gd name="T112" fmla="*/ 0 h 80368"/>
              <a:gd name="T113" fmla="*/ 80368 w 80368"/>
              <a:gd name="T114" fmla="*/ 80368 h 8036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0368" h="80368">
                <a:moveTo>
                  <a:pt x="0" y="0"/>
                </a:moveTo>
                <a:lnTo>
                  <a:pt x="0" y="16250"/>
                </a:lnTo>
                <a:lnTo>
                  <a:pt x="992" y="18771"/>
                </a:lnTo>
                <a:lnTo>
                  <a:pt x="2645" y="22436"/>
                </a:lnTo>
                <a:lnTo>
                  <a:pt x="8561" y="34941"/>
                </a:lnTo>
                <a:lnTo>
                  <a:pt x="9676" y="36193"/>
                </a:lnTo>
                <a:lnTo>
                  <a:pt x="16585" y="43339"/>
                </a:lnTo>
                <a:lnTo>
                  <a:pt x="18003" y="43776"/>
                </a:lnTo>
                <a:lnTo>
                  <a:pt x="19939" y="44066"/>
                </a:lnTo>
                <a:lnTo>
                  <a:pt x="22222" y="44260"/>
                </a:lnTo>
                <a:lnTo>
                  <a:pt x="23744" y="45382"/>
                </a:lnTo>
                <a:lnTo>
                  <a:pt x="24759" y="47122"/>
                </a:lnTo>
                <a:lnTo>
                  <a:pt x="25436" y="49274"/>
                </a:lnTo>
                <a:lnTo>
                  <a:pt x="26879" y="50709"/>
                </a:lnTo>
                <a:lnTo>
                  <a:pt x="28833" y="51665"/>
                </a:lnTo>
                <a:lnTo>
                  <a:pt x="34359" y="53200"/>
                </a:lnTo>
                <a:lnTo>
                  <a:pt x="35804" y="54318"/>
                </a:lnTo>
                <a:lnTo>
                  <a:pt x="37760" y="56056"/>
                </a:lnTo>
                <a:lnTo>
                  <a:pt x="40056" y="58207"/>
                </a:lnTo>
                <a:lnTo>
                  <a:pt x="42579" y="59641"/>
                </a:lnTo>
                <a:lnTo>
                  <a:pt x="45253" y="60596"/>
                </a:lnTo>
                <a:lnTo>
                  <a:pt x="48028" y="61233"/>
                </a:lnTo>
                <a:lnTo>
                  <a:pt x="49879" y="62650"/>
                </a:lnTo>
                <a:lnTo>
                  <a:pt x="51112" y="64587"/>
                </a:lnTo>
                <a:lnTo>
                  <a:pt x="51934" y="66871"/>
                </a:lnTo>
                <a:lnTo>
                  <a:pt x="53474" y="68393"/>
                </a:lnTo>
                <a:lnTo>
                  <a:pt x="55493" y="69408"/>
                </a:lnTo>
                <a:lnTo>
                  <a:pt x="57832" y="70085"/>
                </a:lnTo>
                <a:lnTo>
                  <a:pt x="60382" y="70536"/>
                </a:lnTo>
                <a:lnTo>
                  <a:pt x="63075" y="70836"/>
                </a:lnTo>
                <a:lnTo>
                  <a:pt x="65862" y="71037"/>
                </a:lnTo>
                <a:lnTo>
                  <a:pt x="67720" y="72163"/>
                </a:lnTo>
                <a:lnTo>
                  <a:pt x="68960" y="73905"/>
                </a:lnTo>
                <a:lnTo>
                  <a:pt x="69785" y="76059"/>
                </a:lnTo>
                <a:lnTo>
                  <a:pt x="71328" y="77495"/>
                </a:lnTo>
                <a:lnTo>
                  <a:pt x="73349" y="78453"/>
                </a:lnTo>
                <a:lnTo>
                  <a:pt x="80367" y="803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3" name="SMARTInkAnnotation464">
            <a:extLst>
              <a:ext uri="{FF2B5EF4-FFF2-40B4-BE49-F238E27FC236}">
                <a16:creationId xmlns:a16="http://schemas.microsoft.com/office/drawing/2014/main" id="{5B6C2972-EE67-4EBD-8381-C3C6F1BDB6F2}"/>
              </a:ext>
            </a:extLst>
          </p:cNvPr>
          <p:cNvSpPr>
            <a:spLocks/>
          </p:cNvSpPr>
          <p:nvPr/>
        </p:nvSpPr>
        <p:spPr bwMode="auto">
          <a:xfrm>
            <a:off x="4848225" y="2938463"/>
            <a:ext cx="134938" cy="177800"/>
          </a:xfrm>
          <a:custGeom>
            <a:avLst/>
            <a:gdLst>
              <a:gd name="T0" fmla="*/ 32 w 133946"/>
              <a:gd name="T1" fmla="*/ 31286 h 178592"/>
              <a:gd name="T2" fmla="*/ 0 w 133946"/>
              <a:gd name="T3" fmla="*/ 24529 h 178592"/>
              <a:gd name="T4" fmla="*/ 5915 w 133946"/>
              <a:gd name="T5" fmla="*/ 23764 h 178592"/>
              <a:gd name="T6" fmla="*/ 11100 w 133946"/>
              <a:gd name="T7" fmla="*/ 19297 h 178592"/>
              <a:gd name="T8" fmla="*/ 12371 w 133946"/>
              <a:gd name="T9" fmla="*/ 16353 h 178592"/>
              <a:gd name="T10" fmla="*/ 20736 w 133946"/>
              <a:gd name="T11" fmla="*/ 15720 h 178592"/>
              <a:gd name="T12" fmla="*/ 21974 w 133946"/>
              <a:gd name="T13" fmla="*/ 10276 h 178592"/>
              <a:gd name="T14" fmla="*/ 23430 w 133946"/>
              <a:gd name="T15" fmla="*/ 8542 h 178592"/>
              <a:gd name="T16" fmla="*/ 32966 w 133946"/>
              <a:gd name="T17" fmla="*/ 7840 h 178592"/>
              <a:gd name="T18" fmla="*/ 40992 w 133946"/>
              <a:gd name="T19" fmla="*/ 6949 h 178592"/>
              <a:gd name="T20" fmla="*/ 42984 w 133946"/>
              <a:gd name="T21" fmla="*/ 3667 h 178592"/>
              <a:gd name="T22" fmla="*/ 47163 w 133946"/>
              <a:gd name="T23" fmla="*/ 1628 h 178592"/>
              <a:gd name="T24" fmla="*/ 58262 w 133946"/>
              <a:gd name="T25" fmla="*/ 130 h 178592"/>
              <a:gd name="T26" fmla="*/ 83299 w 133946"/>
              <a:gd name="T27" fmla="*/ 0 h 178592"/>
              <a:gd name="T28" fmla="*/ 86544 w 133946"/>
              <a:gd name="T29" fmla="*/ 2314 h 178592"/>
              <a:gd name="T30" fmla="*/ 89223 w 133946"/>
              <a:gd name="T31" fmla="*/ 5369 h 178592"/>
              <a:gd name="T32" fmla="*/ 98578 w 133946"/>
              <a:gd name="T33" fmla="*/ 7490 h 178592"/>
              <a:gd name="T34" fmla="*/ 99944 w 133946"/>
              <a:gd name="T35" fmla="*/ 13121 h 178592"/>
              <a:gd name="T36" fmla="*/ 100281 w 133946"/>
              <a:gd name="T37" fmla="*/ 34979 h 178592"/>
              <a:gd name="T38" fmla="*/ 94366 w 133946"/>
              <a:gd name="T39" fmla="*/ 42009 h 178592"/>
              <a:gd name="T40" fmla="*/ 91460 w 133946"/>
              <a:gd name="T41" fmla="*/ 47037 h 178592"/>
              <a:gd name="T42" fmla="*/ 88933 w 133946"/>
              <a:gd name="T43" fmla="*/ 53031 h 178592"/>
              <a:gd name="T44" fmla="*/ 83684 w 133946"/>
              <a:gd name="T45" fmla="*/ 61485 h 178592"/>
              <a:gd name="T46" fmla="*/ 80524 w 133946"/>
              <a:gd name="T47" fmla="*/ 68714 h 178592"/>
              <a:gd name="T48" fmla="*/ 77882 w 133946"/>
              <a:gd name="T49" fmla="*/ 74825 h 178592"/>
              <a:gd name="T50" fmla="*/ 72580 w 133946"/>
              <a:gd name="T51" fmla="*/ 80433 h 178592"/>
              <a:gd name="T52" fmla="*/ 66094 w 133946"/>
              <a:gd name="T53" fmla="*/ 85821 h 178592"/>
              <a:gd name="T54" fmla="*/ 60326 w 133946"/>
              <a:gd name="T55" fmla="*/ 91103 h 178592"/>
              <a:gd name="T56" fmla="*/ 57761 w 133946"/>
              <a:gd name="T57" fmla="*/ 96352 h 178592"/>
              <a:gd name="T58" fmla="*/ 53321 w 133946"/>
              <a:gd name="T59" fmla="*/ 101578 h 178592"/>
              <a:gd name="T60" fmla="*/ 48458 w 133946"/>
              <a:gd name="T61" fmla="*/ 106796 h 178592"/>
              <a:gd name="T62" fmla="*/ 46296 w 133946"/>
              <a:gd name="T63" fmla="*/ 112009 h 178592"/>
              <a:gd name="T64" fmla="*/ 42039 w 133946"/>
              <a:gd name="T65" fmla="*/ 117221 h 178592"/>
              <a:gd name="T66" fmla="*/ 37253 w 133946"/>
              <a:gd name="T67" fmla="*/ 122432 h 178592"/>
              <a:gd name="T68" fmla="*/ 35126 w 133946"/>
              <a:gd name="T69" fmla="*/ 127642 h 178592"/>
              <a:gd name="T70" fmla="*/ 30880 w 133946"/>
              <a:gd name="T71" fmla="*/ 130535 h 178592"/>
              <a:gd name="T72" fmla="*/ 26106 w 133946"/>
              <a:gd name="T73" fmla="*/ 132693 h 178592"/>
              <a:gd name="T74" fmla="*/ 22786 w 133946"/>
              <a:gd name="T75" fmla="*/ 139446 h 178592"/>
              <a:gd name="T76" fmla="*/ 11170 w 133946"/>
              <a:gd name="T77" fmla="*/ 148464 h 178592"/>
              <a:gd name="T78" fmla="*/ 31837 w 133946"/>
              <a:gd name="T79" fmla="*/ 148486 h 178592"/>
              <a:gd name="T80" fmla="*/ 32958 w 133946"/>
              <a:gd name="T81" fmla="*/ 144336 h 178592"/>
              <a:gd name="T82" fmla="*/ 36521 w 133946"/>
              <a:gd name="T83" fmla="*/ 142293 h 178592"/>
              <a:gd name="T84" fmla="*/ 42227 w 133946"/>
              <a:gd name="T85" fmla="*/ 142261 h 178592"/>
              <a:gd name="T86" fmla="*/ 53693 w 133946"/>
              <a:gd name="T87" fmla="*/ 147491 h 178592"/>
              <a:gd name="T88" fmla="*/ 58115 w 133946"/>
              <a:gd name="T89" fmla="*/ 145724 h 178592"/>
              <a:gd name="T90" fmla="*/ 64205 w 133946"/>
              <a:gd name="T91" fmla="*/ 142914 h 178592"/>
              <a:gd name="T92" fmla="*/ 71043 w 133946"/>
              <a:gd name="T93" fmla="*/ 141663 h 178592"/>
              <a:gd name="T94" fmla="*/ 78206 w 133946"/>
              <a:gd name="T95" fmla="*/ 141112 h 178592"/>
              <a:gd name="T96" fmla="*/ 85516 w 133946"/>
              <a:gd name="T97" fmla="*/ 141733 h 178592"/>
              <a:gd name="T98" fmla="*/ 92893 w 133946"/>
              <a:gd name="T99" fmla="*/ 144904 h 178592"/>
              <a:gd name="T100" fmla="*/ 100299 w 133946"/>
              <a:gd name="T101" fmla="*/ 146894 h 178592"/>
              <a:gd name="T102" fmla="*/ 107714 w 133946"/>
              <a:gd name="T103" fmla="*/ 147777 h 178592"/>
              <a:gd name="T104" fmla="*/ 115139 w 133946"/>
              <a:gd name="T105" fmla="*/ 148167 h 178592"/>
              <a:gd name="T106" fmla="*/ 142650 w 133946"/>
              <a:gd name="T107" fmla="*/ 148477 h 178592"/>
              <a:gd name="T108" fmla="*/ 165757 w 133946"/>
              <a:gd name="T109" fmla="*/ 149353 h 178592"/>
              <a:gd name="T110" fmla="*/ 167134 w 133946"/>
              <a:gd name="T111" fmla="*/ 156297 h 17859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33946"/>
              <a:gd name="T169" fmla="*/ 0 h 178592"/>
              <a:gd name="T170" fmla="*/ 133946 w 133946"/>
              <a:gd name="T171" fmla="*/ 178592 h 17859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33946" h="178592">
                <a:moveTo>
                  <a:pt x="8930" y="44645"/>
                </a:moveTo>
                <a:lnTo>
                  <a:pt x="32" y="35748"/>
                </a:lnTo>
                <a:lnTo>
                  <a:pt x="0" y="35715"/>
                </a:lnTo>
                <a:lnTo>
                  <a:pt x="0" y="28027"/>
                </a:lnTo>
                <a:lnTo>
                  <a:pt x="992" y="27613"/>
                </a:lnTo>
                <a:lnTo>
                  <a:pt x="4740" y="27154"/>
                </a:lnTo>
                <a:lnTo>
                  <a:pt x="8821" y="26795"/>
                </a:lnTo>
                <a:lnTo>
                  <a:pt x="8897" y="22048"/>
                </a:lnTo>
                <a:lnTo>
                  <a:pt x="8920" y="19098"/>
                </a:lnTo>
                <a:lnTo>
                  <a:pt x="9915" y="18684"/>
                </a:lnTo>
                <a:lnTo>
                  <a:pt x="13667" y="18224"/>
                </a:lnTo>
                <a:lnTo>
                  <a:pt x="16617" y="17965"/>
                </a:lnTo>
                <a:lnTo>
                  <a:pt x="17031" y="16937"/>
                </a:lnTo>
                <a:lnTo>
                  <a:pt x="17614" y="11741"/>
                </a:lnTo>
                <a:lnTo>
                  <a:pt x="17750" y="10177"/>
                </a:lnTo>
                <a:lnTo>
                  <a:pt x="18779" y="9760"/>
                </a:lnTo>
                <a:lnTo>
                  <a:pt x="22567" y="9297"/>
                </a:lnTo>
                <a:lnTo>
                  <a:pt x="26418" y="8959"/>
                </a:lnTo>
                <a:lnTo>
                  <a:pt x="31419" y="8936"/>
                </a:lnTo>
                <a:lnTo>
                  <a:pt x="32852" y="7941"/>
                </a:lnTo>
                <a:lnTo>
                  <a:pt x="33808" y="6285"/>
                </a:lnTo>
                <a:lnTo>
                  <a:pt x="34445" y="4189"/>
                </a:lnTo>
                <a:lnTo>
                  <a:pt x="35861" y="2791"/>
                </a:lnTo>
                <a:lnTo>
                  <a:pt x="37798" y="1860"/>
                </a:lnTo>
                <a:lnTo>
                  <a:pt x="43296" y="365"/>
                </a:lnTo>
                <a:lnTo>
                  <a:pt x="46692" y="160"/>
                </a:lnTo>
                <a:lnTo>
                  <a:pt x="51510" y="70"/>
                </a:lnTo>
                <a:lnTo>
                  <a:pt x="66761" y="0"/>
                </a:lnTo>
                <a:lnTo>
                  <a:pt x="68320" y="991"/>
                </a:lnTo>
                <a:lnTo>
                  <a:pt x="69359" y="2644"/>
                </a:lnTo>
                <a:lnTo>
                  <a:pt x="70052" y="4738"/>
                </a:lnTo>
                <a:lnTo>
                  <a:pt x="71506" y="6134"/>
                </a:lnTo>
                <a:lnTo>
                  <a:pt x="73467" y="7065"/>
                </a:lnTo>
                <a:lnTo>
                  <a:pt x="79004" y="8559"/>
                </a:lnTo>
                <a:lnTo>
                  <a:pt x="79459" y="9674"/>
                </a:lnTo>
                <a:lnTo>
                  <a:pt x="80098" y="14991"/>
                </a:lnTo>
                <a:lnTo>
                  <a:pt x="80314" y="19936"/>
                </a:lnTo>
                <a:lnTo>
                  <a:pt x="80366" y="39969"/>
                </a:lnTo>
                <a:lnTo>
                  <a:pt x="79374" y="42520"/>
                </a:lnTo>
                <a:lnTo>
                  <a:pt x="75626" y="48001"/>
                </a:lnTo>
                <a:lnTo>
                  <a:pt x="74230" y="50851"/>
                </a:lnTo>
                <a:lnTo>
                  <a:pt x="73299" y="53743"/>
                </a:lnTo>
                <a:lnTo>
                  <a:pt x="72678" y="56664"/>
                </a:lnTo>
                <a:lnTo>
                  <a:pt x="71273" y="60595"/>
                </a:lnTo>
                <a:lnTo>
                  <a:pt x="69342" y="65200"/>
                </a:lnTo>
                <a:lnTo>
                  <a:pt x="67065" y="70255"/>
                </a:lnTo>
                <a:lnTo>
                  <a:pt x="65546" y="74617"/>
                </a:lnTo>
                <a:lnTo>
                  <a:pt x="64533" y="78517"/>
                </a:lnTo>
                <a:lnTo>
                  <a:pt x="63858" y="82109"/>
                </a:lnTo>
                <a:lnTo>
                  <a:pt x="62415" y="85496"/>
                </a:lnTo>
                <a:lnTo>
                  <a:pt x="60462" y="88747"/>
                </a:lnTo>
                <a:lnTo>
                  <a:pt x="58167" y="91906"/>
                </a:lnTo>
                <a:lnTo>
                  <a:pt x="55645" y="95004"/>
                </a:lnTo>
                <a:lnTo>
                  <a:pt x="52972" y="98061"/>
                </a:lnTo>
                <a:lnTo>
                  <a:pt x="50197" y="101092"/>
                </a:lnTo>
                <a:lnTo>
                  <a:pt x="48348" y="104104"/>
                </a:lnTo>
                <a:lnTo>
                  <a:pt x="47114" y="107105"/>
                </a:lnTo>
                <a:lnTo>
                  <a:pt x="46292" y="110098"/>
                </a:lnTo>
                <a:lnTo>
                  <a:pt x="44753" y="113085"/>
                </a:lnTo>
                <a:lnTo>
                  <a:pt x="42733" y="116068"/>
                </a:lnTo>
                <a:lnTo>
                  <a:pt x="40395" y="119050"/>
                </a:lnTo>
                <a:lnTo>
                  <a:pt x="38836" y="122030"/>
                </a:lnTo>
                <a:lnTo>
                  <a:pt x="37797" y="125008"/>
                </a:lnTo>
                <a:lnTo>
                  <a:pt x="37104" y="127986"/>
                </a:lnTo>
                <a:lnTo>
                  <a:pt x="35650" y="130964"/>
                </a:lnTo>
                <a:lnTo>
                  <a:pt x="33689" y="133941"/>
                </a:lnTo>
                <a:lnTo>
                  <a:pt x="31389" y="136918"/>
                </a:lnTo>
                <a:lnTo>
                  <a:pt x="29855" y="139895"/>
                </a:lnTo>
                <a:lnTo>
                  <a:pt x="28833" y="142871"/>
                </a:lnTo>
                <a:lnTo>
                  <a:pt x="28152" y="145848"/>
                </a:lnTo>
                <a:lnTo>
                  <a:pt x="26706" y="147833"/>
                </a:lnTo>
                <a:lnTo>
                  <a:pt x="24749" y="149156"/>
                </a:lnTo>
                <a:lnTo>
                  <a:pt x="22452" y="150038"/>
                </a:lnTo>
                <a:lnTo>
                  <a:pt x="20921" y="151618"/>
                </a:lnTo>
                <a:lnTo>
                  <a:pt x="19901" y="153663"/>
                </a:lnTo>
                <a:lnTo>
                  <a:pt x="18263" y="159335"/>
                </a:lnTo>
                <a:lnTo>
                  <a:pt x="15393" y="162757"/>
                </a:lnTo>
                <a:lnTo>
                  <a:pt x="8952" y="169637"/>
                </a:lnTo>
                <a:lnTo>
                  <a:pt x="8939" y="169650"/>
                </a:lnTo>
                <a:lnTo>
                  <a:pt x="25515" y="169661"/>
                </a:lnTo>
                <a:lnTo>
                  <a:pt x="25940" y="168669"/>
                </a:lnTo>
                <a:lnTo>
                  <a:pt x="26412" y="164920"/>
                </a:lnTo>
                <a:lnTo>
                  <a:pt x="27530" y="163524"/>
                </a:lnTo>
                <a:lnTo>
                  <a:pt x="29267" y="162593"/>
                </a:lnTo>
                <a:lnTo>
                  <a:pt x="31417" y="161972"/>
                </a:lnTo>
                <a:lnTo>
                  <a:pt x="33843" y="162551"/>
                </a:lnTo>
                <a:lnTo>
                  <a:pt x="36453" y="163929"/>
                </a:lnTo>
                <a:lnTo>
                  <a:pt x="43030" y="168529"/>
                </a:lnTo>
                <a:lnTo>
                  <a:pt x="44561" y="167914"/>
                </a:lnTo>
                <a:lnTo>
                  <a:pt x="46574" y="166512"/>
                </a:lnTo>
                <a:lnTo>
                  <a:pt x="48909" y="164585"/>
                </a:lnTo>
                <a:lnTo>
                  <a:pt x="51457" y="163300"/>
                </a:lnTo>
                <a:lnTo>
                  <a:pt x="54148" y="162444"/>
                </a:lnTo>
                <a:lnTo>
                  <a:pt x="56935" y="161873"/>
                </a:lnTo>
                <a:lnTo>
                  <a:pt x="59785" y="161492"/>
                </a:lnTo>
                <a:lnTo>
                  <a:pt x="62676" y="161239"/>
                </a:lnTo>
                <a:lnTo>
                  <a:pt x="65597" y="161069"/>
                </a:lnTo>
                <a:lnTo>
                  <a:pt x="68536" y="161949"/>
                </a:lnTo>
                <a:lnTo>
                  <a:pt x="71487" y="163527"/>
                </a:lnTo>
                <a:lnTo>
                  <a:pt x="74447" y="165572"/>
                </a:lnTo>
                <a:lnTo>
                  <a:pt x="77413" y="166935"/>
                </a:lnTo>
                <a:lnTo>
                  <a:pt x="80382" y="167844"/>
                </a:lnTo>
                <a:lnTo>
                  <a:pt x="83354" y="168449"/>
                </a:lnTo>
                <a:lnTo>
                  <a:pt x="86327" y="168853"/>
                </a:lnTo>
                <a:lnTo>
                  <a:pt x="89301" y="169122"/>
                </a:lnTo>
                <a:lnTo>
                  <a:pt x="92276" y="169302"/>
                </a:lnTo>
                <a:lnTo>
                  <a:pt x="98228" y="169501"/>
                </a:lnTo>
                <a:lnTo>
                  <a:pt x="114322" y="169652"/>
                </a:lnTo>
                <a:lnTo>
                  <a:pt x="132290" y="169661"/>
                </a:lnTo>
                <a:lnTo>
                  <a:pt x="132842" y="170653"/>
                </a:lnTo>
                <a:lnTo>
                  <a:pt x="133618" y="175798"/>
                </a:lnTo>
                <a:lnTo>
                  <a:pt x="133945" y="1785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4" name="SMARTInkAnnotation465">
            <a:extLst>
              <a:ext uri="{FF2B5EF4-FFF2-40B4-BE49-F238E27FC236}">
                <a16:creationId xmlns:a16="http://schemas.microsoft.com/office/drawing/2014/main" id="{F45CD5CC-840C-4B43-BBCD-4EAB2F673B69}"/>
              </a:ext>
            </a:extLst>
          </p:cNvPr>
          <p:cNvSpPr>
            <a:spLocks/>
          </p:cNvSpPr>
          <p:nvPr/>
        </p:nvSpPr>
        <p:spPr bwMode="auto">
          <a:xfrm>
            <a:off x="3938588" y="2928938"/>
            <a:ext cx="79375" cy="527050"/>
          </a:xfrm>
          <a:custGeom>
            <a:avLst/>
            <a:gdLst>
              <a:gd name="T0" fmla="*/ 36938 w 80365"/>
              <a:gd name="T1" fmla="*/ 27089 h 526853"/>
              <a:gd name="T2" fmla="*/ 36938 w 80365"/>
              <a:gd name="T3" fmla="*/ 11532 h 526853"/>
              <a:gd name="T4" fmla="*/ 36254 w 80365"/>
              <a:gd name="T5" fmla="*/ 10705 h 526853"/>
              <a:gd name="T6" fmla="*/ 35113 w 80365"/>
              <a:gd name="T7" fmla="*/ 10153 h 526853"/>
              <a:gd name="T8" fmla="*/ 30856 w 80365"/>
              <a:gd name="T9" fmla="*/ 9039 h 526853"/>
              <a:gd name="T10" fmla="*/ 30781 w 80365"/>
              <a:gd name="T11" fmla="*/ 33 h 526853"/>
              <a:gd name="T12" fmla="*/ 24623 w 80365"/>
              <a:gd name="T13" fmla="*/ 0 h 526853"/>
              <a:gd name="T14" fmla="*/ 24623 w 80365"/>
              <a:gd name="T15" fmla="*/ 30218 h 526853"/>
              <a:gd name="T16" fmla="*/ 23939 w 80365"/>
              <a:gd name="T17" fmla="*/ 33184 h 526853"/>
              <a:gd name="T18" fmla="*/ 22801 w 80365"/>
              <a:gd name="T19" fmla="*/ 36167 h 526853"/>
              <a:gd name="T20" fmla="*/ 21356 w 80365"/>
              <a:gd name="T21" fmla="*/ 39178 h 526853"/>
              <a:gd name="T22" fmla="*/ 19750 w 80365"/>
              <a:gd name="T23" fmla="*/ 47850 h 526853"/>
              <a:gd name="T24" fmla="*/ 18847 w 80365"/>
              <a:gd name="T25" fmla="*/ 64017 h 526853"/>
              <a:gd name="T26" fmla="*/ 18638 w 80365"/>
              <a:gd name="T27" fmla="*/ 75605 h 526853"/>
              <a:gd name="T28" fmla="*/ 18544 w 80365"/>
              <a:gd name="T29" fmla="*/ 87452 h 526853"/>
              <a:gd name="T30" fmla="*/ 17831 w 80365"/>
              <a:gd name="T31" fmla="*/ 93428 h 526853"/>
              <a:gd name="T32" fmla="*/ 16676 w 80365"/>
              <a:gd name="T33" fmla="*/ 99406 h 526853"/>
              <a:gd name="T34" fmla="*/ 15221 w 80365"/>
              <a:gd name="T35" fmla="*/ 105396 h 526853"/>
              <a:gd name="T36" fmla="*/ 13606 w 80365"/>
              <a:gd name="T37" fmla="*/ 117421 h 526853"/>
              <a:gd name="T38" fmla="*/ 12886 w 80365"/>
              <a:gd name="T39" fmla="*/ 129441 h 526853"/>
              <a:gd name="T40" fmla="*/ 12565 w 80365"/>
              <a:gd name="T41" fmla="*/ 141483 h 526853"/>
              <a:gd name="T42" fmla="*/ 11796 w 80365"/>
              <a:gd name="T43" fmla="*/ 148497 h 526853"/>
              <a:gd name="T44" fmla="*/ 10602 w 80365"/>
              <a:gd name="T45" fmla="*/ 156193 h 526853"/>
              <a:gd name="T46" fmla="*/ 9117 w 80365"/>
              <a:gd name="T47" fmla="*/ 164330 h 526853"/>
              <a:gd name="T48" fmla="*/ 8129 w 80365"/>
              <a:gd name="T49" fmla="*/ 172765 h 526853"/>
              <a:gd name="T50" fmla="*/ 7473 w 80365"/>
              <a:gd name="T51" fmla="*/ 181401 h 526853"/>
              <a:gd name="T52" fmla="*/ 6741 w 80365"/>
              <a:gd name="T53" fmla="*/ 198019 h 526853"/>
              <a:gd name="T54" fmla="*/ 6415 w 80365"/>
              <a:gd name="T55" fmla="*/ 212093 h 526853"/>
              <a:gd name="T56" fmla="*/ 5642 w 80365"/>
              <a:gd name="T57" fmla="*/ 219659 h 526853"/>
              <a:gd name="T58" fmla="*/ 4446 w 80365"/>
              <a:gd name="T59" fmla="*/ 227713 h 526853"/>
              <a:gd name="T60" fmla="*/ 2964 w 80365"/>
              <a:gd name="T61" fmla="*/ 236093 h 526853"/>
              <a:gd name="T62" fmla="*/ 1973 w 80365"/>
              <a:gd name="T63" fmla="*/ 244687 h 526853"/>
              <a:gd name="T64" fmla="*/ 1315 w 80365"/>
              <a:gd name="T65" fmla="*/ 253431 h 526853"/>
              <a:gd name="T66" fmla="*/ 877 w 80365"/>
              <a:gd name="T67" fmla="*/ 262268 h 526853"/>
              <a:gd name="T68" fmla="*/ 585 w 80365"/>
              <a:gd name="T69" fmla="*/ 271168 h 526853"/>
              <a:gd name="T70" fmla="*/ 260 w 80365"/>
              <a:gd name="T71" fmla="*/ 289087 h 526853"/>
              <a:gd name="T72" fmla="*/ 0 w 80365"/>
              <a:gd name="T73" fmla="*/ 389563 h 526853"/>
              <a:gd name="T74" fmla="*/ 682 w 80365"/>
              <a:gd name="T75" fmla="*/ 397169 h 526853"/>
              <a:gd name="T76" fmla="*/ 1823 w 80365"/>
              <a:gd name="T77" fmla="*/ 404251 h 526853"/>
              <a:gd name="T78" fmla="*/ 8567 w 80365"/>
              <a:gd name="T79" fmla="*/ 434824 h 526853"/>
              <a:gd name="T80" fmla="*/ 10496 w 80365"/>
              <a:gd name="T81" fmla="*/ 442396 h 526853"/>
              <a:gd name="T82" fmla="*/ 12472 w 80365"/>
              <a:gd name="T83" fmla="*/ 449451 h 526853"/>
              <a:gd name="T84" fmla="*/ 14472 w 80365"/>
              <a:gd name="T85" fmla="*/ 456161 h 526853"/>
              <a:gd name="T86" fmla="*/ 15803 w 80365"/>
              <a:gd name="T87" fmla="*/ 461638 h 526853"/>
              <a:gd name="T88" fmla="*/ 17283 w 80365"/>
              <a:gd name="T89" fmla="*/ 470399 h 526853"/>
              <a:gd name="T90" fmla="*/ 18362 w 80365"/>
              <a:gd name="T91" fmla="*/ 475143 h 526853"/>
              <a:gd name="T92" fmla="*/ 19763 w 80365"/>
              <a:gd name="T93" fmla="*/ 480312 h 526853"/>
              <a:gd name="T94" fmla="*/ 21385 w 80365"/>
              <a:gd name="T95" fmla="*/ 485767 h 526853"/>
              <a:gd name="T96" fmla="*/ 23148 w 80365"/>
              <a:gd name="T97" fmla="*/ 490403 h 526853"/>
              <a:gd name="T98" fmla="*/ 25007 w 80365"/>
              <a:gd name="T99" fmla="*/ 494501 h 526853"/>
              <a:gd name="T100" fmla="*/ 26932 w 80365"/>
              <a:gd name="T101" fmla="*/ 498233 h 526853"/>
              <a:gd name="T102" fmla="*/ 29582 w 80365"/>
              <a:gd name="T103" fmla="*/ 501726 h 526853"/>
              <a:gd name="T104" fmla="*/ 32721 w 80365"/>
              <a:gd name="T105" fmla="*/ 505058 h 526853"/>
              <a:gd name="T106" fmla="*/ 36178 w 80365"/>
              <a:gd name="T107" fmla="*/ 508283 h 526853"/>
              <a:gd name="T108" fmla="*/ 39165 w 80365"/>
              <a:gd name="T109" fmla="*/ 511437 h 526853"/>
              <a:gd name="T110" fmla="*/ 41846 w 80365"/>
              <a:gd name="T111" fmla="*/ 514540 h 526853"/>
              <a:gd name="T112" fmla="*/ 44314 w 80365"/>
              <a:gd name="T113" fmla="*/ 517614 h 526853"/>
              <a:gd name="T114" fmla="*/ 46644 w 80365"/>
              <a:gd name="T115" fmla="*/ 520668 h 526853"/>
              <a:gd name="T116" fmla="*/ 55407 w 80365"/>
              <a:gd name="T117" fmla="*/ 532794 h 52685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365"/>
              <a:gd name="T178" fmla="*/ 0 h 526853"/>
              <a:gd name="T179" fmla="*/ 80365 w 80365"/>
              <a:gd name="T180" fmla="*/ 526853 h 52685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365" h="526853">
                <a:moveTo>
                  <a:pt x="53575" y="26789"/>
                </a:moveTo>
                <a:lnTo>
                  <a:pt x="53575" y="11412"/>
                </a:lnTo>
                <a:lnTo>
                  <a:pt x="52583" y="10585"/>
                </a:lnTo>
                <a:lnTo>
                  <a:pt x="50929" y="10033"/>
                </a:lnTo>
                <a:lnTo>
                  <a:pt x="44754" y="8949"/>
                </a:lnTo>
                <a:lnTo>
                  <a:pt x="44646" y="33"/>
                </a:lnTo>
                <a:lnTo>
                  <a:pt x="35715" y="0"/>
                </a:lnTo>
                <a:lnTo>
                  <a:pt x="35715" y="29888"/>
                </a:lnTo>
                <a:lnTo>
                  <a:pt x="34723" y="32824"/>
                </a:lnTo>
                <a:lnTo>
                  <a:pt x="33070" y="35773"/>
                </a:lnTo>
                <a:lnTo>
                  <a:pt x="30975" y="38732"/>
                </a:lnTo>
                <a:lnTo>
                  <a:pt x="28647" y="47310"/>
                </a:lnTo>
                <a:lnTo>
                  <a:pt x="27337" y="63297"/>
                </a:lnTo>
                <a:lnTo>
                  <a:pt x="27031" y="74765"/>
                </a:lnTo>
                <a:lnTo>
                  <a:pt x="26895" y="86476"/>
                </a:lnTo>
                <a:lnTo>
                  <a:pt x="25866" y="92378"/>
                </a:lnTo>
                <a:lnTo>
                  <a:pt x="24188" y="98296"/>
                </a:lnTo>
                <a:lnTo>
                  <a:pt x="22078" y="104226"/>
                </a:lnTo>
                <a:lnTo>
                  <a:pt x="19732" y="116107"/>
                </a:lnTo>
                <a:lnTo>
                  <a:pt x="18690" y="128001"/>
                </a:lnTo>
                <a:lnTo>
                  <a:pt x="18227" y="139903"/>
                </a:lnTo>
                <a:lnTo>
                  <a:pt x="17111" y="146846"/>
                </a:lnTo>
                <a:lnTo>
                  <a:pt x="15375" y="154453"/>
                </a:lnTo>
                <a:lnTo>
                  <a:pt x="13226" y="162500"/>
                </a:lnTo>
                <a:lnTo>
                  <a:pt x="11792" y="170841"/>
                </a:lnTo>
                <a:lnTo>
                  <a:pt x="10837" y="179379"/>
                </a:lnTo>
                <a:lnTo>
                  <a:pt x="9776" y="195810"/>
                </a:lnTo>
                <a:lnTo>
                  <a:pt x="9304" y="209727"/>
                </a:lnTo>
                <a:lnTo>
                  <a:pt x="8186" y="217209"/>
                </a:lnTo>
                <a:lnTo>
                  <a:pt x="6449" y="225173"/>
                </a:lnTo>
                <a:lnTo>
                  <a:pt x="4298" y="233460"/>
                </a:lnTo>
                <a:lnTo>
                  <a:pt x="2864" y="241960"/>
                </a:lnTo>
                <a:lnTo>
                  <a:pt x="1909" y="250604"/>
                </a:lnTo>
                <a:lnTo>
                  <a:pt x="1271" y="259343"/>
                </a:lnTo>
                <a:lnTo>
                  <a:pt x="847" y="268145"/>
                </a:lnTo>
                <a:lnTo>
                  <a:pt x="374" y="285863"/>
                </a:lnTo>
                <a:lnTo>
                  <a:pt x="0" y="385219"/>
                </a:lnTo>
                <a:lnTo>
                  <a:pt x="991" y="392742"/>
                </a:lnTo>
                <a:lnTo>
                  <a:pt x="2644" y="399742"/>
                </a:lnTo>
                <a:lnTo>
                  <a:pt x="12426" y="429976"/>
                </a:lnTo>
                <a:lnTo>
                  <a:pt x="15228" y="437463"/>
                </a:lnTo>
                <a:lnTo>
                  <a:pt x="18088" y="444439"/>
                </a:lnTo>
                <a:lnTo>
                  <a:pt x="20988" y="451074"/>
                </a:lnTo>
                <a:lnTo>
                  <a:pt x="22920" y="456490"/>
                </a:lnTo>
                <a:lnTo>
                  <a:pt x="25068" y="465153"/>
                </a:lnTo>
                <a:lnTo>
                  <a:pt x="26633" y="469844"/>
                </a:lnTo>
                <a:lnTo>
                  <a:pt x="28668" y="474956"/>
                </a:lnTo>
                <a:lnTo>
                  <a:pt x="31017" y="480349"/>
                </a:lnTo>
                <a:lnTo>
                  <a:pt x="33576" y="484936"/>
                </a:lnTo>
                <a:lnTo>
                  <a:pt x="36273" y="488986"/>
                </a:lnTo>
                <a:lnTo>
                  <a:pt x="39064" y="492678"/>
                </a:lnTo>
                <a:lnTo>
                  <a:pt x="42909" y="496132"/>
                </a:lnTo>
                <a:lnTo>
                  <a:pt x="47457" y="499426"/>
                </a:lnTo>
                <a:lnTo>
                  <a:pt x="52472" y="502615"/>
                </a:lnTo>
                <a:lnTo>
                  <a:pt x="56808" y="505733"/>
                </a:lnTo>
                <a:lnTo>
                  <a:pt x="60692" y="508804"/>
                </a:lnTo>
                <a:lnTo>
                  <a:pt x="64273" y="511844"/>
                </a:lnTo>
                <a:lnTo>
                  <a:pt x="67652" y="514862"/>
                </a:lnTo>
                <a:lnTo>
                  <a:pt x="80364" y="52685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5" name="SMARTInkAnnotation466">
            <a:extLst>
              <a:ext uri="{FF2B5EF4-FFF2-40B4-BE49-F238E27FC236}">
                <a16:creationId xmlns:a16="http://schemas.microsoft.com/office/drawing/2014/main" id="{004F59C7-0038-406D-81AC-196EF13E340D}"/>
              </a:ext>
            </a:extLst>
          </p:cNvPr>
          <p:cNvSpPr>
            <a:spLocks/>
          </p:cNvSpPr>
          <p:nvPr/>
        </p:nvSpPr>
        <p:spPr bwMode="auto">
          <a:xfrm>
            <a:off x="5000625" y="3125788"/>
            <a:ext cx="142875" cy="176212"/>
          </a:xfrm>
          <a:custGeom>
            <a:avLst/>
            <a:gdLst>
              <a:gd name="T0" fmla="*/ 8102 w 142875"/>
              <a:gd name="T1" fmla="*/ 821 h 177343"/>
              <a:gd name="T2" fmla="*/ 8929 w 142875"/>
              <a:gd name="T3" fmla="*/ 109097 h 177343"/>
              <a:gd name="T4" fmla="*/ 551 w 142875"/>
              <a:gd name="T5" fmla="*/ 119594 h 177343"/>
              <a:gd name="T6" fmla="*/ 0 w 142875"/>
              <a:gd name="T7" fmla="*/ 111668 h 177343"/>
              <a:gd name="T8" fmla="*/ 6136 w 142875"/>
              <a:gd name="T9" fmla="*/ 104889 h 177343"/>
              <a:gd name="T10" fmla="*/ 8378 w 142875"/>
              <a:gd name="T11" fmla="*/ 95665 h 177343"/>
              <a:gd name="T12" fmla="*/ 8820 w 142875"/>
              <a:gd name="T13" fmla="*/ 85958 h 177343"/>
              <a:gd name="T14" fmla="*/ 13637 w 142875"/>
              <a:gd name="T15" fmla="*/ 78607 h 177343"/>
              <a:gd name="T16" fmla="*/ 16608 w 142875"/>
              <a:gd name="T17" fmla="*/ 71246 h 177343"/>
              <a:gd name="T18" fmla="*/ 17488 w 142875"/>
              <a:gd name="T19" fmla="*/ 63874 h 177343"/>
              <a:gd name="T20" fmla="*/ 22489 w 142875"/>
              <a:gd name="T21" fmla="*/ 56504 h 177343"/>
              <a:gd name="T22" fmla="*/ 25515 w 142875"/>
              <a:gd name="T23" fmla="*/ 49136 h 177343"/>
              <a:gd name="T24" fmla="*/ 26411 w 142875"/>
              <a:gd name="T25" fmla="*/ 37852 h 177343"/>
              <a:gd name="T26" fmla="*/ 31417 w 142875"/>
              <a:gd name="T27" fmla="*/ 31962 h 177343"/>
              <a:gd name="T28" fmla="*/ 35152 w 142875"/>
              <a:gd name="T29" fmla="*/ 21792 h 177343"/>
              <a:gd name="T30" fmla="*/ 38196 w 142875"/>
              <a:gd name="T31" fmla="*/ 14646 h 177343"/>
              <a:gd name="T32" fmla="*/ 53200 w 142875"/>
              <a:gd name="T33" fmla="*/ 7381 h 177343"/>
              <a:gd name="T34" fmla="*/ 62256 w 142875"/>
              <a:gd name="T35" fmla="*/ 12437 h 177343"/>
              <a:gd name="T36" fmla="*/ 63493 w 142875"/>
              <a:gd name="T37" fmla="*/ 26432 h 177343"/>
              <a:gd name="T38" fmla="*/ 68642 w 142875"/>
              <a:gd name="T39" fmla="*/ 29397 h 177343"/>
              <a:gd name="T40" fmla="*/ 71068 w 142875"/>
              <a:gd name="T41" fmla="*/ 39620 h 177343"/>
              <a:gd name="T42" fmla="*/ 71427 w 142875"/>
              <a:gd name="T43" fmla="*/ 61425 h 177343"/>
              <a:gd name="T44" fmla="*/ 66693 w 142875"/>
              <a:gd name="T45" fmla="*/ 68789 h 177343"/>
              <a:gd name="T46" fmla="*/ 63748 w 142875"/>
              <a:gd name="T47" fmla="*/ 76161 h 177343"/>
              <a:gd name="T48" fmla="*/ 62874 w 142875"/>
              <a:gd name="T49" fmla="*/ 83530 h 177343"/>
              <a:gd name="T50" fmla="*/ 62517 w 142875"/>
              <a:gd name="T51" fmla="*/ 105637 h 177343"/>
              <a:gd name="T52" fmla="*/ 54820 w 142875"/>
              <a:gd name="T53" fmla="*/ 116466 h 177343"/>
              <a:gd name="T54" fmla="*/ 53626 w 142875"/>
              <a:gd name="T55" fmla="*/ 126966 h 177343"/>
              <a:gd name="T56" fmla="*/ 61266 w 142875"/>
              <a:gd name="T57" fmla="*/ 132635 h 177343"/>
              <a:gd name="T58" fmla="*/ 62398 w 142875"/>
              <a:gd name="T59" fmla="*/ 126318 h 177343"/>
              <a:gd name="T60" fmla="*/ 70881 w 142875"/>
              <a:gd name="T61" fmla="*/ 116237 h 177343"/>
              <a:gd name="T62" fmla="*/ 72356 w 142875"/>
              <a:gd name="T63" fmla="*/ 105416 h 177343"/>
              <a:gd name="T64" fmla="*/ 77552 w 142875"/>
              <a:gd name="T65" fmla="*/ 98204 h 177343"/>
              <a:gd name="T66" fmla="*/ 80525 w 142875"/>
              <a:gd name="T67" fmla="*/ 90880 h 177343"/>
              <a:gd name="T68" fmla="*/ 86257 w 142875"/>
              <a:gd name="T69" fmla="*/ 83523 h 177343"/>
              <a:gd name="T70" fmla="*/ 90022 w 142875"/>
              <a:gd name="T71" fmla="*/ 73033 h 177343"/>
              <a:gd name="T72" fmla="*/ 96312 w 142875"/>
              <a:gd name="T73" fmla="*/ 60046 h 177343"/>
              <a:gd name="T74" fmla="*/ 100304 w 142875"/>
              <a:gd name="T75" fmla="*/ 54096 h 177343"/>
              <a:gd name="T76" fmla="*/ 105126 w 142875"/>
              <a:gd name="T77" fmla="*/ 50149 h 177343"/>
              <a:gd name="T78" fmla="*/ 106889 w 142875"/>
              <a:gd name="T79" fmla="*/ 39117 h 177343"/>
              <a:gd name="T80" fmla="*/ 109749 w 142875"/>
              <a:gd name="T81" fmla="*/ 31627 h 177343"/>
              <a:gd name="T82" fmla="*/ 114208 w 142875"/>
              <a:gd name="T83" fmla="*/ 27934 h 177343"/>
              <a:gd name="T84" fmla="*/ 124906 w 142875"/>
              <a:gd name="T85" fmla="*/ 29391 h 177343"/>
              <a:gd name="T86" fmla="*/ 126001 w 142875"/>
              <a:gd name="T87" fmla="*/ 42044 h 177343"/>
              <a:gd name="T88" fmla="*/ 131150 w 142875"/>
              <a:gd name="T89" fmla="*/ 49220 h 177343"/>
              <a:gd name="T90" fmla="*/ 133117 w 142875"/>
              <a:gd name="T91" fmla="*/ 56530 h 177343"/>
              <a:gd name="T92" fmla="*/ 133781 w 142875"/>
              <a:gd name="T93" fmla="*/ 66335 h 177343"/>
              <a:gd name="T94" fmla="*/ 134937 w 142875"/>
              <a:gd name="T95" fmla="*/ 115449 h 177343"/>
              <a:gd name="T96" fmla="*/ 140082 w 142875"/>
              <a:gd name="T97" fmla="*/ 122833 h 177343"/>
              <a:gd name="T98" fmla="*/ 142711 w 142875"/>
              <a:gd name="T99" fmla="*/ 134202 h 177343"/>
              <a:gd name="T100" fmla="*/ 141882 w 142875"/>
              <a:gd name="T101" fmla="*/ 145897 h 17734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2875"/>
              <a:gd name="T154" fmla="*/ 0 h 177343"/>
              <a:gd name="T155" fmla="*/ 142875 w 142875"/>
              <a:gd name="T156" fmla="*/ 177343 h 17734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2875" h="177343">
                <a:moveTo>
                  <a:pt x="0" y="0"/>
                </a:moveTo>
                <a:lnTo>
                  <a:pt x="7688" y="0"/>
                </a:lnTo>
                <a:lnTo>
                  <a:pt x="8102" y="993"/>
                </a:lnTo>
                <a:lnTo>
                  <a:pt x="8684" y="6137"/>
                </a:lnTo>
                <a:lnTo>
                  <a:pt x="8881" y="11024"/>
                </a:lnTo>
                <a:lnTo>
                  <a:pt x="8929" y="132182"/>
                </a:lnTo>
                <a:lnTo>
                  <a:pt x="6284" y="135807"/>
                </a:lnTo>
                <a:lnTo>
                  <a:pt x="1241" y="141479"/>
                </a:lnTo>
                <a:lnTo>
                  <a:pt x="551" y="144901"/>
                </a:lnTo>
                <a:lnTo>
                  <a:pt x="2" y="151770"/>
                </a:lnTo>
                <a:lnTo>
                  <a:pt x="0" y="151794"/>
                </a:lnTo>
                <a:lnTo>
                  <a:pt x="0" y="135296"/>
                </a:lnTo>
                <a:lnTo>
                  <a:pt x="2645" y="131900"/>
                </a:lnTo>
                <a:lnTo>
                  <a:pt x="4740" y="129605"/>
                </a:lnTo>
                <a:lnTo>
                  <a:pt x="6136" y="127083"/>
                </a:lnTo>
                <a:lnTo>
                  <a:pt x="7688" y="121636"/>
                </a:lnTo>
                <a:lnTo>
                  <a:pt x="8102" y="118793"/>
                </a:lnTo>
                <a:lnTo>
                  <a:pt x="8378" y="115907"/>
                </a:lnTo>
                <a:lnTo>
                  <a:pt x="8561" y="112990"/>
                </a:lnTo>
                <a:lnTo>
                  <a:pt x="8766" y="107103"/>
                </a:lnTo>
                <a:lnTo>
                  <a:pt x="8820" y="104145"/>
                </a:lnTo>
                <a:lnTo>
                  <a:pt x="9849" y="101180"/>
                </a:lnTo>
                <a:lnTo>
                  <a:pt x="11526" y="98211"/>
                </a:lnTo>
                <a:lnTo>
                  <a:pt x="13637" y="95240"/>
                </a:lnTo>
                <a:lnTo>
                  <a:pt x="15044" y="92267"/>
                </a:lnTo>
                <a:lnTo>
                  <a:pt x="15983" y="89293"/>
                </a:lnTo>
                <a:lnTo>
                  <a:pt x="16608" y="86318"/>
                </a:lnTo>
                <a:lnTo>
                  <a:pt x="17025" y="83342"/>
                </a:lnTo>
                <a:lnTo>
                  <a:pt x="17303" y="80366"/>
                </a:lnTo>
                <a:lnTo>
                  <a:pt x="17488" y="77390"/>
                </a:lnTo>
                <a:lnTo>
                  <a:pt x="18604" y="74414"/>
                </a:lnTo>
                <a:lnTo>
                  <a:pt x="20340" y="71437"/>
                </a:lnTo>
                <a:lnTo>
                  <a:pt x="22489" y="68461"/>
                </a:lnTo>
                <a:lnTo>
                  <a:pt x="23922" y="65485"/>
                </a:lnTo>
                <a:lnTo>
                  <a:pt x="24878" y="62508"/>
                </a:lnTo>
                <a:lnTo>
                  <a:pt x="25515" y="59532"/>
                </a:lnTo>
                <a:lnTo>
                  <a:pt x="25939" y="55563"/>
                </a:lnTo>
                <a:lnTo>
                  <a:pt x="26222" y="50933"/>
                </a:lnTo>
                <a:lnTo>
                  <a:pt x="26411" y="45861"/>
                </a:lnTo>
                <a:lnTo>
                  <a:pt x="27529" y="42481"/>
                </a:lnTo>
                <a:lnTo>
                  <a:pt x="29267" y="40227"/>
                </a:lnTo>
                <a:lnTo>
                  <a:pt x="31417" y="38725"/>
                </a:lnTo>
                <a:lnTo>
                  <a:pt x="32851" y="36730"/>
                </a:lnTo>
                <a:lnTo>
                  <a:pt x="34444" y="31869"/>
                </a:lnTo>
                <a:lnTo>
                  <a:pt x="35152" y="26401"/>
                </a:lnTo>
                <a:lnTo>
                  <a:pt x="35340" y="23554"/>
                </a:lnTo>
                <a:lnTo>
                  <a:pt x="36459" y="20664"/>
                </a:lnTo>
                <a:lnTo>
                  <a:pt x="38196" y="17745"/>
                </a:lnTo>
                <a:lnTo>
                  <a:pt x="44270" y="9446"/>
                </a:lnTo>
                <a:lnTo>
                  <a:pt x="47126" y="9160"/>
                </a:lnTo>
                <a:lnTo>
                  <a:pt x="53200" y="8943"/>
                </a:lnTo>
                <a:lnTo>
                  <a:pt x="61233" y="8931"/>
                </a:lnTo>
                <a:lnTo>
                  <a:pt x="61658" y="9923"/>
                </a:lnTo>
                <a:lnTo>
                  <a:pt x="62256" y="15067"/>
                </a:lnTo>
                <a:lnTo>
                  <a:pt x="62457" y="19954"/>
                </a:lnTo>
                <a:lnTo>
                  <a:pt x="62498" y="30179"/>
                </a:lnTo>
                <a:lnTo>
                  <a:pt x="63493" y="32026"/>
                </a:lnTo>
                <a:lnTo>
                  <a:pt x="65149" y="33257"/>
                </a:lnTo>
                <a:lnTo>
                  <a:pt x="67245" y="34078"/>
                </a:lnTo>
                <a:lnTo>
                  <a:pt x="68642" y="35617"/>
                </a:lnTo>
                <a:lnTo>
                  <a:pt x="69574" y="37635"/>
                </a:lnTo>
                <a:lnTo>
                  <a:pt x="70609" y="42524"/>
                </a:lnTo>
                <a:lnTo>
                  <a:pt x="71068" y="48004"/>
                </a:lnTo>
                <a:lnTo>
                  <a:pt x="71192" y="50854"/>
                </a:lnTo>
                <a:lnTo>
                  <a:pt x="71328" y="56667"/>
                </a:lnTo>
                <a:lnTo>
                  <a:pt x="71427" y="74424"/>
                </a:lnTo>
                <a:lnTo>
                  <a:pt x="70439" y="77398"/>
                </a:lnTo>
                <a:lnTo>
                  <a:pt x="68787" y="80372"/>
                </a:lnTo>
                <a:lnTo>
                  <a:pt x="66693" y="83347"/>
                </a:lnTo>
                <a:lnTo>
                  <a:pt x="65298" y="86322"/>
                </a:lnTo>
                <a:lnTo>
                  <a:pt x="64368" y="89298"/>
                </a:lnTo>
                <a:lnTo>
                  <a:pt x="63748" y="92275"/>
                </a:lnTo>
                <a:lnTo>
                  <a:pt x="63334" y="95251"/>
                </a:lnTo>
                <a:lnTo>
                  <a:pt x="63059" y="98227"/>
                </a:lnTo>
                <a:lnTo>
                  <a:pt x="62874" y="101204"/>
                </a:lnTo>
                <a:lnTo>
                  <a:pt x="62671" y="107157"/>
                </a:lnTo>
                <a:lnTo>
                  <a:pt x="62539" y="119063"/>
                </a:lnTo>
                <a:lnTo>
                  <a:pt x="62517" y="127993"/>
                </a:lnTo>
                <a:lnTo>
                  <a:pt x="61521" y="130969"/>
                </a:lnTo>
                <a:lnTo>
                  <a:pt x="59866" y="133946"/>
                </a:lnTo>
                <a:lnTo>
                  <a:pt x="54820" y="141111"/>
                </a:lnTo>
                <a:lnTo>
                  <a:pt x="54130" y="144737"/>
                </a:lnTo>
                <a:lnTo>
                  <a:pt x="53687" y="150409"/>
                </a:lnTo>
                <a:lnTo>
                  <a:pt x="53626" y="153830"/>
                </a:lnTo>
                <a:lnTo>
                  <a:pt x="53580" y="160331"/>
                </a:lnTo>
                <a:lnTo>
                  <a:pt x="56225" y="160555"/>
                </a:lnTo>
                <a:lnTo>
                  <a:pt x="61266" y="160699"/>
                </a:lnTo>
                <a:lnTo>
                  <a:pt x="61680" y="159719"/>
                </a:lnTo>
                <a:lnTo>
                  <a:pt x="62262" y="154591"/>
                </a:lnTo>
                <a:lnTo>
                  <a:pt x="62398" y="153043"/>
                </a:lnTo>
                <a:lnTo>
                  <a:pt x="65104" y="149709"/>
                </a:lnTo>
                <a:lnTo>
                  <a:pt x="70186" y="144225"/>
                </a:lnTo>
                <a:lnTo>
                  <a:pt x="70881" y="140829"/>
                </a:lnTo>
                <a:lnTo>
                  <a:pt x="71189" y="136013"/>
                </a:lnTo>
                <a:lnTo>
                  <a:pt x="71328" y="130565"/>
                </a:lnTo>
                <a:lnTo>
                  <a:pt x="72356" y="127723"/>
                </a:lnTo>
                <a:lnTo>
                  <a:pt x="74034" y="124836"/>
                </a:lnTo>
                <a:lnTo>
                  <a:pt x="76145" y="121920"/>
                </a:lnTo>
                <a:lnTo>
                  <a:pt x="77552" y="118983"/>
                </a:lnTo>
                <a:lnTo>
                  <a:pt x="78490" y="116033"/>
                </a:lnTo>
                <a:lnTo>
                  <a:pt x="79116" y="113074"/>
                </a:lnTo>
                <a:lnTo>
                  <a:pt x="80525" y="110109"/>
                </a:lnTo>
                <a:lnTo>
                  <a:pt x="82457" y="107141"/>
                </a:lnTo>
                <a:lnTo>
                  <a:pt x="84737" y="104170"/>
                </a:lnTo>
                <a:lnTo>
                  <a:pt x="86257" y="101196"/>
                </a:lnTo>
                <a:lnTo>
                  <a:pt x="87270" y="98222"/>
                </a:lnTo>
                <a:lnTo>
                  <a:pt x="88896" y="91060"/>
                </a:lnTo>
                <a:lnTo>
                  <a:pt x="90022" y="88488"/>
                </a:lnTo>
                <a:lnTo>
                  <a:pt x="93919" y="80339"/>
                </a:lnTo>
                <a:lnTo>
                  <a:pt x="95355" y="76380"/>
                </a:lnTo>
                <a:lnTo>
                  <a:pt x="96312" y="72748"/>
                </a:lnTo>
                <a:lnTo>
                  <a:pt x="96949" y="69334"/>
                </a:lnTo>
                <a:lnTo>
                  <a:pt x="98368" y="67059"/>
                </a:lnTo>
                <a:lnTo>
                  <a:pt x="100304" y="65542"/>
                </a:lnTo>
                <a:lnTo>
                  <a:pt x="102589" y="64531"/>
                </a:lnTo>
                <a:lnTo>
                  <a:pt x="104111" y="62864"/>
                </a:lnTo>
                <a:lnTo>
                  <a:pt x="105126" y="60761"/>
                </a:lnTo>
                <a:lnTo>
                  <a:pt x="106254" y="55779"/>
                </a:lnTo>
                <a:lnTo>
                  <a:pt x="106755" y="50257"/>
                </a:lnTo>
                <a:lnTo>
                  <a:pt x="106889" y="47395"/>
                </a:lnTo>
                <a:lnTo>
                  <a:pt x="107037" y="41570"/>
                </a:lnTo>
                <a:lnTo>
                  <a:pt x="108068" y="39620"/>
                </a:lnTo>
                <a:lnTo>
                  <a:pt x="109749" y="38319"/>
                </a:lnTo>
                <a:lnTo>
                  <a:pt x="111861" y="37452"/>
                </a:lnTo>
                <a:lnTo>
                  <a:pt x="113269" y="35883"/>
                </a:lnTo>
                <a:lnTo>
                  <a:pt x="114208" y="33844"/>
                </a:lnTo>
                <a:lnTo>
                  <a:pt x="116052" y="26912"/>
                </a:lnTo>
                <a:lnTo>
                  <a:pt x="118717" y="29489"/>
                </a:lnTo>
                <a:lnTo>
                  <a:pt x="124906" y="35611"/>
                </a:lnTo>
                <a:lnTo>
                  <a:pt x="124983" y="40428"/>
                </a:lnTo>
                <a:lnTo>
                  <a:pt x="125005" y="48138"/>
                </a:lnTo>
                <a:lnTo>
                  <a:pt x="126001" y="50944"/>
                </a:lnTo>
                <a:lnTo>
                  <a:pt x="127656" y="53806"/>
                </a:lnTo>
                <a:lnTo>
                  <a:pt x="129752" y="56707"/>
                </a:lnTo>
                <a:lnTo>
                  <a:pt x="131150" y="59633"/>
                </a:lnTo>
                <a:lnTo>
                  <a:pt x="132081" y="62576"/>
                </a:lnTo>
                <a:lnTo>
                  <a:pt x="132703" y="65530"/>
                </a:lnTo>
                <a:lnTo>
                  <a:pt x="133117" y="68491"/>
                </a:lnTo>
                <a:lnTo>
                  <a:pt x="133393" y="71458"/>
                </a:lnTo>
                <a:lnTo>
                  <a:pt x="133576" y="74428"/>
                </a:lnTo>
                <a:lnTo>
                  <a:pt x="133781" y="80374"/>
                </a:lnTo>
                <a:lnTo>
                  <a:pt x="133896" y="91945"/>
                </a:lnTo>
                <a:lnTo>
                  <a:pt x="133944" y="136890"/>
                </a:lnTo>
                <a:lnTo>
                  <a:pt x="134937" y="139877"/>
                </a:lnTo>
                <a:lnTo>
                  <a:pt x="136590" y="142861"/>
                </a:lnTo>
                <a:lnTo>
                  <a:pt x="138685" y="145842"/>
                </a:lnTo>
                <a:lnTo>
                  <a:pt x="140082" y="148822"/>
                </a:lnTo>
                <a:lnTo>
                  <a:pt x="141013" y="151801"/>
                </a:lnTo>
                <a:lnTo>
                  <a:pt x="142507" y="158970"/>
                </a:lnTo>
                <a:lnTo>
                  <a:pt x="142711" y="162596"/>
                </a:lnTo>
                <a:lnTo>
                  <a:pt x="142872" y="169542"/>
                </a:lnTo>
                <a:lnTo>
                  <a:pt x="142874" y="177342"/>
                </a:lnTo>
                <a:lnTo>
                  <a:pt x="141882" y="176767"/>
                </a:lnTo>
                <a:lnTo>
                  <a:pt x="138134" y="173483"/>
                </a:lnTo>
                <a:lnTo>
                  <a:pt x="133945" y="16966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6" name="SMARTInkAnnotation467">
            <a:extLst>
              <a:ext uri="{FF2B5EF4-FFF2-40B4-BE49-F238E27FC236}">
                <a16:creationId xmlns:a16="http://schemas.microsoft.com/office/drawing/2014/main" id="{0336837F-7525-403D-8D9F-897C17AB2F88}"/>
              </a:ext>
            </a:extLst>
          </p:cNvPr>
          <p:cNvSpPr>
            <a:spLocks/>
          </p:cNvSpPr>
          <p:nvPr/>
        </p:nvSpPr>
        <p:spPr bwMode="auto">
          <a:xfrm>
            <a:off x="5143500" y="2884488"/>
            <a:ext cx="133350" cy="554037"/>
          </a:xfrm>
          <a:custGeom>
            <a:avLst/>
            <a:gdLst>
              <a:gd name="T0" fmla="*/ 0 w 133824"/>
              <a:gd name="T1" fmla="*/ 0 h 553641"/>
              <a:gd name="T2" fmla="*/ 7284 w 133824"/>
              <a:gd name="T3" fmla="*/ 1022 h 553641"/>
              <a:gd name="T4" fmla="*/ 7997 w 133824"/>
              <a:gd name="T5" fmla="*/ 13602 h 553641"/>
              <a:gd name="T6" fmla="*/ 10392 w 133824"/>
              <a:gd name="T7" fmla="*/ 16171 h 553641"/>
              <a:gd name="T8" fmla="*/ 13539 w 133824"/>
              <a:gd name="T9" fmla="*/ 18341 h 553641"/>
              <a:gd name="T10" fmla="*/ 15310 w 133824"/>
              <a:gd name="T11" fmla="*/ 25262 h 553641"/>
              <a:gd name="T12" fmla="*/ 16726 w 133824"/>
              <a:gd name="T13" fmla="*/ 32709 h 553641"/>
              <a:gd name="T14" fmla="*/ 20218 w 133824"/>
              <a:gd name="T15" fmla="*/ 34816 h 553641"/>
              <a:gd name="T16" fmla="*/ 22366 w 133824"/>
              <a:gd name="T17" fmla="*/ 38444 h 553641"/>
              <a:gd name="T18" fmla="*/ 25952 w 133824"/>
              <a:gd name="T19" fmla="*/ 46199 h 553641"/>
              <a:gd name="T20" fmla="*/ 30267 w 133824"/>
              <a:gd name="T21" fmla="*/ 51958 h 553641"/>
              <a:gd name="T22" fmla="*/ 42924 w 133824"/>
              <a:gd name="T23" fmla="*/ 66939 h 553641"/>
              <a:gd name="T24" fmla="*/ 48216 w 133824"/>
              <a:gd name="T25" fmla="*/ 75704 h 553641"/>
              <a:gd name="T26" fmla="*/ 53542 w 133824"/>
              <a:gd name="T27" fmla="*/ 85346 h 553641"/>
              <a:gd name="T28" fmla="*/ 58880 w 133824"/>
              <a:gd name="T29" fmla="*/ 93006 h 553641"/>
              <a:gd name="T30" fmla="*/ 64228 w 133824"/>
              <a:gd name="T31" fmla="*/ 99793 h 553641"/>
              <a:gd name="T32" fmla="*/ 69578 w 133824"/>
              <a:gd name="T33" fmla="*/ 107201 h 553641"/>
              <a:gd name="T34" fmla="*/ 74929 w 133824"/>
              <a:gd name="T35" fmla="*/ 117252 h 553641"/>
              <a:gd name="T36" fmla="*/ 90983 w 133824"/>
              <a:gd name="T37" fmla="*/ 152204 h 553641"/>
              <a:gd name="T38" fmla="*/ 96170 w 133824"/>
              <a:gd name="T39" fmla="*/ 176413 h 553641"/>
              <a:gd name="T40" fmla="*/ 100127 w 133824"/>
              <a:gd name="T41" fmla="*/ 188560 h 553641"/>
              <a:gd name="T42" fmla="*/ 107368 w 133824"/>
              <a:gd name="T43" fmla="*/ 206799 h 553641"/>
              <a:gd name="T44" fmla="*/ 112292 w 133824"/>
              <a:gd name="T45" fmla="*/ 232138 h 553641"/>
              <a:gd name="T46" fmla="*/ 117613 w 133824"/>
              <a:gd name="T47" fmla="*/ 256653 h 553641"/>
              <a:gd name="T48" fmla="*/ 119864 w 133824"/>
              <a:gd name="T49" fmla="*/ 289480 h 553641"/>
              <a:gd name="T50" fmla="*/ 120310 w 133824"/>
              <a:gd name="T51" fmla="*/ 320631 h 553641"/>
              <a:gd name="T52" fmla="*/ 116124 w 133824"/>
              <a:gd name="T53" fmla="*/ 347074 h 553641"/>
              <a:gd name="T54" fmla="*/ 114049 w 133824"/>
              <a:gd name="T55" fmla="*/ 365105 h 553641"/>
              <a:gd name="T56" fmla="*/ 112237 w 133824"/>
              <a:gd name="T57" fmla="*/ 383255 h 553641"/>
              <a:gd name="T58" fmla="*/ 108457 w 133824"/>
              <a:gd name="T59" fmla="*/ 401459 h 553641"/>
              <a:gd name="T60" fmla="*/ 101315 w 133824"/>
              <a:gd name="T61" fmla="*/ 428804 h 553641"/>
              <a:gd name="T62" fmla="*/ 96426 w 133824"/>
              <a:gd name="T63" fmla="*/ 458005 h 553641"/>
              <a:gd name="T64" fmla="*/ 92509 w 133824"/>
              <a:gd name="T65" fmla="*/ 470837 h 553641"/>
              <a:gd name="T66" fmla="*/ 82729 w 133824"/>
              <a:gd name="T67" fmla="*/ 501863 h 553641"/>
              <a:gd name="T68" fmla="*/ 77506 w 133824"/>
              <a:gd name="T69" fmla="*/ 515671 h 553641"/>
              <a:gd name="T70" fmla="*/ 72206 w 133824"/>
              <a:gd name="T71" fmla="*/ 525864 h 553641"/>
              <a:gd name="T72" fmla="*/ 66878 w 133824"/>
              <a:gd name="T73" fmla="*/ 534786 h 553641"/>
              <a:gd name="T74" fmla="*/ 61537 w 133824"/>
              <a:gd name="T75" fmla="*/ 545510 h 553641"/>
              <a:gd name="T76" fmla="*/ 57778 w 133824"/>
              <a:gd name="T77" fmla="*/ 558102 h 553641"/>
              <a:gd name="T78" fmla="*/ 54518 w 133824"/>
              <a:gd name="T79" fmla="*/ 562291 h 55364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33824"/>
              <a:gd name="T121" fmla="*/ 0 h 553641"/>
              <a:gd name="T122" fmla="*/ 133824 w 133824"/>
              <a:gd name="T123" fmla="*/ 553641 h 55364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33824" h="553641">
                <a:moveTo>
                  <a:pt x="8929" y="0"/>
                </a:moveTo>
                <a:lnTo>
                  <a:pt x="0" y="0"/>
                </a:lnTo>
                <a:lnTo>
                  <a:pt x="7688" y="0"/>
                </a:lnTo>
                <a:lnTo>
                  <a:pt x="8101" y="992"/>
                </a:lnTo>
                <a:lnTo>
                  <a:pt x="8856" y="9094"/>
                </a:lnTo>
                <a:lnTo>
                  <a:pt x="8896" y="13302"/>
                </a:lnTo>
                <a:lnTo>
                  <a:pt x="9899" y="14821"/>
                </a:lnTo>
                <a:lnTo>
                  <a:pt x="11560" y="15834"/>
                </a:lnTo>
                <a:lnTo>
                  <a:pt x="13660" y="16509"/>
                </a:lnTo>
                <a:lnTo>
                  <a:pt x="15059" y="17951"/>
                </a:lnTo>
                <a:lnTo>
                  <a:pt x="15992" y="19905"/>
                </a:lnTo>
                <a:lnTo>
                  <a:pt x="17029" y="24722"/>
                </a:lnTo>
                <a:lnTo>
                  <a:pt x="17490" y="30169"/>
                </a:lnTo>
                <a:lnTo>
                  <a:pt x="18605" y="32019"/>
                </a:lnTo>
                <a:lnTo>
                  <a:pt x="20340" y="33252"/>
                </a:lnTo>
                <a:lnTo>
                  <a:pt x="22489" y="34074"/>
                </a:lnTo>
                <a:lnTo>
                  <a:pt x="23922" y="35615"/>
                </a:lnTo>
                <a:lnTo>
                  <a:pt x="24878" y="37634"/>
                </a:lnTo>
                <a:lnTo>
                  <a:pt x="25514" y="39972"/>
                </a:lnTo>
                <a:lnTo>
                  <a:pt x="28868" y="45216"/>
                </a:lnTo>
                <a:lnTo>
                  <a:pt x="31151" y="48003"/>
                </a:lnTo>
                <a:lnTo>
                  <a:pt x="33666" y="50854"/>
                </a:lnTo>
                <a:lnTo>
                  <a:pt x="39105" y="56667"/>
                </a:lnTo>
                <a:lnTo>
                  <a:pt x="47746" y="65518"/>
                </a:lnTo>
                <a:lnTo>
                  <a:pt x="50682" y="69475"/>
                </a:lnTo>
                <a:lnTo>
                  <a:pt x="53631" y="74098"/>
                </a:lnTo>
                <a:lnTo>
                  <a:pt x="56590" y="79164"/>
                </a:lnTo>
                <a:lnTo>
                  <a:pt x="59554" y="83534"/>
                </a:lnTo>
                <a:lnTo>
                  <a:pt x="62523" y="87439"/>
                </a:lnTo>
                <a:lnTo>
                  <a:pt x="65494" y="91035"/>
                </a:lnTo>
                <a:lnTo>
                  <a:pt x="68467" y="94424"/>
                </a:lnTo>
                <a:lnTo>
                  <a:pt x="71441" y="97676"/>
                </a:lnTo>
                <a:lnTo>
                  <a:pt x="74416" y="100836"/>
                </a:lnTo>
                <a:lnTo>
                  <a:pt x="77392" y="104927"/>
                </a:lnTo>
                <a:lnTo>
                  <a:pt x="80368" y="109639"/>
                </a:lnTo>
                <a:lnTo>
                  <a:pt x="83344" y="114764"/>
                </a:lnTo>
                <a:lnTo>
                  <a:pt x="89296" y="125751"/>
                </a:lnTo>
                <a:lnTo>
                  <a:pt x="101202" y="148973"/>
                </a:lnTo>
                <a:lnTo>
                  <a:pt x="104510" y="160799"/>
                </a:lnTo>
                <a:lnTo>
                  <a:pt x="106972" y="172669"/>
                </a:lnTo>
                <a:lnTo>
                  <a:pt x="109017" y="178612"/>
                </a:lnTo>
                <a:lnTo>
                  <a:pt x="111373" y="184559"/>
                </a:lnTo>
                <a:lnTo>
                  <a:pt x="113936" y="190508"/>
                </a:lnTo>
                <a:lnTo>
                  <a:pt x="119429" y="202410"/>
                </a:lnTo>
                <a:lnTo>
                  <a:pt x="122532" y="214314"/>
                </a:lnTo>
                <a:lnTo>
                  <a:pt x="124904" y="227211"/>
                </a:lnTo>
                <a:lnTo>
                  <a:pt x="126925" y="234818"/>
                </a:lnTo>
                <a:lnTo>
                  <a:pt x="130825" y="251207"/>
                </a:lnTo>
                <a:lnTo>
                  <a:pt x="132558" y="268413"/>
                </a:lnTo>
                <a:lnTo>
                  <a:pt x="133328" y="283336"/>
                </a:lnTo>
                <a:lnTo>
                  <a:pt x="133670" y="297575"/>
                </a:lnTo>
                <a:lnTo>
                  <a:pt x="133823" y="313826"/>
                </a:lnTo>
                <a:lnTo>
                  <a:pt x="131245" y="330970"/>
                </a:lnTo>
                <a:lnTo>
                  <a:pt x="129168" y="339709"/>
                </a:lnTo>
                <a:lnTo>
                  <a:pt x="127784" y="348512"/>
                </a:lnTo>
                <a:lnTo>
                  <a:pt x="126861" y="357357"/>
                </a:lnTo>
                <a:lnTo>
                  <a:pt x="126246" y="366230"/>
                </a:lnTo>
                <a:lnTo>
                  <a:pt x="124843" y="375122"/>
                </a:lnTo>
                <a:lnTo>
                  <a:pt x="122916" y="384027"/>
                </a:lnTo>
                <a:lnTo>
                  <a:pt x="120639" y="392940"/>
                </a:lnTo>
                <a:lnTo>
                  <a:pt x="118129" y="401858"/>
                </a:lnTo>
                <a:lnTo>
                  <a:pt x="112694" y="419705"/>
                </a:lnTo>
                <a:lnTo>
                  <a:pt x="109617" y="434913"/>
                </a:lnTo>
                <a:lnTo>
                  <a:pt x="107257" y="448287"/>
                </a:lnTo>
                <a:lnTo>
                  <a:pt x="105239" y="454631"/>
                </a:lnTo>
                <a:lnTo>
                  <a:pt x="102901" y="460845"/>
                </a:lnTo>
                <a:lnTo>
                  <a:pt x="94870" y="483812"/>
                </a:lnTo>
                <a:lnTo>
                  <a:pt x="92020" y="491213"/>
                </a:lnTo>
                <a:lnTo>
                  <a:pt x="89128" y="498132"/>
                </a:lnTo>
                <a:lnTo>
                  <a:pt x="86207" y="504728"/>
                </a:lnTo>
                <a:lnTo>
                  <a:pt x="83268" y="510118"/>
                </a:lnTo>
                <a:lnTo>
                  <a:pt x="80316" y="514704"/>
                </a:lnTo>
                <a:lnTo>
                  <a:pt x="77356" y="518753"/>
                </a:lnTo>
                <a:lnTo>
                  <a:pt x="74391" y="523437"/>
                </a:lnTo>
                <a:lnTo>
                  <a:pt x="71421" y="528544"/>
                </a:lnTo>
                <a:lnTo>
                  <a:pt x="68450" y="533933"/>
                </a:lnTo>
                <a:lnTo>
                  <a:pt x="65148" y="542566"/>
                </a:lnTo>
                <a:lnTo>
                  <a:pt x="64268" y="546258"/>
                </a:lnTo>
                <a:lnTo>
                  <a:pt x="62688" y="548718"/>
                </a:lnTo>
                <a:lnTo>
                  <a:pt x="60643" y="550359"/>
                </a:lnTo>
                <a:lnTo>
                  <a:pt x="53577" y="55364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7" name="SMARTInkAnnotation468">
            <a:extLst>
              <a:ext uri="{FF2B5EF4-FFF2-40B4-BE49-F238E27FC236}">
                <a16:creationId xmlns:a16="http://schemas.microsoft.com/office/drawing/2014/main" id="{E4030301-F00A-427A-B1C2-CEDCC2BE3E0E}"/>
              </a:ext>
            </a:extLst>
          </p:cNvPr>
          <p:cNvSpPr>
            <a:spLocks/>
          </p:cNvSpPr>
          <p:nvPr/>
        </p:nvSpPr>
        <p:spPr bwMode="auto">
          <a:xfrm>
            <a:off x="5295900" y="2892425"/>
            <a:ext cx="106363" cy="179388"/>
          </a:xfrm>
          <a:custGeom>
            <a:avLst/>
            <a:gdLst>
              <a:gd name="T0" fmla="*/ 0 w 107157"/>
              <a:gd name="T1" fmla="*/ 19557 h 178595"/>
              <a:gd name="T2" fmla="*/ 7058 w 107157"/>
              <a:gd name="T3" fmla="*/ 109 h 178595"/>
              <a:gd name="T4" fmla="*/ 34401 w 107157"/>
              <a:gd name="T5" fmla="*/ 0 h 178595"/>
              <a:gd name="T6" fmla="*/ 37253 w 107157"/>
              <a:gd name="T7" fmla="*/ 3021 h 178595"/>
              <a:gd name="T8" fmla="*/ 48986 w 107157"/>
              <a:gd name="T9" fmla="*/ 18944 h 178595"/>
              <a:gd name="T10" fmla="*/ 49919 w 107157"/>
              <a:gd name="T11" fmla="*/ 29050 h 178595"/>
              <a:gd name="T12" fmla="*/ 50007 w 107157"/>
              <a:gd name="T13" fmla="*/ 45749 h 178595"/>
              <a:gd name="T14" fmla="*/ 47888 w 107157"/>
              <a:gd name="T15" fmla="*/ 51687 h 178595"/>
              <a:gd name="T16" fmla="*/ 43305 w 107157"/>
              <a:gd name="T17" fmla="*/ 63380 h 178595"/>
              <a:gd name="T18" fmla="*/ 42266 w 107157"/>
              <a:gd name="T19" fmla="*/ 68966 h 178595"/>
              <a:gd name="T20" fmla="*/ 36740 w 107157"/>
              <a:gd name="T21" fmla="*/ 79707 h 178595"/>
              <a:gd name="T22" fmla="*/ 35810 w 107157"/>
              <a:gd name="T23" fmla="*/ 90208 h 178595"/>
              <a:gd name="T24" fmla="*/ 29577 w 107157"/>
              <a:gd name="T25" fmla="*/ 100433 h 178595"/>
              <a:gd name="T26" fmla="*/ 28773 w 107157"/>
              <a:gd name="T27" fmla="*/ 109823 h 178595"/>
              <a:gd name="T28" fmla="*/ 27840 w 107157"/>
              <a:gd name="T29" fmla="*/ 118161 h 178595"/>
              <a:gd name="T30" fmla="*/ 24809 w 107157"/>
              <a:gd name="T31" fmla="*/ 120510 h 178595"/>
              <a:gd name="T32" fmla="*/ 22934 w 107157"/>
              <a:gd name="T33" fmla="*/ 124576 h 178595"/>
              <a:gd name="T34" fmla="*/ 19447 w 107157"/>
              <a:gd name="T35" fmla="*/ 134905 h 178595"/>
              <a:gd name="T36" fmla="*/ 14737 w 107157"/>
              <a:gd name="T37" fmla="*/ 145118 h 178595"/>
              <a:gd name="T38" fmla="*/ 13695 w 107157"/>
              <a:gd name="T39" fmla="*/ 149488 h 178595"/>
              <a:gd name="T40" fmla="*/ 10586 w 107157"/>
              <a:gd name="T41" fmla="*/ 151432 h 178595"/>
              <a:gd name="T42" fmla="*/ 8674 w 107157"/>
              <a:gd name="T43" fmla="*/ 155322 h 178595"/>
              <a:gd name="T44" fmla="*/ 7030 w 107157"/>
              <a:gd name="T45" fmla="*/ 159687 h 178595"/>
              <a:gd name="T46" fmla="*/ 3654 w 107157"/>
              <a:gd name="T47" fmla="*/ 161635 h 178595"/>
              <a:gd name="T48" fmla="*/ 1625 w 107157"/>
              <a:gd name="T49" fmla="*/ 165518 h 178595"/>
              <a:gd name="T50" fmla="*/ 148 w 107157"/>
              <a:gd name="T51" fmla="*/ 175715 h 178595"/>
              <a:gd name="T52" fmla="*/ 1 w 107157"/>
              <a:gd name="T53" fmla="*/ 193324 h 178595"/>
              <a:gd name="T54" fmla="*/ 5701 w 107157"/>
              <a:gd name="T55" fmla="*/ 193691 h 178595"/>
              <a:gd name="T56" fmla="*/ 11391 w 107157"/>
              <a:gd name="T57" fmla="*/ 194890 h 178595"/>
              <a:gd name="T58" fmla="*/ 13000 w 107157"/>
              <a:gd name="T59" fmla="*/ 199185 h 178595"/>
              <a:gd name="T60" fmla="*/ 15835 w 107157"/>
              <a:gd name="T61" fmla="*/ 198825 h 178595"/>
              <a:gd name="T62" fmla="*/ 20530 w 107157"/>
              <a:gd name="T63" fmla="*/ 197158 h 178595"/>
              <a:gd name="T64" fmla="*/ 27911 w 107157"/>
              <a:gd name="T65" fmla="*/ 200192 h 178595"/>
              <a:gd name="T66" fmla="*/ 34369 w 107157"/>
              <a:gd name="T67" fmla="*/ 199276 h 178595"/>
              <a:gd name="T68" fmla="*/ 39880 w 107157"/>
              <a:gd name="T69" fmla="*/ 197357 h 178595"/>
              <a:gd name="T70" fmla="*/ 44979 w 107157"/>
              <a:gd name="T71" fmla="*/ 200284 h 178595"/>
              <a:gd name="T72" fmla="*/ 49890 w 107157"/>
              <a:gd name="T73" fmla="*/ 199313 h 178595"/>
              <a:gd name="T74" fmla="*/ 54716 w 107157"/>
              <a:gd name="T75" fmla="*/ 196240 h 178595"/>
              <a:gd name="T76" fmla="*/ 59509 w 107157"/>
              <a:gd name="T77" fmla="*/ 194874 h 178595"/>
              <a:gd name="T78" fmla="*/ 64282 w 107157"/>
              <a:gd name="T79" fmla="*/ 194267 h 178595"/>
              <a:gd name="T80" fmla="*/ 71438 w 107157"/>
              <a:gd name="T81" fmla="*/ 193925 h 178595"/>
              <a:gd name="T82" fmla="*/ 76201 w 107157"/>
              <a:gd name="T83" fmla="*/ 194978 h 178595"/>
              <a:gd name="T84" fmla="*/ 85728 w 107157"/>
              <a:gd name="T85" fmla="*/ 203982 h 17859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7157"/>
              <a:gd name="T130" fmla="*/ 0 h 178595"/>
              <a:gd name="T131" fmla="*/ 107157 w 107157"/>
              <a:gd name="T132" fmla="*/ 178595 h 17859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7157" h="178595">
                <a:moveTo>
                  <a:pt x="0" y="0"/>
                </a:moveTo>
                <a:lnTo>
                  <a:pt x="0" y="17124"/>
                </a:lnTo>
                <a:lnTo>
                  <a:pt x="0" y="8930"/>
                </a:lnTo>
                <a:lnTo>
                  <a:pt x="8821" y="109"/>
                </a:lnTo>
                <a:lnTo>
                  <a:pt x="11527" y="49"/>
                </a:lnTo>
                <a:lnTo>
                  <a:pt x="43005" y="0"/>
                </a:lnTo>
                <a:lnTo>
                  <a:pt x="44544" y="992"/>
                </a:lnTo>
                <a:lnTo>
                  <a:pt x="46564" y="2646"/>
                </a:lnTo>
                <a:lnTo>
                  <a:pt x="53168" y="8562"/>
                </a:lnTo>
                <a:lnTo>
                  <a:pt x="61231" y="16586"/>
                </a:lnTo>
                <a:lnTo>
                  <a:pt x="61940" y="19939"/>
                </a:lnTo>
                <a:lnTo>
                  <a:pt x="62396" y="25436"/>
                </a:lnTo>
                <a:lnTo>
                  <a:pt x="62458" y="28834"/>
                </a:lnTo>
                <a:lnTo>
                  <a:pt x="62505" y="40056"/>
                </a:lnTo>
                <a:lnTo>
                  <a:pt x="61514" y="42579"/>
                </a:lnTo>
                <a:lnTo>
                  <a:pt x="59861" y="45253"/>
                </a:lnTo>
                <a:lnTo>
                  <a:pt x="54819" y="51934"/>
                </a:lnTo>
                <a:lnTo>
                  <a:pt x="54130" y="55493"/>
                </a:lnTo>
                <a:lnTo>
                  <a:pt x="53945" y="57831"/>
                </a:lnTo>
                <a:lnTo>
                  <a:pt x="52831" y="60382"/>
                </a:lnTo>
                <a:lnTo>
                  <a:pt x="51096" y="63075"/>
                </a:lnTo>
                <a:lnTo>
                  <a:pt x="45923" y="69786"/>
                </a:lnTo>
                <a:lnTo>
                  <a:pt x="45214" y="73349"/>
                </a:lnTo>
                <a:lnTo>
                  <a:pt x="44760" y="78981"/>
                </a:lnTo>
                <a:lnTo>
                  <a:pt x="42052" y="82397"/>
                </a:lnTo>
                <a:lnTo>
                  <a:pt x="36970" y="87934"/>
                </a:lnTo>
                <a:lnTo>
                  <a:pt x="36275" y="91337"/>
                </a:lnTo>
                <a:lnTo>
                  <a:pt x="35967" y="96157"/>
                </a:lnTo>
                <a:lnTo>
                  <a:pt x="35828" y="101606"/>
                </a:lnTo>
                <a:lnTo>
                  <a:pt x="34800" y="103456"/>
                </a:lnTo>
                <a:lnTo>
                  <a:pt x="33122" y="104690"/>
                </a:lnTo>
                <a:lnTo>
                  <a:pt x="31011" y="105512"/>
                </a:lnTo>
                <a:lnTo>
                  <a:pt x="29604" y="107052"/>
                </a:lnTo>
                <a:lnTo>
                  <a:pt x="28666" y="109071"/>
                </a:lnTo>
                <a:lnTo>
                  <a:pt x="27160" y="114701"/>
                </a:lnTo>
                <a:lnTo>
                  <a:pt x="24308" y="118116"/>
                </a:lnTo>
                <a:lnTo>
                  <a:pt x="19134" y="123653"/>
                </a:lnTo>
                <a:lnTo>
                  <a:pt x="18426" y="127056"/>
                </a:lnTo>
                <a:lnTo>
                  <a:pt x="18237" y="129352"/>
                </a:lnTo>
                <a:lnTo>
                  <a:pt x="17119" y="130884"/>
                </a:lnTo>
                <a:lnTo>
                  <a:pt x="15381" y="131904"/>
                </a:lnTo>
                <a:lnTo>
                  <a:pt x="13231" y="132584"/>
                </a:lnTo>
                <a:lnTo>
                  <a:pt x="11797" y="134030"/>
                </a:lnTo>
                <a:lnTo>
                  <a:pt x="10842" y="135987"/>
                </a:lnTo>
                <a:lnTo>
                  <a:pt x="10204" y="138283"/>
                </a:lnTo>
                <a:lnTo>
                  <a:pt x="8787" y="139813"/>
                </a:lnTo>
                <a:lnTo>
                  <a:pt x="6851" y="140834"/>
                </a:lnTo>
                <a:lnTo>
                  <a:pt x="4567" y="141514"/>
                </a:lnTo>
                <a:lnTo>
                  <a:pt x="3045" y="142960"/>
                </a:lnTo>
                <a:lnTo>
                  <a:pt x="2030" y="144916"/>
                </a:lnTo>
                <a:lnTo>
                  <a:pt x="401" y="150444"/>
                </a:lnTo>
                <a:lnTo>
                  <a:pt x="178" y="153846"/>
                </a:lnTo>
                <a:lnTo>
                  <a:pt x="35" y="159374"/>
                </a:lnTo>
                <a:lnTo>
                  <a:pt x="1" y="169261"/>
                </a:lnTo>
                <a:lnTo>
                  <a:pt x="2646" y="169485"/>
                </a:lnTo>
                <a:lnTo>
                  <a:pt x="7129" y="169585"/>
                </a:lnTo>
                <a:lnTo>
                  <a:pt x="12429" y="169629"/>
                </a:lnTo>
                <a:lnTo>
                  <a:pt x="14239" y="170633"/>
                </a:lnTo>
                <a:lnTo>
                  <a:pt x="15446" y="172294"/>
                </a:lnTo>
                <a:lnTo>
                  <a:pt x="16251" y="174394"/>
                </a:lnTo>
                <a:lnTo>
                  <a:pt x="17779" y="174802"/>
                </a:lnTo>
                <a:lnTo>
                  <a:pt x="19790" y="174081"/>
                </a:lnTo>
                <a:lnTo>
                  <a:pt x="22123" y="172609"/>
                </a:lnTo>
                <a:lnTo>
                  <a:pt x="25663" y="172620"/>
                </a:lnTo>
                <a:lnTo>
                  <a:pt x="30007" y="173619"/>
                </a:lnTo>
                <a:lnTo>
                  <a:pt x="34888" y="175277"/>
                </a:lnTo>
                <a:lnTo>
                  <a:pt x="39133" y="175391"/>
                </a:lnTo>
                <a:lnTo>
                  <a:pt x="42956" y="174474"/>
                </a:lnTo>
                <a:lnTo>
                  <a:pt x="46497" y="172871"/>
                </a:lnTo>
                <a:lnTo>
                  <a:pt x="49849" y="172794"/>
                </a:lnTo>
                <a:lnTo>
                  <a:pt x="53077" y="173735"/>
                </a:lnTo>
                <a:lnTo>
                  <a:pt x="56220" y="175355"/>
                </a:lnTo>
                <a:lnTo>
                  <a:pt x="59309" y="175442"/>
                </a:lnTo>
                <a:lnTo>
                  <a:pt x="62359" y="174508"/>
                </a:lnTo>
                <a:lnTo>
                  <a:pt x="65385" y="172894"/>
                </a:lnTo>
                <a:lnTo>
                  <a:pt x="68395" y="171817"/>
                </a:lnTo>
                <a:lnTo>
                  <a:pt x="71394" y="171099"/>
                </a:lnTo>
                <a:lnTo>
                  <a:pt x="74384" y="170621"/>
                </a:lnTo>
                <a:lnTo>
                  <a:pt x="77371" y="170302"/>
                </a:lnTo>
                <a:lnTo>
                  <a:pt x="80354" y="170089"/>
                </a:lnTo>
                <a:lnTo>
                  <a:pt x="83335" y="169948"/>
                </a:lnTo>
                <a:lnTo>
                  <a:pt x="89293" y="169790"/>
                </a:lnTo>
                <a:lnTo>
                  <a:pt x="92271" y="169748"/>
                </a:lnTo>
                <a:lnTo>
                  <a:pt x="95249" y="170712"/>
                </a:lnTo>
                <a:lnTo>
                  <a:pt x="98226" y="172347"/>
                </a:lnTo>
                <a:lnTo>
                  <a:pt x="107156" y="17859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8" name="SMARTInkAnnotation469">
            <a:extLst>
              <a:ext uri="{FF2B5EF4-FFF2-40B4-BE49-F238E27FC236}">
                <a16:creationId xmlns:a16="http://schemas.microsoft.com/office/drawing/2014/main" id="{3C527B97-456E-45CA-B50B-73BB01188D94}"/>
              </a:ext>
            </a:extLst>
          </p:cNvPr>
          <p:cNvSpPr>
            <a:spLocks/>
          </p:cNvSpPr>
          <p:nvPr/>
        </p:nvSpPr>
        <p:spPr bwMode="auto">
          <a:xfrm>
            <a:off x="5357813" y="2938463"/>
            <a:ext cx="133350" cy="454025"/>
          </a:xfrm>
          <a:custGeom>
            <a:avLst/>
            <a:gdLst>
              <a:gd name="T0" fmla="*/ 109361 w 133946"/>
              <a:gd name="T1" fmla="*/ 0 h 455292"/>
              <a:gd name="T2" fmla="*/ 109361 w 133946"/>
              <a:gd name="T3" fmla="*/ 8214 h 455292"/>
              <a:gd name="T4" fmla="*/ 117173 w 133946"/>
              <a:gd name="T5" fmla="*/ 8214 h 455292"/>
              <a:gd name="T6" fmla="*/ 117173 w 133946"/>
              <a:gd name="T7" fmla="*/ 68448 h 455292"/>
              <a:gd name="T8" fmla="*/ 114859 w 133946"/>
              <a:gd name="T9" fmla="*/ 76358 h 455292"/>
              <a:gd name="T10" fmla="*/ 111803 w 133946"/>
              <a:gd name="T11" fmla="*/ 85043 h 455292"/>
              <a:gd name="T12" fmla="*/ 110085 w 133946"/>
              <a:gd name="T13" fmla="*/ 95976 h 455292"/>
              <a:gd name="T14" fmla="*/ 109683 w 133946"/>
              <a:gd name="T15" fmla="*/ 105322 h 455292"/>
              <a:gd name="T16" fmla="*/ 107190 w 133946"/>
              <a:gd name="T17" fmla="*/ 115559 h 455292"/>
              <a:gd name="T18" fmla="*/ 104057 w 133946"/>
              <a:gd name="T19" fmla="*/ 126198 h 455292"/>
              <a:gd name="T20" fmla="*/ 102664 w 133946"/>
              <a:gd name="T21" fmla="*/ 137006 h 455292"/>
              <a:gd name="T22" fmla="*/ 99729 w 133946"/>
              <a:gd name="T23" fmla="*/ 147893 h 455292"/>
              <a:gd name="T24" fmla="*/ 97729 w 133946"/>
              <a:gd name="T25" fmla="*/ 153353 h 455292"/>
              <a:gd name="T26" fmla="*/ 95532 w 133946"/>
              <a:gd name="T27" fmla="*/ 158818 h 455292"/>
              <a:gd name="T28" fmla="*/ 90769 w 133946"/>
              <a:gd name="T29" fmla="*/ 169757 h 455292"/>
              <a:gd name="T30" fmla="*/ 88291 w 133946"/>
              <a:gd name="T31" fmla="*/ 176140 h 455292"/>
              <a:gd name="T32" fmla="*/ 85768 w 133946"/>
              <a:gd name="T33" fmla="*/ 183137 h 455292"/>
              <a:gd name="T34" fmla="*/ 83216 w 133946"/>
              <a:gd name="T35" fmla="*/ 190537 h 455292"/>
              <a:gd name="T36" fmla="*/ 80647 w 133946"/>
              <a:gd name="T37" fmla="*/ 197294 h 455292"/>
              <a:gd name="T38" fmla="*/ 78068 w 133946"/>
              <a:gd name="T39" fmla="*/ 203628 h 455292"/>
              <a:gd name="T40" fmla="*/ 75480 w 133946"/>
              <a:gd name="T41" fmla="*/ 209673 h 455292"/>
              <a:gd name="T42" fmla="*/ 72884 w 133946"/>
              <a:gd name="T43" fmla="*/ 216441 h 455292"/>
              <a:gd name="T44" fmla="*/ 67690 w 133946"/>
              <a:gd name="T45" fmla="*/ 231263 h 455292"/>
              <a:gd name="T46" fmla="*/ 65090 w 133946"/>
              <a:gd name="T47" fmla="*/ 238134 h 455292"/>
              <a:gd name="T48" fmla="*/ 62487 w 133946"/>
              <a:gd name="T49" fmla="*/ 244535 h 455292"/>
              <a:gd name="T50" fmla="*/ 57282 w 133946"/>
              <a:gd name="T51" fmla="*/ 256529 h 455292"/>
              <a:gd name="T52" fmla="*/ 52075 w 133946"/>
              <a:gd name="T53" fmla="*/ 267940 h 455292"/>
              <a:gd name="T54" fmla="*/ 49474 w 133946"/>
              <a:gd name="T55" fmla="*/ 274451 h 455292"/>
              <a:gd name="T56" fmla="*/ 46873 w 133946"/>
              <a:gd name="T57" fmla="*/ 281530 h 455292"/>
              <a:gd name="T58" fmla="*/ 44266 w 133946"/>
              <a:gd name="T59" fmla="*/ 288986 h 455292"/>
              <a:gd name="T60" fmla="*/ 41662 w 133946"/>
              <a:gd name="T61" fmla="*/ 295784 h 455292"/>
              <a:gd name="T62" fmla="*/ 39057 w 133946"/>
              <a:gd name="T63" fmla="*/ 302139 h 455292"/>
              <a:gd name="T64" fmla="*/ 33851 w 133946"/>
              <a:gd name="T65" fmla="*/ 314069 h 455292"/>
              <a:gd name="T66" fmla="*/ 28643 w 133946"/>
              <a:gd name="T67" fmla="*/ 325455 h 455292"/>
              <a:gd name="T68" fmla="*/ 25749 w 133946"/>
              <a:gd name="T69" fmla="*/ 336600 h 455292"/>
              <a:gd name="T70" fmla="*/ 24977 w 133946"/>
              <a:gd name="T71" fmla="*/ 342128 h 455292"/>
              <a:gd name="T72" fmla="*/ 21807 w 133946"/>
              <a:gd name="T73" fmla="*/ 350702 h 455292"/>
              <a:gd name="T74" fmla="*/ 19745 w 133946"/>
              <a:gd name="T75" fmla="*/ 354266 h 455292"/>
              <a:gd name="T76" fmla="*/ 17502 w 133946"/>
              <a:gd name="T77" fmla="*/ 358467 h 455292"/>
              <a:gd name="T78" fmla="*/ 12697 w 133946"/>
              <a:gd name="T79" fmla="*/ 368002 h 455292"/>
              <a:gd name="T80" fmla="*/ 9983 w 133946"/>
              <a:gd name="T81" fmla="*/ 375887 h 455292"/>
              <a:gd name="T82" fmla="*/ 8240 w 133946"/>
              <a:gd name="T83" fmla="*/ 388391 h 455292"/>
              <a:gd name="T84" fmla="*/ 7230 w 133946"/>
              <a:gd name="T85" fmla="*/ 391257 h 455292"/>
              <a:gd name="T86" fmla="*/ 3793 w 133946"/>
              <a:gd name="T87" fmla="*/ 396873 h 455292"/>
              <a:gd name="T88" fmla="*/ 1684 w 133946"/>
              <a:gd name="T89" fmla="*/ 402413 h 455292"/>
              <a:gd name="T90" fmla="*/ 223 w 133946"/>
              <a:gd name="T91" fmla="*/ 410500 h 455292"/>
              <a:gd name="T92" fmla="*/ 3 w 133946"/>
              <a:gd name="T93" fmla="*/ 418776 h 455292"/>
              <a:gd name="T94" fmla="*/ 0 w 133946"/>
              <a:gd name="T95" fmla="*/ 411807 h 455292"/>
              <a:gd name="T96" fmla="*/ 2314 w 133946"/>
              <a:gd name="T97" fmla="*/ 408744 h 455292"/>
              <a:gd name="T98" fmla="*/ 6727 w 133946"/>
              <a:gd name="T99" fmla="*/ 403703 h 455292"/>
              <a:gd name="T100" fmla="*/ 7330 w 133946"/>
              <a:gd name="T101" fmla="*/ 400579 h 455292"/>
              <a:gd name="T102" fmla="*/ 7489 w 133946"/>
              <a:gd name="T103" fmla="*/ 398469 h 455292"/>
              <a:gd name="T104" fmla="*/ 8465 w 133946"/>
              <a:gd name="T105" fmla="*/ 396149 h 455292"/>
              <a:gd name="T106" fmla="*/ 9983 w 133946"/>
              <a:gd name="T107" fmla="*/ 393690 h 455292"/>
              <a:gd name="T108" fmla="*/ 15624 w 133946"/>
              <a:gd name="T109" fmla="*/ 386036 h 45529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3946"/>
              <a:gd name="T166" fmla="*/ 0 h 455292"/>
              <a:gd name="T167" fmla="*/ 133946 w 133946"/>
              <a:gd name="T168" fmla="*/ 455292 h 45529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3946" h="455292">
                <a:moveTo>
                  <a:pt x="125016" y="0"/>
                </a:moveTo>
                <a:lnTo>
                  <a:pt x="125016" y="8930"/>
                </a:lnTo>
                <a:lnTo>
                  <a:pt x="133945" y="8930"/>
                </a:lnTo>
                <a:lnTo>
                  <a:pt x="133945" y="74418"/>
                </a:lnTo>
                <a:lnTo>
                  <a:pt x="131300" y="83015"/>
                </a:lnTo>
                <a:lnTo>
                  <a:pt x="127808" y="92458"/>
                </a:lnTo>
                <a:lnTo>
                  <a:pt x="125843" y="104345"/>
                </a:lnTo>
                <a:lnTo>
                  <a:pt x="125384" y="114506"/>
                </a:lnTo>
                <a:lnTo>
                  <a:pt x="122533" y="125636"/>
                </a:lnTo>
                <a:lnTo>
                  <a:pt x="118951" y="137198"/>
                </a:lnTo>
                <a:lnTo>
                  <a:pt x="117360" y="148951"/>
                </a:lnTo>
                <a:lnTo>
                  <a:pt x="114006" y="160789"/>
                </a:lnTo>
                <a:lnTo>
                  <a:pt x="111723" y="166724"/>
                </a:lnTo>
                <a:lnTo>
                  <a:pt x="109208" y="172665"/>
                </a:lnTo>
                <a:lnTo>
                  <a:pt x="103769" y="184558"/>
                </a:lnTo>
                <a:lnTo>
                  <a:pt x="100929" y="191499"/>
                </a:lnTo>
                <a:lnTo>
                  <a:pt x="98044" y="199104"/>
                </a:lnTo>
                <a:lnTo>
                  <a:pt x="95128" y="207150"/>
                </a:lnTo>
                <a:lnTo>
                  <a:pt x="92192" y="214498"/>
                </a:lnTo>
                <a:lnTo>
                  <a:pt x="89242" y="221382"/>
                </a:lnTo>
                <a:lnTo>
                  <a:pt x="86284" y="227955"/>
                </a:lnTo>
                <a:lnTo>
                  <a:pt x="83319" y="235314"/>
                </a:lnTo>
                <a:lnTo>
                  <a:pt x="77380" y="251428"/>
                </a:lnTo>
                <a:lnTo>
                  <a:pt x="74407" y="258900"/>
                </a:lnTo>
                <a:lnTo>
                  <a:pt x="71432" y="265865"/>
                </a:lnTo>
                <a:lnTo>
                  <a:pt x="65482" y="278897"/>
                </a:lnTo>
                <a:lnTo>
                  <a:pt x="59530" y="291303"/>
                </a:lnTo>
                <a:lnTo>
                  <a:pt x="56554" y="298382"/>
                </a:lnTo>
                <a:lnTo>
                  <a:pt x="53578" y="306078"/>
                </a:lnTo>
                <a:lnTo>
                  <a:pt x="50601" y="314184"/>
                </a:lnTo>
                <a:lnTo>
                  <a:pt x="47625" y="321573"/>
                </a:lnTo>
                <a:lnTo>
                  <a:pt x="44648" y="328484"/>
                </a:lnTo>
                <a:lnTo>
                  <a:pt x="38695" y="341454"/>
                </a:lnTo>
                <a:lnTo>
                  <a:pt x="32742" y="353833"/>
                </a:lnTo>
                <a:lnTo>
                  <a:pt x="29435" y="365949"/>
                </a:lnTo>
                <a:lnTo>
                  <a:pt x="28553" y="371958"/>
                </a:lnTo>
                <a:lnTo>
                  <a:pt x="24928" y="381281"/>
                </a:lnTo>
                <a:lnTo>
                  <a:pt x="22571" y="385156"/>
                </a:lnTo>
                <a:lnTo>
                  <a:pt x="20008" y="389724"/>
                </a:lnTo>
                <a:lnTo>
                  <a:pt x="14515" y="400091"/>
                </a:lnTo>
                <a:lnTo>
                  <a:pt x="11412" y="408667"/>
                </a:lnTo>
                <a:lnTo>
                  <a:pt x="9420" y="422257"/>
                </a:lnTo>
                <a:lnTo>
                  <a:pt x="8264" y="425372"/>
                </a:lnTo>
                <a:lnTo>
                  <a:pt x="4335" y="431479"/>
                </a:lnTo>
                <a:lnTo>
                  <a:pt x="1926" y="437500"/>
                </a:lnTo>
                <a:lnTo>
                  <a:pt x="253" y="446293"/>
                </a:lnTo>
                <a:lnTo>
                  <a:pt x="3" y="455291"/>
                </a:lnTo>
                <a:lnTo>
                  <a:pt x="0" y="447715"/>
                </a:lnTo>
                <a:lnTo>
                  <a:pt x="2646" y="444385"/>
                </a:lnTo>
                <a:lnTo>
                  <a:pt x="7689" y="438904"/>
                </a:lnTo>
                <a:lnTo>
                  <a:pt x="8378" y="435509"/>
                </a:lnTo>
                <a:lnTo>
                  <a:pt x="8561" y="433214"/>
                </a:lnTo>
                <a:lnTo>
                  <a:pt x="9677" y="430692"/>
                </a:lnTo>
                <a:lnTo>
                  <a:pt x="11412" y="428019"/>
                </a:lnTo>
                <a:lnTo>
                  <a:pt x="17859" y="41969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09" name="SMARTInkAnnotation470">
            <a:extLst>
              <a:ext uri="{FF2B5EF4-FFF2-40B4-BE49-F238E27FC236}">
                <a16:creationId xmlns:a16="http://schemas.microsoft.com/office/drawing/2014/main" id="{FD0E5D83-DF60-4CFD-A2BD-799F0A5ABA15}"/>
              </a:ext>
            </a:extLst>
          </p:cNvPr>
          <p:cNvSpPr>
            <a:spLocks/>
          </p:cNvSpPr>
          <p:nvPr/>
        </p:nvSpPr>
        <p:spPr bwMode="auto">
          <a:xfrm>
            <a:off x="5303838" y="2803525"/>
            <a:ext cx="142875" cy="9525"/>
          </a:xfrm>
          <a:custGeom>
            <a:avLst/>
            <a:gdLst>
              <a:gd name="T0" fmla="*/ 0 w 142876"/>
              <a:gd name="T1" fmla="*/ 61831 h 8930"/>
              <a:gd name="T2" fmla="*/ 0 w 142876"/>
              <a:gd name="T3" fmla="*/ 66 h 8930"/>
              <a:gd name="T4" fmla="*/ 17491 w 142876"/>
              <a:gd name="T5" fmla="*/ 0 h 8930"/>
              <a:gd name="T6" fmla="*/ 18606 w 142876"/>
              <a:gd name="T7" fmla="*/ 6864 h 8930"/>
              <a:gd name="T8" fmla="*/ 25515 w 142876"/>
              <a:gd name="T9" fmla="*/ 53237 h 8930"/>
              <a:gd name="T10" fmla="*/ 26932 w 142876"/>
              <a:gd name="T11" fmla="*/ 56108 h 8930"/>
              <a:gd name="T12" fmla="*/ 28869 w 142876"/>
              <a:gd name="T13" fmla="*/ 58010 h 8930"/>
              <a:gd name="T14" fmla="*/ 34366 w 142876"/>
              <a:gd name="T15" fmla="*/ 61075 h 8930"/>
              <a:gd name="T16" fmla="*/ 37763 w 142876"/>
              <a:gd name="T17" fmla="*/ 61497 h 8930"/>
              <a:gd name="T18" fmla="*/ 51934 w 142876"/>
              <a:gd name="T19" fmla="*/ 61823 h 8930"/>
              <a:gd name="T20" fmla="*/ 53474 w 142876"/>
              <a:gd name="T21" fmla="*/ 54959 h 8930"/>
              <a:gd name="T22" fmla="*/ 55493 w 142876"/>
              <a:gd name="T23" fmla="*/ 43500 h 8930"/>
              <a:gd name="T24" fmla="*/ 57832 w 142876"/>
              <a:gd name="T25" fmla="*/ 28995 h 8930"/>
              <a:gd name="T26" fmla="*/ 60382 w 142876"/>
              <a:gd name="T27" fmla="*/ 19335 h 8930"/>
              <a:gd name="T28" fmla="*/ 63075 w 142876"/>
              <a:gd name="T29" fmla="*/ 12880 h 8930"/>
              <a:gd name="T30" fmla="*/ 69785 w 142876"/>
              <a:gd name="T31" fmla="*/ 2544 h 8930"/>
              <a:gd name="T32" fmla="*/ 73319 w 142876"/>
              <a:gd name="T33" fmla="*/ 1132 h 8930"/>
              <a:gd name="T34" fmla="*/ 78210 w 142876"/>
              <a:gd name="T35" fmla="*/ 499 h 8930"/>
              <a:gd name="T36" fmla="*/ 142842 w 142876"/>
              <a:gd name="T37" fmla="*/ 0 h 8930"/>
              <a:gd name="T38" fmla="*/ 142845 w 142876"/>
              <a:gd name="T39" fmla="*/ 61831 h 89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42876"/>
              <a:gd name="T61" fmla="*/ 0 h 8930"/>
              <a:gd name="T62" fmla="*/ 142876 w 142876"/>
              <a:gd name="T63" fmla="*/ 8930 h 89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42876" h="8930">
                <a:moveTo>
                  <a:pt x="0" y="8929"/>
                </a:moveTo>
                <a:lnTo>
                  <a:pt x="0" y="9"/>
                </a:lnTo>
                <a:lnTo>
                  <a:pt x="17491" y="0"/>
                </a:lnTo>
                <a:lnTo>
                  <a:pt x="18606" y="992"/>
                </a:lnTo>
                <a:lnTo>
                  <a:pt x="25515" y="7688"/>
                </a:lnTo>
                <a:lnTo>
                  <a:pt x="26932" y="8102"/>
                </a:lnTo>
                <a:lnTo>
                  <a:pt x="28869" y="8378"/>
                </a:lnTo>
                <a:lnTo>
                  <a:pt x="34366" y="8820"/>
                </a:lnTo>
                <a:lnTo>
                  <a:pt x="37763" y="8881"/>
                </a:lnTo>
                <a:lnTo>
                  <a:pt x="51934" y="8927"/>
                </a:lnTo>
                <a:lnTo>
                  <a:pt x="53474" y="7935"/>
                </a:lnTo>
                <a:lnTo>
                  <a:pt x="55493" y="6282"/>
                </a:lnTo>
                <a:lnTo>
                  <a:pt x="57832" y="4188"/>
                </a:lnTo>
                <a:lnTo>
                  <a:pt x="60382" y="2792"/>
                </a:lnTo>
                <a:lnTo>
                  <a:pt x="63075" y="1861"/>
                </a:lnTo>
                <a:lnTo>
                  <a:pt x="69785" y="367"/>
                </a:lnTo>
                <a:lnTo>
                  <a:pt x="73349" y="163"/>
                </a:lnTo>
                <a:lnTo>
                  <a:pt x="78240" y="72"/>
                </a:lnTo>
                <a:lnTo>
                  <a:pt x="142872" y="0"/>
                </a:lnTo>
                <a:lnTo>
                  <a:pt x="142875"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0" name="SMARTInkAnnotation471">
            <a:extLst>
              <a:ext uri="{FF2B5EF4-FFF2-40B4-BE49-F238E27FC236}">
                <a16:creationId xmlns:a16="http://schemas.microsoft.com/office/drawing/2014/main" id="{334E0145-8B5B-4D1D-8BCD-10BF6F6D8138}"/>
              </a:ext>
            </a:extLst>
          </p:cNvPr>
          <p:cNvSpPr>
            <a:spLocks/>
          </p:cNvSpPr>
          <p:nvPr/>
        </p:nvSpPr>
        <p:spPr bwMode="auto">
          <a:xfrm>
            <a:off x="5527675" y="3081338"/>
            <a:ext cx="115888" cy="142875"/>
          </a:xfrm>
          <a:custGeom>
            <a:avLst/>
            <a:gdLst>
              <a:gd name="T0" fmla="*/ 16964 w 116087"/>
              <a:gd name="T1" fmla="*/ 8930 h 142873"/>
              <a:gd name="T2" fmla="*/ 16964 w 116087"/>
              <a:gd name="T3" fmla="*/ 0 h 142873"/>
              <a:gd name="T4" fmla="*/ 16964 w 116087"/>
              <a:gd name="T5" fmla="*/ 74554 h 142873"/>
              <a:gd name="T6" fmla="*/ 16018 w 116087"/>
              <a:gd name="T7" fmla="*/ 77494 h 142873"/>
              <a:gd name="T8" fmla="*/ 14450 w 116087"/>
              <a:gd name="T9" fmla="*/ 80446 h 142873"/>
              <a:gd name="T10" fmla="*/ 12462 w 116087"/>
              <a:gd name="T11" fmla="*/ 83406 h 142873"/>
              <a:gd name="T12" fmla="*/ 11134 w 116087"/>
              <a:gd name="T13" fmla="*/ 86372 h 142873"/>
              <a:gd name="T14" fmla="*/ 10251 w 116087"/>
              <a:gd name="T15" fmla="*/ 89341 h 142873"/>
              <a:gd name="T16" fmla="*/ 9660 w 116087"/>
              <a:gd name="T17" fmla="*/ 92313 h 142873"/>
              <a:gd name="T18" fmla="*/ 9268 w 116087"/>
              <a:gd name="T19" fmla="*/ 95286 h 142873"/>
              <a:gd name="T20" fmla="*/ 9003 w 116087"/>
              <a:gd name="T21" fmla="*/ 98261 h 142873"/>
              <a:gd name="T22" fmla="*/ 8831 w 116087"/>
              <a:gd name="T23" fmla="*/ 101236 h 142873"/>
              <a:gd name="T24" fmla="*/ 8639 w 116087"/>
              <a:gd name="T25" fmla="*/ 107210 h 142873"/>
              <a:gd name="T26" fmla="*/ 8511 w 116087"/>
              <a:gd name="T27" fmla="*/ 119123 h 142873"/>
              <a:gd name="T28" fmla="*/ 7562 w 116087"/>
              <a:gd name="T29" fmla="*/ 121107 h 142873"/>
              <a:gd name="T30" fmla="*/ 5982 w 116087"/>
              <a:gd name="T31" fmla="*/ 122430 h 142873"/>
              <a:gd name="T32" fmla="*/ 3988 w 116087"/>
              <a:gd name="T33" fmla="*/ 123312 h 142873"/>
              <a:gd name="T34" fmla="*/ 2649 w 116087"/>
              <a:gd name="T35" fmla="*/ 124892 h 142873"/>
              <a:gd name="T36" fmla="*/ 1776 w 116087"/>
              <a:gd name="T37" fmla="*/ 126938 h 142873"/>
              <a:gd name="T38" fmla="*/ 338 w 116087"/>
              <a:gd name="T39" fmla="*/ 132609 h 142873"/>
              <a:gd name="T40" fmla="*/ 163 w 116087"/>
              <a:gd name="T41" fmla="*/ 136030 h 142873"/>
              <a:gd name="T42" fmla="*/ 0 w 116087"/>
              <a:gd name="T43" fmla="*/ 142899 h 142873"/>
              <a:gd name="T44" fmla="*/ 7298 w 116087"/>
              <a:gd name="T45" fmla="*/ 142932 h 142873"/>
              <a:gd name="T46" fmla="*/ 7695 w 116087"/>
              <a:gd name="T47" fmla="*/ 141941 h 142873"/>
              <a:gd name="T48" fmla="*/ 8134 w 116087"/>
              <a:gd name="T49" fmla="*/ 138194 h 142873"/>
              <a:gd name="T50" fmla="*/ 9193 w 116087"/>
              <a:gd name="T51" fmla="*/ 136797 h 142873"/>
              <a:gd name="T52" fmla="*/ 10839 w 116087"/>
              <a:gd name="T53" fmla="*/ 135867 h 142873"/>
              <a:gd name="T54" fmla="*/ 15755 w 116087"/>
              <a:gd name="T55" fmla="*/ 134373 h 142873"/>
              <a:gd name="T56" fmla="*/ 18937 w 116087"/>
              <a:gd name="T57" fmla="*/ 131523 h 142873"/>
              <a:gd name="T58" fmla="*/ 24160 w 116087"/>
              <a:gd name="T59" fmla="*/ 126349 h 142873"/>
              <a:gd name="T60" fmla="*/ 32635 w 116087"/>
              <a:gd name="T61" fmla="*/ 117499 h 142873"/>
              <a:gd name="T62" fmla="*/ 34008 w 116087"/>
              <a:gd name="T63" fmla="*/ 117048 h 142873"/>
              <a:gd name="T64" fmla="*/ 35864 w 116087"/>
              <a:gd name="T65" fmla="*/ 116747 h 142873"/>
              <a:gd name="T66" fmla="*/ 38047 w 116087"/>
              <a:gd name="T67" fmla="*/ 116547 h 142873"/>
              <a:gd name="T68" fmla="*/ 40442 w 116087"/>
              <a:gd name="T69" fmla="*/ 115421 h 142873"/>
              <a:gd name="T70" fmla="*/ 42983 w 116087"/>
              <a:gd name="T71" fmla="*/ 113678 h 142873"/>
              <a:gd name="T72" fmla="*/ 49327 w 116087"/>
              <a:gd name="T73" fmla="*/ 108493 h 142873"/>
              <a:gd name="T74" fmla="*/ 50791 w 116087"/>
              <a:gd name="T75" fmla="*/ 109059 h 142873"/>
              <a:gd name="T76" fmla="*/ 52708 w 116087"/>
              <a:gd name="T77" fmla="*/ 110429 h 142873"/>
              <a:gd name="T78" fmla="*/ 54931 w 116087"/>
              <a:gd name="T79" fmla="*/ 112335 h 142873"/>
              <a:gd name="T80" fmla="*/ 57352 w 116087"/>
              <a:gd name="T81" fmla="*/ 113605 h 142873"/>
              <a:gd name="T82" fmla="*/ 59911 w 116087"/>
              <a:gd name="T83" fmla="*/ 114452 h 142873"/>
              <a:gd name="T84" fmla="*/ 66284 w 116087"/>
              <a:gd name="T85" fmla="*/ 115811 h 142873"/>
              <a:gd name="T86" fmla="*/ 69669 w 116087"/>
              <a:gd name="T87" fmla="*/ 115997 h 142873"/>
              <a:gd name="T88" fmla="*/ 75019 w 116087"/>
              <a:gd name="T89" fmla="*/ 116116 h 142873"/>
              <a:gd name="T90" fmla="*/ 83523 w 116087"/>
              <a:gd name="T91" fmla="*/ 116143 h 142873"/>
              <a:gd name="T92" fmla="*/ 86755 w 116087"/>
              <a:gd name="T93" fmla="*/ 118791 h 142873"/>
              <a:gd name="T94" fmla="*/ 92915 w 116087"/>
              <a:gd name="T95" fmla="*/ 124708 h 142873"/>
              <a:gd name="T96" fmla="*/ 95640 w 116087"/>
              <a:gd name="T97" fmla="*/ 124912 h 142873"/>
              <a:gd name="T98" fmla="*/ 100568 w 116087"/>
              <a:gd name="T99" fmla="*/ 125043 h 142873"/>
              <a:gd name="T100" fmla="*/ 110261 w 116087"/>
              <a:gd name="T101" fmla="*/ 125076 h 142873"/>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6087"/>
              <a:gd name="T154" fmla="*/ 0 h 142873"/>
              <a:gd name="T155" fmla="*/ 116087 w 116087"/>
              <a:gd name="T156" fmla="*/ 142873 h 142873"/>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6087" h="142873">
                <a:moveTo>
                  <a:pt x="17859" y="8930"/>
                </a:moveTo>
                <a:lnTo>
                  <a:pt x="17859" y="0"/>
                </a:lnTo>
                <a:lnTo>
                  <a:pt x="17859" y="74524"/>
                </a:lnTo>
                <a:lnTo>
                  <a:pt x="16867" y="77464"/>
                </a:lnTo>
                <a:lnTo>
                  <a:pt x="15213" y="80416"/>
                </a:lnTo>
                <a:lnTo>
                  <a:pt x="13119" y="83376"/>
                </a:lnTo>
                <a:lnTo>
                  <a:pt x="11722" y="86342"/>
                </a:lnTo>
                <a:lnTo>
                  <a:pt x="10791" y="89311"/>
                </a:lnTo>
                <a:lnTo>
                  <a:pt x="10170" y="92283"/>
                </a:lnTo>
                <a:lnTo>
                  <a:pt x="9756" y="95256"/>
                </a:lnTo>
                <a:lnTo>
                  <a:pt x="9481" y="98231"/>
                </a:lnTo>
                <a:lnTo>
                  <a:pt x="9297" y="101206"/>
                </a:lnTo>
                <a:lnTo>
                  <a:pt x="9093" y="107157"/>
                </a:lnTo>
                <a:lnTo>
                  <a:pt x="8961" y="119063"/>
                </a:lnTo>
                <a:lnTo>
                  <a:pt x="7958" y="121047"/>
                </a:lnTo>
                <a:lnTo>
                  <a:pt x="6298" y="122370"/>
                </a:lnTo>
                <a:lnTo>
                  <a:pt x="4198" y="123252"/>
                </a:lnTo>
                <a:lnTo>
                  <a:pt x="2799" y="124832"/>
                </a:lnTo>
                <a:lnTo>
                  <a:pt x="1866" y="126878"/>
                </a:lnTo>
                <a:lnTo>
                  <a:pt x="368" y="132549"/>
                </a:lnTo>
                <a:lnTo>
                  <a:pt x="163" y="135970"/>
                </a:lnTo>
                <a:lnTo>
                  <a:pt x="0" y="142839"/>
                </a:lnTo>
                <a:lnTo>
                  <a:pt x="7688" y="142872"/>
                </a:lnTo>
                <a:lnTo>
                  <a:pt x="8102" y="141881"/>
                </a:lnTo>
                <a:lnTo>
                  <a:pt x="8561" y="138134"/>
                </a:lnTo>
                <a:lnTo>
                  <a:pt x="9676" y="136737"/>
                </a:lnTo>
                <a:lnTo>
                  <a:pt x="11411" y="135807"/>
                </a:lnTo>
                <a:lnTo>
                  <a:pt x="16585" y="134313"/>
                </a:lnTo>
                <a:lnTo>
                  <a:pt x="19939" y="131463"/>
                </a:lnTo>
                <a:lnTo>
                  <a:pt x="25436" y="126289"/>
                </a:lnTo>
                <a:lnTo>
                  <a:pt x="34358" y="117439"/>
                </a:lnTo>
                <a:lnTo>
                  <a:pt x="35804" y="116988"/>
                </a:lnTo>
                <a:lnTo>
                  <a:pt x="37760" y="116687"/>
                </a:lnTo>
                <a:lnTo>
                  <a:pt x="40056" y="116487"/>
                </a:lnTo>
                <a:lnTo>
                  <a:pt x="42578" y="115361"/>
                </a:lnTo>
                <a:lnTo>
                  <a:pt x="45253" y="113618"/>
                </a:lnTo>
                <a:lnTo>
                  <a:pt x="51933" y="108433"/>
                </a:lnTo>
                <a:lnTo>
                  <a:pt x="53474" y="108999"/>
                </a:lnTo>
                <a:lnTo>
                  <a:pt x="55493" y="110369"/>
                </a:lnTo>
                <a:lnTo>
                  <a:pt x="57831" y="112275"/>
                </a:lnTo>
                <a:lnTo>
                  <a:pt x="60382" y="113545"/>
                </a:lnTo>
                <a:lnTo>
                  <a:pt x="63075" y="114392"/>
                </a:lnTo>
                <a:lnTo>
                  <a:pt x="69785" y="115751"/>
                </a:lnTo>
                <a:lnTo>
                  <a:pt x="73349" y="115937"/>
                </a:lnTo>
                <a:lnTo>
                  <a:pt x="78981" y="116056"/>
                </a:lnTo>
                <a:lnTo>
                  <a:pt x="87933" y="116083"/>
                </a:lnTo>
                <a:lnTo>
                  <a:pt x="91337" y="118731"/>
                </a:lnTo>
                <a:lnTo>
                  <a:pt x="97823" y="124648"/>
                </a:lnTo>
                <a:lnTo>
                  <a:pt x="100692" y="124852"/>
                </a:lnTo>
                <a:lnTo>
                  <a:pt x="105879" y="124983"/>
                </a:lnTo>
                <a:lnTo>
                  <a:pt x="116086" y="12501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1" name="SMARTInkAnnotation472">
            <a:extLst>
              <a:ext uri="{FF2B5EF4-FFF2-40B4-BE49-F238E27FC236}">
                <a16:creationId xmlns:a16="http://schemas.microsoft.com/office/drawing/2014/main" id="{C76E42FD-28D0-40FA-B00D-414D86903E22}"/>
              </a:ext>
            </a:extLst>
          </p:cNvPr>
          <p:cNvSpPr>
            <a:spLocks/>
          </p:cNvSpPr>
          <p:nvPr/>
        </p:nvSpPr>
        <p:spPr bwMode="auto">
          <a:xfrm>
            <a:off x="5626100" y="3089275"/>
            <a:ext cx="34925" cy="277813"/>
          </a:xfrm>
          <a:custGeom>
            <a:avLst/>
            <a:gdLst>
              <a:gd name="T0" fmla="*/ 13649 w 35719"/>
              <a:gd name="T1" fmla="*/ 19914 h 276789"/>
              <a:gd name="T2" fmla="*/ 13649 w 35719"/>
              <a:gd name="T3" fmla="*/ 10350 h 276789"/>
              <a:gd name="T4" fmla="*/ 14152 w 35719"/>
              <a:gd name="T5" fmla="*/ 10214 h 276789"/>
              <a:gd name="T6" fmla="*/ 14993 w 35719"/>
              <a:gd name="T7" fmla="*/ 10123 h 276789"/>
              <a:gd name="T8" fmla="*/ 18143 w 35719"/>
              <a:gd name="T9" fmla="*/ 9943 h 276789"/>
              <a:gd name="T10" fmla="*/ 16825 w 35719"/>
              <a:gd name="T11" fmla="*/ 6985 h 276789"/>
              <a:gd name="T12" fmla="*/ 13663 w 35719"/>
              <a:gd name="T13" fmla="*/ 0 h 276789"/>
              <a:gd name="T14" fmla="*/ 13649 w 35719"/>
              <a:gd name="T15" fmla="*/ 18492 h 276789"/>
              <a:gd name="T16" fmla="*/ 14152 w 35719"/>
              <a:gd name="T17" fmla="*/ 20074 h 276789"/>
              <a:gd name="T18" fmla="*/ 14993 w 35719"/>
              <a:gd name="T19" fmla="*/ 22239 h 276789"/>
              <a:gd name="T20" fmla="*/ 16064 w 35719"/>
              <a:gd name="T21" fmla="*/ 24788 h 276789"/>
              <a:gd name="T22" fmla="*/ 16776 w 35719"/>
              <a:gd name="T23" fmla="*/ 27597 h 276789"/>
              <a:gd name="T24" fmla="*/ 17247 w 35719"/>
              <a:gd name="T25" fmla="*/ 30579 h 276789"/>
              <a:gd name="T26" fmla="*/ 17777 w 35719"/>
              <a:gd name="T27" fmla="*/ 36847 h 276789"/>
              <a:gd name="T28" fmla="*/ 18010 w 35719"/>
              <a:gd name="T29" fmla="*/ 43329 h 276789"/>
              <a:gd name="T30" fmla="*/ 18113 w 35719"/>
              <a:gd name="T31" fmla="*/ 49903 h 276789"/>
              <a:gd name="T32" fmla="*/ 18173 w 35719"/>
              <a:gd name="T33" fmla="*/ 62793 h 276789"/>
              <a:gd name="T34" fmla="*/ 18196 w 35719"/>
              <a:gd name="T35" fmla="*/ 108220 h 276789"/>
              <a:gd name="T36" fmla="*/ 17692 w 35719"/>
              <a:gd name="T37" fmla="*/ 113147 h 276789"/>
              <a:gd name="T38" fmla="*/ 16848 w 35719"/>
              <a:gd name="T39" fmla="*/ 117538 h 276789"/>
              <a:gd name="T40" fmla="*/ 15782 w 35719"/>
              <a:gd name="T41" fmla="*/ 121577 h 276789"/>
              <a:gd name="T42" fmla="*/ 15071 w 35719"/>
              <a:gd name="T43" fmla="*/ 126483 h 276789"/>
              <a:gd name="T44" fmla="*/ 14598 w 35719"/>
              <a:gd name="T45" fmla="*/ 131973 h 276789"/>
              <a:gd name="T46" fmla="*/ 14279 w 35719"/>
              <a:gd name="T47" fmla="*/ 137846 h 276789"/>
              <a:gd name="T48" fmla="*/ 14070 w 35719"/>
              <a:gd name="T49" fmla="*/ 143983 h 276789"/>
              <a:gd name="T50" fmla="*/ 13929 w 35719"/>
              <a:gd name="T51" fmla="*/ 150291 h 276789"/>
              <a:gd name="T52" fmla="*/ 13731 w 35719"/>
              <a:gd name="T53" fmla="*/ 166802 h 276789"/>
              <a:gd name="T54" fmla="*/ 13702 w 35719"/>
              <a:gd name="T55" fmla="*/ 171044 h 276789"/>
              <a:gd name="T56" fmla="*/ 13180 w 35719"/>
              <a:gd name="T57" fmla="*/ 176089 h 276789"/>
              <a:gd name="T58" fmla="*/ 12323 w 35719"/>
              <a:gd name="T59" fmla="*/ 181671 h 276789"/>
              <a:gd name="T60" fmla="*/ 11248 w 35719"/>
              <a:gd name="T61" fmla="*/ 187607 h 276789"/>
              <a:gd name="T62" fmla="*/ 10532 w 35719"/>
              <a:gd name="T63" fmla="*/ 193780 h 276789"/>
              <a:gd name="T64" fmla="*/ 10053 w 35719"/>
              <a:gd name="T65" fmla="*/ 200116 h 276789"/>
              <a:gd name="T66" fmla="*/ 9738 w 35719"/>
              <a:gd name="T67" fmla="*/ 206554 h 276789"/>
              <a:gd name="T68" fmla="*/ 9018 w 35719"/>
              <a:gd name="T69" fmla="*/ 213063 h 276789"/>
              <a:gd name="T70" fmla="*/ 8032 w 35719"/>
              <a:gd name="T71" fmla="*/ 219622 h 276789"/>
              <a:gd name="T72" fmla="*/ 6873 w 35719"/>
              <a:gd name="T73" fmla="*/ 226213 h 276789"/>
              <a:gd name="T74" fmla="*/ 6096 w 35719"/>
              <a:gd name="T75" fmla="*/ 231707 h 276789"/>
              <a:gd name="T76" fmla="*/ 5580 w 35719"/>
              <a:gd name="T77" fmla="*/ 236487 h 276789"/>
              <a:gd name="T78" fmla="*/ 5238 w 35719"/>
              <a:gd name="T79" fmla="*/ 240771 h 276789"/>
              <a:gd name="T80" fmla="*/ 5009 w 35719"/>
              <a:gd name="T81" fmla="*/ 245853 h 276789"/>
              <a:gd name="T82" fmla="*/ 4856 w 35719"/>
              <a:gd name="T83" fmla="*/ 251456 h 276789"/>
              <a:gd name="T84" fmla="*/ 4753 w 35719"/>
              <a:gd name="T85" fmla="*/ 257408 h 276789"/>
              <a:gd name="T86" fmla="*/ 4182 w 35719"/>
              <a:gd name="T87" fmla="*/ 262482 h 276789"/>
              <a:gd name="T88" fmla="*/ 3290 w 35719"/>
              <a:gd name="T89" fmla="*/ 266975 h 276789"/>
              <a:gd name="T90" fmla="*/ 2195 w 35719"/>
              <a:gd name="T91" fmla="*/ 271079 h 276789"/>
              <a:gd name="T92" fmla="*/ 1460 w 35719"/>
              <a:gd name="T93" fmla="*/ 274922 h 276789"/>
              <a:gd name="T94" fmla="*/ 975 w 35719"/>
              <a:gd name="T95" fmla="*/ 278595 h 276789"/>
              <a:gd name="T96" fmla="*/ 433 w 35719"/>
              <a:gd name="T97" fmla="*/ 285628 h 276789"/>
              <a:gd name="T98" fmla="*/ 193 w 35719"/>
              <a:gd name="T99" fmla="*/ 292451 h 276789"/>
              <a:gd name="T100" fmla="*/ 86 w 35719"/>
              <a:gd name="T101" fmla="*/ 299181 h 276789"/>
              <a:gd name="T102" fmla="*/ 0 w 35719"/>
              <a:gd name="T103" fmla="*/ 309213 h 276789"/>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35719"/>
              <a:gd name="T157" fmla="*/ 0 h 276789"/>
              <a:gd name="T158" fmla="*/ 35719 w 35719"/>
              <a:gd name="T159" fmla="*/ 276789 h 276789"/>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35719" h="276789">
                <a:moveTo>
                  <a:pt x="26789" y="17827"/>
                </a:moveTo>
                <a:lnTo>
                  <a:pt x="26789" y="9265"/>
                </a:lnTo>
                <a:lnTo>
                  <a:pt x="27780" y="9143"/>
                </a:lnTo>
                <a:lnTo>
                  <a:pt x="29434" y="9061"/>
                </a:lnTo>
                <a:lnTo>
                  <a:pt x="35609" y="8900"/>
                </a:lnTo>
                <a:lnTo>
                  <a:pt x="33024" y="6253"/>
                </a:lnTo>
                <a:lnTo>
                  <a:pt x="26821" y="0"/>
                </a:lnTo>
                <a:lnTo>
                  <a:pt x="26789" y="16554"/>
                </a:lnTo>
                <a:lnTo>
                  <a:pt x="27780" y="17970"/>
                </a:lnTo>
                <a:lnTo>
                  <a:pt x="29434" y="19907"/>
                </a:lnTo>
                <a:lnTo>
                  <a:pt x="31529" y="22190"/>
                </a:lnTo>
                <a:lnTo>
                  <a:pt x="32926" y="24704"/>
                </a:lnTo>
                <a:lnTo>
                  <a:pt x="33857" y="27373"/>
                </a:lnTo>
                <a:lnTo>
                  <a:pt x="34891" y="32984"/>
                </a:lnTo>
                <a:lnTo>
                  <a:pt x="35350" y="38785"/>
                </a:lnTo>
                <a:lnTo>
                  <a:pt x="35555" y="44670"/>
                </a:lnTo>
                <a:lnTo>
                  <a:pt x="35670" y="56208"/>
                </a:lnTo>
                <a:lnTo>
                  <a:pt x="35718" y="96873"/>
                </a:lnTo>
                <a:lnTo>
                  <a:pt x="34725" y="101282"/>
                </a:lnTo>
                <a:lnTo>
                  <a:pt x="33072" y="105214"/>
                </a:lnTo>
                <a:lnTo>
                  <a:pt x="30978" y="108827"/>
                </a:lnTo>
                <a:lnTo>
                  <a:pt x="29582" y="113220"/>
                </a:lnTo>
                <a:lnTo>
                  <a:pt x="28650" y="118133"/>
                </a:lnTo>
                <a:lnTo>
                  <a:pt x="28030" y="123393"/>
                </a:lnTo>
                <a:lnTo>
                  <a:pt x="27616" y="128884"/>
                </a:lnTo>
                <a:lnTo>
                  <a:pt x="27340" y="134529"/>
                </a:lnTo>
                <a:lnTo>
                  <a:pt x="26952" y="149309"/>
                </a:lnTo>
                <a:lnTo>
                  <a:pt x="26898" y="153107"/>
                </a:lnTo>
                <a:lnTo>
                  <a:pt x="25869" y="157623"/>
                </a:lnTo>
                <a:lnTo>
                  <a:pt x="24192" y="162618"/>
                </a:lnTo>
                <a:lnTo>
                  <a:pt x="22081" y="167933"/>
                </a:lnTo>
                <a:lnTo>
                  <a:pt x="20674" y="173460"/>
                </a:lnTo>
                <a:lnTo>
                  <a:pt x="19736" y="179129"/>
                </a:lnTo>
                <a:lnTo>
                  <a:pt x="19110" y="184893"/>
                </a:lnTo>
                <a:lnTo>
                  <a:pt x="17701" y="190720"/>
                </a:lnTo>
                <a:lnTo>
                  <a:pt x="15769" y="196589"/>
                </a:lnTo>
                <a:lnTo>
                  <a:pt x="13489" y="202486"/>
                </a:lnTo>
                <a:lnTo>
                  <a:pt x="11969" y="207410"/>
                </a:lnTo>
                <a:lnTo>
                  <a:pt x="10956" y="211684"/>
                </a:lnTo>
                <a:lnTo>
                  <a:pt x="10280" y="215526"/>
                </a:lnTo>
                <a:lnTo>
                  <a:pt x="9830" y="220072"/>
                </a:lnTo>
                <a:lnTo>
                  <a:pt x="9530" y="225086"/>
                </a:lnTo>
                <a:lnTo>
                  <a:pt x="9329" y="230414"/>
                </a:lnTo>
                <a:lnTo>
                  <a:pt x="8204" y="234958"/>
                </a:lnTo>
                <a:lnTo>
                  <a:pt x="6461" y="238980"/>
                </a:lnTo>
                <a:lnTo>
                  <a:pt x="4308" y="242653"/>
                </a:lnTo>
                <a:lnTo>
                  <a:pt x="2871" y="246093"/>
                </a:lnTo>
                <a:lnTo>
                  <a:pt x="1915" y="249380"/>
                </a:lnTo>
                <a:lnTo>
                  <a:pt x="850" y="255677"/>
                </a:lnTo>
                <a:lnTo>
                  <a:pt x="378" y="261783"/>
                </a:lnTo>
                <a:lnTo>
                  <a:pt x="167" y="267804"/>
                </a:lnTo>
                <a:lnTo>
                  <a:pt x="0" y="2767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2" name="SMARTInkAnnotation473">
            <a:extLst>
              <a:ext uri="{FF2B5EF4-FFF2-40B4-BE49-F238E27FC236}">
                <a16:creationId xmlns:a16="http://schemas.microsoft.com/office/drawing/2014/main" id="{171427AB-0C4E-4697-AAD7-1A5449AC7834}"/>
              </a:ext>
            </a:extLst>
          </p:cNvPr>
          <p:cNvSpPr>
            <a:spLocks/>
          </p:cNvSpPr>
          <p:nvPr/>
        </p:nvSpPr>
        <p:spPr bwMode="auto">
          <a:xfrm>
            <a:off x="6107113" y="2732088"/>
            <a:ext cx="206375" cy="19050"/>
          </a:xfrm>
          <a:custGeom>
            <a:avLst/>
            <a:gdLst>
              <a:gd name="T0" fmla="*/ 10316 w 205384"/>
              <a:gd name="T1" fmla="*/ 123665 h 17860"/>
              <a:gd name="T2" fmla="*/ 10316 w 205384"/>
              <a:gd name="T3" fmla="*/ 70433 h 17860"/>
              <a:gd name="T4" fmla="*/ 9171 w 205384"/>
              <a:gd name="T5" fmla="*/ 67565 h 17860"/>
              <a:gd name="T6" fmla="*/ 4840 w 205384"/>
              <a:gd name="T7" fmla="*/ 64381 h 17860"/>
              <a:gd name="T8" fmla="*/ 32 w 205384"/>
              <a:gd name="T9" fmla="*/ 61856 h 17860"/>
              <a:gd name="T10" fmla="*/ 0 w 205384"/>
              <a:gd name="T11" fmla="*/ 0 h 17860"/>
              <a:gd name="T12" fmla="*/ 0 w 205384"/>
              <a:gd name="T13" fmla="*/ 53239 h 17860"/>
              <a:gd name="T14" fmla="*/ 1142 w 205384"/>
              <a:gd name="T15" fmla="*/ 56108 h 17860"/>
              <a:gd name="T16" fmla="*/ 5476 w 205384"/>
              <a:gd name="T17" fmla="*/ 59281 h 17860"/>
              <a:gd name="T18" fmla="*/ 11179 w 205384"/>
              <a:gd name="T19" fmla="*/ 61684 h 17860"/>
              <a:gd name="T20" fmla="*/ 25674 w 205384"/>
              <a:gd name="T21" fmla="*/ 61831 h 17860"/>
              <a:gd name="T22" fmla="*/ 28580 w 205384"/>
              <a:gd name="T23" fmla="*/ 68711 h 17860"/>
              <a:gd name="T24" fmla="*/ 31662 w 205384"/>
              <a:gd name="T25" fmla="*/ 80161 h 17860"/>
              <a:gd name="T26" fmla="*/ 34865 w 205384"/>
              <a:gd name="T27" fmla="*/ 94665 h 17860"/>
              <a:gd name="T28" fmla="*/ 38145 w 205384"/>
              <a:gd name="T29" fmla="*/ 104334 h 17860"/>
              <a:gd name="T30" fmla="*/ 41478 w 205384"/>
              <a:gd name="T31" fmla="*/ 110790 h 17860"/>
              <a:gd name="T32" fmla="*/ 44843 w 205384"/>
              <a:gd name="T33" fmla="*/ 115083 h 17860"/>
              <a:gd name="T34" fmla="*/ 48235 w 205384"/>
              <a:gd name="T35" fmla="*/ 117938 h 17860"/>
              <a:gd name="T36" fmla="*/ 55064 w 205384"/>
              <a:gd name="T37" fmla="*/ 121123 h 17860"/>
              <a:gd name="T38" fmla="*/ 64978 w 205384"/>
              <a:gd name="T39" fmla="*/ 122538 h 17860"/>
              <a:gd name="T40" fmla="*/ 84544 w 205384"/>
              <a:gd name="T41" fmla="*/ 123450 h 17860"/>
              <a:gd name="T42" fmla="*/ 89604 w 205384"/>
              <a:gd name="T43" fmla="*/ 116651 h 17860"/>
              <a:gd name="T44" fmla="*/ 95281 w 205384"/>
              <a:gd name="T45" fmla="*/ 105249 h 17860"/>
              <a:gd name="T46" fmla="*/ 101344 w 205384"/>
              <a:gd name="T47" fmla="*/ 90778 h 17860"/>
              <a:gd name="T48" fmla="*/ 106538 w 205384"/>
              <a:gd name="T49" fmla="*/ 81135 h 17860"/>
              <a:gd name="T50" fmla="*/ 111147 w 205384"/>
              <a:gd name="T51" fmla="*/ 74697 h 17860"/>
              <a:gd name="T52" fmla="*/ 115364 w 205384"/>
              <a:gd name="T53" fmla="*/ 70408 h 17860"/>
              <a:gd name="T54" fmla="*/ 120469 w 205384"/>
              <a:gd name="T55" fmla="*/ 67564 h 17860"/>
              <a:gd name="T56" fmla="*/ 126167 w 205384"/>
              <a:gd name="T57" fmla="*/ 65650 h 17860"/>
              <a:gd name="T58" fmla="*/ 137461 w 205384"/>
              <a:gd name="T59" fmla="*/ 63532 h 17860"/>
              <a:gd name="T60" fmla="*/ 154057 w 205384"/>
              <a:gd name="T61" fmla="*/ 62171 h 17860"/>
              <a:gd name="T62" fmla="*/ 173850 w 205384"/>
              <a:gd name="T63" fmla="*/ 61906 h 17860"/>
              <a:gd name="T64" fmla="*/ 178948 w 205384"/>
              <a:gd name="T65" fmla="*/ 55012 h 17860"/>
              <a:gd name="T66" fmla="*/ 183493 w 205384"/>
              <a:gd name="T67" fmla="*/ 43546 h 17860"/>
              <a:gd name="T68" fmla="*/ 187669 w 205384"/>
              <a:gd name="T69" fmla="*/ 29027 h 17860"/>
              <a:gd name="T70" fmla="*/ 191603 w 205384"/>
              <a:gd name="T71" fmla="*/ 19361 h 17860"/>
              <a:gd name="T72" fmla="*/ 195366 w 205384"/>
              <a:gd name="T73" fmla="*/ 12902 h 17860"/>
              <a:gd name="T74" fmla="*/ 199022 w 205384"/>
              <a:gd name="T75" fmla="*/ 8600 h 17860"/>
              <a:gd name="T76" fmla="*/ 202608 w 205384"/>
              <a:gd name="T77" fmla="*/ 5733 h 17860"/>
              <a:gd name="T78" fmla="*/ 209650 w 205384"/>
              <a:gd name="T79" fmla="*/ 2557 h 17860"/>
              <a:gd name="T80" fmla="*/ 216597 w 205384"/>
              <a:gd name="T81" fmla="*/ 1133 h 17860"/>
              <a:gd name="T82" fmla="*/ 226754 w 205384"/>
              <a:gd name="T83" fmla="*/ 151 h 17860"/>
              <a:gd name="T84" fmla="*/ 235675 w 205384"/>
              <a:gd name="T85" fmla="*/ 3 h 17860"/>
              <a:gd name="T86" fmla="*/ 236210 w 205384"/>
              <a:gd name="T87" fmla="*/ 6877 h 17860"/>
              <a:gd name="T88" fmla="*/ 236574 w 205384"/>
              <a:gd name="T89" fmla="*/ 18324 h 17860"/>
              <a:gd name="T90" fmla="*/ 237289 w 205384"/>
              <a:gd name="T91" fmla="*/ 61838 h 178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05384"/>
              <a:gd name="T139" fmla="*/ 0 h 17860"/>
              <a:gd name="T140" fmla="*/ 205384 w 205384"/>
              <a:gd name="T141" fmla="*/ 17860 h 1786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05384" h="17860">
                <a:moveTo>
                  <a:pt x="8929" y="17859"/>
                </a:moveTo>
                <a:lnTo>
                  <a:pt x="8929" y="10171"/>
                </a:lnTo>
                <a:lnTo>
                  <a:pt x="7938" y="9757"/>
                </a:lnTo>
                <a:lnTo>
                  <a:pt x="4189" y="9297"/>
                </a:lnTo>
                <a:lnTo>
                  <a:pt x="32" y="8933"/>
                </a:lnTo>
                <a:lnTo>
                  <a:pt x="0" y="0"/>
                </a:lnTo>
                <a:lnTo>
                  <a:pt x="0" y="7689"/>
                </a:lnTo>
                <a:lnTo>
                  <a:pt x="992" y="8102"/>
                </a:lnTo>
                <a:lnTo>
                  <a:pt x="4740" y="8562"/>
                </a:lnTo>
                <a:lnTo>
                  <a:pt x="9676" y="8908"/>
                </a:lnTo>
                <a:lnTo>
                  <a:pt x="22222" y="8929"/>
                </a:lnTo>
                <a:lnTo>
                  <a:pt x="24737" y="9922"/>
                </a:lnTo>
                <a:lnTo>
                  <a:pt x="27405" y="11576"/>
                </a:lnTo>
                <a:lnTo>
                  <a:pt x="30176" y="13670"/>
                </a:lnTo>
                <a:lnTo>
                  <a:pt x="33016" y="15067"/>
                </a:lnTo>
                <a:lnTo>
                  <a:pt x="35901" y="15998"/>
                </a:lnTo>
                <a:lnTo>
                  <a:pt x="38817" y="16618"/>
                </a:lnTo>
                <a:lnTo>
                  <a:pt x="41753" y="17032"/>
                </a:lnTo>
                <a:lnTo>
                  <a:pt x="47661" y="17492"/>
                </a:lnTo>
                <a:lnTo>
                  <a:pt x="56240" y="17696"/>
                </a:lnTo>
                <a:lnTo>
                  <a:pt x="73176" y="17827"/>
                </a:lnTo>
                <a:lnTo>
                  <a:pt x="77557" y="16846"/>
                </a:lnTo>
                <a:lnTo>
                  <a:pt x="82463" y="15199"/>
                </a:lnTo>
                <a:lnTo>
                  <a:pt x="87717" y="13109"/>
                </a:lnTo>
                <a:lnTo>
                  <a:pt x="92212" y="11716"/>
                </a:lnTo>
                <a:lnTo>
                  <a:pt x="96201" y="10788"/>
                </a:lnTo>
                <a:lnTo>
                  <a:pt x="99853" y="10168"/>
                </a:lnTo>
                <a:lnTo>
                  <a:pt x="104272" y="9756"/>
                </a:lnTo>
                <a:lnTo>
                  <a:pt x="109202" y="9480"/>
                </a:lnTo>
                <a:lnTo>
                  <a:pt x="118979" y="9175"/>
                </a:lnTo>
                <a:lnTo>
                  <a:pt x="133341" y="8978"/>
                </a:lnTo>
                <a:lnTo>
                  <a:pt x="150472" y="8939"/>
                </a:lnTo>
                <a:lnTo>
                  <a:pt x="154886" y="7944"/>
                </a:lnTo>
                <a:lnTo>
                  <a:pt x="158819" y="6288"/>
                </a:lnTo>
                <a:lnTo>
                  <a:pt x="162434" y="4192"/>
                </a:lnTo>
                <a:lnTo>
                  <a:pt x="165836" y="2795"/>
                </a:lnTo>
                <a:lnTo>
                  <a:pt x="169096" y="1864"/>
                </a:lnTo>
                <a:lnTo>
                  <a:pt x="172262" y="1242"/>
                </a:lnTo>
                <a:lnTo>
                  <a:pt x="175365" y="828"/>
                </a:lnTo>
                <a:lnTo>
                  <a:pt x="181458" y="368"/>
                </a:lnTo>
                <a:lnTo>
                  <a:pt x="187473" y="164"/>
                </a:lnTo>
                <a:lnTo>
                  <a:pt x="196263" y="22"/>
                </a:lnTo>
                <a:lnTo>
                  <a:pt x="203985" y="3"/>
                </a:lnTo>
                <a:lnTo>
                  <a:pt x="204451" y="994"/>
                </a:lnTo>
                <a:lnTo>
                  <a:pt x="204762" y="2647"/>
                </a:lnTo>
                <a:lnTo>
                  <a:pt x="205383"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3" name="SMARTInkAnnotation474">
            <a:extLst>
              <a:ext uri="{FF2B5EF4-FFF2-40B4-BE49-F238E27FC236}">
                <a16:creationId xmlns:a16="http://schemas.microsoft.com/office/drawing/2014/main" id="{3DE7AECF-4BC5-4BFE-9CA8-B3B54C668E9D}"/>
              </a:ext>
            </a:extLst>
          </p:cNvPr>
          <p:cNvSpPr>
            <a:spLocks/>
          </p:cNvSpPr>
          <p:nvPr/>
        </p:nvSpPr>
        <p:spPr bwMode="auto">
          <a:xfrm>
            <a:off x="6143625" y="2867025"/>
            <a:ext cx="241300" cy="44450"/>
          </a:xfrm>
          <a:custGeom>
            <a:avLst/>
            <a:gdLst>
              <a:gd name="T0" fmla="*/ 0 w 241102"/>
              <a:gd name="T1" fmla="*/ 23444 h 44648"/>
              <a:gd name="T2" fmla="*/ 0 w 241102"/>
              <a:gd name="T3" fmla="*/ 37989 h 44648"/>
              <a:gd name="T4" fmla="*/ 1021 w 241102"/>
              <a:gd name="T5" fmla="*/ 38350 h 44648"/>
              <a:gd name="T6" fmla="*/ 7868 w 241102"/>
              <a:gd name="T7" fmla="*/ 38978 h 44648"/>
              <a:gd name="T8" fmla="*/ 15181 w 241102"/>
              <a:gd name="T9" fmla="*/ 39055 h 44648"/>
              <a:gd name="T10" fmla="*/ 30919 w 241102"/>
              <a:gd name="T11" fmla="*/ 39073 h 44648"/>
              <a:gd name="T12" fmla="*/ 33833 w 241102"/>
              <a:gd name="T13" fmla="*/ 38204 h 44648"/>
              <a:gd name="T14" fmla="*/ 36797 w 241102"/>
              <a:gd name="T15" fmla="*/ 36760 h 44648"/>
              <a:gd name="T16" fmla="*/ 39781 w 241102"/>
              <a:gd name="T17" fmla="*/ 34925 h 44648"/>
              <a:gd name="T18" fmla="*/ 42793 w 241102"/>
              <a:gd name="T19" fmla="*/ 33703 h 44648"/>
              <a:gd name="T20" fmla="*/ 45814 w 241102"/>
              <a:gd name="T21" fmla="*/ 32889 h 44648"/>
              <a:gd name="T22" fmla="*/ 51888 w 241102"/>
              <a:gd name="T23" fmla="*/ 31984 h 44648"/>
              <a:gd name="T24" fmla="*/ 57975 w 241102"/>
              <a:gd name="T25" fmla="*/ 31582 h 44648"/>
              <a:gd name="T26" fmla="*/ 66785 w 241102"/>
              <a:gd name="T27" fmla="*/ 31402 h 44648"/>
              <a:gd name="T28" fmla="*/ 71980 w 241102"/>
              <a:gd name="T29" fmla="*/ 31355 h 44648"/>
              <a:gd name="T30" fmla="*/ 76459 w 241102"/>
              <a:gd name="T31" fmla="*/ 30455 h 44648"/>
              <a:gd name="T32" fmla="*/ 80465 w 241102"/>
              <a:gd name="T33" fmla="*/ 28987 h 44648"/>
              <a:gd name="T34" fmla="*/ 84151 w 241102"/>
              <a:gd name="T35" fmla="*/ 27138 h 44648"/>
              <a:gd name="T36" fmla="*/ 88640 w 241102"/>
              <a:gd name="T37" fmla="*/ 25908 h 44648"/>
              <a:gd name="T38" fmla="*/ 93670 w 241102"/>
              <a:gd name="T39" fmla="*/ 25087 h 44648"/>
              <a:gd name="T40" fmla="*/ 99056 w 241102"/>
              <a:gd name="T41" fmla="*/ 24540 h 44648"/>
              <a:gd name="T42" fmla="*/ 104680 w 241102"/>
              <a:gd name="T43" fmla="*/ 24172 h 44648"/>
              <a:gd name="T44" fmla="*/ 110465 w 241102"/>
              <a:gd name="T45" fmla="*/ 23932 h 44648"/>
              <a:gd name="T46" fmla="*/ 125609 w 241102"/>
              <a:gd name="T47" fmla="*/ 23591 h 44648"/>
              <a:gd name="T48" fmla="*/ 129501 w 241102"/>
              <a:gd name="T49" fmla="*/ 23539 h 44648"/>
              <a:gd name="T50" fmla="*/ 134130 w 241102"/>
              <a:gd name="T51" fmla="*/ 22640 h 44648"/>
              <a:gd name="T52" fmla="*/ 139249 w 241102"/>
              <a:gd name="T53" fmla="*/ 21173 h 44648"/>
              <a:gd name="T54" fmla="*/ 144696 w 241102"/>
              <a:gd name="T55" fmla="*/ 19325 h 44648"/>
              <a:gd name="T56" fmla="*/ 150361 w 241102"/>
              <a:gd name="T57" fmla="*/ 18092 h 44648"/>
              <a:gd name="T58" fmla="*/ 156171 w 241102"/>
              <a:gd name="T59" fmla="*/ 17271 h 44648"/>
              <a:gd name="T60" fmla="*/ 162079 w 241102"/>
              <a:gd name="T61" fmla="*/ 16724 h 44648"/>
              <a:gd name="T62" fmla="*/ 167033 w 241102"/>
              <a:gd name="T63" fmla="*/ 15493 h 44648"/>
              <a:gd name="T64" fmla="*/ 171354 w 241102"/>
              <a:gd name="T65" fmla="*/ 13801 h 44648"/>
              <a:gd name="T66" fmla="*/ 175252 w 241102"/>
              <a:gd name="T67" fmla="*/ 11805 h 44648"/>
              <a:gd name="T68" fmla="*/ 179884 w 241102"/>
              <a:gd name="T69" fmla="*/ 10475 h 44648"/>
              <a:gd name="T70" fmla="*/ 185005 w 241102"/>
              <a:gd name="T71" fmla="*/ 9588 h 44648"/>
              <a:gd name="T72" fmla="*/ 190454 w 241102"/>
              <a:gd name="T73" fmla="*/ 8997 h 44648"/>
              <a:gd name="T74" fmla="*/ 195103 w 241102"/>
              <a:gd name="T75" fmla="*/ 8603 h 44648"/>
              <a:gd name="T76" fmla="*/ 199219 w 241102"/>
              <a:gd name="T77" fmla="*/ 8341 h 44648"/>
              <a:gd name="T78" fmla="*/ 206505 w 241102"/>
              <a:gd name="T79" fmla="*/ 8049 h 44648"/>
              <a:gd name="T80" fmla="*/ 213132 w 241102"/>
              <a:gd name="T81" fmla="*/ 7918 h 44648"/>
              <a:gd name="T82" fmla="*/ 216323 w 241102"/>
              <a:gd name="T83" fmla="*/ 7015 h 44648"/>
              <a:gd name="T84" fmla="*/ 219467 w 241102"/>
              <a:gd name="T85" fmla="*/ 5545 h 44648"/>
              <a:gd name="T86" fmla="*/ 222581 w 241102"/>
              <a:gd name="T87" fmla="*/ 3696 h 44648"/>
              <a:gd name="T88" fmla="*/ 225674 w 241102"/>
              <a:gd name="T89" fmla="*/ 2467 h 44648"/>
              <a:gd name="T90" fmla="*/ 228751 w 241102"/>
              <a:gd name="T91" fmla="*/ 1643 h 44648"/>
              <a:gd name="T92" fmla="*/ 236141 w 241102"/>
              <a:gd name="T93" fmla="*/ 324 h 44648"/>
              <a:gd name="T94" fmla="*/ 242280 w 241102"/>
              <a:gd name="T95" fmla="*/ 110 h 44648"/>
              <a:gd name="T96" fmla="*/ 247111 w 241102"/>
              <a:gd name="T97" fmla="*/ 0 h 446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1102"/>
              <a:gd name="T148" fmla="*/ 0 h 44648"/>
              <a:gd name="T149" fmla="*/ 241102 w 241102"/>
              <a:gd name="T150" fmla="*/ 44648 h 446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1102" h="44648">
                <a:moveTo>
                  <a:pt x="0" y="26789"/>
                </a:moveTo>
                <a:lnTo>
                  <a:pt x="0" y="43406"/>
                </a:lnTo>
                <a:lnTo>
                  <a:pt x="991" y="43820"/>
                </a:lnTo>
                <a:lnTo>
                  <a:pt x="7688" y="44539"/>
                </a:lnTo>
                <a:lnTo>
                  <a:pt x="14821" y="44626"/>
                </a:lnTo>
                <a:lnTo>
                  <a:pt x="30169" y="44647"/>
                </a:lnTo>
                <a:lnTo>
                  <a:pt x="33011" y="43655"/>
                </a:lnTo>
                <a:lnTo>
                  <a:pt x="35898" y="42002"/>
                </a:lnTo>
                <a:lnTo>
                  <a:pt x="38815" y="39907"/>
                </a:lnTo>
                <a:lnTo>
                  <a:pt x="41751" y="38511"/>
                </a:lnTo>
                <a:lnTo>
                  <a:pt x="44701" y="37580"/>
                </a:lnTo>
                <a:lnTo>
                  <a:pt x="50625" y="36546"/>
                </a:lnTo>
                <a:lnTo>
                  <a:pt x="56565" y="36086"/>
                </a:lnTo>
                <a:lnTo>
                  <a:pt x="65158" y="35882"/>
                </a:lnTo>
                <a:lnTo>
                  <a:pt x="70228" y="35827"/>
                </a:lnTo>
                <a:lnTo>
                  <a:pt x="74599" y="34799"/>
                </a:lnTo>
                <a:lnTo>
                  <a:pt x="78506" y="33121"/>
                </a:lnTo>
                <a:lnTo>
                  <a:pt x="82103" y="31010"/>
                </a:lnTo>
                <a:lnTo>
                  <a:pt x="86485" y="29603"/>
                </a:lnTo>
                <a:lnTo>
                  <a:pt x="91392" y="28665"/>
                </a:lnTo>
                <a:lnTo>
                  <a:pt x="96646" y="28039"/>
                </a:lnTo>
                <a:lnTo>
                  <a:pt x="102134" y="27622"/>
                </a:lnTo>
                <a:lnTo>
                  <a:pt x="107777" y="27345"/>
                </a:lnTo>
                <a:lnTo>
                  <a:pt x="122553" y="26953"/>
                </a:lnTo>
                <a:lnTo>
                  <a:pt x="126351" y="26899"/>
                </a:lnTo>
                <a:lnTo>
                  <a:pt x="130866" y="25870"/>
                </a:lnTo>
                <a:lnTo>
                  <a:pt x="135861" y="24192"/>
                </a:lnTo>
                <a:lnTo>
                  <a:pt x="141176" y="22081"/>
                </a:lnTo>
                <a:lnTo>
                  <a:pt x="146703" y="20673"/>
                </a:lnTo>
                <a:lnTo>
                  <a:pt x="152372" y="19735"/>
                </a:lnTo>
                <a:lnTo>
                  <a:pt x="158136" y="19110"/>
                </a:lnTo>
                <a:lnTo>
                  <a:pt x="162971" y="17701"/>
                </a:lnTo>
                <a:lnTo>
                  <a:pt x="167186" y="15769"/>
                </a:lnTo>
                <a:lnTo>
                  <a:pt x="170988" y="13489"/>
                </a:lnTo>
                <a:lnTo>
                  <a:pt x="175508" y="11969"/>
                </a:lnTo>
                <a:lnTo>
                  <a:pt x="180505" y="10955"/>
                </a:lnTo>
                <a:lnTo>
                  <a:pt x="185821" y="10280"/>
                </a:lnTo>
                <a:lnTo>
                  <a:pt x="190357" y="9830"/>
                </a:lnTo>
                <a:lnTo>
                  <a:pt x="194373" y="9530"/>
                </a:lnTo>
                <a:lnTo>
                  <a:pt x="201482" y="9196"/>
                </a:lnTo>
                <a:lnTo>
                  <a:pt x="207948" y="9048"/>
                </a:lnTo>
                <a:lnTo>
                  <a:pt x="211062" y="8016"/>
                </a:lnTo>
                <a:lnTo>
                  <a:pt x="214129" y="6336"/>
                </a:lnTo>
                <a:lnTo>
                  <a:pt x="217167" y="4224"/>
                </a:lnTo>
                <a:lnTo>
                  <a:pt x="220184" y="2816"/>
                </a:lnTo>
                <a:lnTo>
                  <a:pt x="223187" y="1877"/>
                </a:lnTo>
                <a:lnTo>
                  <a:pt x="230397" y="370"/>
                </a:lnTo>
                <a:lnTo>
                  <a:pt x="236386" y="110"/>
                </a:lnTo>
                <a:lnTo>
                  <a:pt x="241101"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4" name="SMARTInkAnnotation475">
            <a:extLst>
              <a:ext uri="{FF2B5EF4-FFF2-40B4-BE49-F238E27FC236}">
                <a16:creationId xmlns:a16="http://schemas.microsoft.com/office/drawing/2014/main" id="{695EB8ED-6A78-4354-870F-0EFCFB1B9146}"/>
              </a:ext>
            </a:extLst>
          </p:cNvPr>
          <p:cNvSpPr>
            <a:spLocks/>
          </p:cNvSpPr>
          <p:nvPr/>
        </p:nvSpPr>
        <p:spPr bwMode="auto">
          <a:xfrm>
            <a:off x="6643688" y="2616200"/>
            <a:ext cx="44450" cy="428625"/>
          </a:xfrm>
          <a:custGeom>
            <a:avLst/>
            <a:gdLst>
              <a:gd name="T0" fmla="*/ 31238 w 44649"/>
              <a:gd name="T1" fmla="*/ 17914 h 428584"/>
              <a:gd name="T2" fmla="*/ 38952 w 44649"/>
              <a:gd name="T3" fmla="*/ 17914 h 428584"/>
              <a:gd name="T4" fmla="*/ 39028 w 44649"/>
              <a:gd name="T5" fmla="*/ 5610 h 428584"/>
              <a:gd name="T6" fmla="*/ 39049 w 44649"/>
              <a:gd name="T7" fmla="*/ 0 h 428584"/>
              <a:gd name="T8" fmla="*/ 39049 w 44649"/>
              <a:gd name="T9" fmla="*/ 170295 h 428584"/>
              <a:gd name="T10" fmla="*/ 38180 w 44649"/>
              <a:gd name="T11" fmla="*/ 179202 h 428584"/>
              <a:gd name="T12" fmla="*/ 36735 w 44649"/>
              <a:gd name="T13" fmla="*/ 188127 h 428584"/>
              <a:gd name="T14" fmla="*/ 34902 w 44649"/>
              <a:gd name="T15" fmla="*/ 197064 h 428584"/>
              <a:gd name="T16" fmla="*/ 33680 w 44649"/>
              <a:gd name="T17" fmla="*/ 205016 h 428584"/>
              <a:gd name="T18" fmla="*/ 32868 w 44649"/>
              <a:gd name="T19" fmla="*/ 212281 h 428584"/>
              <a:gd name="T20" fmla="*/ 32324 w 44649"/>
              <a:gd name="T21" fmla="*/ 219140 h 428584"/>
              <a:gd name="T22" fmla="*/ 31094 w 44649"/>
              <a:gd name="T23" fmla="*/ 226698 h 428584"/>
              <a:gd name="T24" fmla="*/ 29406 w 44649"/>
              <a:gd name="T25" fmla="*/ 234694 h 428584"/>
              <a:gd name="T26" fmla="*/ 27414 w 44649"/>
              <a:gd name="T27" fmla="*/ 243031 h 428584"/>
              <a:gd name="T28" fmla="*/ 26087 w 44649"/>
              <a:gd name="T29" fmla="*/ 251576 h 428584"/>
              <a:gd name="T30" fmla="*/ 25201 w 44649"/>
              <a:gd name="T31" fmla="*/ 260259 h 428584"/>
              <a:gd name="T32" fmla="*/ 24610 w 44649"/>
              <a:gd name="T33" fmla="*/ 269034 h 428584"/>
              <a:gd name="T34" fmla="*/ 23351 w 44649"/>
              <a:gd name="T35" fmla="*/ 276849 h 428584"/>
              <a:gd name="T36" fmla="*/ 21640 w 44649"/>
              <a:gd name="T37" fmla="*/ 284072 h 428584"/>
              <a:gd name="T38" fmla="*/ 19632 w 44649"/>
              <a:gd name="T39" fmla="*/ 290883 h 428584"/>
              <a:gd name="T40" fmla="*/ 18294 w 44649"/>
              <a:gd name="T41" fmla="*/ 298403 h 428584"/>
              <a:gd name="T42" fmla="*/ 17402 w 44649"/>
              <a:gd name="T43" fmla="*/ 306384 h 428584"/>
              <a:gd name="T44" fmla="*/ 16808 w 44649"/>
              <a:gd name="T45" fmla="*/ 314707 h 428584"/>
              <a:gd name="T46" fmla="*/ 16413 w 44649"/>
              <a:gd name="T47" fmla="*/ 322250 h 428584"/>
              <a:gd name="T48" fmla="*/ 15973 w 44649"/>
              <a:gd name="T49" fmla="*/ 335919 h 428584"/>
              <a:gd name="T50" fmla="*/ 14987 w 44649"/>
              <a:gd name="T51" fmla="*/ 342365 h 428584"/>
              <a:gd name="T52" fmla="*/ 13462 w 44649"/>
              <a:gd name="T53" fmla="*/ 348626 h 428584"/>
              <a:gd name="T54" fmla="*/ 11579 w 44649"/>
              <a:gd name="T55" fmla="*/ 354815 h 428584"/>
              <a:gd name="T56" fmla="*/ 10322 w 44649"/>
              <a:gd name="T57" fmla="*/ 359912 h 428584"/>
              <a:gd name="T58" fmla="*/ 9485 w 44649"/>
              <a:gd name="T59" fmla="*/ 364333 h 428584"/>
              <a:gd name="T60" fmla="*/ 8926 w 44649"/>
              <a:gd name="T61" fmla="*/ 368253 h 428584"/>
              <a:gd name="T62" fmla="*/ 7686 w 44649"/>
              <a:gd name="T63" fmla="*/ 371881 h 428584"/>
              <a:gd name="T64" fmla="*/ 5992 w 44649"/>
              <a:gd name="T65" fmla="*/ 375283 h 428584"/>
              <a:gd name="T66" fmla="*/ 3994 w 44649"/>
              <a:gd name="T67" fmla="*/ 378539 h 428584"/>
              <a:gd name="T68" fmla="*/ 2663 w 44649"/>
              <a:gd name="T69" fmla="*/ 382724 h 428584"/>
              <a:gd name="T70" fmla="*/ 1775 w 44649"/>
              <a:gd name="T71" fmla="*/ 387478 h 428584"/>
              <a:gd name="T72" fmla="*/ 782 w 44649"/>
              <a:gd name="T73" fmla="*/ 397091 h 428584"/>
              <a:gd name="T74" fmla="*/ 237 w 44649"/>
              <a:gd name="T75" fmla="*/ 408093 h 428584"/>
              <a:gd name="T76" fmla="*/ 23 w 44649"/>
              <a:gd name="T77" fmla="*/ 420631 h 428584"/>
              <a:gd name="T78" fmla="*/ 0 w 44649"/>
              <a:gd name="T79" fmla="*/ 429726 h 428584"/>
              <a:gd name="T80" fmla="*/ 871 w 44649"/>
              <a:gd name="T81" fmla="*/ 429767 h 428584"/>
              <a:gd name="T82" fmla="*/ 4145 w 44649"/>
              <a:gd name="T83" fmla="*/ 429813 h 428584"/>
              <a:gd name="T84" fmla="*/ 5368 w 44649"/>
              <a:gd name="T85" fmla="*/ 428833 h 428584"/>
              <a:gd name="T86" fmla="*/ 6181 w 44649"/>
              <a:gd name="T87" fmla="*/ 427187 h 428584"/>
              <a:gd name="T88" fmla="*/ 7809 w 44649"/>
              <a:gd name="T89" fmla="*/ 420890 h 428584"/>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4649"/>
              <a:gd name="T136" fmla="*/ 0 h 428584"/>
              <a:gd name="T137" fmla="*/ 44649 w 44649"/>
              <a:gd name="T138" fmla="*/ 428584 h 428584"/>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4649" h="428584">
                <a:moveTo>
                  <a:pt x="35718" y="17854"/>
                </a:moveTo>
                <a:lnTo>
                  <a:pt x="44539" y="17854"/>
                </a:lnTo>
                <a:lnTo>
                  <a:pt x="44626" y="5580"/>
                </a:lnTo>
                <a:lnTo>
                  <a:pt x="44648" y="0"/>
                </a:lnTo>
                <a:lnTo>
                  <a:pt x="44648" y="169815"/>
                </a:lnTo>
                <a:lnTo>
                  <a:pt x="43656" y="178692"/>
                </a:lnTo>
                <a:lnTo>
                  <a:pt x="42002" y="187587"/>
                </a:lnTo>
                <a:lnTo>
                  <a:pt x="39908" y="196494"/>
                </a:lnTo>
                <a:lnTo>
                  <a:pt x="38511" y="204416"/>
                </a:lnTo>
                <a:lnTo>
                  <a:pt x="37580" y="211681"/>
                </a:lnTo>
                <a:lnTo>
                  <a:pt x="36960" y="218510"/>
                </a:lnTo>
                <a:lnTo>
                  <a:pt x="35554" y="226038"/>
                </a:lnTo>
                <a:lnTo>
                  <a:pt x="33624" y="234034"/>
                </a:lnTo>
                <a:lnTo>
                  <a:pt x="31345" y="242341"/>
                </a:lnTo>
                <a:lnTo>
                  <a:pt x="29827" y="250856"/>
                </a:lnTo>
                <a:lnTo>
                  <a:pt x="28814" y="259509"/>
                </a:lnTo>
                <a:lnTo>
                  <a:pt x="28139" y="268254"/>
                </a:lnTo>
                <a:lnTo>
                  <a:pt x="26697" y="276069"/>
                </a:lnTo>
                <a:lnTo>
                  <a:pt x="24743" y="283262"/>
                </a:lnTo>
                <a:lnTo>
                  <a:pt x="22447" y="290043"/>
                </a:lnTo>
                <a:lnTo>
                  <a:pt x="20918" y="297540"/>
                </a:lnTo>
                <a:lnTo>
                  <a:pt x="19898" y="305514"/>
                </a:lnTo>
                <a:lnTo>
                  <a:pt x="19219" y="313807"/>
                </a:lnTo>
                <a:lnTo>
                  <a:pt x="18766" y="321320"/>
                </a:lnTo>
                <a:lnTo>
                  <a:pt x="18262" y="334959"/>
                </a:lnTo>
                <a:lnTo>
                  <a:pt x="17135" y="341375"/>
                </a:lnTo>
                <a:lnTo>
                  <a:pt x="15392" y="347636"/>
                </a:lnTo>
                <a:lnTo>
                  <a:pt x="13238" y="353795"/>
                </a:lnTo>
                <a:lnTo>
                  <a:pt x="11802" y="358892"/>
                </a:lnTo>
                <a:lnTo>
                  <a:pt x="10844" y="363283"/>
                </a:lnTo>
                <a:lnTo>
                  <a:pt x="10206" y="367203"/>
                </a:lnTo>
                <a:lnTo>
                  <a:pt x="8788" y="370808"/>
                </a:lnTo>
                <a:lnTo>
                  <a:pt x="6851" y="374203"/>
                </a:lnTo>
                <a:lnTo>
                  <a:pt x="4566" y="377459"/>
                </a:lnTo>
                <a:lnTo>
                  <a:pt x="3044" y="381614"/>
                </a:lnTo>
                <a:lnTo>
                  <a:pt x="2029" y="386368"/>
                </a:lnTo>
                <a:lnTo>
                  <a:pt x="901" y="395951"/>
                </a:lnTo>
                <a:lnTo>
                  <a:pt x="267" y="406923"/>
                </a:lnTo>
                <a:lnTo>
                  <a:pt x="23" y="419431"/>
                </a:lnTo>
                <a:lnTo>
                  <a:pt x="0" y="428496"/>
                </a:lnTo>
                <a:lnTo>
                  <a:pt x="991" y="428537"/>
                </a:lnTo>
                <a:lnTo>
                  <a:pt x="4740" y="428583"/>
                </a:lnTo>
                <a:lnTo>
                  <a:pt x="6137" y="427603"/>
                </a:lnTo>
                <a:lnTo>
                  <a:pt x="7068" y="425957"/>
                </a:lnTo>
                <a:lnTo>
                  <a:pt x="8929" y="41969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5" name="SMARTInkAnnotation476">
            <a:extLst>
              <a:ext uri="{FF2B5EF4-FFF2-40B4-BE49-F238E27FC236}">
                <a16:creationId xmlns:a16="http://schemas.microsoft.com/office/drawing/2014/main" id="{BA7C67A0-7E4C-4FEC-813A-74834604DBBA}"/>
              </a:ext>
            </a:extLst>
          </p:cNvPr>
          <p:cNvSpPr>
            <a:spLocks/>
          </p:cNvSpPr>
          <p:nvPr/>
        </p:nvSpPr>
        <p:spPr bwMode="auto">
          <a:xfrm>
            <a:off x="6796088" y="2919413"/>
            <a:ext cx="17462" cy="71437"/>
          </a:xfrm>
          <a:custGeom>
            <a:avLst/>
            <a:gdLst>
              <a:gd name="T0" fmla="*/ 34156 w 16615"/>
              <a:gd name="T1" fmla="*/ 0 h 71439"/>
              <a:gd name="T2" fmla="*/ 55218 w 16615"/>
              <a:gd name="T3" fmla="*/ 4741 h 71439"/>
              <a:gd name="T4" fmla="*/ 61439 w 16615"/>
              <a:gd name="T5" fmla="*/ 7130 h 71439"/>
              <a:gd name="T6" fmla="*/ 65558 w 16615"/>
              <a:gd name="T7" fmla="*/ 9713 h 71439"/>
              <a:gd name="T8" fmla="*/ 72205 w 16615"/>
              <a:gd name="T9" fmla="*/ 16250 h 71439"/>
              <a:gd name="T10" fmla="*/ 72752 w 16615"/>
              <a:gd name="T11" fmla="*/ 17779 h 71439"/>
              <a:gd name="T12" fmla="*/ 73115 w 16615"/>
              <a:gd name="T13" fmla="*/ 19760 h 71439"/>
              <a:gd name="T14" fmla="*/ 73695 w 16615"/>
              <a:gd name="T15" fmla="*/ 25377 h 71439"/>
              <a:gd name="T16" fmla="*/ 73830 w 16615"/>
              <a:gd name="T17" fmla="*/ 43258 h 71439"/>
              <a:gd name="T18" fmla="*/ 69426 w 16615"/>
              <a:gd name="T19" fmla="*/ 44704 h 71439"/>
              <a:gd name="T20" fmla="*/ 62085 w 16615"/>
              <a:gd name="T21" fmla="*/ 46660 h 71439"/>
              <a:gd name="T22" fmla="*/ 39663 w 16615"/>
              <a:gd name="T23" fmla="*/ 52188 h 71439"/>
              <a:gd name="T24" fmla="*/ 37830 w 16615"/>
              <a:gd name="T25" fmla="*/ 53604 h 71439"/>
              <a:gd name="T26" fmla="*/ 36609 w 16615"/>
              <a:gd name="T27" fmla="*/ 55560 h 71439"/>
              <a:gd name="T28" fmla="*/ 34299 w 16615"/>
              <a:gd name="T29" fmla="*/ 62045 h 71439"/>
              <a:gd name="T30" fmla="*/ 29838 w 16615"/>
              <a:gd name="T31" fmla="*/ 62180 h 71439"/>
              <a:gd name="T32" fmla="*/ 22467 w 16615"/>
              <a:gd name="T33" fmla="*/ 62269 h 71439"/>
              <a:gd name="T34" fmla="*/ 0 w 16615"/>
              <a:gd name="T35" fmla="*/ 62413 h 71439"/>
              <a:gd name="T36" fmla="*/ 2563 w 16615"/>
              <a:gd name="T37" fmla="*/ 63417 h 71439"/>
              <a:gd name="T38" fmla="*/ 8688 w 16615"/>
              <a:gd name="T39" fmla="*/ 65079 h 71439"/>
              <a:gd name="T40" fmla="*/ 34156 w 16615"/>
              <a:gd name="T41" fmla="*/ 71378 h 71439"/>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6615"/>
              <a:gd name="T64" fmla="*/ 0 h 71439"/>
              <a:gd name="T65" fmla="*/ 16615 w 16615"/>
              <a:gd name="T66" fmla="*/ 71439 h 71439"/>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6615" h="71439">
                <a:moveTo>
                  <a:pt x="7685" y="0"/>
                </a:moveTo>
                <a:lnTo>
                  <a:pt x="12425" y="4741"/>
                </a:lnTo>
                <a:lnTo>
                  <a:pt x="13822" y="7130"/>
                </a:lnTo>
                <a:lnTo>
                  <a:pt x="14753" y="9713"/>
                </a:lnTo>
                <a:lnTo>
                  <a:pt x="16247" y="16250"/>
                </a:lnTo>
                <a:lnTo>
                  <a:pt x="16369" y="17779"/>
                </a:lnTo>
                <a:lnTo>
                  <a:pt x="16452" y="19790"/>
                </a:lnTo>
                <a:lnTo>
                  <a:pt x="16583" y="25407"/>
                </a:lnTo>
                <a:lnTo>
                  <a:pt x="16614" y="43288"/>
                </a:lnTo>
                <a:lnTo>
                  <a:pt x="15622" y="44734"/>
                </a:lnTo>
                <a:lnTo>
                  <a:pt x="13969" y="46690"/>
                </a:lnTo>
                <a:lnTo>
                  <a:pt x="8926" y="52218"/>
                </a:lnTo>
                <a:lnTo>
                  <a:pt x="8512" y="53664"/>
                </a:lnTo>
                <a:lnTo>
                  <a:pt x="8237" y="55620"/>
                </a:lnTo>
                <a:lnTo>
                  <a:pt x="7718" y="62105"/>
                </a:lnTo>
                <a:lnTo>
                  <a:pt x="6714" y="62240"/>
                </a:lnTo>
                <a:lnTo>
                  <a:pt x="5054" y="62329"/>
                </a:lnTo>
                <a:lnTo>
                  <a:pt x="0" y="62473"/>
                </a:lnTo>
                <a:lnTo>
                  <a:pt x="577" y="63477"/>
                </a:lnTo>
                <a:lnTo>
                  <a:pt x="1954" y="65139"/>
                </a:lnTo>
                <a:lnTo>
                  <a:pt x="7685" y="714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6" name="SMARTInkAnnotation477">
            <a:extLst>
              <a:ext uri="{FF2B5EF4-FFF2-40B4-BE49-F238E27FC236}">
                <a16:creationId xmlns:a16="http://schemas.microsoft.com/office/drawing/2014/main" id="{406DB834-A1EA-4C8D-806A-BF9FF28E4F16}"/>
              </a:ext>
            </a:extLst>
          </p:cNvPr>
          <p:cNvSpPr>
            <a:spLocks/>
          </p:cNvSpPr>
          <p:nvPr/>
        </p:nvSpPr>
        <p:spPr bwMode="auto">
          <a:xfrm>
            <a:off x="6929438" y="2589213"/>
            <a:ext cx="179387" cy="384175"/>
          </a:xfrm>
          <a:custGeom>
            <a:avLst/>
            <a:gdLst>
              <a:gd name="T0" fmla="*/ 198856 w 178585"/>
              <a:gd name="T1" fmla="*/ 13889 h 383451"/>
              <a:gd name="T2" fmla="*/ 189060 w 178585"/>
              <a:gd name="T3" fmla="*/ 9731 h 383451"/>
              <a:gd name="T4" fmla="*/ 185393 w 178585"/>
              <a:gd name="T5" fmla="*/ 4429 h 383451"/>
              <a:gd name="T6" fmla="*/ 175998 w 178585"/>
              <a:gd name="T7" fmla="*/ 768 h 383451"/>
              <a:gd name="T8" fmla="*/ 159878 w 178585"/>
              <a:gd name="T9" fmla="*/ 0 h 383451"/>
              <a:gd name="T10" fmla="*/ 149762 w 178585"/>
              <a:gd name="T11" fmla="*/ 4932 h 383451"/>
              <a:gd name="T12" fmla="*/ 139572 w 178585"/>
              <a:gd name="T13" fmla="*/ 8029 h 383451"/>
              <a:gd name="T14" fmla="*/ 129368 w 178585"/>
              <a:gd name="T15" fmla="*/ 8945 h 383451"/>
              <a:gd name="T16" fmla="*/ 119157 w 178585"/>
              <a:gd name="T17" fmla="*/ 14234 h 383451"/>
              <a:gd name="T18" fmla="*/ 108941 w 178585"/>
              <a:gd name="T19" fmla="*/ 17433 h 383451"/>
              <a:gd name="T20" fmla="*/ 98729 w 178585"/>
              <a:gd name="T21" fmla="*/ 23399 h 383451"/>
              <a:gd name="T22" fmla="*/ 88515 w 178585"/>
              <a:gd name="T23" fmla="*/ 31817 h 383451"/>
              <a:gd name="T24" fmla="*/ 78298 w 178585"/>
              <a:gd name="T25" fmla="*/ 45974 h 383451"/>
              <a:gd name="T26" fmla="*/ 47655 w 178585"/>
              <a:gd name="T27" fmla="*/ 100728 h 383451"/>
              <a:gd name="T28" fmla="*/ 36022 w 178585"/>
              <a:gd name="T29" fmla="*/ 138482 h 383451"/>
              <a:gd name="T30" fmla="*/ 32230 w 178585"/>
              <a:gd name="T31" fmla="*/ 162393 h 383451"/>
              <a:gd name="T32" fmla="*/ 25682 w 178585"/>
              <a:gd name="T33" fmla="*/ 184411 h 383451"/>
              <a:gd name="T34" fmla="*/ 21978 w 178585"/>
              <a:gd name="T35" fmla="*/ 204233 h 383451"/>
              <a:gd name="T36" fmla="*/ 15457 w 178585"/>
              <a:gd name="T37" fmla="*/ 223407 h 383451"/>
              <a:gd name="T38" fmla="*/ 10664 w 178585"/>
              <a:gd name="T39" fmla="*/ 261311 h 383451"/>
              <a:gd name="T40" fmla="*/ 1447 w 178585"/>
              <a:gd name="T41" fmla="*/ 299120 h 383451"/>
              <a:gd name="T42" fmla="*/ 0 w 178585"/>
              <a:gd name="T43" fmla="*/ 357519 h 383451"/>
              <a:gd name="T44" fmla="*/ 8784 w 178585"/>
              <a:gd name="T45" fmla="*/ 380613 h 383451"/>
              <a:gd name="T46" fmla="*/ 22758 w 178585"/>
              <a:gd name="T47" fmla="*/ 398719 h 383451"/>
              <a:gd name="T48" fmla="*/ 34498 w 178585"/>
              <a:gd name="T49" fmla="*/ 404734 h 383451"/>
              <a:gd name="T50" fmla="*/ 44388 w 178585"/>
              <a:gd name="T51" fmla="*/ 405775 h 383451"/>
              <a:gd name="T52" fmla="*/ 49085 w 178585"/>
              <a:gd name="T53" fmla="*/ 401068 h 383451"/>
              <a:gd name="T54" fmla="*/ 55895 w 178585"/>
              <a:gd name="T55" fmla="*/ 398040 h 383451"/>
              <a:gd name="T56" fmla="*/ 70525 w 178585"/>
              <a:gd name="T57" fmla="*/ 392127 h 383451"/>
              <a:gd name="T58" fmla="*/ 83818 w 178585"/>
              <a:gd name="T59" fmla="*/ 383724 h 383451"/>
              <a:gd name="T60" fmla="*/ 94940 w 178585"/>
              <a:gd name="T61" fmla="*/ 369568 h 383451"/>
              <a:gd name="T62" fmla="*/ 105427 w 178585"/>
              <a:gd name="T63" fmla="*/ 357090 h 383451"/>
              <a:gd name="T64" fmla="*/ 115718 w 178585"/>
              <a:gd name="T65" fmla="*/ 341729 h 383451"/>
              <a:gd name="T66" fmla="*/ 125957 w 178585"/>
              <a:gd name="T67" fmla="*/ 328892 h 383451"/>
              <a:gd name="T68" fmla="*/ 136179 w 178585"/>
              <a:gd name="T69" fmla="*/ 313424 h 383451"/>
              <a:gd name="T70" fmla="*/ 150178 w 178585"/>
              <a:gd name="T71" fmla="*/ 283184 h 383451"/>
              <a:gd name="T72" fmla="*/ 152944 w 178585"/>
              <a:gd name="T73" fmla="*/ 253032 h 383451"/>
              <a:gd name="T74" fmla="*/ 150172 w 178585"/>
              <a:gd name="T75" fmla="*/ 220215 h 383451"/>
              <a:gd name="T76" fmla="*/ 138988 w 178585"/>
              <a:gd name="T77" fmla="*/ 212798 h 383451"/>
              <a:gd name="T78" fmla="*/ 129192 w 178585"/>
              <a:gd name="T79" fmla="*/ 209260 h 383451"/>
              <a:gd name="T80" fmla="*/ 119105 w 178585"/>
              <a:gd name="T81" fmla="*/ 208214 h 383451"/>
              <a:gd name="T82" fmla="*/ 88513 w 178585"/>
              <a:gd name="T83" fmla="*/ 207785 h 383451"/>
              <a:gd name="T84" fmla="*/ 78298 w 178585"/>
              <a:gd name="T85" fmla="*/ 212794 h 383451"/>
              <a:gd name="T86" fmla="*/ 68084 w 178585"/>
              <a:gd name="T87" fmla="*/ 215911 h 383451"/>
              <a:gd name="T88" fmla="*/ 57869 w 178585"/>
              <a:gd name="T89" fmla="*/ 221851 h 383451"/>
              <a:gd name="T90" fmla="*/ 47655 w 178585"/>
              <a:gd name="T91" fmla="*/ 225242 h 383451"/>
              <a:gd name="T92" fmla="*/ 32648 w 178585"/>
              <a:gd name="T93" fmla="*/ 234682 h 383451"/>
              <a:gd name="T94" fmla="*/ 14627 w 178585"/>
              <a:gd name="T95" fmla="*/ 251980 h 383451"/>
              <a:gd name="T96" fmla="*/ 23005 w 178585"/>
              <a:gd name="T97" fmla="*/ 254843 h 38345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78585"/>
              <a:gd name="T148" fmla="*/ 0 h 383451"/>
              <a:gd name="T149" fmla="*/ 178585 w 178585"/>
              <a:gd name="T150" fmla="*/ 383451 h 38345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78585" h="383451">
                <a:moveTo>
                  <a:pt x="178584" y="35607"/>
                </a:moveTo>
                <a:lnTo>
                  <a:pt x="178584" y="18147"/>
                </a:lnTo>
                <a:lnTo>
                  <a:pt x="173844" y="13125"/>
                </a:lnTo>
                <a:lnTo>
                  <a:pt x="170895" y="10094"/>
                </a:lnTo>
                <a:lnTo>
                  <a:pt x="169489" y="9669"/>
                </a:lnTo>
                <a:lnTo>
                  <a:pt x="165281" y="9196"/>
                </a:lnTo>
                <a:lnTo>
                  <a:pt x="163762" y="8078"/>
                </a:lnTo>
                <a:lnTo>
                  <a:pt x="162750" y="6340"/>
                </a:lnTo>
                <a:lnTo>
                  <a:pt x="162075" y="4189"/>
                </a:lnTo>
                <a:lnTo>
                  <a:pt x="160632" y="2755"/>
                </a:lnTo>
                <a:lnTo>
                  <a:pt x="158678" y="1800"/>
                </a:lnTo>
                <a:lnTo>
                  <a:pt x="153862" y="738"/>
                </a:lnTo>
                <a:lnTo>
                  <a:pt x="148414" y="266"/>
                </a:lnTo>
                <a:lnTo>
                  <a:pt x="145573" y="140"/>
                </a:lnTo>
                <a:lnTo>
                  <a:pt x="139769" y="0"/>
                </a:lnTo>
                <a:lnTo>
                  <a:pt x="136832" y="955"/>
                </a:lnTo>
                <a:lnTo>
                  <a:pt x="133882" y="2584"/>
                </a:lnTo>
                <a:lnTo>
                  <a:pt x="130923" y="4662"/>
                </a:lnTo>
                <a:lnTo>
                  <a:pt x="127958" y="6047"/>
                </a:lnTo>
                <a:lnTo>
                  <a:pt x="124989" y="6971"/>
                </a:lnTo>
                <a:lnTo>
                  <a:pt x="122018" y="7586"/>
                </a:lnTo>
                <a:lnTo>
                  <a:pt x="119046" y="7997"/>
                </a:lnTo>
                <a:lnTo>
                  <a:pt x="116071" y="8271"/>
                </a:lnTo>
                <a:lnTo>
                  <a:pt x="113095" y="8453"/>
                </a:lnTo>
                <a:lnTo>
                  <a:pt x="110120" y="9567"/>
                </a:lnTo>
                <a:lnTo>
                  <a:pt x="107145" y="11302"/>
                </a:lnTo>
                <a:lnTo>
                  <a:pt x="104169" y="13450"/>
                </a:lnTo>
                <a:lnTo>
                  <a:pt x="101192" y="14882"/>
                </a:lnTo>
                <a:lnTo>
                  <a:pt x="98216" y="15837"/>
                </a:lnTo>
                <a:lnTo>
                  <a:pt x="95240" y="16474"/>
                </a:lnTo>
                <a:lnTo>
                  <a:pt x="92263" y="17891"/>
                </a:lnTo>
                <a:lnTo>
                  <a:pt x="89287" y="19827"/>
                </a:lnTo>
                <a:lnTo>
                  <a:pt x="86310" y="22111"/>
                </a:lnTo>
                <a:lnTo>
                  <a:pt x="83334" y="24625"/>
                </a:lnTo>
                <a:lnTo>
                  <a:pt x="80357" y="27293"/>
                </a:lnTo>
                <a:lnTo>
                  <a:pt x="77381" y="30065"/>
                </a:lnTo>
                <a:lnTo>
                  <a:pt x="74404" y="33896"/>
                </a:lnTo>
                <a:lnTo>
                  <a:pt x="71428" y="38435"/>
                </a:lnTo>
                <a:lnTo>
                  <a:pt x="68451" y="43445"/>
                </a:lnTo>
                <a:lnTo>
                  <a:pt x="65474" y="48770"/>
                </a:lnTo>
                <a:lnTo>
                  <a:pt x="59521" y="59978"/>
                </a:lnTo>
                <a:lnTo>
                  <a:pt x="41662" y="95187"/>
                </a:lnTo>
                <a:lnTo>
                  <a:pt x="38354" y="107066"/>
                </a:lnTo>
                <a:lnTo>
                  <a:pt x="35892" y="118960"/>
                </a:lnTo>
                <a:lnTo>
                  <a:pt x="31491" y="130861"/>
                </a:lnTo>
                <a:lnTo>
                  <a:pt x="29921" y="137805"/>
                </a:lnTo>
                <a:lnTo>
                  <a:pt x="28874" y="145411"/>
                </a:lnTo>
                <a:lnTo>
                  <a:pt x="28175" y="153458"/>
                </a:lnTo>
                <a:lnTo>
                  <a:pt x="26717" y="160807"/>
                </a:lnTo>
                <a:lnTo>
                  <a:pt x="24754" y="167691"/>
                </a:lnTo>
                <a:lnTo>
                  <a:pt x="22452" y="174264"/>
                </a:lnTo>
                <a:lnTo>
                  <a:pt x="20918" y="180631"/>
                </a:lnTo>
                <a:lnTo>
                  <a:pt x="19896" y="186860"/>
                </a:lnTo>
                <a:lnTo>
                  <a:pt x="19214" y="192997"/>
                </a:lnTo>
                <a:lnTo>
                  <a:pt x="17766" y="199072"/>
                </a:lnTo>
                <a:lnTo>
                  <a:pt x="15810" y="205107"/>
                </a:lnTo>
                <a:lnTo>
                  <a:pt x="13513" y="211115"/>
                </a:lnTo>
                <a:lnTo>
                  <a:pt x="10961" y="223082"/>
                </a:lnTo>
                <a:lnTo>
                  <a:pt x="9827" y="235015"/>
                </a:lnTo>
                <a:lnTo>
                  <a:pt x="9323" y="246933"/>
                </a:lnTo>
                <a:lnTo>
                  <a:pt x="6453" y="258845"/>
                </a:lnTo>
                <a:lnTo>
                  <a:pt x="2863" y="270754"/>
                </a:lnTo>
                <a:lnTo>
                  <a:pt x="1267" y="282661"/>
                </a:lnTo>
                <a:lnTo>
                  <a:pt x="557" y="294568"/>
                </a:lnTo>
                <a:lnTo>
                  <a:pt x="157" y="309781"/>
                </a:lnTo>
                <a:lnTo>
                  <a:pt x="0" y="337849"/>
                </a:lnTo>
                <a:lnTo>
                  <a:pt x="989" y="342273"/>
                </a:lnTo>
                <a:lnTo>
                  <a:pt x="6129" y="353241"/>
                </a:lnTo>
                <a:lnTo>
                  <a:pt x="7679" y="359671"/>
                </a:lnTo>
                <a:lnTo>
                  <a:pt x="11015" y="365836"/>
                </a:lnTo>
                <a:lnTo>
                  <a:pt x="16499" y="373137"/>
                </a:lnTo>
                <a:lnTo>
                  <a:pt x="19896" y="376782"/>
                </a:lnTo>
                <a:lnTo>
                  <a:pt x="22190" y="379143"/>
                </a:lnTo>
                <a:lnTo>
                  <a:pt x="24712" y="380717"/>
                </a:lnTo>
                <a:lnTo>
                  <a:pt x="30159" y="382466"/>
                </a:lnTo>
                <a:lnTo>
                  <a:pt x="33001" y="382932"/>
                </a:lnTo>
                <a:lnTo>
                  <a:pt x="35889" y="383243"/>
                </a:lnTo>
                <a:lnTo>
                  <a:pt x="38805" y="383450"/>
                </a:lnTo>
                <a:lnTo>
                  <a:pt x="40750" y="382596"/>
                </a:lnTo>
                <a:lnTo>
                  <a:pt x="42046" y="381035"/>
                </a:lnTo>
                <a:lnTo>
                  <a:pt x="42910" y="379001"/>
                </a:lnTo>
                <a:lnTo>
                  <a:pt x="44478" y="377646"/>
                </a:lnTo>
                <a:lnTo>
                  <a:pt x="46516" y="376742"/>
                </a:lnTo>
                <a:lnTo>
                  <a:pt x="48867" y="376140"/>
                </a:lnTo>
                <a:lnTo>
                  <a:pt x="52419" y="374746"/>
                </a:lnTo>
                <a:lnTo>
                  <a:pt x="56770" y="372825"/>
                </a:lnTo>
                <a:lnTo>
                  <a:pt x="61656" y="370552"/>
                </a:lnTo>
                <a:lnTo>
                  <a:pt x="65905" y="368044"/>
                </a:lnTo>
                <a:lnTo>
                  <a:pt x="69730" y="365380"/>
                </a:lnTo>
                <a:lnTo>
                  <a:pt x="73273" y="362612"/>
                </a:lnTo>
                <a:lnTo>
                  <a:pt x="76626" y="358782"/>
                </a:lnTo>
                <a:lnTo>
                  <a:pt x="79854" y="354245"/>
                </a:lnTo>
                <a:lnTo>
                  <a:pt x="82998" y="349235"/>
                </a:lnTo>
                <a:lnTo>
                  <a:pt x="86087" y="344903"/>
                </a:lnTo>
                <a:lnTo>
                  <a:pt x="89137" y="341023"/>
                </a:lnTo>
                <a:lnTo>
                  <a:pt x="92164" y="337444"/>
                </a:lnTo>
                <a:lnTo>
                  <a:pt x="95173" y="333074"/>
                </a:lnTo>
                <a:lnTo>
                  <a:pt x="98172" y="328176"/>
                </a:lnTo>
                <a:lnTo>
                  <a:pt x="101164" y="322926"/>
                </a:lnTo>
                <a:lnTo>
                  <a:pt x="104150" y="318434"/>
                </a:lnTo>
                <a:lnTo>
                  <a:pt x="107133" y="314448"/>
                </a:lnTo>
                <a:lnTo>
                  <a:pt x="110114" y="310797"/>
                </a:lnTo>
                <a:lnTo>
                  <a:pt x="113093" y="306380"/>
                </a:lnTo>
                <a:lnTo>
                  <a:pt x="116072" y="301450"/>
                </a:lnTo>
                <a:lnTo>
                  <a:pt x="119050" y="296180"/>
                </a:lnTo>
                <a:lnTo>
                  <a:pt x="125005" y="285031"/>
                </a:lnTo>
                <a:lnTo>
                  <a:pt x="127981" y="279281"/>
                </a:lnTo>
                <a:lnTo>
                  <a:pt x="131289" y="267599"/>
                </a:lnTo>
                <a:lnTo>
                  <a:pt x="132759" y="256785"/>
                </a:lnTo>
                <a:lnTo>
                  <a:pt x="133413" y="248671"/>
                </a:lnTo>
                <a:lnTo>
                  <a:pt x="133704" y="239112"/>
                </a:lnTo>
                <a:lnTo>
                  <a:pt x="133922" y="211637"/>
                </a:lnTo>
                <a:lnTo>
                  <a:pt x="132935" y="209515"/>
                </a:lnTo>
                <a:lnTo>
                  <a:pt x="131283" y="208100"/>
                </a:lnTo>
                <a:lnTo>
                  <a:pt x="129191" y="207157"/>
                </a:lnTo>
                <a:lnTo>
                  <a:pt x="124220" y="203463"/>
                </a:lnTo>
                <a:lnTo>
                  <a:pt x="121504" y="201089"/>
                </a:lnTo>
                <a:lnTo>
                  <a:pt x="118704" y="199507"/>
                </a:lnTo>
                <a:lnTo>
                  <a:pt x="115843" y="198452"/>
                </a:lnTo>
                <a:lnTo>
                  <a:pt x="112944" y="197748"/>
                </a:lnTo>
                <a:lnTo>
                  <a:pt x="110019" y="197279"/>
                </a:lnTo>
                <a:lnTo>
                  <a:pt x="107077" y="196966"/>
                </a:lnTo>
                <a:lnTo>
                  <a:pt x="104124" y="196758"/>
                </a:lnTo>
                <a:lnTo>
                  <a:pt x="101162" y="196619"/>
                </a:lnTo>
                <a:lnTo>
                  <a:pt x="95227" y="196464"/>
                </a:lnTo>
                <a:lnTo>
                  <a:pt x="77379" y="196352"/>
                </a:lnTo>
                <a:lnTo>
                  <a:pt x="74403" y="197340"/>
                </a:lnTo>
                <a:lnTo>
                  <a:pt x="71427" y="198992"/>
                </a:lnTo>
                <a:lnTo>
                  <a:pt x="68451" y="201085"/>
                </a:lnTo>
                <a:lnTo>
                  <a:pt x="65474" y="202480"/>
                </a:lnTo>
                <a:lnTo>
                  <a:pt x="62498" y="203411"/>
                </a:lnTo>
                <a:lnTo>
                  <a:pt x="59521" y="204031"/>
                </a:lnTo>
                <a:lnTo>
                  <a:pt x="56545" y="205436"/>
                </a:lnTo>
                <a:lnTo>
                  <a:pt x="53568" y="207365"/>
                </a:lnTo>
                <a:lnTo>
                  <a:pt x="50592" y="209644"/>
                </a:lnTo>
                <a:lnTo>
                  <a:pt x="47615" y="211163"/>
                </a:lnTo>
                <a:lnTo>
                  <a:pt x="44638" y="212175"/>
                </a:lnTo>
                <a:lnTo>
                  <a:pt x="41662" y="212850"/>
                </a:lnTo>
                <a:lnTo>
                  <a:pt x="38685" y="214293"/>
                </a:lnTo>
                <a:lnTo>
                  <a:pt x="35709" y="216246"/>
                </a:lnTo>
                <a:lnTo>
                  <a:pt x="28543" y="221770"/>
                </a:lnTo>
                <a:lnTo>
                  <a:pt x="24917" y="225172"/>
                </a:lnTo>
                <a:lnTo>
                  <a:pt x="13231" y="236681"/>
                </a:lnTo>
                <a:lnTo>
                  <a:pt x="12787" y="238117"/>
                </a:lnTo>
                <a:lnTo>
                  <a:pt x="13482" y="239075"/>
                </a:lnTo>
                <a:lnTo>
                  <a:pt x="16987" y="240611"/>
                </a:lnTo>
                <a:lnTo>
                  <a:pt x="20112" y="240822"/>
                </a:lnTo>
                <a:lnTo>
                  <a:pt x="26779" y="24099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7" name="SMARTInkAnnotation478">
            <a:extLst>
              <a:ext uri="{FF2B5EF4-FFF2-40B4-BE49-F238E27FC236}">
                <a16:creationId xmlns:a16="http://schemas.microsoft.com/office/drawing/2014/main" id="{48362E51-5065-4DB4-B36B-97811A32277E}"/>
              </a:ext>
            </a:extLst>
          </p:cNvPr>
          <p:cNvSpPr>
            <a:spLocks/>
          </p:cNvSpPr>
          <p:nvPr/>
        </p:nvSpPr>
        <p:spPr bwMode="auto">
          <a:xfrm>
            <a:off x="7232650" y="2735263"/>
            <a:ext cx="17463" cy="23812"/>
          </a:xfrm>
          <a:custGeom>
            <a:avLst/>
            <a:gdLst>
              <a:gd name="T0" fmla="*/ 9233 w 17851"/>
              <a:gd name="T1" fmla="*/ 43894 h 23315"/>
              <a:gd name="T2" fmla="*/ 9233 w 17851"/>
              <a:gd name="T3" fmla="*/ 469 h 23315"/>
              <a:gd name="T4" fmla="*/ 8721 w 17851"/>
              <a:gd name="T5" fmla="*/ 0 h 23315"/>
              <a:gd name="T6" fmla="*/ 7863 w 17851"/>
              <a:gd name="T7" fmla="*/ 1555 h 23315"/>
              <a:gd name="T8" fmla="*/ 4631 w 17851"/>
              <a:gd name="T9" fmla="*/ 10225 h 23315"/>
              <a:gd name="T10" fmla="*/ 187 w 17851"/>
              <a:gd name="T11" fmla="*/ 26390 h 23315"/>
              <a:gd name="T12" fmla="*/ 122 w 17851"/>
              <a:gd name="T13" fmla="*/ 24754 h 23315"/>
              <a:gd name="T14" fmla="*/ 80 w 17851"/>
              <a:gd name="T15" fmla="*/ 21792 h 23315"/>
              <a:gd name="T16" fmla="*/ 0 w 17851"/>
              <a:gd name="T17" fmla="*/ 10947 h 23315"/>
              <a:gd name="T18" fmla="*/ 512 w 17851"/>
              <a:gd name="T19" fmla="*/ 12594 h 23315"/>
              <a:gd name="T20" fmla="*/ 2451 w 17851"/>
              <a:gd name="T21" fmla="*/ 19396 h 23315"/>
              <a:gd name="T22" fmla="*/ 3169 w 17851"/>
              <a:gd name="T23" fmla="*/ 20089 h 23315"/>
              <a:gd name="T24" fmla="*/ 3649 w 17851"/>
              <a:gd name="T25" fmla="*/ 18683 h 23315"/>
              <a:gd name="T26" fmla="*/ 4613 w 17851"/>
              <a:gd name="T27" fmla="*/ 10273 h 233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851"/>
              <a:gd name="T43" fmla="*/ 0 h 23315"/>
              <a:gd name="T44" fmla="*/ 17851 w 17851"/>
              <a:gd name="T45" fmla="*/ 23315 h 233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851" h="23315">
                <a:moveTo>
                  <a:pt x="17850" y="23314"/>
                </a:moveTo>
                <a:lnTo>
                  <a:pt x="17850" y="249"/>
                </a:lnTo>
                <a:lnTo>
                  <a:pt x="16858" y="0"/>
                </a:lnTo>
                <a:lnTo>
                  <a:pt x="15204" y="826"/>
                </a:lnTo>
                <a:lnTo>
                  <a:pt x="8952" y="5431"/>
                </a:lnTo>
                <a:lnTo>
                  <a:pt x="359" y="14016"/>
                </a:lnTo>
                <a:lnTo>
                  <a:pt x="236" y="13147"/>
                </a:lnTo>
                <a:lnTo>
                  <a:pt x="153" y="11575"/>
                </a:lnTo>
                <a:lnTo>
                  <a:pt x="0" y="5813"/>
                </a:lnTo>
                <a:lnTo>
                  <a:pt x="989" y="6686"/>
                </a:lnTo>
                <a:lnTo>
                  <a:pt x="4734" y="10301"/>
                </a:lnTo>
                <a:lnTo>
                  <a:pt x="6129" y="10670"/>
                </a:lnTo>
                <a:lnTo>
                  <a:pt x="7060" y="9924"/>
                </a:lnTo>
                <a:lnTo>
                  <a:pt x="8920" y="545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8" name="SMARTInkAnnotation479">
            <a:extLst>
              <a:ext uri="{FF2B5EF4-FFF2-40B4-BE49-F238E27FC236}">
                <a16:creationId xmlns:a16="http://schemas.microsoft.com/office/drawing/2014/main" id="{03B8F9BA-DEA2-43B6-ADBE-FBDEB2F3A15C}"/>
              </a:ext>
            </a:extLst>
          </p:cNvPr>
          <p:cNvSpPr>
            <a:spLocks/>
          </p:cNvSpPr>
          <p:nvPr/>
        </p:nvSpPr>
        <p:spPr bwMode="auto">
          <a:xfrm>
            <a:off x="7340600" y="2562225"/>
            <a:ext cx="88900" cy="425450"/>
          </a:xfrm>
          <a:custGeom>
            <a:avLst/>
            <a:gdLst>
              <a:gd name="T0" fmla="*/ 78939 w 89265"/>
              <a:gd name="T1" fmla="*/ 0 h 424404"/>
              <a:gd name="T2" fmla="*/ 78939 w 89265"/>
              <a:gd name="T3" fmla="*/ 9217 h 424404"/>
              <a:gd name="T4" fmla="*/ 76600 w 89265"/>
              <a:gd name="T5" fmla="*/ 12286 h 424404"/>
              <a:gd name="T6" fmla="*/ 74747 w 89265"/>
              <a:gd name="T7" fmla="*/ 14602 h 424404"/>
              <a:gd name="T8" fmla="*/ 73511 w 89265"/>
              <a:gd name="T9" fmla="*/ 17210 h 424404"/>
              <a:gd name="T10" fmla="*/ 72140 w 89265"/>
              <a:gd name="T11" fmla="*/ 22960 h 424404"/>
              <a:gd name="T12" fmla="*/ 70897 w 89265"/>
              <a:gd name="T13" fmla="*/ 24920 h 424404"/>
              <a:gd name="T14" fmla="*/ 69189 w 89265"/>
              <a:gd name="T15" fmla="*/ 26227 h 424404"/>
              <a:gd name="T16" fmla="*/ 67174 w 89265"/>
              <a:gd name="T17" fmla="*/ 27098 h 424404"/>
              <a:gd name="T18" fmla="*/ 65832 w 89265"/>
              <a:gd name="T19" fmla="*/ 28748 h 424404"/>
              <a:gd name="T20" fmla="*/ 64936 w 89265"/>
              <a:gd name="T21" fmla="*/ 30917 h 424404"/>
              <a:gd name="T22" fmla="*/ 63940 w 89265"/>
              <a:gd name="T23" fmla="*/ 36172 h 424404"/>
              <a:gd name="T24" fmla="*/ 63499 w 89265"/>
              <a:gd name="T25" fmla="*/ 42070 h 424404"/>
              <a:gd name="T26" fmla="*/ 62503 w 89265"/>
              <a:gd name="T27" fmla="*/ 46207 h 424404"/>
              <a:gd name="T28" fmla="*/ 60963 w 89265"/>
              <a:gd name="T29" fmla="*/ 51101 h 424404"/>
              <a:gd name="T30" fmla="*/ 59058 w 89265"/>
              <a:gd name="T31" fmla="*/ 56503 h 424404"/>
              <a:gd name="T32" fmla="*/ 56934 w 89265"/>
              <a:gd name="T33" fmla="*/ 68196 h 424404"/>
              <a:gd name="T34" fmla="*/ 55118 w 89265"/>
              <a:gd name="T35" fmla="*/ 80518 h 424404"/>
              <a:gd name="T36" fmla="*/ 53411 w 89265"/>
              <a:gd name="T37" fmla="*/ 86794 h 424404"/>
              <a:gd name="T38" fmla="*/ 51390 w 89265"/>
              <a:gd name="T39" fmla="*/ 93113 h 424404"/>
              <a:gd name="T40" fmla="*/ 49146 w 89265"/>
              <a:gd name="T41" fmla="*/ 105833 h 424404"/>
              <a:gd name="T42" fmla="*/ 47272 w 89265"/>
              <a:gd name="T43" fmla="*/ 119677 h 424404"/>
              <a:gd name="T44" fmla="*/ 45543 w 89265"/>
              <a:gd name="T45" fmla="*/ 127854 h 424404"/>
              <a:gd name="T46" fmla="*/ 43513 w 89265"/>
              <a:gd name="T47" fmla="*/ 136512 h 424404"/>
              <a:gd name="T48" fmla="*/ 38921 w 89265"/>
              <a:gd name="T49" fmla="*/ 154675 h 424404"/>
              <a:gd name="T50" fmla="*/ 36464 w 89265"/>
              <a:gd name="T51" fmla="*/ 164004 h 424404"/>
              <a:gd name="T52" fmla="*/ 34830 w 89265"/>
              <a:gd name="T53" fmla="*/ 173431 h 424404"/>
              <a:gd name="T54" fmla="*/ 33738 w 89265"/>
              <a:gd name="T55" fmla="*/ 182921 h 424404"/>
              <a:gd name="T56" fmla="*/ 33010 w 89265"/>
              <a:gd name="T57" fmla="*/ 192452 h 424404"/>
              <a:gd name="T58" fmla="*/ 31651 w 89265"/>
              <a:gd name="T59" fmla="*/ 202008 h 424404"/>
              <a:gd name="T60" fmla="*/ 29863 w 89265"/>
              <a:gd name="T61" fmla="*/ 211586 h 424404"/>
              <a:gd name="T62" fmla="*/ 27799 w 89265"/>
              <a:gd name="T63" fmla="*/ 221173 h 424404"/>
              <a:gd name="T64" fmla="*/ 26418 w 89265"/>
              <a:gd name="T65" fmla="*/ 231841 h 424404"/>
              <a:gd name="T66" fmla="*/ 25498 w 89265"/>
              <a:gd name="T67" fmla="*/ 243224 h 424404"/>
              <a:gd name="T68" fmla="*/ 24886 w 89265"/>
              <a:gd name="T69" fmla="*/ 255083 h 424404"/>
              <a:gd name="T70" fmla="*/ 23601 w 89265"/>
              <a:gd name="T71" fmla="*/ 266196 h 424404"/>
              <a:gd name="T72" fmla="*/ 21866 w 89265"/>
              <a:gd name="T73" fmla="*/ 276812 h 424404"/>
              <a:gd name="T74" fmla="*/ 19833 w 89265"/>
              <a:gd name="T75" fmla="*/ 287090 h 424404"/>
              <a:gd name="T76" fmla="*/ 18478 w 89265"/>
              <a:gd name="T77" fmla="*/ 297149 h 424404"/>
              <a:gd name="T78" fmla="*/ 17573 w 89265"/>
              <a:gd name="T79" fmla="*/ 307059 h 424404"/>
              <a:gd name="T80" fmla="*/ 16969 w 89265"/>
              <a:gd name="T81" fmla="*/ 316870 h 424404"/>
              <a:gd name="T82" fmla="*/ 15691 w 89265"/>
              <a:gd name="T83" fmla="*/ 326615 h 424404"/>
              <a:gd name="T84" fmla="*/ 13961 w 89265"/>
              <a:gd name="T85" fmla="*/ 336321 h 424404"/>
              <a:gd name="T86" fmla="*/ 11930 w 89265"/>
              <a:gd name="T87" fmla="*/ 345992 h 424404"/>
              <a:gd name="T88" fmla="*/ 10575 w 89265"/>
              <a:gd name="T89" fmla="*/ 354577 h 424404"/>
              <a:gd name="T90" fmla="*/ 9672 w 89265"/>
              <a:gd name="T91" fmla="*/ 362436 h 424404"/>
              <a:gd name="T92" fmla="*/ 9072 w 89265"/>
              <a:gd name="T93" fmla="*/ 369812 h 424404"/>
              <a:gd name="T94" fmla="*/ 8670 w 89265"/>
              <a:gd name="T95" fmla="*/ 377933 h 424404"/>
              <a:gd name="T96" fmla="*/ 8225 w 89265"/>
              <a:gd name="T97" fmla="*/ 395503 h 424404"/>
              <a:gd name="T98" fmla="*/ 7228 w 89265"/>
              <a:gd name="T99" fmla="*/ 402541 h 424404"/>
              <a:gd name="T100" fmla="*/ 5687 w 89265"/>
              <a:gd name="T101" fmla="*/ 408298 h 424404"/>
              <a:gd name="T102" fmla="*/ 3781 w 89265"/>
              <a:gd name="T103" fmla="*/ 413204 h 424404"/>
              <a:gd name="T104" fmla="*/ 1666 w 89265"/>
              <a:gd name="T105" fmla="*/ 424353 h 424404"/>
              <a:gd name="T106" fmla="*/ 728 w 89265"/>
              <a:gd name="T107" fmla="*/ 435362 h 424404"/>
              <a:gd name="T108" fmla="*/ 79 w 89265"/>
              <a:gd name="T109" fmla="*/ 449479 h 424404"/>
              <a:gd name="T110" fmla="*/ 0 w 89265"/>
              <a:gd name="T111" fmla="*/ 456258 h 424404"/>
              <a:gd name="T112" fmla="*/ 861 w 89265"/>
              <a:gd name="T113" fmla="*/ 456930 h 424404"/>
              <a:gd name="T114" fmla="*/ 2322 w 89265"/>
              <a:gd name="T115" fmla="*/ 456310 h 424404"/>
              <a:gd name="T116" fmla="*/ 7868 w 89265"/>
              <a:gd name="T117" fmla="*/ 451861 h 424404"/>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9265"/>
              <a:gd name="T178" fmla="*/ 0 h 424404"/>
              <a:gd name="T179" fmla="*/ 89265 w 89265"/>
              <a:gd name="T180" fmla="*/ 424404 h 424404"/>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9265" h="424404">
                <a:moveTo>
                  <a:pt x="89264" y="0"/>
                </a:moveTo>
                <a:lnTo>
                  <a:pt x="89264" y="8562"/>
                </a:lnTo>
                <a:lnTo>
                  <a:pt x="86618" y="11412"/>
                </a:lnTo>
                <a:lnTo>
                  <a:pt x="84523" y="13561"/>
                </a:lnTo>
                <a:lnTo>
                  <a:pt x="83127" y="15986"/>
                </a:lnTo>
                <a:lnTo>
                  <a:pt x="81575" y="21326"/>
                </a:lnTo>
                <a:lnTo>
                  <a:pt x="80169" y="23147"/>
                </a:lnTo>
                <a:lnTo>
                  <a:pt x="78239" y="24361"/>
                </a:lnTo>
                <a:lnTo>
                  <a:pt x="75961" y="25170"/>
                </a:lnTo>
                <a:lnTo>
                  <a:pt x="74442" y="26702"/>
                </a:lnTo>
                <a:lnTo>
                  <a:pt x="73430" y="28716"/>
                </a:lnTo>
                <a:lnTo>
                  <a:pt x="72304" y="33598"/>
                </a:lnTo>
                <a:lnTo>
                  <a:pt x="71805" y="39076"/>
                </a:lnTo>
                <a:lnTo>
                  <a:pt x="70679" y="42918"/>
                </a:lnTo>
                <a:lnTo>
                  <a:pt x="68936" y="47464"/>
                </a:lnTo>
                <a:lnTo>
                  <a:pt x="66783" y="52478"/>
                </a:lnTo>
                <a:lnTo>
                  <a:pt x="64389" y="63342"/>
                </a:lnTo>
                <a:lnTo>
                  <a:pt x="62333" y="74785"/>
                </a:lnTo>
                <a:lnTo>
                  <a:pt x="60396" y="80614"/>
                </a:lnTo>
                <a:lnTo>
                  <a:pt x="58113" y="86485"/>
                </a:lnTo>
                <a:lnTo>
                  <a:pt x="55574" y="98300"/>
                </a:lnTo>
                <a:lnTo>
                  <a:pt x="53456" y="111158"/>
                </a:lnTo>
                <a:lnTo>
                  <a:pt x="51500" y="118753"/>
                </a:lnTo>
                <a:lnTo>
                  <a:pt x="49205" y="126794"/>
                </a:lnTo>
                <a:lnTo>
                  <a:pt x="44010" y="143665"/>
                </a:lnTo>
                <a:lnTo>
                  <a:pt x="41235" y="152332"/>
                </a:lnTo>
                <a:lnTo>
                  <a:pt x="39385" y="161086"/>
                </a:lnTo>
                <a:lnTo>
                  <a:pt x="38152" y="169899"/>
                </a:lnTo>
                <a:lnTo>
                  <a:pt x="37329" y="178750"/>
                </a:lnTo>
                <a:lnTo>
                  <a:pt x="35790" y="187628"/>
                </a:lnTo>
                <a:lnTo>
                  <a:pt x="33770" y="196523"/>
                </a:lnTo>
                <a:lnTo>
                  <a:pt x="31432" y="205429"/>
                </a:lnTo>
                <a:lnTo>
                  <a:pt x="29873" y="215336"/>
                </a:lnTo>
                <a:lnTo>
                  <a:pt x="28834" y="225909"/>
                </a:lnTo>
                <a:lnTo>
                  <a:pt x="28141" y="236926"/>
                </a:lnTo>
                <a:lnTo>
                  <a:pt x="26687" y="247248"/>
                </a:lnTo>
                <a:lnTo>
                  <a:pt x="24726" y="257105"/>
                </a:lnTo>
                <a:lnTo>
                  <a:pt x="22426" y="266653"/>
                </a:lnTo>
                <a:lnTo>
                  <a:pt x="20893" y="275995"/>
                </a:lnTo>
                <a:lnTo>
                  <a:pt x="19871" y="285200"/>
                </a:lnTo>
                <a:lnTo>
                  <a:pt x="19189" y="294313"/>
                </a:lnTo>
                <a:lnTo>
                  <a:pt x="17743" y="303365"/>
                </a:lnTo>
                <a:lnTo>
                  <a:pt x="15787" y="312376"/>
                </a:lnTo>
                <a:lnTo>
                  <a:pt x="13490" y="321360"/>
                </a:lnTo>
                <a:lnTo>
                  <a:pt x="11959" y="329334"/>
                </a:lnTo>
                <a:lnTo>
                  <a:pt x="10938" y="336634"/>
                </a:lnTo>
                <a:lnTo>
                  <a:pt x="10258" y="343485"/>
                </a:lnTo>
                <a:lnTo>
                  <a:pt x="9804" y="351029"/>
                </a:lnTo>
                <a:lnTo>
                  <a:pt x="9300" y="367349"/>
                </a:lnTo>
                <a:lnTo>
                  <a:pt x="8173" y="373884"/>
                </a:lnTo>
                <a:lnTo>
                  <a:pt x="6431" y="379232"/>
                </a:lnTo>
                <a:lnTo>
                  <a:pt x="4276" y="383790"/>
                </a:lnTo>
                <a:lnTo>
                  <a:pt x="1882" y="394146"/>
                </a:lnTo>
                <a:lnTo>
                  <a:pt x="818" y="404371"/>
                </a:lnTo>
                <a:lnTo>
                  <a:pt x="79" y="417481"/>
                </a:lnTo>
                <a:lnTo>
                  <a:pt x="0" y="423780"/>
                </a:lnTo>
                <a:lnTo>
                  <a:pt x="981" y="424403"/>
                </a:lnTo>
                <a:lnTo>
                  <a:pt x="2628" y="423825"/>
                </a:lnTo>
                <a:lnTo>
                  <a:pt x="8896" y="41969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19" name="SMARTInkAnnotation480">
            <a:extLst>
              <a:ext uri="{FF2B5EF4-FFF2-40B4-BE49-F238E27FC236}">
                <a16:creationId xmlns:a16="http://schemas.microsoft.com/office/drawing/2014/main" id="{FD0011D6-6081-4F0A-8C9E-5C621323461E}"/>
              </a:ext>
            </a:extLst>
          </p:cNvPr>
          <p:cNvSpPr>
            <a:spLocks/>
          </p:cNvSpPr>
          <p:nvPr/>
        </p:nvSpPr>
        <p:spPr bwMode="auto">
          <a:xfrm>
            <a:off x="7466013" y="2590800"/>
            <a:ext cx="177800" cy="409575"/>
          </a:xfrm>
          <a:custGeom>
            <a:avLst/>
            <a:gdLst>
              <a:gd name="T0" fmla="*/ 39310 w 178556"/>
              <a:gd name="T1" fmla="*/ 82769 h 410041"/>
              <a:gd name="T2" fmla="*/ 36980 w 178556"/>
              <a:gd name="T3" fmla="*/ 99129 h 410041"/>
              <a:gd name="T4" fmla="*/ 33905 w 178556"/>
              <a:gd name="T5" fmla="*/ 112793 h 410041"/>
              <a:gd name="T6" fmla="*/ 32540 w 178556"/>
              <a:gd name="T7" fmla="*/ 125259 h 410041"/>
              <a:gd name="T8" fmla="*/ 27599 w 178556"/>
              <a:gd name="T9" fmla="*/ 138477 h 410041"/>
              <a:gd name="T10" fmla="*/ 23502 w 178556"/>
              <a:gd name="T11" fmla="*/ 158425 h 410041"/>
              <a:gd name="T12" fmla="*/ 17520 w 178556"/>
              <a:gd name="T13" fmla="*/ 180833 h 410041"/>
              <a:gd name="T14" fmla="*/ 11902 w 178556"/>
              <a:gd name="T15" fmla="*/ 203726 h 410041"/>
              <a:gd name="T16" fmla="*/ 8659 w 178556"/>
              <a:gd name="T17" fmla="*/ 226718 h 410041"/>
              <a:gd name="T18" fmla="*/ 5689 w 178556"/>
              <a:gd name="T19" fmla="*/ 249727 h 410041"/>
              <a:gd name="T20" fmla="*/ 2526 w 178556"/>
              <a:gd name="T21" fmla="*/ 262192 h 410041"/>
              <a:gd name="T22" fmla="*/ 1124 w 178556"/>
              <a:gd name="T23" fmla="*/ 277320 h 410041"/>
              <a:gd name="T24" fmla="*/ 335 w 178556"/>
              <a:gd name="T25" fmla="*/ 297430 h 410041"/>
              <a:gd name="T26" fmla="*/ 0 w 178556"/>
              <a:gd name="T27" fmla="*/ 363080 h 410041"/>
              <a:gd name="T28" fmla="*/ 5402 w 178556"/>
              <a:gd name="T29" fmla="*/ 375960 h 410041"/>
              <a:gd name="T30" fmla="*/ 11710 w 178556"/>
              <a:gd name="T31" fmla="*/ 390640 h 410041"/>
              <a:gd name="T32" fmla="*/ 16270 w 178556"/>
              <a:gd name="T33" fmla="*/ 393861 h 410041"/>
              <a:gd name="T34" fmla="*/ 21206 w 178556"/>
              <a:gd name="T35" fmla="*/ 395294 h 410041"/>
              <a:gd name="T36" fmla="*/ 26315 w 178556"/>
              <a:gd name="T37" fmla="*/ 395929 h 410041"/>
              <a:gd name="T38" fmla="*/ 34099 w 178556"/>
              <a:gd name="T39" fmla="*/ 396289 h 410041"/>
              <a:gd name="T40" fmla="*/ 39324 w 178556"/>
              <a:gd name="T41" fmla="*/ 393813 h 410041"/>
              <a:gd name="T42" fmla="*/ 45430 w 178556"/>
              <a:gd name="T43" fmla="*/ 390479 h 410041"/>
              <a:gd name="T44" fmla="*/ 53974 w 178556"/>
              <a:gd name="T45" fmla="*/ 388993 h 410041"/>
              <a:gd name="T46" fmla="*/ 61259 w 178556"/>
              <a:gd name="T47" fmla="*/ 383219 h 410041"/>
              <a:gd name="T48" fmla="*/ 68285 w 178556"/>
              <a:gd name="T49" fmla="*/ 375223 h 410041"/>
              <a:gd name="T50" fmla="*/ 77232 w 178556"/>
              <a:gd name="T51" fmla="*/ 368471 h 410041"/>
              <a:gd name="T52" fmla="*/ 84702 w 178556"/>
              <a:gd name="T53" fmla="*/ 359714 h 410041"/>
              <a:gd name="T54" fmla="*/ 90933 w 178556"/>
              <a:gd name="T55" fmla="*/ 348474 h 410041"/>
              <a:gd name="T56" fmla="*/ 96613 w 178556"/>
              <a:gd name="T57" fmla="*/ 333887 h 410041"/>
              <a:gd name="T58" fmla="*/ 104383 w 178556"/>
              <a:gd name="T59" fmla="*/ 320372 h 410041"/>
              <a:gd name="T60" fmla="*/ 112784 w 178556"/>
              <a:gd name="T61" fmla="*/ 307013 h 410041"/>
              <a:gd name="T62" fmla="*/ 119431 w 178556"/>
              <a:gd name="T63" fmla="*/ 291488 h 410041"/>
              <a:gd name="T64" fmla="*/ 128085 w 178556"/>
              <a:gd name="T65" fmla="*/ 266575 h 410041"/>
              <a:gd name="T66" fmla="*/ 144111 w 178556"/>
              <a:gd name="T67" fmla="*/ 215169 h 410041"/>
              <a:gd name="T68" fmla="*/ 147042 w 178556"/>
              <a:gd name="T69" fmla="*/ 197928 h 410041"/>
              <a:gd name="T70" fmla="*/ 149216 w 178556"/>
              <a:gd name="T71" fmla="*/ 180676 h 410041"/>
              <a:gd name="T72" fmla="*/ 153092 w 178556"/>
              <a:gd name="T73" fmla="*/ 163420 h 410041"/>
              <a:gd name="T74" fmla="*/ 155404 w 178556"/>
              <a:gd name="T75" fmla="*/ 146161 h 410041"/>
              <a:gd name="T76" fmla="*/ 156425 w 178556"/>
              <a:gd name="T77" fmla="*/ 128902 h 410041"/>
              <a:gd name="T78" fmla="*/ 157216 w 178556"/>
              <a:gd name="T79" fmla="*/ 64442 h 410041"/>
              <a:gd name="T80" fmla="*/ 153062 w 178556"/>
              <a:gd name="T81" fmla="*/ 45982 h 410041"/>
              <a:gd name="T82" fmla="*/ 150473 w 178556"/>
              <a:gd name="T83" fmla="*/ 28368 h 410041"/>
              <a:gd name="T84" fmla="*/ 143323 w 178556"/>
              <a:gd name="T85" fmla="*/ 12123 h 410041"/>
              <a:gd name="T86" fmla="*/ 136039 w 178556"/>
              <a:gd name="T87" fmla="*/ 3636 h 410041"/>
              <a:gd name="T88" fmla="*/ 130930 w 178556"/>
              <a:gd name="T89" fmla="*/ 1306 h 410041"/>
              <a:gd name="T90" fmla="*/ 123419 w 178556"/>
              <a:gd name="T91" fmla="*/ 284 h 410041"/>
              <a:gd name="T92" fmla="*/ 115129 w 178556"/>
              <a:gd name="T93" fmla="*/ 772 h 410041"/>
              <a:gd name="T94" fmla="*/ 108537 w 178556"/>
              <a:gd name="T95" fmla="*/ 4189 h 410041"/>
              <a:gd name="T96" fmla="*/ 102692 w 178556"/>
              <a:gd name="T97" fmla="*/ 6363 h 410041"/>
              <a:gd name="T98" fmla="*/ 97181 w 178556"/>
              <a:gd name="T99" fmla="*/ 9221 h 410041"/>
              <a:gd name="T100" fmla="*/ 91821 w 178556"/>
              <a:gd name="T101" fmla="*/ 16901 h 410041"/>
              <a:gd name="T102" fmla="*/ 84197 w 178556"/>
              <a:gd name="T103" fmla="*/ 24145 h 410041"/>
              <a:gd name="T104" fmla="*/ 75857 w 178556"/>
              <a:gd name="T105" fmla="*/ 31522 h 410041"/>
              <a:gd name="T106" fmla="*/ 69241 w 178556"/>
              <a:gd name="T107" fmla="*/ 41194 h 410041"/>
              <a:gd name="T108" fmla="*/ 63387 w 178556"/>
              <a:gd name="T109" fmla="*/ 51883 h 410041"/>
              <a:gd name="T110" fmla="*/ 47216 w 178556"/>
              <a:gd name="T111" fmla="*/ 85807 h 410041"/>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78556"/>
              <a:gd name="T169" fmla="*/ 0 h 410041"/>
              <a:gd name="T170" fmla="*/ 178556 w 178556"/>
              <a:gd name="T171" fmla="*/ 410041 h 410041"/>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78556" h="410041">
                <a:moveTo>
                  <a:pt x="44646" y="61938"/>
                </a:moveTo>
                <a:lnTo>
                  <a:pt x="44646" y="85640"/>
                </a:lnTo>
                <a:lnTo>
                  <a:pt x="43654" y="94607"/>
                </a:lnTo>
                <a:lnTo>
                  <a:pt x="42000" y="102569"/>
                </a:lnTo>
                <a:lnTo>
                  <a:pt x="39905" y="109861"/>
                </a:lnTo>
                <a:lnTo>
                  <a:pt x="38508" y="116707"/>
                </a:lnTo>
                <a:lnTo>
                  <a:pt x="37578" y="123255"/>
                </a:lnTo>
                <a:lnTo>
                  <a:pt x="36957" y="129605"/>
                </a:lnTo>
                <a:lnTo>
                  <a:pt x="33622" y="139306"/>
                </a:lnTo>
                <a:lnTo>
                  <a:pt x="31344" y="143283"/>
                </a:lnTo>
                <a:lnTo>
                  <a:pt x="28811" y="152992"/>
                </a:lnTo>
                <a:lnTo>
                  <a:pt x="26694" y="163922"/>
                </a:lnTo>
                <a:lnTo>
                  <a:pt x="22446" y="175394"/>
                </a:lnTo>
                <a:lnTo>
                  <a:pt x="19896" y="187108"/>
                </a:lnTo>
                <a:lnTo>
                  <a:pt x="17771" y="198928"/>
                </a:lnTo>
                <a:lnTo>
                  <a:pt x="13518" y="210796"/>
                </a:lnTo>
                <a:lnTo>
                  <a:pt x="10968" y="222686"/>
                </a:lnTo>
                <a:lnTo>
                  <a:pt x="9834" y="234585"/>
                </a:lnTo>
                <a:lnTo>
                  <a:pt x="9330" y="246487"/>
                </a:lnTo>
                <a:lnTo>
                  <a:pt x="6460" y="258392"/>
                </a:lnTo>
                <a:lnTo>
                  <a:pt x="4306" y="264345"/>
                </a:lnTo>
                <a:lnTo>
                  <a:pt x="2869" y="271290"/>
                </a:lnTo>
                <a:lnTo>
                  <a:pt x="1913" y="278897"/>
                </a:lnTo>
                <a:lnTo>
                  <a:pt x="1274" y="286944"/>
                </a:lnTo>
                <a:lnTo>
                  <a:pt x="849" y="294294"/>
                </a:lnTo>
                <a:lnTo>
                  <a:pt x="376" y="307751"/>
                </a:lnTo>
                <a:lnTo>
                  <a:pt x="72" y="332560"/>
                </a:lnTo>
                <a:lnTo>
                  <a:pt x="0" y="375680"/>
                </a:lnTo>
                <a:lnTo>
                  <a:pt x="991" y="379248"/>
                </a:lnTo>
                <a:lnTo>
                  <a:pt x="6135" y="389010"/>
                </a:lnTo>
                <a:lnTo>
                  <a:pt x="9091" y="398186"/>
                </a:lnTo>
                <a:lnTo>
                  <a:pt x="13300" y="404196"/>
                </a:lnTo>
                <a:lnTo>
                  <a:pt x="15811" y="406196"/>
                </a:lnTo>
                <a:lnTo>
                  <a:pt x="18478" y="407529"/>
                </a:lnTo>
                <a:lnTo>
                  <a:pt x="21247" y="408418"/>
                </a:lnTo>
                <a:lnTo>
                  <a:pt x="24085" y="409011"/>
                </a:lnTo>
                <a:lnTo>
                  <a:pt x="26971" y="409406"/>
                </a:lnTo>
                <a:lnTo>
                  <a:pt x="29886" y="409669"/>
                </a:lnTo>
                <a:lnTo>
                  <a:pt x="32821" y="409845"/>
                </a:lnTo>
                <a:lnTo>
                  <a:pt x="38729" y="410040"/>
                </a:lnTo>
                <a:lnTo>
                  <a:pt x="41693" y="409099"/>
                </a:lnTo>
                <a:lnTo>
                  <a:pt x="44661" y="407480"/>
                </a:lnTo>
                <a:lnTo>
                  <a:pt x="47633" y="405409"/>
                </a:lnTo>
                <a:lnTo>
                  <a:pt x="51598" y="404028"/>
                </a:lnTo>
                <a:lnTo>
                  <a:pt x="56226" y="403107"/>
                </a:lnTo>
                <a:lnTo>
                  <a:pt x="61296" y="402493"/>
                </a:lnTo>
                <a:lnTo>
                  <a:pt x="65668" y="400100"/>
                </a:lnTo>
                <a:lnTo>
                  <a:pt x="69575" y="396520"/>
                </a:lnTo>
                <a:lnTo>
                  <a:pt x="73171" y="392149"/>
                </a:lnTo>
                <a:lnTo>
                  <a:pt x="77554" y="388243"/>
                </a:lnTo>
                <a:lnTo>
                  <a:pt x="82460" y="384646"/>
                </a:lnTo>
                <a:lnTo>
                  <a:pt x="87715" y="381257"/>
                </a:lnTo>
                <a:lnTo>
                  <a:pt x="92210" y="377012"/>
                </a:lnTo>
                <a:lnTo>
                  <a:pt x="96199" y="372198"/>
                </a:lnTo>
                <a:lnTo>
                  <a:pt x="99850" y="367005"/>
                </a:lnTo>
                <a:lnTo>
                  <a:pt x="103277" y="360566"/>
                </a:lnTo>
                <a:lnTo>
                  <a:pt x="106554" y="353296"/>
                </a:lnTo>
                <a:lnTo>
                  <a:pt x="109730" y="345474"/>
                </a:lnTo>
                <a:lnTo>
                  <a:pt x="113832" y="338275"/>
                </a:lnTo>
                <a:lnTo>
                  <a:pt x="118551" y="331490"/>
                </a:lnTo>
                <a:lnTo>
                  <a:pt x="123681" y="324983"/>
                </a:lnTo>
                <a:lnTo>
                  <a:pt x="128094" y="317669"/>
                </a:lnTo>
                <a:lnTo>
                  <a:pt x="132028" y="309816"/>
                </a:lnTo>
                <a:lnTo>
                  <a:pt x="135643" y="301604"/>
                </a:lnTo>
                <a:lnTo>
                  <a:pt x="139045" y="293153"/>
                </a:lnTo>
                <a:lnTo>
                  <a:pt x="145471" y="275825"/>
                </a:lnTo>
                <a:lnTo>
                  <a:pt x="157681" y="240448"/>
                </a:lnTo>
                <a:lnTo>
                  <a:pt x="163674" y="222635"/>
                </a:lnTo>
                <a:lnTo>
                  <a:pt x="165670" y="213718"/>
                </a:lnTo>
                <a:lnTo>
                  <a:pt x="167001" y="204796"/>
                </a:lnTo>
                <a:lnTo>
                  <a:pt x="167888" y="195872"/>
                </a:lnTo>
                <a:lnTo>
                  <a:pt x="169471" y="186946"/>
                </a:lnTo>
                <a:lnTo>
                  <a:pt x="171519" y="178019"/>
                </a:lnTo>
                <a:lnTo>
                  <a:pt x="173877" y="169091"/>
                </a:lnTo>
                <a:lnTo>
                  <a:pt x="175448" y="160162"/>
                </a:lnTo>
                <a:lnTo>
                  <a:pt x="176496" y="151233"/>
                </a:lnTo>
                <a:lnTo>
                  <a:pt x="177194" y="142304"/>
                </a:lnTo>
                <a:lnTo>
                  <a:pt x="177660" y="133375"/>
                </a:lnTo>
                <a:lnTo>
                  <a:pt x="178177" y="115516"/>
                </a:lnTo>
                <a:lnTo>
                  <a:pt x="178555" y="66678"/>
                </a:lnTo>
                <a:lnTo>
                  <a:pt x="177575" y="60137"/>
                </a:lnTo>
                <a:lnTo>
                  <a:pt x="173840" y="47578"/>
                </a:lnTo>
                <a:lnTo>
                  <a:pt x="171518" y="35381"/>
                </a:lnTo>
                <a:lnTo>
                  <a:pt x="170899" y="29351"/>
                </a:lnTo>
                <a:lnTo>
                  <a:pt x="167566" y="20004"/>
                </a:lnTo>
                <a:lnTo>
                  <a:pt x="162777" y="12543"/>
                </a:lnTo>
                <a:lnTo>
                  <a:pt x="157341" y="5919"/>
                </a:lnTo>
                <a:lnTo>
                  <a:pt x="154503" y="3756"/>
                </a:lnTo>
                <a:lnTo>
                  <a:pt x="151618" y="2314"/>
                </a:lnTo>
                <a:lnTo>
                  <a:pt x="148702" y="1353"/>
                </a:lnTo>
                <a:lnTo>
                  <a:pt x="144775" y="712"/>
                </a:lnTo>
                <a:lnTo>
                  <a:pt x="140172" y="284"/>
                </a:lnTo>
                <a:lnTo>
                  <a:pt x="135119" y="0"/>
                </a:lnTo>
                <a:lnTo>
                  <a:pt x="130758" y="802"/>
                </a:lnTo>
                <a:lnTo>
                  <a:pt x="126859" y="2329"/>
                </a:lnTo>
                <a:lnTo>
                  <a:pt x="123267" y="4339"/>
                </a:lnTo>
                <a:lnTo>
                  <a:pt x="119880" y="5679"/>
                </a:lnTo>
                <a:lnTo>
                  <a:pt x="116631" y="6573"/>
                </a:lnTo>
                <a:lnTo>
                  <a:pt x="113472" y="7168"/>
                </a:lnTo>
                <a:lnTo>
                  <a:pt x="110373" y="9550"/>
                </a:lnTo>
                <a:lnTo>
                  <a:pt x="107316" y="13122"/>
                </a:lnTo>
                <a:lnTo>
                  <a:pt x="104285" y="17488"/>
                </a:lnTo>
                <a:lnTo>
                  <a:pt x="100280" y="21391"/>
                </a:lnTo>
                <a:lnTo>
                  <a:pt x="95627" y="24984"/>
                </a:lnTo>
                <a:lnTo>
                  <a:pt x="90539" y="28372"/>
                </a:lnTo>
                <a:lnTo>
                  <a:pt x="86156" y="32616"/>
                </a:lnTo>
                <a:lnTo>
                  <a:pt x="82241" y="37429"/>
                </a:lnTo>
                <a:lnTo>
                  <a:pt x="78639" y="42622"/>
                </a:lnTo>
                <a:lnTo>
                  <a:pt x="75245" y="48068"/>
                </a:lnTo>
                <a:lnTo>
                  <a:pt x="71992" y="53684"/>
                </a:lnTo>
                <a:lnTo>
                  <a:pt x="65729" y="65214"/>
                </a:lnTo>
                <a:lnTo>
                  <a:pt x="53624" y="88786"/>
                </a:lnTo>
                <a:lnTo>
                  <a:pt x="35716" y="12444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0" name="SMARTInkAnnotation481">
            <a:extLst>
              <a:ext uri="{FF2B5EF4-FFF2-40B4-BE49-F238E27FC236}">
                <a16:creationId xmlns:a16="http://schemas.microsoft.com/office/drawing/2014/main" id="{3A8B45F5-5DA2-4103-8D25-EAF901D840AC}"/>
              </a:ext>
            </a:extLst>
          </p:cNvPr>
          <p:cNvSpPr>
            <a:spLocks/>
          </p:cNvSpPr>
          <p:nvPr/>
        </p:nvSpPr>
        <p:spPr bwMode="auto">
          <a:xfrm>
            <a:off x="7788275" y="2268538"/>
            <a:ext cx="123825" cy="330200"/>
          </a:xfrm>
          <a:custGeom>
            <a:avLst/>
            <a:gdLst>
              <a:gd name="T0" fmla="*/ 120507 w 123621"/>
              <a:gd name="T1" fmla="*/ 35171 h 330379"/>
              <a:gd name="T2" fmla="*/ 129886 w 123621"/>
              <a:gd name="T3" fmla="*/ 16662 h 330379"/>
              <a:gd name="T4" fmla="*/ 128844 w 123621"/>
              <a:gd name="T5" fmla="*/ 2796 h 330379"/>
              <a:gd name="T6" fmla="*/ 120892 w 123621"/>
              <a:gd name="T7" fmla="*/ 102 h 330379"/>
              <a:gd name="T8" fmla="*/ 112462 w 123621"/>
              <a:gd name="T9" fmla="*/ 0 h 330379"/>
              <a:gd name="T10" fmla="*/ 103162 w 123621"/>
              <a:gd name="T11" fmla="*/ 7560 h 330379"/>
              <a:gd name="T12" fmla="*/ 86863 w 123621"/>
              <a:gd name="T13" fmla="*/ 23689 h 330379"/>
              <a:gd name="T14" fmla="*/ 80963 w 123621"/>
              <a:gd name="T15" fmla="*/ 35194 h 330379"/>
              <a:gd name="T16" fmla="*/ 75825 w 123621"/>
              <a:gd name="T17" fmla="*/ 41989 h 330379"/>
              <a:gd name="T18" fmla="*/ 70068 w 123621"/>
              <a:gd name="T19" fmla="*/ 51526 h 330379"/>
              <a:gd name="T20" fmla="*/ 64034 w 123621"/>
              <a:gd name="T21" fmla="*/ 59661 h 330379"/>
              <a:gd name="T22" fmla="*/ 58920 w 123621"/>
              <a:gd name="T23" fmla="*/ 67508 h 330379"/>
              <a:gd name="T24" fmla="*/ 52857 w 123621"/>
              <a:gd name="T25" fmla="*/ 85852 h 330379"/>
              <a:gd name="T26" fmla="*/ 47696 w 123621"/>
              <a:gd name="T27" fmla="*/ 93797 h 330379"/>
              <a:gd name="T28" fmla="*/ 38931 w 123621"/>
              <a:gd name="T29" fmla="*/ 108265 h 330379"/>
              <a:gd name="T30" fmla="*/ 32821 w 123621"/>
              <a:gd name="T31" fmla="*/ 115795 h 330379"/>
              <a:gd name="T32" fmla="*/ 28500 w 123621"/>
              <a:gd name="T33" fmla="*/ 130185 h 330379"/>
              <a:gd name="T34" fmla="*/ 22238 w 123621"/>
              <a:gd name="T35" fmla="*/ 142152 h 330379"/>
              <a:gd name="T36" fmla="*/ 18764 w 123621"/>
              <a:gd name="T37" fmla="*/ 156543 h 330379"/>
              <a:gd name="T38" fmla="*/ 15168 w 123621"/>
              <a:gd name="T39" fmla="*/ 167514 h 330379"/>
              <a:gd name="T40" fmla="*/ 11141 w 123621"/>
              <a:gd name="T41" fmla="*/ 178898 h 330379"/>
              <a:gd name="T42" fmla="*/ 9347 w 123621"/>
              <a:gd name="T43" fmla="*/ 190464 h 330379"/>
              <a:gd name="T44" fmla="*/ 8193 w 123621"/>
              <a:gd name="T45" fmla="*/ 207761 h 330379"/>
              <a:gd name="T46" fmla="*/ 7932 w 123621"/>
              <a:gd name="T47" fmla="*/ 244390 h 330379"/>
              <a:gd name="T48" fmla="*/ 12899 w 123621"/>
              <a:gd name="T49" fmla="*/ 256362 h 330379"/>
              <a:gd name="T50" fmla="*/ 16429 w 123621"/>
              <a:gd name="T51" fmla="*/ 275192 h 330379"/>
              <a:gd name="T52" fmla="*/ 18083 w 123621"/>
              <a:gd name="T53" fmla="*/ 286097 h 330379"/>
              <a:gd name="T54" fmla="*/ 22164 w 123621"/>
              <a:gd name="T55" fmla="*/ 292448 h 330379"/>
              <a:gd name="T56" fmla="*/ 27453 w 123621"/>
              <a:gd name="T57" fmla="*/ 298527 h 330379"/>
              <a:gd name="T58" fmla="*/ 32237 w 123621"/>
              <a:gd name="T59" fmla="*/ 304483 h 330379"/>
              <a:gd name="T60" fmla="*/ 35972 w 123621"/>
              <a:gd name="T61" fmla="*/ 312346 h 330379"/>
              <a:gd name="T62" fmla="*/ 40540 w 123621"/>
              <a:gd name="T63" fmla="*/ 314528 h 330379"/>
              <a:gd name="T64" fmla="*/ 46045 w 123621"/>
              <a:gd name="T65" fmla="*/ 318101 h 330379"/>
              <a:gd name="T66" fmla="*/ 56837 w 123621"/>
              <a:gd name="T67" fmla="*/ 324450 h 330379"/>
              <a:gd name="T68" fmla="*/ 61975 w 123621"/>
              <a:gd name="T69" fmla="*/ 324789 h 330379"/>
              <a:gd name="T70" fmla="*/ 86138 w 123621"/>
              <a:gd name="T71" fmla="*/ 325050 h 330379"/>
              <a:gd name="T72" fmla="*/ 92373 w 123621"/>
              <a:gd name="T73" fmla="*/ 322453 h 330379"/>
              <a:gd name="T74" fmla="*/ 98620 w 123621"/>
              <a:gd name="T75" fmla="*/ 318044 h 330379"/>
              <a:gd name="T76" fmla="*/ 109271 w 123621"/>
              <a:gd name="T77" fmla="*/ 309071 h 330379"/>
              <a:gd name="T78" fmla="*/ 124019 w 123621"/>
              <a:gd name="T79" fmla="*/ 295401 h 330379"/>
              <a:gd name="T80" fmla="*/ 128150 w 123621"/>
              <a:gd name="T81" fmla="*/ 286876 h 330379"/>
              <a:gd name="T82" fmla="*/ 129736 w 123621"/>
              <a:gd name="T83" fmla="*/ 269409 h 330379"/>
              <a:gd name="T84" fmla="*/ 128815 w 123621"/>
              <a:gd name="T85" fmla="*/ 252640 h 330379"/>
              <a:gd name="T86" fmla="*/ 124892 w 123621"/>
              <a:gd name="T87" fmla="*/ 248946 h 330379"/>
              <a:gd name="T88" fmla="*/ 121806 w 123621"/>
              <a:gd name="T89" fmla="*/ 242201 h 330379"/>
              <a:gd name="T90" fmla="*/ 118304 w 123621"/>
              <a:gd name="T91" fmla="*/ 239424 h 330379"/>
              <a:gd name="T92" fmla="*/ 113271 w 123621"/>
              <a:gd name="T93" fmla="*/ 237213 h 330379"/>
              <a:gd name="T94" fmla="*/ 107560 w 123621"/>
              <a:gd name="T95" fmla="*/ 232978 h 330379"/>
              <a:gd name="T96" fmla="*/ 101546 w 123621"/>
              <a:gd name="T97" fmla="*/ 233048 h 330379"/>
              <a:gd name="T98" fmla="*/ 95400 w 123621"/>
              <a:gd name="T99" fmla="*/ 235356 h 330379"/>
              <a:gd name="T100" fmla="*/ 89192 w 123621"/>
              <a:gd name="T101" fmla="*/ 236383 h 330379"/>
              <a:gd name="T102" fmla="*/ 80179 w 123621"/>
              <a:gd name="T103" fmla="*/ 239441 h 330379"/>
              <a:gd name="T104" fmla="*/ 70264 w 123621"/>
              <a:gd name="T105" fmla="*/ 244056 h 330379"/>
              <a:gd name="T106" fmla="*/ 62383 w 123621"/>
              <a:gd name="T107" fmla="*/ 249361 h 330379"/>
              <a:gd name="T108" fmla="*/ 55405 w 123621"/>
              <a:gd name="T109" fmla="*/ 254972 h 330379"/>
              <a:gd name="T110" fmla="*/ 36114 w 123621"/>
              <a:gd name="T111" fmla="*/ 272363 h 330379"/>
              <a:gd name="T112" fmla="*/ 556 w 123621"/>
              <a:gd name="T113" fmla="*/ 306574 h 330379"/>
              <a:gd name="T114" fmla="*/ 7920 w 123621"/>
              <a:gd name="T115" fmla="*/ 307488 h 33037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3621"/>
              <a:gd name="T175" fmla="*/ 0 h 330379"/>
              <a:gd name="T176" fmla="*/ 123621 w 123621"/>
              <a:gd name="T177" fmla="*/ 330379 h 33037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3621" h="330379">
                <a:moveTo>
                  <a:pt x="114690" y="44639"/>
                </a:moveTo>
                <a:lnTo>
                  <a:pt x="114690" y="35741"/>
                </a:lnTo>
                <a:lnTo>
                  <a:pt x="123252" y="27148"/>
                </a:lnTo>
                <a:lnTo>
                  <a:pt x="123618" y="16932"/>
                </a:lnTo>
                <a:lnTo>
                  <a:pt x="123620" y="4289"/>
                </a:lnTo>
                <a:lnTo>
                  <a:pt x="122627" y="2856"/>
                </a:lnTo>
                <a:lnTo>
                  <a:pt x="120974" y="1901"/>
                </a:lnTo>
                <a:lnTo>
                  <a:pt x="115057" y="102"/>
                </a:lnTo>
                <a:lnTo>
                  <a:pt x="112208" y="40"/>
                </a:lnTo>
                <a:lnTo>
                  <a:pt x="107034" y="0"/>
                </a:lnTo>
                <a:lnTo>
                  <a:pt x="103681" y="2641"/>
                </a:lnTo>
                <a:lnTo>
                  <a:pt x="98183" y="7680"/>
                </a:lnTo>
                <a:lnTo>
                  <a:pt x="84520" y="21240"/>
                </a:lnTo>
                <a:lnTo>
                  <a:pt x="82671" y="24079"/>
                </a:lnTo>
                <a:lnTo>
                  <a:pt x="79075" y="32814"/>
                </a:lnTo>
                <a:lnTo>
                  <a:pt x="77056" y="35764"/>
                </a:lnTo>
                <a:lnTo>
                  <a:pt x="74718" y="38722"/>
                </a:lnTo>
                <a:lnTo>
                  <a:pt x="72167" y="42679"/>
                </a:lnTo>
                <a:lnTo>
                  <a:pt x="69473" y="47301"/>
                </a:lnTo>
                <a:lnTo>
                  <a:pt x="66687" y="52366"/>
                </a:lnTo>
                <a:lnTo>
                  <a:pt x="63836" y="56736"/>
                </a:lnTo>
                <a:lnTo>
                  <a:pt x="60944" y="60641"/>
                </a:lnTo>
                <a:lnTo>
                  <a:pt x="58023" y="64236"/>
                </a:lnTo>
                <a:lnTo>
                  <a:pt x="56076" y="68618"/>
                </a:lnTo>
                <a:lnTo>
                  <a:pt x="53913" y="78778"/>
                </a:lnTo>
                <a:lnTo>
                  <a:pt x="50305" y="87262"/>
                </a:lnTo>
                <a:lnTo>
                  <a:pt x="47954" y="90914"/>
                </a:lnTo>
                <a:lnTo>
                  <a:pt x="45394" y="95333"/>
                </a:lnTo>
                <a:lnTo>
                  <a:pt x="39905" y="105534"/>
                </a:lnTo>
                <a:lnTo>
                  <a:pt x="37052" y="110040"/>
                </a:lnTo>
                <a:lnTo>
                  <a:pt x="34158" y="114037"/>
                </a:lnTo>
                <a:lnTo>
                  <a:pt x="31236" y="117693"/>
                </a:lnTo>
                <a:lnTo>
                  <a:pt x="29288" y="122115"/>
                </a:lnTo>
                <a:lnTo>
                  <a:pt x="27124" y="132320"/>
                </a:lnTo>
                <a:lnTo>
                  <a:pt x="23516" y="140825"/>
                </a:lnTo>
                <a:lnTo>
                  <a:pt x="21165" y="144481"/>
                </a:lnTo>
                <a:lnTo>
                  <a:pt x="18553" y="153836"/>
                </a:lnTo>
                <a:lnTo>
                  <a:pt x="17856" y="159109"/>
                </a:lnTo>
                <a:lnTo>
                  <a:pt x="16400" y="164608"/>
                </a:lnTo>
                <a:lnTo>
                  <a:pt x="14436" y="170259"/>
                </a:lnTo>
                <a:lnTo>
                  <a:pt x="12136" y="176011"/>
                </a:lnTo>
                <a:lnTo>
                  <a:pt x="10602" y="181829"/>
                </a:lnTo>
                <a:lnTo>
                  <a:pt x="9579" y="187693"/>
                </a:lnTo>
                <a:lnTo>
                  <a:pt x="8897" y="193586"/>
                </a:lnTo>
                <a:lnTo>
                  <a:pt x="8140" y="202780"/>
                </a:lnTo>
                <a:lnTo>
                  <a:pt x="7803" y="211166"/>
                </a:lnTo>
                <a:lnTo>
                  <a:pt x="7569" y="233746"/>
                </a:lnTo>
                <a:lnTo>
                  <a:pt x="7545" y="248396"/>
                </a:lnTo>
                <a:lnTo>
                  <a:pt x="8533" y="252907"/>
                </a:lnTo>
                <a:lnTo>
                  <a:pt x="12277" y="260564"/>
                </a:lnTo>
                <a:lnTo>
                  <a:pt x="14603" y="269921"/>
                </a:lnTo>
                <a:lnTo>
                  <a:pt x="15636" y="279702"/>
                </a:lnTo>
                <a:lnTo>
                  <a:pt x="16096" y="287356"/>
                </a:lnTo>
                <a:lnTo>
                  <a:pt x="17210" y="290786"/>
                </a:lnTo>
                <a:lnTo>
                  <a:pt x="18945" y="294065"/>
                </a:lnTo>
                <a:lnTo>
                  <a:pt x="21095" y="297243"/>
                </a:lnTo>
                <a:lnTo>
                  <a:pt x="23520" y="300354"/>
                </a:lnTo>
                <a:lnTo>
                  <a:pt x="26129" y="303420"/>
                </a:lnTo>
                <a:lnTo>
                  <a:pt x="28860" y="306457"/>
                </a:lnTo>
                <a:lnTo>
                  <a:pt x="30681" y="309473"/>
                </a:lnTo>
                <a:lnTo>
                  <a:pt x="32704" y="315471"/>
                </a:lnTo>
                <a:lnTo>
                  <a:pt x="34235" y="317467"/>
                </a:lnTo>
                <a:lnTo>
                  <a:pt x="36249" y="318797"/>
                </a:lnTo>
                <a:lnTo>
                  <a:pt x="38583" y="319685"/>
                </a:lnTo>
                <a:lnTo>
                  <a:pt x="41132" y="321268"/>
                </a:lnTo>
                <a:lnTo>
                  <a:pt x="43823" y="323316"/>
                </a:lnTo>
                <a:lnTo>
                  <a:pt x="50531" y="328992"/>
                </a:lnTo>
                <a:lnTo>
                  <a:pt x="54094" y="329768"/>
                </a:lnTo>
                <a:lnTo>
                  <a:pt x="56434" y="329975"/>
                </a:lnTo>
                <a:lnTo>
                  <a:pt x="58985" y="330113"/>
                </a:lnTo>
                <a:lnTo>
                  <a:pt x="64466" y="330266"/>
                </a:lnTo>
                <a:lnTo>
                  <a:pt x="81980" y="330378"/>
                </a:lnTo>
                <a:lnTo>
                  <a:pt x="84947" y="329389"/>
                </a:lnTo>
                <a:lnTo>
                  <a:pt x="87916" y="327738"/>
                </a:lnTo>
                <a:lnTo>
                  <a:pt x="90888" y="325645"/>
                </a:lnTo>
                <a:lnTo>
                  <a:pt x="93861" y="323258"/>
                </a:lnTo>
                <a:lnTo>
                  <a:pt x="96835" y="320674"/>
                </a:lnTo>
                <a:lnTo>
                  <a:pt x="103998" y="314138"/>
                </a:lnTo>
                <a:lnTo>
                  <a:pt x="112540" y="305718"/>
                </a:lnTo>
                <a:lnTo>
                  <a:pt x="118034" y="300242"/>
                </a:lnTo>
                <a:lnTo>
                  <a:pt x="119897" y="297392"/>
                </a:lnTo>
                <a:lnTo>
                  <a:pt x="121965" y="291580"/>
                </a:lnTo>
                <a:lnTo>
                  <a:pt x="123129" y="282730"/>
                </a:lnTo>
                <a:lnTo>
                  <a:pt x="123475" y="273824"/>
                </a:lnTo>
                <a:lnTo>
                  <a:pt x="123576" y="260161"/>
                </a:lnTo>
                <a:lnTo>
                  <a:pt x="122599" y="256781"/>
                </a:lnTo>
                <a:lnTo>
                  <a:pt x="120955" y="254528"/>
                </a:lnTo>
                <a:lnTo>
                  <a:pt x="118867" y="253026"/>
                </a:lnTo>
                <a:lnTo>
                  <a:pt x="117474" y="251032"/>
                </a:lnTo>
                <a:lnTo>
                  <a:pt x="115928" y="246171"/>
                </a:lnTo>
                <a:lnTo>
                  <a:pt x="114523" y="244478"/>
                </a:lnTo>
                <a:lnTo>
                  <a:pt x="112594" y="243349"/>
                </a:lnTo>
                <a:lnTo>
                  <a:pt x="110317" y="242597"/>
                </a:lnTo>
                <a:lnTo>
                  <a:pt x="107805" y="241103"/>
                </a:lnTo>
                <a:lnTo>
                  <a:pt x="105139" y="239115"/>
                </a:lnTo>
                <a:lnTo>
                  <a:pt x="102370" y="236797"/>
                </a:lnTo>
                <a:lnTo>
                  <a:pt x="99530" y="236244"/>
                </a:lnTo>
                <a:lnTo>
                  <a:pt x="96646" y="236868"/>
                </a:lnTo>
                <a:lnTo>
                  <a:pt x="93731" y="238276"/>
                </a:lnTo>
                <a:lnTo>
                  <a:pt x="90795" y="239214"/>
                </a:lnTo>
                <a:lnTo>
                  <a:pt x="87846" y="239840"/>
                </a:lnTo>
                <a:lnTo>
                  <a:pt x="84888" y="240257"/>
                </a:lnTo>
                <a:lnTo>
                  <a:pt x="80931" y="241528"/>
                </a:lnTo>
                <a:lnTo>
                  <a:pt x="76309" y="243367"/>
                </a:lnTo>
                <a:lnTo>
                  <a:pt x="71243" y="245585"/>
                </a:lnTo>
                <a:lnTo>
                  <a:pt x="66873" y="248056"/>
                </a:lnTo>
                <a:lnTo>
                  <a:pt x="62968" y="250696"/>
                </a:lnTo>
                <a:lnTo>
                  <a:pt x="59373" y="253448"/>
                </a:lnTo>
                <a:lnTo>
                  <a:pt x="55984" y="256274"/>
                </a:lnTo>
                <a:lnTo>
                  <a:pt x="52732" y="259151"/>
                </a:lnTo>
                <a:lnTo>
                  <a:pt x="46473" y="264993"/>
                </a:lnTo>
                <a:lnTo>
                  <a:pt x="34372" y="276828"/>
                </a:lnTo>
                <a:lnTo>
                  <a:pt x="0" y="311133"/>
                </a:lnTo>
                <a:lnTo>
                  <a:pt x="526" y="311599"/>
                </a:lnTo>
                <a:lnTo>
                  <a:pt x="3758" y="312116"/>
                </a:lnTo>
                <a:lnTo>
                  <a:pt x="7534" y="3125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1" name="SMARTInkAnnotation482">
            <a:extLst>
              <a:ext uri="{FF2B5EF4-FFF2-40B4-BE49-F238E27FC236}">
                <a16:creationId xmlns:a16="http://schemas.microsoft.com/office/drawing/2014/main" id="{2937C338-B258-4EA6-A361-97181A0DDCC6}"/>
              </a:ext>
            </a:extLst>
          </p:cNvPr>
          <p:cNvSpPr>
            <a:spLocks/>
          </p:cNvSpPr>
          <p:nvPr/>
        </p:nvSpPr>
        <p:spPr bwMode="auto">
          <a:xfrm>
            <a:off x="8010525" y="2544763"/>
            <a:ext cx="25400" cy="454025"/>
          </a:xfrm>
          <a:custGeom>
            <a:avLst/>
            <a:gdLst>
              <a:gd name="T0" fmla="*/ 3743 w 26758"/>
              <a:gd name="T1" fmla="*/ 0 h 454006"/>
              <a:gd name="T2" fmla="*/ 5607 w 26758"/>
              <a:gd name="T3" fmla="*/ 0 h 454006"/>
              <a:gd name="T4" fmla="*/ 4003 w 26758"/>
              <a:gd name="T5" fmla="*/ 7689 h 454006"/>
              <a:gd name="T6" fmla="*/ 3858 w 26758"/>
              <a:gd name="T7" fmla="*/ 11024 h 454006"/>
              <a:gd name="T8" fmla="*/ 3758 w 26758"/>
              <a:gd name="T9" fmla="*/ 24119 h 454006"/>
              <a:gd name="T10" fmla="*/ 3743 w 26758"/>
              <a:gd name="T11" fmla="*/ 223259 h 454006"/>
              <a:gd name="T12" fmla="*/ 3536 w 26758"/>
              <a:gd name="T13" fmla="*/ 232303 h 454006"/>
              <a:gd name="T14" fmla="*/ 3189 w 26758"/>
              <a:gd name="T15" fmla="*/ 241289 h 454006"/>
              <a:gd name="T16" fmla="*/ 2749 w 26758"/>
              <a:gd name="T17" fmla="*/ 250256 h 454006"/>
              <a:gd name="T18" fmla="*/ 2458 w 26758"/>
              <a:gd name="T19" fmla="*/ 260233 h 454006"/>
              <a:gd name="T20" fmla="*/ 2264 w 26758"/>
              <a:gd name="T21" fmla="*/ 270833 h 454006"/>
              <a:gd name="T22" fmla="*/ 2046 w 26758"/>
              <a:gd name="T23" fmla="*/ 291240 h 454006"/>
              <a:gd name="T24" fmla="*/ 1948 w 26758"/>
              <a:gd name="T25" fmla="*/ 306941 h 454006"/>
              <a:gd name="T26" fmla="*/ 1878 w 26758"/>
              <a:gd name="T27" fmla="*/ 365748 h 454006"/>
              <a:gd name="T28" fmla="*/ 1873 w 26758"/>
              <a:gd name="T29" fmla="*/ 379793 h 454006"/>
              <a:gd name="T30" fmla="*/ 1665 w 26758"/>
              <a:gd name="T31" fmla="*/ 386309 h 454006"/>
              <a:gd name="T32" fmla="*/ 1318 w 26758"/>
              <a:gd name="T33" fmla="*/ 392637 h 454006"/>
              <a:gd name="T34" fmla="*/ 879 w 26758"/>
              <a:gd name="T35" fmla="*/ 398870 h 454006"/>
              <a:gd name="T36" fmla="*/ 584 w 26758"/>
              <a:gd name="T37" fmla="*/ 404990 h 454006"/>
              <a:gd name="T38" fmla="*/ 390 w 26758"/>
              <a:gd name="T39" fmla="*/ 411054 h 454006"/>
              <a:gd name="T40" fmla="*/ 261 w 26758"/>
              <a:gd name="T41" fmla="*/ 417081 h 454006"/>
              <a:gd name="T42" fmla="*/ 116 w 26758"/>
              <a:gd name="T43" fmla="*/ 426454 h 454006"/>
              <a:gd name="T44" fmla="*/ 24 w 26758"/>
              <a:gd name="T45" fmla="*/ 440536 h 454006"/>
              <a:gd name="T46" fmla="*/ 3 w 26758"/>
              <a:gd name="T47" fmla="*/ 454575 h 454006"/>
              <a:gd name="T48" fmla="*/ 0 w 26758"/>
              <a:gd name="T49" fmla="*/ 420236 h 45400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26758"/>
              <a:gd name="T76" fmla="*/ 0 h 454006"/>
              <a:gd name="T77" fmla="*/ 26758 w 26758"/>
              <a:gd name="T78" fmla="*/ 454006 h 45400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26758" h="454006">
                <a:moveTo>
                  <a:pt x="17860" y="0"/>
                </a:moveTo>
                <a:lnTo>
                  <a:pt x="26757" y="0"/>
                </a:lnTo>
                <a:lnTo>
                  <a:pt x="19098" y="7689"/>
                </a:lnTo>
                <a:lnTo>
                  <a:pt x="18410" y="11024"/>
                </a:lnTo>
                <a:lnTo>
                  <a:pt x="17932" y="24089"/>
                </a:lnTo>
                <a:lnTo>
                  <a:pt x="17860" y="222989"/>
                </a:lnTo>
                <a:lnTo>
                  <a:pt x="16867" y="232003"/>
                </a:lnTo>
                <a:lnTo>
                  <a:pt x="15214" y="240989"/>
                </a:lnTo>
                <a:lnTo>
                  <a:pt x="13120" y="249956"/>
                </a:lnTo>
                <a:lnTo>
                  <a:pt x="11722" y="259903"/>
                </a:lnTo>
                <a:lnTo>
                  <a:pt x="10792" y="270503"/>
                </a:lnTo>
                <a:lnTo>
                  <a:pt x="9757" y="290880"/>
                </a:lnTo>
                <a:lnTo>
                  <a:pt x="9297" y="306551"/>
                </a:lnTo>
                <a:lnTo>
                  <a:pt x="8952" y="365298"/>
                </a:lnTo>
                <a:lnTo>
                  <a:pt x="8940" y="379313"/>
                </a:lnTo>
                <a:lnTo>
                  <a:pt x="7944" y="385829"/>
                </a:lnTo>
                <a:lnTo>
                  <a:pt x="6289" y="392157"/>
                </a:lnTo>
                <a:lnTo>
                  <a:pt x="4192" y="398360"/>
                </a:lnTo>
                <a:lnTo>
                  <a:pt x="2795" y="404480"/>
                </a:lnTo>
                <a:lnTo>
                  <a:pt x="1863" y="410544"/>
                </a:lnTo>
                <a:lnTo>
                  <a:pt x="1242" y="416571"/>
                </a:lnTo>
                <a:lnTo>
                  <a:pt x="552" y="425914"/>
                </a:lnTo>
                <a:lnTo>
                  <a:pt x="109" y="439996"/>
                </a:lnTo>
                <a:lnTo>
                  <a:pt x="3" y="454005"/>
                </a:lnTo>
                <a:lnTo>
                  <a:pt x="0" y="41969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2" name="SMARTInkAnnotation483">
            <a:extLst>
              <a:ext uri="{FF2B5EF4-FFF2-40B4-BE49-F238E27FC236}">
                <a16:creationId xmlns:a16="http://schemas.microsoft.com/office/drawing/2014/main" id="{096B4F49-3537-453E-92A6-07467D3CF159}"/>
              </a:ext>
            </a:extLst>
          </p:cNvPr>
          <p:cNvSpPr>
            <a:spLocks/>
          </p:cNvSpPr>
          <p:nvPr/>
        </p:nvSpPr>
        <p:spPr bwMode="auto">
          <a:xfrm>
            <a:off x="8035925" y="2428875"/>
            <a:ext cx="169863" cy="312738"/>
          </a:xfrm>
          <a:custGeom>
            <a:avLst/>
            <a:gdLst>
              <a:gd name="T0" fmla="*/ 37227 w 169629"/>
              <a:gd name="T1" fmla="*/ 64065 h 312093"/>
              <a:gd name="T2" fmla="*/ 45240 w 169629"/>
              <a:gd name="T3" fmla="*/ 41230 h 312093"/>
              <a:gd name="T4" fmla="*/ 46421 w 169629"/>
              <a:gd name="T5" fmla="*/ 25030 h 312093"/>
              <a:gd name="T6" fmla="*/ 51475 w 169629"/>
              <a:gd name="T7" fmla="*/ 0 h 312093"/>
              <a:gd name="T8" fmla="*/ 53900 w 169629"/>
              <a:gd name="T9" fmla="*/ 2801 h 312093"/>
              <a:gd name="T10" fmla="*/ 56012 w 169629"/>
              <a:gd name="T11" fmla="*/ 6500 h 312093"/>
              <a:gd name="T12" fmla="*/ 60397 w 169629"/>
              <a:gd name="T13" fmla="*/ 8147 h 312093"/>
              <a:gd name="T14" fmla="*/ 63037 w 169629"/>
              <a:gd name="T15" fmla="*/ 11695 h 312093"/>
              <a:gd name="T16" fmla="*/ 67280 w 169629"/>
              <a:gd name="T17" fmla="*/ 19624 h 312093"/>
              <a:gd name="T18" fmla="*/ 77976 w 169629"/>
              <a:gd name="T19" fmla="*/ 31763 h 312093"/>
              <a:gd name="T20" fmla="*/ 133013 w 169629"/>
              <a:gd name="T21" fmla="*/ 88242 h 312093"/>
              <a:gd name="T22" fmla="*/ 139432 w 169629"/>
              <a:gd name="T23" fmla="*/ 97608 h 312093"/>
              <a:gd name="T24" fmla="*/ 145729 w 169629"/>
              <a:gd name="T25" fmla="*/ 107751 h 312093"/>
              <a:gd name="T26" fmla="*/ 151975 w 169629"/>
              <a:gd name="T27" fmla="*/ 115779 h 312093"/>
              <a:gd name="T28" fmla="*/ 158199 w 169629"/>
              <a:gd name="T29" fmla="*/ 125680 h 312093"/>
              <a:gd name="T30" fmla="*/ 164758 w 169629"/>
              <a:gd name="T31" fmla="*/ 140309 h 312093"/>
              <a:gd name="T32" fmla="*/ 169459 w 169629"/>
              <a:gd name="T33" fmla="*/ 154143 h 312093"/>
              <a:gd name="T34" fmla="*/ 173553 w 169629"/>
              <a:gd name="T35" fmla="*/ 165601 h 312093"/>
              <a:gd name="T36" fmla="*/ 175372 w 169629"/>
              <a:gd name="T37" fmla="*/ 177733 h 312093"/>
              <a:gd name="T38" fmla="*/ 176543 w 169629"/>
              <a:gd name="T39" fmla="*/ 196192 h 312093"/>
              <a:gd name="T40" fmla="*/ 176793 w 169629"/>
              <a:gd name="T41" fmla="*/ 225207 h 312093"/>
              <a:gd name="T42" fmla="*/ 171875 w 169629"/>
              <a:gd name="T43" fmla="*/ 238889 h 312093"/>
              <a:gd name="T44" fmla="*/ 154951 w 169629"/>
              <a:gd name="T45" fmla="*/ 272707 h 312093"/>
              <a:gd name="T46" fmla="*/ 148836 w 169629"/>
              <a:gd name="T47" fmla="*/ 282336 h 312093"/>
              <a:gd name="T48" fmla="*/ 142671 w 169629"/>
              <a:gd name="T49" fmla="*/ 290134 h 312093"/>
              <a:gd name="T50" fmla="*/ 136485 w 169629"/>
              <a:gd name="T51" fmla="*/ 297119 h 312093"/>
              <a:gd name="T52" fmla="*/ 127529 w 169629"/>
              <a:gd name="T53" fmla="*/ 303740 h 312093"/>
              <a:gd name="T54" fmla="*/ 117692 w 169629"/>
              <a:gd name="T55" fmla="*/ 310204 h 312093"/>
              <a:gd name="T56" fmla="*/ 109870 w 169629"/>
              <a:gd name="T57" fmla="*/ 316595 h 312093"/>
              <a:gd name="T58" fmla="*/ 100192 w 169629"/>
              <a:gd name="T59" fmla="*/ 320136 h 312093"/>
              <a:gd name="T60" fmla="*/ 90028 w 169629"/>
              <a:gd name="T61" fmla="*/ 322768 h 312093"/>
              <a:gd name="T62" fmla="*/ 82067 w 169629"/>
              <a:gd name="T63" fmla="*/ 327455 h 312093"/>
              <a:gd name="T64" fmla="*/ 72321 w 169629"/>
              <a:gd name="T65" fmla="*/ 330246 h 312093"/>
              <a:gd name="T66" fmla="*/ 62130 w 169629"/>
              <a:gd name="T67" fmla="*/ 331482 h 312093"/>
              <a:gd name="T68" fmla="*/ 54154 w 169629"/>
              <a:gd name="T69" fmla="*/ 332033 h 312093"/>
              <a:gd name="T70" fmla="*/ 44407 w 169629"/>
              <a:gd name="T71" fmla="*/ 329462 h 312093"/>
              <a:gd name="T72" fmla="*/ 34213 w 169629"/>
              <a:gd name="T73" fmla="*/ 325859 h 312093"/>
              <a:gd name="T74" fmla="*/ 26236 w 169629"/>
              <a:gd name="T75" fmla="*/ 324254 h 312093"/>
              <a:gd name="T76" fmla="*/ 19243 w 169629"/>
              <a:gd name="T77" fmla="*/ 323544 h 312093"/>
              <a:gd name="T78" fmla="*/ 9499 w 169629"/>
              <a:gd name="T79" fmla="*/ 323142 h 312093"/>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69629"/>
              <a:gd name="T121" fmla="*/ 0 h 312093"/>
              <a:gd name="T122" fmla="*/ 169629 w 169629"/>
              <a:gd name="T123" fmla="*/ 312093 h 312093"/>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69629" h="312093">
                <a:moveTo>
                  <a:pt x="35719" y="80334"/>
                </a:moveTo>
                <a:lnTo>
                  <a:pt x="35719" y="60217"/>
                </a:lnTo>
                <a:lnTo>
                  <a:pt x="38365" y="51218"/>
                </a:lnTo>
                <a:lnTo>
                  <a:pt x="43408" y="38754"/>
                </a:lnTo>
                <a:lnTo>
                  <a:pt x="44281" y="31854"/>
                </a:lnTo>
                <a:lnTo>
                  <a:pt x="44539" y="23526"/>
                </a:lnTo>
                <a:lnTo>
                  <a:pt x="44649" y="80"/>
                </a:lnTo>
                <a:lnTo>
                  <a:pt x="49389" y="0"/>
                </a:lnTo>
                <a:lnTo>
                  <a:pt x="50786" y="981"/>
                </a:lnTo>
                <a:lnTo>
                  <a:pt x="51716" y="2628"/>
                </a:lnTo>
                <a:lnTo>
                  <a:pt x="52337" y="4717"/>
                </a:lnTo>
                <a:lnTo>
                  <a:pt x="53743" y="6110"/>
                </a:lnTo>
                <a:lnTo>
                  <a:pt x="55673" y="7039"/>
                </a:lnTo>
                <a:lnTo>
                  <a:pt x="57951" y="7658"/>
                </a:lnTo>
                <a:lnTo>
                  <a:pt x="59470" y="9063"/>
                </a:lnTo>
                <a:lnTo>
                  <a:pt x="60483" y="10992"/>
                </a:lnTo>
                <a:lnTo>
                  <a:pt x="61158" y="13270"/>
                </a:lnTo>
                <a:lnTo>
                  <a:pt x="64554" y="18447"/>
                </a:lnTo>
                <a:lnTo>
                  <a:pt x="69370" y="24055"/>
                </a:lnTo>
                <a:lnTo>
                  <a:pt x="74818" y="29855"/>
                </a:lnTo>
                <a:lnTo>
                  <a:pt x="89351" y="44631"/>
                </a:lnTo>
                <a:lnTo>
                  <a:pt x="127625" y="82943"/>
                </a:lnTo>
                <a:lnTo>
                  <a:pt x="130725" y="87034"/>
                </a:lnTo>
                <a:lnTo>
                  <a:pt x="133783" y="91746"/>
                </a:lnTo>
                <a:lnTo>
                  <a:pt x="136813" y="96872"/>
                </a:lnTo>
                <a:lnTo>
                  <a:pt x="139826" y="101281"/>
                </a:lnTo>
                <a:lnTo>
                  <a:pt x="142826" y="105213"/>
                </a:lnTo>
                <a:lnTo>
                  <a:pt x="145819" y="108826"/>
                </a:lnTo>
                <a:lnTo>
                  <a:pt x="148806" y="113219"/>
                </a:lnTo>
                <a:lnTo>
                  <a:pt x="151790" y="118132"/>
                </a:lnTo>
                <a:lnTo>
                  <a:pt x="154771" y="123392"/>
                </a:lnTo>
                <a:lnTo>
                  <a:pt x="158084" y="131882"/>
                </a:lnTo>
                <a:lnTo>
                  <a:pt x="160549" y="139955"/>
                </a:lnTo>
                <a:lnTo>
                  <a:pt x="162594" y="144886"/>
                </a:lnTo>
                <a:lnTo>
                  <a:pt x="164951" y="150158"/>
                </a:lnTo>
                <a:lnTo>
                  <a:pt x="166522" y="155656"/>
                </a:lnTo>
                <a:lnTo>
                  <a:pt x="167569" y="161307"/>
                </a:lnTo>
                <a:lnTo>
                  <a:pt x="168267" y="167058"/>
                </a:lnTo>
                <a:lnTo>
                  <a:pt x="169043" y="176094"/>
                </a:lnTo>
                <a:lnTo>
                  <a:pt x="169388" y="184410"/>
                </a:lnTo>
                <a:lnTo>
                  <a:pt x="169609" y="205917"/>
                </a:lnTo>
                <a:lnTo>
                  <a:pt x="169628" y="211681"/>
                </a:lnTo>
                <a:lnTo>
                  <a:pt x="168647" y="216516"/>
                </a:lnTo>
                <a:lnTo>
                  <a:pt x="164913" y="224534"/>
                </a:lnTo>
                <a:lnTo>
                  <a:pt x="157232" y="239366"/>
                </a:lnTo>
                <a:lnTo>
                  <a:pt x="148673" y="256329"/>
                </a:lnTo>
                <a:lnTo>
                  <a:pt x="145748" y="261164"/>
                </a:lnTo>
                <a:lnTo>
                  <a:pt x="142806" y="265379"/>
                </a:lnTo>
                <a:lnTo>
                  <a:pt x="139853" y="269182"/>
                </a:lnTo>
                <a:lnTo>
                  <a:pt x="136891" y="272709"/>
                </a:lnTo>
                <a:lnTo>
                  <a:pt x="133925" y="276053"/>
                </a:lnTo>
                <a:lnTo>
                  <a:pt x="130956" y="279274"/>
                </a:lnTo>
                <a:lnTo>
                  <a:pt x="126990" y="282414"/>
                </a:lnTo>
                <a:lnTo>
                  <a:pt x="122363" y="285499"/>
                </a:lnTo>
                <a:lnTo>
                  <a:pt x="117295" y="288548"/>
                </a:lnTo>
                <a:lnTo>
                  <a:pt x="112924" y="291573"/>
                </a:lnTo>
                <a:lnTo>
                  <a:pt x="109017" y="294582"/>
                </a:lnTo>
                <a:lnTo>
                  <a:pt x="105420" y="297580"/>
                </a:lnTo>
                <a:lnTo>
                  <a:pt x="101037" y="299579"/>
                </a:lnTo>
                <a:lnTo>
                  <a:pt x="96132" y="300911"/>
                </a:lnTo>
                <a:lnTo>
                  <a:pt x="90877" y="301799"/>
                </a:lnTo>
                <a:lnTo>
                  <a:pt x="86382" y="303384"/>
                </a:lnTo>
                <a:lnTo>
                  <a:pt x="82393" y="305432"/>
                </a:lnTo>
                <a:lnTo>
                  <a:pt x="78741" y="307790"/>
                </a:lnTo>
                <a:lnTo>
                  <a:pt x="74322" y="309362"/>
                </a:lnTo>
                <a:lnTo>
                  <a:pt x="69391" y="310410"/>
                </a:lnTo>
                <a:lnTo>
                  <a:pt x="64120" y="311109"/>
                </a:lnTo>
                <a:lnTo>
                  <a:pt x="59614" y="311574"/>
                </a:lnTo>
                <a:lnTo>
                  <a:pt x="55618" y="311885"/>
                </a:lnTo>
                <a:lnTo>
                  <a:pt x="51961" y="312092"/>
                </a:lnTo>
                <a:lnTo>
                  <a:pt x="47539" y="311237"/>
                </a:lnTo>
                <a:lnTo>
                  <a:pt x="42607" y="309676"/>
                </a:lnTo>
                <a:lnTo>
                  <a:pt x="37334" y="307643"/>
                </a:lnTo>
                <a:lnTo>
                  <a:pt x="32827" y="306287"/>
                </a:lnTo>
                <a:lnTo>
                  <a:pt x="28830" y="305384"/>
                </a:lnTo>
                <a:lnTo>
                  <a:pt x="25173" y="304781"/>
                </a:lnTo>
                <a:lnTo>
                  <a:pt x="21743" y="304380"/>
                </a:lnTo>
                <a:lnTo>
                  <a:pt x="18463" y="304112"/>
                </a:lnTo>
                <a:lnTo>
                  <a:pt x="15286" y="303933"/>
                </a:lnTo>
                <a:lnTo>
                  <a:pt x="9109" y="303735"/>
                </a:lnTo>
                <a:lnTo>
                  <a:pt x="0" y="30357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3" name="SMARTInkAnnotation484">
            <a:extLst>
              <a:ext uri="{FF2B5EF4-FFF2-40B4-BE49-F238E27FC236}">
                <a16:creationId xmlns:a16="http://schemas.microsoft.com/office/drawing/2014/main" id="{A75CEF39-3C59-4CB4-A7B9-E219C115EF97}"/>
              </a:ext>
            </a:extLst>
          </p:cNvPr>
          <p:cNvSpPr>
            <a:spLocks/>
          </p:cNvSpPr>
          <p:nvPr/>
        </p:nvSpPr>
        <p:spPr bwMode="auto">
          <a:xfrm>
            <a:off x="8232775" y="2786063"/>
            <a:ext cx="169863" cy="223837"/>
          </a:xfrm>
          <a:custGeom>
            <a:avLst/>
            <a:gdLst>
              <a:gd name="T0" fmla="*/ 106651 w 169664"/>
              <a:gd name="T1" fmla="*/ 118553 h 223081"/>
              <a:gd name="T2" fmla="*/ 109063 w 169664"/>
              <a:gd name="T3" fmla="*/ 115627 h 223081"/>
              <a:gd name="T4" fmla="*/ 110610 w 169664"/>
              <a:gd name="T5" fmla="*/ 104800 h 223081"/>
              <a:gd name="T6" fmla="*/ 110982 w 169664"/>
              <a:gd name="T7" fmla="*/ 85189 h 223081"/>
              <a:gd name="T8" fmla="*/ 108247 w 169664"/>
              <a:gd name="T9" fmla="*/ 75906 h 223081"/>
              <a:gd name="T10" fmla="*/ 104632 w 169664"/>
              <a:gd name="T11" fmla="*/ 65556 h 223081"/>
              <a:gd name="T12" fmla="*/ 102597 w 169664"/>
              <a:gd name="T13" fmla="*/ 53556 h 223081"/>
              <a:gd name="T14" fmla="*/ 101910 w 169664"/>
              <a:gd name="T15" fmla="*/ 39664 h 223081"/>
              <a:gd name="T16" fmla="*/ 100736 w 169664"/>
              <a:gd name="T17" fmla="*/ 24135 h 223081"/>
              <a:gd name="T18" fmla="*/ 96841 w 169664"/>
              <a:gd name="T19" fmla="*/ 21683 h 223081"/>
              <a:gd name="T20" fmla="*/ 94424 w 169664"/>
              <a:gd name="T21" fmla="*/ 17663 h 223081"/>
              <a:gd name="T22" fmla="*/ 92874 w 169664"/>
              <a:gd name="T23" fmla="*/ 6135 h 223081"/>
              <a:gd name="T24" fmla="*/ 89922 w 169664"/>
              <a:gd name="T25" fmla="*/ 2701 h 223081"/>
              <a:gd name="T26" fmla="*/ 81090 w 169664"/>
              <a:gd name="T27" fmla="*/ 205 h 223081"/>
              <a:gd name="T28" fmla="*/ 71876 w 169664"/>
              <a:gd name="T29" fmla="*/ 2901 h 223081"/>
              <a:gd name="T30" fmla="*/ 66886 w 169664"/>
              <a:gd name="T31" fmla="*/ 6756 h 223081"/>
              <a:gd name="T32" fmla="*/ 61243 w 169664"/>
              <a:gd name="T33" fmla="*/ 8466 h 223081"/>
              <a:gd name="T34" fmla="*/ 55310 w 169664"/>
              <a:gd name="T35" fmla="*/ 12156 h 223081"/>
              <a:gd name="T36" fmla="*/ 49246 w 169664"/>
              <a:gd name="T37" fmla="*/ 17456 h 223081"/>
              <a:gd name="T38" fmla="*/ 43124 w 169664"/>
              <a:gd name="T39" fmla="*/ 23472 h 223081"/>
              <a:gd name="T40" fmla="*/ 38811 w 169664"/>
              <a:gd name="T41" fmla="*/ 33033 h 223081"/>
              <a:gd name="T42" fmla="*/ 35064 w 169664"/>
              <a:gd name="T43" fmla="*/ 42475 h 223081"/>
              <a:gd name="T44" fmla="*/ 24281 w 169664"/>
              <a:gd name="T45" fmla="*/ 66433 h 223081"/>
              <a:gd name="T46" fmla="*/ 21067 w 169664"/>
              <a:gd name="T47" fmla="*/ 76355 h 223081"/>
              <a:gd name="T48" fmla="*/ 18612 w 169664"/>
              <a:gd name="T49" fmla="*/ 85524 h 223081"/>
              <a:gd name="T50" fmla="*/ 14090 w 169664"/>
              <a:gd name="T51" fmla="*/ 96921 h 223081"/>
              <a:gd name="T52" fmla="*/ 5785 w 169664"/>
              <a:gd name="T53" fmla="*/ 115682 h 223081"/>
              <a:gd name="T54" fmla="*/ 2568 w 169664"/>
              <a:gd name="T55" fmla="*/ 128629 h 223081"/>
              <a:gd name="T56" fmla="*/ 1131 w 169664"/>
              <a:gd name="T57" fmla="*/ 140600 h 223081"/>
              <a:gd name="T58" fmla="*/ 518 w 169664"/>
              <a:gd name="T59" fmla="*/ 149586 h 223081"/>
              <a:gd name="T60" fmla="*/ 64 w 169664"/>
              <a:gd name="T61" fmla="*/ 175545 h 223081"/>
              <a:gd name="T62" fmla="*/ 1022 w 169664"/>
              <a:gd name="T63" fmla="*/ 204005 h 223081"/>
              <a:gd name="T64" fmla="*/ 7958 w 169664"/>
              <a:gd name="T65" fmla="*/ 207047 h 223081"/>
              <a:gd name="T66" fmla="*/ 17101 w 169664"/>
              <a:gd name="T67" fmla="*/ 207468 h 223081"/>
              <a:gd name="T68" fmla="*/ 22993 w 169664"/>
              <a:gd name="T69" fmla="*/ 202248 h 223081"/>
              <a:gd name="T70" fmla="*/ 28374 w 169664"/>
              <a:gd name="T71" fmla="*/ 199680 h 223081"/>
              <a:gd name="T72" fmla="*/ 34192 w 169664"/>
              <a:gd name="T73" fmla="*/ 197441 h 223081"/>
              <a:gd name="T74" fmla="*/ 40205 w 169664"/>
              <a:gd name="T75" fmla="*/ 192782 h 223081"/>
              <a:gd name="T76" fmla="*/ 46301 w 169664"/>
              <a:gd name="T77" fmla="*/ 187055 h 223081"/>
              <a:gd name="T78" fmla="*/ 52436 w 169664"/>
              <a:gd name="T79" fmla="*/ 179748 h 223081"/>
              <a:gd name="T80" fmla="*/ 58588 w 169664"/>
              <a:gd name="T81" fmla="*/ 169181 h 223081"/>
              <a:gd name="T82" fmla="*/ 64749 w 169664"/>
              <a:gd name="T83" fmla="*/ 160091 h 223081"/>
              <a:gd name="T84" fmla="*/ 70913 w 169664"/>
              <a:gd name="T85" fmla="*/ 152391 h 223081"/>
              <a:gd name="T86" fmla="*/ 80160 w 169664"/>
              <a:gd name="T87" fmla="*/ 142979 h 223081"/>
              <a:gd name="T88" fmla="*/ 86326 w 169664"/>
              <a:gd name="T89" fmla="*/ 140393 h 223081"/>
              <a:gd name="T90" fmla="*/ 92491 w 169664"/>
              <a:gd name="T91" fmla="*/ 136315 h 223081"/>
              <a:gd name="T92" fmla="*/ 98659 w 169664"/>
              <a:gd name="T93" fmla="*/ 130840 h 223081"/>
              <a:gd name="T94" fmla="*/ 110831 w 169664"/>
              <a:gd name="T95" fmla="*/ 118717 h 223081"/>
              <a:gd name="T96" fmla="*/ 116288 w 169664"/>
              <a:gd name="T97" fmla="*/ 126479 h 223081"/>
              <a:gd name="T98" fmla="*/ 114029 w 169664"/>
              <a:gd name="T99" fmla="*/ 132326 h 223081"/>
              <a:gd name="T100" fmla="*/ 111593 w 169664"/>
              <a:gd name="T101" fmla="*/ 145031 h 223081"/>
              <a:gd name="T102" fmla="*/ 111110 w 169664"/>
              <a:gd name="T103" fmla="*/ 161043 h 223081"/>
              <a:gd name="T104" fmla="*/ 112019 w 169664"/>
              <a:gd name="T105" fmla="*/ 204133 h 223081"/>
              <a:gd name="T106" fmla="*/ 118312 w 169664"/>
              <a:gd name="T107" fmla="*/ 217376 h 223081"/>
              <a:gd name="T108" fmla="*/ 120410 w 169664"/>
              <a:gd name="T109" fmla="*/ 222877 h 223081"/>
              <a:gd name="T110" fmla="*/ 124768 w 169664"/>
              <a:gd name="T111" fmla="*/ 225319 h 223081"/>
              <a:gd name="T112" fmla="*/ 133001 w 169664"/>
              <a:gd name="T113" fmla="*/ 231943 h 223081"/>
              <a:gd name="T114" fmla="*/ 138930 w 169664"/>
              <a:gd name="T115" fmla="*/ 234838 h 223081"/>
              <a:gd name="T116" fmla="*/ 144989 w 169664"/>
              <a:gd name="T117" fmla="*/ 237226 h 223081"/>
              <a:gd name="T118" fmla="*/ 155421 w 169664"/>
              <a:gd name="T119" fmla="*/ 245533 h 223081"/>
              <a:gd name="T120" fmla="*/ 164263 w 169664"/>
              <a:gd name="T121" fmla="*/ 246744 h 223081"/>
              <a:gd name="T122" fmla="*/ 171879 w 169664"/>
              <a:gd name="T123" fmla="*/ 245855 h 223081"/>
              <a:gd name="T124" fmla="*/ 175735 w 169664"/>
              <a:gd name="T125" fmla="*/ 237162 h 22308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9664"/>
              <a:gd name="T190" fmla="*/ 0 h 223081"/>
              <a:gd name="T191" fmla="*/ 169664 w 169664"/>
              <a:gd name="T192" fmla="*/ 223081 h 22308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9664" h="223081">
                <a:moveTo>
                  <a:pt x="98226" y="107113"/>
                </a:moveTo>
                <a:lnTo>
                  <a:pt x="102966" y="107113"/>
                </a:lnTo>
                <a:lnTo>
                  <a:pt x="104363" y="106121"/>
                </a:lnTo>
                <a:lnTo>
                  <a:pt x="105294" y="104467"/>
                </a:lnTo>
                <a:lnTo>
                  <a:pt x="106329" y="99984"/>
                </a:lnTo>
                <a:lnTo>
                  <a:pt x="106788" y="94685"/>
                </a:lnTo>
                <a:lnTo>
                  <a:pt x="107082" y="89335"/>
                </a:lnTo>
                <a:lnTo>
                  <a:pt x="107146" y="76966"/>
                </a:lnTo>
                <a:lnTo>
                  <a:pt x="106157" y="73125"/>
                </a:lnTo>
                <a:lnTo>
                  <a:pt x="104506" y="68579"/>
                </a:lnTo>
                <a:lnTo>
                  <a:pt x="102413" y="63565"/>
                </a:lnTo>
                <a:lnTo>
                  <a:pt x="101017" y="59229"/>
                </a:lnTo>
                <a:lnTo>
                  <a:pt x="100086" y="55347"/>
                </a:lnTo>
                <a:lnTo>
                  <a:pt x="99052" y="48387"/>
                </a:lnTo>
                <a:lnTo>
                  <a:pt x="98593" y="41987"/>
                </a:lnTo>
                <a:lnTo>
                  <a:pt x="98389" y="35835"/>
                </a:lnTo>
                <a:lnTo>
                  <a:pt x="98258" y="23801"/>
                </a:lnTo>
                <a:lnTo>
                  <a:pt x="97255" y="21806"/>
                </a:lnTo>
                <a:lnTo>
                  <a:pt x="95595" y="20476"/>
                </a:lnTo>
                <a:lnTo>
                  <a:pt x="93495" y="19590"/>
                </a:lnTo>
                <a:lnTo>
                  <a:pt x="92095" y="18006"/>
                </a:lnTo>
                <a:lnTo>
                  <a:pt x="91162" y="15959"/>
                </a:lnTo>
                <a:lnTo>
                  <a:pt x="90126" y="11038"/>
                </a:lnTo>
                <a:lnTo>
                  <a:pt x="89664" y="5543"/>
                </a:lnTo>
                <a:lnTo>
                  <a:pt x="88551" y="3681"/>
                </a:lnTo>
                <a:lnTo>
                  <a:pt x="86815" y="2440"/>
                </a:lnTo>
                <a:lnTo>
                  <a:pt x="81640" y="448"/>
                </a:lnTo>
                <a:lnTo>
                  <a:pt x="78288" y="175"/>
                </a:lnTo>
                <a:lnTo>
                  <a:pt x="72790" y="0"/>
                </a:lnTo>
                <a:lnTo>
                  <a:pt x="69392" y="2622"/>
                </a:lnTo>
                <a:lnTo>
                  <a:pt x="67097" y="4710"/>
                </a:lnTo>
                <a:lnTo>
                  <a:pt x="64575" y="6103"/>
                </a:lnTo>
                <a:lnTo>
                  <a:pt x="61901" y="7030"/>
                </a:lnTo>
                <a:lnTo>
                  <a:pt x="59127" y="7650"/>
                </a:lnTo>
                <a:lnTo>
                  <a:pt x="56285" y="9054"/>
                </a:lnTo>
                <a:lnTo>
                  <a:pt x="53398" y="10983"/>
                </a:lnTo>
                <a:lnTo>
                  <a:pt x="50482" y="13261"/>
                </a:lnTo>
                <a:lnTo>
                  <a:pt x="47545" y="15771"/>
                </a:lnTo>
                <a:lnTo>
                  <a:pt x="44594" y="18438"/>
                </a:lnTo>
                <a:lnTo>
                  <a:pt x="41635" y="21207"/>
                </a:lnTo>
                <a:lnTo>
                  <a:pt x="39663" y="24046"/>
                </a:lnTo>
                <a:lnTo>
                  <a:pt x="37472" y="29845"/>
                </a:lnTo>
                <a:lnTo>
                  <a:pt x="35894" y="33773"/>
                </a:lnTo>
                <a:lnTo>
                  <a:pt x="33851" y="38376"/>
                </a:lnTo>
                <a:lnTo>
                  <a:pt x="28935" y="48782"/>
                </a:lnTo>
                <a:lnTo>
                  <a:pt x="23442" y="60022"/>
                </a:lnTo>
                <a:lnTo>
                  <a:pt x="21581" y="64805"/>
                </a:lnTo>
                <a:lnTo>
                  <a:pt x="20340" y="68986"/>
                </a:lnTo>
                <a:lnTo>
                  <a:pt x="19513" y="72765"/>
                </a:lnTo>
                <a:lnTo>
                  <a:pt x="17970" y="77270"/>
                </a:lnTo>
                <a:lnTo>
                  <a:pt x="15948" y="82257"/>
                </a:lnTo>
                <a:lnTo>
                  <a:pt x="13609" y="87566"/>
                </a:lnTo>
                <a:lnTo>
                  <a:pt x="8363" y="98756"/>
                </a:lnTo>
                <a:lnTo>
                  <a:pt x="5575" y="104518"/>
                </a:lnTo>
                <a:lnTo>
                  <a:pt x="3716" y="110344"/>
                </a:lnTo>
                <a:lnTo>
                  <a:pt x="2478" y="116213"/>
                </a:lnTo>
                <a:lnTo>
                  <a:pt x="1651" y="122109"/>
                </a:lnTo>
                <a:lnTo>
                  <a:pt x="1101" y="127032"/>
                </a:lnTo>
                <a:lnTo>
                  <a:pt x="733" y="131307"/>
                </a:lnTo>
                <a:lnTo>
                  <a:pt x="488" y="135149"/>
                </a:lnTo>
                <a:lnTo>
                  <a:pt x="326" y="139694"/>
                </a:lnTo>
                <a:lnTo>
                  <a:pt x="64" y="158602"/>
                </a:lnTo>
                <a:lnTo>
                  <a:pt x="0" y="182733"/>
                </a:lnTo>
                <a:lnTo>
                  <a:pt x="992" y="184315"/>
                </a:lnTo>
                <a:lnTo>
                  <a:pt x="2646" y="185370"/>
                </a:lnTo>
                <a:lnTo>
                  <a:pt x="7688" y="187064"/>
                </a:lnTo>
                <a:lnTo>
                  <a:pt x="11024" y="187295"/>
                </a:lnTo>
                <a:lnTo>
                  <a:pt x="16508" y="187444"/>
                </a:lnTo>
                <a:lnTo>
                  <a:pt x="19904" y="184818"/>
                </a:lnTo>
                <a:lnTo>
                  <a:pt x="22199" y="182729"/>
                </a:lnTo>
                <a:lnTo>
                  <a:pt x="24721" y="181337"/>
                </a:lnTo>
                <a:lnTo>
                  <a:pt x="27394" y="180408"/>
                </a:lnTo>
                <a:lnTo>
                  <a:pt x="30168" y="179789"/>
                </a:lnTo>
                <a:lnTo>
                  <a:pt x="33010" y="178384"/>
                </a:lnTo>
                <a:lnTo>
                  <a:pt x="35897" y="176455"/>
                </a:lnTo>
                <a:lnTo>
                  <a:pt x="38814" y="174177"/>
                </a:lnTo>
                <a:lnTo>
                  <a:pt x="41751" y="171666"/>
                </a:lnTo>
                <a:lnTo>
                  <a:pt x="44701" y="169000"/>
                </a:lnTo>
                <a:lnTo>
                  <a:pt x="47660" y="166231"/>
                </a:lnTo>
                <a:lnTo>
                  <a:pt x="50624" y="162400"/>
                </a:lnTo>
                <a:lnTo>
                  <a:pt x="53592" y="157862"/>
                </a:lnTo>
                <a:lnTo>
                  <a:pt x="56564" y="152852"/>
                </a:lnTo>
                <a:lnTo>
                  <a:pt x="59537" y="148520"/>
                </a:lnTo>
                <a:lnTo>
                  <a:pt x="62512" y="144639"/>
                </a:lnTo>
                <a:lnTo>
                  <a:pt x="65486" y="141061"/>
                </a:lnTo>
                <a:lnTo>
                  <a:pt x="68463" y="137682"/>
                </a:lnTo>
                <a:lnTo>
                  <a:pt x="74414" y="131283"/>
                </a:lnTo>
                <a:lnTo>
                  <a:pt x="77390" y="129180"/>
                </a:lnTo>
                <a:lnTo>
                  <a:pt x="80367" y="127777"/>
                </a:lnTo>
                <a:lnTo>
                  <a:pt x="83343" y="126842"/>
                </a:lnTo>
                <a:lnTo>
                  <a:pt x="86320" y="125227"/>
                </a:lnTo>
                <a:lnTo>
                  <a:pt x="89296" y="123158"/>
                </a:lnTo>
                <a:lnTo>
                  <a:pt x="92273" y="120786"/>
                </a:lnTo>
                <a:lnTo>
                  <a:pt x="95249" y="118213"/>
                </a:lnTo>
                <a:lnTo>
                  <a:pt x="98226" y="115506"/>
                </a:lnTo>
                <a:lnTo>
                  <a:pt x="107001" y="107259"/>
                </a:lnTo>
                <a:lnTo>
                  <a:pt x="111851" y="111897"/>
                </a:lnTo>
                <a:lnTo>
                  <a:pt x="112270" y="114271"/>
                </a:lnTo>
                <a:lnTo>
                  <a:pt x="111558" y="116846"/>
                </a:lnTo>
                <a:lnTo>
                  <a:pt x="110090" y="119555"/>
                </a:lnTo>
                <a:lnTo>
                  <a:pt x="108459" y="125211"/>
                </a:lnTo>
                <a:lnTo>
                  <a:pt x="107736" y="131032"/>
                </a:lnTo>
                <a:lnTo>
                  <a:pt x="107414" y="136926"/>
                </a:lnTo>
                <a:lnTo>
                  <a:pt x="107270" y="145499"/>
                </a:lnTo>
                <a:lnTo>
                  <a:pt x="107157" y="181419"/>
                </a:lnTo>
                <a:lnTo>
                  <a:pt x="108149" y="184431"/>
                </a:lnTo>
                <a:lnTo>
                  <a:pt x="111897" y="190425"/>
                </a:lnTo>
                <a:lnTo>
                  <a:pt x="114224" y="196396"/>
                </a:lnTo>
                <a:lnTo>
                  <a:pt x="114844" y="199377"/>
                </a:lnTo>
                <a:lnTo>
                  <a:pt x="116250" y="201365"/>
                </a:lnTo>
                <a:lnTo>
                  <a:pt x="118180" y="202690"/>
                </a:lnTo>
                <a:lnTo>
                  <a:pt x="120458" y="203573"/>
                </a:lnTo>
                <a:lnTo>
                  <a:pt x="125635" y="207201"/>
                </a:lnTo>
                <a:lnTo>
                  <a:pt x="128405" y="209557"/>
                </a:lnTo>
                <a:lnTo>
                  <a:pt x="131243" y="211128"/>
                </a:lnTo>
                <a:lnTo>
                  <a:pt x="134129" y="212175"/>
                </a:lnTo>
                <a:lnTo>
                  <a:pt x="137044" y="212873"/>
                </a:lnTo>
                <a:lnTo>
                  <a:pt x="139979" y="214331"/>
                </a:lnTo>
                <a:lnTo>
                  <a:pt x="142929" y="216295"/>
                </a:lnTo>
                <a:lnTo>
                  <a:pt x="150051" y="221836"/>
                </a:lnTo>
                <a:lnTo>
                  <a:pt x="153671" y="222593"/>
                </a:lnTo>
                <a:lnTo>
                  <a:pt x="158587" y="222930"/>
                </a:lnTo>
                <a:lnTo>
                  <a:pt x="164079" y="223080"/>
                </a:lnTo>
                <a:lnTo>
                  <a:pt x="165940" y="222127"/>
                </a:lnTo>
                <a:lnTo>
                  <a:pt x="167182" y="220500"/>
                </a:lnTo>
                <a:lnTo>
                  <a:pt x="169663" y="21427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4" name="SMARTInkAnnotation485">
            <a:extLst>
              <a:ext uri="{FF2B5EF4-FFF2-40B4-BE49-F238E27FC236}">
                <a16:creationId xmlns:a16="http://schemas.microsoft.com/office/drawing/2014/main" id="{DF425974-9CF7-4615-BE59-142D8D55B0A8}"/>
              </a:ext>
            </a:extLst>
          </p:cNvPr>
          <p:cNvSpPr>
            <a:spLocks/>
          </p:cNvSpPr>
          <p:nvPr/>
        </p:nvSpPr>
        <p:spPr bwMode="auto">
          <a:xfrm>
            <a:off x="1133475" y="3625850"/>
            <a:ext cx="46038" cy="631825"/>
          </a:xfrm>
          <a:custGeom>
            <a:avLst/>
            <a:gdLst>
              <a:gd name="T0" fmla="*/ 111931 w 44649"/>
              <a:gd name="T1" fmla="*/ 0 h 632317"/>
              <a:gd name="T2" fmla="*/ 111931 w 44649"/>
              <a:gd name="T3" fmla="*/ 26158 h 632317"/>
              <a:gd name="T4" fmla="*/ 92659 w 44649"/>
              <a:gd name="T5" fmla="*/ 26166 h 632317"/>
              <a:gd name="T6" fmla="*/ 91616 w 44649"/>
              <a:gd name="T7" fmla="*/ 27143 h 632317"/>
              <a:gd name="T8" fmla="*/ 89566 w 44649"/>
              <a:gd name="T9" fmla="*/ 34790 h 632317"/>
              <a:gd name="T10" fmla="*/ 89542 w 44649"/>
              <a:gd name="T11" fmla="*/ 74386 h 632317"/>
              <a:gd name="T12" fmla="*/ 87057 w 44649"/>
              <a:gd name="T13" fmla="*/ 76730 h 632317"/>
              <a:gd name="T14" fmla="*/ 82915 w 44649"/>
              <a:gd name="T15" fmla="*/ 79263 h 632317"/>
              <a:gd name="T16" fmla="*/ 77660 w 44649"/>
              <a:gd name="T17" fmla="*/ 81921 h 632317"/>
              <a:gd name="T18" fmla="*/ 74155 w 44649"/>
              <a:gd name="T19" fmla="*/ 84664 h 632317"/>
              <a:gd name="T20" fmla="*/ 71826 w 44649"/>
              <a:gd name="T21" fmla="*/ 87460 h 632317"/>
              <a:gd name="T22" fmla="*/ 68079 w 44649"/>
              <a:gd name="T23" fmla="*/ 94279 h 632317"/>
              <a:gd name="T24" fmla="*/ 67236 w 44649"/>
              <a:gd name="T25" fmla="*/ 112585 h 632317"/>
              <a:gd name="T26" fmla="*/ 67161 w 44649"/>
              <a:gd name="T27" fmla="*/ 210846 h 632317"/>
              <a:gd name="T28" fmla="*/ 64669 w 44649"/>
              <a:gd name="T29" fmla="*/ 219076 h 632317"/>
              <a:gd name="T30" fmla="*/ 60525 w 44649"/>
              <a:gd name="T31" fmla="*/ 227470 h 632317"/>
              <a:gd name="T32" fmla="*/ 55274 w 44649"/>
              <a:gd name="T33" fmla="*/ 235976 h 632317"/>
              <a:gd name="T34" fmla="*/ 54257 w 44649"/>
              <a:gd name="T35" fmla="*/ 245523 h 632317"/>
              <a:gd name="T36" fmla="*/ 56072 w 44649"/>
              <a:gd name="T37" fmla="*/ 255764 h 632317"/>
              <a:gd name="T38" fmla="*/ 59767 w 44649"/>
              <a:gd name="T39" fmla="*/ 266469 h 632317"/>
              <a:gd name="T40" fmla="*/ 62231 w 44649"/>
              <a:gd name="T41" fmla="*/ 276513 h 632317"/>
              <a:gd name="T42" fmla="*/ 64966 w 44649"/>
              <a:gd name="T43" fmla="*/ 295429 h 632317"/>
              <a:gd name="T44" fmla="*/ 66179 w 44649"/>
              <a:gd name="T45" fmla="*/ 316112 h 632317"/>
              <a:gd name="T46" fmla="*/ 66507 w 44649"/>
              <a:gd name="T47" fmla="*/ 327058 h 632317"/>
              <a:gd name="T48" fmla="*/ 64240 w 44649"/>
              <a:gd name="T49" fmla="*/ 338229 h 632317"/>
              <a:gd name="T50" fmla="*/ 60231 w 44649"/>
              <a:gd name="T51" fmla="*/ 349555 h 632317"/>
              <a:gd name="T52" fmla="*/ 55087 w 44649"/>
              <a:gd name="T53" fmla="*/ 360981 h 632317"/>
              <a:gd name="T54" fmla="*/ 51644 w 44649"/>
              <a:gd name="T55" fmla="*/ 371508 h 632317"/>
              <a:gd name="T56" fmla="*/ 49349 w 44649"/>
              <a:gd name="T57" fmla="*/ 381434 h 632317"/>
              <a:gd name="T58" fmla="*/ 46810 w 44649"/>
              <a:gd name="T59" fmla="*/ 400214 h 632317"/>
              <a:gd name="T60" fmla="*/ 45673 w 44649"/>
              <a:gd name="T61" fmla="*/ 418257 h 632317"/>
              <a:gd name="T62" fmla="*/ 44799 w 44649"/>
              <a:gd name="T63" fmla="*/ 500964 h 632317"/>
              <a:gd name="T64" fmla="*/ 42299 w 44649"/>
              <a:gd name="T65" fmla="*/ 508448 h 632317"/>
              <a:gd name="T66" fmla="*/ 38151 w 44649"/>
              <a:gd name="T67" fmla="*/ 516344 h 632317"/>
              <a:gd name="T68" fmla="*/ 32901 w 44649"/>
              <a:gd name="T69" fmla="*/ 524517 h 632317"/>
              <a:gd name="T70" fmla="*/ 29391 w 44649"/>
              <a:gd name="T71" fmla="*/ 531905 h 632317"/>
              <a:gd name="T72" fmla="*/ 27058 w 44649"/>
              <a:gd name="T73" fmla="*/ 538769 h 632317"/>
              <a:gd name="T74" fmla="*/ 23771 w 44649"/>
              <a:gd name="T75" fmla="*/ 557690 h 632317"/>
              <a:gd name="T76" fmla="*/ 23309 w 44649"/>
              <a:gd name="T77" fmla="*/ 563712 h 632317"/>
              <a:gd name="T78" fmla="*/ 20520 w 44649"/>
              <a:gd name="T79" fmla="*/ 568695 h 632317"/>
              <a:gd name="T80" fmla="*/ 16165 w 44649"/>
              <a:gd name="T81" fmla="*/ 572987 h 632317"/>
              <a:gd name="T82" fmla="*/ 10775 w 44649"/>
              <a:gd name="T83" fmla="*/ 576818 h 632317"/>
              <a:gd name="T84" fmla="*/ 7186 w 44649"/>
              <a:gd name="T85" fmla="*/ 581311 h 632317"/>
              <a:gd name="T86" fmla="*/ 4786 w 44649"/>
              <a:gd name="T87" fmla="*/ 586244 h 632317"/>
              <a:gd name="T88" fmla="*/ 944 w 44649"/>
              <a:gd name="T89" fmla="*/ 598830 h 632317"/>
              <a:gd name="T90" fmla="*/ 10 w 44649"/>
              <a:gd name="T91" fmla="*/ 617721 h 632317"/>
              <a:gd name="T92" fmla="*/ 0 w 44649"/>
              <a:gd name="T93" fmla="*/ 593204 h 632317"/>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44649"/>
              <a:gd name="T142" fmla="*/ 0 h 632317"/>
              <a:gd name="T143" fmla="*/ 44649 w 44649"/>
              <a:gd name="T144" fmla="*/ 632317 h 632317"/>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44649" h="632317">
                <a:moveTo>
                  <a:pt x="44648" y="0"/>
                </a:moveTo>
                <a:lnTo>
                  <a:pt x="44648" y="26779"/>
                </a:lnTo>
                <a:lnTo>
                  <a:pt x="36960" y="26788"/>
                </a:lnTo>
                <a:lnTo>
                  <a:pt x="36546" y="27780"/>
                </a:lnTo>
                <a:lnTo>
                  <a:pt x="35728" y="35610"/>
                </a:lnTo>
                <a:lnTo>
                  <a:pt x="35719" y="76143"/>
                </a:lnTo>
                <a:lnTo>
                  <a:pt x="34726" y="78543"/>
                </a:lnTo>
                <a:lnTo>
                  <a:pt x="33073" y="81136"/>
                </a:lnTo>
                <a:lnTo>
                  <a:pt x="30978" y="83856"/>
                </a:lnTo>
                <a:lnTo>
                  <a:pt x="29582" y="86662"/>
                </a:lnTo>
                <a:lnTo>
                  <a:pt x="28651" y="89525"/>
                </a:lnTo>
                <a:lnTo>
                  <a:pt x="27157" y="96508"/>
                </a:lnTo>
                <a:lnTo>
                  <a:pt x="26821" y="115245"/>
                </a:lnTo>
                <a:lnTo>
                  <a:pt x="26789" y="215828"/>
                </a:lnTo>
                <a:lnTo>
                  <a:pt x="25797" y="224253"/>
                </a:lnTo>
                <a:lnTo>
                  <a:pt x="24143" y="232846"/>
                </a:lnTo>
                <a:lnTo>
                  <a:pt x="22048" y="241551"/>
                </a:lnTo>
                <a:lnTo>
                  <a:pt x="21644" y="251323"/>
                </a:lnTo>
                <a:lnTo>
                  <a:pt x="22367" y="261807"/>
                </a:lnTo>
                <a:lnTo>
                  <a:pt x="23841" y="272764"/>
                </a:lnTo>
                <a:lnTo>
                  <a:pt x="24824" y="283046"/>
                </a:lnTo>
                <a:lnTo>
                  <a:pt x="25915" y="302408"/>
                </a:lnTo>
                <a:lnTo>
                  <a:pt x="26401" y="323581"/>
                </a:lnTo>
                <a:lnTo>
                  <a:pt x="26530" y="334783"/>
                </a:lnTo>
                <a:lnTo>
                  <a:pt x="25624" y="346220"/>
                </a:lnTo>
                <a:lnTo>
                  <a:pt x="24028" y="357813"/>
                </a:lnTo>
                <a:lnTo>
                  <a:pt x="21972" y="369511"/>
                </a:lnTo>
                <a:lnTo>
                  <a:pt x="20601" y="380286"/>
                </a:lnTo>
                <a:lnTo>
                  <a:pt x="19687" y="390446"/>
                </a:lnTo>
                <a:lnTo>
                  <a:pt x="18672" y="409672"/>
                </a:lnTo>
                <a:lnTo>
                  <a:pt x="18220" y="428139"/>
                </a:lnTo>
                <a:lnTo>
                  <a:pt x="17869" y="512801"/>
                </a:lnTo>
                <a:lnTo>
                  <a:pt x="16873" y="520461"/>
                </a:lnTo>
                <a:lnTo>
                  <a:pt x="15217" y="528544"/>
                </a:lnTo>
                <a:lnTo>
                  <a:pt x="13122" y="536909"/>
                </a:lnTo>
                <a:lnTo>
                  <a:pt x="11724" y="544471"/>
                </a:lnTo>
                <a:lnTo>
                  <a:pt x="10793" y="551497"/>
                </a:lnTo>
                <a:lnTo>
                  <a:pt x="9482" y="570865"/>
                </a:lnTo>
                <a:lnTo>
                  <a:pt x="9298" y="577030"/>
                </a:lnTo>
                <a:lnTo>
                  <a:pt x="8183" y="582132"/>
                </a:lnTo>
                <a:lnTo>
                  <a:pt x="6447" y="586525"/>
                </a:lnTo>
                <a:lnTo>
                  <a:pt x="4298" y="590447"/>
                </a:lnTo>
                <a:lnTo>
                  <a:pt x="2865" y="595045"/>
                </a:lnTo>
                <a:lnTo>
                  <a:pt x="1910" y="600096"/>
                </a:lnTo>
                <a:lnTo>
                  <a:pt x="377" y="612978"/>
                </a:lnTo>
                <a:lnTo>
                  <a:pt x="10" y="632316"/>
                </a:lnTo>
                <a:lnTo>
                  <a:pt x="0" y="6072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5" name="SMARTInkAnnotation486">
            <a:extLst>
              <a:ext uri="{FF2B5EF4-FFF2-40B4-BE49-F238E27FC236}">
                <a16:creationId xmlns:a16="http://schemas.microsoft.com/office/drawing/2014/main" id="{472EA6F6-31A1-41A2-BD51-0662ECE07DE0}"/>
              </a:ext>
            </a:extLst>
          </p:cNvPr>
          <p:cNvSpPr>
            <a:spLocks/>
          </p:cNvSpPr>
          <p:nvPr/>
        </p:nvSpPr>
        <p:spPr bwMode="auto">
          <a:xfrm>
            <a:off x="1155700" y="3973513"/>
            <a:ext cx="146050" cy="231775"/>
          </a:xfrm>
          <a:custGeom>
            <a:avLst/>
            <a:gdLst>
              <a:gd name="T0" fmla="*/ 4469 w 146737"/>
              <a:gd name="T1" fmla="*/ 17073 h 232061"/>
              <a:gd name="T2" fmla="*/ 16006 w 146737"/>
              <a:gd name="T3" fmla="*/ 17104 h 232061"/>
              <a:gd name="T4" fmla="*/ 20513 w 146737"/>
              <a:gd name="T5" fmla="*/ 14557 h 232061"/>
              <a:gd name="T6" fmla="*/ 25390 w 146737"/>
              <a:gd name="T7" fmla="*/ 11191 h 232061"/>
              <a:gd name="T8" fmla="*/ 30432 w 146737"/>
              <a:gd name="T9" fmla="*/ 9700 h 232061"/>
              <a:gd name="T10" fmla="*/ 35542 w 146737"/>
              <a:gd name="T11" fmla="*/ 9036 h 232061"/>
              <a:gd name="T12" fmla="*/ 40692 w 146737"/>
              <a:gd name="T13" fmla="*/ 7772 h 232061"/>
              <a:gd name="T14" fmla="*/ 45848 w 146737"/>
              <a:gd name="T15" fmla="*/ 4037 h 232061"/>
              <a:gd name="T16" fmla="*/ 51016 w 146737"/>
              <a:gd name="T17" fmla="*/ 1739 h 232061"/>
              <a:gd name="T18" fmla="*/ 57045 w 146737"/>
              <a:gd name="T19" fmla="*/ 708 h 232061"/>
              <a:gd name="T20" fmla="*/ 69271 w 146737"/>
              <a:gd name="T21" fmla="*/ 140 h 232061"/>
              <a:gd name="T22" fmla="*/ 78735 w 146737"/>
              <a:gd name="T23" fmla="*/ 925 h 232061"/>
              <a:gd name="T24" fmla="*/ 84304 w 146737"/>
              <a:gd name="T25" fmla="*/ 4482 h 232061"/>
              <a:gd name="T26" fmla="*/ 89653 w 146737"/>
              <a:gd name="T27" fmla="*/ 6722 h 232061"/>
              <a:gd name="T28" fmla="*/ 94904 w 146737"/>
              <a:gd name="T29" fmla="*/ 8660 h 232061"/>
              <a:gd name="T30" fmla="*/ 103770 w 146737"/>
              <a:gd name="T31" fmla="*/ 15799 h 232061"/>
              <a:gd name="T32" fmla="*/ 119386 w 146737"/>
              <a:gd name="T33" fmla="*/ 32729 h 232061"/>
              <a:gd name="T34" fmla="*/ 120398 w 146737"/>
              <a:gd name="T35" fmla="*/ 38412 h 232061"/>
              <a:gd name="T36" fmla="*/ 122936 w 146737"/>
              <a:gd name="T37" fmla="*/ 46016 h 232061"/>
              <a:gd name="T38" fmla="*/ 126073 w 146737"/>
              <a:gd name="T39" fmla="*/ 54813 h 232061"/>
              <a:gd name="T40" fmla="*/ 127468 w 146737"/>
              <a:gd name="T41" fmla="*/ 61911 h 232061"/>
              <a:gd name="T42" fmla="*/ 125787 w 146737"/>
              <a:gd name="T43" fmla="*/ 70802 h 232061"/>
              <a:gd name="T44" fmla="*/ 123027 w 146737"/>
              <a:gd name="T45" fmla="*/ 80171 h 232061"/>
              <a:gd name="T46" fmla="*/ 121808 w 146737"/>
              <a:gd name="T47" fmla="*/ 87523 h 232061"/>
              <a:gd name="T48" fmla="*/ 118962 w 146737"/>
              <a:gd name="T49" fmla="*/ 96529 h 232061"/>
              <a:gd name="T50" fmla="*/ 114825 w 146737"/>
              <a:gd name="T51" fmla="*/ 105948 h 232061"/>
              <a:gd name="T52" fmla="*/ 110115 w 146737"/>
              <a:gd name="T53" fmla="*/ 113320 h 232061"/>
              <a:gd name="T54" fmla="*/ 105146 w 146737"/>
              <a:gd name="T55" fmla="*/ 122336 h 232061"/>
              <a:gd name="T56" fmla="*/ 100067 w 146737"/>
              <a:gd name="T57" fmla="*/ 131761 h 232061"/>
              <a:gd name="T58" fmla="*/ 94934 w 146737"/>
              <a:gd name="T59" fmla="*/ 139136 h 232061"/>
              <a:gd name="T60" fmla="*/ 89784 w 146737"/>
              <a:gd name="T61" fmla="*/ 148151 h 232061"/>
              <a:gd name="T62" fmla="*/ 84621 w 146737"/>
              <a:gd name="T63" fmla="*/ 157575 h 232061"/>
              <a:gd name="T64" fmla="*/ 79452 w 146737"/>
              <a:gd name="T65" fmla="*/ 164950 h 232061"/>
              <a:gd name="T66" fmla="*/ 67579 w 146737"/>
              <a:gd name="T67" fmla="*/ 179048 h 232061"/>
              <a:gd name="T68" fmla="*/ 53454 w 146737"/>
              <a:gd name="T69" fmla="*/ 194074 h 232061"/>
              <a:gd name="T70" fmla="*/ 44628 w 146737"/>
              <a:gd name="T71" fmla="*/ 200296 h 232061"/>
              <a:gd name="T72" fmla="*/ 37257 w 146737"/>
              <a:gd name="T73" fmla="*/ 206248 h 232061"/>
              <a:gd name="T74" fmla="*/ 31108 w 146737"/>
              <a:gd name="T75" fmla="*/ 212080 h 232061"/>
              <a:gd name="T76" fmla="*/ 21938 w 146737"/>
              <a:gd name="T77" fmla="*/ 219783 h 232061"/>
              <a:gd name="T78" fmla="*/ 4469 w 146737"/>
              <a:gd name="T79" fmla="*/ 223632 h 232061"/>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46737"/>
              <a:gd name="T121" fmla="*/ 0 h 232061"/>
              <a:gd name="T122" fmla="*/ 146737 w 146737"/>
              <a:gd name="T123" fmla="*/ 232061 h 232061"/>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46737" h="232061">
                <a:moveTo>
                  <a:pt x="5145" y="8819"/>
                </a:moveTo>
                <a:lnTo>
                  <a:pt x="5145" y="17716"/>
                </a:lnTo>
                <a:lnTo>
                  <a:pt x="0" y="17742"/>
                </a:lnTo>
                <a:lnTo>
                  <a:pt x="18425" y="17748"/>
                </a:lnTo>
                <a:lnTo>
                  <a:pt x="20943" y="16756"/>
                </a:lnTo>
                <a:lnTo>
                  <a:pt x="23615" y="15102"/>
                </a:lnTo>
                <a:lnTo>
                  <a:pt x="26388" y="13007"/>
                </a:lnTo>
                <a:lnTo>
                  <a:pt x="29229" y="11611"/>
                </a:lnTo>
                <a:lnTo>
                  <a:pt x="32115" y="10680"/>
                </a:lnTo>
                <a:lnTo>
                  <a:pt x="35031" y="10060"/>
                </a:lnTo>
                <a:lnTo>
                  <a:pt x="37967" y="9646"/>
                </a:lnTo>
                <a:lnTo>
                  <a:pt x="40917" y="9370"/>
                </a:lnTo>
                <a:lnTo>
                  <a:pt x="43876" y="9186"/>
                </a:lnTo>
                <a:lnTo>
                  <a:pt x="46840" y="8072"/>
                </a:lnTo>
                <a:lnTo>
                  <a:pt x="49809" y="6336"/>
                </a:lnTo>
                <a:lnTo>
                  <a:pt x="52781" y="4187"/>
                </a:lnTo>
                <a:lnTo>
                  <a:pt x="55753" y="2754"/>
                </a:lnTo>
                <a:lnTo>
                  <a:pt x="58728" y="1799"/>
                </a:lnTo>
                <a:lnTo>
                  <a:pt x="61703" y="1162"/>
                </a:lnTo>
                <a:lnTo>
                  <a:pt x="65670" y="738"/>
                </a:lnTo>
                <a:lnTo>
                  <a:pt x="70300" y="455"/>
                </a:lnTo>
                <a:lnTo>
                  <a:pt x="79743" y="140"/>
                </a:lnTo>
                <a:lnTo>
                  <a:pt x="87248" y="0"/>
                </a:lnTo>
                <a:lnTo>
                  <a:pt x="90638" y="955"/>
                </a:lnTo>
                <a:lnTo>
                  <a:pt x="93890" y="2584"/>
                </a:lnTo>
                <a:lnTo>
                  <a:pt x="97051" y="4662"/>
                </a:lnTo>
                <a:lnTo>
                  <a:pt x="100150" y="6048"/>
                </a:lnTo>
                <a:lnTo>
                  <a:pt x="103208" y="6971"/>
                </a:lnTo>
                <a:lnTo>
                  <a:pt x="106239" y="7587"/>
                </a:lnTo>
                <a:lnTo>
                  <a:pt x="109252" y="8990"/>
                </a:lnTo>
                <a:lnTo>
                  <a:pt x="112253" y="10916"/>
                </a:lnTo>
                <a:lnTo>
                  <a:pt x="119457" y="16398"/>
                </a:lnTo>
                <a:lnTo>
                  <a:pt x="123089" y="19794"/>
                </a:lnTo>
                <a:lnTo>
                  <a:pt x="137435" y="33963"/>
                </a:lnTo>
                <a:lnTo>
                  <a:pt x="137987" y="35503"/>
                </a:lnTo>
                <a:lnTo>
                  <a:pt x="138600" y="39861"/>
                </a:lnTo>
                <a:lnTo>
                  <a:pt x="139755" y="43404"/>
                </a:lnTo>
                <a:lnTo>
                  <a:pt x="141518" y="47750"/>
                </a:lnTo>
                <a:lnTo>
                  <a:pt x="143685" y="52633"/>
                </a:lnTo>
                <a:lnTo>
                  <a:pt x="145130" y="56879"/>
                </a:lnTo>
                <a:lnTo>
                  <a:pt x="146093" y="60703"/>
                </a:lnTo>
                <a:lnTo>
                  <a:pt x="146736" y="64244"/>
                </a:lnTo>
                <a:lnTo>
                  <a:pt x="146171" y="68589"/>
                </a:lnTo>
                <a:lnTo>
                  <a:pt x="144803" y="73470"/>
                </a:lnTo>
                <a:lnTo>
                  <a:pt x="142899" y="78708"/>
                </a:lnTo>
                <a:lnTo>
                  <a:pt x="141629" y="83193"/>
                </a:lnTo>
                <a:lnTo>
                  <a:pt x="140783" y="87175"/>
                </a:lnTo>
                <a:lnTo>
                  <a:pt x="140219" y="90822"/>
                </a:lnTo>
                <a:lnTo>
                  <a:pt x="138850" y="95237"/>
                </a:lnTo>
                <a:lnTo>
                  <a:pt x="136946" y="100166"/>
                </a:lnTo>
                <a:lnTo>
                  <a:pt x="134684" y="105435"/>
                </a:lnTo>
                <a:lnTo>
                  <a:pt x="132184" y="109941"/>
                </a:lnTo>
                <a:lnTo>
                  <a:pt x="129525" y="113937"/>
                </a:lnTo>
                <a:lnTo>
                  <a:pt x="126761" y="117592"/>
                </a:lnTo>
                <a:lnTo>
                  <a:pt x="123925" y="122014"/>
                </a:lnTo>
                <a:lnTo>
                  <a:pt x="121043" y="126946"/>
                </a:lnTo>
                <a:lnTo>
                  <a:pt x="118129" y="132219"/>
                </a:lnTo>
                <a:lnTo>
                  <a:pt x="115194" y="136726"/>
                </a:lnTo>
                <a:lnTo>
                  <a:pt x="112245" y="140723"/>
                </a:lnTo>
                <a:lnTo>
                  <a:pt x="109287" y="144380"/>
                </a:lnTo>
                <a:lnTo>
                  <a:pt x="106323" y="148802"/>
                </a:lnTo>
                <a:lnTo>
                  <a:pt x="103355" y="153734"/>
                </a:lnTo>
                <a:lnTo>
                  <a:pt x="100384" y="159007"/>
                </a:lnTo>
                <a:lnTo>
                  <a:pt x="97411" y="163515"/>
                </a:lnTo>
                <a:lnTo>
                  <a:pt x="94437" y="167512"/>
                </a:lnTo>
                <a:lnTo>
                  <a:pt x="91462" y="171168"/>
                </a:lnTo>
                <a:lnTo>
                  <a:pt x="87494" y="175591"/>
                </a:lnTo>
                <a:lnTo>
                  <a:pt x="77794" y="185796"/>
                </a:lnTo>
                <a:lnTo>
                  <a:pt x="65917" y="197957"/>
                </a:lnTo>
                <a:lnTo>
                  <a:pt x="61535" y="201388"/>
                </a:lnTo>
                <a:lnTo>
                  <a:pt x="56629" y="204667"/>
                </a:lnTo>
                <a:lnTo>
                  <a:pt x="51374" y="207845"/>
                </a:lnTo>
                <a:lnTo>
                  <a:pt x="46878" y="210956"/>
                </a:lnTo>
                <a:lnTo>
                  <a:pt x="42889" y="214022"/>
                </a:lnTo>
                <a:lnTo>
                  <a:pt x="39237" y="217058"/>
                </a:lnTo>
                <a:lnTo>
                  <a:pt x="35811" y="220075"/>
                </a:lnTo>
                <a:lnTo>
                  <a:pt x="29357" y="226072"/>
                </a:lnTo>
                <a:lnTo>
                  <a:pt x="25255" y="228068"/>
                </a:lnTo>
                <a:lnTo>
                  <a:pt x="20536" y="229399"/>
                </a:lnTo>
                <a:lnTo>
                  <a:pt x="5145" y="2320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6" name="SMARTInkAnnotation487">
            <a:extLst>
              <a:ext uri="{FF2B5EF4-FFF2-40B4-BE49-F238E27FC236}">
                <a16:creationId xmlns:a16="http://schemas.microsoft.com/office/drawing/2014/main" id="{74411042-FA98-4BDE-BB12-B05C5C568302}"/>
              </a:ext>
            </a:extLst>
          </p:cNvPr>
          <p:cNvSpPr>
            <a:spLocks/>
          </p:cNvSpPr>
          <p:nvPr/>
        </p:nvSpPr>
        <p:spPr bwMode="auto">
          <a:xfrm>
            <a:off x="1133475" y="4205288"/>
            <a:ext cx="26988" cy="7937"/>
          </a:xfrm>
          <a:custGeom>
            <a:avLst/>
            <a:gdLst>
              <a:gd name="T0" fmla="*/ 33410 w 26790"/>
              <a:gd name="T1" fmla="*/ 0 h 7690"/>
              <a:gd name="T2" fmla="*/ 4646 w 26790"/>
              <a:gd name="T3" fmla="*/ 19854 h 7690"/>
              <a:gd name="T4" fmla="*/ 3095 w 26790"/>
              <a:gd name="T5" fmla="*/ 18356 h 7690"/>
              <a:gd name="T6" fmla="*/ 2063 w 26790"/>
              <a:gd name="T7" fmla="*/ 14802 h 7690"/>
              <a:gd name="T8" fmla="*/ 0 w 26790"/>
              <a:gd name="T9" fmla="*/ 0 h 7690"/>
              <a:gd name="T10" fmla="*/ 0 60000 65536"/>
              <a:gd name="T11" fmla="*/ 0 60000 65536"/>
              <a:gd name="T12" fmla="*/ 0 60000 65536"/>
              <a:gd name="T13" fmla="*/ 0 60000 65536"/>
              <a:gd name="T14" fmla="*/ 0 60000 65536"/>
              <a:gd name="T15" fmla="*/ 0 w 26790"/>
              <a:gd name="T16" fmla="*/ 0 h 7690"/>
              <a:gd name="T17" fmla="*/ 26790 w 26790"/>
              <a:gd name="T18" fmla="*/ 7690 h 7690"/>
            </a:gdLst>
            <a:ahLst/>
            <a:cxnLst>
              <a:cxn ang="T10">
                <a:pos x="T0" y="T1"/>
              </a:cxn>
              <a:cxn ang="T11">
                <a:pos x="T2" y="T3"/>
              </a:cxn>
              <a:cxn ang="T12">
                <a:pos x="T4" y="T5"/>
              </a:cxn>
              <a:cxn ang="T13">
                <a:pos x="T6" y="T7"/>
              </a:cxn>
              <a:cxn ang="T14">
                <a:pos x="T8" y="T9"/>
              </a:cxn>
            </a:cxnLst>
            <a:rect l="T15" t="T16" r="T17" b="T18"/>
            <a:pathLst>
              <a:path w="26790" h="7690">
                <a:moveTo>
                  <a:pt x="26789" y="0"/>
                </a:moveTo>
                <a:lnTo>
                  <a:pt x="3724" y="7689"/>
                </a:lnTo>
                <a:lnTo>
                  <a:pt x="2482" y="7111"/>
                </a:lnTo>
                <a:lnTo>
                  <a:pt x="1655" y="5733"/>
                </a:lnTo>
                <a:lnTo>
                  <a:pt x="0" y="0"/>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7" name="SMARTInkAnnotation488">
            <a:extLst>
              <a:ext uri="{FF2B5EF4-FFF2-40B4-BE49-F238E27FC236}">
                <a16:creationId xmlns:a16="http://schemas.microsoft.com/office/drawing/2014/main" id="{A2E3F485-853C-4DF2-8720-8142A30B8281}"/>
              </a:ext>
            </a:extLst>
          </p:cNvPr>
          <p:cNvSpPr>
            <a:spLocks/>
          </p:cNvSpPr>
          <p:nvPr/>
        </p:nvSpPr>
        <p:spPr bwMode="auto">
          <a:xfrm>
            <a:off x="965200" y="3562350"/>
            <a:ext cx="76200" cy="893763"/>
          </a:xfrm>
          <a:custGeom>
            <a:avLst/>
            <a:gdLst>
              <a:gd name="T0" fmla="*/ 66416 w 76548"/>
              <a:gd name="T1" fmla="*/ 4861 h 892970"/>
              <a:gd name="T2" fmla="*/ 66138 w 76548"/>
              <a:gd name="T3" fmla="*/ 9984 h 892970"/>
              <a:gd name="T4" fmla="*/ 63420 w 76548"/>
              <a:gd name="T5" fmla="*/ 18571 h 892970"/>
              <a:gd name="T6" fmla="*/ 60072 w 76548"/>
              <a:gd name="T7" fmla="*/ 46679 h 892970"/>
              <a:gd name="T8" fmla="*/ 56143 w 76548"/>
              <a:gd name="T9" fmla="*/ 64440 h 892970"/>
              <a:gd name="T10" fmla="*/ 52671 w 76548"/>
              <a:gd name="T11" fmla="*/ 85327 h 892970"/>
              <a:gd name="T12" fmla="*/ 49356 w 76548"/>
              <a:gd name="T13" fmla="*/ 102117 h 892970"/>
              <a:gd name="T14" fmla="*/ 46621 w 76548"/>
              <a:gd name="T15" fmla="*/ 129777 h 892970"/>
              <a:gd name="T16" fmla="*/ 40716 w 76548"/>
              <a:gd name="T17" fmla="*/ 163333 h 892970"/>
              <a:gd name="T18" fmla="*/ 34352 w 76548"/>
              <a:gd name="T19" fmla="*/ 199088 h 892970"/>
              <a:gd name="T20" fmla="*/ 31213 w 76548"/>
              <a:gd name="T21" fmla="*/ 235497 h 892970"/>
              <a:gd name="T22" fmla="*/ 20410 w 76548"/>
              <a:gd name="T23" fmla="*/ 301402 h 892970"/>
              <a:gd name="T24" fmla="*/ 17709 w 76548"/>
              <a:gd name="T25" fmla="*/ 330956 h 892970"/>
              <a:gd name="T26" fmla="*/ 15643 w 76548"/>
              <a:gd name="T27" fmla="*/ 361075 h 892970"/>
              <a:gd name="T28" fmla="*/ 11839 w 76548"/>
              <a:gd name="T29" fmla="*/ 391443 h 892970"/>
              <a:gd name="T30" fmla="*/ 9571 w 76548"/>
              <a:gd name="T31" fmla="*/ 424638 h 892970"/>
              <a:gd name="T32" fmla="*/ 7699 w 76548"/>
              <a:gd name="T33" fmla="*/ 458755 h 892970"/>
              <a:gd name="T34" fmla="*/ 3982 w 76548"/>
              <a:gd name="T35" fmla="*/ 490899 h 892970"/>
              <a:gd name="T36" fmla="*/ 1753 w 76548"/>
              <a:gd name="T37" fmla="*/ 522169 h 892970"/>
              <a:gd name="T38" fmla="*/ 503 w 76548"/>
              <a:gd name="T39" fmla="*/ 571133 h 892970"/>
              <a:gd name="T40" fmla="*/ 860 w 76548"/>
              <a:gd name="T41" fmla="*/ 693468 h 892970"/>
              <a:gd name="T42" fmla="*/ 4115 w 76548"/>
              <a:gd name="T43" fmla="*/ 722587 h 892970"/>
              <a:gd name="T44" fmla="*/ 7038 w 76548"/>
              <a:gd name="T45" fmla="*/ 769170 h 892970"/>
              <a:gd name="T46" fmla="*/ 8410 w 76548"/>
              <a:gd name="T47" fmla="*/ 803504 h 892970"/>
              <a:gd name="T48" fmla="*/ 11799 w 76548"/>
              <a:gd name="T49" fmla="*/ 823798 h 892970"/>
              <a:gd name="T50" fmla="*/ 16189 w 76548"/>
              <a:gd name="T51" fmla="*/ 840292 h 892970"/>
              <a:gd name="T52" fmla="*/ 20160 w 76548"/>
              <a:gd name="T53" fmla="*/ 855434 h 892970"/>
              <a:gd name="T54" fmla="*/ 23259 w 76548"/>
              <a:gd name="T55" fmla="*/ 879107 h 892970"/>
              <a:gd name="T56" fmla="*/ 27052 w 76548"/>
              <a:gd name="T57" fmla="*/ 889326 h 892970"/>
              <a:gd name="T58" fmla="*/ 31623 w 76548"/>
              <a:gd name="T59" fmla="*/ 897266 h 892970"/>
              <a:gd name="T60" fmla="*/ 36539 w 76548"/>
              <a:gd name="T61" fmla="*/ 904192 h 892970"/>
              <a:gd name="T62" fmla="*/ 41607 w 76548"/>
              <a:gd name="T63" fmla="*/ 910665 h 892970"/>
              <a:gd name="T64" fmla="*/ 46749 w 76548"/>
              <a:gd name="T65" fmla="*/ 914222 h 892970"/>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76548"/>
              <a:gd name="T100" fmla="*/ 0 h 892970"/>
              <a:gd name="T101" fmla="*/ 76548 w 76548"/>
              <a:gd name="T102" fmla="*/ 892970 h 892970"/>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76548" h="892970">
                <a:moveTo>
                  <a:pt x="71402" y="0"/>
                </a:moveTo>
                <a:lnTo>
                  <a:pt x="76143" y="4741"/>
                </a:lnTo>
                <a:lnTo>
                  <a:pt x="76547" y="7129"/>
                </a:lnTo>
                <a:lnTo>
                  <a:pt x="75824" y="9714"/>
                </a:lnTo>
                <a:lnTo>
                  <a:pt x="74350" y="12429"/>
                </a:lnTo>
                <a:lnTo>
                  <a:pt x="72712" y="18091"/>
                </a:lnTo>
                <a:lnTo>
                  <a:pt x="70583" y="39902"/>
                </a:lnTo>
                <a:lnTo>
                  <a:pt x="68871" y="45453"/>
                </a:lnTo>
                <a:lnTo>
                  <a:pt x="66738" y="51138"/>
                </a:lnTo>
                <a:lnTo>
                  <a:pt x="64368" y="62746"/>
                </a:lnTo>
                <a:lnTo>
                  <a:pt x="62323" y="75512"/>
                </a:lnTo>
                <a:lnTo>
                  <a:pt x="60388" y="83084"/>
                </a:lnTo>
                <a:lnTo>
                  <a:pt x="58107" y="91108"/>
                </a:lnTo>
                <a:lnTo>
                  <a:pt x="56585" y="99434"/>
                </a:lnTo>
                <a:lnTo>
                  <a:pt x="54895" y="116623"/>
                </a:lnTo>
                <a:lnTo>
                  <a:pt x="53452" y="126366"/>
                </a:lnTo>
                <a:lnTo>
                  <a:pt x="51498" y="136830"/>
                </a:lnTo>
                <a:lnTo>
                  <a:pt x="46681" y="159040"/>
                </a:lnTo>
                <a:lnTo>
                  <a:pt x="41233" y="182140"/>
                </a:lnTo>
                <a:lnTo>
                  <a:pt x="39383" y="193857"/>
                </a:lnTo>
                <a:lnTo>
                  <a:pt x="37328" y="217458"/>
                </a:lnTo>
                <a:lnTo>
                  <a:pt x="35787" y="229308"/>
                </a:lnTo>
                <a:lnTo>
                  <a:pt x="33768" y="241177"/>
                </a:lnTo>
                <a:lnTo>
                  <a:pt x="23399" y="293482"/>
                </a:lnTo>
                <a:lnTo>
                  <a:pt x="21541" y="307772"/>
                </a:lnTo>
                <a:lnTo>
                  <a:pt x="20302" y="322259"/>
                </a:lnTo>
                <a:lnTo>
                  <a:pt x="19476" y="336879"/>
                </a:lnTo>
                <a:lnTo>
                  <a:pt x="17933" y="351586"/>
                </a:lnTo>
                <a:lnTo>
                  <a:pt x="15913" y="366352"/>
                </a:lnTo>
                <a:lnTo>
                  <a:pt x="13573" y="381156"/>
                </a:lnTo>
                <a:lnTo>
                  <a:pt x="12014" y="396979"/>
                </a:lnTo>
                <a:lnTo>
                  <a:pt x="10974" y="413481"/>
                </a:lnTo>
                <a:lnTo>
                  <a:pt x="10281" y="430435"/>
                </a:lnTo>
                <a:lnTo>
                  <a:pt x="8826" y="446699"/>
                </a:lnTo>
                <a:lnTo>
                  <a:pt x="6865" y="462503"/>
                </a:lnTo>
                <a:lnTo>
                  <a:pt x="4565" y="477999"/>
                </a:lnTo>
                <a:lnTo>
                  <a:pt x="3031" y="493291"/>
                </a:lnTo>
                <a:lnTo>
                  <a:pt x="2009" y="508447"/>
                </a:lnTo>
                <a:lnTo>
                  <a:pt x="1328" y="523511"/>
                </a:lnTo>
                <a:lnTo>
                  <a:pt x="571" y="556125"/>
                </a:lnTo>
                <a:lnTo>
                  <a:pt x="0" y="661633"/>
                </a:lnTo>
                <a:lnTo>
                  <a:pt x="980" y="675245"/>
                </a:lnTo>
                <a:lnTo>
                  <a:pt x="2626" y="689280"/>
                </a:lnTo>
                <a:lnTo>
                  <a:pt x="4716" y="703598"/>
                </a:lnTo>
                <a:lnTo>
                  <a:pt x="7037" y="727445"/>
                </a:lnTo>
                <a:lnTo>
                  <a:pt x="8069" y="748958"/>
                </a:lnTo>
                <a:lnTo>
                  <a:pt x="8528" y="771748"/>
                </a:lnTo>
                <a:lnTo>
                  <a:pt x="9642" y="782389"/>
                </a:lnTo>
                <a:lnTo>
                  <a:pt x="11377" y="792460"/>
                </a:lnTo>
                <a:lnTo>
                  <a:pt x="13526" y="802150"/>
                </a:lnTo>
                <a:lnTo>
                  <a:pt x="15951" y="810595"/>
                </a:lnTo>
                <a:lnTo>
                  <a:pt x="18560" y="818210"/>
                </a:lnTo>
                <a:lnTo>
                  <a:pt x="21291" y="825270"/>
                </a:lnTo>
                <a:lnTo>
                  <a:pt x="23112" y="832954"/>
                </a:lnTo>
                <a:lnTo>
                  <a:pt x="25135" y="849428"/>
                </a:lnTo>
                <a:lnTo>
                  <a:pt x="26667" y="856005"/>
                </a:lnTo>
                <a:lnTo>
                  <a:pt x="28680" y="861381"/>
                </a:lnTo>
                <a:lnTo>
                  <a:pt x="31015" y="865957"/>
                </a:lnTo>
                <a:lnTo>
                  <a:pt x="33563" y="870000"/>
                </a:lnTo>
                <a:lnTo>
                  <a:pt x="36254" y="873688"/>
                </a:lnTo>
                <a:lnTo>
                  <a:pt x="39041" y="877138"/>
                </a:lnTo>
                <a:lnTo>
                  <a:pt x="41890" y="880431"/>
                </a:lnTo>
                <a:lnTo>
                  <a:pt x="44782" y="883618"/>
                </a:lnTo>
                <a:lnTo>
                  <a:pt x="47702" y="886735"/>
                </a:lnTo>
                <a:lnTo>
                  <a:pt x="50642" y="888813"/>
                </a:lnTo>
                <a:lnTo>
                  <a:pt x="53593" y="890198"/>
                </a:lnTo>
                <a:lnTo>
                  <a:pt x="62473" y="89296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8" name="SMARTInkAnnotation489">
            <a:extLst>
              <a:ext uri="{FF2B5EF4-FFF2-40B4-BE49-F238E27FC236}">
                <a16:creationId xmlns:a16="http://schemas.microsoft.com/office/drawing/2014/main" id="{022F2A21-EF06-410D-98D4-2992BFC795BB}"/>
              </a:ext>
            </a:extLst>
          </p:cNvPr>
          <p:cNvSpPr>
            <a:spLocks/>
          </p:cNvSpPr>
          <p:nvPr/>
        </p:nvSpPr>
        <p:spPr bwMode="auto">
          <a:xfrm>
            <a:off x="1295400" y="3554413"/>
            <a:ext cx="150813" cy="803275"/>
          </a:xfrm>
          <a:custGeom>
            <a:avLst/>
            <a:gdLst>
              <a:gd name="T0" fmla="*/ 40653 w 151795"/>
              <a:gd name="T1" fmla="*/ 4680 h 803672"/>
              <a:gd name="T2" fmla="*/ 43079 w 151795"/>
              <a:gd name="T3" fmla="*/ 12248 h 803672"/>
              <a:gd name="T4" fmla="*/ 45824 w 151795"/>
              <a:gd name="T5" fmla="*/ 15205 h 803672"/>
              <a:gd name="T6" fmla="*/ 48947 w 151795"/>
              <a:gd name="T7" fmla="*/ 17508 h 803672"/>
              <a:gd name="T8" fmla="*/ 50336 w 151795"/>
              <a:gd name="T9" fmla="*/ 21793 h 803672"/>
              <a:gd name="T10" fmla="*/ 55022 w 151795"/>
              <a:gd name="T11" fmla="*/ 29697 h 803672"/>
              <a:gd name="T12" fmla="*/ 58868 w 151795"/>
              <a:gd name="T13" fmla="*/ 41135 h 803672"/>
              <a:gd name="T14" fmla="*/ 64441 w 151795"/>
              <a:gd name="T15" fmla="*/ 49873 h 803672"/>
              <a:gd name="T16" fmla="*/ 68928 w 151795"/>
              <a:gd name="T17" fmla="*/ 55724 h 803672"/>
              <a:gd name="T18" fmla="*/ 73645 w 151795"/>
              <a:gd name="T19" fmla="*/ 64198 h 803672"/>
              <a:gd name="T20" fmla="*/ 80888 w 151795"/>
              <a:gd name="T21" fmla="*/ 79952 h 803672"/>
              <a:gd name="T22" fmla="*/ 86032 w 151795"/>
              <a:gd name="T23" fmla="*/ 97013 h 803672"/>
              <a:gd name="T24" fmla="*/ 91667 w 151795"/>
              <a:gd name="T25" fmla="*/ 124959 h 803672"/>
              <a:gd name="T26" fmla="*/ 96002 w 151795"/>
              <a:gd name="T27" fmla="*/ 138958 h 803672"/>
              <a:gd name="T28" fmla="*/ 100650 w 151795"/>
              <a:gd name="T29" fmla="*/ 152675 h 803672"/>
              <a:gd name="T30" fmla="*/ 112724 w 151795"/>
              <a:gd name="T31" fmla="*/ 193971 h 803672"/>
              <a:gd name="T32" fmla="*/ 117451 w 151795"/>
              <a:gd name="T33" fmla="*/ 234883 h 803672"/>
              <a:gd name="T34" fmla="*/ 123222 w 151795"/>
              <a:gd name="T35" fmla="*/ 274827 h 803672"/>
              <a:gd name="T36" fmla="*/ 124605 w 151795"/>
              <a:gd name="T37" fmla="*/ 320082 h 803672"/>
              <a:gd name="T38" fmla="*/ 122766 w 151795"/>
              <a:gd name="T39" fmla="*/ 448716 h 803672"/>
              <a:gd name="T40" fmla="*/ 118619 w 151795"/>
              <a:gd name="T41" fmla="*/ 495637 h 803672"/>
              <a:gd name="T42" fmla="*/ 113997 w 151795"/>
              <a:gd name="T43" fmla="*/ 530832 h 803672"/>
              <a:gd name="T44" fmla="*/ 107458 w 151795"/>
              <a:gd name="T45" fmla="*/ 566023 h 803672"/>
              <a:gd name="T46" fmla="*/ 100571 w 151795"/>
              <a:gd name="T47" fmla="*/ 589486 h 803672"/>
              <a:gd name="T48" fmla="*/ 92876 w 151795"/>
              <a:gd name="T49" fmla="*/ 612949 h 803672"/>
              <a:gd name="T50" fmla="*/ 86737 w 151795"/>
              <a:gd name="T51" fmla="*/ 636410 h 803672"/>
              <a:gd name="T52" fmla="*/ 79110 w 151795"/>
              <a:gd name="T53" fmla="*/ 657267 h 803672"/>
              <a:gd name="T54" fmla="*/ 71093 w 151795"/>
              <a:gd name="T55" fmla="*/ 677286 h 803672"/>
              <a:gd name="T56" fmla="*/ 64809 w 151795"/>
              <a:gd name="T57" fmla="*/ 699220 h 803672"/>
              <a:gd name="T58" fmla="*/ 57114 w 151795"/>
              <a:gd name="T59" fmla="*/ 716791 h 803672"/>
              <a:gd name="T60" fmla="*/ 49066 w 151795"/>
              <a:gd name="T61" fmla="*/ 731116 h 803672"/>
              <a:gd name="T62" fmla="*/ 42769 w 151795"/>
              <a:gd name="T63" fmla="*/ 743999 h 803672"/>
              <a:gd name="T64" fmla="*/ 35069 w 151795"/>
              <a:gd name="T65" fmla="*/ 756243 h 803672"/>
              <a:gd name="T66" fmla="*/ 23727 w 151795"/>
              <a:gd name="T67" fmla="*/ 771522 h 803672"/>
              <a:gd name="T68" fmla="*/ 17080 w 151795"/>
              <a:gd name="T69" fmla="*/ 778902 h 803672"/>
              <a:gd name="T70" fmla="*/ 0 w 151795"/>
              <a:gd name="T71" fmla="*/ 791846 h 80367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51795"/>
              <a:gd name="T109" fmla="*/ 0 h 803672"/>
              <a:gd name="T110" fmla="*/ 151795 w 151795"/>
              <a:gd name="T111" fmla="*/ 803672 h 80367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51795" h="803672">
                <a:moveTo>
                  <a:pt x="44649" y="0"/>
                </a:moveTo>
                <a:lnTo>
                  <a:pt x="49389" y="4740"/>
                </a:lnTo>
                <a:lnTo>
                  <a:pt x="50785" y="7129"/>
                </a:lnTo>
                <a:lnTo>
                  <a:pt x="52337" y="12428"/>
                </a:lnTo>
                <a:lnTo>
                  <a:pt x="53743" y="14239"/>
                </a:lnTo>
                <a:lnTo>
                  <a:pt x="55672" y="15445"/>
                </a:lnTo>
                <a:lnTo>
                  <a:pt x="57951" y="16250"/>
                </a:lnTo>
                <a:lnTo>
                  <a:pt x="59470" y="17778"/>
                </a:lnTo>
                <a:lnTo>
                  <a:pt x="60483" y="19789"/>
                </a:lnTo>
                <a:lnTo>
                  <a:pt x="61158" y="22123"/>
                </a:lnTo>
                <a:lnTo>
                  <a:pt x="64554" y="27361"/>
                </a:lnTo>
                <a:lnTo>
                  <a:pt x="66848" y="30147"/>
                </a:lnTo>
                <a:lnTo>
                  <a:pt x="68378" y="32996"/>
                </a:lnTo>
                <a:lnTo>
                  <a:pt x="71523" y="41747"/>
                </a:lnTo>
                <a:lnTo>
                  <a:pt x="75775" y="47658"/>
                </a:lnTo>
                <a:lnTo>
                  <a:pt x="78298" y="50623"/>
                </a:lnTo>
                <a:lnTo>
                  <a:pt x="80972" y="53592"/>
                </a:lnTo>
                <a:lnTo>
                  <a:pt x="83747" y="56564"/>
                </a:lnTo>
                <a:lnTo>
                  <a:pt x="86589" y="60529"/>
                </a:lnTo>
                <a:lnTo>
                  <a:pt x="89476" y="65158"/>
                </a:lnTo>
                <a:lnTo>
                  <a:pt x="92393" y="70227"/>
                </a:lnTo>
                <a:lnTo>
                  <a:pt x="98280" y="81152"/>
                </a:lnTo>
                <a:lnTo>
                  <a:pt x="101239" y="86843"/>
                </a:lnTo>
                <a:lnTo>
                  <a:pt x="104526" y="98459"/>
                </a:lnTo>
                <a:lnTo>
                  <a:pt x="109023" y="118800"/>
                </a:lnTo>
                <a:lnTo>
                  <a:pt x="111377" y="126825"/>
                </a:lnTo>
                <a:lnTo>
                  <a:pt x="113939" y="134159"/>
                </a:lnTo>
                <a:lnTo>
                  <a:pt x="116639" y="141033"/>
                </a:lnTo>
                <a:lnTo>
                  <a:pt x="119431" y="147600"/>
                </a:lnTo>
                <a:lnTo>
                  <a:pt x="122285" y="154954"/>
                </a:lnTo>
                <a:lnTo>
                  <a:pt x="128102" y="171064"/>
                </a:lnTo>
                <a:lnTo>
                  <a:pt x="136954" y="196867"/>
                </a:lnTo>
                <a:lnTo>
                  <a:pt x="140244" y="217142"/>
                </a:lnTo>
                <a:lnTo>
                  <a:pt x="142698" y="238390"/>
                </a:lnTo>
                <a:lnTo>
                  <a:pt x="147096" y="257755"/>
                </a:lnTo>
                <a:lnTo>
                  <a:pt x="149712" y="278930"/>
                </a:lnTo>
                <a:lnTo>
                  <a:pt x="150875" y="301570"/>
                </a:lnTo>
                <a:lnTo>
                  <a:pt x="151391" y="324861"/>
                </a:lnTo>
                <a:lnTo>
                  <a:pt x="151794" y="431612"/>
                </a:lnTo>
                <a:lnTo>
                  <a:pt x="149154" y="455418"/>
                </a:lnTo>
                <a:lnTo>
                  <a:pt x="145666" y="479228"/>
                </a:lnTo>
                <a:lnTo>
                  <a:pt x="144115" y="503039"/>
                </a:lnTo>
                <a:lnTo>
                  <a:pt x="140781" y="526851"/>
                </a:lnTo>
                <a:lnTo>
                  <a:pt x="138502" y="538758"/>
                </a:lnTo>
                <a:lnTo>
                  <a:pt x="133325" y="562570"/>
                </a:lnTo>
                <a:lnTo>
                  <a:pt x="130555" y="574476"/>
                </a:lnTo>
                <a:lnTo>
                  <a:pt x="126724" y="586382"/>
                </a:lnTo>
                <a:lnTo>
                  <a:pt x="122186" y="598288"/>
                </a:lnTo>
                <a:lnTo>
                  <a:pt x="117176" y="610195"/>
                </a:lnTo>
                <a:lnTo>
                  <a:pt x="112844" y="622101"/>
                </a:lnTo>
                <a:lnTo>
                  <a:pt x="108964" y="634007"/>
                </a:lnTo>
                <a:lnTo>
                  <a:pt x="105385" y="645914"/>
                </a:lnTo>
                <a:lnTo>
                  <a:pt x="101014" y="656828"/>
                </a:lnTo>
                <a:lnTo>
                  <a:pt x="96116" y="667081"/>
                </a:lnTo>
                <a:lnTo>
                  <a:pt x="90867" y="676892"/>
                </a:lnTo>
                <a:lnTo>
                  <a:pt x="86375" y="687401"/>
                </a:lnTo>
                <a:lnTo>
                  <a:pt x="82388" y="698377"/>
                </a:lnTo>
                <a:lnTo>
                  <a:pt x="78738" y="709662"/>
                </a:lnTo>
                <a:lnTo>
                  <a:pt x="74320" y="719170"/>
                </a:lnTo>
                <a:lnTo>
                  <a:pt x="69391" y="727494"/>
                </a:lnTo>
                <a:lnTo>
                  <a:pt x="64120" y="735026"/>
                </a:lnTo>
                <a:lnTo>
                  <a:pt x="59614" y="742034"/>
                </a:lnTo>
                <a:lnTo>
                  <a:pt x="55617" y="748689"/>
                </a:lnTo>
                <a:lnTo>
                  <a:pt x="51961" y="755110"/>
                </a:lnTo>
                <a:lnTo>
                  <a:pt x="47539" y="761375"/>
                </a:lnTo>
                <a:lnTo>
                  <a:pt x="42607" y="767536"/>
                </a:lnTo>
                <a:lnTo>
                  <a:pt x="37334" y="773628"/>
                </a:lnTo>
                <a:lnTo>
                  <a:pt x="28830" y="783043"/>
                </a:lnTo>
                <a:lnTo>
                  <a:pt x="25173" y="786942"/>
                </a:lnTo>
                <a:lnTo>
                  <a:pt x="20751" y="790534"/>
                </a:lnTo>
                <a:lnTo>
                  <a:pt x="15819" y="793921"/>
                </a:lnTo>
                <a:lnTo>
                  <a:pt x="0" y="80367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29" name="SMARTInkAnnotation490">
            <a:extLst>
              <a:ext uri="{FF2B5EF4-FFF2-40B4-BE49-F238E27FC236}">
                <a16:creationId xmlns:a16="http://schemas.microsoft.com/office/drawing/2014/main" id="{FD20334E-CBAB-46B5-96CF-DD7967519CD2}"/>
              </a:ext>
            </a:extLst>
          </p:cNvPr>
          <p:cNvSpPr>
            <a:spLocks/>
          </p:cNvSpPr>
          <p:nvPr/>
        </p:nvSpPr>
        <p:spPr bwMode="auto">
          <a:xfrm>
            <a:off x="1763713" y="3724275"/>
            <a:ext cx="217487" cy="623888"/>
          </a:xfrm>
          <a:custGeom>
            <a:avLst/>
            <a:gdLst>
              <a:gd name="T0" fmla="*/ 192834 w 218121"/>
              <a:gd name="T1" fmla="*/ 7275 h 625034"/>
              <a:gd name="T2" fmla="*/ 199881 w 218121"/>
              <a:gd name="T3" fmla="*/ 8348 h 625034"/>
              <a:gd name="T4" fmla="*/ 93049 w 218121"/>
              <a:gd name="T5" fmla="*/ 8450 h 625034"/>
              <a:gd name="T6" fmla="*/ 84065 w 218121"/>
              <a:gd name="T7" fmla="*/ 12938 h 625034"/>
              <a:gd name="T8" fmla="*/ 72885 w 218121"/>
              <a:gd name="T9" fmla="*/ 16119 h 625034"/>
              <a:gd name="T10" fmla="*/ 64656 w 218121"/>
              <a:gd name="T11" fmla="*/ 17610 h 625034"/>
              <a:gd name="T12" fmla="*/ 53728 w 218121"/>
              <a:gd name="T13" fmla="*/ 23547 h 625034"/>
              <a:gd name="T14" fmla="*/ 45543 w 218121"/>
              <a:gd name="T15" fmla="*/ 27323 h 625034"/>
              <a:gd name="T16" fmla="*/ 37361 w 218121"/>
              <a:gd name="T17" fmla="*/ 31883 h 625034"/>
              <a:gd name="T18" fmla="*/ 32813 w 218121"/>
              <a:gd name="T19" fmla="*/ 33891 h 625034"/>
              <a:gd name="T20" fmla="*/ 30792 w 218121"/>
              <a:gd name="T21" fmla="*/ 37913 h 625034"/>
              <a:gd name="T22" fmla="*/ 23871 w 218121"/>
              <a:gd name="T23" fmla="*/ 48146 h 625034"/>
              <a:gd name="T24" fmla="*/ 14712 w 218121"/>
              <a:gd name="T25" fmla="*/ 64817 h 625034"/>
              <a:gd name="T26" fmla="*/ 8020 w 218121"/>
              <a:gd name="T27" fmla="*/ 73250 h 625034"/>
              <a:gd name="T28" fmla="*/ 4015 w 218121"/>
              <a:gd name="T29" fmla="*/ 95952 h 625034"/>
              <a:gd name="T30" fmla="*/ 0 w 218121"/>
              <a:gd name="T31" fmla="*/ 107207 h 625034"/>
              <a:gd name="T32" fmla="*/ 4101 w 218121"/>
              <a:gd name="T33" fmla="*/ 137361 h 625034"/>
              <a:gd name="T34" fmla="*/ 6947 w 218121"/>
              <a:gd name="T35" fmla="*/ 153939 h 625034"/>
              <a:gd name="T36" fmla="*/ 15995 w 218121"/>
              <a:gd name="T37" fmla="*/ 175021 h 625034"/>
              <a:gd name="T38" fmla="*/ 43731 w 218121"/>
              <a:gd name="T39" fmla="*/ 231010 h 625034"/>
              <a:gd name="T40" fmla="*/ 52617 w 218121"/>
              <a:gd name="T41" fmla="*/ 242275 h 625034"/>
              <a:gd name="T42" fmla="*/ 63500 w 218121"/>
              <a:gd name="T43" fmla="*/ 254690 h 625034"/>
              <a:gd name="T44" fmla="*/ 80944 w 218121"/>
              <a:gd name="T45" fmla="*/ 274045 h 625034"/>
              <a:gd name="T46" fmla="*/ 87947 w 218121"/>
              <a:gd name="T47" fmla="*/ 284876 h 625034"/>
              <a:gd name="T48" fmla="*/ 96515 w 218121"/>
              <a:gd name="T49" fmla="*/ 293452 h 625034"/>
              <a:gd name="T50" fmla="*/ 106381 w 218121"/>
              <a:gd name="T51" fmla="*/ 301324 h 625034"/>
              <a:gd name="T52" fmla="*/ 121253 w 218121"/>
              <a:gd name="T53" fmla="*/ 315381 h 625034"/>
              <a:gd name="T54" fmla="*/ 142181 w 218121"/>
              <a:gd name="T55" fmla="*/ 336517 h 625034"/>
              <a:gd name="T56" fmla="*/ 150015 w 218121"/>
              <a:gd name="T57" fmla="*/ 347074 h 625034"/>
              <a:gd name="T58" fmla="*/ 159538 w 218121"/>
              <a:gd name="T59" fmla="*/ 363577 h 625034"/>
              <a:gd name="T60" fmla="*/ 165695 w 218121"/>
              <a:gd name="T61" fmla="*/ 380360 h 625034"/>
              <a:gd name="T62" fmla="*/ 173570 w 218121"/>
              <a:gd name="T63" fmla="*/ 408489 h 625034"/>
              <a:gd name="T64" fmla="*/ 176215 w 218121"/>
              <a:gd name="T65" fmla="*/ 442289 h 625034"/>
              <a:gd name="T66" fmla="*/ 175536 w 218121"/>
              <a:gd name="T67" fmla="*/ 475152 h 625034"/>
              <a:gd name="T68" fmla="*/ 168132 w 218121"/>
              <a:gd name="T69" fmla="*/ 502229 h 625034"/>
              <a:gd name="T70" fmla="*/ 159533 w 218121"/>
              <a:gd name="T71" fmla="*/ 521634 h 625034"/>
              <a:gd name="T72" fmla="*/ 149080 w 218121"/>
              <a:gd name="T73" fmla="*/ 539276 h 625034"/>
              <a:gd name="T74" fmla="*/ 140976 w 218121"/>
              <a:gd name="T75" fmla="*/ 550843 h 625034"/>
              <a:gd name="T76" fmla="*/ 133114 w 218121"/>
              <a:gd name="T77" fmla="*/ 557206 h 625034"/>
              <a:gd name="T78" fmla="*/ 124469 w 218121"/>
              <a:gd name="T79" fmla="*/ 563167 h 625034"/>
              <a:gd name="T80" fmla="*/ 117594 w 218121"/>
              <a:gd name="T81" fmla="*/ 568946 h 625034"/>
              <a:gd name="T82" fmla="*/ 109086 w 218121"/>
              <a:gd name="T83" fmla="*/ 574644 h 625034"/>
              <a:gd name="T84" fmla="*/ 100149 w 218121"/>
              <a:gd name="T85" fmla="*/ 580298 h 625034"/>
              <a:gd name="T86" fmla="*/ 93149 w 218121"/>
              <a:gd name="T87" fmla="*/ 585954 h 625034"/>
              <a:gd name="T88" fmla="*/ 84582 w 218121"/>
              <a:gd name="T89" fmla="*/ 589088 h 625034"/>
              <a:gd name="T90" fmla="*/ 74710 w 218121"/>
              <a:gd name="T91" fmla="*/ 590475 h 625034"/>
              <a:gd name="T92" fmla="*/ 59842 w 218121"/>
              <a:gd name="T93" fmla="*/ 591267 h 625034"/>
              <a:gd name="T94" fmla="*/ 43261 w 218121"/>
              <a:gd name="T95" fmla="*/ 591547 h 625034"/>
              <a:gd name="T96" fmla="*/ 34763 w 218121"/>
              <a:gd name="T97" fmla="*/ 587099 h 625034"/>
              <a:gd name="T98" fmla="*/ 26487 w 218121"/>
              <a:gd name="T99" fmla="*/ 584318 h 625034"/>
              <a:gd name="T100" fmla="*/ 18277 w 218121"/>
              <a:gd name="T101" fmla="*/ 579009 h 625034"/>
              <a:gd name="T102" fmla="*/ 8266 w 218121"/>
              <a:gd name="T103" fmla="*/ 562985 h 625034"/>
              <a:gd name="T104" fmla="*/ 4945 w 218121"/>
              <a:gd name="T105" fmla="*/ 538104 h 625034"/>
              <a:gd name="T106" fmla="*/ 4625 w 218121"/>
              <a:gd name="T107" fmla="*/ 507082 h 625034"/>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218121"/>
              <a:gd name="T163" fmla="*/ 0 h 625034"/>
              <a:gd name="T164" fmla="*/ 218121 w 218121"/>
              <a:gd name="T165" fmla="*/ 625034 h 625034"/>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218121" h="625034">
                <a:moveTo>
                  <a:pt x="210431" y="0"/>
                </a:moveTo>
                <a:lnTo>
                  <a:pt x="210431" y="7689"/>
                </a:lnTo>
                <a:lnTo>
                  <a:pt x="211424" y="8103"/>
                </a:lnTo>
                <a:lnTo>
                  <a:pt x="218120" y="8821"/>
                </a:lnTo>
                <a:lnTo>
                  <a:pt x="211564" y="8921"/>
                </a:lnTo>
                <a:lnTo>
                  <a:pt x="101540" y="8930"/>
                </a:lnTo>
                <a:lnTo>
                  <a:pt x="98150" y="9922"/>
                </a:lnTo>
                <a:lnTo>
                  <a:pt x="91737" y="13671"/>
                </a:lnTo>
                <a:lnTo>
                  <a:pt x="85580" y="15998"/>
                </a:lnTo>
                <a:lnTo>
                  <a:pt x="79536" y="17032"/>
                </a:lnTo>
                <a:lnTo>
                  <a:pt x="73542" y="17492"/>
                </a:lnTo>
                <a:lnTo>
                  <a:pt x="70555" y="18607"/>
                </a:lnTo>
                <a:lnTo>
                  <a:pt x="64590" y="22491"/>
                </a:lnTo>
                <a:lnTo>
                  <a:pt x="58631" y="24879"/>
                </a:lnTo>
                <a:lnTo>
                  <a:pt x="55653" y="25516"/>
                </a:lnTo>
                <a:lnTo>
                  <a:pt x="49698" y="28869"/>
                </a:lnTo>
                <a:lnTo>
                  <a:pt x="46721" y="31153"/>
                </a:lnTo>
                <a:lnTo>
                  <a:pt x="40768" y="33689"/>
                </a:lnTo>
                <a:lnTo>
                  <a:pt x="37791" y="34366"/>
                </a:lnTo>
                <a:lnTo>
                  <a:pt x="35807" y="35809"/>
                </a:lnTo>
                <a:lnTo>
                  <a:pt x="34484" y="37763"/>
                </a:lnTo>
                <a:lnTo>
                  <a:pt x="33602" y="40059"/>
                </a:lnTo>
                <a:lnTo>
                  <a:pt x="27620" y="48029"/>
                </a:lnTo>
                <a:lnTo>
                  <a:pt x="26049" y="50871"/>
                </a:lnTo>
                <a:lnTo>
                  <a:pt x="22847" y="59611"/>
                </a:lnTo>
                <a:lnTo>
                  <a:pt x="16055" y="68485"/>
                </a:lnTo>
                <a:lnTo>
                  <a:pt x="10602" y="74425"/>
                </a:lnTo>
                <a:lnTo>
                  <a:pt x="8751" y="77398"/>
                </a:lnTo>
                <a:lnTo>
                  <a:pt x="6694" y="83347"/>
                </a:lnTo>
                <a:lnTo>
                  <a:pt x="4382" y="101387"/>
                </a:lnTo>
                <a:lnTo>
                  <a:pt x="453" y="108892"/>
                </a:lnTo>
                <a:lnTo>
                  <a:pt x="0" y="113275"/>
                </a:lnTo>
                <a:lnTo>
                  <a:pt x="3112" y="128923"/>
                </a:lnTo>
                <a:lnTo>
                  <a:pt x="4475" y="145136"/>
                </a:lnTo>
                <a:lnTo>
                  <a:pt x="4794" y="153140"/>
                </a:lnTo>
                <a:lnTo>
                  <a:pt x="7581" y="162651"/>
                </a:lnTo>
                <a:lnTo>
                  <a:pt x="12127" y="173492"/>
                </a:lnTo>
                <a:lnTo>
                  <a:pt x="17455" y="184926"/>
                </a:lnTo>
                <a:lnTo>
                  <a:pt x="43757" y="238135"/>
                </a:lnTo>
                <a:lnTo>
                  <a:pt x="47721" y="244085"/>
                </a:lnTo>
                <a:lnTo>
                  <a:pt x="52349" y="250036"/>
                </a:lnTo>
                <a:lnTo>
                  <a:pt x="57418" y="255988"/>
                </a:lnTo>
                <a:lnTo>
                  <a:pt x="61790" y="260948"/>
                </a:lnTo>
                <a:lnTo>
                  <a:pt x="69293" y="269105"/>
                </a:lnTo>
                <a:lnTo>
                  <a:pt x="83836" y="284015"/>
                </a:lnTo>
                <a:lnTo>
                  <a:pt x="88331" y="289554"/>
                </a:lnTo>
                <a:lnTo>
                  <a:pt x="92320" y="295232"/>
                </a:lnTo>
                <a:lnTo>
                  <a:pt x="95972" y="301001"/>
                </a:lnTo>
                <a:lnTo>
                  <a:pt x="100391" y="305840"/>
                </a:lnTo>
                <a:lnTo>
                  <a:pt x="105321" y="310057"/>
                </a:lnTo>
                <a:lnTo>
                  <a:pt x="110592" y="313861"/>
                </a:lnTo>
                <a:lnTo>
                  <a:pt x="116090" y="318382"/>
                </a:lnTo>
                <a:lnTo>
                  <a:pt x="121741" y="323379"/>
                </a:lnTo>
                <a:lnTo>
                  <a:pt x="132318" y="333232"/>
                </a:lnTo>
                <a:lnTo>
                  <a:pt x="144843" y="345349"/>
                </a:lnTo>
                <a:lnTo>
                  <a:pt x="155154" y="355564"/>
                </a:lnTo>
                <a:lnTo>
                  <a:pt x="159689" y="361067"/>
                </a:lnTo>
                <a:lnTo>
                  <a:pt x="163705" y="366719"/>
                </a:lnTo>
                <a:lnTo>
                  <a:pt x="167374" y="372472"/>
                </a:lnTo>
                <a:lnTo>
                  <a:pt x="174097" y="384155"/>
                </a:lnTo>
                <a:lnTo>
                  <a:pt x="177279" y="390049"/>
                </a:lnTo>
                <a:lnTo>
                  <a:pt x="180814" y="401889"/>
                </a:lnTo>
                <a:lnTo>
                  <a:pt x="183377" y="413766"/>
                </a:lnTo>
                <a:lnTo>
                  <a:pt x="189407" y="431609"/>
                </a:lnTo>
                <a:lnTo>
                  <a:pt x="191634" y="449463"/>
                </a:lnTo>
                <a:lnTo>
                  <a:pt x="192294" y="467321"/>
                </a:lnTo>
                <a:lnTo>
                  <a:pt x="192535" y="497087"/>
                </a:lnTo>
                <a:lnTo>
                  <a:pt x="191555" y="502047"/>
                </a:lnTo>
                <a:lnTo>
                  <a:pt x="186428" y="514762"/>
                </a:lnTo>
                <a:lnTo>
                  <a:pt x="183476" y="530656"/>
                </a:lnTo>
                <a:lnTo>
                  <a:pt x="179269" y="542103"/>
                </a:lnTo>
                <a:lnTo>
                  <a:pt x="174092" y="551159"/>
                </a:lnTo>
                <a:lnTo>
                  <a:pt x="168484" y="559483"/>
                </a:lnTo>
                <a:lnTo>
                  <a:pt x="162684" y="569798"/>
                </a:lnTo>
                <a:lnTo>
                  <a:pt x="156799" y="578350"/>
                </a:lnTo>
                <a:lnTo>
                  <a:pt x="153841" y="582020"/>
                </a:lnTo>
                <a:lnTo>
                  <a:pt x="149884" y="585459"/>
                </a:lnTo>
                <a:lnTo>
                  <a:pt x="145262" y="588744"/>
                </a:lnTo>
                <a:lnTo>
                  <a:pt x="140196" y="591926"/>
                </a:lnTo>
                <a:lnTo>
                  <a:pt x="135826" y="595039"/>
                </a:lnTo>
                <a:lnTo>
                  <a:pt x="131921" y="598107"/>
                </a:lnTo>
                <a:lnTo>
                  <a:pt x="128326" y="601145"/>
                </a:lnTo>
                <a:lnTo>
                  <a:pt x="123944" y="604161"/>
                </a:lnTo>
                <a:lnTo>
                  <a:pt x="119039" y="607165"/>
                </a:lnTo>
                <a:lnTo>
                  <a:pt x="113784" y="610159"/>
                </a:lnTo>
                <a:lnTo>
                  <a:pt x="109289" y="613148"/>
                </a:lnTo>
                <a:lnTo>
                  <a:pt x="105300" y="616133"/>
                </a:lnTo>
                <a:lnTo>
                  <a:pt x="101649" y="619115"/>
                </a:lnTo>
                <a:lnTo>
                  <a:pt x="97230" y="621103"/>
                </a:lnTo>
                <a:lnTo>
                  <a:pt x="92300" y="622428"/>
                </a:lnTo>
                <a:lnTo>
                  <a:pt x="87029" y="623311"/>
                </a:lnTo>
                <a:lnTo>
                  <a:pt x="81530" y="623900"/>
                </a:lnTo>
                <a:lnTo>
                  <a:pt x="75880" y="624293"/>
                </a:lnTo>
                <a:lnTo>
                  <a:pt x="65303" y="624729"/>
                </a:lnTo>
                <a:lnTo>
                  <a:pt x="53770" y="624975"/>
                </a:lnTo>
                <a:lnTo>
                  <a:pt x="47208" y="625033"/>
                </a:lnTo>
                <a:lnTo>
                  <a:pt x="44069" y="624056"/>
                </a:lnTo>
                <a:lnTo>
                  <a:pt x="37935" y="620324"/>
                </a:lnTo>
                <a:lnTo>
                  <a:pt x="31902" y="618005"/>
                </a:lnTo>
                <a:lnTo>
                  <a:pt x="28904" y="617386"/>
                </a:lnTo>
                <a:lnTo>
                  <a:pt x="22927" y="614053"/>
                </a:lnTo>
                <a:lnTo>
                  <a:pt x="19944" y="611775"/>
                </a:lnTo>
                <a:lnTo>
                  <a:pt x="13984" y="603952"/>
                </a:lnTo>
                <a:lnTo>
                  <a:pt x="9020" y="594853"/>
                </a:lnTo>
                <a:lnTo>
                  <a:pt x="6814" y="587502"/>
                </a:lnTo>
                <a:lnTo>
                  <a:pt x="5397" y="568561"/>
                </a:lnTo>
                <a:lnTo>
                  <a:pt x="5118" y="551590"/>
                </a:lnTo>
                <a:lnTo>
                  <a:pt x="5049" y="53578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0" name="SMARTInkAnnotation491">
            <a:extLst>
              <a:ext uri="{FF2B5EF4-FFF2-40B4-BE49-F238E27FC236}">
                <a16:creationId xmlns:a16="http://schemas.microsoft.com/office/drawing/2014/main" id="{EC97B26E-B1F9-4DF8-81A1-443C9FC61C84}"/>
              </a:ext>
            </a:extLst>
          </p:cNvPr>
          <p:cNvSpPr>
            <a:spLocks/>
          </p:cNvSpPr>
          <p:nvPr/>
        </p:nvSpPr>
        <p:spPr bwMode="auto">
          <a:xfrm>
            <a:off x="2081213" y="3759200"/>
            <a:ext cx="52387" cy="552450"/>
          </a:xfrm>
          <a:custGeom>
            <a:avLst/>
            <a:gdLst>
              <a:gd name="T0" fmla="*/ 22848 w 53570"/>
              <a:gd name="T1" fmla="*/ 8800 h 552728"/>
              <a:gd name="T2" fmla="*/ 22848 w 53570"/>
              <a:gd name="T3" fmla="*/ 0 h 552728"/>
              <a:gd name="T4" fmla="*/ 22848 w 53570"/>
              <a:gd name="T5" fmla="*/ 12240 h 552728"/>
              <a:gd name="T6" fmla="*/ 22341 w 53570"/>
              <a:gd name="T7" fmla="*/ 14982 h 552728"/>
              <a:gd name="T8" fmla="*/ 21494 w 53570"/>
              <a:gd name="T9" fmla="*/ 17812 h 552728"/>
              <a:gd name="T10" fmla="*/ 20423 w 53570"/>
              <a:gd name="T11" fmla="*/ 20671 h 552728"/>
              <a:gd name="T12" fmla="*/ 19710 w 53570"/>
              <a:gd name="T13" fmla="*/ 23546 h 552728"/>
              <a:gd name="T14" fmla="*/ 18914 w 53570"/>
              <a:gd name="T15" fmla="*/ 29352 h 552728"/>
              <a:gd name="T16" fmla="*/ 18468 w 53570"/>
              <a:gd name="T17" fmla="*/ 42779 h 552728"/>
              <a:gd name="T18" fmla="*/ 18334 w 53570"/>
              <a:gd name="T19" fmla="*/ 59148 h 552728"/>
              <a:gd name="T20" fmla="*/ 18279 w 53570"/>
              <a:gd name="T21" fmla="*/ 158110 h 552728"/>
              <a:gd name="T22" fmla="*/ 18790 w 53570"/>
              <a:gd name="T23" fmla="*/ 166977 h 552728"/>
              <a:gd name="T24" fmla="*/ 19631 w 53570"/>
              <a:gd name="T25" fmla="*/ 175815 h 552728"/>
              <a:gd name="T26" fmla="*/ 20705 w 53570"/>
              <a:gd name="T27" fmla="*/ 184645 h 552728"/>
              <a:gd name="T28" fmla="*/ 21421 w 53570"/>
              <a:gd name="T29" fmla="*/ 193460 h 552728"/>
              <a:gd name="T30" fmla="*/ 21896 w 53570"/>
              <a:gd name="T31" fmla="*/ 202270 h 552728"/>
              <a:gd name="T32" fmla="*/ 22213 w 53570"/>
              <a:gd name="T33" fmla="*/ 211074 h 552728"/>
              <a:gd name="T34" fmla="*/ 22426 w 53570"/>
              <a:gd name="T35" fmla="*/ 220853 h 552728"/>
              <a:gd name="T36" fmla="*/ 22661 w 53570"/>
              <a:gd name="T37" fmla="*/ 242143 h 552728"/>
              <a:gd name="T38" fmla="*/ 23231 w 53570"/>
              <a:gd name="T39" fmla="*/ 253295 h 552728"/>
              <a:gd name="T40" fmla="*/ 24118 w 53570"/>
              <a:gd name="T41" fmla="*/ 264637 h 552728"/>
              <a:gd name="T42" fmla="*/ 25219 w 53570"/>
              <a:gd name="T43" fmla="*/ 276109 h 552728"/>
              <a:gd name="T44" fmla="*/ 25952 w 53570"/>
              <a:gd name="T45" fmla="*/ 286690 h 552728"/>
              <a:gd name="T46" fmla="*/ 26441 w 53570"/>
              <a:gd name="T47" fmla="*/ 296675 h 552728"/>
              <a:gd name="T48" fmla="*/ 26767 w 53570"/>
              <a:gd name="T49" fmla="*/ 306263 h 552728"/>
              <a:gd name="T50" fmla="*/ 26984 w 53570"/>
              <a:gd name="T51" fmla="*/ 315586 h 552728"/>
              <a:gd name="T52" fmla="*/ 27223 w 53570"/>
              <a:gd name="T53" fmla="*/ 333767 h 552728"/>
              <a:gd name="T54" fmla="*/ 27415 w 53570"/>
              <a:gd name="T55" fmla="*/ 421821 h 552728"/>
              <a:gd name="T56" fmla="*/ 26910 w 53570"/>
              <a:gd name="T57" fmla="*/ 429764 h 552728"/>
              <a:gd name="T58" fmla="*/ 26061 w 53570"/>
              <a:gd name="T59" fmla="*/ 437014 h 552728"/>
              <a:gd name="T60" fmla="*/ 24992 w 53570"/>
              <a:gd name="T61" fmla="*/ 443802 h 552728"/>
              <a:gd name="T62" fmla="*/ 24280 w 53570"/>
              <a:gd name="T63" fmla="*/ 450279 h 552728"/>
              <a:gd name="T64" fmla="*/ 23484 w 53570"/>
              <a:gd name="T65" fmla="*/ 462695 h 552728"/>
              <a:gd name="T66" fmla="*/ 22763 w 53570"/>
              <a:gd name="T67" fmla="*/ 468742 h 552728"/>
              <a:gd name="T68" fmla="*/ 21776 w 53570"/>
              <a:gd name="T69" fmla="*/ 474728 h 552728"/>
              <a:gd name="T70" fmla="*/ 20613 w 53570"/>
              <a:gd name="T71" fmla="*/ 480672 h 552728"/>
              <a:gd name="T72" fmla="*/ 19833 w 53570"/>
              <a:gd name="T73" fmla="*/ 486591 h 552728"/>
              <a:gd name="T74" fmla="*/ 19316 w 53570"/>
              <a:gd name="T75" fmla="*/ 492491 h 552728"/>
              <a:gd name="T76" fmla="*/ 18968 w 53570"/>
              <a:gd name="T77" fmla="*/ 498378 h 552728"/>
              <a:gd name="T78" fmla="*/ 18232 w 53570"/>
              <a:gd name="T79" fmla="*/ 503278 h 552728"/>
              <a:gd name="T80" fmla="*/ 17232 w 53570"/>
              <a:gd name="T81" fmla="*/ 507526 h 552728"/>
              <a:gd name="T82" fmla="*/ 16056 w 53570"/>
              <a:gd name="T83" fmla="*/ 511333 h 552728"/>
              <a:gd name="T84" fmla="*/ 14768 w 53570"/>
              <a:gd name="T85" fmla="*/ 514850 h 552728"/>
              <a:gd name="T86" fmla="*/ 13398 w 53570"/>
              <a:gd name="T87" fmla="*/ 518171 h 552728"/>
              <a:gd name="T88" fmla="*/ 11980 w 53570"/>
              <a:gd name="T89" fmla="*/ 521364 h 552728"/>
              <a:gd name="T90" fmla="*/ 11033 w 53570"/>
              <a:gd name="T91" fmla="*/ 525446 h 552728"/>
              <a:gd name="T92" fmla="*/ 10401 w 53570"/>
              <a:gd name="T93" fmla="*/ 530121 h 552728"/>
              <a:gd name="T94" fmla="*/ 9982 w 53570"/>
              <a:gd name="T95" fmla="*/ 535194 h 552728"/>
              <a:gd name="T96" fmla="*/ 9194 w 53570"/>
              <a:gd name="T97" fmla="*/ 538575 h 552728"/>
              <a:gd name="T98" fmla="*/ 8161 w 53570"/>
              <a:gd name="T99" fmla="*/ 540830 h 552728"/>
              <a:gd name="T100" fmla="*/ 6962 w 53570"/>
              <a:gd name="T101" fmla="*/ 542332 h 552728"/>
              <a:gd name="T102" fmla="*/ 5656 w 53570"/>
              <a:gd name="T103" fmla="*/ 543334 h 552728"/>
              <a:gd name="T104" fmla="*/ 4279 w 53570"/>
              <a:gd name="T105" fmla="*/ 544001 h 552728"/>
              <a:gd name="T106" fmla="*/ 2855 w 53570"/>
              <a:gd name="T107" fmla="*/ 544448 h 552728"/>
              <a:gd name="T108" fmla="*/ 1902 w 53570"/>
              <a:gd name="T109" fmla="*/ 543766 h 552728"/>
              <a:gd name="T110" fmla="*/ 1267 w 53570"/>
              <a:gd name="T111" fmla="*/ 542335 h 552728"/>
              <a:gd name="T112" fmla="*/ 0 w 53570"/>
              <a:gd name="T113" fmla="*/ 536542 h 55272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53570"/>
              <a:gd name="T172" fmla="*/ 0 h 552728"/>
              <a:gd name="T173" fmla="*/ 53570 w 53570"/>
              <a:gd name="T174" fmla="*/ 552728 h 55272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53570" h="552728">
                <a:moveTo>
                  <a:pt x="44649" y="8920"/>
                </a:moveTo>
                <a:lnTo>
                  <a:pt x="44649" y="0"/>
                </a:lnTo>
                <a:lnTo>
                  <a:pt x="44649" y="12420"/>
                </a:lnTo>
                <a:lnTo>
                  <a:pt x="43657" y="15222"/>
                </a:lnTo>
                <a:lnTo>
                  <a:pt x="42003" y="18082"/>
                </a:lnTo>
                <a:lnTo>
                  <a:pt x="39908" y="20981"/>
                </a:lnTo>
                <a:lnTo>
                  <a:pt x="38512" y="23906"/>
                </a:lnTo>
                <a:lnTo>
                  <a:pt x="36960" y="29802"/>
                </a:lnTo>
                <a:lnTo>
                  <a:pt x="36087" y="43439"/>
                </a:lnTo>
                <a:lnTo>
                  <a:pt x="35828" y="60048"/>
                </a:lnTo>
                <a:lnTo>
                  <a:pt x="35720" y="160516"/>
                </a:lnTo>
                <a:lnTo>
                  <a:pt x="36712" y="169515"/>
                </a:lnTo>
                <a:lnTo>
                  <a:pt x="38365" y="178491"/>
                </a:lnTo>
                <a:lnTo>
                  <a:pt x="40460" y="187452"/>
                </a:lnTo>
                <a:lnTo>
                  <a:pt x="41856" y="196402"/>
                </a:lnTo>
                <a:lnTo>
                  <a:pt x="42787" y="205346"/>
                </a:lnTo>
                <a:lnTo>
                  <a:pt x="43408" y="214284"/>
                </a:lnTo>
                <a:lnTo>
                  <a:pt x="43821" y="224212"/>
                </a:lnTo>
                <a:lnTo>
                  <a:pt x="44281" y="245826"/>
                </a:lnTo>
                <a:lnTo>
                  <a:pt x="45396" y="257147"/>
                </a:lnTo>
                <a:lnTo>
                  <a:pt x="47131" y="268662"/>
                </a:lnTo>
                <a:lnTo>
                  <a:pt x="49280" y="280308"/>
                </a:lnTo>
                <a:lnTo>
                  <a:pt x="50713" y="291049"/>
                </a:lnTo>
                <a:lnTo>
                  <a:pt x="51668" y="301185"/>
                </a:lnTo>
                <a:lnTo>
                  <a:pt x="52305" y="310920"/>
                </a:lnTo>
                <a:lnTo>
                  <a:pt x="52729" y="320385"/>
                </a:lnTo>
                <a:lnTo>
                  <a:pt x="53201" y="338841"/>
                </a:lnTo>
                <a:lnTo>
                  <a:pt x="53569" y="428235"/>
                </a:lnTo>
                <a:lnTo>
                  <a:pt x="52580" y="436299"/>
                </a:lnTo>
                <a:lnTo>
                  <a:pt x="50928" y="443659"/>
                </a:lnTo>
                <a:lnTo>
                  <a:pt x="48835" y="450551"/>
                </a:lnTo>
                <a:lnTo>
                  <a:pt x="47440" y="457129"/>
                </a:lnTo>
                <a:lnTo>
                  <a:pt x="45889" y="469731"/>
                </a:lnTo>
                <a:lnTo>
                  <a:pt x="44484" y="475870"/>
                </a:lnTo>
                <a:lnTo>
                  <a:pt x="42554" y="481946"/>
                </a:lnTo>
                <a:lnTo>
                  <a:pt x="40276" y="487981"/>
                </a:lnTo>
                <a:lnTo>
                  <a:pt x="38757" y="493990"/>
                </a:lnTo>
                <a:lnTo>
                  <a:pt x="37745" y="499980"/>
                </a:lnTo>
                <a:lnTo>
                  <a:pt x="37069" y="505957"/>
                </a:lnTo>
                <a:lnTo>
                  <a:pt x="35627" y="510934"/>
                </a:lnTo>
                <a:lnTo>
                  <a:pt x="33673" y="515245"/>
                </a:lnTo>
                <a:lnTo>
                  <a:pt x="31379" y="519110"/>
                </a:lnTo>
                <a:lnTo>
                  <a:pt x="28857" y="522680"/>
                </a:lnTo>
                <a:lnTo>
                  <a:pt x="26183" y="526051"/>
                </a:lnTo>
                <a:lnTo>
                  <a:pt x="23409" y="529292"/>
                </a:lnTo>
                <a:lnTo>
                  <a:pt x="21559" y="533436"/>
                </a:lnTo>
                <a:lnTo>
                  <a:pt x="20326" y="538183"/>
                </a:lnTo>
                <a:lnTo>
                  <a:pt x="19504" y="543332"/>
                </a:lnTo>
                <a:lnTo>
                  <a:pt x="17964" y="546765"/>
                </a:lnTo>
                <a:lnTo>
                  <a:pt x="15945" y="549054"/>
                </a:lnTo>
                <a:lnTo>
                  <a:pt x="13606" y="550579"/>
                </a:lnTo>
                <a:lnTo>
                  <a:pt x="11056" y="551596"/>
                </a:lnTo>
                <a:lnTo>
                  <a:pt x="8363" y="552274"/>
                </a:lnTo>
                <a:lnTo>
                  <a:pt x="5575" y="552727"/>
                </a:lnTo>
                <a:lnTo>
                  <a:pt x="3717" y="552036"/>
                </a:lnTo>
                <a:lnTo>
                  <a:pt x="2478" y="550583"/>
                </a:lnTo>
                <a:lnTo>
                  <a:pt x="0" y="54470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1" name="SMARTInkAnnotation492">
            <a:extLst>
              <a:ext uri="{FF2B5EF4-FFF2-40B4-BE49-F238E27FC236}">
                <a16:creationId xmlns:a16="http://schemas.microsoft.com/office/drawing/2014/main" id="{7AAFAD33-649B-4A5E-812F-B1CBE3C78C75}"/>
              </a:ext>
            </a:extLst>
          </p:cNvPr>
          <p:cNvSpPr>
            <a:spLocks/>
          </p:cNvSpPr>
          <p:nvPr/>
        </p:nvSpPr>
        <p:spPr bwMode="auto">
          <a:xfrm>
            <a:off x="2000250" y="3990975"/>
            <a:ext cx="401638" cy="295275"/>
          </a:xfrm>
          <a:custGeom>
            <a:avLst/>
            <a:gdLst>
              <a:gd name="T0" fmla="*/ 1209 w 401804"/>
              <a:gd name="T1" fmla="*/ 42346 h 294263"/>
              <a:gd name="T2" fmla="*/ 0 w 401804"/>
              <a:gd name="T3" fmla="*/ 30176 h 294263"/>
              <a:gd name="T4" fmla="*/ 55835 w 401804"/>
              <a:gd name="T5" fmla="*/ 29694 h 294263"/>
              <a:gd name="T6" fmla="*/ 73642 w 401804"/>
              <a:gd name="T7" fmla="*/ 22894 h 294263"/>
              <a:gd name="T8" fmla="*/ 95418 w 401804"/>
              <a:gd name="T9" fmla="*/ 20205 h 294263"/>
              <a:gd name="T10" fmla="*/ 111775 w 401804"/>
              <a:gd name="T11" fmla="*/ 13076 h 294263"/>
              <a:gd name="T12" fmla="*/ 133858 w 401804"/>
              <a:gd name="T13" fmla="*/ 10316 h 294263"/>
              <a:gd name="T14" fmla="*/ 148306 w 401804"/>
              <a:gd name="T15" fmla="*/ 10023 h 294263"/>
              <a:gd name="T16" fmla="*/ 163708 w 401804"/>
              <a:gd name="T17" fmla="*/ 3120 h 294263"/>
              <a:gd name="T18" fmla="*/ 183143 w 401804"/>
              <a:gd name="T19" fmla="*/ 277 h 294263"/>
              <a:gd name="T20" fmla="*/ 224593 w 401804"/>
              <a:gd name="T21" fmla="*/ 1 h 294263"/>
              <a:gd name="T22" fmla="*/ 236460 w 401804"/>
              <a:gd name="T23" fmla="*/ 8523 h 294263"/>
              <a:gd name="T24" fmla="*/ 243835 w 401804"/>
              <a:gd name="T25" fmla="*/ 17529 h 294263"/>
              <a:gd name="T26" fmla="*/ 246513 w 401804"/>
              <a:gd name="T27" fmla="*/ 33130 h 294263"/>
              <a:gd name="T28" fmla="*/ 252898 w 401804"/>
              <a:gd name="T29" fmla="*/ 46217 h 294263"/>
              <a:gd name="T30" fmla="*/ 255176 w 401804"/>
              <a:gd name="T31" fmla="*/ 62328 h 294263"/>
              <a:gd name="T32" fmla="*/ 255626 w 401804"/>
              <a:gd name="T33" fmla="*/ 81112 h 294263"/>
              <a:gd name="T34" fmla="*/ 258302 w 401804"/>
              <a:gd name="T35" fmla="*/ 91417 h 294263"/>
              <a:gd name="T36" fmla="*/ 261780 w 401804"/>
              <a:gd name="T37" fmla="*/ 103317 h 294263"/>
              <a:gd name="T38" fmla="*/ 263322 w 401804"/>
              <a:gd name="T39" fmla="*/ 115940 h 294263"/>
              <a:gd name="T40" fmla="*/ 264011 w 401804"/>
              <a:gd name="T41" fmla="*/ 128884 h 294263"/>
              <a:gd name="T42" fmla="*/ 265292 w 401804"/>
              <a:gd name="T43" fmla="*/ 143068 h 294263"/>
              <a:gd name="T44" fmla="*/ 269134 w 401804"/>
              <a:gd name="T45" fmla="*/ 160370 h 294263"/>
              <a:gd name="T46" fmla="*/ 271493 w 401804"/>
              <a:gd name="T47" fmla="*/ 176122 h 294263"/>
              <a:gd name="T48" fmla="*/ 272538 w 401804"/>
              <a:gd name="T49" fmla="*/ 190460 h 294263"/>
              <a:gd name="T50" fmla="*/ 273130 w 401804"/>
              <a:gd name="T51" fmla="*/ 210898 h 294263"/>
              <a:gd name="T52" fmla="*/ 274284 w 401804"/>
              <a:gd name="T53" fmla="*/ 230884 h 294263"/>
              <a:gd name="T54" fmla="*/ 278028 w 401804"/>
              <a:gd name="T55" fmla="*/ 244125 h 294263"/>
              <a:gd name="T56" fmla="*/ 280345 w 401804"/>
              <a:gd name="T57" fmla="*/ 257342 h 294263"/>
              <a:gd name="T58" fmla="*/ 281374 w 401804"/>
              <a:gd name="T59" fmla="*/ 270552 h 294263"/>
              <a:gd name="T60" fmla="*/ 281830 w 401804"/>
              <a:gd name="T61" fmla="*/ 283752 h 294263"/>
              <a:gd name="T62" fmla="*/ 288188 w 401804"/>
              <a:gd name="T63" fmla="*/ 302249 h 294263"/>
              <a:gd name="T64" fmla="*/ 290771 w 401804"/>
              <a:gd name="T65" fmla="*/ 316435 h 294263"/>
              <a:gd name="T66" fmla="*/ 291018 w 401804"/>
              <a:gd name="T67" fmla="*/ 288345 h 294263"/>
              <a:gd name="T68" fmla="*/ 288405 w 401804"/>
              <a:gd name="T69" fmla="*/ 276264 h 294263"/>
              <a:gd name="T70" fmla="*/ 284955 w 401804"/>
              <a:gd name="T71" fmla="*/ 263561 h 294263"/>
              <a:gd name="T72" fmla="*/ 283426 w 401804"/>
              <a:gd name="T73" fmla="*/ 250584 h 294263"/>
              <a:gd name="T74" fmla="*/ 282743 w 401804"/>
              <a:gd name="T75" fmla="*/ 237484 h 294263"/>
              <a:gd name="T76" fmla="*/ 282304 w 401804"/>
              <a:gd name="T77" fmla="*/ 205897 h 294263"/>
              <a:gd name="T78" fmla="*/ 279630 w 401804"/>
              <a:gd name="T79" fmla="*/ 190127 h 294263"/>
              <a:gd name="T80" fmla="*/ 276160 w 401804"/>
              <a:gd name="T81" fmla="*/ 175781 h 294263"/>
              <a:gd name="T82" fmla="*/ 274612 w 401804"/>
              <a:gd name="T83" fmla="*/ 162082 h 294263"/>
              <a:gd name="T84" fmla="*/ 276541 w 401804"/>
              <a:gd name="T85" fmla="*/ 145726 h 294263"/>
              <a:gd name="T86" fmla="*/ 279681 w 401804"/>
              <a:gd name="T87" fmla="*/ 129655 h 294263"/>
              <a:gd name="T88" fmla="*/ 281082 w 401804"/>
              <a:gd name="T89" fmla="*/ 118850 h 294263"/>
              <a:gd name="T90" fmla="*/ 281700 w 401804"/>
              <a:gd name="T91" fmla="*/ 107446 h 294263"/>
              <a:gd name="T92" fmla="*/ 282958 w 401804"/>
              <a:gd name="T93" fmla="*/ 95047 h 294263"/>
              <a:gd name="T94" fmla="*/ 286779 w 401804"/>
              <a:gd name="T95" fmla="*/ 82204 h 294263"/>
              <a:gd name="T96" fmla="*/ 289761 w 401804"/>
              <a:gd name="T97" fmla="*/ 67862 h 294263"/>
              <a:gd name="T98" fmla="*/ 297813 w 401804"/>
              <a:gd name="T99" fmla="*/ 53160 h 294263"/>
              <a:gd name="T100" fmla="*/ 314618 w 401804"/>
              <a:gd name="T101" fmla="*/ 33028 h 294263"/>
              <a:gd name="T102" fmla="*/ 323379 w 401804"/>
              <a:gd name="T103" fmla="*/ 24206 h 294263"/>
              <a:gd name="T104" fmla="*/ 338059 w 401804"/>
              <a:gd name="T105" fmla="*/ 15123 h 294263"/>
              <a:gd name="T106" fmla="*/ 351557 w 401804"/>
              <a:gd name="T107" fmla="*/ 11448 h 294263"/>
              <a:gd name="T108" fmla="*/ 366637 w 401804"/>
              <a:gd name="T109" fmla="*/ 3404 h 294263"/>
              <a:gd name="T110" fmla="*/ 381665 w 401804"/>
              <a:gd name="T111" fmla="*/ 666 h 294263"/>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401804"/>
              <a:gd name="T169" fmla="*/ 0 h 294263"/>
              <a:gd name="T170" fmla="*/ 401804 w 401804"/>
              <a:gd name="T171" fmla="*/ 294263 h 294263"/>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401804" h="294263">
                <a:moveTo>
                  <a:pt x="8897" y="53578"/>
                </a:moveTo>
                <a:lnTo>
                  <a:pt x="1209" y="38201"/>
                </a:lnTo>
                <a:lnTo>
                  <a:pt x="519" y="34176"/>
                </a:lnTo>
                <a:lnTo>
                  <a:pt x="0" y="27221"/>
                </a:lnTo>
                <a:lnTo>
                  <a:pt x="10993" y="26806"/>
                </a:lnTo>
                <a:lnTo>
                  <a:pt x="56525" y="26789"/>
                </a:lnTo>
                <a:lnTo>
                  <a:pt x="65123" y="24143"/>
                </a:lnTo>
                <a:lnTo>
                  <a:pt x="74566" y="20652"/>
                </a:lnTo>
                <a:lnTo>
                  <a:pt x="86453" y="18687"/>
                </a:lnTo>
                <a:lnTo>
                  <a:pt x="96614" y="18227"/>
                </a:lnTo>
                <a:lnTo>
                  <a:pt x="101109" y="17113"/>
                </a:lnTo>
                <a:lnTo>
                  <a:pt x="113169" y="11795"/>
                </a:lnTo>
                <a:lnTo>
                  <a:pt x="123370" y="10203"/>
                </a:lnTo>
                <a:lnTo>
                  <a:pt x="135530" y="9307"/>
                </a:lnTo>
                <a:lnTo>
                  <a:pt x="144884" y="9097"/>
                </a:lnTo>
                <a:lnTo>
                  <a:pt x="150157" y="9042"/>
                </a:lnTo>
                <a:lnTo>
                  <a:pt x="154664" y="8012"/>
                </a:lnTo>
                <a:lnTo>
                  <a:pt x="165748" y="2814"/>
                </a:lnTo>
                <a:lnTo>
                  <a:pt x="175316" y="834"/>
                </a:lnTo>
                <a:lnTo>
                  <a:pt x="185427" y="247"/>
                </a:lnTo>
                <a:lnTo>
                  <a:pt x="207075" y="32"/>
                </a:lnTo>
                <a:lnTo>
                  <a:pt x="227395" y="1"/>
                </a:lnTo>
                <a:lnTo>
                  <a:pt x="229969" y="993"/>
                </a:lnTo>
                <a:lnTo>
                  <a:pt x="239411" y="7688"/>
                </a:lnTo>
                <a:lnTo>
                  <a:pt x="245318" y="13302"/>
                </a:lnTo>
                <a:lnTo>
                  <a:pt x="246878" y="15814"/>
                </a:lnTo>
                <a:lnTo>
                  <a:pt x="248612" y="21249"/>
                </a:lnTo>
                <a:lnTo>
                  <a:pt x="249588" y="29888"/>
                </a:lnTo>
                <a:lnTo>
                  <a:pt x="250717" y="32824"/>
                </a:lnTo>
                <a:lnTo>
                  <a:pt x="256055" y="41696"/>
                </a:lnTo>
                <a:lnTo>
                  <a:pt x="257651" y="47636"/>
                </a:lnTo>
                <a:lnTo>
                  <a:pt x="258361" y="56229"/>
                </a:lnTo>
                <a:lnTo>
                  <a:pt x="258676" y="65670"/>
                </a:lnTo>
                <a:lnTo>
                  <a:pt x="258816" y="73174"/>
                </a:lnTo>
                <a:lnTo>
                  <a:pt x="259846" y="77556"/>
                </a:lnTo>
                <a:lnTo>
                  <a:pt x="261525" y="82462"/>
                </a:lnTo>
                <a:lnTo>
                  <a:pt x="263636" y="87717"/>
                </a:lnTo>
                <a:lnTo>
                  <a:pt x="265043" y="93205"/>
                </a:lnTo>
                <a:lnTo>
                  <a:pt x="265982" y="98847"/>
                </a:lnTo>
                <a:lnTo>
                  <a:pt x="266607" y="104593"/>
                </a:lnTo>
                <a:lnTo>
                  <a:pt x="267024" y="110409"/>
                </a:lnTo>
                <a:lnTo>
                  <a:pt x="267302" y="116270"/>
                </a:lnTo>
                <a:lnTo>
                  <a:pt x="267488" y="122162"/>
                </a:lnTo>
                <a:lnTo>
                  <a:pt x="268603" y="129066"/>
                </a:lnTo>
                <a:lnTo>
                  <a:pt x="270340" y="136646"/>
                </a:lnTo>
                <a:lnTo>
                  <a:pt x="272489" y="144675"/>
                </a:lnTo>
                <a:lnTo>
                  <a:pt x="273922" y="152013"/>
                </a:lnTo>
                <a:lnTo>
                  <a:pt x="274877" y="158889"/>
                </a:lnTo>
                <a:lnTo>
                  <a:pt x="275514" y="165457"/>
                </a:lnTo>
                <a:lnTo>
                  <a:pt x="275939" y="171820"/>
                </a:lnTo>
                <a:lnTo>
                  <a:pt x="276222" y="178047"/>
                </a:lnTo>
                <a:lnTo>
                  <a:pt x="276536" y="190257"/>
                </a:lnTo>
                <a:lnTo>
                  <a:pt x="276676" y="202298"/>
                </a:lnTo>
                <a:lnTo>
                  <a:pt x="277706" y="208287"/>
                </a:lnTo>
                <a:lnTo>
                  <a:pt x="279384" y="214265"/>
                </a:lnTo>
                <a:lnTo>
                  <a:pt x="281495" y="220234"/>
                </a:lnTo>
                <a:lnTo>
                  <a:pt x="282903" y="226197"/>
                </a:lnTo>
                <a:lnTo>
                  <a:pt x="283841" y="232158"/>
                </a:lnTo>
                <a:lnTo>
                  <a:pt x="284466" y="238116"/>
                </a:lnTo>
                <a:lnTo>
                  <a:pt x="284883" y="244072"/>
                </a:lnTo>
                <a:lnTo>
                  <a:pt x="285162" y="250027"/>
                </a:lnTo>
                <a:lnTo>
                  <a:pt x="285347" y="255982"/>
                </a:lnTo>
                <a:lnTo>
                  <a:pt x="286463" y="260944"/>
                </a:lnTo>
                <a:lnTo>
                  <a:pt x="291781" y="272668"/>
                </a:lnTo>
                <a:lnTo>
                  <a:pt x="293798" y="281433"/>
                </a:lnTo>
                <a:lnTo>
                  <a:pt x="294396" y="285463"/>
                </a:lnTo>
                <a:lnTo>
                  <a:pt x="294637" y="294262"/>
                </a:lnTo>
                <a:lnTo>
                  <a:pt x="294647" y="260125"/>
                </a:lnTo>
                <a:lnTo>
                  <a:pt x="293655" y="254776"/>
                </a:lnTo>
                <a:lnTo>
                  <a:pt x="292001" y="249226"/>
                </a:lnTo>
                <a:lnTo>
                  <a:pt x="289907" y="243541"/>
                </a:lnTo>
                <a:lnTo>
                  <a:pt x="288510" y="237767"/>
                </a:lnTo>
                <a:lnTo>
                  <a:pt x="287579" y="231933"/>
                </a:lnTo>
                <a:lnTo>
                  <a:pt x="286959" y="226060"/>
                </a:lnTo>
                <a:lnTo>
                  <a:pt x="286545" y="220160"/>
                </a:lnTo>
                <a:lnTo>
                  <a:pt x="286269" y="214242"/>
                </a:lnTo>
                <a:lnTo>
                  <a:pt x="285963" y="201382"/>
                </a:lnTo>
                <a:lnTo>
                  <a:pt x="285826" y="185745"/>
                </a:lnTo>
                <a:lnTo>
                  <a:pt x="284798" y="178401"/>
                </a:lnTo>
                <a:lnTo>
                  <a:pt x="283120" y="171520"/>
                </a:lnTo>
                <a:lnTo>
                  <a:pt x="281009" y="164948"/>
                </a:lnTo>
                <a:lnTo>
                  <a:pt x="279602" y="158582"/>
                </a:lnTo>
                <a:lnTo>
                  <a:pt x="278664" y="152355"/>
                </a:lnTo>
                <a:lnTo>
                  <a:pt x="278039" y="146218"/>
                </a:lnTo>
                <a:lnTo>
                  <a:pt x="278614" y="139151"/>
                </a:lnTo>
                <a:lnTo>
                  <a:pt x="279989" y="131463"/>
                </a:lnTo>
                <a:lnTo>
                  <a:pt x="281899" y="123360"/>
                </a:lnTo>
                <a:lnTo>
                  <a:pt x="283172" y="116967"/>
                </a:lnTo>
                <a:lnTo>
                  <a:pt x="284020" y="111712"/>
                </a:lnTo>
                <a:lnTo>
                  <a:pt x="284586" y="107217"/>
                </a:lnTo>
                <a:lnTo>
                  <a:pt x="284963" y="102236"/>
                </a:lnTo>
                <a:lnTo>
                  <a:pt x="285215" y="96931"/>
                </a:lnTo>
                <a:lnTo>
                  <a:pt x="285382" y="91409"/>
                </a:lnTo>
                <a:lnTo>
                  <a:pt x="286486" y="85745"/>
                </a:lnTo>
                <a:lnTo>
                  <a:pt x="288215" y="79983"/>
                </a:lnTo>
                <a:lnTo>
                  <a:pt x="290359" y="74158"/>
                </a:lnTo>
                <a:lnTo>
                  <a:pt x="292741" y="65040"/>
                </a:lnTo>
                <a:lnTo>
                  <a:pt x="293376" y="61220"/>
                </a:lnTo>
                <a:lnTo>
                  <a:pt x="296728" y="54329"/>
                </a:lnTo>
                <a:lnTo>
                  <a:pt x="301525" y="47958"/>
                </a:lnTo>
                <a:lnTo>
                  <a:pt x="309804" y="38794"/>
                </a:lnTo>
                <a:lnTo>
                  <a:pt x="318541" y="29795"/>
                </a:lnTo>
                <a:lnTo>
                  <a:pt x="324449" y="23825"/>
                </a:lnTo>
                <a:lnTo>
                  <a:pt x="327413" y="21837"/>
                </a:lnTo>
                <a:lnTo>
                  <a:pt x="336326" y="18046"/>
                </a:lnTo>
                <a:lnTo>
                  <a:pt x="342275" y="13643"/>
                </a:lnTo>
                <a:lnTo>
                  <a:pt x="346243" y="12072"/>
                </a:lnTo>
                <a:lnTo>
                  <a:pt x="355943" y="10326"/>
                </a:lnTo>
                <a:lnTo>
                  <a:pt x="364223" y="6904"/>
                </a:lnTo>
                <a:lnTo>
                  <a:pt x="371211" y="3069"/>
                </a:lnTo>
                <a:lnTo>
                  <a:pt x="377623" y="1364"/>
                </a:lnTo>
                <a:lnTo>
                  <a:pt x="386426" y="606"/>
                </a:lnTo>
                <a:lnTo>
                  <a:pt x="40180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2" name="SMARTInkAnnotation493">
            <a:extLst>
              <a:ext uri="{FF2B5EF4-FFF2-40B4-BE49-F238E27FC236}">
                <a16:creationId xmlns:a16="http://schemas.microsoft.com/office/drawing/2014/main" id="{8465DEC2-81CC-4BA3-9807-AA32C6C898D6}"/>
              </a:ext>
            </a:extLst>
          </p:cNvPr>
          <p:cNvSpPr>
            <a:spLocks/>
          </p:cNvSpPr>
          <p:nvPr/>
        </p:nvSpPr>
        <p:spPr bwMode="auto">
          <a:xfrm>
            <a:off x="2376488" y="4000500"/>
            <a:ext cx="257175" cy="214313"/>
          </a:xfrm>
          <a:custGeom>
            <a:avLst/>
            <a:gdLst>
              <a:gd name="T0" fmla="*/ 114902 w 257685"/>
              <a:gd name="T1" fmla="*/ 119613 h 214267"/>
              <a:gd name="T2" fmla="*/ 122740 w 257685"/>
              <a:gd name="T3" fmla="*/ 114687 h 214267"/>
              <a:gd name="T4" fmla="*/ 124716 w 257685"/>
              <a:gd name="T5" fmla="*/ 100537 h 214267"/>
              <a:gd name="T6" fmla="*/ 124072 w 257685"/>
              <a:gd name="T7" fmla="*/ 65104 h 214267"/>
              <a:gd name="T8" fmla="*/ 119229 w 257685"/>
              <a:gd name="T9" fmla="*/ 50772 h 214267"/>
              <a:gd name="T10" fmla="*/ 114626 w 257685"/>
              <a:gd name="T11" fmla="*/ 36478 h 214267"/>
              <a:gd name="T12" fmla="*/ 99597 w 257685"/>
              <a:gd name="T13" fmla="*/ 17983 h 214267"/>
              <a:gd name="T14" fmla="*/ 80127 w 257685"/>
              <a:gd name="T15" fmla="*/ 1721 h 214267"/>
              <a:gd name="T16" fmla="*/ 63305 w 257685"/>
              <a:gd name="T17" fmla="*/ 109 h 214267"/>
              <a:gd name="T18" fmla="*/ 46479 w 257685"/>
              <a:gd name="T19" fmla="*/ 4738 h 214267"/>
              <a:gd name="T20" fmla="*/ 36194 w 257685"/>
              <a:gd name="T21" fmla="*/ 9111 h 214267"/>
              <a:gd name="T22" fmla="*/ 30702 w 257685"/>
              <a:gd name="T23" fmla="*/ 18554 h 214267"/>
              <a:gd name="T24" fmla="*/ 20887 w 257685"/>
              <a:gd name="T25" fmla="*/ 34793 h 214267"/>
              <a:gd name="T26" fmla="*/ 17185 w 257685"/>
              <a:gd name="T27" fmla="*/ 46674 h 214267"/>
              <a:gd name="T28" fmla="*/ 11622 w 257685"/>
              <a:gd name="T29" fmla="*/ 61282 h 214267"/>
              <a:gd name="T30" fmla="*/ 8518 w 257685"/>
              <a:gd name="T31" fmla="*/ 78272 h 214267"/>
              <a:gd name="T32" fmla="*/ 7599 w 257685"/>
              <a:gd name="T33" fmla="*/ 95949 h 214267"/>
              <a:gd name="T34" fmla="*/ 2854 w 257685"/>
              <a:gd name="T35" fmla="*/ 113819 h 214267"/>
              <a:gd name="T36" fmla="*/ 0 w 257685"/>
              <a:gd name="T37" fmla="*/ 131773 h 214267"/>
              <a:gd name="T38" fmla="*/ 3625 w 257685"/>
              <a:gd name="T39" fmla="*/ 149746 h 214267"/>
              <a:gd name="T40" fmla="*/ 6147 w 257685"/>
              <a:gd name="T41" fmla="*/ 162952 h 214267"/>
              <a:gd name="T42" fmla="*/ 6898 w 257685"/>
              <a:gd name="T43" fmla="*/ 177952 h 214267"/>
              <a:gd name="T44" fmla="*/ 14428 w 257685"/>
              <a:gd name="T45" fmla="*/ 195490 h 214267"/>
              <a:gd name="T46" fmla="*/ 27232 w 257685"/>
              <a:gd name="T47" fmla="*/ 205225 h 214267"/>
              <a:gd name="T48" fmla="*/ 38140 w 257685"/>
              <a:gd name="T49" fmla="*/ 205382 h 214267"/>
              <a:gd name="T50" fmla="*/ 54900 w 257685"/>
              <a:gd name="T51" fmla="*/ 191311 h 214267"/>
              <a:gd name="T52" fmla="*/ 71721 w 257685"/>
              <a:gd name="T53" fmla="*/ 172680 h 214267"/>
              <a:gd name="T54" fmla="*/ 80137 w 257685"/>
              <a:gd name="T55" fmla="*/ 157547 h 214267"/>
              <a:gd name="T56" fmla="*/ 91356 w 257685"/>
              <a:gd name="T57" fmla="*/ 137181 h 214267"/>
              <a:gd name="T58" fmla="*/ 99770 w 257685"/>
              <a:gd name="T59" fmla="*/ 123832 h 214267"/>
              <a:gd name="T60" fmla="*/ 110989 w 257685"/>
              <a:gd name="T61" fmla="*/ 101436 h 214267"/>
              <a:gd name="T62" fmla="*/ 114937 w 257685"/>
              <a:gd name="T63" fmla="*/ 83725 h 214267"/>
              <a:gd name="T64" fmla="*/ 120574 w 257685"/>
              <a:gd name="T65" fmla="*/ 70596 h 214267"/>
              <a:gd name="T66" fmla="*/ 126923 w 257685"/>
              <a:gd name="T67" fmla="*/ 54120 h 214267"/>
              <a:gd name="T68" fmla="*/ 134362 w 257685"/>
              <a:gd name="T69" fmla="*/ 122678 h 214267"/>
              <a:gd name="T70" fmla="*/ 139212 w 257685"/>
              <a:gd name="T71" fmla="*/ 138630 h 214267"/>
              <a:gd name="T72" fmla="*/ 141063 w 257685"/>
              <a:gd name="T73" fmla="*/ 154986 h 214267"/>
              <a:gd name="T74" fmla="*/ 141740 w 257685"/>
              <a:gd name="T75" fmla="*/ 173215 h 214267"/>
              <a:gd name="T76" fmla="*/ 149078 w 257685"/>
              <a:gd name="T77" fmla="*/ 186871 h 214267"/>
              <a:gd name="T78" fmla="*/ 150958 w 257685"/>
              <a:gd name="T79" fmla="*/ 194516 h 214267"/>
              <a:gd name="T80" fmla="*/ 163654 w 257685"/>
              <a:gd name="T81" fmla="*/ 197390 h 214267"/>
              <a:gd name="T82" fmla="*/ 166635 w 257685"/>
              <a:gd name="T83" fmla="*/ 192860 h 214267"/>
              <a:gd name="T84" fmla="*/ 175628 w 257685"/>
              <a:gd name="T85" fmla="*/ 179777 h 214267"/>
              <a:gd name="T86" fmla="*/ 182001 w 257685"/>
              <a:gd name="T87" fmla="*/ 167480 h 214267"/>
              <a:gd name="T88" fmla="*/ 185841 w 257685"/>
              <a:gd name="T89" fmla="*/ 157116 h 214267"/>
              <a:gd name="T90" fmla="*/ 190406 w 257685"/>
              <a:gd name="T91" fmla="*/ 148712 h 214267"/>
              <a:gd name="T92" fmla="*/ 194252 w 257685"/>
              <a:gd name="T93" fmla="*/ 136228 h 214267"/>
              <a:gd name="T94" fmla="*/ 199462 w 257685"/>
              <a:gd name="T95" fmla="*/ 123061 h 214267"/>
              <a:gd name="T96" fmla="*/ 207233 w 257685"/>
              <a:gd name="T97" fmla="*/ 107838 h 214267"/>
              <a:gd name="T98" fmla="*/ 217215 w 257685"/>
              <a:gd name="T99" fmla="*/ 98857 h 214267"/>
              <a:gd name="T100" fmla="*/ 222007 w 257685"/>
              <a:gd name="T101" fmla="*/ 111334 h 214267"/>
              <a:gd name="T102" fmla="*/ 225461 w 257685"/>
              <a:gd name="T103" fmla="*/ 125849 h 214267"/>
              <a:gd name="T104" fmla="*/ 225882 w 257685"/>
              <a:gd name="T105" fmla="*/ 142546 h 214267"/>
              <a:gd name="T106" fmla="*/ 230423 w 257685"/>
              <a:gd name="T107" fmla="*/ 154488 h 214267"/>
              <a:gd name="T108" fmla="*/ 233223 w 257685"/>
              <a:gd name="T109" fmla="*/ 169119 h 214267"/>
              <a:gd name="T110" fmla="*/ 234050 w 257685"/>
              <a:gd name="T111" fmla="*/ 181344 h 214267"/>
              <a:gd name="T112" fmla="*/ 235330 w 257685"/>
              <a:gd name="T113" fmla="*/ 212212 h 214267"/>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7685"/>
              <a:gd name="T172" fmla="*/ 0 h 214267"/>
              <a:gd name="T173" fmla="*/ 257685 w 257685"/>
              <a:gd name="T174" fmla="*/ 214267 h 214267"/>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7685" h="214267">
                <a:moveTo>
                  <a:pt x="114809" y="124970"/>
                </a:moveTo>
                <a:lnTo>
                  <a:pt x="119550" y="120229"/>
                </a:lnTo>
                <a:lnTo>
                  <a:pt x="121938" y="118833"/>
                </a:lnTo>
                <a:lnTo>
                  <a:pt x="127238" y="117281"/>
                </a:lnTo>
                <a:lnTo>
                  <a:pt x="129048" y="115875"/>
                </a:lnTo>
                <a:lnTo>
                  <a:pt x="130255" y="113945"/>
                </a:lnTo>
                <a:lnTo>
                  <a:pt x="131596" y="109156"/>
                </a:lnTo>
                <a:lnTo>
                  <a:pt x="132192" y="103720"/>
                </a:lnTo>
                <a:lnTo>
                  <a:pt x="132351" y="99889"/>
                </a:lnTo>
                <a:lnTo>
                  <a:pt x="132574" y="86009"/>
                </a:lnTo>
                <a:lnTo>
                  <a:pt x="132656" y="68772"/>
                </a:lnTo>
                <a:lnTo>
                  <a:pt x="131668" y="64684"/>
                </a:lnTo>
                <a:lnTo>
                  <a:pt x="130017" y="59974"/>
                </a:lnTo>
                <a:lnTo>
                  <a:pt x="127924" y="54851"/>
                </a:lnTo>
                <a:lnTo>
                  <a:pt x="126529" y="50442"/>
                </a:lnTo>
                <a:lnTo>
                  <a:pt x="125599" y="46511"/>
                </a:lnTo>
                <a:lnTo>
                  <a:pt x="124979" y="42898"/>
                </a:lnTo>
                <a:lnTo>
                  <a:pt x="121644" y="36238"/>
                </a:lnTo>
                <a:lnTo>
                  <a:pt x="116855" y="29971"/>
                </a:lnTo>
                <a:lnTo>
                  <a:pt x="111419" y="23878"/>
                </a:lnTo>
                <a:lnTo>
                  <a:pt x="105695" y="17863"/>
                </a:lnTo>
                <a:lnTo>
                  <a:pt x="93937" y="5917"/>
                </a:lnTo>
                <a:lnTo>
                  <a:pt x="90972" y="3929"/>
                </a:lnTo>
                <a:lnTo>
                  <a:pt x="85033" y="1721"/>
                </a:lnTo>
                <a:lnTo>
                  <a:pt x="79086" y="739"/>
                </a:lnTo>
                <a:lnTo>
                  <a:pt x="73135" y="303"/>
                </a:lnTo>
                <a:lnTo>
                  <a:pt x="67183" y="109"/>
                </a:lnTo>
                <a:lnTo>
                  <a:pt x="58254" y="0"/>
                </a:lnTo>
                <a:lnTo>
                  <a:pt x="55278" y="976"/>
                </a:lnTo>
                <a:lnTo>
                  <a:pt x="49325" y="4708"/>
                </a:lnTo>
                <a:lnTo>
                  <a:pt x="43372" y="7028"/>
                </a:lnTo>
                <a:lnTo>
                  <a:pt x="40395" y="7646"/>
                </a:lnTo>
                <a:lnTo>
                  <a:pt x="38411" y="9051"/>
                </a:lnTo>
                <a:lnTo>
                  <a:pt x="37088" y="10980"/>
                </a:lnTo>
                <a:lnTo>
                  <a:pt x="36206" y="13257"/>
                </a:lnTo>
                <a:lnTo>
                  <a:pt x="32580" y="18434"/>
                </a:lnTo>
                <a:lnTo>
                  <a:pt x="27661" y="25035"/>
                </a:lnTo>
                <a:lnTo>
                  <a:pt x="24961" y="29573"/>
                </a:lnTo>
                <a:lnTo>
                  <a:pt x="22168" y="34583"/>
                </a:lnTo>
                <a:lnTo>
                  <a:pt x="20306" y="38915"/>
                </a:lnTo>
                <a:lnTo>
                  <a:pt x="19065" y="42795"/>
                </a:lnTo>
                <a:lnTo>
                  <a:pt x="18237" y="46374"/>
                </a:lnTo>
                <a:lnTo>
                  <a:pt x="16694" y="50745"/>
                </a:lnTo>
                <a:lnTo>
                  <a:pt x="14672" y="55642"/>
                </a:lnTo>
                <a:lnTo>
                  <a:pt x="12332" y="60892"/>
                </a:lnTo>
                <a:lnTo>
                  <a:pt x="10772" y="66376"/>
                </a:lnTo>
                <a:lnTo>
                  <a:pt x="9733" y="72017"/>
                </a:lnTo>
                <a:lnTo>
                  <a:pt x="9039" y="77762"/>
                </a:lnTo>
                <a:lnTo>
                  <a:pt x="8577" y="83576"/>
                </a:lnTo>
                <a:lnTo>
                  <a:pt x="8269" y="89436"/>
                </a:lnTo>
                <a:lnTo>
                  <a:pt x="8064" y="95328"/>
                </a:lnTo>
                <a:lnTo>
                  <a:pt x="6934" y="101240"/>
                </a:lnTo>
                <a:lnTo>
                  <a:pt x="5190" y="107165"/>
                </a:lnTo>
                <a:lnTo>
                  <a:pt x="3034" y="113099"/>
                </a:lnTo>
                <a:lnTo>
                  <a:pt x="1597" y="119040"/>
                </a:lnTo>
                <a:lnTo>
                  <a:pt x="639" y="124986"/>
                </a:lnTo>
                <a:lnTo>
                  <a:pt x="0" y="130933"/>
                </a:lnTo>
                <a:lnTo>
                  <a:pt x="567" y="136883"/>
                </a:lnTo>
                <a:lnTo>
                  <a:pt x="1937" y="142834"/>
                </a:lnTo>
                <a:lnTo>
                  <a:pt x="3842" y="148786"/>
                </a:lnTo>
                <a:lnTo>
                  <a:pt x="5112" y="153745"/>
                </a:lnTo>
                <a:lnTo>
                  <a:pt x="5959" y="158044"/>
                </a:lnTo>
                <a:lnTo>
                  <a:pt x="6524" y="161902"/>
                </a:lnTo>
                <a:lnTo>
                  <a:pt x="6900" y="166458"/>
                </a:lnTo>
                <a:lnTo>
                  <a:pt x="7151" y="171480"/>
                </a:lnTo>
                <a:lnTo>
                  <a:pt x="7318" y="176812"/>
                </a:lnTo>
                <a:lnTo>
                  <a:pt x="8422" y="181360"/>
                </a:lnTo>
                <a:lnTo>
                  <a:pt x="10150" y="185384"/>
                </a:lnTo>
                <a:lnTo>
                  <a:pt x="15312" y="194230"/>
                </a:lnTo>
                <a:lnTo>
                  <a:pt x="20947" y="200502"/>
                </a:lnTo>
                <a:lnTo>
                  <a:pt x="23460" y="202114"/>
                </a:lnTo>
                <a:lnTo>
                  <a:pt x="28900" y="203905"/>
                </a:lnTo>
                <a:lnTo>
                  <a:pt x="34624" y="204700"/>
                </a:lnTo>
                <a:lnTo>
                  <a:pt x="37540" y="204913"/>
                </a:lnTo>
                <a:lnTo>
                  <a:pt x="40476" y="204062"/>
                </a:lnTo>
                <a:lnTo>
                  <a:pt x="46384" y="200471"/>
                </a:lnTo>
                <a:lnTo>
                  <a:pt x="52317" y="195567"/>
                </a:lnTo>
                <a:lnTo>
                  <a:pt x="58261" y="190081"/>
                </a:lnTo>
                <a:lnTo>
                  <a:pt x="67186" y="181414"/>
                </a:lnTo>
                <a:lnTo>
                  <a:pt x="73138" y="175522"/>
                </a:lnTo>
                <a:lnTo>
                  <a:pt x="76114" y="171570"/>
                </a:lnTo>
                <a:lnTo>
                  <a:pt x="79091" y="166951"/>
                </a:lnTo>
                <a:lnTo>
                  <a:pt x="82067" y="161887"/>
                </a:lnTo>
                <a:lnTo>
                  <a:pt x="85044" y="156527"/>
                </a:lnTo>
                <a:lnTo>
                  <a:pt x="90997" y="145279"/>
                </a:lnTo>
                <a:lnTo>
                  <a:pt x="93973" y="140493"/>
                </a:lnTo>
                <a:lnTo>
                  <a:pt x="96950" y="136311"/>
                </a:lnTo>
                <a:lnTo>
                  <a:pt x="99926" y="132530"/>
                </a:lnTo>
                <a:lnTo>
                  <a:pt x="102903" y="128026"/>
                </a:lnTo>
                <a:lnTo>
                  <a:pt x="105879" y="123038"/>
                </a:lnTo>
                <a:lnTo>
                  <a:pt x="108856" y="117729"/>
                </a:lnTo>
                <a:lnTo>
                  <a:pt x="114809" y="106538"/>
                </a:lnTo>
                <a:lnTo>
                  <a:pt x="117786" y="100776"/>
                </a:lnTo>
                <a:lnTo>
                  <a:pt x="119770" y="94950"/>
                </a:lnTo>
                <a:lnTo>
                  <a:pt x="121093" y="89081"/>
                </a:lnTo>
                <a:lnTo>
                  <a:pt x="121975" y="83185"/>
                </a:lnTo>
                <a:lnTo>
                  <a:pt x="123555" y="78262"/>
                </a:lnTo>
                <a:lnTo>
                  <a:pt x="125601" y="73987"/>
                </a:lnTo>
                <a:lnTo>
                  <a:pt x="127956" y="70146"/>
                </a:lnTo>
                <a:lnTo>
                  <a:pt x="129527" y="66592"/>
                </a:lnTo>
                <a:lnTo>
                  <a:pt x="131272" y="59998"/>
                </a:lnTo>
                <a:lnTo>
                  <a:pt x="134694" y="53760"/>
                </a:lnTo>
                <a:lnTo>
                  <a:pt x="141588" y="44616"/>
                </a:lnTo>
                <a:lnTo>
                  <a:pt x="141598" y="117386"/>
                </a:lnTo>
                <a:lnTo>
                  <a:pt x="142590" y="121898"/>
                </a:lnTo>
                <a:lnTo>
                  <a:pt x="144244" y="126890"/>
                </a:lnTo>
                <a:lnTo>
                  <a:pt x="146339" y="132203"/>
                </a:lnTo>
                <a:lnTo>
                  <a:pt x="147735" y="137730"/>
                </a:lnTo>
                <a:lnTo>
                  <a:pt x="148666" y="143398"/>
                </a:lnTo>
                <a:lnTo>
                  <a:pt x="149286" y="149161"/>
                </a:lnTo>
                <a:lnTo>
                  <a:pt x="149700" y="153996"/>
                </a:lnTo>
                <a:lnTo>
                  <a:pt x="149976" y="158211"/>
                </a:lnTo>
                <a:lnTo>
                  <a:pt x="150283" y="165540"/>
                </a:lnTo>
                <a:lnTo>
                  <a:pt x="150419" y="172105"/>
                </a:lnTo>
                <a:lnTo>
                  <a:pt x="151447" y="175245"/>
                </a:lnTo>
                <a:lnTo>
                  <a:pt x="155236" y="181379"/>
                </a:lnTo>
                <a:lnTo>
                  <a:pt x="158207" y="185671"/>
                </a:lnTo>
                <a:lnTo>
                  <a:pt x="158902" y="189320"/>
                </a:lnTo>
                <a:lnTo>
                  <a:pt x="159087" y="191682"/>
                </a:lnTo>
                <a:lnTo>
                  <a:pt x="160202" y="193257"/>
                </a:lnTo>
                <a:lnTo>
                  <a:pt x="161939" y="194308"/>
                </a:lnTo>
                <a:lnTo>
                  <a:pt x="166513" y="195474"/>
                </a:lnTo>
                <a:lnTo>
                  <a:pt x="173675" y="196130"/>
                </a:lnTo>
                <a:lnTo>
                  <a:pt x="175698" y="196284"/>
                </a:lnTo>
                <a:lnTo>
                  <a:pt x="176238" y="195333"/>
                </a:lnTo>
                <a:lnTo>
                  <a:pt x="176837" y="191630"/>
                </a:lnTo>
                <a:lnTo>
                  <a:pt x="177990" y="189254"/>
                </a:lnTo>
                <a:lnTo>
                  <a:pt x="181915" y="183967"/>
                </a:lnTo>
                <a:lnTo>
                  <a:pt x="186383" y="178626"/>
                </a:lnTo>
                <a:lnTo>
                  <a:pt x="190607" y="174283"/>
                </a:lnTo>
                <a:lnTo>
                  <a:pt x="192130" y="170744"/>
                </a:lnTo>
                <a:lnTo>
                  <a:pt x="193146" y="166400"/>
                </a:lnTo>
                <a:lnTo>
                  <a:pt x="193823" y="161519"/>
                </a:lnTo>
                <a:lnTo>
                  <a:pt x="195266" y="158266"/>
                </a:lnTo>
                <a:lnTo>
                  <a:pt x="197220" y="156096"/>
                </a:lnTo>
                <a:lnTo>
                  <a:pt x="199516" y="154650"/>
                </a:lnTo>
                <a:lnTo>
                  <a:pt x="201046" y="151702"/>
                </a:lnTo>
                <a:lnTo>
                  <a:pt x="202066" y="147752"/>
                </a:lnTo>
                <a:lnTo>
                  <a:pt x="202746" y="143135"/>
                </a:lnTo>
                <a:lnTo>
                  <a:pt x="204191" y="139064"/>
                </a:lnTo>
                <a:lnTo>
                  <a:pt x="206147" y="135358"/>
                </a:lnTo>
                <a:lnTo>
                  <a:pt x="208443" y="131895"/>
                </a:lnTo>
                <a:lnTo>
                  <a:pt x="210995" y="125402"/>
                </a:lnTo>
                <a:lnTo>
                  <a:pt x="211675" y="122281"/>
                </a:lnTo>
                <a:lnTo>
                  <a:pt x="215077" y="116168"/>
                </a:lnTo>
                <a:lnTo>
                  <a:pt x="217373" y="113149"/>
                </a:lnTo>
                <a:lnTo>
                  <a:pt x="219924" y="107148"/>
                </a:lnTo>
                <a:lnTo>
                  <a:pt x="221562" y="99952"/>
                </a:lnTo>
                <a:lnTo>
                  <a:pt x="222689" y="99361"/>
                </a:lnTo>
                <a:lnTo>
                  <a:pt x="230517" y="98227"/>
                </a:lnTo>
                <a:lnTo>
                  <a:pt x="230783" y="102934"/>
                </a:lnTo>
                <a:lnTo>
                  <a:pt x="231813" y="105319"/>
                </a:lnTo>
                <a:lnTo>
                  <a:pt x="235602" y="110614"/>
                </a:lnTo>
                <a:lnTo>
                  <a:pt x="237010" y="113414"/>
                </a:lnTo>
                <a:lnTo>
                  <a:pt x="238574" y="119173"/>
                </a:lnTo>
                <a:lnTo>
                  <a:pt x="239269" y="125039"/>
                </a:lnTo>
                <a:lnTo>
                  <a:pt x="239454" y="127992"/>
                </a:lnTo>
                <a:lnTo>
                  <a:pt x="239660" y="136566"/>
                </a:lnTo>
                <a:lnTo>
                  <a:pt x="239715" y="141630"/>
                </a:lnTo>
                <a:lnTo>
                  <a:pt x="240744" y="145998"/>
                </a:lnTo>
                <a:lnTo>
                  <a:pt x="242422" y="149902"/>
                </a:lnTo>
                <a:lnTo>
                  <a:pt x="244533" y="153498"/>
                </a:lnTo>
                <a:lnTo>
                  <a:pt x="245940" y="157879"/>
                </a:lnTo>
                <a:lnTo>
                  <a:pt x="246878" y="162784"/>
                </a:lnTo>
                <a:lnTo>
                  <a:pt x="247504" y="168039"/>
                </a:lnTo>
                <a:lnTo>
                  <a:pt x="247921" y="172534"/>
                </a:lnTo>
                <a:lnTo>
                  <a:pt x="248198" y="176523"/>
                </a:lnTo>
                <a:lnTo>
                  <a:pt x="248384" y="180174"/>
                </a:lnTo>
                <a:lnTo>
                  <a:pt x="248590" y="189523"/>
                </a:lnTo>
                <a:lnTo>
                  <a:pt x="248745" y="209152"/>
                </a:lnTo>
                <a:lnTo>
                  <a:pt x="249740" y="210857"/>
                </a:lnTo>
                <a:lnTo>
                  <a:pt x="251396" y="211993"/>
                </a:lnTo>
                <a:lnTo>
                  <a:pt x="257684" y="21426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3" name="SMARTInkAnnotation494">
            <a:extLst>
              <a:ext uri="{FF2B5EF4-FFF2-40B4-BE49-F238E27FC236}">
                <a16:creationId xmlns:a16="http://schemas.microsoft.com/office/drawing/2014/main" id="{84AF08C3-54D2-4737-99F6-F4534160AD42}"/>
              </a:ext>
            </a:extLst>
          </p:cNvPr>
          <p:cNvSpPr>
            <a:spLocks/>
          </p:cNvSpPr>
          <p:nvPr/>
        </p:nvSpPr>
        <p:spPr bwMode="auto">
          <a:xfrm>
            <a:off x="2581275" y="3913188"/>
            <a:ext cx="26988" cy="25400"/>
          </a:xfrm>
          <a:custGeom>
            <a:avLst/>
            <a:gdLst>
              <a:gd name="T0" fmla="*/ 0 w 26790"/>
              <a:gd name="T1" fmla="*/ 21534 h 25545"/>
              <a:gd name="T2" fmla="*/ 0 w 26790"/>
              <a:gd name="T3" fmla="*/ 2493 h 25545"/>
              <a:gd name="T4" fmla="*/ 1237 w 26790"/>
              <a:gd name="T5" fmla="*/ 1310 h 25545"/>
              <a:gd name="T6" fmla="*/ 3301 w 26790"/>
              <a:gd name="T7" fmla="*/ 530 h 25545"/>
              <a:gd name="T8" fmla="*/ 5913 w 26790"/>
              <a:gd name="T9" fmla="*/ 0 h 25545"/>
              <a:gd name="T10" fmla="*/ 7654 w 26790"/>
              <a:gd name="T11" fmla="*/ 487 h 25545"/>
              <a:gd name="T12" fmla="*/ 8815 w 26790"/>
              <a:gd name="T13" fmla="*/ 1646 h 25545"/>
              <a:gd name="T14" fmla="*/ 10680 w 26790"/>
              <a:gd name="T15" fmla="*/ 5523 h 25545"/>
              <a:gd name="T16" fmla="*/ 12070 w 26790"/>
              <a:gd name="T17" fmla="*/ 5841 h 25545"/>
              <a:gd name="T18" fmla="*/ 14233 w 26790"/>
              <a:gd name="T19" fmla="*/ 6053 h 25545"/>
              <a:gd name="T20" fmla="*/ 20685 w 26790"/>
              <a:gd name="T21" fmla="*/ 6394 h 25545"/>
              <a:gd name="T22" fmla="*/ 22452 w 26790"/>
              <a:gd name="T23" fmla="*/ 7259 h 25545"/>
              <a:gd name="T24" fmla="*/ 24867 w 26790"/>
              <a:gd name="T25" fmla="*/ 8671 h 25545"/>
              <a:gd name="T26" fmla="*/ 33410 w 26790"/>
              <a:gd name="T27" fmla="*/ 14004 h 2554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6790"/>
              <a:gd name="T43" fmla="*/ 0 h 25545"/>
              <a:gd name="T44" fmla="*/ 26790 w 26790"/>
              <a:gd name="T45" fmla="*/ 25545 h 2554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6790" h="25545">
                <a:moveTo>
                  <a:pt x="0" y="25544"/>
                </a:moveTo>
                <a:lnTo>
                  <a:pt x="0" y="2956"/>
                </a:lnTo>
                <a:lnTo>
                  <a:pt x="992" y="1556"/>
                </a:lnTo>
                <a:lnTo>
                  <a:pt x="2646" y="622"/>
                </a:lnTo>
                <a:lnTo>
                  <a:pt x="4741" y="0"/>
                </a:lnTo>
                <a:lnTo>
                  <a:pt x="6137" y="577"/>
                </a:lnTo>
                <a:lnTo>
                  <a:pt x="7068" y="1954"/>
                </a:lnTo>
                <a:lnTo>
                  <a:pt x="8562" y="6553"/>
                </a:lnTo>
                <a:lnTo>
                  <a:pt x="9677" y="6930"/>
                </a:lnTo>
                <a:lnTo>
                  <a:pt x="11412" y="7182"/>
                </a:lnTo>
                <a:lnTo>
                  <a:pt x="16586" y="7585"/>
                </a:lnTo>
                <a:lnTo>
                  <a:pt x="18003" y="8611"/>
                </a:lnTo>
                <a:lnTo>
                  <a:pt x="19939" y="10286"/>
                </a:lnTo>
                <a:lnTo>
                  <a:pt x="26789" y="1661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4" name="SMARTInkAnnotation495">
            <a:extLst>
              <a:ext uri="{FF2B5EF4-FFF2-40B4-BE49-F238E27FC236}">
                <a16:creationId xmlns:a16="http://schemas.microsoft.com/office/drawing/2014/main" id="{ED3136A6-F5D9-45EC-A80F-1D1F1C1A0652}"/>
              </a:ext>
            </a:extLst>
          </p:cNvPr>
          <p:cNvSpPr>
            <a:spLocks/>
          </p:cNvSpPr>
          <p:nvPr/>
        </p:nvSpPr>
        <p:spPr bwMode="auto">
          <a:xfrm>
            <a:off x="2705100" y="3983038"/>
            <a:ext cx="152400" cy="214312"/>
          </a:xfrm>
          <a:custGeom>
            <a:avLst/>
            <a:gdLst>
              <a:gd name="T0" fmla="*/ 9837 w 151696"/>
              <a:gd name="T1" fmla="*/ 8920 h 214304"/>
              <a:gd name="T2" fmla="*/ 19058 w 151696"/>
              <a:gd name="T3" fmla="*/ 1232 h 214304"/>
              <a:gd name="T4" fmla="*/ 30644 w 151696"/>
              <a:gd name="T5" fmla="*/ 0 h 214304"/>
              <a:gd name="T6" fmla="*/ 30779 w 151696"/>
              <a:gd name="T7" fmla="*/ 13582 h 214304"/>
              <a:gd name="T8" fmla="*/ 36228 w 151696"/>
              <a:gd name="T9" fmla="*/ 21347 h 214304"/>
              <a:gd name="T10" fmla="*/ 39615 w 151696"/>
              <a:gd name="T11" fmla="*/ 29931 h 214304"/>
              <a:gd name="T12" fmla="*/ 40408 w 151696"/>
              <a:gd name="T13" fmla="*/ 38450 h 214304"/>
              <a:gd name="T14" fmla="*/ 40916 w 151696"/>
              <a:gd name="T15" fmla="*/ 55377 h 214304"/>
              <a:gd name="T16" fmla="*/ 44026 w 151696"/>
              <a:gd name="T17" fmla="*/ 64659 h 214304"/>
              <a:gd name="T18" fmla="*/ 48067 w 151696"/>
              <a:gd name="T19" fmla="*/ 74436 h 214304"/>
              <a:gd name="T20" fmla="*/ 49862 w 151696"/>
              <a:gd name="T21" fmla="*/ 82075 h 214304"/>
              <a:gd name="T22" fmla="*/ 50658 w 151696"/>
              <a:gd name="T23" fmla="*/ 91423 h 214304"/>
              <a:gd name="T24" fmla="*/ 51183 w 151696"/>
              <a:gd name="T25" fmla="*/ 108883 h 214304"/>
              <a:gd name="T26" fmla="*/ 54284 w 151696"/>
              <a:gd name="T27" fmla="*/ 118238 h 214304"/>
              <a:gd name="T28" fmla="*/ 58329 w 151696"/>
              <a:gd name="T29" fmla="*/ 128048 h 214304"/>
              <a:gd name="T30" fmla="*/ 60125 w 151696"/>
              <a:gd name="T31" fmla="*/ 135702 h 214304"/>
              <a:gd name="T32" fmla="*/ 61135 w 151696"/>
              <a:gd name="T33" fmla="*/ 145589 h 214304"/>
              <a:gd name="T34" fmla="*/ 61562 w 151696"/>
              <a:gd name="T35" fmla="*/ 196242 h 214304"/>
              <a:gd name="T36" fmla="*/ 70395 w 151696"/>
              <a:gd name="T37" fmla="*/ 196617 h 214304"/>
              <a:gd name="T38" fmla="*/ 71699 w 151696"/>
              <a:gd name="T39" fmla="*/ 188962 h 214304"/>
              <a:gd name="T40" fmla="*/ 77231 w 151696"/>
              <a:gd name="T41" fmla="*/ 183350 h 214304"/>
              <a:gd name="T42" fmla="*/ 80645 w 151696"/>
              <a:gd name="T43" fmla="*/ 175404 h 214304"/>
              <a:gd name="T44" fmla="*/ 87103 w 151696"/>
              <a:gd name="T45" fmla="*/ 166735 h 214304"/>
              <a:gd name="T46" fmla="*/ 90791 w 151696"/>
              <a:gd name="T47" fmla="*/ 157892 h 214304"/>
              <a:gd name="T48" fmla="*/ 94690 w 151696"/>
              <a:gd name="T49" fmla="*/ 149313 h 214304"/>
              <a:gd name="T50" fmla="*/ 99085 w 151696"/>
              <a:gd name="T51" fmla="*/ 139847 h 214304"/>
              <a:gd name="T52" fmla="*/ 101041 w 151696"/>
              <a:gd name="T53" fmla="*/ 132347 h 214304"/>
              <a:gd name="T54" fmla="*/ 107590 w 151696"/>
              <a:gd name="T55" fmla="*/ 122547 h 214304"/>
              <a:gd name="T56" fmla="*/ 111301 w 151696"/>
              <a:gd name="T57" fmla="*/ 113329 h 214304"/>
              <a:gd name="T58" fmla="*/ 117847 w 151696"/>
              <a:gd name="T59" fmla="*/ 104322 h 214304"/>
              <a:gd name="T60" fmla="*/ 122080 w 151696"/>
              <a:gd name="T61" fmla="*/ 92360 h 214304"/>
              <a:gd name="T62" fmla="*/ 123955 w 151696"/>
              <a:gd name="T63" fmla="*/ 84418 h 214304"/>
              <a:gd name="T64" fmla="*/ 128432 w 151696"/>
              <a:gd name="T65" fmla="*/ 82213 h 214304"/>
              <a:gd name="T66" fmla="*/ 131184 w 151696"/>
              <a:gd name="T67" fmla="*/ 78586 h 214304"/>
              <a:gd name="T68" fmla="*/ 136367 w 151696"/>
              <a:gd name="T69" fmla="*/ 71702 h 214304"/>
              <a:gd name="T70" fmla="*/ 143616 w 151696"/>
              <a:gd name="T71" fmla="*/ 77656 h 214304"/>
              <a:gd name="T72" fmla="*/ 144777 w 151696"/>
              <a:gd name="T73" fmla="*/ 79620 h 214304"/>
              <a:gd name="T74" fmla="*/ 150692 w 151696"/>
              <a:gd name="T75" fmla="*/ 81195 h 214304"/>
              <a:gd name="T76" fmla="*/ 152952 w 151696"/>
              <a:gd name="T77" fmla="*/ 87504 h 214304"/>
              <a:gd name="T78" fmla="*/ 154766 w 151696"/>
              <a:gd name="T79" fmla="*/ 94695 h 214304"/>
              <a:gd name="T80" fmla="*/ 159225 w 151696"/>
              <a:gd name="T81" fmla="*/ 96719 h 214304"/>
              <a:gd name="T82" fmla="*/ 161968 w 151696"/>
              <a:gd name="T83" fmla="*/ 100263 h 214304"/>
              <a:gd name="T84" fmla="*/ 163516 w 151696"/>
              <a:gd name="T85" fmla="*/ 110483 h 214304"/>
              <a:gd name="T86" fmla="*/ 164037 w 151696"/>
              <a:gd name="T87" fmla="*/ 127004 h 214304"/>
              <a:gd name="T88" fmla="*/ 169572 w 151696"/>
              <a:gd name="T89" fmla="*/ 136728 h 214304"/>
              <a:gd name="T90" fmla="*/ 172269 w 151696"/>
              <a:gd name="T91" fmla="*/ 145513 h 214304"/>
              <a:gd name="T92" fmla="*/ 173468 w 151696"/>
              <a:gd name="T93" fmla="*/ 155070 h 214304"/>
              <a:gd name="T94" fmla="*/ 174000 w 151696"/>
              <a:gd name="T95" fmla="*/ 162611 h 214304"/>
              <a:gd name="T96" fmla="*/ 174299 w 151696"/>
              <a:gd name="T97" fmla="*/ 172435 h 214304"/>
              <a:gd name="T98" fmla="*/ 168942 w 151696"/>
              <a:gd name="T99" fmla="*/ 181659 h 214304"/>
              <a:gd name="T100" fmla="*/ 165580 w 151696"/>
              <a:gd name="T101" fmla="*/ 190668 h 214304"/>
              <a:gd name="T102" fmla="*/ 164794 w 151696"/>
              <a:gd name="T103" fmla="*/ 199285 h 21430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1696"/>
              <a:gd name="T157" fmla="*/ 0 h 214304"/>
              <a:gd name="T158" fmla="*/ 151696 w 151696"/>
              <a:gd name="T159" fmla="*/ 214304 h 21430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1696" h="214304">
                <a:moveTo>
                  <a:pt x="0" y="8920"/>
                </a:moveTo>
                <a:lnTo>
                  <a:pt x="8562" y="8920"/>
                </a:lnTo>
                <a:lnTo>
                  <a:pt x="11412" y="6274"/>
                </a:lnTo>
                <a:lnTo>
                  <a:pt x="16586" y="1232"/>
                </a:lnTo>
                <a:lnTo>
                  <a:pt x="19939" y="542"/>
                </a:lnTo>
                <a:lnTo>
                  <a:pt x="26670" y="0"/>
                </a:lnTo>
                <a:lnTo>
                  <a:pt x="26765" y="6129"/>
                </a:lnTo>
                <a:lnTo>
                  <a:pt x="26788" y="13552"/>
                </a:lnTo>
                <a:lnTo>
                  <a:pt x="27781" y="15976"/>
                </a:lnTo>
                <a:lnTo>
                  <a:pt x="31529" y="21317"/>
                </a:lnTo>
                <a:lnTo>
                  <a:pt x="33856" y="26998"/>
                </a:lnTo>
                <a:lnTo>
                  <a:pt x="34477" y="29901"/>
                </a:lnTo>
                <a:lnTo>
                  <a:pt x="34891" y="33822"/>
                </a:lnTo>
                <a:lnTo>
                  <a:pt x="35167" y="38420"/>
                </a:lnTo>
                <a:lnTo>
                  <a:pt x="35473" y="47828"/>
                </a:lnTo>
                <a:lnTo>
                  <a:pt x="35610" y="55317"/>
                </a:lnTo>
                <a:lnTo>
                  <a:pt x="36638" y="59695"/>
                </a:lnTo>
                <a:lnTo>
                  <a:pt x="38316" y="64599"/>
                </a:lnTo>
                <a:lnTo>
                  <a:pt x="40427" y="69851"/>
                </a:lnTo>
                <a:lnTo>
                  <a:pt x="41834" y="74346"/>
                </a:lnTo>
                <a:lnTo>
                  <a:pt x="42772" y="78334"/>
                </a:lnTo>
                <a:lnTo>
                  <a:pt x="43397" y="81985"/>
                </a:lnTo>
                <a:lnTo>
                  <a:pt x="43814" y="86403"/>
                </a:lnTo>
                <a:lnTo>
                  <a:pt x="44092" y="91333"/>
                </a:lnTo>
                <a:lnTo>
                  <a:pt x="44401" y="101111"/>
                </a:lnTo>
                <a:lnTo>
                  <a:pt x="44538" y="108763"/>
                </a:lnTo>
                <a:lnTo>
                  <a:pt x="45567" y="113186"/>
                </a:lnTo>
                <a:lnTo>
                  <a:pt x="47245" y="118118"/>
                </a:lnTo>
                <a:lnTo>
                  <a:pt x="49356" y="123391"/>
                </a:lnTo>
                <a:lnTo>
                  <a:pt x="50764" y="127898"/>
                </a:lnTo>
                <a:lnTo>
                  <a:pt x="51702" y="131894"/>
                </a:lnTo>
                <a:lnTo>
                  <a:pt x="52327" y="135552"/>
                </a:lnTo>
                <a:lnTo>
                  <a:pt x="52744" y="138982"/>
                </a:lnTo>
                <a:lnTo>
                  <a:pt x="53207" y="145439"/>
                </a:lnTo>
                <a:lnTo>
                  <a:pt x="53413" y="154262"/>
                </a:lnTo>
                <a:lnTo>
                  <a:pt x="53578" y="196032"/>
                </a:lnTo>
                <a:lnTo>
                  <a:pt x="56224" y="196260"/>
                </a:lnTo>
                <a:lnTo>
                  <a:pt x="61266" y="196407"/>
                </a:lnTo>
                <a:lnTo>
                  <a:pt x="61680" y="195427"/>
                </a:lnTo>
                <a:lnTo>
                  <a:pt x="62399" y="188752"/>
                </a:lnTo>
                <a:lnTo>
                  <a:pt x="65105" y="185418"/>
                </a:lnTo>
                <a:lnTo>
                  <a:pt x="67216" y="183140"/>
                </a:lnTo>
                <a:lnTo>
                  <a:pt x="68623" y="180629"/>
                </a:lnTo>
                <a:lnTo>
                  <a:pt x="70186" y="175194"/>
                </a:lnTo>
                <a:lnTo>
                  <a:pt x="73527" y="169470"/>
                </a:lnTo>
                <a:lnTo>
                  <a:pt x="75807" y="166555"/>
                </a:lnTo>
                <a:lnTo>
                  <a:pt x="78341" y="160670"/>
                </a:lnTo>
                <a:lnTo>
                  <a:pt x="79016" y="157712"/>
                </a:lnTo>
                <a:lnTo>
                  <a:pt x="80458" y="153755"/>
                </a:lnTo>
                <a:lnTo>
                  <a:pt x="82412" y="149133"/>
                </a:lnTo>
                <a:lnTo>
                  <a:pt x="84707" y="144067"/>
                </a:lnTo>
                <a:lnTo>
                  <a:pt x="86237" y="139697"/>
                </a:lnTo>
                <a:lnTo>
                  <a:pt x="87257" y="135793"/>
                </a:lnTo>
                <a:lnTo>
                  <a:pt x="87937" y="132197"/>
                </a:lnTo>
                <a:lnTo>
                  <a:pt x="91338" y="125556"/>
                </a:lnTo>
                <a:lnTo>
                  <a:pt x="93634" y="122397"/>
                </a:lnTo>
                <a:lnTo>
                  <a:pt x="96186" y="116240"/>
                </a:lnTo>
                <a:lnTo>
                  <a:pt x="96866" y="113209"/>
                </a:lnTo>
                <a:lnTo>
                  <a:pt x="100268" y="107195"/>
                </a:lnTo>
                <a:lnTo>
                  <a:pt x="102564" y="104202"/>
                </a:lnTo>
                <a:lnTo>
                  <a:pt x="105115" y="98232"/>
                </a:lnTo>
                <a:lnTo>
                  <a:pt x="106249" y="92270"/>
                </a:lnTo>
                <a:lnTo>
                  <a:pt x="106753" y="86314"/>
                </a:lnTo>
                <a:lnTo>
                  <a:pt x="107879" y="84328"/>
                </a:lnTo>
                <a:lnTo>
                  <a:pt x="109623" y="83005"/>
                </a:lnTo>
                <a:lnTo>
                  <a:pt x="111777" y="82123"/>
                </a:lnTo>
                <a:lnTo>
                  <a:pt x="113213" y="80542"/>
                </a:lnTo>
                <a:lnTo>
                  <a:pt x="114171" y="78496"/>
                </a:lnTo>
                <a:lnTo>
                  <a:pt x="115974" y="71842"/>
                </a:lnTo>
                <a:lnTo>
                  <a:pt x="118682" y="71612"/>
                </a:lnTo>
                <a:lnTo>
                  <a:pt x="124906" y="71431"/>
                </a:lnTo>
                <a:lnTo>
                  <a:pt x="124994" y="77566"/>
                </a:lnTo>
                <a:lnTo>
                  <a:pt x="125006" y="79117"/>
                </a:lnTo>
                <a:lnTo>
                  <a:pt x="126001" y="79530"/>
                </a:lnTo>
                <a:lnTo>
                  <a:pt x="129753" y="79990"/>
                </a:lnTo>
                <a:lnTo>
                  <a:pt x="131150" y="81105"/>
                </a:lnTo>
                <a:lnTo>
                  <a:pt x="132082" y="82840"/>
                </a:lnTo>
                <a:lnTo>
                  <a:pt x="133117" y="87414"/>
                </a:lnTo>
                <a:lnTo>
                  <a:pt x="133577" y="92754"/>
                </a:lnTo>
                <a:lnTo>
                  <a:pt x="134692" y="94575"/>
                </a:lnTo>
                <a:lnTo>
                  <a:pt x="136427" y="95789"/>
                </a:lnTo>
                <a:lnTo>
                  <a:pt x="138576" y="96599"/>
                </a:lnTo>
                <a:lnTo>
                  <a:pt x="140009" y="98130"/>
                </a:lnTo>
                <a:lnTo>
                  <a:pt x="140964" y="100143"/>
                </a:lnTo>
                <a:lnTo>
                  <a:pt x="142026" y="106019"/>
                </a:lnTo>
                <a:lnTo>
                  <a:pt x="142309" y="110363"/>
                </a:lnTo>
                <a:lnTo>
                  <a:pt x="142623" y="119490"/>
                </a:lnTo>
                <a:lnTo>
                  <a:pt x="142763" y="126854"/>
                </a:lnTo>
                <a:lnTo>
                  <a:pt x="143793" y="130207"/>
                </a:lnTo>
                <a:lnTo>
                  <a:pt x="147582" y="136578"/>
                </a:lnTo>
                <a:lnTo>
                  <a:pt x="148990" y="140658"/>
                </a:lnTo>
                <a:lnTo>
                  <a:pt x="149928" y="145363"/>
                </a:lnTo>
                <a:lnTo>
                  <a:pt x="150553" y="150484"/>
                </a:lnTo>
                <a:lnTo>
                  <a:pt x="150970" y="154890"/>
                </a:lnTo>
                <a:lnTo>
                  <a:pt x="151249" y="158819"/>
                </a:lnTo>
                <a:lnTo>
                  <a:pt x="151434" y="162431"/>
                </a:lnTo>
                <a:lnTo>
                  <a:pt x="151640" y="169090"/>
                </a:lnTo>
                <a:lnTo>
                  <a:pt x="151695" y="172255"/>
                </a:lnTo>
                <a:lnTo>
                  <a:pt x="150739" y="175357"/>
                </a:lnTo>
                <a:lnTo>
                  <a:pt x="147031" y="181449"/>
                </a:lnTo>
                <a:lnTo>
                  <a:pt x="144722" y="187465"/>
                </a:lnTo>
                <a:lnTo>
                  <a:pt x="144107" y="190458"/>
                </a:lnTo>
                <a:lnTo>
                  <a:pt x="143696" y="194437"/>
                </a:lnTo>
                <a:lnTo>
                  <a:pt x="143422" y="199075"/>
                </a:lnTo>
                <a:lnTo>
                  <a:pt x="142875" y="21430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5" name="SMARTInkAnnotation496">
            <a:extLst>
              <a:ext uri="{FF2B5EF4-FFF2-40B4-BE49-F238E27FC236}">
                <a16:creationId xmlns:a16="http://schemas.microsoft.com/office/drawing/2014/main" id="{DBAECDAB-E404-447C-927B-D11A1F28303A}"/>
              </a:ext>
            </a:extLst>
          </p:cNvPr>
          <p:cNvSpPr>
            <a:spLocks/>
          </p:cNvSpPr>
          <p:nvPr/>
        </p:nvSpPr>
        <p:spPr bwMode="auto">
          <a:xfrm>
            <a:off x="2973388" y="4017963"/>
            <a:ext cx="107950" cy="26987"/>
          </a:xfrm>
          <a:custGeom>
            <a:avLst/>
            <a:gdLst>
              <a:gd name="T0" fmla="*/ 0 w 107158"/>
              <a:gd name="T1" fmla="*/ 0 h 26779"/>
              <a:gd name="T2" fmla="*/ 0 w 107158"/>
              <a:gd name="T3" fmla="*/ 27905 h 26779"/>
              <a:gd name="T4" fmla="*/ 1238 w 107158"/>
              <a:gd name="T5" fmla="*/ 29865 h 26779"/>
              <a:gd name="T6" fmla="*/ 3301 w 107158"/>
              <a:gd name="T7" fmla="*/ 31172 h 26779"/>
              <a:gd name="T8" fmla="*/ 9589 w 107158"/>
              <a:gd name="T9" fmla="*/ 33272 h 26779"/>
              <a:gd name="T10" fmla="*/ 13749 w 107158"/>
              <a:gd name="T11" fmla="*/ 33561 h 26779"/>
              <a:gd name="T12" fmla="*/ 20589 w 107158"/>
              <a:gd name="T13" fmla="*/ 33742 h 26779"/>
              <a:gd name="T14" fmla="*/ 27689 w 107158"/>
              <a:gd name="T15" fmla="*/ 33774 h 26779"/>
              <a:gd name="T16" fmla="*/ 30835 w 107158"/>
              <a:gd name="T17" fmla="*/ 32527 h 26779"/>
              <a:gd name="T18" fmla="*/ 34168 w 107158"/>
              <a:gd name="T19" fmla="*/ 30446 h 26779"/>
              <a:gd name="T20" fmla="*/ 37628 w 107158"/>
              <a:gd name="T21" fmla="*/ 27804 h 26779"/>
              <a:gd name="T22" fmla="*/ 41179 w 107158"/>
              <a:gd name="T23" fmla="*/ 26046 h 26779"/>
              <a:gd name="T24" fmla="*/ 44770 w 107158"/>
              <a:gd name="T25" fmla="*/ 24871 h 26779"/>
              <a:gd name="T26" fmla="*/ 48411 w 107158"/>
              <a:gd name="T27" fmla="*/ 24092 h 26779"/>
              <a:gd name="T28" fmla="*/ 52075 w 107158"/>
              <a:gd name="T29" fmla="*/ 23567 h 26779"/>
              <a:gd name="T30" fmla="*/ 55751 w 107158"/>
              <a:gd name="T31" fmla="*/ 23221 h 26779"/>
              <a:gd name="T32" fmla="*/ 59441 w 107158"/>
              <a:gd name="T33" fmla="*/ 22989 h 26779"/>
              <a:gd name="T34" fmla="*/ 63143 w 107158"/>
              <a:gd name="T35" fmla="*/ 21582 h 26779"/>
              <a:gd name="T36" fmla="*/ 66843 w 107158"/>
              <a:gd name="T37" fmla="*/ 19390 h 26779"/>
              <a:gd name="T38" fmla="*/ 70549 w 107158"/>
              <a:gd name="T39" fmla="*/ 16687 h 26779"/>
              <a:gd name="T40" fmla="*/ 74258 w 107158"/>
              <a:gd name="T41" fmla="*/ 14876 h 26779"/>
              <a:gd name="T42" fmla="*/ 77965 w 107158"/>
              <a:gd name="T43" fmla="*/ 13674 h 26779"/>
              <a:gd name="T44" fmla="*/ 81682 w 107158"/>
              <a:gd name="T45" fmla="*/ 12868 h 26779"/>
              <a:gd name="T46" fmla="*/ 85390 w 107158"/>
              <a:gd name="T47" fmla="*/ 12334 h 26779"/>
              <a:gd name="T48" fmla="*/ 89100 w 107158"/>
              <a:gd name="T49" fmla="*/ 11975 h 26779"/>
              <a:gd name="T50" fmla="*/ 92810 w 107158"/>
              <a:gd name="T51" fmla="*/ 11738 h 26779"/>
              <a:gd name="T52" fmla="*/ 100233 w 107158"/>
              <a:gd name="T53" fmla="*/ 11473 h 26779"/>
              <a:gd name="T54" fmla="*/ 115086 w 107158"/>
              <a:gd name="T55" fmla="*/ 11304 h 26779"/>
              <a:gd name="T56" fmla="*/ 118799 w 107158"/>
              <a:gd name="T57" fmla="*/ 12541 h 26779"/>
              <a:gd name="T58" fmla="*/ 122510 w 107158"/>
              <a:gd name="T59" fmla="*/ 14619 h 26779"/>
              <a:gd name="T60" fmla="*/ 133650 w 107158"/>
              <a:gd name="T61" fmla="*/ 22526 h 26779"/>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07158"/>
              <a:gd name="T94" fmla="*/ 0 h 26779"/>
              <a:gd name="T95" fmla="*/ 107158 w 107158"/>
              <a:gd name="T96" fmla="*/ 26779 h 26779"/>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07158" h="26779">
                <a:moveTo>
                  <a:pt x="0" y="0"/>
                </a:moveTo>
                <a:lnTo>
                  <a:pt x="0" y="22123"/>
                </a:lnTo>
                <a:lnTo>
                  <a:pt x="993" y="23679"/>
                </a:lnTo>
                <a:lnTo>
                  <a:pt x="2646" y="24715"/>
                </a:lnTo>
                <a:lnTo>
                  <a:pt x="7689" y="26379"/>
                </a:lnTo>
                <a:lnTo>
                  <a:pt x="11024" y="26607"/>
                </a:lnTo>
                <a:lnTo>
                  <a:pt x="16510" y="26753"/>
                </a:lnTo>
                <a:lnTo>
                  <a:pt x="22200" y="26778"/>
                </a:lnTo>
                <a:lnTo>
                  <a:pt x="24722" y="25790"/>
                </a:lnTo>
                <a:lnTo>
                  <a:pt x="27396" y="24139"/>
                </a:lnTo>
                <a:lnTo>
                  <a:pt x="30170" y="22045"/>
                </a:lnTo>
                <a:lnTo>
                  <a:pt x="33012" y="20650"/>
                </a:lnTo>
                <a:lnTo>
                  <a:pt x="35899" y="19720"/>
                </a:lnTo>
                <a:lnTo>
                  <a:pt x="38816" y="19100"/>
                </a:lnTo>
                <a:lnTo>
                  <a:pt x="41752" y="18686"/>
                </a:lnTo>
                <a:lnTo>
                  <a:pt x="44702" y="18411"/>
                </a:lnTo>
                <a:lnTo>
                  <a:pt x="47661" y="18227"/>
                </a:lnTo>
                <a:lnTo>
                  <a:pt x="50626" y="17112"/>
                </a:lnTo>
                <a:lnTo>
                  <a:pt x="53594" y="15377"/>
                </a:lnTo>
                <a:lnTo>
                  <a:pt x="56566" y="13228"/>
                </a:lnTo>
                <a:lnTo>
                  <a:pt x="59539" y="11795"/>
                </a:lnTo>
                <a:lnTo>
                  <a:pt x="62513" y="10840"/>
                </a:lnTo>
                <a:lnTo>
                  <a:pt x="65488" y="10203"/>
                </a:lnTo>
                <a:lnTo>
                  <a:pt x="68463" y="9779"/>
                </a:lnTo>
                <a:lnTo>
                  <a:pt x="71439" y="9496"/>
                </a:lnTo>
                <a:lnTo>
                  <a:pt x="74415" y="9307"/>
                </a:lnTo>
                <a:lnTo>
                  <a:pt x="80368" y="9097"/>
                </a:lnTo>
                <a:lnTo>
                  <a:pt x="92274" y="8963"/>
                </a:lnTo>
                <a:lnTo>
                  <a:pt x="95251" y="9944"/>
                </a:lnTo>
                <a:lnTo>
                  <a:pt x="98227" y="11590"/>
                </a:lnTo>
                <a:lnTo>
                  <a:pt x="107157" y="178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6" name="SMARTInkAnnotation497">
            <a:extLst>
              <a:ext uri="{FF2B5EF4-FFF2-40B4-BE49-F238E27FC236}">
                <a16:creationId xmlns:a16="http://schemas.microsoft.com/office/drawing/2014/main" id="{8B05F1DF-0144-49A1-B9A5-04C498CBCA08}"/>
              </a:ext>
            </a:extLst>
          </p:cNvPr>
          <p:cNvSpPr>
            <a:spLocks/>
          </p:cNvSpPr>
          <p:nvPr/>
        </p:nvSpPr>
        <p:spPr bwMode="auto">
          <a:xfrm>
            <a:off x="2967038" y="4133850"/>
            <a:ext cx="95250" cy="44450"/>
          </a:xfrm>
          <a:custGeom>
            <a:avLst/>
            <a:gdLst>
              <a:gd name="T0" fmla="*/ 13163 w 95745"/>
              <a:gd name="T1" fmla="*/ 0 h 44639"/>
              <a:gd name="T2" fmla="*/ 5048 w 95745"/>
              <a:gd name="T3" fmla="*/ 12523 h 44639"/>
              <a:gd name="T4" fmla="*/ 2656 w 95745"/>
              <a:gd name="T5" fmla="*/ 17085 h 44639"/>
              <a:gd name="T6" fmla="*/ 1061 w 95745"/>
              <a:gd name="T7" fmla="*/ 20999 h 44639"/>
              <a:gd name="T8" fmla="*/ 0 w 95745"/>
              <a:gd name="T9" fmla="*/ 24483 h 44639"/>
              <a:gd name="T10" fmla="*/ 134 w 95745"/>
              <a:gd name="T11" fmla="*/ 26808 h 44639"/>
              <a:gd name="T12" fmla="*/ 1084 w 95745"/>
              <a:gd name="T13" fmla="*/ 28353 h 44639"/>
              <a:gd name="T14" fmla="*/ 2563 w 95745"/>
              <a:gd name="T15" fmla="*/ 29386 h 44639"/>
              <a:gd name="T16" fmla="*/ 3547 w 95745"/>
              <a:gd name="T17" fmla="*/ 30947 h 44639"/>
              <a:gd name="T18" fmla="*/ 4206 w 95745"/>
              <a:gd name="T19" fmla="*/ 32862 h 44639"/>
              <a:gd name="T20" fmla="*/ 4642 w 95745"/>
              <a:gd name="T21" fmla="*/ 35012 h 44639"/>
              <a:gd name="T22" fmla="*/ 5783 w 95745"/>
              <a:gd name="T23" fmla="*/ 36445 h 44639"/>
              <a:gd name="T24" fmla="*/ 7394 w 95745"/>
              <a:gd name="T25" fmla="*/ 37402 h 44639"/>
              <a:gd name="T26" fmla="*/ 9317 w 95745"/>
              <a:gd name="T27" fmla="*/ 38037 h 44639"/>
              <a:gd name="T28" fmla="*/ 12296 w 95745"/>
              <a:gd name="T29" fmla="*/ 38462 h 44639"/>
              <a:gd name="T30" fmla="*/ 15982 w 95745"/>
              <a:gd name="T31" fmla="*/ 38746 h 44639"/>
              <a:gd name="T32" fmla="*/ 23759 w 95745"/>
              <a:gd name="T33" fmla="*/ 39060 h 44639"/>
              <a:gd name="T34" fmla="*/ 32906 w 95745"/>
              <a:gd name="T35" fmla="*/ 39236 h 44639"/>
              <a:gd name="T36" fmla="*/ 46200 w 95745"/>
              <a:gd name="T37" fmla="*/ 39303 h 44639"/>
              <a:gd name="T38" fmla="*/ 49624 w 95745"/>
              <a:gd name="T39" fmla="*/ 38433 h 44639"/>
              <a:gd name="T40" fmla="*/ 53608 w 95745"/>
              <a:gd name="T41" fmla="*/ 36978 h 44639"/>
              <a:gd name="T42" fmla="*/ 57961 w 95745"/>
              <a:gd name="T43" fmla="*/ 35134 h 44639"/>
              <a:gd name="T44" fmla="*/ 61713 w 95745"/>
              <a:gd name="T45" fmla="*/ 33907 h 44639"/>
              <a:gd name="T46" fmla="*/ 65063 w 95745"/>
              <a:gd name="T47" fmla="*/ 33088 h 44639"/>
              <a:gd name="T48" fmla="*/ 68145 w 95745"/>
              <a:gd name="T49" fmla="*/ 32541 h 44639"/>
              <a:gd name="T50" fmla="*/ 71050 w 95745"/>
              <a:gd name="T51" fmla="*/ 31303 h 44639"/>
              <a:gd name="T52" fmla="*/ 73834 w 95745"/>
              <a:gd name="T53" fmla="*/ 29606 h 44639"/>
              <a:gd name="T54" fmla="*/ 81956 w 95745"/>
              <a:gd name="T55" fmla="*/ 23587 h 4463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5745"/>
              <a:gd name="T85" fmla="*/ 0 h 44639"/>
              <a:gd name="T86" fmla="*/ 95745 w 95745"/>
              <a:gd name="T87" fmla="*/ 44639 h 4463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5745" h="44639">
                <a:moveTo>
                  <a:pt x="15376" y="0"/>
                </a:moveTo>
                <a:lnTo>
                  <a:pt x="5896" y="14222"/>
                </a:lnTo>
                <a:lnTo>
                  <a:pt x="3103" y="19403"/>
                </a:lnTo>
                <a:lnTo>
                  <a:pt x="1241" y="23850"/>
                </a:lnTo>
                <a:lnTo>
                  <a:pt x="0" y="27806"/>
                </a:lnTo>
                <a:lnTo>
                  <a:pt x="164" y="30444"/>
                </a:lnTo>
                <a:lnTo>
                  <a:pt x="1266" y="32202"/>
                </a:lnTo>
                <a:lnTo>
                  <a:pt x="2993" y="33375"/>
                </a:lnTo>
                <a:lnTo>
                  <a:pt x="4144" y="35148"/>
                </a:lnTo>
                <a:lnTo>
                  <a:pt x="4912" y="37323"/>
                </a:lnTo>
                <a:lnTo>
                  <a:pt x="5423" y="39765"/>
                </a:lnTo>
                <a:lnTo>
                  <a:pt x="6756" y="41393"/>
                </a:lnTo>
                <a:lnTo>
                  <a:pt x="8638" y="42479"/>
                </a:lnTo>
                <a:lnTo>
                  <a:pt x="10884" y="43201"/>
                </a:lnTo>
                <a:lnTo>
                  <a:pt x="14366" y="43684"/>
                </a:lnTo>
                <a:lnTo>
                  <a:pt x="18672" y="44006"/>
                </a:lnTo>
                <a:lnTo>
                  <a:pt x="27755" y="44363"/>
                </a:lnTo>
                <a:lnTo>
                  <a:pt x="38447" y="44564"/>
                </a:lnTo>
                <a:lnTo>
                  <a:pt x="53974" y="44638"/>
                </a:lnTo>
                <a:lnTo>
                  <a:pt x="57975" y="43649"/>
                </a:lnTo>
                <a:lnTo>
                  <a:pt x="62627" y="41998"/>
                </a:lnTo>
                <a:lnTo>
                  <a:pt x="67713" y="39905"/>
                </a:lnTo>
                <a:lnTo>
                  <a:pt x="72096" y="38510"/>
                </a:lnTo>
                <a:lnTo>
                  <a:pt x="76009" y="37579"/>
                </a:lnTo>
                <a:lnTo>
                  <a:pt x="79611" y="36959"/>
                </a:lnTo>
                <a:lnTo>
                  <a:pt x="83004" y="35553"/>
                </a:lnTo>
                <a:lnTo>
                  <a:pt x="86258" y="33624"/>
                </a:lnTo>
                <a:lnTo>
                  <a:pt x="95744"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7" name="SMARTInkAnnotation498">
            <a:extLst>
              <a:ext uri="{FF2B5EF4-FFF2-40B4-BE49-F238E27FC236}">
                <a16:creationId xmlns:a16="http://schemas.microsoft.com/office/drawing/2014/main" id="{EF80122D-C08B-4B3E-B2F4-B57856F55A9E}"/>
              </a:ext>
            </a:extLst>
          </p:cNvPr>
          <p:cNvSpPr>
            <a:spLocks/>
          </p:cNvSpPr>
          <p:nvPr/>
        </p:nvSpPr>
        <p:spPr bwMode="auto">
          <a:xfrm>
            <a:off x="3214688" y="4106863"/>
            <a:ext cx="231775" cy="53975"/>
          </a:xfrm>
          <a:custGeom>
            <a:avLst/>
            <a:gdLst>
              <a:gd name="T0" fmla="*/ 34374 w 232044"/>
              <a:gd name="T1" fmla="*/ 66825 h 53579"/>
              <a:gd name="T2" fmla="*/ 307 w 232044"/>
              <a:gd name="T3" fmla="*/ 55823 h 53579"/>
              <a:gd name="T4" fmla="*/ 161 w 232044"/>
              <a:gd name="T5" fmla="*/ 54538 h 53579"/>
              <a:gd name="T6" fmla="*/ 65 w 232044"/>
              <a:gd name="T7" fmla="*/ 52447 h 53579"/>
              <a:gd name="T8" fmla="*/ 0 w 232044"/>
              <a:gd name="T9" fmla="*/ 49814 h 53579"/>
              <a:gd name="T10" fmla="*/ 920 w 232044"/>
              <a:gd name="T11" fmla="*/ 48058 h 53579"/>
              <a:gd name="T12" fmla="*/ 2484 w 232044"/>
              <a:gd name="T13" fmla="*/ 46890 h 53579"/>
              <a:gd name="T14" fmla="*/ 4500 w 232044"/>
              <a:gd name="T15" fmla="*/ 46107 h 53579"/>
              <a:gd name="T16" fmla="*/ 5824 w 232044"/>
              <a:gd name="T17" fmla="*/ 44354 h 53579"/>
              <a:gd name="T18" fmla="*/ 6716 w 232044"/>
              <a:gd name="T19" fmla="*/ 41947 h 53579"/>
              <a:gd name="T20" fmla="*/ 7304 w 232044"/>
              <a:gd name="T21" fmla="*/ 39100 h 53579"/>
              <a:gd name="T22" fmla="*/ 8673 w 232044"/>
              <a:gd name="T23" fmla="*/ 37202 h 53579"/>
              <a:gd name="T24" fmla="*/ 10530 w 232044"/>
              <a:gd name="T25" fmla="*/ 35941 h 53579"/>
              <a:gd name="T26" fmla="*/ 15818 w 232044"/>
              <a:gd name="T27" fmla="*/ 33910 h 53579"/>
              <a:gd name="T28" fmla="*/ 17216 w 232044"/>
              <a:gd name="T29" fmla="*/ 32507 h 53579"/>
              <a:gd name="T30" fmla="*/ 19100 w 232044"/>
              <a:gd name="T31" fmla="*/ 30332 h 53579"/>
              <a:gd name="T32" fmla="*/ 21318 w 232044"/>
              <a:gd name="T33" fmla="*/ 27645 h 53579"/>
              <a:gd name="T34" fmla="*/ 23752 w 232044"/>
              <a:gd name="T35" fmla="*/ 25856 h 53579"/>
              <a:gd name="T36" fmla="*/ 29012 w 232044"/>
              <a:gd name="T37" fmla="*/ 23868 h 53579"/>
              <a:gd name="T38" fmla="*/ 34272 w 232044"/>
              <a:gd name="T39" fmla="*/ 22589 h 53579"/>
              <a:gd name="T40" fmla="*/ 40942 w 232044"/>
              <a:gd name="T41" fmla="*/ 22373 h 53579"/>
              <a:gd name="T42" fmla="*/ 46238 w 232044"/>
              <a:gd name="T43" fmla="*/ 22314 h 53579"/>
              <a:gd name="T44" fmla="*/ 48990 w 232044"/>
              <a:gd name="T45" fmla="*/ 21062 h 53579"/>
              <a:gd name="T46" fmla="*/ 51783 w 232044"/>
              <a:gd name="T47" fmla="*/ 18991 h 53579"/>
              <a:gd name="T48" fmla="*/ 54605 w 232044"/>
              <a:gd name="T49" fmla="*/ 16374 h 53579"/>
              <a:gd name="T50" fmla="*/ 57442 w 232044"/>
              <a:gd name="T51" fmla="*/ 14629 h 53579"/>
              <a:gd name="T52" fmla="*/ 63153 w 232044"/>
              <a:gd name="T53" fmla="*/ 12688 h 53579"/>
              <a:gd name="T54" fmla="*/ 68884 w 232044"/>
              <a:gd name="T55" fmla="*/ 11828 h 53579"/>
              <a:gd name="T56" fmla="*/ 75583 w 232044"/>
              <a:gd name="T57" fmla="*/ 11444 h 53579"/>
              <a:gd name="T58" fmla="*/ 96420 w 232044"/>
              <a:gd name="T59" fmla="*/ 11177 h 53579"/>
              <a:gd name="T60" fmla="*/ 99693 w 232044"/>
              <a:gd name="T61" fmla="*/ 9927 h 53579"/>
              <a:gd name="T62" fmla="*/ 102836 w 232044"/>
              <a:gd name="T63" fmla="*/ 7856 h 53579"/>
              <a:gd name="T64" fmla="*/ 105887 w 232044"/>
              <a:gd name="T65" fmla="*/ 5235 h 53579"/>
              <a:gd name="T66" fmla="*/ 109838 w 232044"/>
              <a:gd name="T67" fmla="*/ 3491 h 53579"/>
              <a:gd name="T68" fmla="*/ 114388 w 232044"/>
              <a:gd name="T69" fmla="*/ 2329 h 53579"/>
              <a:gd name="T70" fmla="*/ 119339 w 232044"/>
              <a:gd name="T71" fmla="*/ 1550 h 53579"/>
              <a:gd name="T72" fmla="*/ 123598 w 232044"/>
              <a:gd name="T73" fmla="*/ 1033 h 53579"/>
              <a:gd name="T74" fmla="*/ 127394 w 232044"/>
              <a:gd name="T75" fmla="*/ 689 h 53579"/>
              <a:gd name="T76" fmla="*/ 130885 w 232044"/>
              <a:gd name="T77" fmla="*/ 459 h 53579"/>
              <a:gd name="T78" fmla="*/ 139873 w 232044"/>
              <a:gd name="T79" fmla="*/ 194 h 53579"/>
              <a:gd name="T80" fmla="*/ 201106 w 232044"/>
              <a:gd name="T81" fmla="*/ 0 h 53579"/>
              <a:gd name="T82" fmla="*/ 203981 w 232044"/>
              <a:gd name="T83" fmla="*/ 1237 h 53579"/>
              <a:gd name="T84" fmla="*/ 206858 w 232044"/>
              <a:gd name="T85" fmla="*/ 3301 h 53579"/>
              <a:gd name="T86" fmla="*/ 213779 w 232044"/>
              <a:gd name="T87" fmla="*/ 9588 h 53579"/>
              <a:gd name="T88" fmla="*/ 217281 w 232044"/>
              <a:gd name="T89" fmla="*/ 10450 h 53579"/>
              <a:gd name="T90" fmla="*/ 224107 w 232044"/>
              <a:gd name="T91" fmla="*/ 11137 h 53579"/>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232044"/>
              <a:gd name="T139" fmla="*/ 0 h 53579"/>
              <a:gd name="T140" fmla="*/ 232044 w 232044"/>
              <a:gd name="T141" fmla="*/ 53579 h 53579"/>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232044" h="53579">
                <a:moveTo>
                  <a:pt x="35590" y="53578"/>
                </a:moveTo>
                <a:lnTo>
                  <a:pt x="307" y="44757"/>
                </a:lnTo>
                <a:lnTo>
                  <a:pt x="161" y="43729"/>
                </a:lnTo>
                <a:lnTo>
                  <a:pt x="65" y="42051"/>
                </a:lnTo>
                <a:lnTo>
                  <a:pt x="0" y="39940"/>
                </a:lnTo>
                <a:lnTo>
                  <a:pt x="950" y="38533"/>
                </a:lnTo>
                <a:lnTo>
                  <a:pt x="2574" y="37595"/>
                </a:lnTo>
                <a:lnTo>
                  <a:pt x="4650" y="36970"/>
                </a:lnTo>
                <a:lnTo>
                  <a:pt x="6034" y="35560"/>
                </a:lnTo>
                <a:lnTo>
                  <a:pt x="6956" y="33629"/>
                </a:lnTo>
                <a:lnTo>
                  <a:pt x="7571" y="31349"/>
                </a:lnTo>
                <a:lnTo>
                  <a:pt x="8973" y="29829"/>
                </a:lnTo>
                <a:lnTo>
                  <a:pt x="10900" y="28816"/>
                </a:lnTo>
                <a:lnTo>
                  <a:pt x="16381" y="27189"/>
                </a:lnTo>
                <a:lnTo>
                  <a:pt x="17823" y="26064"/>
                </a:lnTo>
                <a:lnTo>
                  <a:pt x="19777" y="24321"/>
                </a:lnTo>
                <a:lnTo>
                  <a:pt x="22071" y="22167"/>
                </a:lnTo>
                <a:lnTo>
                  <a:pt x="24593" y="20731"/>
                </a:lnTo>
                <a:lnTo>
                  <a:pt x="30041" y="19136"/>
                </a:lnTo>
                <a:lnTo>
                  <a:pt x="35486" y="18111"/>
                </a:lnTo>
                <a:lnTo>
                  <a:pt x="42394" y="17934"/>
                </a:lnTo>
                <a:lnTo>
                  <a:pt x="47874" y="17893"/>
                </a:lnTo>
                <a:lnTo>
                  <a:pt x="50725" y="16889"/>
                </a:lnTo>
                <a:lnTo>
                  <a:pt x="53617" y="15228"/>
                </a:lnTo>
                <a:lnTo>
                  <a:pt x="56538" y="13129"/>
                </a:lnTo>
                <a:lnTo>
                  <a:pt x="59477" y="11729"/>
                </a:lnTo>
                <a:lnTo>
                  <a:pt x="65389" y="10174"/>
                </a:lnTo>
                <a:lnTo>
                  <a:pt x="71323" y="9483"/>
                </a:lnTo>
                <a:lnTo>
                  <a:pt x="78260" y="9176"/>
                </a:lnTo>
                <a:lnTo>
                  <a:pt x="99834" y="8962"/>
                </a:lnTo>
                <a:lnTo>
                  <a:pt x="103224" y="7959"/>
                </a:lnTo>
                <a:lnTo>
                  <a:pt x="106476" y="6298"/>
                </a:lnTo>
                <a:lnTo>
                  <a:pt x="109636" y="4199"/>
                </a:lnTo>
                <a:lnTo>
                  <a:pt x="113728" y="2799"/>
                </a:lnTo>
                <a:lnTo>
                  <a:pt x="118439" y="1867"/>
                </a:lnTo>
                <a:lnTo>
                  <a:pt x="123565" y="1244"/>
                </a:lnTo>
                <a:lnTo>
                  <a:pt x="127974" y="830"/>
                </a:lnTo>
                <a:lnTo>
                  <a:pt x="131906" y="553"/>
                </a:lnTo>
                <a:lnTo>
                  <a:pt x="135519" y="369"/>
                </a:lnTo>
                <a:lnTo>
                  <a:pt x="144826" y="164"/>
                </a:lnTo>
                <a:lnTo>
                  <a:pt x="208227" y="0"/>
                </a:lnTo>
                <a:lnTo>
                  <a:pt x="211205" y="992"/>
                </a:lnTo>
                <a:lnTo>
                  <a:pt x="214182" y="2646"/>
                </a:lnTo>
                <a:lnTo>
                  <a:pt x="221349" y="7688"/>
                </a:lnTo>
                <a:lnTo>
                  <a:pt x="224975" y="8378"/>
                </a:lnTo>
                <a:lnTo>
                  <a:pt x="232043"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8" name="SMARTInkAnnotation499">
            <a:extLst>
              <a:ext uri="{FF2B5EF4-FFF2-40B4-BE49-F238E27FC236}">
                <a16:creationId xmlns:a16="http://schemas.microsoft.com/office/drawing/2014/main" id="{A5543A75-C4DE-448D-B85D-8A32868FC026}"/>
              </a:ext>
            </a:extLst>
          </p:cNvPr>
          <p:cNvSpPr>
            <a:spLocks/>
          </p:cNvSpPr>
          <p:nvPr/>
        </p:nvSpPr>
        <p:spPr bwMode="auto">
          <a:xfrm>
            <a:off x="3643313" y="3670300"/>
            <a:ext cx="187325" cy="347663"/>
          </a:xfrm>
          <a:custGeom>
            <a:avLst/>
            <a:gdLst>
              <a:gd name="T0" fmla="*/ 132753 w 187376"/>
              <a:gd name="T1" fmla="*/ 38258 h 348259"/>
              <a:gd name="T2" fmla="*/ 130116 w 187376"/>
              <a:gd name="T3" fmla="*/ 35854 h 348259"/>
              <a:gd name="T4" fmla="*/ 126649 w 187376"/>
              <a:gd name="T5" fmla="*/ 33842 h 348259"/>
              <a:gd name="T6" fmla="*/ 123993 w 187376"/>
              <a:gd name="T7" fmla="*/ 25830 h 348259"/>
              <a:gd name="T8" fmla="*/ 123884 w 187376"/>
              <a:gd name="T9" fmla="*/ 9769 h 348259"/>
              <a:gd name="T10" fmla="*/ 119181 w 187376"/>
              <a:gd name="T11" fmla="*/ 8863 h 348259"/>
              <a:gd name="T12" fmla="*/ 116876 w 187376"/>
              <a:gd name="T13" fmla="*/ 6132 h 348259"/>
              <a:gd name="T14" fmla="*/ 114297 w 187376"/>
              <a:gd name="T15" fmla="*/ 821 h 348259"/>
              <a:gd name="T16" fmla="*/ 104115 w 187376"/>
              <a:gd name="T17" fmla="*/ 50 h 348259"/>
              <a:gd name="T18" fmla="*/ 47117 w 187376"/>
              <a:gd name="T19" fmla="*/ 932 h 348259"/>
              <a:gd name="T20" fmla="*/ 41227 w 187376"/>
              <a:gd name="T21" fmla="*/ 4501 h 348259"/>
              <a:gd name="T22" fmla="*/ 35306 w 187376"/>
              <a:gd name="T23" fmla="*/ 6708 h 348259"/>
              <a:gd name="T24" fmla="*/ 24605 w 187376"/>
              <a:gd name="T25" fmla="*/ 8327 h 348259"/>
              <a:gd name="T26" fmla="*/ 13301 w 187376"/>
              <a:gd name="T27" fmla="*/ 8470 h 348259"/>
              <a:gd name="T28" fmla="*/ 10774 w 187376"/>
              <a:gd name="T29" fmla="*/ 10992 h 348259"/>
              <a:gd name="T30" fmla="*/ 4167 w 187376"/>
              <a:gd name="T31" fmla="*/ 21118 h 348259"/>
              <a:gd name="T32" fmla="*/ 456 w 187376"/>
              <a:gd name="T33" fmla="*/ 27391 h 348259"/>
              <a:gd name="T34" fmla="*/ 2554 w 187376"/>
              <a:gd name="T35" fmla="*/ 35869 h 348259"/>
              <a:gd name="T36" fmla="*/ 5987 w 187376"/>
              <a:gd name="T37" fmla="*/ 40446 h 348259"/>
              <a:gd name="T38" fmla="*/ 8393 w 187376"/>
              <a:gd name="T39" fmla="*/ 53835 h 348259"/>
              <a:gd name="T40" fmla="*/ 14762 w 187376"/>
              <a:gd name="T41" fmla="*/ 65055 h 348259"/>
              <a:gd name="T42" fmla="*/ 23453 w 187376"/>
              <a:gd name="T43" fmla="*/ 82000 h 348259"/>
              <a:gd name="T44" fmla="*/ 30777 w 187376"/>
              <a:gd name="T45" fmla="*/ 96134 h 348259"/>
              <a:gd name="T46" fmla="*/ 41499 w 187376"/>
              <a:gd name="T47" fmla="*/ 107444 h 348259"/>
              <a:gd name="T48" fmla="*/ 64843 w 187376"/>
              <a:gd name="T49" fmla="*/ 130063 h 348259"/>
              <a:gd name="T50" fmla="*/ 70760 w 187376"/>
              <a:gd name="T51" fmla="*/ 138233 h 348259"/>
              <a:gd name="T52" fmla="*/ 77643 w 187376"/>
              <a:gd name="T53" fmla="*/ 146261 h 348259"/>
              <a:gd name="T54" fmla="*/ 87253 w 187376"/>
              <a:gd name="T55" fmla="*/ 149828 h 348259"/>
              <a:gd name="T56" fmla="*/ 95473 w 187376"/>
              <a:gd name="T57" fmla="*/ 153929 h 348259"/>
              <a:gd name="T58" fmla="*/ 102400 w 187376"/>
              <a:gd name="T59" fmla="*/ 158893 h 348259"/>
              <a:gd name="T60" fmla="*/ 108753 w 187376"/>
              <a:gd name="T61" fmla="*/ 164243 h 348259"/>
              <a:gd name="T62" fmla="*/ 117882 w 187376"/>
              <a:gd name="T63" fmla="*/ 172550 h 348259"/>
              <a:gd name="T64" fmla="*/ 123835 w 187376"/>
              <a:gd name="T65" fmla="*/ 175651 h 348259"/>
              <a:gd name="T66" fmla="*/ 129772 w 187376"/>
              <a:gd name="T67" fmla="*/ 177971 h 348259"/>
              <a:gd name="T68" fmla="*/ 135691 w 187376"/>
              <a:gd name="T69" fmla="*/ 182145 h 348259"/>
              <a:gd name="T70" fmla="*/ 141589 w 187376"/>
              <a:gd name="T71" fmla="*/ 187142 h 348259"/>
              <a:gd name="T72" fmla="*/ 153408 w 187376"/>
              <a:gd name="T73" fmla="*/ 198027 h 348259"/>
              <a:gd name="T74" fmla="*/ 159313 w 187376"/>
              <a:gd name="T75" fmla="*/ 201111 h 348259"/>
              <a:gd name="T76" fmla="*/ 165226 w 187376"/>
              <a:gd name="T77" fmla="*/ 203423 h 348259"/>
              <a:gd name="T78" fmla="*/ 171119 w 187376"/>
              <a:gd name="T79" fmla="*/ 207595 h 348259"/>
              <a:gd name="T80" fmla="*/ 174398 w 187376"/>
              <a:gd name="T81" fmla="*/ 212590 h 348259"/>
              <a:gd name="T82" fmla="*/ 178873 w 187376"/>
              <a:gd name="T83" fmla="*/ 220697 h 348259"/>
              <a:gd name="T84" fmla="*/ 182770 w 187376"/>
              <a:gd name="T85" fmla="*/ 226267 h 348259"/>
              <a:gd name="T86" fmla="*/ 185800 w 187376"/>
              <a:gd name="T87" fmla="*/ 243949 h 348259"/>
              <a:gd name="T88" fmla="*/ 184878 w 187376"/>
              <a:gd name="T89" fmla="*/ 251877 h 348259"/>
              <a:gd name="T90" fmla="*/ 178869 w 187376"/>
              <a:gd name="T91" fmla="*/ 265515 h 348259"/>
              <a:gd name="T92" fmla="*/ 176872 w 187376"/>
              <a:gd name="T93" fmla="*/ 274460 h 348259"/>
              <a:gd name="T94" fmla="*/ 168079 w 187376"/>
              <a:gd name="T95" fmla="*/ 293827 h 348259"/>
              <a:gd name="T96" fmla="*/ 161370 w 187376"/>
              <a:gd name="T97" fmla="*/ 301529 h 348259"/>
              <a:gd name="T98" fmla="*/ 155956 w 187376"/>
              <a:gd name="T99" fmla="*/ 303664 h 348259"/>
              <a:gd name="T100" fmla="*/ 144476 w 187376"/>
              <a:gd name="T101" fmla="*/ 311804 h 348259"/>
              <a:gd name="T102" fmla="*/ 135676 w 187376"/>
              <a:gd name="T103" fmla="*/ 319737 h 348259"/>
              <a:gd name="T104" fmla="*/ 126823 w 187376"/>
              <a:gd name="T105" fmla="*/ 327118 h 348259"/>
              <a:gd name="T106" fmla="*/ 120934 w 187376"/>
              <a:gd name="T107" fmla="*/ 329172 h 348259"/>
              <a:gd name="T108" fmla="*/ 115035 w 187376"/>
              <a:gd name="T109" fmla="*/ 330074 h 348259"/>
              <a:gd name="T110" fmla="*/ 109120 w 187376"/>
              <a:gd name="T111" fmla="*/ 330498 h 348259"/>
              <a:gd name="T112" fmla="*/ 90419 w 187376"/>
              <a:gd name="T113" fmla="*/ 330783 h 348259"/>
              <a:gd name="T114" fmla="*/ 55237 w 187376"/>
              <a:gd name="T115" fmla="*/ 329880 h 348259"/>
              <a:gd name="T116" fmla="*/ 44294 w 187376"/>
              <a:gd name="T117" fmla="*/ 322175 h 348259"/>
              <a:gd name="T118" fmla="*/ 36231 w 187376"/>
              <a:gd name="T119" fmla="*/ 313762 h 348259"/>
              <a:gd name="T120" fmla="*/ 35307 w 187376"/>
              <a:gd name="T121" fmla="*/ 296886 h 34825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87376"/>
              <a:gd name="T184" fmla="*/ 0 h 348259"/>
              <a:gd name="T185" fmla="*/ 187376 w 187376"/>
              <a:gd name="T186" fmla="*/ 348259 h 34825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87376" h="348259">
                <a:moveTo>
                  <a:pt x="133833" y="53578"/>
                </a:moveTo>
                <a:lnTo>
                  <a:pt x="133833" y="40276"/>
                </a:lnTo>
                <a:lnTo>
                  <a:pt x="132841" y="38757"/>
                </a:lnTo>
                <a:lnTo>
                  <a:pt x="131188" y="37744"/>
                </a:lnTo>
                <a:lnTo>
                  <a:pt x="129093" y="37069"/>
                </a:lnTo>
                <a:lnTo>
                  <a:pt x="127696" y="35627"/>
                </a:lnTo>
                <a:lnTo>
                  <a:pt x="126765" y="33673"/>
                </a:lnTo>
                <a:lnTo>
                  <a:pt x="125013" y="27192"/>
                </a:lnTo>
                <a:lnTo>
                  <a:pt x="124910" y="17718"/>
                </a:lnTo>
                <a:lnTo>
                  <a:pt x="124904" y="10283"/>
                </a:lnTo>
                <a:lnTo>
                  <a:pt x="123912" y="9832"/>
                </a:lnTo>
                <a:lnTo>
                  <a:pt x="120164" y="9331"/>
                </a:lnTo>
                <a:lnTo>
                  <a:pt x="118767" y="8205"/>
                </a:lnTo>
                <a:lnTo>
                  <a:pt x="117836" y="6462"/>
                </a:lnTo>
                <a:lnTo>
                  <a:pt x="116342" y="1277"/>
                </a:lnTo>
                <a:lnTo>
                  <a:pt x="115227" y="851"/>
                </a:lnTo>
                <a:lnTo>
                  <a:pt x="109910" y="252"/>
                </a:lnTo>
                <a:lnTo>
                  <a:pt x="104964" y="50"/>
                </a:lnTo>
                <a:lnTo>
                  <a:pt x="50480" y="0"/>
                </a:lnTo>
                <a:lnTo>
                  <a:pt x="47507" y="992"/>
                </a:lnTo>
                <a:lnTo>
                  <a:pt x="44532" y="2646"/>
                </a:lnTo>
                <a:lnTo>
                  <a:pt x="41557" y="4741"/>
                </a:lnTo>
                <a:lnTo>
                  <a:pt x="38581" y="6137"/>
                </a:lnTo>
                <a:lnTo>
                  <a:pt x="35606" y="7068"/>
                </a:lnTo>
                <a:lnTo>
                  <a:pt x="28441" y="8562"/>
                </a:lnTo>
                <a:lnTo>
                  <a:pt x="24815" y="8767"/>
                </a:lnTo>
                <a:lnTo>
                  <a:pt x="19143" y="8898"/>
                </a:lnTo>
                <a:lnTo>
                  <a:pt x="13421" y="8920"/>
                </a:lnTo>
                <a:lnTo>
                  <a:pt x="11886" y="9916"/>
                </a:lnTo>
                <a:lnTo>
                  <a:pt x="10864" y="11571"/>
                </a:lnTo>
                <a:lnTo>
                  <a:pt x="9222" y="16617"/>
                </a:lnTo>
                <a:lnTo>
                  <a:pt x="4197" y="22232"/>
                </a:lnTo>
                <a:lnTo>
                  <a:pt x="1165" y="25439"/>
                </a:lnTo>
                <a:lnTo>
                  <a:pt x="456" y="28835"/>
                </a:lnTo>
                <a:lnTo>
                  <a:pt x="0" y="34359"/>
                </a:lnTo>
                <a:lnTo>
                  <a:pt x="2584" y="37761"/>
                </a:lnTo>
                <a:lnTo>
                  <a:pt x="4662" y="40057"/>
                </a:lnTo>
                <a:lnTo>
                  <a:pt x="6047" y="42579"/>
                </a:lnTo>
                <a:lnTo>
                  <a:pt x="7586" y="48029"/>
                </a:lnTo>
                <a:lnTo>
                  <a:pt x="8453" y="56674"/>
                </a:lnTo>
                <a:lnTo>
                  <a:pt x="9567" y="59612"/>
                </a:lnTo>
                <a:lnTo>
                  <a:pt x="14882" y="68485"/>
                </a:lnTo>
                <a:lnTo>
                  <a:pt x="17891" y="77398"/>
                </a:lnTo>
                <a:lnTo>
                  <a:pt x="23633" y="86323"/>
                </a:lnTo>
                <a:lnTo>
                  <a:pt x="26767" y="95251"/>
                </a:lnTo>
                <a:lnTo>
                  <a:pt x="31017" y="101204"/>
                </a:lnTo>
                <a:lnTo>
                  <a:pt x="36213" y="107157"/>
                </a:lnTo>
                <a:lnTo>
                  <a:pt x="41829" y="113110"/>
                </a:lnTo>
                <a:lnTo>
                  <a:pt x="62412" y="133945"/>
                </a:lnTo>
                <a:lnTo>
                  <a:pt x="65383" y="136922"/>
                </a:lnTo>
                <a:lnTo>
                  <a:pt x="68356" y="140891"/>
                </a:lnTo>
                <a:lnTo>
                  <a:pt x="71330" y="145521"/>
                </a:lnTo>
                <a:lnTo>
                  <a:pt x="74305" y="150592"/>
                </a:lnTo>
                <a:lnTo>
                  <a:pt x="78273" y="153973"/>
                </a:lnTo>
                <a:lnTo>
                  <a:pt x="82902" y="156227"/>
                </a:lnTo>
                <a:lnTo>
                  <a:pt x="87973" y="157729"/>
                </a:lnTo>
                <a:lnTo>
                  <a:pt x="92346" y="159724"/>
                </a:lnTo>
                <a:lnTo>
                  <a:pt x="96253" y="162045"/>
                </a:lnTo>
                <a:lnTo>
                  <a:pt x="99850" y="164585"/>
                </a:lnTo>
                <a:lnTo>
                  <a:pt x="103240" y="167270"/>
                </a:lnTo>
                <a:lnTo>
                  <a:pt x="106493" y="170052"/>
                </a:lnTo>
                <a:lnTo>
                  <a:pt x="109653" y="172900"/>
                </a:lnTo>
                <a:lnTo>
                  <a:pt x="115810" y="178709"/>
                </a:lnTo>
                <a:lnTo>
                  <a:pt x="118842" y="181647"/>
                </a:lnTo>
                <a:lnTo>
                  <a:pt x="121855" y="183606"/>
                </a:lnTo>
                <a:lnTo>
                  <a:pt x="124855" y="184912"/>
                </a:lnTo>
                <a:lnTo>
                  <a:pt x="127848" y="185783"/>
                </a:lnTo>
                <a:lnTo>
                  <a:pt x="130835" y="187355"/>
                </a:lnTo>
                <a:lnTo>
                  <a:pt x="133819" y="189396"/>
                </a:lnTo>
                <a:lnTo>
                  <a:pt x="136801" y="191748"/>
                </a:lnTo>
                <a:lnTo>
                  <a:pt x="139780" y="194309"/>
                </a:lnTo>
                <a:lnTo>
                  <a:pt x="142759" y="197009"/>
                </a:lnTo>
                <a:lnTo>
                  <a:pt x="148714" y="202653"/>
                </a:lnTo>
                <a:lnTo>
                  <a:pt x="154668" y="208470"/>
                </a:lnTo>
                <a:lnTo>
                  <a:pt x="157645" y="210417"/>
                </a:lnTo>
                <a:lnTo>
                  <a:pt x="160622" y="211716"/>
                </a:lnTo>
                <a:lnTo>
                  <a:pt x="163599" y="212582"/>
                </a:lnTo>
                <a:lnTo>
                  <a:pt x="166576" y="214151"/>
                </a:lnTo>
                <a:lnTo>
                  <a:pt x="169552" y="216189"/>
                </a:lnTo>
                <a:lnTo>
                  <a:pt x="172529" y="218541"/>
                </a:lnTo>
                <a:lnTo>
                  <a:pt x="174513" y="221100"/>
                </a:lnTo>
                <a:lnTo>
                  <a:pt x="175836" y="223798"/>
                </a:lnTo>
                <a:lnTo>
                  <a:pt x="176718" y="226590"/>
                </a:lnTo>
                <a:lnTo>
                  <a:pt x="180343" y="232337"/>
                </a:lnTo>
                <a:lnTo>
                  <a:pt x="182699" y="235259"/>
                </a:lnTo>
                <a:lnTo>
                  <a:pt x="184270" y="238199"/>
                </a:lnTo>
                <a:lnTo>
                  <a:pt x="186998" y="248277"/>
                </a:lnTo>
                <a:lnTo>
                  <a:pt x="187330" y="256814"/>
                </a:lnTo>
                <a:lnTo>
                  <a:pt x="187375" y="262307"/>
                </a:lnTo>
                <a:lnTo>
                  <a:pt x="186395" y="265160"/>
                </a:lnTo>
                <a:lnTo>
                  <a:pt x="182660" y="270977"/>
                </a:lnTo>
                <a:lnTo>
                  <a:pt x="180339" y="279515"/>
                </a:lnTo>
                <a:lnTo>
                  <a:pt x="179720" y="284570"/>
                </a:lnTo>
                <a:lnTo>
                  <a:pt x="178315" y="288932"/>
                </a:lnTo>
                <a:lnTo>
                  <a:pt x="172589" y="299812"/>
                </a:lnTo>
                <a:lnTo>
                  <a:pt x="169459" y="309320"/>
                </a:lnTo>
                <a:lnTo>
                  <a:pt x="165211" y="315408"/>
                </a:lnTo>
                <a:lnTo>
                  <a:pt x="162690" y="317428"/>
                </a:lnTo>
                <a:lnTo>
                  <a:pt x="160016" y="318776"/>
                </a:lnTo>
                <a:lnTo>
                  <a:pt x="157242" y="319674"/>
                </a:lnTo>
                <a:lnTo>
                  <a:pt x="151513" y="323317"/>
                </a:lnTo>
                <a:lnTo>
                  <a:pt x="145660" y="328244"/>
                </a:lnTo>
                <a:lnTo>
                  <a:pt x="142710" y="330946"/>
                </a:lnTo>
                <a:lnTo>
                  <a:pt x="136786" y="336595"/>
                </a:lnTo>
                <a:lnTo>
                  <a:pt x="130846" y="342413"/>
                </a:lnTo>
                <a:lnTo>
                  <a:pt x="127873" y="344362"/>
                </a:lnTo>
                <a:lnTo>
                  <a:pt x="124899" y="345661"/>
                </a:lnTo>
                <a:lnTo>
                  <a:pt x="121924" y="346527"/>
                </a:lnTo>
                <a:lnTo>
                  <a:pt x="118948" y="347104"/>
                </a:lnTo>
                <a:lnTo>
                  <a:pt x="115973" y="347489"/>
                </a:lnTo>
                <a:lnTo>
                  <a:pt x="112997" y="347745"/>
                </a:lnTo>
                <a:lnTo>
                  <a:pt x="110020" y="347916"/>
                </a:lnTo>
                <a:lnTo>
                  <a:pt x="104067" y="348106"/>
                </a:lnTo>
                <a:lnTo>
                  <a:pt x="91169" y="348228"/>
                </a:lnTo>
                <a:lnTo>
                  <a:pt x="58287" y="348258"/>
                </a:lnTo>
                <a:lnTo>
                  <a:pt x="55687" y="347266"/>
                </a:lnTo>
                <a:lnTo>
                  <a:pt x="50154" y="343518"/>
                </a:lnTo>
                <a:lnTo>
                  <a:pt x="44654" y="339164"/>
                </a:lnTo>
                <a:lnTo>
                  <a:pt x="36994" y="331749"/>
                </a:lnTo>
                <a:lnTo>
                  <a:pt x="36531" y="330307"/>
                </a:lnTo>
                <a:lnTo>
                  <a:pt x="35631" y="320746"/>
                </a:lnTo>
                <a:lnTo>
                  <a:pt x="35607" y="31254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39" name="SMARTInkAnnotation500">
            <a:extLst>
              <a:ext uri="{FF2B5EF4-FFF2-40B4-BE49-F238E27FC236}">
                <a16:creationId xmlns:a16="http://schemas.microsoft.com/office/drawing/2014/main" id="{540BD1B5-7718-4D2F-8BA7-0432B3225B10}"/>
              </a:ext>
            </a:extLst>
          </p:cNvPr>
          <p:cNvSpPr>
            <a:spLocks/>
          </p:cNvSpPr>
          <p:nvPr/>
        </p:nvSpPr>
        <p:spPr bwMode="auto">
          <a:xfrm>
            <a:off x="3919538" y="3687763"/>
            <a:ext cx="26987" cy="366712"/>
          </a:xfrm>
          <a:custGeom>
            <a:avLst/>
            <a:gdLst>
              <a:gd name="T0" fmla="*/ 22347 w 26786"/>
              <a:gd name="T1" fmla="*/ 0 h 366118"/>
              <a:gd name="T2" fmla="*/ 22347 w 26786"/>
              <a:gd name="T3" fmla="*/ 8076 h 366118"/>
              <a:gd name="T4" fmla="*/ 21105 w 26786"/>
              <a:gd name="T5" fmla="*/ 9544 h 366118"/>
              <a:gd name="T6" fmla="*/ 19044 w 26786"/>
              <a:gd name="T7" fmla="*/ 11572 h 366118"/>
              <a:gd name="T8" fmla="*/ 16414 w 26786"/>
              <a:gd name="T9" fmla="*/ 13966 h 366118"/>
              <a:gd name="T10" fmla="*/ 14669 w 26786"/>
              <a:gd name="T11" fmla="*/ 16602 h 366118"/>
              <a:gd name="T12" fmla="*/ 13505 w 26786"/>
              <a:gd name="T13" fmla="*/ 19398 h 366118"/>
              <a:gd name="T14" fmla="*/ 12726 w 26786"/>
              <a:gd name="T15" fmla="*/ 22309 h 366118"/>
              <a:gd name="T16" fmla="*/ 11864 w 26786"/>
              <a:gd name="T17" fmla="*/ 28317 h 366118"/>
              <a:gd name="T18" fmla="*/ 11481 w 26786"/>
              <a:gd name="T19" fmla="*/ 35500 h 366118"/>
              <a:gd name="T20" fmla="*/ 11310 w 26786"/>
              <a:gd name="T21" fmla="*/ 45640 h 366118"/>
              <a:gd name="T22" fmla="*/ 10022 w 26786"/>
              <a:gd name="T23" fmla="*/ 50217 h 366118"/>
              <a:gd name="T24" fmla="*/ 7924 w 26786"/>
              <a:gd name="T25" fmla="*/ 54310 h 366118"/>
              <a:gd name="T26" fmla="*/ 5282 w 26786"/>
              <a:gd name="T27" fmla="*/ 58081 h 366118"/>
              <a:gd name="T28" fmla="*/ 3521 w 26786"/>
              <a:gd name="T29" fmla="*/ 62678 h 366118"/>
              <a:gd name="T30" fmla="*/ 2344 w 26786"/>
              <a:gd name="T31" fmla="*/ 67826 h 366118"/>
              <a:gd name="T32" fmla="*/ 1564 w 26786"/>
              <a:gd name="T33" fmla="*/ 73342 h 366118"/>
              <a:gd name="T34" fmla="*/ 693 w 26786"/>
              <a:gd name="T35" fmla="*/ 85026 h 366118"/>
              <a:gd name="T36" fmla="*/ 307 w 26786"/>
              <a:gd name="T37" fmla="*/ 98204 h 366118"/>
              <a:gd name="T38" fmla="*/ 0 w 26786"/>
              <a:gd name="T39" fmla="*/ 207677 h 366118"/>
              <a:gd name="T40" fmla="*/ 1242 w 26786"/>
              <a:gd name="T41" fmla="*/ 215532 h 366118"/>
              <a:gd name="T42" fmla="*/ 3310 w 26786"/>
              <a:gd name="T43" fmla="*/ 222851 h 366118"/>
              <a:gd name="T44" fmla="*/ 5932 w 26786"/>
              <a:gd name="T45" fmla="*/ 229814 h 366118"/>
              <a:gd name="T46" fmla="*/ 7679 w 26786"/>
              <a:gd name="T47" fmla="*/ 236542 h 366118"/>
              <a:gd name="T48" fmla="*/ 8843 w 26786"/>
              <a:gd name="T49" fmla="*/ 243108 h 366118"/>
              <a:gd name="T50" fmla="*/ 9625 w 26786"/>
              <a:gd name="T51" fmla="*/ 249569 h 366118"/>
              <a:gd name="T52" fmla="*/ 10143 w 26786"/>
              <a:gd name="T53" fmla="*/ 255960 h 366118"/>
              <a:gd name="T54" fmla="*/ 10482 w 26786"/>
              <a:gd name="T55" fmla="*/ 262303 h 366118"/>
              <a:gd name="T56" fmla="*/ 10713 w 26786"/>
              <a:gd name="T57" fmla="*/ 268615 h 366118"/>
              <a:gd name="T58" fmla="*/ 12110 w 26786"/>
              <a:gd name="T59" fmla="*/ 274907 h 366118"/>
              <a:gd name="T60" fmla="*/ 14281 w 26786"/>
              <a:gd name="T61" fmla="*/ 281186 h 366118"/>
              <a:gd name="T62" fmla="*/ 16971 w 26786"/>
              <a:gd name="T63" fmla="*/ 287453 h 366118"/>
              <a:gd name="T64" fmla="*/ 18767 w 26786"/>
              <a:gd name="T65" fmla="*/ 293716 h 366118"/>
              <a:gd name="T66" fmla="*/ 19957 w 26786"/>
              <a:gd name="T67" fmla="*/ 299974 h 366118"/>
              <a:gd name="T68" fmla="*/ 20750 w 26786"/>
              <a:gd name="T69" fmla="*/ 306229 h 366118"/>
              <a:gd name="T70" fmla="*/ 21642 w 26786"/>
              <a:gd name="T71" fmla="*/ 315956 h 366118"/>
              <a:gd name="T72" fmla="*/ 21873 w 26786"/>
              <a:gd name="T73" fmla="*/ 320011 h 366118"/>
              <a:gd name="T74" fmla="*/ 23277 w 26786"/>
              <a:gd name="T75" fmla="*/ 324794 h 366118"/>
              <a:gd name="T76" fmla="*/ 25450 w 26786"/>
              <a:gd name="T77" fmla="*/ 330068 h 366118"/>
              <a:gd name="T78" fmla="*/ 31928 w 26786"/>
              <a:gd name="T79" fmla="*/ 343547 h 366118"/>
              <a:gd name="T80" fmla="*/ 32813 w 26786"/>
              <a:gd name="T81" fmla="*/ 350946 h 366118"/>
              <a:gd name="T82" fmla="*/ 33384 w 26786"/>
              <a:gd name="T83" fmla="*/ 362717 h 366118"/>
              <a:gd name="T84" fmla="*/ 33522 w 26786"/>
              <a:gd name="T85" fmla="*/ 374529 h 366118"/>
              <a:gd name="T86" fmla="*/ 32278 w 26786"/>
              <a:gd name="T87" fmla="*/ 375725 h 366118"/>
              <a:gd name="T88" fmla="*/ 22347 w 26786"/>
              <a:gd name="T89" fmla="*/ 384372 h 3661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6786"/>
              <a:gd name="T136" fmla="*/ 0 h 366118"/>
              <a:gd name="T137" fmla="*/ 26786 w 26786"/>
              <a:gd name="T138" fmla="*/ 366118 h 3661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6786" h="366118">
                <a:moveTo>
                  <a:pt x="17859" y="0"/>
                </a:moveTo>
                <a:lnTo>
                  <a:pt x="17859" y="7688"/>
                </a:lnTo>
                <a:lnTo>
                  <a:pt x="16867" y="9094"/>
                </a:lnTo>
                <a:lnTo>
                  <a:pt x="15213" y="11024"/>
                </a:lnTo>
                <a:lnTo>
                  <a:pt x="13118" y="13302"/>
                </a:lnTo>
                <a:lnTo>
                  <a:pt x="11722" y="15813"/>
                </a:lnTo>
                <a:lnTo>
                  <a:pt x="10791" y="18479"/>
                </a:lnTo>
                <a:lnTo>
                  <a:pt x="10170" y="21249"/>
                </a:lnTo>
                <a:lnTo>
                  <a:pt x="9481" y="26973"/>
                </a:lnTo>
                <a:lnTo>
                  <a:pt x="9174" y="33816"/>
                </a:lnTo>
                <a:lnTo>
                  <a:pt x="9038" y="43472"/>
                </a:lnTo>
                <a:lnTo>
                  <a:pt x="8009" y="47833"/>
                </a:lnTo>
                <a:lnTo>
                  <a:pt x="6331" y="51732"/>
                </a:lnTo>
                <a:lnTo>
                  <a:pt x="4221" y="55324"/>
                </a:lnTo>
                <a:lnTo>
                  <a:pt x="2814" y="59703"/>
                </a:lnTo>
                <a:lnTo>
                  <a:pt x="1875" y="64606"/>
                </a:lnTo>
                <a:lnTo>
                  <a:pt x="1250" y="69860"/>
                </a:lnTo>
                <a:lnTo>
                  <a:pt x="555" y="80989"/>
                </a:lnTo>
                <a:lnTo>
                  <a:pt x="247" y="93542"/>
                </a:lnTo>
                <a:lnTo>
                  <a:pt x="0" y="197818"/>
                </a:lnTo>
                <a:lnTo>
                  <a:pt x="992" y="205300"/>
                </a:lnTo>
                <a:lnTo>
                  <a:pt x="2645" y="212273"/>
                </a:lnTo>
                <a:lnTo>
                  <a:pt x="4740" y="218906"/>
                </a:lnTo>
                <a:lnTo>
                  <a:pt x="6136" y="225312"/>
                </a:lnTo>
                <a:lnTo>
                  <a:pt x="7067" y="231567"/>
                </a:lnTo>
                <a:lnTo>
                  <a:pt x="7688" y="237722"/>
                </a:lnTo>
                <a:lnTo>
                  <a:pt x="8102" y="243809"/>
                </a:lnTo>
                <a:lnTo>
                  <a:pt x="8377" y="249852"/>
                </a:lnTo>
                <a:lnTo>
                  <a:pt x="8561" y="255865"/>
                </a:lnTo>
                <a:lnTo>
                  <a:pt x="9676" y="261857"/>
                </a:lnTo>
                <a:lnTo>
                  <a:pt x="11411" y="267837"/>
                </a:lnTo>
                <a:lnTo>
                  <a:pt x="13561" y="273808"/>
                </a:lnTo>
                <a:lnTo>
                  <a:pt x="14993" y="279773"/>
                </a:lnTo>
                <a:lnTo>
                  <a:pt x="15948" y="285734"/>
                </a:lnTo>
                <a:lnTo>
                  <a:pt x="16585" y="291693"/>
                </a:lnTo>
                <a:lnTo>
                  <a:pt x="17292" y="300959"/>
                </a:lnTo>
                <a:lnTo>
                  <a:pt x="17481" y="304819"/>
                </a:lnTo>
                <a:lnTo>
                  <a:pt x="18599" y="309377"/>
                </a:lnTo>
                <a:lnTo>
                  <a:pt x="20336" y="314400"/>
                </a:lnTo>
                <a:lnTo>
                  <a:pt x="25514" y="327238"/>
                </a:lnTo>
                <a:lnTo>
                  <a:pt x="26222" y="334286"/>
                </a:lnTo>
                <a:lnTo>
                  <a:pt x="26676" y="345498"/>
                </a:lnTo>
                <a:lnTo>
                  <a:pt x="26785" y="356748"/>
                </a:lnTo>
                <a:lnTo>
                  <a:pt x="25794" y="357887"/>
                </a:lnTo>
                <a:lnTo>
                  <a:pt x="17859" y="36611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0" name="SMARTInkAnnotation501">
            <a:extLst>
              <a:ext uri="{FF2B5EF4-FFF2-40B4-BE49-F238E27FC236}">
                <a16:creationId xmlns:a16="http://schemas.microsoft.com/office/drawing/2014/main" id="{50018A4C-593B-4564-96C2-8D037CBC0D1D}"/>
              </a:ext>
            </a:extLst>
          </p:cNvPr>
          <p:cNvSpPr>
            <a:spLocks/>
          </p:cNvSpPr>
          <p:nvPr/>
        </p:nvSpPr>
        <p:spPr bwMode="auto">
          <a:xfrm>
            <a:off x="3830638" y="3821113"/>
            <a:ext cx="142875" cy="36512"/>
          </a:xfrm>
          <a:custGeom>
            <a:avLst/>
            <a:gdLst>
              <a:gd name="T0" fmla="*/ 8927 w 142873"/>
              <a:gd name="T1" fmla="*/ 68963 h 35720"/>
              <a:gd name="T2" fmla="*/ 0 w 142873"/>
              <a:gd name="T3" fmla="*/ 68963 h 35720"/>
              <a:gd name="T4" fmla="*/ 52427 w 142873"/>
              <a:gd name="T5" fmla="*/ 68963 h 35720"/>
              <a:gd name="T6" fmla="*/ 56788 w 142873"/>
              <a:gd name="T7" fmla="*/ 67050 h 35720"/>
              <a:gd name="T8" fmla="*/ 60688 w 142873"/>
              <a:gd name="T9" fmla="*/ 63854 h 35720"/>
              <a:gd name="T10" fmla="*/ 64280 w 142873"/>
              <a:gd name="T11" fmla="*/ 59811 h 35720"/>
              <a:gd name="T12" fmla="*/ 67667 w 142873"/>
              <a:gd name="T13" fmla="*/ 55198 h 35720"/>
              <a:gd name="T14" fmla="*/ 70918 w 142873"/>
              <a:gd name="T15" fmla="*/ 50209 h 35720"/>
              <a:gd name="T16" fmla="*/ 74076 w 142873"/>
              <a:gd name="T17" fmla="*/ 44966 h 35720"/>
              <a:gd name="T18" fmla="*/ 77175 w 142873"/>
              <a:gd name="T19" fmla="*/ 41471 h 35720"/>
              <a:gd name="T20" fmla="*/ 80233 w 142873"/>
              <a:gd name="T21" fmla="*/ 39147 h 35720"/>
              <a:gd name="T22" fmla="*/ 83263 w 142873"/>
              <a:gd name="T23" fmla="*/ 37589 h 35720"/>
              <a:gd name="T24" fmla="*/ 86276 w 142873"/>
              <a:gd name="T25" fmla="*/ 34639 h 35720"/>
              <a:gd name="T26" fmla="*/ 89277 w 142873"/>
              <a:gd name="T27" fmla="*/ 30759 h 35720"/>
              <a:gd name="T28" fmla="*/ 92269 w 142873"/>
              <a:gd name="T29" fmla="*/ 26247 h 35720"/>
              <a:gd name="T30" fmla="*/ 95256 w 142873"/>
              <a:gd name="T31" fmla="*/ 23244 h 35720"/>
              <a:gd name="T32" fmla="*/ 98240 w 142873"/>
              <a:gd name="T33" fmla="*/ 21242 h 35720"/>
              <a:gd name="T34" fmla="*/ 101221 w 142873"/>
              <a:gd name="T35" fmla="*/ 19915 h 35720"/>
              <a:gd name="T36" fmla="*/ 104201 w 142873"/>
              <a:gd name="T37" fmla="*/ 19018 h 35720"/>
              <a:gd name="T38" fmla="*/ 107203 w 142873"/>
              <a:gd name="T39" fmla="*/ 18424 h 35720"/>
              <a:gd name="T40" fmla="*/ 110188 w 142873"/>
              <a:gd name="T41" fmla="*/ 18028 h 35720"/>
              <a:gd name="T42" fmla="*/ 113165 w 142873"/>
              <a:gd name="T43" fmla="*/ 17770 h 35720"/>
              <a:gd name="T44" fmla="*/ 119119 w 142873"/>
              <a:gd name="T45" fmla="*/ 17474 h 35720"/>
              <a:gd name="T46" fmla="*/ 122096 w 142873"/>
              <a:gd name="T47" fmla="*/ 15483 h 35720"/>
              <a:gd name="T48" fmla="*/ 125073 w 142873"/>
              <a:gd name="T49" fmla="*/ 12239 h 35720"/>
              <a:gd name="T50" fmla="*/ 128050 w 142873"/>
              <a:gd name="T51" fmla="*/ 8158 h 35720"/>
              <a:gd name="T52" fmla="*/ 131026 w 142873"/>
              <a:gd name="T53" fmla="*/ 5438 h 35720"/>
              <a:gd name="T54" fmla="*/ 134003 w 142873"/>
              <a:gd name="T55" fmla="*/ 3626 h 35720"/>
              <a:gd name="T56" fmla="*/ 142932 w 142873"/>
              <a:gd name="T57" fmla="*/ 0 h 3572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42873"/>
              <a:gd name="T88" fmla="*/ 0 h 35720"/>
              <a:gd name="T89" fmla="*/ 142873 w 142873"/>
              <a:gd name="T90" fmla="*/ 35720 h 3572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42873" h="35720">
                <a:moveTo>
                  <a:pt x="8927" y="35719"/>
                </a:moveTo>
                <a:lnTo>
                  <a:pt x="0" y="35719"/>
                </a:lnTo>
                <a:lnTo>
                  <a:pt x="52397" y="35719"/>
                </a:lnTo>
                <a:lnTo>
                  <a:pt x="56758" y="34727"/>
                </a:lnTo>
                <a:lnTo>
                  <a:pt x="60658" y="33073"/>
                </a:lnTo>
                <a:lnTo>
                  <a:pt x="64250" y="30978"/>
                </a:lnTo>
                <a:lnTo>
                  <a:pt x="67637" y="28589"/>
                </a:lnTo>
                <a:lnTo>
                  <a:pt x="70888" y="26006"/>
                </a:lnTo>
                <a:lnTo>
                  <a:pt x="74046" y="23290"/>
                </a:lnTo>
                <a:lnTo>
                  <a:pt x="77145" y="21480"/>
                </a:lnTo>
                <a:lnTo>
                  <a:pt x="80203" y="20273"/>
                </a:lnTo>
                <a:lnTo>
                  <a:pt x="83233" y="19469"/>
                </a:lnTo>
                <a:lnTo>
                  <a:pt x="86246" y="17940"/>
                </a:lnTo>
                <a:lnTo>
                  <a:pt x="89247" y="15929"/>
                </a:lnTo>
                <a:lnTo>
                  <a:pt x="92239" y="13596"/>
                </a:lnTo>
                <a:lnTo>
                  <a:pt x="95226" y="12040"/>
                </a:lnTo>
                <a:lnTo>
                  <a:pt x="98210" y="11003"/>
                </a:lnTo>
                <a:lnTo>
                  <a:pt x="101191" y="10312"/>
                </a:lnTo>
                <a:lnTo>
                  <a:pt x="104171" y="9851"/>
                </a:lnTo>
                <a:lnTo>
                  <a:pt x="107150" y="9544"/>
                </a:lnTo>
                <a:lnTo>
                  <a:pt x="110128" y="9339"/>
                </a:lnTo>
                <a:lnTo>
                  <a:pt x="113105" y="9203"/>
                </a:lnTo>
                <a:lnTo>
                  <a:pt x="119059" y="9051"/>
                </a:lnTo>
                <a:lnTo>
                  <a:pt x="122036" y="8019"/>
                </a:lnTo>
                <a:lnTo>
                  <a:pt x="125013" y="6338"/>
                </a:lnTo>
                <a:lnTo>
                  <a:pt x="127990" y="4225"/>
                </a:lnTo>
                <a:lnTo>
                  <a:pt x="130966" y="2817"/>
                </a:lnTo>
                <a:lnTo>
                  <a:pt x="133943" y="1878"/>
                </a:lnTo>
                <a:lnTo>
                  <a:pt x="142872"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1" name="SMARTInkAnnotation502">
            <a:extLst>
              <a:ext uri="{FF2B5EF4-FFF2-40B4-BE49-F238E27FC236}">
                <a16:creationId xmlns:a16="http://schemas.microsoft.com/office/drawing/2014/main" id="{4C9AD3E8-0A1B-4440-BEFB-865F54485DC6}"/>
              </a:ext>
            </a:extLst>
          </p:cNvPr>
          <p:cNvSpPr>
            <a:spLocks/>
          </p:cNvSpPr>
          <p:nvPr/>
        </p:nvSpPr>
        <p:spPr bwMode="auto">
          <a:xfrm>
            <a:off x="4017963" y="3768725"/>
            <a:ext cx="152400" cy="241300"/>
          </a:xfrm>
          <a:custGeom>
            <a:avLst/>
            <a:gdLst>
              <a:gd name="T0" fmla="*/ 10133 w 151697"/>
              <a:gd name="T1" fmla="*/ 63043 h 241066"/>
              <a:gd name="T2" fmla="*/ 4687 w 151697"/>
              <a:gd name="T3" fmla="*/ 59085 h 241066"/>
              <a:gd name="T4" fmla="*/ 0 w 151697"/>
              <a:gd name="T5" fmla="*/ 60142 h 241066"/>
              <a:gd name="T6" fmla="*/ 2970 w 151697"/>
              <a:gd name="T7" fmla="*/ 62481 h 241066"/>
              <a:gd name="T8" fmla="*/ 6949 w 151697"/>
              <a:gd name="T9" fmla="*/ 64543 h 241066"/>
              <a:gd name="T10" fmla="*/ 9189 w 151697"/>
              <a:gd name="T11" fmla="*/ 71447 h 241066"/>
              <a:gd name="T12" fmla="*/ 9945 w 151697"/>
              <a:gd name="T13" fmla="*/ 82930 h 241066"/>
              <a:gd name="T14" fmla="*/ 10096 w 151697"/>
              <a:gd name="T15" fmla="*/ 99916 h 241066"/>
              <a:gd name="T16" fmla="*/ 17177 w 151697"/>
              <a:gd name="T17" fmla="*/ 115605 h 241066"/>
              <a:gd name="T18" fmla="*/ 20578 w 151697"/>
              <a:gd name="T19" fmla="*/ 126414 h 241066"/>
              <a:gd name="T20" fmla="*/ 25412 w 151697"/>
              <a:gd name="T21" fmla="*/ 136540 h 241066"/>
              <a:gd name="T22" fmla="*/ 28321 w 151697"/>
              <a:gd name="T23" fmla="*/ 145129 h 241066"/>
              <a:gd name="T24" fmla="*/ 30756 w 151697"/>
              <a:gd name="T25" fmla="*/ 153372 h 241066"/>
              <a:gd name="T26" fmla="*/ 35636 w 151697"/>
              <a:gd name="T27" fmla="*/ 163847 h 241066"/>
              <a:gd name="T28" fmla="*/ 38565 w 151697"/>
              <a:gd name="T29" fmla="*/ 175310 h 241066"/>
              <a:gd name="T30" fmla="*/ 41006 w 151697"/>
              <a:gd name="T31" fmla="*/ 186194 h 241066"/>
              <a:gd name="T32" fmla="*/ 47651 w 151697"/>
              <a:gd name="T33" fmla="*/ 198064 h 241066"/>
              <a:gd name="T34" fmla="*/ 50467 w 151697"/>
              <a:gd name="T35" fmla="*/ 211226 h 241066"/>
              <a:gd name="T36" fmla="*/ 52002 w 151697"/>
              <a:gd name="T37" fmla="*/ 217477 h 241066"/>
              <a:gd name="T38" fmla="*/ 59223 w 151697"/>
              <a:gd name="T39" fmla="*/ 229816 h 241066"/>
              <a:gd name="T40" fmla="*/ 61296 w 151697"/>
              <a:gd name="T41" fmla="*/ 243370 h 241066"/>
              <a:gd name="T42" fmla="*/ 61426 w 151697"/>
              <a:gd name="T43" fmla="*/ 209270 h 241066"/>
              <a:gd name="T44" fmla="*/ 55979 w 151697"/>
              <a:gd name="T45" fmla="*/ 199452 h 241066"/>
              <a:gd name="T46" fmla="*/ 53303 w 151697"/>
              <a:gd name="T47" fmla="*/ 190455 h 241066"/>
              <a:gd name="T48" fmla="*/ 53258 w 151697"/>
              <a:gd name="T49" fmla="*/ 180668 h 241066"/>
              <a:gd name="T50" fmla="*/ 57034 w 151697"/>
              <a:gd name="T51" fmla="*/ 172912 h 241066"/>
              <a:gd name="T52" fmla="*/ 59474 w 151697"/>
              <a:gd name="T53" fmla="*/ 163335 h 241066"/>
              <a:gd name="T54" fmla="*/ 60556 w 151697"/>
              <a:gd name="T55" fmla="*/ 153294 h 241066"/>
              <a:gd name="T56" fmla="*/ 61040 w 151697"/>
              <a:gd name="T57" fmla="*/ 145422 h 241066"/>
              <a:gd name="T58" fmla="*/ 64292 w 151697"/>
              <a:gd name="T59" fmla="*/ 135796 h 241066"/>
              <a:gd name="T60" fmla="*/ 68398 w 151697"/>
              <a:gd name="T61" fmla="*/ 125730 h 241066"/>
              <a:gd name="T62" fmla="*/ 70223 w 151697"/>
              <a:gd name="T63" fmla="*/ 117850 h 241066"/>
              <a:gd name="T64" fmla="*/ 76699 w 151697"/>
              <a:gd name="T65" fmla="*/ 107673 h 241066"/>
              <a:gd name="T66" fmla="*/ 80387 w 151697"/>
              <a:gd name="T67" fmla="*/ 98186 h 241066"/>
              <a:gd name="T68" fmla="*/ 86927 w 151697"/>
              <a:gd name="T69" fmla="*/ 88906 h 241066"/>
              <a:gd name="T70" fmla="*/ 90636 w 151697"/>
              <a:gd name="T71" fmla="*/ 79687 h 241066"/>
              <a:gd name="T72" fmla="*/ 97181 w 151697"/>
              <a:gd name="T73" fmla="*/ 70486 h 241066"/>
              <a:gd name="T74" fmla="*/ 103154 w 151697"/>
              <a:gd name="T75" fmla="*/ 64355 h 241066"/>
              <a:gd name="T76" fmla="*/ 126436 w 151697"/>
              <a:gd name="T77" fmla="*/ 42903 h 241066"/>
              <a:gd name="T78" fmla="*/ 131219 w 151697"/>
              <a:gd name="T79" fmla="*/ 33708 h 241066"/>
              <a:gd name="T80" fmla="*/ 138082 w 151697"/>
              <a:gd name="T81" fmla="*/ 24515 h 241066"/>
              <a:gd name="T82" fmla="*/ 144130 w 151697"/>
              <a:gd name="T83" fmla="*/ 18389 h 241066"/>
              <a:gd name="T84" fmla="*/ 150611 w 151697"/>
              <a:gd name="T85" fmla="*/ 13288 h 241066"/>
              <a:gd name="T86" fmla="*/ 157292 w 151697"/>
              <a:gd name="T87" fmla="*/ 11011 h 241066"/>
              <a:gd name="T88" fmla="*/ 164064 w 151697"/>
              <a:gd name="T89" fmla="*/ 7278 h 24106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1697"/>
              <a:gd name="T136" fmla="*/ 0 h 241066"/>
              <a:gd name="T137" fmla="*/ 151697 w 151697"/>
              <a:gd name="T138" fmla="*/ 241066 h 241066"/>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1697" h="241066">
                <a:moveTo>
                  <a:pt x="8821" y="44648"/>
                </a:moveTo>
                <a:lnTo>
                  <a:pt x="8821" y="61234"/>
                </a:lnTo>
                <a:lnTo>
                  <a:pt x="7829" y="60666"/>
                </a:lnTo>
                <a:lnTo>
                  <a:pt x="4080" y="57390"/>
                </a:lnTo>
                <a:lnTo>
                  <a:pt x="259" y="53913"/>
                </a:lnTo>
                <a:lnTo>
                  <a:pt x="0" y="58417"/>
                </a:lnTo>
                <a:lnTo>
                  <a:pt x="956" y="59781"/>
                </a:lnTo>
                <a:lnTo>
                  <a:pt x="2586" y="60690"/>
                </a:lnTo>
                <a:lnTo>
                  <a:pt x="4664" y="61295"/>
                </a:lnTo>
                <a:lnTo>
                  <a:pt x="6050" y="62692"/>
                </a:lnTo>
                <a:lnTo>
                  <a:pt x="6974" y="64615"/>
                </a:lnTo>
                <a:lnTo>
                  <a:pt x="8000" y="69397"/>
                </a:lnTo>
                <a:lnTo>
                  <a:pt x="8456" y="74830"/>
                </a:lnTo>
                <a:lnTo>
                  <a:pt x="8658" y="80552"/>
                </a:lnTo>
                <a:lnTo>
                  <a:pt x="8773" y="91997"/>
                </a:lnTo>
                <a:lnTo>
                  <a:pt x="8789" y="97050"/>
                </a:lnTo>
                <a:lnTo>
                  <a:pt x="9792" y="101411"/>
                </a:lnTo>
                <a:lnTo>
                  <a:pt x="14951" y="112289"/>
                </a:lnTo>
                <a:lnTo>
                  <a:pt x="16507" y="118698"/>
                </a:lnTo>
                <a:lnTo>
                  <a:pt x="17913" y="122788"/>
                </a:lnTo>
                <a:lnTo>
                  <a:pt x="19844" y="127499"/>
                </a:lnTo>
                <a:lnTo>
                  <a:pt x="22123" y="132624"/>
                </a:lnTo>
                <a:lnTo>
                  <a:pt x="23642" y="137034"/>
                </a:lnTo>
                <a:lnTo>
                  <a:pt x="24654" y="140965"/>
                </a:lnTo>
                <a:lnTo>
                  <a:pt x="25330" y="144578"/>
                </a:lnTo>
                <a:lnTo>
                  <a:pt x="26772" y="148972"/>
                </a:lnTo>
                <a:lnTo>
                  <a:pt x="28726" y="153885"/>
                </a:lnTo>
                <a:lnTo>
                  <a:pt x="31021" y="159145"/>
                </a:lnTo>
                <a:lnTo>
                  <a:pt x="32551" y="164635"/>
                </a:lnTo>
                <a:lnTo>
                  <a:pt x="33571" y="170280"/>
                </a:lnTo>
                <a:lnTo>
                  <a:pt x="34250" y="176028"/>
                </a:lnTo>
                <a:lnTo>
                  <a:pt x="35696" y="180852"/>
                </a:lnTo>
                <a:lnTo>
                  <a:pt x="37652" y="185060"/>
                </a:lnTo>
                <a:lnTo>
                  <a:pt x="41478" y="192382"/>
                </a:lnTo>
                <a:lnTo>
                  <a:pt x="43179" y="198943"/>
                </a:lnTo>
                <a:lnTo>
                  <a:pt x="43935" y="205167"/>
                </a:lnTo>
                <a:lnTo>
                  <a:pt x="44137" y="208215"/>
                </a:lnTo>
                <a:lnTo>
                  <a:pt x="45263" y="211240"/>
                </a:lnTo>
                <a:lnTo>
                  <a:pt x="49161" y="217246"/>
                </a:lnTo>
                <a:lnTo>
                  <a:pt x="51554" y="223223"/>
                </a:lnTo>
                <a:lnTo>
                  <a:pt x="53091" y="230404"/>
                </a:lnTo>
                <a:lnTo>
                  <a:pt x="53358" y="236388"/>
                </a:lnTo>
                <a:lnTo>
                  <a:pt x="53468" y="241065"/>
                </a:lnTo>
                <a:lnTo>
                  <a:pt x="53470" y="203266"/>
                </a:lnTo>
                <a:lnTo>
                  <a:pt x="52477" y="200003"/>
                </a:lnTo>
                <a:lnTo>
                  <a:pt x="48729" y="193731"/>
                </a:lnTo>
                <a:lnTo>
                  <a:pt x="47333" y="189678"/>
                </a:lnTo>
                <a:lnTo>
                  <a:pt x="46401" y="184991"/>
                </a:lnTo>
                <a:lnTo>
                  <a:pt x="45781" y="179882"/>
                </a:lnTo>
                <a:lnTo>
                  <a:pt x="46360" y="175483"/>
                </a:lnTo>
                <a:lnTo>
                  <a:pt x="47737" y="171559"/>
                </a:lnTo>
                <a:lnTo>
                  <a:pt x="49648" y="167951"/>
                </a:lnTo>
                <a:lnTo>
                  <a:pt x="50922" y="163561"/>
                </a:lnTo>
                <a:lnTo>
                  <a:pt x="51771" y="158650"/>
                </a:lnTo>
                <a:lnTo>
                  <a:pt x="52338" y="153392"/>
                </a:lnTo>
                <a:lnTo>
                  <a:pt x="52715" y="148894"/>
                </a:lnTo>
                <a:lnTo>
                  <a:pt x="52967" y="144903"/>
                </a:lnTo>
                <a:lnTo>
                  <a:pt x="53134" y="141250"/>
                </a:lnTo>
                <a:lnTo>
                  <a:pt x="54238" y="136831"/>
                </a:lnTo>
                <a:lnTo>
                  <a:pt x="55966" y="131900"/>
                </a:lnTo>
                <a:lnTo>
                  <a:pt x="58110" y="126629"/>
                </a:lnTo>
                <a:lnTo>
                  <a:pt x="59540" y="122122"/>
                </a:lnTo>
                <a:lnTo>
                  <a:pt x="60493" y="118125"/>
                </a:lnTo>
                <a:lnTo>
                  <a:pt x="61128" y="114469"/>
                </a:lnTo>
                <a:lnTo>
                  <a:pt x="64480" y="107760"/>
                </a:lnTo>
                <a:lnTo>
                  <a:pt x="66763" y="104583"/>
                </a:lnTo>
                <a:lnTo>
                  <a:pt x="69299" y="98405"/>
                </a:lnTo>
                <a:lnTo>
                  <a:pt x="69976" y="95369"/>
                </a:lnTo>
                <a:lnTo>
                  <a:pt x="73373" y="89350"/>
                </a:lnTo>
                <a:lnTo>
                  <a:pt x="75668" y="86356"/>
                </a:lnTo>
                <a:lnTo>
                  <a:pt x="78218" y="80383"/>
                </a:lnTo>
                <a:lnTo>
                  <a:pt x="78898" y="77401"/>
                </a:lnTo>
                <a:lnTo>
                  <a:pt x="82300" y="71442"/>
                </a:lnTo>
                <a:lnTo>
                  <a:pt x="84596" y="68464"/>
                </a:lnTo>
                <a:lnTo>
                  <a:pt x="87119" y="65486"/>
                </a:lnTo>
                <a:lnTo>
                  <a:pt x="89793" y="62509"/>
                </a:lnTo>
                <a:lnTo>
                  <a:pt x="95410" y="56555"/>
                </a:lnTo>
                <a:lnTo>
                  <a:pt x="110060" y="41672"/>
                </a:lnTo>
                <a:lnTo>
                  <a:pt x="112032" y="38695"/>
                </a:lnTo>
                <a:lnTo>
                  <a:pt x="114224" y="32742"/>
                </a:lnTo>
                <a:lnTo>
                  <a:pt x="117844" y="26789"/>
                </a:lnTo>
                <a:lnTo>
                  <a:pt x="120198" y="23813"/>
                </a:lnTo>
                <a:lnTo>
                  <a:pt x="122760" y="20836"/>
                </a:lnTo>
                <a:lnTo>
                  <a:pt x="125460" y="17859"/>
                </a:lnTo>
                <a:lnTo>
                  <a:pt x="128253" y="14882"/>
                </a:lnTo>
                <a:lnTo>
                  <a:pt x="131106" y="12898"/>
                </a:lnTo>
                <a:lnTo>
                  <a:pt x="134001" y="11575"/>
                </a:lnTo>
                <a:lnTo>
                  <a:pt x="136922" y="10694"/>
                </a:lnTo>
                <a:lnTo>
                  <a:pt x="139862" y="9113"/>
                </a:lnTo>
                <a:lnTo>
                  <a:pt x="142815" y="7068"/>
                </a:lnTo>
                <a:lnTo>
                  <a:pt x="15169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2" name="SMARTInkAnnotation503">
            <a:extLst>
              <a:ext uri="{FF2B5EF4-FFF2-40B4-BE49-F238E27FC236}">
                <a16:creationId xmlns:a16="http://schemas.microsoft.com/office/drawing/2014/main" id="{01983A9C-57FE-4497-BF31-B0A3ECAEDAC4}"/>
              </a:ext>
            </a:extLst>
          </p:cNvPr>
          <p:cNvSpPr>
            <a:spLocks/>
          </p:cNvSpPr>
          <p:nvPr/>
        </p:nvSpPr>
        <p:spPr bwMode="auto">
          <a:xfrm>
            <a:off x="4187825" y="3741738"/>
            <a:ext cx="125413" cy="241300"/>
          </a:xfrm>
          <a:custGeom>
            <a:avLst/>
            <a:gdLst>
              <a:gd name="T0" fmla="*/ 48729 w 125003"/>
              <a:gd name="T1" fmla="*/ 148376 h 240990"/>
              <a:gd name="T2" fmla="*/ 49247 w 125003"/>
              <a:gd name="T3" fmla="*/ 139208 h 240990"/>
              <a:gd name="T4" fmla="*/ 54483 w 125003"/>
              <a:gd name="T5" fmla="*/ 139128 h 240990"/>
              <a:gd name="T6" fmla="*/ 57051 w 125003"/>
              <a:gd name="T7" fmla="*/ 136361 h 240990"/>
              <a:gd name="T8" fmla="*/ 61844 w 125003"/>
              <a:gd name="T9" fmla="*/ 127639 h 240990"/>
              <a:gd name="T10" fmla="*/ 68332 w 125003"/>
              <a:gd name="T11" fmla="*/ 118407 h 240990"/>
              <a:gd name="T12" fmla="*/ 69772 w 125003"/>
              <a:gd name="T13" fmla="*/ 113400 h 240990"/>
              <a:gd name="T14" fmla="*/ 76739 w 125003"/>
              <a:gd name="T15" fmla="*/ 105816 h 240990"/>
              <a:gd name="T16" fmla="*/ 82633 w 125003"/>
              <a:gd name="T17" fmla="*/ 103678 h 240990"/>
              <a:gd name="T18" fmla="*/ 85980 w 125003"/>
              <a:gd name="T19" fmla="*/ 99980 h 240990"/>
              <a:gd name="T20" fmla="*/ 90784 w 125003"/>
              <a:gd name="T21" fmla="*/ 92100 h 240990"/>
              <a:gd name="T22" fmla="*/ 96167 w 125003"/>
              <a:gd name="T23" fmla="*/ 86242 h 240990"/>
              <a:gd name="T24" fmla="*/ 111768 w 125003"/>
              <a:gd name="T25" fmla="*/ 71000 h 240990"/>
              <a:gd name="T26" fmla="*/ 116305 w 125003"/>
              <a:gd name="T27" fmla="*/ 61745 h 240990"/>
              <a:gd name="T28" fmla="*/ 122877 w 125003"/>
              <a:gd name="T29" fmla="*/ 52470 h 240990"/>
              <a:gd name="T30" fmla="*/ 126529 w 125003"/>
              <a:gd name="T31" fmla="*/ 43191 h 240990"/>
              <a:gd name="T32" fmla="*/ 130301 w 125003"/>
              <a:gd name="T33" fmla="*/ 39755 h 240990"/>
              <a:gd name="T34" fmla="*/ 134533 w 125003"/>
              <a:gd name="T35" fmla="*/ 37196 h 240990"/>
              <a:gd name="T36" fmla="*/ 136914 w 125003"/>
              <a:gd name="T37" fmla="*/ 29956 h 240990"/>
              <a:gd name="T38" fmla="*/ 137717 w 125003"/>
              <a:gd name="T39" fmla="*/ 18273 h 240990"/>
              <a:gd name="T40" fmla="*/ 134993 w 125003"/>
              <a:gd name="T41" fmla="*/ 6642 h 240990"/>
              <a:gd name="T42" fmla="*/ 130050 w 125003"/>
              <a:gd name="T43" fmla="*/ 2901 h 240990"/>
              <a:gd name="T44" fmla="*/ 119988 w 125003"/>
              <a:gd name="T45" fmla="*/ 268 h 240990"/>
              <a:gd name="T46" fmla="*/ 113509 w 125003"/>
              <a:gd name="T47" fmla="*/ 0 h 240990"/>
              <a:gd name="T48" fmla="*/ 107731 w 125003"/>
              <a:gd name="T49" fmla="*/ 2673 h 240990"/>
              <a:gd name="T50" fmla="*/ 100422 w 125003"/>
              <a:gd name="T51" fmla="*/ 6286 h 240990"/>
              <a:gd name="T52" fmla="*/ 89872 w 125003"/>
              <a:gd name="T53" fmla="*/ 7885 h 240990"/>
              <a:gd name="T54" fmla="*/ 80807 w 125003"/>
              <a:gd name="T55" fmla="*/ 11339 h 240990"/>
              <a:gd name="T56" fmla="*/ 73129 w 125003"/>
              <a:gd name="T57" fmla="*/ 16321 h 240990"/>
              <a:gd name="T58" fmla="*/ 66067 w 125003"/>
              <a:gd name="T59" fmla="*/ 21969 h 240990"/>
              <a:gd name="T60" fmla="*/ 55937 w 125003"/>
              <a:gd name="T61" fmla="*/ 30945 h 240990"/>
              <a:gd name="T62" fmla="*/ 49305 w 125003"/>
              <a:gd name="T63" fmla="*/ 39812 h 240990"/>
              <a:gd name="T64" fmla="*/ 42708 w 125003"/>
              <a:gd name="T65" fmla="*/ 50628 h 240990"/>
              <a:gd name="T66" fmla="*/ 33938 w 125003"/>
              <a:gd name="T67" fmla="*/ 67279 h 240990"/>
              <a:gd name="T68" fmla="*/ 31501 w 125003"/>
              <a:gd name="T69" fmla="*/ 75554 h 240990"/>
              <a:gd name="T70" fmla="*/ 27498 w 125003"/>
              <a:gd name="T71" fmla="*/ 85418 h 240990"/>
              <a:gd name="T72" fmla="*/ 19091 w 125003"/>
              <a:gd name="T73" fmla="*/ 102566 h 240990"/>
              <a:gd name="T74" fmla="*/ 13955 w 125003"/>
              <a:gd name="T75" fmla="*/ 114610 h 240990"/>
              <a:gd name="T76" fmla="*/ 11675 w 125003"/>
              <a:gd name="T77" fmla="*/ 126837 h 240990"/>
              <a:gd name="T78" fmla="*/ 7739 w 125003"/>
              <a:gd name="T79" fmla="*/ 139146 h 240990"/>
              <a:gd name="T80" fmla="*/ 3438 w 125003"/>
              <a:gd name="T81" fmla="*/ 151492 h 240990"/>
              <a:gd name="T82" fmla="*/ 1533 w 125003"/>
              <a:gd name="T83" fmla="*/ 163853 h 240990"/>
              <a:gd name="T84" fmla="*/ 673 w 125003"/>
              <a:gd name="T85" fmla="*/ 173473 h 240990"/>
              <a:gd name="T86" fmla="*/ 209 w 125003"/>
              <a:gd name="T87" fmla="*/ 187434 h 240990"/>
              <a:gd name="T88" fmla="*/ 1085 w 125003"/>
              <a:gd name="T89" fmla="*/ 230766 h 240990"/>
              <a:gd name="T90" fmla="*/ 7862 w 125003"/>
              <a:gd name="T91" fmla="*/ 238669 h 240990"/>
              <a:gd name="T92" fmla="*/ 19609 w 125003"/>
              <a:gd name="T93" fmla="*/ 249293 h 240990"/>
              <a:gd name="T94" fmla="*/ 24403 w 125003"/>
              <a:gd name="T95" fmla="*/ 249943 h 240990"/>
              <a:gd name="T96" fmla="*/ 30182 w 125003"/>
              <a:gd name="T97" fmla="*/ 250234 h 240990"/>
              <a:gd name="T98" fmla="*/ 59105 w 125003"/>
              <a:gd name="T99" fmla="*/ 250464 h 24099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5003"/>
              <a:gd name="T151" fmla="*/ 0 h 240990"/>
              <a:gd name="T152" fmla="*/ 125003 w 125003"/>
              <a:gd name="T153" fmla="*/ 240990 h 24099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5003" h="240990">
                <a:moveTo>
                  <a:pt x="26786" y="142762"/>
                </a:moveTo>
                <a:lnTo>
                  <a:pt x="44169" y="142762"/>
                </a:lnTo>
                <a:lnTo>
                  <a:pt x="44583" y="135694"/>
                </a:lnTo>
                <a:lnTo>
                  <a:pt x="44642" y="133941"/>
                </a:lnTo>
                <a:lnTo>
                  <a:pt x="47289" y="133881"/>
                </a:lnTo>
                <a:lnTo>
                  <a:pt x="49384" y="133864"/>
                </a:lnTo>
                <a:lnTo>
                  <a:pt x="50781" y="132861"/>
                </a:lnTo>
                <a:lnTo>
                  <a:pt x="51712" y="131201"/>
                </a:lnTo>
                <a:lnTo>
                  <a:pt x="53207" y="126146"/>
                </a:lnTo>
                <a:lnTo>
                  <a:pt x="56057" y="122810"/>
                </a:lnTo>
                <a:lnTo>
                  <a:pt x="61231" y="117324"/>
                </a:lnTo>
                <a:lnTo>
                  <a:pt x="61939" y="113927"/>
                </a:lnTo>
                <a:lnTo>
                  <a:pt x="62127" y="111632"/>
                </a:lnTo>
                <a:lnTo>
                  <a:pt x="63245" y="109110"/>
                </a:lnTo>
                <a:lnTo>
                  <a:pt x="67134" y="103662"/>
                </a:lnTo>
                <a:lnTo>
                  <a:pt x="69559" y="101813"/>
                </a:lnTo>
                <a:lnTo>
                  <a:pt x="72169" y="100579"/>
                </a:lnTo>
                <a:lnTo>
                  <a:pt x="74901" y="99757"/>
                </a:lnTo>
                <a:lnTo>
                  <a:pt x="76722" y="98217"/>
                </a:lnTo>
                <a:lnTo>
                  <a:pt x="77936" y="96198"/>
                </a:lnTo>
                <a:lnTo>
                  <a:pt x="78745" y="93860"/>
                </a:lnTo>
                <a:lnTo>
                  <a:pt x="82290" y="88616"/>
                </a:lnTo>
                <a:lnTo>
                  <a:pt x="84625" y="85829"/>
                </a:lnTo>
                <a:lnTo>
                  <a:pt x="87173" y="82978"/>
                </a:lnTo>
                <a:lnTo>
                  <a:pt x="92651" y="77166"/>
                </a:lnTo>
                <a:lnTo>
                  <a:pt x="101312" y="68314"/>
                </a:lnTo>
                <a:lnTo>
                  <a:pt x="103259" y="65349"/>
                </a:lnTo>
                <a:lnTo>
                  <a:pt x="105423" y="59408"/>
                </a:lnTo>
                <a:lnTo>
                  <a:pt x="109030" y="53460"/>
                </a:lnTo>
                <a:lnTo>
                  <a:pt x="111381" y="50486"/>
                </a:lnTo>
                <a:lnTo>
                  <a:pt x="113993" y="44534"/>
                </a:lnTo>
                <a:lnTo>
                  <a:pt x="114690" y="41558"/>
                </a:lnTo>
                <a:lnTo>
                  <a:pt x="116146" y="39574"/>
                </a:lnTo>
                <a:lnTo>
                  <a:pt x="118109" y="38251"/>
                </a:lnTo>
                <a:lnTo>
                  <a:pt x="120411" y="37369"/>
                </a:lnTo>
                <a:lnTo>
                  <a:pt x="121945" y="35789"/>
                </a:lnTo>
                <a:lnTo>
                  <a:pt x="122967" y="33743"/>
                </a:lnTo>
                <a:lnTo>
                  <a:pt x="124104" y="28825"/>
                </a:lnTo>
                <a:lnTo>
                  <a:pt x="124609" y="23331"/>
                </a:lnTo>
                <a:lnTo>
                  <a:pt x="124833" y="17583"/>
                </a:lnTo>
                <a:lnTo>
                  <a:pt x="125002" y="9330"/>
                </a:lnTo>
                <a:lnTo>
                  <a:pt x="122362" y="6399"/>
                </a:lnTo>
                <a:lnTo>
                  <a:pt x="120269" y="4229"/>
                </a:lnTo>
                <a:lnTo>
                  <a:pt x="117882" y="2781"/>
                </a:lnTo>
                <a:lnTo>
                  <a:pt x="115298" y="1816"/>
                </a:lnTo>
                <a:lnTo>
                  <a:pt x="108762" y="268"/>
                </a:lnTo>
                <a:lnTo>
                  <a:pt x="105223" y="56"/>
                </a:lnTo>
                <a:lnTo>
                  <a:pt x="102889" y="0"/>
                </a:lnTo>
                <a:lnTo>
                  <a:pt x="100342" y="954"/>
                </a:lnTo>
                <a:lnTo>
                  <a:pt x="97651" y="2583"/>
                </a:lnTo>
                <a:lnTo>
                  <a:pt x="94866" y="4661"/>
                </a:lnTo>
                <a:lnTo>
                  <a:pt x="91024" y="6046"/>
                </a:lnTo>
                <a:lnTo>
                  <a:pt x="86478" y="6969"/>
                </a:lnTo>
                <a:lnTo>
                  <a:pt x="81464" y="7585"/>
                </a:lnTo>
                <a:lnTo>
                  <a:pt x="77128" y="8988"/>
                </a:lnTo>
                <a:lnTo>
                  <a:pt x="73246" y="10915"/>
                </a:lnTo>
                <a:lnTo>
                  <a:pt x="69666" y="13192"/>
                </a:lnTo>
                <a:lnTo>
                  <a:pt x="66287" y="15703"/>
                </a:lnTo>
                <a:lnTo>
                  <a:pt x="63042" y="18368"/>
                </a:lnTo>
                <a:lnTo>
                  <a:pt x="59886" y="21138"/>
                </a:lnTo>
                <a:lnTo>
                  <a:pt x="56790" y="23975"/>
                </a:lnTo>
                <a:lnTo>
                  <a:pt x="50704" y="29775"/>
                </a:lnTo>
                <a:lnTo>
                  <a:pt x="47692" y="33703"/>
                </a:lnTo>
                <a:lnTo>
                  <a:pt x="44692" y="38306"/>
                </a:lnTo>
                <a:lnTo>
                  <a:pt x="41700" y="43359"/>
                </a:lnTo>
                <a:lnTo>
                  <a:pt x="38713" y="48712"/>
                </a:lnTo>
                <a:lnTo>
                  <a:pt x="32748" y="59952"/>
                </a:lnTo>
                <a:lnTo>
                  <a:pt x="30761" y="64735"/>
                </a:lnTo>
                <a:lnTo>
                  <a:pt x="29436" y="68916"/>
                </a:lnTo>
                <a:lnTo>
                  <a:pt x="28553" y="72695"/>
                </a:lnTo>
                <a:lnTo>
                  <a:pt x="26972" y="77199"/>
                </a:lnTo>
                <a:lnTo>
                  <a:pt x="24925" y="82186"/>
                </a:lnTo>
                <a:lnTo>
                  <a:pt x="22569" y="87495"/>
                </a:lnTo>
                <a:lnTo>
                  <a:pt x="17305" y="98686"/>
                </a:lnTo>
                <a:lnTo>
                  <a:pt x="14512" y="104448"/>
                </a:lnTo>
                <a:lnTo>
                  <a:pt x="12650" y="110274"/>
                </a:lnTo>
                <a:lnTo>
                  <a:pt x="11409" y="116142"/>
                </a:lnTo>
                <a:lnTo>
                  <a:pt x="10582" y="122039"/>
                </a:lnTo>
                <a:lnTo>
                  <a:pt x="9038" y="127954"/>
                </a:lnTo>
                <a:lnTo>
                  <a:pt x="7016" y="133882"/>
                </a:lnTo>
                <a:lnTo>
                  <a:pt x="4676" y="139819"/>
                </a:lnTo>
                <a:lnTo>
                  <a:pt x="3117" y="145761"/>
                </a:lnTo>
                <a:lnTo>
                  <a:pt x="2077" y="151706"/>
                </a:lnTo>
                <a:lnTo>
                  <a:pt x="1383" y="157654"/>
                </a:lnTo>
                <a:lnTo>
                  <a:pt x="921" y="162612"/>
                </a:lnTo>
                <a:lnTo>
                  <a:pt x="613" y="166910"/>
                </a:lnTo>
                <a:lnTo>
                  <a:pt x="407" y="170766"/>
                </a:lnTo>
                <a:lnTo>
                  <a:pt x="179" y="180343"/>
                </a:lnTo>
                <a:lnTo>
                  <a:pt x="0" y="220001"/>
                </a:lnTo>
                <a:lnTo>
                  <a:pt x="991" y="222036"/>
                </a:lnTo>
                <a:lnTo>
                  <a:pt x="4738" y="226943"/>
                </a:lnTo>
                <a:lnTo>
                  <a:pt x="7126" y="229640"/>
                </a:lnTo>
                <a:lnTo>
                  <a:pt x="16247" y="239298"/>
                </a:lnTo>
                <a:lnTo>
                  <a:pt x="17776" y="239861"/>
                </a:lnTo>
                <a:lnTo>
                  <a:pt x="19787" y="240237"/>
                </a:lnTo>
                <a:lnTo>
                  <a:pt x="22120" y="240487"/>
                </a:lnTo>
                <a:lnTo>
                  <a:pt x="24668" y="240655"/>
                </a:lnTo>
                <a:lnTo>
                  <a:pt x="27358" y="240766"/>
                </a:lnTo>
                <a:lnTo>
                  <a:pt x="33986" y="240889"/>
                </a:lnTo>
                <a:lnTo>
                  <a:pt x="53575" y="2409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3" name="SMARTInkAnnotation504">
            <a:extLst>
              <a:ext uri="{FF2B5EF4-FFF2-40B4-BE49-F238E27FC236}">
                <a16:creationId xmlns:a16="http://schemas.microsoft.com/office/drawing/2014/main" id="{49C8DB4A-5627-4A8A-8870-6750881DAF8E}"/>
              </a:ext>
            </a:extLst>
          </p:cNvPr>
          <p:cNvSpPr>
            <a:spLocks/>
          </p:cNvSpPr>
          <p:nvPr/>
        </p:nvSpPr>
        <p:spPr bwMode="auto">
          <a:xfrm>
            <a:off x="4357688" y="3741738"/>
            <a:ext cx="142875" cy="276225"/>
          </a:xfrm>
          <a:custGeom>
            <a:avLst/>
            <a:gdLst>
              <a:gd name="T0" fmla="*/ 59824 w 142472"/>
              <a:gd name="T1" fmla="*/ 0 h 276407"/>
              <a:gd name="T2" fmla="*/ 49036 w 142472"/>
              <a:gd name="T3" fmla="*/ 8382 h 276407"/>
              <a:gd name="T4" fmla="*/ 47603 w 142472"/>
              <a:gd name="T5" fmla="*/ 14694 h 276407"/>
              <a:gd name="T6" fmla="*/ 43478 w 142472"/>
              <a:gd name="T7" fmla="*/ 16256 h 276407"/>
              <a:gd name="T8" fmla="*/ 40920 w 142472"/>
              <a:gd name="T9" fmla="*/ 19549 h 276407"/>
              <a:gd name="T10" fmla="*/ 40864 w 142472"/>
              <a:gd name="T11" fmla="*/ 24257 h 276407"/>
              <a:gd name="T12" fmla="*/ 47364 w 142472"/>
              <a:gd name="T13" fmla="*/ 33417 h 276407"/>
              <a:gd name="T14" fmla="*/ 48434 w 142472"/>
              <a:gd name="T15" fmla="*/ 44332 h 276407"/>
              <a:gd name="T16" fmla="*/ 49604 w 142472"/>
              <a:gd name="T17" fmla="*/ 49864 h 276407"/>
              <a:gd name="T18" fmla="*/ 56275 w 142472"/>
              <a:gd name="T19" fmla="*/ 61331 h 276407"/>
              <a:gd name="T20" fmla="*/ 60591 w 142472"/>
              <a:gd name="T21" fmla="*/ 72649 h 276407"/>
              <a:gd name="T22" fmla="*/ 65830 w 142472"/>
              <a:gd name="T23" fmla="*/ 85727 h 276407"/>
              <a:gd name="T24" fmla="*/ 70262 w 142472"/>
              <a:gd name="T25" fmla="*/ 95766 h 276407"/>
              <a:gd name="T26" fmla="*/ 75533 w 142472"/>
              <a:gd name="T27" fmla="*/ 104902 h 276407"/>
              <a:gd name="T28" fmla="*/ 79976 w 142472"/>
              <a:gd name="T29" fmla="*/ 113768 h 276407"/>
              <a:gd name="T30" fmla="*/ 85220 w 142472"/>
              <a:gd name="T31" fmla="*/ 119631 h 276407"/>
              <a:gd name="T32" fmla="*/ 91153 w 142472"/>
              <a:gd name="T33" fmla="*/ 125478 h 276407"/>
              <a:gd name="T34" fmla="*/ 95403 w 142472"/>
              <a:gd name="T35" fmla="*/ 134238 h 276407"/>
              <a:gd name="T36" fmla="*/ 99277 w 142472"/>
              <a:gd name="T37" fmla="*/ 137483 h 276407"/>
              <a:gd name="T38" fmla="*/ 104598 w 142472"/>
              <a:gd name="T39" fmla="*/ 139898 h 276407"/>
              <a:gd name="T40" fmla="*/ 110563 w 142472"/>
              <a:gd name="T41" fmla="*/ 144215 h 276407"/>
              <a:gd name="T42" fmla="*/ 124465 w 142472"/>
              <a:gd name="T43" fmla="*/ 155966 h 276407"/>
              <a:gd name="T44" fmla="*/ 136140 w 142472"/>
              <a:gd name="T45" fmla="*/ 165437 h 276407"/>
              <a:gd name="T46" fmla="*/ 142451 w 142472"/>
              <a:gd name="T47" fmla="*/ 167048 h 276407"/>
              <a:gd name="T48" fmla="*/ 144305 w 142472"/>
              <a:gd name="T49" fmla="*/ 170872 h 276407"/>
              <a:gd name="T50" fmla="*/ 148009 w 142472"/>
              <a:gd name="T51" fmla="*/ 173222 h 276407"/>
              <a:gd name="T52" fmla="*/ 152176 w 142472"/>
              <a:gd name="T53" fmla="*/ 175236 h 276407"/>
              <a:gd name="T54" fmla="*/ 155069 w 142472"/>
              <a:gd name="T55" fmla="*/ 182527 h 276407"/>
              <a:gd name="T56" fmla="*/ 150219 w 142472"/>
              <a:gd name="T57" fmla="*/ 188109 h 276407"/>
              <a:gd name="T58" fmla="*/ 147103 w 142472"/>
              <a:gd name="T59" fmla="*/ 195923 h 276407"/>
              <a:gd name="T60" fmla="*/ 143493 w 142472"/>
              <a:gd name="T61" fmla="*/ 198946 h 276407"/>
              <a:gd name="T62" fmla="*/ 138290 w 142472"/>
              <a:gd name="T63" fmla="*/ 201262 h 276407"/>
              <a:gd name="T64" fmla="*/ 132377 w 142472"/>
              <a:gd name="T65" fmla="*/ 205534 h 276407"/>
              <a:gd name="T66" fmla="*/ 123270 w 142472"/>
              <a:gd name="T67" fmla="*/ 210676 h 276407"/>
              <a:gd name="T68" fmla="*/ 113103 w 142472"/>
              <a:gd name="T69" fmla="*/ 216202 h 276407"/>
              <a:gd name="T70" fmla="*/ 104983 w 142472"/>
              <a:gd name="T71" fmla="*/ 221902 h 276407"/>
              <a:gd name="T72" fmla="*/ 94896 w 142472"/>
              <a:gd name="T73" fmla="*/ 227676 h 276407"/>
              <a:gd name="T74" fmla="*/ 84292 w 142472"/>
              <a:gd name="T75" fmla="*/ 233487 h 276407"/>
              <a:gd name="T76" fmla="*/ 75981 w 142472"/>
              <a:gd name="T77" fmla="*/ 239310 h 276407"/>
              <a:gd name="T78" fmla="*/ 68688 w 142472"/>
              <a:gd name="T79" fmla="*/ 245142 h 276407"/>
              <a:gd name="T80" fmla="*/ 60765 w 142472"/>
              <a:gd name="T81" fmla="*/ 250978 h 276407"/>
              <a:gd name="T82" fmla="*/ 50045 w 142472"/>
              <a:gd name="T83" fmla="*/ 256813 h 276407"/>
              <a:gd name="T84" fmla="*/ 40961 w 142472"/>
              <a:gd name="T85" fmla="*/ 260055 h 276407"/>
              <a:gd name="T86" fmla="*/ 33324 w 142472"/>
              <a:gd name="T87" fmla="*/ 262469 h 276407"/>
              <a:gd name="T88" fmla="*/ 26329 w 142472"/>
              <a:gd name="T89" fmla="*/ 266784 h 276407"/>
              <a:gd name="T90" fmla="*/ 19620 w 142472"/>
              <a:gd name="T91" fmla="*/ 269350 h 276407"/>
              <a:gd name="T92" fmla="*/ 13040 w 142472"/>
              <a:gd name="T93" fmla="*/ 270491 h 276407"/>
              <a:gd name="T94" fmla="*/ 6514 w 142472"/>
              <a:gd name="T95" fmla="*/ 270997 h 276407"/>
              <a:gd name="T96" fmla="*/ 2900 w 142472"/>
              <a:gd name="T97" fmla="*/ 268630 h 27640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472"/>
              <a:gd name="T148" fmla="*/ 0 h 276407"/>
              <a:gd name="T149" fmla="*/ 142472 w 142472"/>
              <a:gd name="T150" fmla="*/ 276407 h 27640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472" h="276407">
                <a:moveTo>
                  <a:pt x="116086" y="0"/>
                </a:moveTo>
                <a:lnTo>
                  <a:pt x="54964" y="0"/>
                </a:lnTo>
                <a:lnTo>
                  <a:pt x="51548" y="2646"/>
                </a:lnTo>
                <a:lnTo>
                  <a:pt x="45052" y="8562"/>
                </a:lnTo>
                <a:lnTo>
                  <a:pt x="44767" y="13561"/>
                </a:lnTo>
                <a:lnTo>
                  <a:pt x="43735" y="14994"/>
                </a:lnTo>
                <a:lnTo>
                  <a:pt x="42055" y="15949"/>
                </a:lnTo>
                <a:lnTo>
                  <a:pt x="39943" y="16586"/>
                </a:lnTo>
                <a:lnTo>
                  <a:pt x="38534" y="18002"/>
                </a:lnTo>
                <a:lnTo>
                  <a:pt x="37596" y="19939"/>
                </a:lnTo>
                <a:lnTo>
                  <a:pt x="36970" y="22223"/>
                </a:lnTo>
                <a:lnTo>
                  <a:pt x="37545" y="24737"/>
                </a:lnTo>
                <a:lnTo>
                  <a:pt x="40830" y="30176"/>
                </a:lnTo>
                <a:lnTo>
                  <a:pt x="43516" y="34077"/>
                </a:lnTo>
                <a:lnTo>
                  <a:pt x="44145" y="37635"/>
                </a:lnTo>
                <a:lnTo>
                  <a:pt x="44499" y="45216"/>
                </a:lnTo>
                <a:lnTo>
                  <a:pt x="44548" y="48003"/>
                </a:lnTo>
                <a:lnTo>
                  <a:pt x="45574" y="50854"/>
                </a:lnTo>
                <a:lnTo>
                  <a:pt x="49359" y="56667"/>
                </a:lnTo>
                <a:lnTo>
                  <a:pt x="51703" y="62557"/>
                </a:lnTo>
                <a:lnTo>
                  <a:pt x="53737" y="69475"/>
                </a:lnTo>
                <a:lnTo>
                  <a:pt x="55668" y="74098"/>
                </a:lnTo>
                <a:lnTo>
                  <a:pt x="57948" y="79164"/>
                </a:lnTo>
                <a:lnTo>
                  <a:pt x="60481" y="87439"/>
                </a:lnTo>
                <a:lnTo>
                  <a:pt x="61156" y="91035"/>
                </a:lnTo>
                <a:lnTo>
                  <a:pt x="64553" y="97676"/>
                </a:lnTo>
                <a:lnTo>
                  <a:pt x="66848" y="100836"/>
                </a:lnTo>
                <a:lnTo>
                  <a:pt x="69397" y="106993"/>
                </a:lnTo>
                <a:lnTo>
                  <a:pt x="70077" y="110024"/>
                </a:lnTo>
                <a:lnTo>
                  <a:pt x="73478" y="116037"/>
                </a:lnTo>
                <a:lnTo>
                  <a:pt x="75774" y="119030"/>
                </a:lnTo>
                <a:lnTo>
                  <a:pt x="78297" y="122017"/>
                </a:lnTo>
                <a:lnTo>
                  <a:pt x="80972" y="125001"/>
                </a:lnTo>
                <a:lnTo>
                  <a:pt x="83746" y="127982"/>
                </a:lnTo>
                <a:lnTo>
                  <a:pt x="85597" y="130962"/>
                </a:lnTo>
                <a:lnTo>
                  <a:pt x="87652" y="136919"/>
                </a:lnTo>
                <a:lnTo>
                  <a:pt x="89192" y="138904"/>
                </a:lnTo>
                <a:lnTo>
                  <a:pt x="91212" y="140227"/>
                </a:lnTo>
                <a:lnTo>
                  <a:pt x="93550" y="141110"/>
                </a:lnTo>
                <a:lnTo>
                  <a:pt x="96100" y="142690"/>
                </a:lnTo>
                <a:lnTo>
                  <a:pt x="98794" y="144736"/>
                </a:lnTo>
                <a:lnTo>
                  <a:pt x="101581" y="147093"/>
                </a:lnTo>
                <a:lnTo>
                  <a:pt x="104431" y="149655"/>
                </a:lnTo>
                <a:lnTo>
                  <a:pt x="114355" y="159079"/>
                </a:lnTo>
                <a:lnTo>
                  <a:pt x="123622" y="168277"/>
                </a:lnTo>
                <a:lnTo>
                  <a:pt x="125078" y="168739"/>
                </a:lnTo>
                <a:lnTo>
                  <a:pt x="129342" y="169253"/>
                </a:lnTo>
                <a:lnTo>
                  <a:pt x="130877" y="170382"/>
                </a:lnTo>
                <a:lnTo>
                  <a:pt x="131899" y="172127"/>
                </a:lnTo>
                <a:lnTo>
                  <a:pt x="132581" y="174283"/>
                </a:lnTo>
                <a:lnTo>
                  <a:pt x="134028" y="175719"/>
                </a:lnTo>
                <a:lnTo>
                  <a:pt x="135984" y="176678"/>
                </a:lnTo>
                <a:lnTo>
                  <a:pt x="138281" y="177316"/>
                </a:lnTo>
                <a:lnTo>
                  <a:pt x="139812" y="178734"/>
                </a:lnTo>
                <a:lnTo>
                  <a:pt x="140832" y="180671"/>
                </a:lnTo>
                <a:lnTo>
                  <a:pt x="142471" y="186170"/>
                </a:lnTo>
                <a:lnTo>
                  <a:pt x="140050" y="189567"/>
                </a:lnTo>
                <a:lnTo>
                  <a:pt x="138014" y="191863"/>
                </a:lnTo>
                <a:lnTo>
                  <a:pt x="136658" y="194385"/>
                </a:lnTo>
                <a:lnTo>
                  <a:pt x="135151" y="199833"/>
                </a:lnTo>
                <a:lnTo>
                  <a:pt x="133756" y="201683"/>
                </a:lnTo>
                <a:lnTo>
                  <a:pt x="131835" y="202916"/>
                </a:lnTo>
                <a:lnTo>
                  <a:pt x="129561" y="203738"/>
                </a:lnTo>
                <a:lnTo>
                  <a:pt x="127054" y="205279"/>
                </a:lnTo>
                <a:lnTo>
                  <a:pt x="124390" y="207298"/>
                </a:lnTo>
                <a:lnTo>
                  <a:pt x="121622" y="209636"/>
                </a:lnTo>
                <a:lnTo>
                  <a:pt x="117792" y="212187"/>
                </a:lnTo>
                <a:lnTo>
                  <a:pt x="113254" y="214880"/>
                </a:lnTo>
                <a:lnTo>
                  <a:pt x="108245" y="217667"/>
                </a:lnTo>
                <a:lnTo>
                  <a:pt x="103913" y="220517"/>
                </a:lnTo>
                <a:lnTo>
                  <a:pt x="100033" y="223410"/>
                </a:lnTo>
                <a:lnTo>
                  <a:pt x="96454" y="226330"/>
                </a:lnTo>
                <a:lnTo>
                  <a:pt x="92084" y="229270"/>
                </a:lnTo>
                <a:lnTo>
                  <a:pt x="87186" y="232221"/>
                </a:lnTo>
                <a:lnTo>
                  <a:pt x="81936" y="235182"/>
                </a:lnTo>
                <a:lnTo>
                  <a:pt x="77444" y="238147"/>
                </a:lnTo>
                <a:lnTo>
                  <a:pt x="73458" y="241116"/>
                </a:lnTo>
                <a:lnTo>
                  <a:pt x="69807" y="244088"/>
                </a:lnTo>
                <a:lnTo>
                  <a:pt x="66382" y="247060"/>
                </a:lnTo>
                <a:lnTo>
                  <a:pt x="63106" y="250035"/>
                </a:lnTo>
                <a:lnTo>
                  <a:pt x="59930" y="253010"/>
                </a:lnTo>
                <a:lnTo>
                  <a:pt x="55828" y="255986"/>
                </a:lnTo>
                <a:lnTo>
                  <a:pt x="51109" y="258962"/>
                </a:lnTo>
                <a:lnTo>
                  <a:pt x="45979" y="261938"/>
                </a:lnTo>
                <a:lnTo>
                  <a:pt x="41566" y="263922"/>
                </a:lnTo>
                <a:lnTo>
                  <a:pt x="37633" y="265245"/>
                </a:lnTo>
                <a:lnTo>
                  <a:pt x="34018" y="266127"/>
                </a:lnTo>
                <a:lnTo>
                  <a:pt x="30616" y="267707"/>
                </a:lnTo>
                <a:lnTo>
                  <a:pt x="27356" y="269752"/>
                </a:lnTo>
                <a:lnTo>
                  <a:pt x="24190" y="272108"/>
                </a:lnTo>
                <a:lnTo>
                  <a:pt x="21087" y="273679"/>
                </a:lnTo>
                <a:lnTo>
                  <a:pt x="18027" y="274726"/>
                </a:lnTo>
                <a:lnTo>
                  <a:pt x="14994" y="275424"/>
                </a:lnTo>
                <a:lnTo>
                  <a:pt x="11981" y="275889"/>
                </a:lnTo>
                <a:lnTo>
                  <a:pt x="8979" y="276200"/>
                </a:lnTo>
                <a:lnTo>
                  <a:pt x="5986" y="276406"/>
                </a:lnTo>
                <a:lnTo>
                  <a:pt x="3990" y="275552"/>
                </a:lnTo>
                <a:lnTo>
                  <a:pt x="2660" y="273990"/>
                </a:lnTo>
                <a:lnTo>
                  <a:pt x="0"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4" name="SMARTInkAnnotation505">
            <a:extLst>
              <a:ext uri="{FF2B5EF4-FFF2-40B4-BE49-F238E27FC236}">
                <a16:creationId xmlns:a16="http://schemas.microsoft.com/office/drawing/2014/main" id="{28F9A137-F428-49A6-B20A-81377DD1BB1E}"/>
              </a:ext>
            </a:extLst>
          </p:cNvPr>
          <p:cNvSpPr>
            <a:spLocks/>
          </p:cNvSpPr>
          <p:nvPr/>
        </p:nvSpPr>
        <p:spPr bwMode="auto">
          <a:xfrm>
            <a:off x="4510088" y="3741738"/>
            <a:ext cx="142875" cy="258762"/>
          </a:xfrm>
          <a:custGeom>
            <a:avLst/>
            <a:gdLst>
              <a:gd name="T0" fmla="*/ 140693 w 142865"/>
              <a:gd name="T1" fmla="*/ 18658 h 258962"/>
              <a:gd name="T2" fmla="*/ 142440 w 142865"/>
              <a:gd name="T3" fmla="*/ 13187 h 258962"/>
              <a:gd name="T4" fmla="*/ 140203 w 142865"/>
              <a:gd name="T5" fmla="*/ 10715 h 258962"/>
              <a:gd name="T6" fmla="*/ 136893 w 142865"/>
              <a:gd name="T7" fmla="*/ 8628 h 258962"/>
              <a:gd name="T8" fmla="*/ 134564 w 142865"/>
              <a:gd name="T9" fmla="*/ 1330 h 258962"/>
              <a:gd name="T10" fmla="*/ 129578 w 142865"/>
              <a:gd name="T11" fmla="*/ 403 h 258962"/>
              <a:gd name="T12" fmla="*/ 117944 w 142865"/>
              <a:gd name="T13" fmla="*/ 35 h 258962"/>
              <a:gd name="T14" fmla="*/ 65873 w 142865"/>
              <a:gd name="T15" fmla="*/ 962 h 258962"/>
              <a:gd name="T16" fmla="*/ 59757 w 142865"/>
              <a:gd name="T17" fmla="*/ 4620 h 258962"/>
              <a:gd name="T18" fmla="*/ 53745 w 142865"/>
              <a:gd name="T19" fmla="*/ 6918 h 258962"/>
              <a:gd name="T20" fmla="*/ 47736 w 142865"/>
              <a:gd name="T21" fmla="*/ 7923 h 258962"/>
              <a:gd name="T22" fmla="*/ 41771 w 142865"/>
              <a:gd name="T23" fmla="*/ 8361 h 258962"/>
              <a:gd name="T24" fmla="*/ 38459 w 142865"/>
              <a:gd name="T25" fmla="*/ 11142 h 258962"/>
              <a:gd name="T26" fmla="*/ 35995 w 142865"/>
              <a:gd name="T27" fmla="*/ 14655 h 258962"/>
              <a:gd name="T28" fmla="*/ 31562 w 142865"/>
              <a:gd name="T29" fmla="*/ 16196 h 258962"/>
              <a:gd name="T30" fmla="*/ 28943 w 142865"/>
              <a:gd name="T31" fmla="*/ 19489 h 258962"/>
              <a:gd name="T32" fmla="*/ 27263 w 142865"/>
              <a:gd name="T33" fmla="*/ 29486 h 258962"/>
              <a:gd name="T34" fmla="*/ 26904 w 142865"/>
              <a:gd name="T35" fmla="*/ 43681 h 258962"/>
              <a:gd name="T36" fmla="*/ 27866 w 142865"/>
              <a:gd name="T37" fmla="*/ 49465 h 258962"/>
              <a:gd name="T38" fmla="*/ 33985 w 142865"/>
              <a:gd name="T39" fmla="*/ 58174 h 258962"/>
              <a:gd name="T40" fmla="*/ 39311 w 142865"/>
              <a:gd name="T41" fmla="*/ 63987 h 258962"/>
              <a:gd name="T42" fmla="*/ 56721 w 142865"/>
              <a:gd name="T43" fmla="*/ 81436 h 258962"/>
              <a:gd name="T44" fmla="*/ 62648 w 142865"/>
              <a:gd name="T45" fmla="*/ 84665 h 258962"/>
              <a:gd name="T46" fmla="*/ 68620 w 142865"/>
              <a:gd name="T47" fmla="*/ 87071 h 258962"/>
              <a:gd name="T48" fmla="*/ 74568 w 142865"/>
              <a:gd name="T49" fmla="*/ 91371 h 258962"/>
              <a:gd name="T50" fmla="*/ 80550 w 142865"/>
              <a:gd name="T51" fmla="*/ 96514 h 258962"/>
              <a:gd name="T52" fmla="*/ 87494 w 142865"/>
              <a:gd name="T53" fmla="*/ 102033 h 258962"/>
              <a:gd name="T54" fmla="*/ 97225 w 142865"/>
              <a:gd name="T55" fmla="*/ 107716 h 258962"/>
              <a:gd name="T56" fmla="*/ 105504 w 142865"/>
              <a:gd name="T57" fmla="*/ 113473 h 258962"/>
              <a:gd name="T58" fmla="*/ 112522 w 142865"/>
              <a:gd name="T59" fmla="*/ 119264 h 258962"/>
              <a:gd name="T60" fmla="*/ 122064 w 142865"/>
              <a:gd name="T61" fmla="*/ 127974 h 258962"/>
              <a:gd name="T62" fmla="*/ 140028 w 142865"/>
              <a:gd name="T63" fmla="*/ 147197 h 258962"/>
              <a:gd name="T64" fmla="*/ 141776 w 142865"/>
              <a:gd name="T65" fmla="*/ 156227 h 258962"/>
              <a:gd name="T66" fmla="*/ 142899 w 142865"/>
              <a:gd name="T67" fmla="*/ 170857 h 258962"/>
              <a:gd name="T68" fmla="*/ 143164 w 142865"/>
              <a:gd name="T69" fmla="*/ 194830 h 258962"/>
              <a:gd name="T70" fmla="*/ 138432 w 142865"/>
              <a:gd name="T71" fmla="*/ 203577 h 258962"/>
              <a:gd name="T72" fmla="*/ 133430 w 142865"/>
              <a:gd name="T73" fmla="*/ 209400 h 258962"/>
              <a:gd name="T74" fmla="*/ 125053 w 142865"/>
              <a:gd name="T75" fmla="*/ 218126 h 258962"/>
              <a:gd name="T76" fmla="*/ 100412 w 142865"/>
              <a:gd name="T77" fmla="*/ 241393 h 258962"/>
              <a:gd name="T78" fmla="*/ 90686 w 142865"/>
              <a:gd name="T79" fmla="*/ 247212 h 258962"/>
              <a:gd name="T80" fmla="*/ 82407 w 142865"/>
              <a:gd name="T81" fmla="*/ 250442 h 258962"/>
              <a:gd name="T82" fmla="*/ 74399 w 142865"/>
              <a:gd name="T83" fmla="*/ 251879 h 258962"/>
              <a:gd name="T84" fmla="*/ 59713 w 142865"/>
              <a:gd name="T85" fmla="*/ 252688 h 258962"/>
              <a:gd name="T86" fmla="*/ 0 w 142865"/>
              <a:gd name="T87" fmla="*/ 253027 h 25896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2865"/>
              <a:gd name="T133" fmla="*/ 0 h 258962"/>
              <a:gd name="T134" fmla="*/ 142865 w 142865"/>
              <a:gd name="T135" fmla="*/ 258962 h 25896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2865" h="258962">
                <a:moveTo>
                  <a:pt x="125016" y="26789"/>
                </a:moveTo>
                <a:lnTo>
                  <a:pt x="140393" y="19100"/>
                </a:lnTo>
                <a:lnTo>
                  <a:pt x="141220" y="17695"/>
                </a:lnTo>
                <a:lnTo>
                  <a:pt x="142140" y="13487"/>
                </a:lnTo>
                <a:lnTo>
                  <a:pt x="141393" y="11968"/>
                </a:lnTo>
                <a:lnTo>
                  <a:pt x="139903" y="10955"/>
                </a:lnTo>
                <a:lnTo>
                  <a:pt x="137917" y="10280"/>
                </a:lnTo>
                <a:lnTo>
                  <a:pt x="136593" y="8838"/>
                </a:lnTo>
                <a:lnTo>
                  <a:pt x="135710" y="6884"/>
                </a:lnTo>
                <a:lnTo>
                  <a:pt x="134294" y="1360"/>
                </a:lnTo>
                <a:lnTo>
                  <a:pt x="133186" y="906"/>
                </a:lnTo>
                <a:lnTo>
                  <a:pt x="129308" y="403"/>
                </a:lnTo>
                <a:lnTo>
                  <a:pt x="126885" y="269"/>
                </a:lnTo>
                <a:lnTo>
                  <a:pt x="117704" y="35"/>
                </a:lnTo>
                <a:lnTo>
                  <a:pt x="68819" y="0"/>
                </a:lnTo>
                <a:lnTo>
                  <a:pt x="65723" y="992"/>
                </a:lnTo>
                <a:lnTo>
                  <a:pt x="62667" y="2646"/>
                </a:lnTo>
                <a:lnTo>
                  <a:pt x="59637" y="4740"/>
                </a:lnTo>
                <a:lnTo>
                  <a:pt x="56626" y="6137"/>
                </a:lnTo>
                <a:lnTo>
                  <a:pt x="53625" y="7068"/>
                </a:lnTo>
                <a:lnTo>
                  <a:pt x="50633" y="7688"/>
                </a:lnTo>
                <a:lnTo>
                  <a:pt x="47646" y="8103"/>
                </a:lnTo>
                <a:lnTo>
                  <a:pt x="44663" y="8378"/>
                </a:lnTo>
                <a:lnTo>
                  <a:pt x="41681" y="8562"/>
                </a:lnTo>
                <a:lnTo>
                  <a:pt x="39694" y="9677"/>
                </a:lnTo>
                <a:lnTo>
                  <a:pt x="38369" y="11412"/>
                </a:lnTo>
                <a:lnTo>
                  <a:pt x="37486" y="13561"/>
                </a:lnTo>
                <a:lnTo>
                  <a:pt x="35905" y="14994"/>
                </a:lnTo>
                <a:lnTo>
                  <a:pt x="33858" y="15949"/>
                </a:lnTo>
                <a:lnTo>
                  <a:pt x="31502" y="16586"/>
                </a:lnTo>
                <a:lnTo>
                  <a:pt x="29931" y="18002"/>
                </a:lnTo>
                <a:lnTo>
                  <a:pt x="28883" y="19939"/>
                </a:lnTo>
                <a:lnTo>
                  <a:pt x="27720" y="24737"/>
                </a:lnTo>
                <a:lnTo>
                  <a:pt x="27203" y="30176"/>
                </a:lnTo>
                <a:lnTo>
                  <a:pt x="26973" y="35901"/>
                </a:lnTo>
                <a:lnTo>
                  <a:pt x="26844" y="44702"/>
                </a:lnTo>
                <a:lnTo>
                  <a:pt x="26826" y="47661"/>
                </a:lnTo>
                <a:lnTo>
                  <a:pt x="27806" y="50625"/>
                </a:lnTo>
                <a:lnTo>
                  <a:pt x="31541" y="56565"/>
                </a:lnTo>
                <a:lnTo>
                  <a:pt x="33925" y="59538"/>
                </a:lnTo>
                <a:lnTo>
                  <a:pt x="36507" y="62513"/>
                </a:lnTo>
                <a:lnTo>
                  <a:pt x="39221" y="65487"/>
                </a:lnTo>
                <a:lnTo>
                  <a:pt x="44882" y="71439"/>
                </a:lnTo>
                <a:lnTo>
                  <a:pt x="56601" y="83344"/>
                </a:lnTo>
                <a:lnTo>
                  <a:pt x="59562" y="85328"/>
                </a:lnTo>
                <a:lnTo>
                  <a:pt x="62528" y="86652"/>
                </a:lnTo>
                <a:lnTo>
                  <a:pt x="65498" y="87533"/>
                </a:lnTo>
                <a:lnTo>
                  <a:pt x="68470" y="89114"/>
                </a:lnTo>
                <a:lnTo>
                  <a:pt x="71444" y="91159"/>
                </a:lnTo>
                <a:lnTo>
                  <a:pt x="74418" y="93515"/>
                </a:lnTo>
                <a:lnTo>
                  <a:pt x="77393" y="96077"/>
                </a:lnTo>
                <a:lnTo>
                  <a:pt x="80370" y="98778"/>
                </a:lnTo>
                <a:lnTo>
                  <a:pt x="83345" y="101571"/>
                </a:lnTo>
                <a:lnTo>
                  <a:pt x="87314" y="104425"/>
                </a:lnTo>
                <a:lnTo>
                  <a:pt x="91944" y="107320"/>
                </a:lnTo>
                <a:lnTo>
                  <a:pt x="97015" y="110242"/>
                </a:lnTo>
                <a:lnTo>
                  <a:pt x="101387" y="113182"/>
                </a:lnTo>
                <a:lnTo>
                  <a:pt x="105294" y="116134"/>
                </a:lnTo>
                <a:lnTo>
                  <a:pt x="108892" y="119095"/>
                </a:lnTo>
                <a:lnTo>
                  <a:pt x="112282" y="122060"/>
                </a:lnTo>
                <a:lnTo>
                  <a:pt x="115534" y="125030"/>
                </a:lnTo>
                <a:lnTo>
                  <a:pt x="121794" y="130975"/>
                </a:lnTo>
                <a:lnTo>
                  <a:pt x="138153" y="147093"/>
                </a:lnTo>
                <a:lnTo>
                  <a:pt x="139728" y="150648"/>
                </a:lnTo>
                <a:lnTo>
                  <a:pt x="140777" y="155003"/>
                </a:lnTo>
                <a:lnTo>
                  <a:pt x="141476" y="159889"/>
                </a:lnTo>
                <a:lnTo>
                  <a:pt x="142254" y="167966"/>
                </a:lnTo>
                <a:lnTo>
                  <a:pt x="142599" y="174863"/>
                </a:lnTo>
                <a:lnTo>
                  <a:pt x="142752" y="181235"/>
                </a:lnTo>
                <a:lnTo>
                  <a:pt x="142864" y="199400"/>
                </a:lnTo>
                <a:lnTo>
                  <a:pt x="141876" y="202386"/>
                </a:lnTo>
                <a:lnTo>
                  <a:pt x="138132" y="208351"/>
                </a:lnTo>
                <a:lnTo>
                  <a:pt x="135744" y="211330"/>
                </a:lnTo>
                <a:lnTo>
                  <a:pt x="133160" y="214309"/>
                </a:lnTo>
                <a:lnTo>
                  <a:pt x="130445" y="217286"/>
                </a:lnTo>
                <a:lnTo>
                  <a:pt x="124783" y="223241"/>
                </a:lnTo>
                <a:lnTo>
                  <a:pt x="104166" y="244078"/>
                </a:lnTo>
                <a:lnTo>
                  <a:pt x="100202" y="247054"/>
                </a:lnTo>
                <a:lnTo>
                  <a:pt x="95574" y="250031"/>
                </a:lnTo>
                <a:lnTo>
                  <a:pt x="90506" y="253008"/>
                </a:lnTo>
                <a:lnTo>
                  <a:pt x="86134" y="254992"/>
                </a:lnTo>
                <a:lnTo>
                  <a:pt x="82227" y="256315"/>
                </a:lnTo>
                <a:lnTo>
                  <a:pt x="78631" y="257197"/>
                </a:lnTo>
                <a:lnTo>
                  <a:pt x="74249" y="257785"/>
                </a:lnTo>
                <a:lnTo>
                  <a:pt x="69343" y="258177"/>
                </a:lnTo>
                <a:lnTo>
                  <a:pt x="59593" y="258613"/>
                </a:lnTo>
                <a:lnTo>
                  <a:pt x="51952" y="258806"/>
                </a:lnTo>
                <a:lnTo>
                  <a:pt x="0" y="25896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5" name="SMARTInkAnnotation506">
            <a:extLst>
              <a:ext uri="{FF2B5EF4-FFF2-40B4-BE49-F238E27FC236}">
                <a16:creationId xmlns:a16="http://schemas.microsoft.com/office/drawing/2014/main" id="{0EF72C25-8057-462F-AC91-D8A159DED7D7}"/>
              </a:ext>
            </a:extLst>
          </p:cNvPr>
          <p:cNvSpPr>
            <a:spLocks/>
          </p:cNvSpPr>
          <p:nvPr/>
        </p:nvSpPr>
        <p:spPr bwMode="auto">
          <a:xfrm>
            <a:off x="3635375" y="4062413"/>
            <a:ext cx="1096963" cy="142875"/>
          </a:xfrm>
          <a:custGeom>
            <a:avLst/>
            <a:gdLst>
              <a:gd name="T0" fmla="*/ 64720 w 1097861"/>
              <a:gd name="T1" fmla="*/ 142845 h 142876"/>
              <a:gd name="T2" fmla="*/ 57217 w 1097861"/>
              <a:gd name="T3" fmla="*/ 138104 h 142876"/>
              <a:gd name="T4" fmla="*/ 48864 w 1097861"/>
              <a:gd name="T5" fmla="*/ 135156 h 142876"/>
              <a:gd name="T6" fmla="*/ 45720 w 1097861"/>
              <a:gd name="T7" fmla="*/ 129175 h 142876"/>
              <a:gd name="T8" fmla="*/ 43353 w 1097861"/>
              <a:gd name="T9" fmla="*/ 121887 h 142876"/>
              <a:gd name="T10" fmla="*/ 35849 w 1097861"/>
              <a:gd name="T11" fmla="*/ 116823 h 142876"/>
              <a:gd name="T12" fmla="*/ 28768 w 1097861"/>
              <a:gd name="T13" fmla="*/ 115215 h 142876"/>
              <a:gd name="T14" fmla="*/ 26169 w 1097861"/>
              <a:gd name="T15" fmla="*/ 108388 h 142876"/>
              <a:gd name="T16" fmla="*/ 15042 w 1097861"/>
              <a:gd name="T17" fmla="*/ 107176 h 142876"/>
              <a:gd name="T18" fmla="*/ 7172 w 1097861"/>
              <a:gd name="T19" fmla="*/ 107126 h 142876"/>
              <a:gd name="T20" fmla="*/ 7992 w 1097861"/>
              <a:gd name="T21" fmla="*/ 102386 h 142876"/>
              <a:gd name="T22" fmla="*/ 10777 w 1097861"/>
              <a:gd name="T23" fmla="*/ 100058 h 142876"/>
              <a:gd name="T24" fmla="*/ 21318 w 1097861"/>
              <a:gd name="T25" fmla="*/ 98305 h 142876"/>
              <a:gd name="T26" fmla="*/ 29088 w 1097861"/>
              <a:gd name="T27" fmla="*/ 93488 h 142876"/>
              <a:gd name="T28" fmla="*/ 43257 w 1097861"/>
              <a:gd name="T29" fmla="*/ 89823 h 142876"/>
              <a:gd name="T30" fmla="*/ 54515 w 1097861"/>
              <a:gd name="T31" fmla="*/ 86786 h 142876"/>
              <a:gd name="T32" fmla="*/ 75316 w 1097861"/>
              <a:gd name="T33" fmla="*/ 80194 h 142876"/>
              <a:gd name="T34" fmla="*/ 96090 w 1097861"/>
              <a:gd name="T35" fmla="*/ 73437 h 142876"/>
              <a:gd name="T36" fmla="*/ 147966 w 1097861"/>
              <a:gd name="T37" fmla="*/ 70524 h 142876"/>
              <a:gd name="T38" fmla="*/ 191271 w 1097861"/>
              <a:gd name="T39" fmla="*/ 63342 h 142876"/>
              <a:gd name="T40" fmla="*/ 286079 w 1097861"/>
              <a:gd name="T41" fmla="*/ 62518 h 142876"/>
              <a:gd name="T42" fmla="*/ 333178 w 1097861"/>
              <a:gd name="T43" fmla="*/ 55441 h 142876"/>
              <a:gd name="T44" fmla="*/ 432779 w 1097861"/>
              <a:gd name="T45" fmla="*/ 53626 h 142876"/>
              <a:gd name="T46" fmla="*/ 533886 w 1097861"/>
              <a:gd name="T47" fmla="*/ 50933 h 142876"/>
              <a:gd name="T48" fmla="*/ 585144 w 1097861"/>
              <a:gd name="T49" fmla="*/ 45890 h 142876"/>
              <a:gd name="T50" fmla="*/ 632562 w 1097861"/>
              <a:gd name="T51" fmla="*/ 38757 h 142876"/>
              <a:gd name="T52" fmla="*/ 681801 w 1097861"/>
              <a:gd name="T53" fmla="*/ 36319 h 142876"/>
              <a:gd name="T54" fmla="*/ 733227 w 1097861"/>
              <a:gd name="T55" fmla="*/ 31097 h 142876"/>
              <a:gd name="T56" fmla="*/ 780677 w 1097861"/>
              <a:gd name="T57" fmla="*/ 27639 h 142876"/>
              <a:gd name="T58" fmla="*/ 824760 w 1097861"/>
              <a:gd name="T59" fmla="*/ 24311 h 142876"/>
              <a:gd name="T60" fmla="*/ 876596 w 1097861"/>
              <a:gd name="T61" fmla="*/ 17716 h 142876"/>
              <a:gd name="T62" fmla="*/ 922827 w 1097861"/>
              <a:gd name="T63" fmla="*/ 10283 h 142876"/>
              <a:gd name="T64" fmla="*/ 966745 w 1097861"/>
              <a:gd name="T65" fmla="*/ 6461 h 142876"/>
              <a:gd name="T66" fmla="*/ 1015660 w 1097861"/>
              <a:gd name="T67" fmla="*/ 378 h 142876"/>
              <a:gd name="T68" fmla="*/ 1071237 w 1097861"/>
              <a:gd name="T69" fmla="*/ 0 h 142876"/>
              <a:gd name="T70" fmla="*/ 1063845 w 1097861"/>
              <a:gd name="T71" fmla="*/ 7688 h 142876"/>
              <a:gd name="T72" fmla="*/ 1058375 w 1097861"/>
              <a:gd name="T73" fmla="*/ 8562 h 142876"/>
              <a:gd name="T74" fmla="*/ 1050622 w 1097861"/>
              <a:gd name="T75" fmla="*/ 13561 h 142876"/>
              <a:gd name="T76" fmla="*/ 1045039 w 1097861"/>
              <a:gd name="T77" fmla="*/ 18595 h 142876"/>
              <a:gd name="T78" fmla="*/ 1038361 w 1097861"/>
              <a:gd name="T79" fmla="*/ 23147 h 14287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97861"/>
              <a:gd name="T121" fmla="*/ 0 h 142876"/>
              <a:gd name="T122" fmla="*/ 1097861 w 1097861"/>
              <a:gd name="T123" fmla="*/ 142876 h 14287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97861" h="142876">
                <a:moveTo>
                  <a:pt x="71069" y="142875"/>
                </a:moveTo>
                <a:lnTo>
                  <a:pt x="66328" y="142875"/>
                </a:lnTo>
                <a:lnTo>
                  <a:pt x="63940" y="141883"/>
                </a:lnTo>
                <a:lnTo>
                  <a:pt x="58640" y="138134"/>
                </a:lnTo>
                <a:lnTo>
                  <a:pt x="55838" y="136738"/>
                </a:lnTo>
                <a:lnTo>
                  <a:pt x="50078" y="135186"/>
                </a:lnTo>
                <a:lnTo>
                  <a:pt x="48145" y="132788"/>
                </a:lnTo>
                <a:lnTo>
                  <a:pt x="46857" y="129205"/>
                </a:lnTo>
                <a:lnTo>
                  <a:pt x="45998" y="124832"/>
                </a:lnTo>
                <a:lnTo>
                  <a:pt x="44432" y="121917"/>
                </a:lnTo>
                <a:lnTo>
                  <a:pt x="42397" y="119973"/>
                </a:lnTo>
                <a:lnTo>
                  <a:pt x="36742" y="116853"/>
                </a:lnTo>
                <a:lnTo>
                  <a:pt x="31022" y="116313"/>
                </a:lnTo>
                <a:lnTo>
                  <a:pt x="29488" y="115245"/>
                </a:lnTo>
                <a:lnTo>
                  <a:pt x="28466" y="113541"/>
                </a:lnTo>
                <a:lnTo>
                  <a:pt x="26824" y="108418"/>
                </a:lnTo>
                <a:lnTo>
                  <a:pt x="25698" y="107997"/>
                </a:lnTo>
                <a:lnTo>
                  <a:pt x="15412" y="107206"/>
                </a:lnTo>
                <a:lnTo>
                  <a:pt x="0" y="107156"/>
                </a:lnTo>
                <a:lnTo>
                  <a:pt x="7352" y="107156"/>
                </a:lnTo>
                <a:lnTo>
                  <a:pt x="7755" y="106164"/>
                </a:lnTo>
                <a:lnTo>
                  <a:pt x="8202" y="102416"/>
                </a:lnTo>
                <a:lnTo>
                  <a:pt x="9314" y="101019"/>
                </a:lnTo>
                <a:lnTo>
                  <a:pt x="11047" y="100088"/>
                </a:lnTo>
                <a:lnTo>
                  <a:pt x="16218" y="98594"/>
                </a:lnTo>
                <a:lnTo>
                  <a:pt x="21854" y="98335"/>
                </a:lnTo>
                <a:lnTo>
                  <a:pt x="24368" y="97307"/>
                </a:lnTo>
                <a:lnTo>
                  <a:pt x="29808" y="93518"/>
                </a:lnTo>
                <a:lnTo>
                  <a:pt x="35533" y="91173"/>
                </a:lnTo>
                <a:lnTo>
                  <a:pt x="44333" y="89853"/>
                </a:lnTo>
                <a:lnTo>
                  <a:pt x="47292" y="89667"/>
                </a:lnTo>
                <a:lnTo>
                  <a:pt x="55871" y="86816"/>
                </a:lnTo>
                <a:lnTo>
                  <a:pt x="65307" y="83233"/>
                </a:lnTo>
                <a:lnTo>
                  <a:pt x="77189" y="80224"/>
                </a:lnTo>
                <a:lnTo>
                  <a:pt x="87349" y="76004"/>
                </a:lnTo>
                <a:lnTo>
                  <a:pt x="98478" y="73467"/>
                </a:lnTo>
                <a:lnTo>
                  <a:pt x="128697" y="71705"/>
                </a:lnTo>
                <a:lnTo>
                  <a:pt x="151644" y="70524"/>
                </a:lnTo>
                <a:lnTo>
                  <a:pt x="165088" y="66732"/>
                </a:lnTo>
                <a:lnTo>
                  <a:pt x="196025" y="63342"/>
                </a:lnTo>
                <a:lnTo>
                  <a:pt x="224919" y="62672"/>
                </a:lnTo>
                <a:lnTo>
                  <a:pt x="293189" y="62518"/>
                </a:lnTo>
                <a:lnTo>
                  <a:pt x="311672" y="59866"/>
                </a:lnTo>
                <a:lnTo>
                  <a:pt x="341458" y="55441"/>
                </a:lnTo>
                <a:lnTo>
                  <a:pt x="375418" y="54131"/>
                </a:lnTo>
                <a:lnTo>
                  <a:pt x="443535" y="53626"/>
                </a:lnTo>
                <a:lnTo>
                  <a:pt x="520902" y="53581"/>
                </a:lnTo>
                <a:lnTo>
                  <a:pt x="547154" y="50933"/>
                </a:lnTo>
                <a:lnTo>
                  <a:pt x="574365" y="47441"/>
                </a:lnTo>
                <a:lnTo>
                  <a:pt x="599688" y="45890"/>
                </a:lnTo>
                <a:lnTo>
                  <a:pt x="624172" y="42554"/>
                </a:lnTo>
                <a:lnTo>
                  <a:pt x="648284" y="38757"/>
                </a:lnTo>
                <a:lnTo>
                  <a:pt x="672229" y="37069"/>
                </a:lnTo>
                <a:lnTo>
                  <a:pt x="698746" y="36319"/>
                </a:lnTo>
                <a:lnTo>
                  <a:pt x="726076" y="34993"/>
                </a:lnTo>
                <a:lnTo>
                  <a:pt x="751452" y="31097"/>
                </a:lnTo>
                <a:lnTo>
                  <a:pt x="775959" y="28703"/>
                </a:lnTo>
                <a:lnTo>
                  <a:pt x="800080" y="27639"/>
                </a:lnTo>
                <a:lnTo>
                  <a:pt x="824030" y="27167"/>
                </a:lnTo>
                <a:lnTo>
                  <a:pt x="845258" y="24311"/>
                </a:lnTo>
                <a:lnTo>
                  <a:pt x="865606" y="20727"/>
                </a:lnTo>
                <a:lnTo>
                  <a:pt x="898382" y="17716"/>
                </a:lnTo>
                <a:lnTo>
                  <a:pt x="917990" y="13496"/>
                </a:lnTo>
                <a:lnTo>
                  <a:pt x="945764" y="10283"/>
                </a:lnTo>
                <a:lnTo>
                  <a:pt x="972845" y="9330"/>
                </a:lnTo>
                <a:lnTo>
                  <a:pt x="990773" y="6461"/>
                </a:lnTo>
                <a:lnTo>
                  <a:pt x="1007670" y="2872"/>
                </a:lnTo>
                <a:lnTo>
                  <a:pt x="1040903" y="378"/>
                </a:lnTo>
                <a:lnTo>
                  <a:pt x="1072360" y="33"/>
                </a:lnTo>
                <a:lnTo>
                  <a:pt x="1097860" y="0"/>
                </a:lnTo>
                <a:lnTo>
                  <a:pt x="1095282" y="2645"/>
                </a:lnTo>
                <a:lnTo>
                  <a:pt x="1090284" y="7688"/>
                </a:lnTo>
                <a:lnTo>
                  <a:pt x="1086954" y="8377"/>
                </a:lnTo>
                <a:lnTo>
                  <a:pt x="1084678" y="8562"/>
                </a:lnTo>
                <a:lnTo>
                  <a:pt x="1082168" y="9676"/>
                </a:lnTo>
                <a:lnTo>
                  <a:pt x="1076733" y="13561"/>
                </a:lnTo>
                <a:lnTo>
                  <a:pt x="1073894" y="15986"/>
                </a:lnTo>
                <a:lnTo>
                  <a:pt x="1071010" y="18595"/>
                </a:lnTo>
                <a:lnTo>
                  <a:pt x="1068095" y="21326"/>
                </a:lnTo>
                <a:lnTo>
                  <a:pt x="1064167" y="23147"/>
                </a:lnTo>
                <a:lnTo>
                  <a:pt x="1044405"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6" name="SMARTInkAnnotation507">
            <a:extLst>
              <a:ext uri="{FF2B5EF4-FFF2-40B4-BE49-F238E27FC236}">
                <a16:creationId xmlns:a16="http://schemas.microsoft.com/office/drawing/2014/main" id="{3DFDEBEB-89B6-40BA-A92A-846385948D1C}"/>
              </a:ext>
            </a:extLst>
          </p:cNvPr>
          <p:cNvSpPr>
            <a:spLocks/>
          </p:cNvSpPr>
          <p:nvPr/>
        </p:nvSpPr>
        <p:spPr bwMode="auto">
          <a:xfrm>
            <a:off x="4010025" y="4189413"/>
            <a:ext cx="231775" cy="355600"/>
          </a:xfrm>
          <a:custGeom>
            <a:avLst/>
            <a:gdLst>
              <a:gd name="T0" fmla="*/ 8135 w 232173"/>
              <a:gd name="T1" fmla="*/ 51005 h 355897"/>
              <a:gd name="T2" fmla="*/ 15196 w 232173"/>
              <a:gd name="T3" fmla="*/ 42311 h 355897"/>
              <a:gd name="T4" fmla="*/ 22792 w 232173"/>
              <a:gd name="T5" fmla="*/ 43266 h 355897"/>
              <a:gd name="T6" fmla="*/ 25096 w 232173"/>
              <a:gd name="T7" fmla="*/ 49795 h 355897"/>
              <a:gd name="T8" fmla="*/ 26319 w 232173"/>
              <a:gd name="T9" fmla="*/ 56753 h 355897"/>
              <a:gd name="T10" fmla="*/ 29916 w 232173"/>
              <a:gd name="T11" fmla="*/ 58398 h 355897"/>
              <a:gd name="T12" fmla="*/ 32145 w 232173"/>
              <a:gd name="T13" fmla="*/ 61709 h 355897"/>
              <a:gd name="T14" fmla="*/ 33575 w 232173"/>
              <a:gd name="T15" fmla="*/ 71723 h 355897"/>
              <a:gd name="T16" fmla="*/ 39687 w 232173"/>
              <a:gd name="T17" fmla="*/ 83015 h 355897"/>
              <a:gd name="T18" fmla="*/ 42051 w 232173"/>
              <a:gd name="T19" fmla="*/ 97465 h 355897"/>
              <a:gd name="T20" fmla="*/ 48167 w 232173"/>
              <a:gd name="T21" fmla="*/ 109069 h 355897"/>
              <a:gd name="T22" fmla="*/ 55034 w 232173"/>
              <a:gd name="T23" fmla="*/ 128203 h 355897"/>
              <a:gd name="T24" fmla="*/ 58086 w 232173"/>
              <a:gd name="T25" fmla="*/ 144410 h 355897"/>
              <a:gd name="T26" fmla="*/ 65890 w 232173"/>
              <a:gd name="T27" fmla="*/ 161239 h 355897"/>
              <a:gd name="T28" fmla="*/ 72822 w 232173"/>
              <a:gd name="T29" fmla="*/ 176669 h 355897"/>
              <a:gd name="T30" fmla="*/ 74773 w 232173"/>
              <a:gd name="T31" fmla="*/ 187816 h 355897"/>
              <a:gd name="T32" fmla="*/ 78154 w 232173"/>
              <a:gd name="T33" fmla="*/ 199223 h 355897"/>
              <a:gd name="T34" fmla="*/ 88004 w 232173"/>
              <a:gd name="T35" fmla="*/ 217690 h 355897"/>
              <a:gd name="T36" fmla="*/ 93195 w 232173"/>
              <a:gd name="T37" fmla="*/ 237610 h 355897"/>
              <a:gd name="T38" fmla="*/ 97336 w 232173"/>
              <a:gd name="T39" fmla="*/ 248767 h 355897"/>
              <a:gd name="T40" fmla="*/ 99805 w 232173"/>
              <a:gd name="T41" fmla="*/ 260180 h 355897"/>
              <a:gd name="T42" fmla="*/ 101845 w 232173"/>
              <a:gd name="T43" fmla="*/ 271703 h 355897"/>
              <a:gd name="T44" fmla="*/ 107350 w 232173"/>
              <a:gd name="T45" fmla="*/ 288102 h 355897"/>
              <a:gd name="T46" fmla="*/ 109877 w 232173"/>
              <a:gd name="T47" fmla="*/ 305958 h 355897"/>
              <a:gd name="T48" fmla="*/ 111130 w 232173"/>
              <a:gd name="T49" fmla="*/ 317977 h 355897"/>
              <a:gd name="T50" fmla="*/ 117555 w 232173"/>
              <a:gd name="T51" fmla="*/ 332578 h 355897"/>
              <a:gd name="T52" fmla="*/ 118743 w 232173"/>
              <a:gd name="T53" fmla="*/ 347091 h 355897"/>
              <a:gd name="T54" fmla="*/ 126701 w 232173"/>
              <a:gd name="T55" fmla="*/ 336354 h 355897"/>
              <a:gd name="T56" fmla="*/ 128099 w 232173"/>
              <a:gd name="T57" fmla="*/ 323613 h 355897"/>
              <a:gd name="T58" fmla="*/ 134519 w 232173"/>
              <a:gd name="T59" fmla="*/ 309333 h 355897"/>
              <a:gd name="T60" fmla="*/ 135356 w 232173"/>
              <a:gd name="T61" fmla="*/ 296026 h 355897"/>
              <a:gd name="T62" fmla="*/ 141467 w 232173"/>
              <a:gd name="T63" fmla="*/ 275159 h 355897"/>
              <a:gd name="T64" fmla="*/ 146164 w 232173"/>
              <a:gd name="T65" fmla="*/ 258136 h 355897"/>
              <a:gd name="T66" fmla="*/ 150742 w 232173"/>
              <a:gd name="T67" fmla="*/ 242043 h 355897"/>
              <a:gd name="T68" fmla="*/ 152756 w 232173"/>
              <a:gd name="T69" fmla="*/ 230742 h 355897"/>
              <a:gd name="T70" fmla="*/ 156791 w 232173"/>
              <a:gd name="T71" fmla="*/ 219267 h 355897"/>
              <a:gd name="T72" fmla="*/ 164359 w 232173"/>
              <a:gd name="T73" fmla="*/ 201927 h 355897"/>
              <a:gd name="T74" fmla="*/ 180976 w 232173"/>
              <a:gd name="T75" fmla="*/ 167120 h 355897"/>
              <a:gd name="T76" fmla="*/ 184099 w 232173"/>
              <a:gd name="T77" fmla="*/ 155511 h 355897"/>
              <a:gd name="T78" fmla="*/ 188371 w 232173"/>
              <a:gd name="T79" fmla="*/ 140676 h 355897"/>
              <a:gd name="T80" fmla="*/ 198255 w 232173"/>
              <a:gd name="T81" fmla="*/ 122370 h 355897"/>
              <a:gd name="T82" fmla="*/ 201203 w 232173"/>
              <a:gd name="T83" fmla="*/ 111431 h 355897"/>
              <a:gd name="T84" fmla="*/ 203455 w 232173"/>
              <a:gd name="T85" fmla="*/ 100117 h 355897"/>
              <a:gd name="T86" fmla="*/ 209079 w 232173"/>
              <a:gd name="T87" fmla="*/ 83837 h 355897"/>
              <a:gd name="T88" fmla="*/ 211458 w 232173"/>
              <a:gd name="T89" fmla="*/ 66593 h 355897"/>
              <a:gd name="T90" fmla="*/ 212725 w 232173"/>
              <a:gd name="T91" fmla="*/ 56965 h 355897"/>
              <a:gd name="T92" fmla="*/ 219312 w 232173"/>
              <a:gd name="T93" fmla="*/ 39797 h 355897"/>
              <a:gd name="T94" fmla="*/ 220454 w 232173"/>
              <a:gd name="T95" fmla="*/ 20065 h 355897"/>
              <a:gd name="T96" fmla="*/ 220522 w 232173"/>
              <a:gd name="T97" fmla="*/ 0 h 355897"/>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32173"/>
              <a:gd name="T148" fmla="*/ 0 h 355897"/>
              <a:gd name="T149" fmla="*/ 232173 w 232173"/>
              <a:gd name="T150" fmla="*/ 355897 h 355897"/>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32173" h="355897">
                <a:moveTo>
                  <a:pt x="0" y="52300"/>
                </a:moveTo>
                <a:lnTo>
                  <a:pt x="8562" y="52300"/>
                </a:lnTo>
                <a:lnTo>
                  <a:pt x="8927" y="43479"/>
                </a:lnTo>
                <a:lnTo>
                  <a:pt x="15996" y="43385"/>
                </a:lnTo>
                <a:lnTo>
                  <a:pt x="22600" y="43371"/>
                </a:lnTo>
                <a:lnTo>
                  <a:pt x="23996" y="44363"/>
                </a:lnTo>
                <a:lnTo>
                  <a:pt x="24927" y="46016"/>
                </a:lnTo>
                <a:lnTo>
                  <a:pt x="26421" y="51059"/>
                </a:lnTo>
                <a:lnTo>
                  <a:pt x="26680" y="56673"/>
                </a:lnTo>
                <a:lnTo>
                  <a:pt x="27708" y="58192"/>
                </a:lnTo>
                <a:lnTo>
                  <a:pt x="29386" y="59205"/>
                </a:lnTo>
                <a:lnTo>
                  <a:pt x="31497" y="59880"/>
                </a:lnTo>
                <a:lnTo>
                  <a:pt x="32904" y="61322"/>
                </a:lnTo>
                <a:lnTo>
                  <a:pt x="33843" y="63276"/>
                </a:lnTo>
                <a:lnTo>
                  <a:pt x="34884" y="68093"/>
                </a:lnTo>
                <a:lnTo>
                  <a:pt x="35348" y="73541"/>
                </a:lnTo>
                <a:lnTo>
                  <a:pt x="36463" y="76382"/>
                </a:lnTo>
                <a:lnTo>
                  <a:pt x="41783" y="85122"/>
                </a:lnTo>
                <a:lnTo>
                  <a:pt x="43374" y="91031"/>
                </a:lnTo>
                <a:lnTo>
                  <a:pt x="44271" y="99936"/>
                </a:lnTo>
                <a:lnTo>
                  <a:pt x="45389" y="102909"/>
                </a:lnTo>
                <a:lnTo>
                  <a:pt x="50711" y="111834"/>
                </a:lnTo>
                <a:lnTo>
                  <a:pt x="53721" y="121754"/>
                </a:lnTo>
                <a:lnTo>
                  <a:pt x="57940" y="131455"/>
                </a:lnTo>
                <a:lnTo>
                  <a:pt x="60478" y="142381"/>
                </a:lnTo>
                <a:lnTo>
                  <a:pt x="61154" y="148073"/>
                </a:lnTo>
                <a:lnTo>
                  <a:pt x="64552" y="157043"/>
                </a:lnTo>
                <a:lnTo>
                  <a:pt x="69370" y="165329"/>
                </a:lnTo>
                <a:lnTo>
                  <a:pt x="74817" y="175627"/>
                </a:lnTo>
                <a:lnTo>
                  <a:pt x="76668" y="181151"/>
                </a:lnTo>
                <a:lnTo>
                  <a:pt x="77900" y="186818"/>
                </a:lnTo>
                <a:lnTo>
                  <a:pt x="78723" y="192580"/>
                </a:lnTo>
                <a:lnTo>
                  <a:pt x="80263" y="198406"/>
                </a:lnTo>
                <a:lnTo>
                  <a:pt x="82282" y="204275"/>
                </a:lnTo>
                <a:lnTo>
                  <a:pt x="87171" y="215094"/>
                </a:lnTo>
                <a:lnTo>
                  <a:pt x="92652" y="223211"/>
                </a:lnTo>
                <a:lnTo>
                  <a:pt x="95749" y="232771"/>
                </a:lnTo>
                <a:lnTo>
                  <a:pt x="98117" y="243635"/>
                </a:lnTo>
                <a:lnTo>
                  <a:pt x="100138" y="249310"/>
                </a:lnTo>
                <a:lnTo>
                  <a:pt x="102477" y="255077"/>
                </a:lnTo>
                <a:lnTo>
                  <a:pt x="104037" y="260907"/>
                </a:lnTo>
                <a:lnTo>
                  <a:pt x="105077" y="266778"/>
                </a:lnTo>
                <a:lnTo>
                  <a:pt x="105770" y="272676"/>
                </a:lnTo>
                <a:lnTo>
                  <a:pt x="107224" y="278592"/>
                </a:lnTo>
                <a:lnTo>
                  <a:pt x="109186" y="284521"/>
                </a:lnTo>
                <a:lnTo>
                  <a:pt x="113019" y="295408"/>
                </a:lnTo>
                <a:lnTo>
                  <a:pt x="114723" y="303554"/>
                </a:lnTo>
                <a:lnTo>
                  <a:pt x="115682" y="313718"/>
                </a:lnTo>
                <a:lnTo>
                  <a:pt x="115966" y="323013"/>
                </a:lnTo>
                <a:lnTo>
                  <a:pt x="116998" y="326041"/>
                </a:lnTo>
                <a:lnTo>
                  <a:pt x="122199" y="335043"/>
                </a:lnTo>
                <a:lnTo>
                  <a:pt x="123764" y="341013"/>
                </a:lnTo>
                <a:lnTo>
                  <a:pt x="124768" y="351938"/>
                </a:lnTo>
                <a:lnTo>
                  <a:pt x="125015" y="355896"/>
                </a:lnTo>
                <a:lnTo>
                  <a:pt x="132703" y="348220"/>
                </a:lnTo>
                <a:lnTo>
                  <a:pt x="133393" y="344885"/>
                </a:lnTo>
                <a:lnTo>
                  <a:pt x="133837" y="334660"/>
                </a:lnTo>
                <a:lnTo>
                  <a:pt x="134864" y="331821"/>
                </a:lnTo>
                <a:lnTo>
                  <a:pt x="140060" y="323085"/>
                </a:lnTo>
                <a:lnTo>
                  <a:pt x="141624" y="317178"/>
                </a:lnTo>
                <a:lnTo>
                  <a:pt x="142318" y="308599"/>
                </a:lnTo>
                <a:lnTo>
                  <a:pt x="142504" y="303533"/>
                </a:lnTo>
                <a:lnTo>
                  <a:pt x="145356" y="292613"/>
                </a:lnTo>
                <a:lnTo>
                  <a:pt x="148939" y="282137"/>
                </a:lnTo>
                <a:lnTo>
                  <a:pt x="150531" y="274174"/>
                </a:lnTo>
                <a:lnTo>
                  <a:pt x="153884" y="264682"/>
                </a:lnTo>
                <a:lnTo>
                  <a:pt x="157690" y="253849"/>
                </a:lnTo>
                <a:lnTo>
                  <a:pt x="158704" y="248182"/>
                </a:lnTo>
                <a:lnTo>
                  <a:pt x="159381" y="242419"/>
                </a:lnTo>
                <a:lnTo>
                  <a:pt x="160824" y="236593"/>
                </a:lnTo>
                <a:lnTo>
                  <a:pt x="162778" y="230724"/>
                </a:lnTo>
                <a:lnTo>
                  <a:pt x="165073" y="224828"/>
                </a:lnTo>
                <a:lnTo>
                  <a:pt x="167596" y="218913"/>
                </a:lnTo>
                <a:lnTo>
                  <a:pt x="173044" y="207048"/>
                </a:lnTo>
                <a:lnTo>
                  <a:pt x="187577" y="177312"/>
                </a:lnTo>
                <a:lnTo>
                  <a:pt x="190535" y="171360"/>
                </a:lnTo>
                <a:lnTo>
                  <a:pt x="192507" y="165408"/>
                </a:lnTo>
                <a:lnTo>
                  <a:pt x="193823" y="159456"/>
                </a:lnTo>
                <a:lnTo>
                  <a:pt x="194700" y="153502"/>
                </a:lnTo>
                <a:lnTo>
                  <a:pt x="198319" y="144243"/>
                </a:lnTo>
                <a:lnTo>
                  <a:pt x="203235" y="135828"/>
                </a:lnTo>
                <a:lnTo>
                  <a:pt x="208728" y="125473"/>
                </a:lnTo>
                <a:lnTo>
                  <a:pt x="210589" y="119934"/>
                </a:lnTo>
                <a:lnTo>
                  <a:pt x="211830" y="114256"/>
                </a:lnTo>
                <a:lnTo>
                  <a:pt x="212657" y="108487"/>
                </a:lnTo>
                <a:lnTo>
                  <a:pt x="214201" y="102657"/>
                </a:lnTo>
                <a:lnTo>
                  <a:pt x="216223" y="96786"/>
                </a:lnTo>
                <a:lnTo>
                  <a:pt x="220122" y="85962"/>
                </a:lnTo>
                <a:lnTo>
                  <a:pt x="221856" y="77845"/>
                </a:lnTo>
                <a:lnTo>
                  <a:pt x="222626" y="68284"/>
                </a:lnTo>
                <a:lnTo>
                  <a:pt x="222831" y="62956"/>
                </a:lnTo>
                <a:lnTo>
                  <a:pt x="223961" y="58412"/>
                </a:lnTo>
                <a:lnTo>
                  <a:pt x="229297" y="47276"/>
                </a:lnTo>
                <a:lnTo>
                  <a:pt x="230894" y="40807"/>
                </a:lnTo>
                <a:lnTo>
                  <a:pt x="231793" y="31587"/>
                </a:lnTo>
                <a:lnTo>
                  <a:pt x="232097" y="20575"/>
                </a:lnTo>
                <a:lnTo>
                  <a:pt x="232167" y="9748"/>
                </a:lnTo>
                <a:lnTo>
                  <a:pt x="232172" y="0"/>
                </a:lnTo>
                <a:lnTo>
                  <a:pt x="232172" y="3444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7" name="SMARTInkAnnotation508">
            <a:extLst>
              <a:ext uri="{FF2B5EF4-FFF2-40B4-BE49-F238E27FC236}">
                <a16:creationId xmlns:a16="http://schemas.microsoft.com/office/drawing/2014/main" id="{181E495E-9023-4496-8367-59A4DCE9DFCC}"/>
              </a:ext>
            </a:extLst>
          </p:cNvPr>
          <p:cNvSpPr>
            <a:spLocks/>
          </p:cNvSpPr>
          <p:nvPr/>
        </p:nvSpPr>
        <p:spPr bwMode="auto">
          <a:xfrm>
            <a:off x="4000500" y="4510088"/>
            <a:ext cx="258763" cy="239712"/>
          </a:xfrm>
          <a:custGeom>
            <a:avLst/>
            <a:gdLst>
              <a:gd name="T0" fmla="*/ 112780 w 258916"/>
              <a:gd name="T1" fmla="*/ 0 h 241093"/>
              <a:gd name="T2" fmla="*/ 113955 w 258916"/>
              <a:gd name="T3" fmla="*/ 7050 h 241093"/>
              <a:gd name="T4" fmla="*/ 114000 w 258916"/>
              <a:gd name="T5" fmla="*/ 18706 h 241093"/>
              <a:gd name="T6" fmla="*/ 116599 w 258916"/>
              <a:gd name="T7" fmla="*/ 20841 h 241093"/>
              <a:gd name="T8" fmla="*/ 120029 w 258916"/>
              <a:gd name="T9" fmla="*/ 22625 h 241093"/>
              <a:gd name="T10" fmla="*/ 121962 w 258916"/>
              <a:gd name="T11" fmla="*/ 28323 h 241093"/>
              <a:gd name="T12" fmla="*/ 122611 w 258916"/>
              <a:gd name="T13" fmla="*/ 37731 h 241093"/>
              <a:gd name="T14" fmla="*/ 123678 w 258916"/>
              <a:gd name="T15" fmla="*/ 42659 h 241093"/>
              <a:gd name="T16" fmla="*/ 129701 w 258916"/>
              <a:gd name="T17" fmla="*/ 52628 h 241093"/>
              <a:gd name="T18" fmla="*/ 133600 w 258916"/>
              <a:gd name="T19" fmla="*/ 60134 h 241093"/>
              <a:gd name="T20" fmla="*/ 137334 w 258916"/>
              <a:gd name="T21" fmla="*/ 65977 h 241093"/>
              <a:gd name="T22" fmla="*/ 138993 w 258916"/>
              <a:gd name="T23" fmla="*/ 74139 h 241093"/>
              <a:gd name="T24" fmla="*/ 144581 w 258916"/>
              <a:gd name="T25" fmla="*/ 84139 h 241093"/>
              <a:gd name="T26" fmla="*/ 147090 w 258916"/>
              <a:gd name="T27" fmla="*/ 91956 h 241093"/>
              <a:gd name="T28" fmla="*/ 148201 w 258916"/>
              <a:gd name="T29" fmla="*/ 100162 h 241093"/>
              <a:gd name="T30" fmla="*/ 148698 w 258916"/>
              <a:gd name="T31" fmla="*/ 106594 h 241093"/>
              <a:gd name="T32" fmla="*/ 151513 w 258916"/>
              <a:gd name="T33" fmla="*/ 114465 h 241093"/>
              <a:gd name="T34" fmla="*/ 155042 w 258916"/>
              <a:gd name="T35" fmla="*/ 122695 h 241093"/>
              <a:gd name="T36" fmla="*/ 157029 w 258916"/>
              <a:gd name="T37" fmla="*/ 132022 h 241093"/>
              <a:gd name="T38" fmla="*/ 157698 w 258916"/>
              <a:gd name="T39" fmla="*/ 144882 h 241093"/>
              <a:gd name="T40" fmla="*/ 156890 w 258916"/>
              <a:gd name="T41" fmla="*/ 202212 h 241093"/>
              <a:gd name="T42" fmla="*/ 144539 w 258916"/>
              <a:gd name="T43" fmla="*/ 202927 h 241093"/>
              <a:gd name="T44" fmla="*/ 142197 w 258916"/>
              <a:gd name="T45" fmla="*/ 200700 h 241093"/>
              <a:gd name="T46" fmla="*/ 140179 w 258916"/>
              <a:gd name="T47" fmla="*/ 197766 h 241093"/>
              <a:gd name="T48" fmla="*/ 133564 w 258916"/>
              <a:gd name="T49" fmla="*/ 196115 h 241093"/>
              <a:gd name="T50" fmla="*/ 122592 w 258916"/>
              <a:gd name="T51" fmla="*/ 195556 h 241093"/>
              <a:gd name="T52" fmla="*/ 23465 w 258916"/>
              <a:gd name="T53" fmla="*/ 195420 h 241093"/>
              <a:gd name="T54" fmla="*/ 14602 w 258916"/>
              <a:gd name="T55" fmla="*/ 199407 h 241093"/>
              <a:gd name="T56" fmla="*/ 109 w 258916"/>
              <a:gd name="T57" fmla="*/ 202909 h 241093"/>
              <a:gd name="T58" fmla="*/ 947 w 258916"/>
              <a:gd name="T59" fmla="*/ 197763 h 241093"/>
              <a:gd name="T60" fmla="*/ 7520 w 258916"/>
              <a:gd name="T61" fmla="*/ 195728 h 241093"/>
              <a:gd name="T62" fmla="*/ 16460 w 258916"/>
              <a:gd name="T63" fmla="*/ 190316 h 241093"/>
              <a:gd name="T64" fmla="*/ 25494 w 258916"/>
              <a:gd name="T65" fmla="*/ 188976 h 241093"/>
              <a:gd name="T66" fmla="*/ 40160 w 258916"/>
              <a:gd name="T67" fmla="*/ 182948 h 241093"/>
              <a:gd name="T68" fmla="*/ 50427 w 258916"/>
              <a:gd name="T69" fmla="*/ 180309 h 241093"/>
              <a:gd name="T70" fmla="*/ 60071 w 258916"/>
              <a:gd name="T71" fmla="*/ 176733 h 241093"/>
              <a:gd name="T72" fmla="*/ 70867 w 258916"/>
              <a:gd name="T73" fmla="*/ 174589 h 241093"/>
              <a:gd name="T74" fmla="*/ 81183 w 258916"/>
              <a:gd name="T75" fmla="*/ 173634 h 241093"/>
              <a:gd name="T76" fmla="*/ 98348 w 258916"/>
              <a:gd name="T77" fmla="*/ 173019 h 241093"/>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258916"/>
              <a:gd name="T118" fmla="*/ 0 h 241093"/>
              <a:gd name="T119" fmla="*/ 258916 w 258916"/>
              <a:gd name="T120" fmla="*/ 241093 h 241093"/>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258916" h="241093">
                <a:moveTo>
                  <a:pt x="107110" y="0"/>
                </a:moveTo>
                <a:lnTo>
                  <a:pt x="114799" y="0"/>
                </a:lnTo>
                <a:lnTo>
                  <a:pt x="115213" y="992"/>
                </a:lnTo>
                <a:lnTo>
                  <a:pt x="115992" y="8378"/>
                </a:lnTo>
                <a:lnTo>
                  <a:pt x="116033" y="14994"/>
                </a:lnTo>
                <a:lnTo>
                  <a:pt x="116039" y="22223"/>
                </a:lnTo>
                <a:lnTo>
                  <a:pt x="117032" y="23744"/>
                </a:lnTo>
                <a:lnTo>
                  <a:pt x="118685" y="24760"/>
                </a:lnTo>
                <a:lnTo>
                  <a:pt x="120780" y="25436"/>
                </a:lnTo>
                <a:lnTo>
                  <a:pt x="122176" y="26879"/>
                </a:lnTo>
                <a:lnTo>
                  <a:pt x="123107" y="28834"/>
                </a:lnTo>
                <a:lnTo>
                  <a:pt x="124142" y="33651"/>
                </a:lnTo>
                <a:lnTo>
                  <a:pt x="124602" y="39099"/>
                </a:lnTo>
                <a:lnTo>
                  <a:pt x="124806" y="44828"/>
                </a:lnTo>
                <a:lnTo>
                  <a:pt x="124861" y="47745"/>
                </a:lnTo>
                <a:lnTo>
                  <a:pt x="125889" y="50681"/>
                </a:lnTo>
                <a:lnTo>
                  <a:pt x="129678" y="56590"/>
                </a:lnTo>
                <a:lnTo>
                  <a:pt x="132023" y="62524"/>
                </a:lnTo>
                <a:lnTo>
                  <a:pt x="132648" y="65495"/>
                </a:lnTo>
                <a:lnTo>
                  <a:pt x="135989" y="71443"/>
                </a:lnTo>
                <a:lnTo>
                  <a:pt x="138269" y="74417"/>
                </a:lnTo>
                <a:lnTo>
                  <a:pt x="139789" y="78385"/>
                </a:lnTo>
                <a:lnTo>
                  <a:pt x="140802" y="83015"/>
                </a:lnTo>
                <a:lnTo>
                  <a:pt x="141478" y="88085"/>
                </a:lnTo>
                <a:lnTo>
                  <a:pt x="142921" y="92458"/>
                </a:lnTo>
                <a:lnTo>
                  <a:pt x="147170" y="99963"/>
                </a:lnTo>
                <a:lnTo>
                  <a:pt x="148699" y="104344"/>
                </a:lnTo>
                <a:lnTo>
                  <a:pt x="149719" y="109251"/>
                </a:lnTo>
                <a:lnTo>
                  <a:pt x="150399" y="114505"/>
                </a:lnTo>
                <a:lnTo>
                  <a:pt x="150853" y="119001"/>
                </a:lnTo>
                <a:lnTo>
                  <a:pt x="151155" y="122991"/>
                </a:lnTo>
                <a:lnTo>
                  <a:pt x="151356" y="126642"/>
                </a:lnTo>
                <a:lnTo>
                  <a:pt x="152482" y="131061"/>
                </a:lnTo>
                <a:lnTo>
                  <a:pt x="154225" y="135991"/>
                </a:lnTo>
                <a:lnTo>
                  <a:pt x="156380" y="141263"/>
                </a:lnTo>
                <a:lnTo>
                  <a:pt x="157816" y="145769"/>
                </a:lnTo>
                <a:lnTo>
                  <a:pt x="158773" y="149766"/>
                </a:lnTo>
                <a:lnTo>
                  <a:pt x="159837" y="156851"/>
                </a:lnTo>
                <a:lnTo>
                  <a:pt x="160310" y="163308"/>
                </a:lnTo>
                <a:lnTo>
                  <a:pt x="160520" y="172131"/>
                </a:lnTo>
                <a:lnTo>
                  <a:pt x="160688" y="239815"/>
                </a:lnTo>
                <a:lnTo>
                  <a:pt x="159696" y="240244"/>
                </a:lnTo>
                <a:lnTo>
                  <a:pt x="152127" y="241068"/>
                </a:lnTo>
                <a:lnTo>
                  <a:pt x="147127" y="241092"/>
                </a:lnTo>
                <a:lnTo>
                  <a:pt x="145694" y="240102"/>
                </a:lnTo>
                <a:lnTo>
                  <a:pt x="144739" y="238451"/>
                </a:lnTo>
                <a:lnTo>
                  <a:pt x="144103" y="236359"/>
                </a:lnTo>
                <a:lnTo>
                  <a:pt x="142686" y="234963"/>
                </a:lnTo>
                <a:lnTo>
                  <a:pt x="140749" y="234032"/>
                </a:lnTo>
                <a:lnTo>
                  <a:pt x="135952" y="232999"/>
                </a:lnTo>
                <a:lnTo>
                  <a:pt x="130512" y="232539"/>
                </a:lnTo>
                <a:lnTo>
                  <a:pt x="124787" y="232336"/>
                </a:lnTo>
                <a:lnTo>
                  <a:pt x="113027" y="232205"/>
                </a:lnTo>
                <a:lnTo>
                  <a:pt x="23885" y="232172"/>
                </a:lnTo>
                <a:lnTo>
                  <a:pt x="20869" y="233164"/>
                </a:lnTo>
                <a:lnTo>
                  <a:pt x="14872" y="236912"/>
                </a:lnTo>
                <a:lnTo>
                  <a:pt x="8899" y="239240"/>
                </a:lnTo>
                <a:lnTo>
                  <a:pt x="109" y="241070"/>
                </a:lnTo>
                <a:lnTo>
                  <a:pt x="0" y="236352"/>
                </a:lnTo>
                <a:lnTo>
                  <a:pt x="977" y="234958"/>
                </a:lnTo>
                <a:lnTo>
                  <a:pt x="2620" y="234030"/>
                </a:lnTo>
                <a:lnTo>
                  <a:pt x="7647" y="232539"/>
                </a:lnTo>
                <a:lnTo>
                  <a:pt x="13258" y="227540"/>
                </a:lnTo>
                <a:lnTo>
                  <a:pt x="16760" y="226108"/>
                </a:lnTo>
                <a:lnTo>
                  <a:pt x="21080" y="225153"/>
                </a:lnTo>
                <a:lnTo>
                  <a:pt x="25944" y="224516"/>
                </a:lnTo>
                <a:lnTo>
                  <a:pt x="33995" y="221163"/>
                </a:lnTo>
                <a:lnTo>
                  <a:pt x="40880" y="217357"/>
                </a:lnTo>
                <a:lnTo>
                  <a:pt x="47248" y="215665"/>
                </a:lnTo>
                <a:lnTo>
                  <a:pt x="51327" y="214222"/>
                </a:lnTo>
                <a:lnTo>
                  <a:pt x="56031" y="212269"/>
                </a:lnTo>
                <a:lnTo>
                  <a:pt x="61151" y="209973"/>
                </a:lnTo>
                <a:lnTo>
                  <a:pt x="66549" y="208443"/>
                </a:lnTo>
                <a:lnTo>
                  <a:pt x="72132" y="207423"/>
                </a:lnTo>
                <a:lnTo>
                  <a:pt x="77838" y="206743"/>
                </a:lnTo>
                <a:lnTo>
                  <a:pt x="82635" y="206290"/>
                </a:lnTo>
                <a:lnTo>
                  <a:pt x="90610" y="205786"/>
                </a:lnTo>
                <a:lnTo>
                  <a:pt x="100107" y="205562"/>
                </a:lnTo>
                <a:lnTo>
                  <a:pt x="258915" y="2053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8" name="SMARTInkAnnotation509">
            <a:extLst>
              <a:ext uri="{FF2B5EF4-FFF2-40B4-BE49-F238E27FC236}">
                <a16:creationId xmlns:a16="http://schemas.microsoft.com/office/drawing/2014/main" id="{DFE274DB-1BCF-4290-87BE-C59E409D0EF9}"/>
              </a:ext>
            </a:extLst>
          </p:cNvPr>
          <p:cNvSpPr>
            <a:spLocks/>
          </p:cNvSpPr>
          <p:nvPr/>
        </p:nvSpPr>
        <p:spPr bwMode="auto">
          <a:xfrm>
            <a:off x="4830763" y="4010025"/>
            <a:ext cx="115887" cy="25400"/>
          </a:xfrm>
          <a:custGeom>
            <a:avLst/>
            <a:gdLst>
              <a:gd name="T0" fmla="*/ 0 w 116087"/>
              <a:gd name="T1" fmla="*/ 0 h 25547"/>
              <a:gd name="T2" fmla="*/ 0 w 116087"/>
              <a:gd name="T3" fmla="*/ 7419 h 25547"/>
              <a:gd name="T4" fmla="*/ 2519 w 116087"/>
              <a:gd name="T5" fmla="*/ 9696 h 25547"/>
              <a:gd name="T6" fmla="*/ 8132 w 116087"/>
              <a:gd name="T7" fmla="*/ 14707 h 25547"/>
              <a:gd name="T8" fmla="*/ 10838 w 116087"/>
              <a:gd name="T9" fmla="*/ 14881 h 25547"/>
              <a:gd name="T10" fmla="*/ 15751 w 116087"/>
              <a:gd name="T11" fmla="*/ 14993 h 25547"/>
              <a:gd name="T12" fmla="*/ 21103 w 116087"/>
              <a:gd name="T13" fmla="*/ 15011 h 25547"/>
              <a:gd name="T14" fmla="*/ 22548 w 116087"/>
              <a:gd name="T15" fmla="*/ 15849 h 25547"/>
              <a:gd name="T16" fmla="*/ 23511 w 116087"/>
              <a:gd name="T17" fmla="*/ 17241 h 25547"/>
              <a:gd name="T18" fmla="*/ 24154 w 116087"/>
              <a:gd name="T19" fmla="*/ 19003 h 25547"/>
              <a:gd name="T20" fmla="*/ 25525 w 116087"/>
              <a:gd name="T21" fmla="*/ 20180 h 25547"/>
              <a:gd name="T22" fmla="*/ 27381 w 116087"/>
              <a:gd name="T23" fmla="*/ 20962 h 25547"/>
              <a:gd name="T24" fmla="*/ 29560 w 116087"/>
              <a:gd name="T25" fmla="*/ 21486 h 25547"/>
              <a:gd name="T26" fmla="*/ 31955 w 116087"/>
              <a:gd name="T27" fmla="*/ 20998 h 25547"/>
              <a:gd name="T28" fmla="*/ 34493 w 116087"/>
              <a:gd name="T29" fmla="*/ 19841 h 25547"/>
              <a:gd name="T30" fmla="*/ 37128 w 116087"/>
              <a:gd name="T31" fmla="*/ 18233 h 25547"/>
              <a:gd name="T32" fmla="*/ 39826 w 116087"/>
              <a:gd name="T33" fmla="*/ 17164 h 25547"/>
              <a:gd name="T34" fmla="*/ 42568 w 116087"/>
              <a:gd name="T35" fmla="*/ 16448 h 25547"/>
              <a:gd name="T36" fmla="*/ 49237 w 116087"/>
              <a:gd name="T37" fmla="*/ 15301 h 25547"/>
              <a:gd name="T38" fmla="*/ 52660 w 116087"/>
              <a:gd name="T39" fmla="*/ 15145 h 25547"/>
              <a:gd name="T40" fmla="*/ 59884 w 116087"/>
              <a:gd name="T41" fmla="*/ 15057 h 25547"/>
              <a:gd name="T42" fmla="*/ 70768 w 116087"/>
              <a:gd name="T43" fmla="*/ 15028 h 25547"/>
              <a:gd name="T44" fmla="*/ 72617 w 116087"/>
              <a:gd name="T45" fmla="*/ 14188 h 25547"/>
              <a:gd name="T46" fmla="*/ 73849 w 116087"/>
              <a:gd name="T47" fmla="*/ 12797 h 25547"/>
              <a:gd name="T48" fmla="*/ 74672 w 116087"/>
              <a:gd name="T49" fmla="*/ 11035 h 25547"/>
              <a:gd name="T50" fmla="*/ 76163 w 116087"/>
              <a:gd name="T51" fmla="*/ 9861 h 25547"/>
              <a:gd name="T52" fmla="*/ 78098 w 116087"/>
              <a:gd name="T53" fmla="*/ 9076 h 25547"/>
              <a:gd name="T54" fmla="*/ 80329 w 116087"/>
              <a:gd name="T55" fmla="*/ 8553 h 25547"/>
              <a:gd name="T56" fmla="*/ 82760 w 116087"/>
              <a:gd name="T57" fmla="*/ 8207 h 25547"/>
              <a:gd name="T58" fmla="*/ 85322 w 116087"/>
              <a:gd name="T59" fmla="*/ 7974 h 25547"/>
              <a:gd name="T60" fmla="*/ 87974 w 116087"/>
              <a:gd name="T61" fmla="*/ 7819 h 25547"/>
              <a:gd name="T62" fmla="*/ 90683 w 116087"/>
              <a:gd name="T63" fmla="*/ 7717 h 25547"/>
              <a:gd name="T64" fmla="*/ 100110 w 116087"/>
              <a:gd name="T65" fmla="*/ 7537 h 25547"/>
              <a:gd name="T66" fmla="*/ 105768 w 116087"/>
              <a:gd name="T67" fmla="*/ 7517 h 25547"/>
              <a:gd name="T68" fmla="*/ 107256 w 116087"/>
              <a:gd name="T69" fmla="*/ 8350 h 25547"/>
              <a:gd name="T70" fmla="*/ 108251 w 116087"/>
              <a:gd name="T71" fmla="*/ 9739 h 25547"/>
              <a:gd name="T72" fmla="*/ 110231 w 116087"/>
              <a:gd name="T73" fmla="*/ 15020 h 25547"/>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16087"/>
              <a:gd name="T112" fmla="*/ 0 h 25547"/>
              <a:gd name="T113" fmla="*/ 116087 w 116087"/>
              <a:gd name="T114" fmla="*/ 25547 h 25547"/>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16087" h="25547">
                <a:moveTo>
                  <a:pt x="0" y="0"/>
                </a:moveTo>
                <a:lnTo>
                  <a:pt x="0" y="8820"/>
                </a:lnTo>
                <a:lnTo>
                  <a:pt x="2646" y="11527"/>
                </a:lnTo>
                <a:lnTo>
                  <a:pt x="8562" y="17488"/>
                </a:lnTo>
                <a:lnTo>
                  <a:pt x="11413" y="17694"/>
                </a:lnTo>
                <a:lnTo>
                  <a:pt x="16586" y="17827"/>
                </a:lnTo>
                <a:lnTo>
                  <a:pt x="22223" y="17849"/>
                </a:lnTo>
                <a:lnTo>
                  <a:pt x="23745" y="18845"/>
                </a:lnTo>
                <a:lnTo>
                  <a:pt x="24760" y="20501"/>
                </a:lnTo>
                <a:lnTo>
                  <a:pt x="25437" y="22597"/>
                </a:lnTo>
                <a:lnTo>
                  <a:pt x="26880" y="23994"/>
                </a:lnTo>
                <a:lnTo>
                  <a:pt x="28834" y="24925"/>
                </a:lnTo>
                <a:lnTo>
                  <a:pt x="31129" y="25546"/>
                </a:lnTo>
                <a:lnTo>
                  <a:pt x="33651" y="24968"/>
                </a:lnTo>
                <a:lnTo>
                  <a:pt x="36325" y="23591"/>
                </a:lnTo>
                <a:lnTo>
                  <a:pt x="39099" y="21680"/>
                </a:lnTo>
                <a:lnTo>
                  <a:pt x="41941" y="20406"/>
                </a:lnTo>
                <a:lnTo>
                  <a:pt x="44828" y="19557"/>
                </a:lnTo>
                <a:lnTo>
                  <a:pt x="51850" y="18194"/>
                </a:lnTo>
                <a:lnTo>
                  <a:pt x="55456" y="18008"/>
                </a:lnTo>
                <a:lnTo>
                  <a:pt x="63064" y="17903"/>
                </a:lnTo>
                <a:lnTo>
                  <a:pt x="74524" y="17868"/>
                </a:lnTo>
                <a:lnTo>
                  <a:pt x="76473" y="16872"/>
                </a:lnTo>
                <a:lnTo>
                  <a:pt x="77770" y="15217"/>
                </a:lnTo>
                <a:lnTo>
                  <a:pt x="78636" y="13121"/>
                </a:lnTo>
                <a:lnTo>
                  <a:pt x="80206" y="11724"/>
                </a:lnTo>
                <a:lnTo>
                  <a:pt x="82244" y="10792"/>
                </a:lnTo>
                <a:lnTo>
                  <a:pt x="84595" y="10171"/>
                </a:lnTo>
                <a:lnTo>
                  <a:pt x="87155" y="9757"/>
                </a:lnTo>
                <a:lnTo>
                  <a:pt x="89853" y="9481"/>
                </a:lnTo>
                <a:lnTo>
                  <a:pt x="92645" y="9297"/>
                </a:lnTo>
                <a:lnTo>
                  <a:pt x="95498" y="9175"/>
                </a:lnTo>
                <a:lnTo>
                  <a:pt x="105425" y="8962"/>
                </a:lnTo>
                <a:lnTo>
                  <a:pt x="111384" y="8939"/>
                </a:lnTo>
                <a:lnTo>
                  <a:pt x="112951" y="9928"/>
                </a:lnTo>
                <a:lnTo>
                  <a:pt x="113996" y="11579"/>
                </a:lnTo>
                <a:lnTo>
                  <a:pt x="116086"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49" name="SMARTInkAnnotation510">
            <a:extLst>
              <a:ext uri="{FF2B5EF4-FFF2-40B4-BE49-F238E27FC236}">
                <a16:creationId xmlns:a16="http://schemas.microsoft.com/office/drawing/2014/main" id="{4618BA52-5585-4744-91FD-2567A090351F}"/>
              </a:ext>
            </a:extLst>
          </p:cNvPr>
          <p:cNvSpPr>
            <a:spLocks/>
          </p:cNvSpPr>
          <p:nvPr/>
        </p:nvSpPr>
        <p:spPr bwMode="auto">
          <a:xfrm>
            <a:off x="4840288" y="4125913"/>
            <a:ext cx="98425" cy="17462"/>
          </a:xfrm>
          <a:custGeom>
            <a:avLst/>
            <a:gdLst>
              <a:gd name="T0" fmla="*/ 0 w 98228"/>
              <a:gd name="T1" fmla="*/ 0 h 17484"/>
              <a:gd name="T2" fmla="*/ 0 w 98228"/>
              <a:gd name="T3" fmla="*/ 13055 h 17484"/>
              <a:gd name="T4" fmla="*/ 1052 w 98228"/>
              <a:gd name="T5" fmla="*/ 14438 h 17484"/>
              <a:gd name="T6" fmla="*/ 2806 w 98228"/>
              <a:gd name="T7" fmla="*/ 15357 h 17484"/>
              <a:gd name="T8" fmla="*/ 5040 w 98228"/>
              <a:gd name="T9" fmla="*/ 15971 h 17484"/>
              <a:gd name="T10" fmla="*/ 8624 w 98228"/>
              <a:gd name="T11" fmla="*/ 16381 h 17484"/>
              <a:gd name="T12" fmla="*/ 13124 w 98228"/>
              <a:gd name="T13" fmla="*/ 16654 h 17484"/>
              <a:gd name="T14" fmla="*/ 18232 w 98228"/>
              <a:gd name="T15" fmla="*/ 16834 h 17484"/>
              <a:gd name="T16" fmla="*/ 21638 w 98228"/>
              <a:gd name="T17" fmla="*/ 16000 h 17484"/>
              <a:gd name="T18" fmla="*/ 23909 w 98228"/>
              <a:gd name="T19" fmla="*/ 14487 h 17484"/>
              <a:gd name="T20" fmla="*/ 25421 w 98228"/>
              <a:gd name="T21" fmla="*/ 12527 h 17484"/>
              <a:gd name="T22" fmla="*/ 27484 w 98228"/>
              <a:gd name="T23" fmla="*/ 11219 h 17484"/>
              <a:gd name="T24" fmla="*/ 29915 w 98228"/>
              <a:gd name="T25" fmla="*/ 10351 h 17484"/>
              <a:gd name="T26" fmla="*/ 32587 w 98228"/>
              <a:gd name="T27" fmla="*/ 9763 h 17484"/>
              <a:gd name="T28" fmla="*/ 35421 w 98228"/>
              <a:gd name="T29" fmla="*/ 9376 h 17484"/>
              <a:gd name="T30" fmla="*/ 38366 w 98228"/>
              <a:gd name="T31" fmla="*/ 9109 h 17484"/>
              <a:gd name="T32" fmla="*/ 41382 w 98228"/>
              <a:gd name="T33" fmla="*/ 8945 h 17484"/>
              <a:gd name="T34" fmla="*/ 50352 w 98228"/>
              <a:gd name="T35" fmla="*/ 8759 h 17484"/>
              <a:gd name="T36" fmla="*/ 78641 w 98228"/>
              <a:gd name="T37" fmla="*/ 8610 h 17484"/>
              <a:gd name="T38" fmla="*/ 80877 w 98228"/>
              <a:gd name="T39" fmla="*/ 7644 h 17484"/>
              <a:gd name="T40" fmla="*/ 82368 w 98228"/>
              <a:gd name="T41" fmla="*/ 6048 h 17484"/>
              <a:gd name="T42" fmla="*/ 83362 w 98228"/>
              <a:gd name="T43" fmla="*/ 4042 h 17484"/>
              <a:gd name="T44" fmla="*/ 85077 w 98228"/>
              <a:gd name="T45" fmla="*/ 2701 h 17484"/>
              <a:gd name="T46" fmla="*/ 87273 w 98228"/>
              <a:gd name="T47" fmla="*/ 1804 h 17484"/>
              <a:gd name="T48" fmla="*/ 89792 w 98228"/>
              <a:gd name="T49" fmla="*/ 1187 h 17484"/>
              <a:gd name="T50" fmla="*/ 92524 w 98228"/>
              <a:gd name="T51" fmla="*/ 798 h 17484"/>
              <a:gd name="T52" fmla="*/ 95401 w 98228"/>
              <a:gd name="T53" fmla="*/ 522 h 17484"/>
              <a:gd name="T54" fmla="*/ 104312 w 98228"/>
              <a:gd name="T55" fmla="*/ 0 h 17484"/>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98228"/>
              <a:gd name="T85" fmla="*/ 0 h 17484"/>
              <a:gd name="T86" fmla="*/ 98228 w 98228"/>
              <a:gd name="T87" fmla="*/ 17484 h 17484"/>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98228" h="17484">
                <a:moveTo>
                  <a:pt x="0" y="0"/>
                </a:moveTo>
                <a:lnTo>
                  <a:pt x="0" y="13562"/>
                </a:lnTo>
                <a:lnTo>
                  <a:pt x="992" y="14994"/>
                </a:lnTo>
                <a:lnTo>
                  <a:pt x="2646" y="15950"/>
                </a:lnTo>
                <a:lnTo>
                  <a:pt x="4740" y="16586"/>
                </a:lnTo>
                <a:lnTo>
                  <a:pt x="8121" y="17011"/>
                </a:lnTo>
                <a:lnTo>
                  <a:pt x="12359" y="17294"/>
                </a:lnTo>
                <a:lnTo>
                  <a:pt x="17169" y="17483"/>
                </a:lnTo>
                <a:lnTo>
                  <a:pt x="20376" y="16616"/>
                </a:lnTo>
                <a:lnTo>
                  <a:pt x="22514" y="15046"/>
                </a:lnTo>
                <a:lnTo>
                  <a:pt x="23939" y="13007"/>
                </a:lnTo>
                <a:lnTo>
                  <a:pt x="25881" y="11648"/>
                </a:lnTo>
                <a:lnTo>
                  <a:pt x="28169" y="10742"/>
                </a:lnTo>
                <a:lnTo>
                  <a:pt x="30685" y="10139"/>
                </a:lnTo>
                <a:lnTo>
                  <a:pt x="33355" y="9736"/>
                </a:lnTo>
                <a:lnTo>
                  <a:pt x="36128" y="9467"/>
                </a:lnTo>
                <a:lnTo>
                  <a:pt x="38968" y="9288"/>
                </a:lnTo>
                <a:lnTo>
                  <a:pt x="47415" y="9089"/>
                </a:lnTo>
                <a:lnTo>
                  <a:pt x="74053" y="8940"/>
                </a:lnTo>
                <a:lnTo>
                  <a:pt x="76158" y="7944"/>
                </a:lnTo>
                <a:lnTo>
                  <a:pt x="77562" y="6288"/>
                </a:lnTo>
                <a:lnTo>
                  <a:pt x="78497" y="4192"/>
                </a:lnTo>
                <a:lnTo>
                  <a:pt x="80112" y="2795"/>
                </a:lnTo>
                <a:lnTo>
                  <a:pt x="82182" y="1864"/>
                </a:lnTo>
                <a:lnTo>
                  <a:pt x="84553" y="1242"/>
                </a:lnTo>
                <a:lnTo>
                  <a:pt x="87127" y="828"/>
                </a:lnTo>
                <a:lnTo>
                  <a:pt x="89835" y="552"/>
                </a:lnTo>
                <a:lnTo>
                  <a:pt x="98227"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0" name="SMARTInkAnnotation511">
            <a:extLst>
              <a:ext uri="{FF2B5EF4-FFF2-40B4-BE49-F238E27FC236}">
                <a16:creationId xmlns:a16="http://schemas.microsoft.com/office/drawing/2014/main" id="{E99883A2-6DAF-4C2F-AD06-2F379D2D3BDA}"/>
              </a:ext>
            </a:extLst>
          </p:cNvPr>
          <p:cNvSpPr>
            <a:spLocks/>
          </p:cNvSpPr>
          <p:nvPr/>
        </p:nvSpPr>
        <p:spPr bwMode="auto">
          <a:xfrm>
            <a:off x="5126038" y="4054475"/>
            <a:ext cx="204787" cy="71438"/>
          </a:xfrm>
          <a:custGeom>
            <a:avLst/>
            <a:gdLst>
              <a:gd name="T0" fmla="*/ 16366 w 205384"/>
              <a:gd name="T1" fmla="*/ 71408 h 71439"/>
              <a:gd name="T2" fmla="*/ 8284 w 205384"/>
              <a:gd name="T3" fmla="*/ 71408 h 71439"/>
              <a:gd name="T4" fmla="*/ 8250 w 205384"/>
              <a:gd name="T5" fmla="*/ 70415 h 71439"/>
              <a:gd name="T6" fmla="*/ 8192 w 205384"/>
              <a:gd name="T7" fmla="*/ 63719 h 71439"/>
              <a:gd name="T8" fmla="*/ 7280 w 205384"/>
              <a:gd name="T9" fmla="*/ 63305 h 71439"/>
              <a:gd name="T10" fmla="*/ 1714 w 205384"/>
              <a:gd name="T11" fmla="*/ 62641 h 71439"/>
              <a:gd name="T12" fmla="*/ 0 w 205384"/>
              <a:gd name="T13" fmla="*/ 62478 h 71439"/>
              <a:gd name="T14" fmla="*/ 0 w 205384"/>
              <a:gd name="T15" fmla="*/ 54789 h 71439"/>
              <a:gd name="T16" fmla="*/ 902 w 205384"/>
              <a:gd name="T17" fmla="*/ 54376 h 71439"/>
              <a:gd name="T18" fmla="*/ 6479 w 205384"/>
              <a:gd name="T19" fmla="*/ 53711 h 71439"/>
              <a:gd name="T20" fmla="*/ 7045 w 205384"/>
              <a:gd name="T21" fmla="*/ 53657 h 71439"/>
              <a:gd name="T22" fmla="*/ 8335 w 205384"/>
              <a:gd name="T23" fmla="*/ 52628 h 71439"/>
              <a:gd name="T24" fmla="*/ 10103 w 205384"/>
              <a:gd name="T25" fmla="*/ 50951 h 71439"/>
              <a:gd name="T26" fmla="*/ 12189 w 205384"/>
              <a:gd name="T27" fmla="*/ 48840 h 71439"/>
              <a:gd name="T28" fmla="*/ 14492 w 205384"/>
              <a:gd name="T29" fmla="*/ 47433 h 71439"/>
              <a:gd name="T30" fmla="*/ 19473 w 205384"/>
              <a:gd name="T31" fmla="*/ 45870 h 71439"/>
              <a:gd name="T32" fmla="*/ 22075 w 205384"/>
              <a:gd name="T33" fmla="*/ 44460 h 71439"/>
              <a:gd name="T34" fmla="*/ 24719 w 205384"/>
              <a:gd name="T35" fmla="*/ 42528 h 71439"/>
              <a:gd name="T36" fmla="*/ 27390 w 205384"/>
              <a:gd name="T37" fmla="*/ 40248 h 71439"/>
              <a:gd name="T38" fmla="*/ 30080 w 205384"/>
              <a:gd name="T39" fmla="*/ 38729 h 71439"/>
              <a:gd name="T40" fmla="*/ 35493 w 205384"/>
              <a:gd name="T41" fmla="*/ 37040 h 71439"/>
              <a:gd name="T42" fmla="*/ 39120 w 205384"/>
              <a:gd name="T43" fmla="*/ 35627 h 71439"/>
              <a:gd name="T44" fmla="*/ 43355 w 205384"/>
              <a:gd name="T45" fmla="*/ 33673 h 71439"/>
              <a:gd name="T46" fmla="*/ 47997 w 205384"/>
              <a:gd name="T47" fmla="*/ 31378 h 71439"/>
              <a:gd name="T48" fmla="*/ 52000 w 205384"/>
              <a:gd name="T49" fmla="*/ 28857 h 71439"/>
              <a:gd name="T50" fmla="*/ 55580 w 205384"/>
              <a:gd name="T51" fmla="*/ 26183 h 71439"/>
              <a:gd name="T52" fmla="*/ 58873 w 205384"/>
              <a:gd name="T53" fmla="*/ 23409 h 71439"/>
              <a:gd name="T54" fmla="*/ 62890 w 205384"/>
              <a:gd name="T55" fmla="*/ 21559 h 71439"/>
              <a:gd name="T56" fmla="*/ 67385 w 205384"/>
              <a:gd name="T57" fmla="*/ 20326 h 71439"/>
              <a:gd name="T58" fmla="*/ 72200 w 205384"/>
              <a:gd name="T59" fmla="*/ 19504 h 71439"/>
              <a:gd name="T60" fmla="*/ 76320 w 205384"/>
              <a:gd name="T61" fmla="*/ 17964 h 71439"/>
              <a:gd name="T62" fmla="*/ 79973 w 205384"/>
              <a:gd name="T63" fmla="*/ 15944 h 71439"/>
              <a:gd name="T64" fmla="*/ 83321 w 205384"/>
              <a:gd name="T65" fmla="*/ 13606 h 71439"/>
              <a:gd name="T66" fmla="*/ 87369 w 205384"/>
              <a:gd name="T67" fmla="*/ 12047 h 71439"/>
              <a:gd name="T68" fmla="*/ 91888 w 205384"/>
              <a:gd name="T69" fmla="*/ 11008 h 71439"/>
              <a:gd name="T70" fmla="*/ 96718 w 205384"/>
              <a:gd name="T71" fmla="*/ 10315 h 71439"/>
              <a:gd name="T72" fmla="*/ 100847 w 205384"/>
              <a:gd name="T73" fmla="*/ 9853 h 71439"/>
              <a:gd name="T74" fmla="*/ 104508 w 205384"/>
              <a:gd name="T75" fmla="*/ 9546 h 71439"/>
              <a:gd name="T76" fmla="*/ 107863 w 205384"/>
              <a:gd name="T77" fmla="*/ 9340 h 71439"/>
              <a:gd name="T78" fmla="*/ 111006 w 205384"/>
              <a:gd name="T79" fmla="*/ 8211 h 71439"/>
              <a:gd name="T80" fmla="*/ 114014 w 205384"/>
              <a:gd name="T81" fmla="*/ 6466 h 71439"/>
              <a:gd name="T82" fmla="*/ 116918 w 205384"/>
              <a:gd name="T83" fmla="*/ 4311 h 71439"/>
              <a:gd name="T84" fmla="*/ 120679 w 205384"/>
              <a:gd name="T85" fmla="*/ 2874 h 71439"/>
              <a:gd name="T86" fmla="*/ 125005 w 205384"/>
              <a:gd name="T87" fmla="*/ 1916 h 71439"/>
              <a:gd name="T88" fmla="*/ 129708 w 205384"/>
              <a:gd name="T89" fmla="*/ 1277 h 71439"/>
              <a:gd name="T90" fmla="*/ 133751 w 205384"/>
              <a:gd name="T91" fmla="*/ 852 h 71439"/>
              <a:gd name="T92" fmla="*/ 137355 w 205384"/>
              <a:gd name="T93" fmla="*/ 568 h 71439"/>
              <a:gd name="T94" fmla="*/ 140669 w 205384"/>
              <a:gd name="T95" fmla="*/ 378 h 71439"/>
              <a:gd name="T96" fmla="*/ 146771 w 205384"/>
              <a:gd name="T97" fmla="*/ 169 h 71439"/>
              <a:gd name="T98" fmla="*/ 160864 w 205384"/>
              <a:gd name="T99" fmla="*/ 22 h 71439"/>
              <a:gd name="T100" fmla="*/ 188208 w 205384"/>
              <a:gd name="T101" fmla="*/ 0 h 7143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05384"/>
              <a:gd name="T154" fmla="*/ 0 h 71439"/>
              <a:gd name="T155" fmla="*/ 205384 w 205384"/>
              <a:gd name="T156" fmla="*/ 71439 h 7143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05384" h="71439">
                <a:moveTo>
                  <a:pt x="17860" y="71438"/>
                </a:moveTo>
                <a:lnTo>
                  <a:pt x="9039" y="71438"/>
                </a:lnTo>
                <a:lnTo>
                  <a:pt x="9002" y="70445"/>
                </a:lnTo>
                <a:lnTo>
                  <a:pt x="8940" y="63749"/>
                </a:lnTo>
                <a:lnTo>
                  <a:pt x="7944" y="63335"/>
                </a:lnTo>
                <a:lnTo>
                  <a:pt x="1864" y="62671"/>
                </a:lnTo>
                <a:lnTo>
                  <a:pt x="0" y="62508"/>
                </a:lnTo>
                <a:lnTo>
                  <a:pt x="0" y="54819"/>
                </a:lnTo>
                <a:lnTo>
                  <a:pt x="992" y="54406"/>
                </a:lnTo>
                <a:lnTo>
                  <a:pt x="7068" y="53741"/>
                </a:lnTo>
                <a:lnTo>
                  <a:pt x="7689" y="53687"/>
                </a:lnTo>
                <a:lnTo>
                  <a:pt x="9095" y="52658"/>
                </a:lnTo>
                <a:lnTo>
                  <a:pt x="11025" y="50981"/>
                </a:lnTo>
                <a:lnTo>
                  <a:pt x="13302" y="48870"/>
                </a:lnTo>
                <a:lnTo>
                  <a:pt x="15814" y="47463"/>
                </a:lnTo>
                <a:lnTo>
                  <a:pt x="21250" y="45900"/>
                </a:lnTo>
                <a:lnTo>
                  <a:pt x="24089" y="44490"/>
                </a:lnTo>
                <a:lnTo>
                  <a:pt x="26973" y="42558"/>
                </a:lnTo>
                <a:lnTo>
                  <a:pt x="29889" y="40278"/>
                </a:lnTo>
                <a:lnTo>
                  <a:pt x="32824" y="38759"/>
                </a:lnTo>
                <a:lnTo>
                  <a:pt x="38732" y="37070"/>
                </a:lnTo>
                <a:lnTo>
                  <a:pt x="42689" y="35627"/>
                </a:lnTo>
                <a:lnTo>
                  <a:pt x="47311" y="33673"/>
                </a:lnTo>
                <a:lnTo>
                  <a:pt x="52376" y="31378"/>
                </a:lnTo>
                <a:lnTo>
                  <a:pt x="56746" y="28857"/>
                </a:lnTo>
                <a:lnTo>
                  <a:pt x="60651" y="26183"/>
                </a:lnTo>
                <a:lnTo>
                  <a:pt x="64247" y="23409"/>
                </a:lnTo>
                <a:lnTo>
                  <a:pt x="68628" y="21559"/>
                </a:lnTo>
                <a:lnTo>
                  <a:pt x="73533" y="20326"/>
                </a:lnTo>
                <a:lnTo>
                  <a:pt x="78788" y="19504"/>
                </a:lnTo>
                <a:lnTo>
                  <a:pt x="83283" y="17964"/>
                </a:lnTo>
                <a:lnTo>
                  <a:pt x="87272" y="15944"/>
                </a:lnTo>
                <a:lnTo>
                  <a:pt x="90924" y="13606"/>
                </a:lnTo>
                <a:lnTo>
                  <a:pt x="95342" y="12047"/>
                </a:lnTo>
                <a:lnTo>
                  <a:pt x="100273" y="11008"/>
                </a:lnTo>
                <a:lnTo>
                  <a:pt x="105544" y="10315"/>
                </a:lnTo>
                <a:lnTo>
                  <a:pt x="110050" y="9853"/>
                </a:lnTo>
                <a:lnTo>
                  <a:pt x="114047" y="9546"/>
                </a:lnTo>
                <a:lnTo>
                  <a:pt x="117703" y="9340"/>
                </a:lnTo>
                <a:lnTo>
                  <a:pt x="121133" y="8211"/>
                </a:lnTo>
                <a:lnTo>
                  <a:pt x="124412" y="6466"/>
                </a:lnTo>
                <a:lnTo>
                  <a:pt x="127589" y="4311"/>
                </a:lnTo>
                <a:lnTo>
                  <a:pt x="131692" y="2874"/>
                </a:lnTo>
                <a:lnTo>
                  <a:pt x="136412" y="1916"/>
                </a:lnTo>
                <a:lnTo>
                  <a:pt x="141543" y="1277"/>
                </a:lnTo>
                <a:lnTo>
                  <a:pt x="145956" y="852"/>
                </a:lnTo>
                <a:lnTo>
                  <a:pt x="149889" y="568"/>
                </a:lnTo>
                <a:lnTo>
                  <a:pt x="153505" y="378"/>
                </a:lnTo>
                <a:lnTo>
                  <a:pt x="160167" y="169"/>
                </a:lnTo>
                <a:lnTo>
                  <a:pt x="175543" y="22"/>
                </a:lnTo>
                <a:lnTo>
                  <a:pt x="20538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1" name="SMARTInkAnnotation512">
            <a:extLst>
              <a:ext uri="{FF2B5EF4-FFF2-40B4-BE49-F238E27FC236}">
                <a16:creationId xmlns:a16="http://schemas.microsoft.com/office/drawing/2014/main" id="{6CF9A877-4D8C-4055-A1CB-A186680FC39F}"/>
              </a:ext>
            </a:extLst>
          </p:cNvPr>
          <p:cNvSpPr>
            <a:spLocks/>
          </p:cNvSpPr>
          <p:nvPr/>
        </p:nvSpPr>
        <p:spPr bwMode="auto">
          <a:xfrm>
            <a:off x="5599113" y="3732213"/>
            <a:ext cx="34925" cy="312737"/>
          </a:xfrm>
          <a:custGeom>
            <a:avLst/>
            <a:gdLst>
              <a:gd name="T0" fmla="*/ 0 w 35720"/>
              <a:gd name="T1" fmla="*/ 18189 h 312540"/>
              <a:gd name="T2" fmla="*/ 0 w 35720"/>
              <a:gd name="T3" fmla="*/ 3 h 312540"/>
              <a:gd name="T4" fmla="*/ 3913 w 35720"/>
              <a:gd name="T5" fmla="*/ 0 h 312540"/>
              <a:gd name="T6" fmla="*/ 4123 w 35720"/>
              <a:gd name="T7" fmla="*/ 1022 h 312540"/>
              <a:gd name="T8" fmla="*/ 4531 w 35720"/>
              <a:gd name="T9" fmla="*/ 8712 h 312540"/>
              <a:gd name="T10" fmla="*/ 5041 w 35720"/>
              <a:gd name="T11" fmla="*/ 9857 h 312540"/>
              <a:gd name="T12" fmla="*/ 6954 w 35720"/>
              <a:gd name="T13" fmla="*/ 13831 h 312540"/>
              <a:gd name="T14" fmla="*/ 7665 w 35720"/>
              <a:gd name="T15" fmla="*/ 16286 h 312540"/>
              <a:gd name="T16" fmla="*/ 8141 w 35720"/>
              <a:gd name="T17" fmla="*/ 18955 h 312540"/>
              <a:gd name="T18" fmla="*/ 8668 w 35720"/>
              <a:gd name="T19" fmla="*/ 24589 h 312540"/>
              <a:gd name="T20" fmla="*/ 8968 w 35720"/>
              <a:gd name="T21" fmla="*/ 33469 h 312540"/>
              <a:gd name="T22" fmla="*/ 9054 w 35720"/>
              <a:gd name="T23" fmla="*/ 42497 h 312540"/>
              <a:gd name="T24" fmla="*/ 9088 w 35720"/>
              <a:gd name="T25" fmla="*/ 57638 h 312540"/>
              <a:gd name="T26" fmla="*/ 9596 w 35720"/>
              <a:gd name="T27" fmla="*/ 61681 h 312540"/>
              <a:gd name="T28" fmla="*/ 10435 w 35720"/>
              <a:gd name="T29" fmla="*/ 66398 h 312540"/>
              <a:gd name="T30" fmla="*/ 11502 w 35720"/>
              <a:gd name="T31" fmla="*/ 71567 h 312540"/>
              <a:gd name="T32" fmla="*/ 12215 w 35720"/>
              <a:gd name="T33" fmla="*/ 76021 h 312540"/>
              <a:gd name="T34" fmla="*/ 12688 w 35720"/>
              <a:gd name="T35" fmla="*/ 80005 h 312540"/>
              <a:gd name="T36" fmla="*/ 13215 w 35720"/>
              <a:gd name="T37" fmla="*/ 88137 h 312540"/>
              <a:gd name="T38" fmla="*/ 13355 w 35720"/>
              <a:gd name="T39" fmla="*/ 93136 h 312540"/>
              <a:gd name="T40" fmla="*/ 13511 w 35720"/>
              <a:gd name="T41" fmla="*/ 104082 h 312540"/>
              <a:gd name="T42" fmla="*/ 13634 w 35720"/>
              <a:gd name="T43" fmla="*/ 163819 h 312540"/>
              <a:gd name="T44" fmla="*/ 13638 w 35720"/>
              <a:gd name="T45" fmla="*/ 294199 h 312540"/>
              <a:gd name="T46" fmla="*/ 14145 w 35720"/>
              <a:gd name="T47" fmla="*/ 296233 h 312540"/>
              <a:gd name="T48" fmla="*/ 14985 w 35720"/>
              <a:gd name="T49" fmla="*/ 297590 h 312540"/>
              <a:gd name="T50" fmla="*/ 16048 w 35720"/>
              <a:gd name="T51" fmla="*/ 298495 h 312540"/>
              <a:gd name="T52" fmla="*/ 16760 w 35720"/>
              <a:gd name="T53" fmla="*/ 300110 h 312540"/>
              <a:gd name="T54" fmla="*/ 17236 w 35720"/>
              <a:gd name="T55" fmla="*/ 302196 h 312540"/>
              <a:gd name="T56" fmla="*/ 18165 w 35720"/>
              <a:gd name="T57" fmla="*/ 309279 h 312540"/>
              <a:gd name="T58" fmla="*/ 18181 w 35720"/>
              <a:gd name="T59" fmla="*/ 318502 h 31254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35720"/>
              <a:gd name="T91" fmla="*/ 0 h 312540"/>
              <a:gd name="T92" fmla="*/ 35720 w 35720"/>
              <a:gd name="T93" fmla="*/ 312540 h 31254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35720" h="312540">
                <a:moveTo>
                  <a:pt x="0" y="17859"/>
                </a:moveTo>
                <a:lnTo>
                  <a:pt x="0" y="3"/>
                </a:lnTo>
                <a:lnTo>
                  <a:pt x="7689" y="0"/>
                </a:lnTo>
                <a:lnTo>
                  <a:pt x="8102" y="992"/>
                </a:lnTo>
                <a:lnTo>
                  <a:pt x="8897" y="8562"/>
                </a:lnTo>
                <a:lnTo>
                  <a:pt x="9900" y="9677"/>
                </a:lnTo>
                <a:lnTo>
                  <a:pt x="13661" y="13561"/>
                </a:lnTo>
                <a:lnTo>
                  <a:pt x="15060" y="15986"/>
                </a:lnTo>
                <a:lnTo>
                  <a:pt x="15993" y="18595"/>
                </a:lnTo>
                <a:lnTo>
                  <a:pt x="17030" y="24139"/>
                </a:lnTo>
                <a:lnTo>
                  <a:pt x="17614" y="32839"/>
                </a:lnTo>
                <a:lnTo>
                  <a:pt x="17786" y="41701"/>
                </a:lnTo>
                <a:lnTo>
                  <a:pt x="17850" y="56558"/>
                </a:lnTo>
                <a:lnTo>
                  <a:pt x="18846" y="60526"/>
                </a:lnTo>
                <a:lnTo>
                  <a:pt x="20501" y="65155"/>
                </a:lnTo>
                <a:lnTo>
                  <a:pt x="22597" y="70226"/>
                </a:lnTo>
                <a:lnTo>
                  <a:pt x="23994" y="74598"/>
                </a:lnTo>
                <a:lnTo>
                  <a:pt x="24926" y="78506"/>
                </a:lnTo>
                <a:lnTo>
                  <a:pt x="25961" y="86486"/>
                </a:lnTo>
                <a:lnTo>
                  <a:pt x="26237" y="91391"/>
                </a:lnTo>
                <a:lnTo>
                  <a:pt x="26544" y="102134"/>
                </a:lnTo>
                <a:lnTo>
                  <a:pt x="26785" y="160751"/>
                </a:lnTo>
                <a:lnTo>
                  <a:pt x="26789" y="288690"/>
                </a:lnTo>
                <a:lnTo>
                  <a:pt x="27781" y="290687"/>
                </a:lnTo>
                <a:lnTo>
                  <a:pt x="29435" y="292018"/>
                </a:lnTo>
                <a:lnTo>
                  <a:pt x="31529" y="292905"/>
                </a:lnTo>
                <a:lnTo>
                  <a:pt x="32926" y="294489"/>
                </a:lnTo>
                <a:lnTo>
                  <a:pt x="33857" y="296537"/>
                </a:lnTo>
                <a:lnTo>
                  <a:pt x="35686" y="303487"/>
                </a:lnTo>
                <a:lnTo>
                  <a:pt x="35719" y="31253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2" name="Freeform 99">
            <a:extLst>
              <a:ext uri="{FF2B5EF4-FFF2-40B4-BE49-F238E27FC236}">
                <a16:creationId xmlns:a16="http://schemas.microsoft.com/office/drawing/2014/main" id="{AE29B7E1-13A1-474E-B0F3-2D17467116A2}"/>
              </a:ext>
            </a:extLst>
          </p:cNvPr>
          <p:cNvSpPr>
            <a:spLocks/>
          </p:cNvSpPr>
          <p:nvPr/>
        </p:nvSpPr>
        <p:spPr bwMode="auto">
          <a:xfrm>
            <a:off x="5697538" y="3990975"/>
            <a:ext cx="7937" cy="19050"/>
          </a:xfrm>
          <a:custGeom>
            <a:avLst/>
            <a:gdLst>
              <a:gd name="T0" fmla="*/ 0 w 8930"/>
              <a:gd name="T1" fmla="*/ 61726 h 17861"/>
              <a:gd name="T2" fmla="*/ 260 w 8930"/>
              <a:gd name="T3" fmla="*/ 123244 h 17861"/>
              <a:gd name="T4" fmla="*/ 260 w 8930"/>
              <a:gd name="T5" fmla="*/ 123464 h 17861"/>
              <a:gd name="T6" fmla="*/ 260 w 8930"/>
              <a:gd name="T7" fmla="*/ 814 h 17861"/>
              <a:gd name="T8" fmla="*/ 231 w 8930"/>
              <a:gd name="T9" fmla="*/ 546 h 17861"/>
              <a:gd name="T10" fmla="*/ 4 w 8930"/>
              <a:gd name="T11" fmla="*/ 0 h 17861"/>
              <a:gd name="T12" fmla="*/ 4 w 8930"/>
              <a:gd name="T13" fmla="*/ 0 h 17861"/>
              <a:gd name="T14" fmla="*/ 139 w 8930"/>
              <a:gd name="T15" fmla="*/ 0 h 17861"/>
              <a:gd name="T16" fmla="*/ 180 w 8930"/>
              <a:gd name="T17" fmla="*/ 6860 h 17861"/>
              <a:gd name="T18" fmla="*/ 206 w 8930"/>
              <a:gd name="T19" fmla="*/ 18294 h 17861"/>
              <a:gd name="T20" fmla="*/ 260 w 8930"/>
              <a:gd name="T21" fmla="*/ 61631 h 17861"/>
              <a:gd name="T22" fmla="*/ 260 w 8930"/>
              <a:gd name="T23" fmla="*/ 61656 h 17861"/>
              <a:gd name="T24" fmla="*/ 36 w 8930"/>
              <a:gd name="T25" fmla="*/ 114867 h 17861"/>
              <a:gd name="T26" fmla="*/ 25 w 8930"/>
              <a:gd name="T27" fmla="*/ 110893 h 17861"/>
              <a:gd name="T28" fmla="*/ 16 w 8930"/>
              <a:gd name="T29" fmla="*/ 101353 h 17861"/>
              <a:gd name="T30" fmla="*/ 4 w 8930"/>
              <a:gd name="T31" fmla="*/ 69562 h 17861"/>
              <a:gd name="T32" fmla="*/ 31 w 8930"/>
              <a:gd name="T33" fmla="*/ 66954 h 17861"/>
              <a:gd name="T34" fmla="*/ 79 w 8930"/>
              <a:gd name="T35" fmla="*/ 65213 h 17861"/>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930"/>
              <a:gd name="T55" fmla="*/ 0 h 17861"/>
              <a:gd name="T56" fmla="*/ 8930 w 8930"/>
              <a:gd name="T57" fmla="*/ 17861 h 17861"/>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930" h="17861">
                <a:moveTo>
                  <a:pt x="0" y="8930"/>
                </a:moveTo>
                <a:lnTo>
                  <a:pt x="8897" y="17827"/>
                </a:lnTo>
                <a:lnTo>
                  <a:pt x="8929" y="17860"/>
                </a:lnTo>
                <a:lnTo>
                  <a:pt x="8929" y="118"/>
                </a:lnTo>
                <a:lnTo>
                  <a:pt x="7938" y="79"/>
                </a:lnTo>
                <a:lnTo>
                  <a:pt x="72" y="0"/>
                </a:lnTo>
                <a:lnTo>
                  <a:pt x="9" y="0"/>
                </a:lnTo>
                <a:lnTo>
                  <a:pt x="4743" y="0"/>
                </a:lnTo>
                <a:lnTo>
                  <a:pt x="6139" y="992"/>
                </a:lnTo>
                <a:lnTo>
                  <a:pt x="7069" y="2646"/>
                </a:lnTo>
                <a:lnTo>
                  <a:pt x="8925" y="8915"/>
                </a:lnTo>
                <a:lnTo>
                  <a:pt x="8927" y="8920"/>
                </a:lnTo>
                <a:lnTo>
                  <a:pt x="1241" y="16617"/>
                </a:lnTo>
                <a:lnTo>
                  <a:pt x="827" y="16039"/>
                </a:lnTo>
                <a:lnTo>
                  <a:pt x="551" y="14662"/>
                </a:lnTo>
                <a:lnTo>
                  <a:pt x="109" y="10062"/>
                </a:lnTo>
                <a:lnTo>
                  <a:pt x="1064" y="9685"/>
                </a:lnTo>
                <a:lnTo>
                  <a:pt x="2694" y="9433"/>
                </a:lnTo>
                <a:lnTo>
                  <a:pt x="0" y="8930"/>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77253" name="SMARTInkAnnotation514">
            <a:extLst>
              <a:ext uri="{FF2B5EF4-FFF2-40B4-BE49-F238E27FC236}">
                <a16:creationId xmlns:a16="http://schemas.microsoft.com/office/drawing/2014/main" id="{3FB73081-6C82-497E-9C58-3566012097AB}"/>
              </a:ext>
            </a:extLst>
          </p:cNvPr>
          <p:cNvSpPr>
            <a:spLocks/>
          </p:cNvSpPr>
          <p:nvPr/>
        </p:nvSpPr>
        <p:spPr bwMode="auto">
          <a:xfrm>
            <a:off x="5795963" y="3687763"/>
            <a:ext cx="115887" cy="330200"/>
          </a:xfrm>
          <a:custGeom>
            <a:avLst/>
            <a:gdLst>
              <a:gd name="T0" fmla="*/ 107723 w 116087"/>
              <a:gd name="T1" fmla="*/ 8948 h 330389"/>
              <a:gd name="T2" fmla="*/ 101784 w 116087"/>
              <a:gd name="T3" fmla="*/ 359 h 330389"/>
              <a:gd name="T4" fmla="*/ 90917 w 116087"/>
              <a:gd name="T5" fmla="*/ 2601 h 330389"/>
              <a:gd name="T6" fmla="*/ 80652 w 116087"/>
              <a:gd name="T7" fmla="*/ 8403 h 330389"/>
              <a:gd name="T8" fmla="*/ 77600 w 116087"/>
              <a:gd name="T9" fmla="*/ 13312 h 330389"/>
              <a:gd name="T10" fmla="*/ 70742 w 116087"/>
              <a:gd name="T11" fmla="*/ 23710 h 330389"/>
              <a:gd name="T12" fmla="*/ 63718 w 116087"/>
              <a:gd name="T13" fmla="*/ 38069 h 330389"/>
              <a:gd name="T14" fmla="*/ 56147 w 116087"/>
              <a:gd name="T15" fmla="*/ 46818 h 330389"/>
              <a:gd name="T16" fmla="*/ 49058 w 116087"/>
              <a:gd name="T17" fmla="*/ 61437 h 330389"/>
              <a:gd name="T18" fmla="*/ 41859 w 116087"/>
              <a:gd name="T19" fmla="*/ 70212 h 330389"/>
              <a:gd name="T20" fmla="*/ 34021 w 116087"/>
              <a:gd name="T21" fmla="*/ 84841 h 330389"/>
              <a:gd name="T22" fmla="*/ 27458 w 116087"/>
              <a:gd name="T23" fmla="*/ 94595 h 330389"/>
              <a:gd name="T24" fmla="*/ 19312 w 116087"/>
              <a:gd name="T25" fmla="*/ 112271 h 330389"/>
              <a:gd name="T26" fmla="*/ 12924 w 116087"/>
              <a:gd name="T27" fmla="*/ 130102 h 330389"/>
              <a:gd name="T28" fmla="*/ 8868 w 116087"/>
              <a:gd name="T29" fmla="*/ 156402 h 330389"/>
              <a:gd name="T30" fmla="*/ 4101 w 116087"/>
              <a:gd name="T31" fmla="*/ 168355 h 330389"/>
              <a:gd name="T32" fmla="*/ 349 w 116087"/>
              <a:gd name="T33" fmla="*/ 194689 h 330389"/>
              <a:gd name="T34" fmla="*/ 2519 w 116087"/>
              <a:gd name="T35" fmla="*/ 274649 h 330389"/>
              <a:gd name="T36" fmla="*/ 8131 w 116087"/>
              <a:gd name="T37" fmla="*/ 300994 h 330389"/>
              <a:gd name="T38" fmla="*/ 10945 w 116087"/>
              <a:gd name="T39" fmla="*/ 313340 h 330389"/>
              <a:gd name="T40" fmla="*/ 15178 w 116087"/>
              <a:gd name="T41" fmla="*/ 317804 h 330389"/>
              <a:gd name="T42" fmla="*/ 18944 w 116087"/>
              <a:gd name="T43" fmla="*/ 322703 h 330389"/>
              <a:gd name="T44" fmla="*/ 31955 w 116087"/>
              <a:gd name="T45" fmla="*/ 324685 h 330389"/>
              <a:gd name="T46" fmla="*/ 57004 w 116087"/>
              <a:gd name="T47" fmla="*/ 322165 h 330389"/>
              <a:gd name="T48" fmla="*/ 61171 w 116087"/>
              <a:gd name="T49" fmla="*/ 317818 h 330389"/>
              <a:gd name="T50" fmla="*/ 68374 w 116087"/>
              <a:gd name="T51" fmla="*/ 313930 h 330389"/>
              <a:gd name="T52" fmla="*/ 80350 w 116087"/>
              <a:gd name="T53" fmla="*/ 302946 h 330389"/>
              <a:gd name="T54" fmla="*/ 86722 w 116087"/>
              <a:gd name="T55" fmla="*/ 289479 h 330389"/>
              <a:gd name="T56" fmla="*/ 97393 w 116087"/>
              <a:gd name="T57" fmla="*/ 276721 h 330389"/>
              <a:gd name="T58" fmla="*/ 101678 w 116087"/>
              <a:gd name="T59" fmla="*/ 256637 h 330389"/>
              <a:gd name="T60" fmla="*/ 97252 w 116087"/>
              <a:gd name="T61" fmla="*/ 232734 h 330389"/>
              <a:gd name="T62" fmla="*/ 93118 w 116087"/>
              <a:gd name="T63" fmla="*/ 223071 h 330389"/>
              <a:gd name="T64" fmla="*/ 87680 w 116087"/>
              <a:gd name="T65" fmla="*/ 219536 h 330389"/>
              <a:gd name="T66" fmla="*/ 84708 w 116087"/>
              <a:gd name="T67" fmla="*/ 213721 h 330389"/>
              <a:gd name="T68" fmla="*/ 78278 w 116087"/>
              <a:gd name="T69" fmla="*/ 210587 h 330389"/>
              <a:gd name="T70" fmla="*/ 66015 w 116087"/>
              <a:gd name="T71" fmla="*/ 202473 h 330389"/>
              <a:gd name="T72" fmla="*/ 58816 w 116087"/>
              <a:gd name="T73" fmla="*/ 199454 h 330389"/>
              <a:gd name="T74" fmla="*/ 46839 w 116087"/>
              <a:gd name="T75" fmla="*/ 193472 h 330389"/>
              <a:gd name="T76" fmla="*/ 21424 w 116087"/>
              <a:gd name="T77" fmla="*/ 193103 h 330389"/>
              <a:gd name="T78" fmla="*/ 10049 w 116087"/>
              <a:gd name="T79" fmla="*/ 200658 h 330389"/>
              <a:gd name="T80" fmla="*/ 2969 w 116087"/>
              <a:gd name="T81" fmla="*/ 202611 h 330389"/>
              <a:gd name="T82" fmla="*/ 36 w 116087"/>
              <a:gd name="T83" fmla="*/ 218104 h 330389"/>
              <a:gd name="T84" fmla="*/ 7959 w 116087"/>
              <a:gd name="T85" fmla="*/ 230217 h 33038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16087"/>
              <a:gd name="T130" fmla="*/ 0 h 330389"/>
              <a:gd name="T131" fmla="*/ 116087 w 116087"/>
              <a:gd name="T132" fmla="*/ 330389 h 33038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16087" h="330389">
                <a:moveTo>
                  <a:pt x="116086" y="35709"/>
                </a:moveTo>
                <a:lnTo>
                  <a:pt x="116086" y="9321"/>
                </a:lnTo>
                <a:lnTo>
                  <a:pt x="113440" y="9098"/>
                </a:lnTo>
                <a:lnTo>
                  <a:pt x="108397" y="8955"/>
                </a:lnTo>
                <a:lnTo>
                  <a:pt x="107984" y="7951"/>
                </a:lnTo>
                <a:lnTo>
                  <a:pt x="107188" y="359"/>
                </a:lnTo>
                <a:lnTo>
                  <a:pt x="104525" y="154"/>
                </a:lnTo>
                <a:lnTo>
                  <a:pt x="98595" y="0"/>
                </a:lnTo>
                <a:lnTo>
                  <a:pt x="95744" y="2640"/>
                </a:lnTo>
                <a:lnTo>
                  <a:pt x="90571" y="7680"/>
                </a:lnTo>
                <a:lnTo>
                  <a:pt x="87217" y="8369"/>
                </a:lnTo>
                <a:lnTo>
                  <a:pt x="84934" y="8553"/>
                </a:lnTo>
                <a:lnTo>
                  <a:pt x="83411" y="9668"/>
                </a:lnTo>
                <a:lnTo>
                  <a:pt x="82396" y="11403"/>
                </a:lnTo>
                <a:lnTo>
                  <a:pt x="81720" y="13552"/>
                </a:lnTo>
                <a:lnTo>
                  <a:pt x="78322" y="18585"/>
                </a:lnTo>
                <a:lnTo>
                  <a:pt x="76027" y="21317"/>
                </a:lnTo>
                <a:lnTo>
                  <a:pt x="74498" y="24130"/>
                </a:lnTo>
                <a:lnTo>
                  <a:pt x="71352" y="32830"/>
                </a:lnTo>
                <a:lnTo>
                  <a:pt x="69396" y="35774"/>
                </a:lnTo>
                <a:lnTo>
                  <a:pt x="67100" y="38729"/>
                </a:lnTo>
                <a:lnTo>
                  <a:pt x="64577" y="41691"/>
                </a:lnTo>
                <a:lnTo>
                  <a:pt x="61903" y="44658"/>
                </a:lnTo>
                <a:lnTo>
                  <a:pt x="59128" y="47628"/>
                </a:lnTo>
                <a:lnTo>
                  <a:pt x="57277" y="50601"/>
                </a:lnTo>
                <a:lnTo>
                  <a:pt x="53682" y="59524"/>
                </a:lnTo>
                <a:lnTo>
                  <a:pt x="51663" y="62500"/>
                </a:lnTo>
                <a:lnTo>
                  <a:pt x="49324" y="65476"/>
                </a:lnTo>
                <a:lnTo>
                  <a:pt x="46774" y="68452"/>
                </a:lnTo>
                <a:lnTo>
                  <a:pt x="44081" y="71428"/>
                </a:lnTo>
                <a:lnTo>
                  <a:pt x="41294" y="74405"/>
                </a:lnTo>
                <a:lnTo>
                  <a:pt x="39435" y="77381"/>
                </a:lnTo>
                <a:lnTo>
                  <a:pt x="35828" y="86311"/>
                </a:lnTo>
                <a:lnTo>
                  <a:pt x="33806" y="89287"/>
                </a:lnTo>
                <a:lnTo>
                  <a:pt x="31467" y="92264"/>
                </a:lnTo>
                <a:lnTo>
                  <a:pt x="28916" y="96233"/>
                </a:lnTo>
                <a:lnTo>
                  <a:pt x="26222" y="100863"/>
                </a:lnTo>
                <a:lnTo>
                  <a:pt x="23435" y="105934"/>
                </a:lnTo>
                <a:lnTo>
                  <a:pt x="20337" y="114214"/>
                </a:lnTo>
                <a:lnTo>
                  <a:pt x="17968" y="122195"/>
                </a:lnTo>
                <a:lnTo>
                  <a:pt x="15947" y="127100"/>
                </a:lnTo>
                <a:lnTo>
                  <a:pt x="13608" y="132356"/>
                </a:lnTo>
                <a:lnTo>
                  <a:pt x="11009" y="140840"/>
                </a:lnTo>
                <a:lnTo>
                  <a:pt x="9854" y="148911"/>
                </a:lnTo>
                <a:lnTo>
                  <a:pt x="9340" y="159112"/>
                </a:lnTo>
                <a:lnTo>
                  <a:pt x="8211" y="163618"/>
                </a:lnTo>
                <a:lnTo>
                  <a:pt x="6466" y="167615"/>
                </a:lnTo>
                <a:lnTo>
                  <a:pt x="4311" y="171271"/>
                </a:lnTo>
                <a:lnTo>
                  <a:pt x="1916" y="180626"/>
                </a:lnTo>
                <a:lnTo>
                  <a:pt x="851" y="190406"/>
                </a:lnTo>
                <a:lnTo>
                  <a:pt x="379" y="198060"/>
                </a:lnTo>
                <a:lnTo>
                  <a:pt x="168" y="207415"/>
                </a:lnTo>
                <a:lnTo>
                  <a:pt x="0" y="270738"/>
                </a:lnTo>
                <a:lnTo>
                  <a:pt x="2646" y="279404"/>
                </a:lnTo>
                <a:lnTo>
                  <a:pt x="6137" y="288877"/>
                </a:lnTo>
                <a:lnTo>
                  <a:pt x="7688" y="296395"/>
                </a:lnTo>
                <a:lnTo>
                  <a:pt x="8561" y="306205"/>
                </a:lnTo>
                <a:lnTo>
                  <a:pt x="8821" y="315396"/>
                </a:lnTo>
                <a:lnTo>
                  <a:pt x="9849" y="317418"/>
                </a:lnTo>
                <a:lnTo>
                  <a:pt x="11526" y="318765"/>
                </a:lnTo>
                <a:lnTo>
                  <a:pt x="13637" y="319663"/>
                </a:lnTo>
                <a:lnTo>
                  <a:pt x="15045" y="321254"/>
                </a:lnTo>
                <a:lnTo>
                  <a:pt x="15982" y="323307"/>
                </a:lnTo>
                <a:lnTo>
                  <a:pt x="16608" y="325668"/>
                </a:lnTo>
                <a:lnTo>
                  <a:pt x="18017" y="327242"/>
                </a:lnTo>
                <a:lnTo>
                  <a:pt x="19949" y="328291"/>
                </a:lnTo>
                <a:lnTo>
                  <a:pt x="25438" y="329975"/>
                </a:lnTo>
                <a:lnTo>
                  <a:pt x="28834" y="330205"/>
                </a:lnTo>
                <a:lnTo>
                  <a:pt x="33651" y="330307"/>
                </a:lnTo>
                <a:lnTo>
                  <a:pt x="56932" y="330388"/>
                </a:lnTo>
                <a:lnTo>
                  <a:pt x="58791" y="329397"/>
                </a:lnTo>
                <a:lnTo>
                  <a:pt x="60030" y="327743"/>
                </a:lnTo>
                <a:lnTo>
                  <a:pt x="60856" y="325648"/>
                </a:lnTo>
                <a:lnTo>
                  <a:pt x="62399" y="324252"/>
                </a:lnTo>
                <a:lnTo>
                  <a:pt x="64419" y="323321"/>
                </a:lnTo>
                <a:lnTo>
                  <a:pt x="66759" y="322701"/>
                </a:lnTo>
                <a:lnTo>
                  <a:pt x="69311" y="321295"/>
                </a:lnTo>
                <a:lnTo>
                  <a:pt x="72003" y="319366"/>
                </a:lnTo>
                <a:lnTo>
                  <a:pt x="78715" y="313880"/>
                </a:lnTo>
                <a:lnTo>
                  <a:pt x="82279" y="310484"/>
                </a:lnTo>
                <a:lnTo>
                  <a:pt x="84618" y="308190"/>
                </a:lnTo>
                <a:lnTo>
                  <a:pt x="86178" y="305667"/>
                </a:lnTo>
                <a:lnTo>
                  <a:pt x="89365" y="297377"/>
                </a:lnTo>
                <a:lnTo>
                  <a:pt x="91326" y="294491"/>
                </a:lnTo>
                <a:lnTo>
                  <a:pt x="96863" y="287469"/>
                </a:lnTo>
                <a:lnTo>
                  <a:pt x="100267" y="283863"/>
                </a:lnTo>
                <a:lnTo>
                  <a:pt x="102563" y="281512"/>
                </a:lnTo>
                <a:lnTo>
                  <a:pt x="104094" y="278953"/>
                </a:lnTo>
                <a:lnTo>
                  <a:pt x="106753" y="269535"/>
                </a:lnTo>
                <a:lnTo>
                  <a:pt x="107076" y="261079"/>
                </a:lnTo>
                <a:lnTo>
                  <a:pt x="107155" y="242478"/>
                </a:lnTo>
                <a:lnTo>
                  <a:pt x="104510" y="239063"/>
                </a:lnTo>
                <a:lnTo>
                  <a:pt x="102415" y="236763"/>
                </a:lnTo>
                <a:lnTo>
                  <a:pt x="101019" y="234237"/>
                </a:lnTo>
                <a:lnTo>
                  <a:pt x="99467" y="228785"/>
                </a:lnTo>
                <a:lnTo>
                  <a:pt x="98062" y="226934"/>
                </a:lnTo>
                <a:lnTo>
                  <a:pt x="96132" y="225700"/>
                </a:lnTo>
                <a:lnTo>
                  <a:pt x="93853" y="224878"/>
                </a:lnTo>
                <a:lnTo>
                  <a:pt x="92335" y="223338"/>
                </a:lnTo>
                <a:lnTo>
                  <a:pt x="91322" y="221318"/>
                </a:lnTo>
                <a:lnTo>
                  <a:pt x="90647" y="218980"/>
                </a:lnTo>
                <a:lnTo>
                  <a:pt x="89205" y="217421"/>
                </a:lnTo>
                <a:lnTo>
                  <a:pt x="87251" y="216382"/>
                </a:lnTo>
                <a:lnTo>
                  <a:pt x="84956" y="215689"/>
                </a:lnTo>
                <a:lnTo>
                  <a:pt x="82434" y="214235"/>
                </a:lnTo>
                <a:lnTo>
                  <a:pt x="79761" y="212273"/>
                </a:lnTo>
                <a:lnTo>
                  <a:pt x="73081" y="206736"/>
                </a:lnTo>
                <a:lnTo>
                  <a:pt x="69522" y="205979"/>
                </a:lnTo>
                <a:lnTo>
                  <a:pt x="67184" y="205777"/>
                </a:lnTo>
                <a:lnTo>
                  <a:pt x="64633" y="204651"/>
                </a:lnTo>
                <a:lnTo>
                  <a:pt x="61940" y="202907"/>
                </a:lnTo>
                <a:lnTo>
                  <a:pt x="55229" y="197721"/>
                </a:lnTo>
                <a:lnTo>
                  <a:pt x="51666" y="197011"/>
                </a:lnTo>
                <a:lnTo>
                  <a:pt x="49327" y="196822"/>
                </a:lnTo>
                <a:lnTo>
                  <a:pt x="46775" y="196696"/>
                </a:lnTo>
                <a:lnTo>
                  <a:pt x="41294" y="196556"/>
                </a:lnTo>
                <a:lnTo>
                  <a:pt x="22561" y="196447"/>
                </a:lnTo>
                <a:lnTo>
                  <a:pt x="20002" y="197438"/>
                </a:lnTo>
                <a:lnTo>
                  <a:pt x="17303" y="199091"/>
                </a:lnTo>
                <a:lnTo>
                  <a:pt x="10583" y="204133"/>
                </a:lnTo>
                <a:lnTo>
                  <a:pt x="7018" y="204822"/>
                </a:lnTo>
                <a:lnTo>
                  <a:pt x="4679" y="205006"/>
                </a:lnTo>
                <a:lnTo>
                  <a:pt x="3119" y="206120"/>
                </a:lnTo>
                <a:lnTo>
                  <a:pt x="2079" y="207856"/>
                </a:lnTo>
                <a:lnTo>
                  <a:pt x="411" y="213030"/>
                </a:lnTo>
                <a:lnTo>
                  <a:pt x="36" y="221880"/>
                </a:lnTo>
                <a:lnTo>
                  <a:pt x="2661" y="225277"/>
                </a:lnTo>
                <a:lnTo>
                  <a:pt x="7691" y="230803"/>
                </a:lnTo>
                <a:lnTo>
                  <a:pt x="8379" y="234204"/>
                </a:lnTo>
                <a:lnTo>
                  <a:pt x="8930" y="24109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4" name="SMARTInkAnnotation515">
            <a:extLst>
              <a:ext uri="{FF2B5EF4-FFF2-40B4-BE49-F238E27FC236}">
                <a16:creationId xmlns:a16="http://schemas.microsoft.com/office/drawing/2014/main" id="{4AC06D4A-B515-424A-9E32-D283BCE54A29}"/>
              </a:ext>
            </a:extLst>
          </p:cNvPr>
          <p:cNvSpPr>
            <a:spLocks/>
          </p:cNvSpPr>
          <p:nvPr/>
        </p:nvSpPr>
        <p:spPr bwMode="auto">
          <a:xfrm>
            <a:off x="6010275" y="3840163"/>
            <a:ext cx="7938" cy="7937"/>
          </a:xfrm>
          <a:custGeom>
            <a:avLst/>
            <a:gdLst>
              <a:gd name="T0" fmla="*/ 0 w 8921"/>
              <a:gd name="T1" fmla="*/ 0 h 8930"/>
              <a:gd name="T2" fmla="*/ 231 w 8921"/>
              <a:gd name="T3" fmla="*/ 0 h 8930"/>
              <a:gd name="T4" fmla="*/ 245 w 8921"/>
              <a:gd name="T5" fmla="*/ 29 h 8930"/>
              <a:gd name="T6" fmla="*/ 253 w 8921"/>
              <a:gd name="T7" fmla="*/ 77 h 8930"/>
              <a:gd name="T8" fmla="*/ 269 w 8921"/>
              <a:gd name="T9" fmla="*/ 257 h 8930"/>
              <a:gd name="T10" fmla="*/ 238 w 8921"/>
              <a:gd name="T11" fmla="*/ 258 h 8930"/>
              <a:gd name="T12" fmla="*/ 4 w 8921"/>
              <a:gd name="T13" fmla="*/ 260 h 8930"/>
              <a:gd name="T14" fmla="*/ 0 w 8921"/>
              <a:gd name="T15" fmla="*/ 260 h 8930"/>
              <a:gd name="T16" fmla="*/ 0 60000 65536"/>
              <a:gd name="T17" fmla="*/ 0 60000 65536"/>
              <a:gd name="T18" fmla="*/ 0 60000 65536"/>
              <a:gd name="T19" fmla="*/ 0 60000 65536"/>
              <a:gd name="T20" fmla="*/ 0 60000 65536"/>
              <a:gd name="T21" fmla="*/ 0 60000 65536"/>
              <a:gd name="T22" fmla="*/ 0 60000 65536"/>
              <a:gd name="T23" fmla="*/ 0 60000 65536"/>
              <a:gd name="T24" fmla="*/ 0 w 8921"/>
              <a:gd name="T25" fmla="*/ 0 h 8930"/>
              <a:gd name="T26" fmla="*/ 8921 w 8921"/>
              <a:gd name="T27" fmla="*/ 8930 h 893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921" h="8930">
                <a:moveTo>
                  <a:pt x="0" y="0"/>
                </a:moveTo>
                <a:lnTo>
                  <a:pt x="7688" y="0"/>
                </a:lnTo>
                <a:lnTo>
                  <a:pt x="8102" y="992"/>
                </a:lnTo>
                <a:lnTo>
                  <a:pt x="8378" y="2645"/>
                </a:lnTo>
                <a:lnTo>
                  <a:pt x="8920" y="8820"/>
                </a:lnTo>
                <a:lnTo>
                  <a:pt x="7931" y="8856"/>
                </a:lnTo>
                <a:lnTo>
                  <a:pt x="49" y="8929"/>
                </a:lnTo>
                <a:lnTo>
                  <a:pt x="0"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5" name="SMARTInkAnnotation516">
            <a:extLst>
              <a:ext uri="{FF2B5EF4-FFF2-40B4-BE49-F238E27FC236}">
                <a16:creationId xmlns:a16="http://schemas.microsoft.com/office/drawing/2014/main" id="{2E7B47C3-A995-4F15-8FDD-5AAFFE534A4E}"/>
              </a:ext>
            </a:extLst>
          </p:cNvPr>
          <p:cNvSpPr>
            <a:spLocks/>
          </p:cNvSpPr>
          <p:nvPr/>
        </p:nvSpPr>
        <p:spPr bwMode="auto">
          <a:xfrm>
            <a:off x="6108700" y="3724275"/>
            <a:ext cx="17463" cy="293688"/>
          </a:xfrm>
          <a:custGeom>
            <a:avLst/>
            <a:gdLst>
              <a:gd name="T0" fmla="*/ 4624 w 17850"/>
              <a:gd name="T1" fmla="*/ 0 h 294681"/>
              <a:gd name="T2" fmla="*/ 4624 w 17850"/>
              <a:gd name="T3" fmla="*/ 11233 h 294681"/>
              <a:gd name="T4" fmla="*/ 5134 w 17850"/>
              <a:gd name="T5" fmla="*/ 12867 h 294681"/>
              <a:gd name="T6" fmla="*/ 5991 w 17850"/>
              <a:gd name="T7" fmla="*/ 13959 h 294681"/>
              <a:gd name="T8" fmla="*/ 8604 w 17850"/>
              <a:gd name="T9" fmla="*/ 15710 h 294681"/>
              <a:gd name="T10" fmla="*/ 8306 w 17850"/>
              <a:gd name="T11" fmla="*/ 16749 h 294681"/>
              <a:gd name="T12" fmla="*/ 7589 w 17850"/>
              <a:gd name="T13" fmla="*/ 18341 h 294681"/>
              <a:gd name="T14" fmla="*/ 6601 w 17850"/>
              <a:gd name="T15" fmla="*/ 20296 h 294681"/>
              <a:gd name="T16" fmla="*/ 5939 w 17850"/>
              <a:gd name="T17" fmla="*/ 22498 h 294681"/>
              <a:gd name="T18" fmla="*/ 5502 w 17850"/>
              <a:gd name="T19" fmla="*/ 24862 h 294681"/>
              <a:gd name="T20" fmla="*/ 5206 w 17850"/>
              <a:gd name="T21" fmla="*/ 27332 h 294681"/>
              <a:gd name="T22" fmla="*/ 5012 w 17850"/>
              <a:gd name="T23" fmla="*/ 29880 h 294681"/>
              <a:gd name="T24" fmla="*/ 4796 w 17850"/>
              <a:gd name="T25" fmla="*/ 35097 h 294681"/>
              <a:gd name="T26" fmla="*/ 4699 w 17850"/>
              <a:gd name="T27" fmla="*/ 42796 h 294681"/>
              <a:gd name="T28" fmla="*/ 4625 w 17850"/>
              <a:gd name="T29" fmla="*/ 86456 h 294681"/>
              <a:gd name="T30" fmla="*/ 4109 w 17850"/>
              <a:gd name="T31" fmla="*/ 92604 h 294681"/>
              <a:gd name="T32" fmla="*/ 3250 w 17850"/>
              <a:gd name="T33" fmla="*/ 99395 h 294681"/>
              <a:gd name="T34" fmla="*/ 2166 w 17850"/>
              <a:gd name="T35" fmla="*/ 106611 h 294681"/>
              <a:gd name="T36" fmla="*/ 1443 w 17850"/>
              <a:gd name="T37" fmla="*/ 113216 h 294681"/>
              <a:gd name="T38" fmla="*/ 960 w 17850"/>
              <a:gd name="T39" fmla="*/ 119414 h 294681"/>
              <a:gd name="T40" fmla="*/ 639 w 17850"/>
              <a:gd name="T41" fmla="*/ 125338 h 294681"/>
              <a:gd name="T42" fmla="*/ 424 w 17850"/>
              <a:gd name="T43" fmla="*/ 131080 h 294681"/>
              <a:gd name="T44" fmla="*/ 281 w 17850"/>
              <a:gd name="T45" fmla="*/ 136701 h 294681"/>
              <a:gd name="T46" fmla="*/ 122 w 17850"/>
              <a:gd name="T47" fmla="*/ 147731 h 294681"/>
              <a:gd name="T48" fmla="*/ 0 w 17850"/>
              <a:gd name="T49" fmla="*/ 190976 h 294681"/>
              <a:gd name="T50" fmla="*/ 512 w 17850"/>
              <a:gd name="T51" fmla="*/ 196358 h 294681"/>
              <a:gd name="T52" fmla="*/ 1368 w 17850"/>
              <a:gd name="T53" fmla="*/ 201739 h 294681"/>
              <a:gd name="T54" fmla="*/ 2452 w 17850"/>
              <a:gd name="T55" fmla="*/ 207121 h 294681"/>
              <a:gd name="T56" fmla="*/ 3174 w 17850"/>
              <a:gd name="T57" fmla="*/ 211603 h 294681"/>
              <a:gd name="T58" fmla="*/ 3657 w 17850"/>
              <a:gd name="T59" fmla="*/ 215489 h 294681"/>
              <a:gd name="T60" fmla="*/ 3979 w 17850"/>
              <a:gd name="T61" fmla="*/ 218979 h 294681"/>
              <a:gd name="T62" fmla="*/ 4193 w 17850"/>
              <a:gd name="T63" fmla="*/ 223096 h 294681"/>
              <a:gd name="T64" fmla="*/ 4335 w 17850"/>
              <a:gd name="T65" fmla="*/ 227635 h 294681"/>
              <a:gd name="T66" fmla="*/ 4494 w 17850"/>
              <a:gd name="T67" fmla="*/ 236563 h 294681"/>
              <a:gd name="T68" fmla="*/ 4565 w 17850"/>
              <a:gd name="T69" fmla="*/ 243519 h 294681"/>
              <a:gd name="T70" fmla="*/ 5097 w 17850"/>
              <a:gd name="T71" fmla="*/ 246632 h 294681"/>
              <a:gd name="T72" fmla="*/ 5965 w 17850"/>
              <a:gd name="T73" fmla="*/ 249599 h 294681"/>
              <a:gd name="T74" fmla="*/ 7062 w 17850"/>
              <a:gd name="T75" fmla="*/ 252479 h 294681"/>
              <a:gd name="T76" fmla="*/ 7788 w 17850"/>
              <a:gd name="T77" fmla="*/ 255291 h 294681"/>
              <a:gd name="T78" fmla="*/ 8277 w 17850"/>
              <a:gd name="T79" fmla="*/ 258066 h 294681"/>
              <a:gd name="T80" fmla="*/ 9246 w 17850"/>
              <a:gd name="T81" fmla="*/ 266301 h 294681"/>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7850"/>
              <a:gd name="T124" fmla="*/ 0 h 294681"/>
              <a:gd name="T125" fmla="*/ 17850 w 17850"/>
              <a:gd name="T126" fmla="*/ 294681 h 294681"/>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7850" h="294681">
                <a:moveTo>
                  <a:pt x="8920" y="0"/>
                </a:moveTo>
                <a:lnTo>
                  <a:pt x="8920" y="12429"/>
                </a:lnTo>
                <a:lnTo>
                  <a:pt x="9911" y="14240"/>
                </a:lnTo>
                <a:lnTo>
                  <a:pt x="11565" y="15446"/>
                </a:lnTo>
                <a:lnTo>
                  <a:pt x="16608" y="17383"/>
                </a:lnTo>
                <a:lnTo>
                  <a:pt x="16029" y="18534"/>
                </a:lnTo>
                <a:lnTo>
                  <a:pt x="14651" y="20294"/>
                </a:lnTo>
                <a:lnTo>
                  <a:pt x="12741" y="22459"/>
                </a:lnTo>
                <a:lnTo>
                  <a:pt x="11467" y="24895"/>
                </a:lnTo>
                <a:lnTo>
                  <a:pt x="10618" y="27511"/>
                </a:lnTo>
                <a:lnTo>
                  <a:pt x="10052" y="30247"/>
                </a:lnTo>
                <a:lnTo>
                  <a:pt x="9674" y="33063"/>
                </a:lnTo>
                <a:lnTo>
                  <a:pt x="9255" y="38838"/>
                </a:lnTo>
                <a:lnTo>
                  <a:pt x="9069" y="47358"/>
                </a:lnTo>
                <a:lnTo>
                  <a:pt x="8922" y="95665"/>
                </a:lnTo>
                <a:lnTo>
                  <a:pt x="7929" y="102472"/>
                </a:lnTo>
                <a:lnTo>
                  <a:pt x="6275" y="109987"/>
                </a:lnTo>
                <a:lnTo>
                  <a:pt x="4180" y="117973"/>
                </a:lnTo>
                <a:lnTo>
                  <a:pt x="2783" y="125282"/>
                </a:lnTo>
                <a:lnTo>
                  <a:pt x="1852" y="132138"/>
                </a:lnTo>
                <a:lnTo>
                  <a:pt x="1231" y="138694"/>
                </a:lnTo>
                <a:lnTo>
                  <a:pt x="818" y="145049"/>
                </a:lnTo>
                <a:lnTo>
                  <a:pt x="541" y="151269"/>
                </a:lnTo>
                <a:lnTo>
                  <a:pt x="235" y="163473"/>
                </a:lnTo>
                <a:lnTo>
                  <a:pt x="0" y="211327"/>
                </a:lnTo>
                <a:lnTo>
                  <a:pt x="988" y="217283"/>
                </a:lnTo>
                <a:lnTo>
                  <a:pt x="2639" y="223238"/>
                </a:lnTo>
                <a:lnTo>
                  <a:pt x="4733" y="229193"/>
                </a:lnTo>
                <a:lnTo>
                  <a:pt x="6129" y="234154"/>
                </a:lnTo>
                <a:lnTo>
                  <a:pt x="7059" y="238455"/>
                </a:lnTo>
                <a:lnTo>
                  <a:pt x="7679" y="242314"/>
                </a:lnTo>
                <a:lnTo>
                  <a:pt x="8093" y="246871"/>
                </a:lnTo>
                <a:lnTo>
                  <a:pt x="8368" y="251893"/>
                </a:lnTo>
                <a:lnTo>
                  <a:pt x="8674" y="261773"/>
                </a:lnTo>
                <a:lnTo>
                  <a:pt x="8811" y="269471"/>
                </a:lnTo>
                <a:lnTo>
                  <a:pt x="9839" y="272913"/>
                </a:lnTo>
                <a:lnTo>
                  <a:pt x="11516" y="276200"/>
                </a:lnTo>
                <a:lnTo>
                  <a:pt x="13628" y="279383"/>
                </a:lnTo>
                <a:lnTo>
                  <a:pt x="15035" y="282498"/>
                </a:lnTo>
                <a:lnTo>
                  <a:pt x="15972" y="285566"/>
                </a:lnTo>
                <a:lnTo>
                  <a:pt x="17849" y="29468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6" name="SMARTInkAnnotation517">
            <a:extLst>
              <a:ext uri="{FF2B5EF4-FFF2-40B4-BE49-F238E27FC236}">
                <a16:creationId xmlns:a16="http://schemas.microsoft.com/office/drawing/2014/main" id="{0BF6DDB3-15BF-496A-B13E-2B669792F51C}"/>
              </a:ext>
            </a:extLst>
          </p:cNvPr>
          <p:cNvSpPr>
            <a:spLocks/>
          </p:cNvSpPr>
          <p:nvPr/>
        </p:nvSpPr>
        <p:spPr bwMode="auto">
          <a:xfrm>
            <a:off x="6188075" y="3724275"/>
            <a:ext cx="115888" cy="293688"/>
          </a:xfrm>
          <a:custGeom>
            <a:avLst/>
            <a:gdLst>
              <a:gd name="T0" fmla="*/ 17015 w 116075"/>
              <a:gd name="T1" fmla="*/ 62851 h 294002"/>
              <a:gd name="T2" fmla="*/ 14495 w 116075"/>
              <a:gd name="T3" fmla="*/ 68649 h 294002"/>
              <a:gd name="T4" fmla="*/ 10281 w 116075"/>
              <a:gd name="T5" fmla="*/ 79878 h 294002"/>
              <a:gd name="T6" fmla="*/ 9031 w 116075"/>
              <a:gd name="T7" fmla="*/ 92816 h 294002"/>
              <a:gd name="T8" fmla="*/ 8541 w 116075"/>
              <a:gd name="T9" fmla="*/ 126730 h 294002"/>
              <a:gd name="T10" fmla="*/ 7564 w 116075"/>
              <a:gd name="T11" fmla="*/ 176143 h 294002"/>
              <a:gd name="T12" fmla="*/ 3986 w 116075"/>
              <a:gd name="T13" fmla="*/ 187226 h 294002"/>
              <a:gd name="T14" fmla="*/ 1772 w 116075"/>
              <a:gd name="T15" fmla="*/ 198555 h 294002"/>
              <a:gd name="T16" fmla="*/ 797 w 116075"/>
              <a:gd name="T17" fmla="*/ 209037 h 294002"/>
              <a:gd name="T18" fmla="*/ 163 w 116075"/>
              <a:gd name="T19" fmla="*/ 226157 h 294002"/>
              <a:gd name="T20" fmla="*/ 1004 w 116075"/>
              <a:gd name="T21" fmla="*/ 235718 h 294002"/>
              <a:gd name="T22" fmla="*/ 5861 w 116075"/>
              <a:gd name="T23" fmla="*/ 246500 h 294002"/>
              <a:gd name="T24" fmla="*/ 7991 w 116075"/>
              <a:gd name="T25" fmla="*/ 258754 h 294002"/>
              <a:gd name="T26" fmla="*/ 9224 w 116075"/>
              <a:gd name="T27" fmla="*/ 264618 h 294002"/>
              <a:gd name="T28" fmla="*/ 12922 w 116075"/>
              <a:gd name="T29" fmla="*/ 270428 h 294002"/>
              <a:gd name="T30" fmla="*/ 15802 w 116075"/>
              <a:gd name="T31" fmla="*/ 279099 h 294002"/>
              <a:gd name="T32" fmla="*/ 18996 w 116075"/>
              <a:gd name="T33" fmla="*/ 282311 h 294002"/>
              <a:gd name="T34" fmla="*/ 23568 w 116075"/>
              <a:gd name="T35" fmla="*/ 283733 h 294002"/>
              <a:gd name="T36" fmla="*/ 28751 w 116075"/>
              <a:gd name="T37" fmla="*/ 284368 h 294002"/>
              <a:gd name="T38" fmla="*/ 36984 w 116075"/>
              <a:gd name="T39" fmla="*/ 284726 h 294002"/>
              <a:gd name="T40" fmla="*/ 42590 w 116075"/>
              <a:gd name="T41" fmla="*/ 282246 h 294002"/>
              <a:gd name="T42" fmla="*/ 47289 w 116075"/>
              <a:gd name="T43" fmla="*/ 277941 h 294002"/>
              <a:gd name="T44" fmla="*/ 49378 w 116075"/>
              <a:gd name="T45" fmla="*/ 272825 h 294002"/>
              <a:gd name="T46" fmla="*/ 55070 w 116075"/>
              <a:gd name="T47" fmla="*/ 264544 h 294002"/>
              <a:gd name="T48" fmla="*/ 60083 w 116075"/>
              <a:gd name="T49" fmla="*/ 258863 h 294002"/>
              <a:gd name="T50" fmla="*/ 65462 w 116075"/>
              <a:gd name="T51" fmla="*/ 252174 h 294002"/>
              <a:gd name="T52" fmla="*/ 71003 w 116075"/>
              <a:gd name="T53" fmla="*/ 242796 h 294002"/>
              <a:gd name="T54" fmla="*/ 76618 w 116075"/>
              <a:gd name="T55" fmla="*/ 234785 h 294002"/>
              <a:gd name="T56" fmla="*/ 82264 w 116075"/>
              <a:gd name="T57" fmla="*/ 227061 h 294002"/>
              <a:gd name="T58" fmla="*/ 87925 w 116075"/>
              <a:gd name="T59" fmla="*/ 217222 h 294002"/>
              <a:gd name="T60" fmla="*/ 96427 w 116075"/>
              <a:gd name="T61" fmla="*/ 200878 h 294002"/>
              <a:gd name="T62" fmla="*/ 99576 w 116075"/>
              <a:gd name="T63" fmla="*/ 187008 h 294002"/>
              <a:gd name="T64" fmla="*/ 101921 w 116075"/>
              <a:gd name="T65" fmla="*/ 172197 h 294002"/>
              <a:gd name="T66" fmla="*/ 106114 w 116075"/>
              <a:gd name="T67" fmla="*/ 159206 h 294002"/>
              <a:gd name="T68" fmla="*/ 108608 w 116075"/>
              <a:gd name="T69" fmla="*/ 147027 h 294002"/>
              <a:gd name="T70" fmla="*/ 109717 w 116075"/>
              <a:gd name="T71" fmla="*/ 135208 h 294002"/>
              <a:gd name="T72" fmla="*/ 110342 w 116075"/>
              <a:gd name="T73" fmla="*/ 117750 h 294002"/>
              <a:gd name="T74" fmla="*/ 110594 w 116075"/>
              <a:gd name="T75" fmla="*/ 71561 h 294002"/>
              <a:gd name="T76" fmla="*/ 108078 w 116075"/>
              <a:gd name="T77" fmla="*/ 60030 h 294002"/>
              <a:gd name="T78" fmla="*/ 104754 w 116075"/>
              <a:gd name="T79" fmla="*/ 49461 h 294002"/>
              <a:gd name="T80" fmla="*/ 100100 w 116075"/>
              <a:gd name="T81" fmla="*/ 34846 h 294002"/>
              <a:gd name="T82" fmla="*/ 95539 w 116075"/>
              <a:gd name="T83" fmla="*/ 28657 h 294002"/>
              <a:gd name="T84" fmla="*/ 90357 w 116075"/>
              <a:gd name="T85" fmla="*/ 22703 h 294002"/>
              <a:gd name="T86" fmla="*/ 73702 w 116075"/>
              <a:gd name="T87" fmla="*/ 5263 h 294002"/>
              <a:gd name="T88" fmla="*/ 65528 w 116075"/>
              <a:gd name="T89" fmla="*/ 2068 h 294002"/>
              <a:gd name="T90" fmla="*/ 56537 w 116075"/>
              <a:gd name="T91" fmla="*/ 625 h 294002"/>
              <a:gd name="T92" fmla="*/ 49391 w 116075"/>
              <a:gd name="T93" fmla="*/ 0 h 294002"/>
              <a:gd name="T94" fmla="*/ 43063 w 116075"/>
              <a:gd name="T95" fmla="*/ 2290 h 294002"/>
              <a:gd name="T96" fmla="*/ 37100 w 116075"/>
              <a:gd name="T97" fmla="*/ 5537 h 294002"/>
              <a:gd name="T98" fmla="*/ 31298 w 116075"/>
              <a:gd name="T99" fmla="*/ 6977 h 294002"/>
              <a:gd name="T100" fmla="*/ 25570 w 116075"/>
              <a:gd name="T101" fmla="*/ 10191 h 294002"/>
              <a:gd name="T102" fmla="*/ 19874 w 116075"/>
              <a:gd name="T103" fmla="*/ 14819 h 294002"/>
              <a:gd name="T104" fmla="*/ 14189 w 116075"/>
              <a:gd name="T105" fmla="*/ 20072 h 294002"/>
              <a:gd name="T106" fmla="*/ 10189 w 116075"/>
              <a:gd name="T107" fmla="*/ 28439 h 294002"/>
              <a:gd name="T108" fmla="*/ 4494 w 116075"/>
              <a:gd name="T109" fmla="*/ 37000 h 294002"/>
              <a:gd name="T110" fmla="*/ 1336 w 116075"/>
              <a:gd name="T111" fmla="*/ 45626 h 294002"/>
              <a:gd name="T112" fmla="*/ 276 w 116075"/>
              <a:gd name="T113" fmla="*/ 63091 h 29400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16075"/>
              <a:gd name="T172" fmla="*/ 0 h 294002"/>
              <a:gd name="T173" fmla="*/ 116075 w 116075"/>
              <a:gd name="T174" fmla="*/ 294002 h 29400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16075" h="294002">
                <a:moveTo>
                  <a:pt x="17859" y="26265"/>
                </a:moveTo>
                <a:lnTo>
                  <a:pt x="17859" y="64898"/>
                </a:lnTo>
                <a:lnTo>
                  <a:pt x="16867" y="67895"/>
                </a:lnTo>
                <a:lnTo>
                  <a:pt x="15213" y="70886"/>
                </a:lnTo>
                <a:lnTo>
                  <a:pt x="13119" y="73872"/>
                </a:lnTo>
                <a:lnTo>
                  <a:pt x="10791" y="82481"/>
                </a:lnTo>
                <a:lnTo>
                  <a:pt x="10170" y="87555"/>
                </a:lnTo>
                <a:lnTo>
                  <a:pt x="9481" y="95839"/>
                </a:lnTo>
                <a:lnTo>
                  <a:pt x="9175" y="103820"/>
                </a:lnTo>
                <a:lnTo>
                  <a:pt x="8961" y="130859"/>
                </a:lnTo>
                <a:lnTo>
                  <a:pt x="8930" y="176346"/>
                </a:lnTo>
                <a:lnTo>
                  <a:pt x="7938" y="181882"/>
                </a:lnTo>
                <a:lnTo>
                  <a:pt x="6284" y="187557"/>
                </a:lnTo>
                <a:lnTo>
                  <a:pt x="4189" y="193324"/>
                </a:lnTo>
                <a:lnTo>
                  <a:pt x="2793" y="199154"/>
                </a:lnTo>
                <a:lnTo>
                  <a:pt x="1862" y="205024"/>
                </a:lnTo>
                <a:lnTo>
                  <a:pt x="1241" y="210923"/>
                </a:lnTo>
                <a:lnTo>
                  <a:pt x="827" y="215847"/>
                </a:lnTo>
                <a:lnTo>
                  <a:pt x="368" y="223964"/>
                </a:lnTo>
                <a:lnTo>
                  <a:pt x="163" y="233524"/>
                </a:lnTo>
                <a:lnTo>
                  <a:pt x="108" y="238853"/>
                </a:lnTo>
                <a:lnTo>
                  <a:pt x="1064" y="243397"/>
                </a:lnTo>
                <a:lnTo>
                  <a:pt x="2694" y="247418"/>
                </a:lnTo>
                <a:lnTo>
                  <a:pt x="6158" y="254532"/>
                </a:lnTo>
                <a:lnTo>
                  <a:pt x="7698" y="261001"/>
                </a:lnTo>
                <a:lnTo>
                  <a:pt x="8382" y="267184"/>
                </a:lnTo>
                <a:lnTo>
                  <a:pt x="8564" y="270221"/>
                </a:lnTo>
                <a:lnTo>
                  <a:pt x="9678" y="273239"/>
                </a:lnTo>
                <a:lnTo>
                  <a:pt x="11413" y="276243"/>
                </a:lnTo>
                <a:lnTo>
                  <a:pt x="13562" y="279237"/>
                </a:lnTo>
                <a:lnTo>
                  <a:pt x="15949" y="285211"/>
                </a:lnTo>
                <a:lnTo>
                  <a:pt x="16586" y="288192"/>
                </a:lnTo>
                <a:lnTo>
                  <a:pt x="18002" y="290181"/>
                </a:lnTo>
                <a:lnTo>
                  <a:pt x="19939" y="291506"/>
                </a:lnTo>
                <a:lnTo>
                  <a:pt x="22222" y="292389"/>
                </a:lnTo>
                <a:lnTo>
                  <a:pt x="24736" y="292978"/>
                </a:lnTo>
                <a:lnTo>
                  <a:pt x="27405" y="293371"/>
                </a:lnTo>
                <a:lnTo>
                  <a:pt x="30176" y="293633"/>
                </a:lnTo>
                <a:lnTo>
                  <a:pt x="33015" y="293807"/>
                </a:lnTo>
                <a:lnTo>
                  <a:pt x="38817" y="294001"/>
                </a:lnTo>
                <a:lnTo>
                  <a:pt x="41753" y="293061"/>
                </a:lnTo>
                <a:lnTo>
                  <a:pt x="44702" y="291441"/>
                </a:lnTo>
                <a:lnTo>
                  <a:pt x="47661" y="289370"/>
                </a:lnTo>
                <a:lnTo>
                  <a:pt x="49633" y="286996"/>
                </a:lnTo>
                <a:lnTo>
                  <a:pt x="50948" y="284422"/>
                </a:lnTo>
                <a:lnTo>
                  <a:pt x="51824" y="281714"/>
                </a:lnTo>
                <a:lnTo>
                  <a:pt x="55444" y="276059"/>
                </a:lnTo>
                <a:lnTo>
                  <a:pt x="57799" y="273161"/>
                </a:lnTo>
                <a:lnTo>
                  <a:pt x="60360" y="270238"/>
                </a:lnTo>
                <a:lnTo>
                  <a:pt x="63060" y="267296"/>
                </a:lnTo>
                <a:lnTo>
                  <a:pt x="65853" y="264343"/>
                </a:lnTo>
                <a:lnTo>
                  <a:pt x="68706" y="260390"/>
                </a:lnTo>
                <a:lnTo>
                  <a:pt x="71601" y="255771"/>
                </a:lnTo>
                <a:lnTo>
                  <a:pt x="74523" y="250707"/>
                </a:lnTo>
                <a:lnTo>
                  <a:pt x="77463" y="246338"/>
                </a:lnTo>
                <a:lnTo>
                  <a:pt x="80415" y="242434"/>
                </a:lnTo>
                <a:lnTo>
                  <a:pt x="83375" y="238838"/>
                </a:lnTo>
                <a:lnTo>
                  <a:pt x="86341" y="234458"/>
                </a:lnTo>
                <a:lnTo>
                  <a:pt x="89311" y="229552"/>
                </a:lnTo>
                <a:lnTo>
                  <a:pt x="92282" y="224298"/>
                </a:lnTo>
                <a:lnTo>
                  <a:pt x="98230" y="213168"/>
                </a:lnTo>
                <a:lnTo>
                  <a:pt x="101206" y="207422"/>
                </a:lnTo>
                <a:lnTo>
                  <a:pt x="103189" y="200615"/>
                </a:lnTo>
                <a:lnTo>
                  <a:pt x="104511" y="193100"/>
                </a:lnTo>
                <a:lnTo>
                  <a:pt x="105392" y="185113"/>
                </a:lnTo>
                <a:lnTo>
                  <a:pt x="106972" y="177805"/>
                </a:lnTo>
                <a:lnTo>
                  <a:pt x="109018" y="170948"/>
                </a:lnTo>
                <a:lnTo>
                  <a:pt x="111373" y="164392"/>
                </a:lnTo>
                <a:lnTo>
                  <a:pt x="112944" y="158038"/>
                </a:lnTo>
                <a:lnTo>
                  <a:pt x="113991" y="151817"/>
                </a:lnTo>
                <a:lnTo>
                  <a:pt x="114689" y="145685"/>
                </a:lnTo>
                <a:lnTo>
                  <a:pt x="115155" y="139613"/>
                </a:lnTo>
                <a:lnTo>
                  <a:pt x="115465" y="133580"/>
                </a:lnTo>
                <a:lnTo>
                  <a:pt x="115810" y="121586"/>
                </a:lnTo>
                <a:lnTo>
                  <a:pt x="116070" y="79848"/>
                </a:lnTo>
                <a:lnTo>
                  <a:pt x="116074" y="73893"/>
                </a:lnTo>
                <a:lnTo>
                  <a:pt x="115086" y="67939"/>
                </a:lnTo>
                <a:lnTo>
                  <a:pt x="113435" y="61985"/>
                </a:lnTo>
                <a:lnTo>
                  <a:pt x="111342" y="56032"/>
                </a:lnTo>
                <a:lnTo>
                  <a:pt x="109946" y="51071"/>
                </a:lnTo>
                <a:lnTo>
                  <a:pt x="108396" y="42913"/>
                </a:lnTo>
                <a:lnTo>
                  <a:pt x="105061" y="35979"/>
                </a:lnTo>
                <a:lnTo>
                  <a:pt x="102782" y="32741"/>
                </a:lnTo>
                <a:lnTo>
                  <a:pt x="100272" y="29591"/>
                </a:lnTo>
                <a:lnTo>
                  <a:pt x="97605" y="26498"/>
                </a:lnTo>
                <a:lnTo>
                  <a:pt x="94836" y="23444"/>
                </a:lnTo>
                <a:lnTo>
                  <a:pt x="89112" y="17405"/>
                </a:lnTo>
                <a:lnTo>
                  <a:pt x="77354" y="5443"/>
                </a:lnTo>
                <a:lnTo>
                  <a:pt x="73397" y="3454"/>
                </a:lnTo>
                <a:lnTo>
                  <a:pt x="68775" y="2128"/>
                </a:lnTo>
                <a:lnTo>
                  <a:pt x="63709" y="1244"/>
                </a:lnTo>
                <a:lnTo>
                  <a:pt x="59339" y="655"/>
                </a:lnTo>
                <a:lnTo>
                  <a:pt x="55435" y="262"/>
                </a:lnTo>
                <a:lnTo>
                  <a:pt x="51839" y="0"/>
                </a:lnTo>
                <a:lnTo>
                  <a:pt x="48450" y="818"/>
                </a:lnTo>
                <a:lnTo>
                  <a:pt x="45198" y="2355"/>
                </a:lnTo>
                <a:lnTo>
                  <a:pt x="42038" y="4372"/>
                </a:lnTo>
                <a:lnTo>
                  <a:pt x="38939" y="5717"/>
                </a:lnTo>
                <a:lnTo>
                  <a:pt x="35882" y="6613"/>
                </a:lnTo>
                <a:lnTo>
                  <a:pt x="32850" y="7211"/>
                </a:lnTo>
                <a:lnTo>
                  <a:pt x="29837" y="8602"/>
                </a:lnTo>
                <a:lnTo>
                  <a:pt x="26837" y="10521"/>
                </a:lnTo>
                <a:lnTo>
                  <a:pt x="23844" y="12792"/>
                </a:lnTo>
                <a:lnTo>
                  <a:pt x="20857" y="15299"/>
                </a:lnTo>
                <a:lnTo>
                  <a:pt x="17874" y="17962"/>
                </a:lnTo>
                <a:lnTo>
                  <a:pt x="14892" y="20730"/>
                </a:lnTo>
                <a:lnTo>
                  <a:pt x="12905" y="23567"/>
                </a:lnTo>
                <a:lnTo>
                  <a:pt x="10696" y="29366"/>
                </a:lnTo>
                <a:lnTo>
                  <a:pt x="7068" y="35250"/>
                </a:lnTo>
                <a:lnTo>
                  <a:pt x="4712" y="38208"/>
                </a:lnTo>
                <a:lnTo>
                  <a:pt x="3141" y="41173"/>
                </a:lnTo>
                <a:lnTo>
                  <a:pt x="1396" y="47112"/>
                </a:lnTo>
                <a:lnTo>
                  <a:pt x="620" y="55705"/>
                </a:lnTo>
                <a:lnTo>
                  <a:pt x="276" y="65147"/>
                </a:lnTo>
                <a:lnTo>
                  <a:pt x="0" y="7984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7" name="SMARTInkAnnotation518">
            <a:extLst>
              <a:ext uri="{FF2B5EF4-FFF2-40B4-BE49-F238E27FC236}">
                <a16:creationId xmlns:a16="http://schemas.microsoft.com/office/drawing/2014/main" id="{DA53086F-9EF1-4B91-9677-31644ABA669C}"/>
              </a:ext>
            </a:extLst>
          </p:cNvPr>
          <p:cNvSpPr>
            <a:spLocks/>
          </p:cNvSpPr>
          <p:nvPr/>
        </p:nvSpPr>
        <p:spPr bwMode="auto">
          <a:xfrm>
            <a:off x="6357938" y="3429000"/>
            <a:ext cx="133350" cy="320675"/>
          </a:xfrm>
          <a:custGeom>
            <a:avLst/>
            <a:gdLst>
              <a:gd name="T0" fmla="*/ 87245 w 133935"/>
              <a:gd name="T1" fmla="*/ 0 h 321347"/>
              <a:gd name="T2" fmla="*/ 86459 w 133935"/>
              <a:gd name="T3" fmla="*/ 4450 h 321347"/>
              <a:gd name="T4" fmla="*/ 83956 w 133935"/>
              <a:gd name="T5" fmla="*/ 6638 h 321347"/>
              <a:gd name="T6" fmla="*/ 80811 w 133935"/>
              <a:gd name="T7" fmla="*/ 8540 h 321347"/>
              <a:gd name="T8" fmla="*/ 79415 w 133935"/>
              <a:gd name="T9" fmla="*/ 12492 h 321347"/>
              <a:gd name="T10" fmla="*/ 74474 w 133935"/>
              <a:gd name="T11" fmla="*/ 19956 h 321347"/>
              <a:gd name="T12" fmla="*/ 70387 w 133935"/>
              <a:gd name="T13" fmla="*/ 31756 h 321347"/>
              <a:gd name="T14" fmla="*/ 66661 w 133935"/>
              <a:gd name="T15" fmla="*/ 40825 h 321347"/>
              <a:gd name="T16" fmla="*/ 62106 w 133935"/>
              <a:gd name="T17" fmla="*/ 48582 h 321347"/>
              <a:gd name="T18" fmla="*/ 56968 w 133935"/>
              <a:gd name="T19" fmla="*/ 58189 h 321347"/>
              <a:gd name="T20" fmla="*/ 53128 w 133935"/>
              <a:gd name="T21" fmla="*/ 69422 h 321347"/>
              <a:gd name="T22" fmla="*/ 44034 w 133935"/>
              <a:gd name="T23" fmla="*/ 89914 h 321347"/>
              <a:gd name="T24" fmla="*/ 41317 w 133935"/>
              <a:gd name="T25" fmla="*/ 100837 h 321347"/>
              <a:gd name="T26" fmla="*/ 39240 w 133935"/>
              <a:gd name="T27" fmla="*/ 111907 h 321347"/>
              <a:gd name="T28" fmla="*/ 35417 w 133935"/>
              <a:gd name="T29" fmla="*/ 123037 h 321347"/>
              <a:gd name="T30" fmla="*/ 28373 w 133935"/>
              <a:gd name="T31" fmla="*/ 139781 h 321347"/>
              <a:gd name="T32" fmla="*/ 25653 w 133935"/>
              <a:gd name="T33" fmla="*/ 150957 h 321347"/>
              <a:gd name="T34" fmla="*/ 23580 w 133935"/>
              <a:gd name="T35" fmla="*/ 162133 h 321347"/>
              <a:gd name="T36" fmla="*/ 19754 w 133935"/>
              <a:gd name="T37" fmla="*/ 173314 h 321347"/>
              <a:gd name="T38" fmla="*/ 12711 w 133935"/>
              <a:gd name="T39" fmla="*/ 190086 h 321347"/>
              <a:gd name="T40" fmla="*/ 9995 w 133935"/>
              <a:gd name="T41" fmla="*/ 203751 h 321347"/>
              <a:gd name="T42" fmla="*/ 7917 w 133935"/>
              <a:gd name="T43" fmla="*/ 217278 h 321347"/>
              <a:gd name="T44" fmla="*/ 4094 w 133935"/>
              <a:gd name="T45" fmla="*/ 226401 h 321347"/>
              <a:gd name="T46" fmla="*/ 1815 w 133935"/>
              <a:gd name="T47" fmla="*/ 236041 h 321347"/>
              <a:gd name="T48" fmla="*/ 795 w 133935"/>
              <a:gd name="T49" fmla="*/ 246540 h 321347"/>
              <a:gd name="T50" fmla="*/ 142 w 133935"/>
              <a:gd name="T51" fmla="*/ 265979 h 321347"/>
              <a:gd name="T52" fmla="*/ 0 w 133935"/>
              <a:gd name="T53" fmla="*/ 287785 h 321347"/>
              <a:gd name="T54" fmla="*/ 2317 w 133935"/>
              <a:gd name="T55" fmla="*/ 290967 h 321347"/>
              <a:gd name="T56" fmla="*/ 5372 w 133935"/>
              <a:gd name="T57" fmla="*/ 293314 h 321347"/>
              <a:gd name="T58" fmla="*/ 6732 w 133935"/>
              <a:gd name="T59" fmla="*/ 297463 h 321347"/>
              <a:gd name="T60" fmla="*/ 9659 w 133935"/>
              <a:gd name="T61" fmla="*/ 299929 h 321347"/>
              <a:gd name="T62" fmla="*/ 13858 w 133935"/>
              <a:gd name="T63" fmla="*/ 301024 h 321347"/>
              <a:gd name="T64" fmla="*/ 18624 w 133935"/>
              <a:gd name="T65" fmla="*/ 301512 h 321347"/>
              <a:gd name="T66" fmla="*/ 26201 w 133935"/>
              <a:gd name="T67" fmla="*/ 301786 h 321347"/>
              <a:gd name="T68" fmla="*/ 31361 w 133935"/>
              <a:gd name="T69" fmla="*/ 299364 h 321347"/>
              <a:gd name="T70" fmla="*/ 36555 w 133935"/>
              <a:gd name="T71" fmla="*/ 295183 h 321347"/>
              <a:gd name="T72" fmla="*/ 41763 w 133935"/>
              <a:gd name="T73" fmla="*/ 290217 h 321347"/>
              <a:gd name="T74" fmla="*/ 49302 w 133935"/>
              <a:gd name="T75" fmla="*/ 284906 h 321347"/>
              <a:gd name="T76" fmla="*/ 57578 w 133935"/>
              <a:gd name="T77" fmla="*/ 279439 h 321347"/>
              <a:gd name="T78" fmla="*/ 64159 w 133935"/>
              <a:gd name="T79" fmla="*/ 273902 h 321347"/>
              <a:gd name="T80" fmla="*/ 69982 w 133935"/>
              <a:gd name="T81" fmla="*/ 268337 h 321347"/>
              <a:gd name="T82" fmla="*/ 75474 w 133935"/>
              <a:gd name="T83" fmla="*/ 261824 h 321347"/>
              <a:gd name="T84" fmla="*/ 80811 w 133935"/>
              <a:gd name="T85" fmla="*/ 252718 h 321347"/>
              <a:gd name="T86" fmla="*/ 86085 w 133935"/>
              <a:gd name="T87" fmla="*/ 244946 h 321347"/>
              <a:gd name="T88" fmla="*/ 91627 w 133935"/>
              <a:gd name="T89" fmla="*/ 235330 h 321347"/>
              <a:gd name="T90" fmla="*/ 95587 w 133935"/>
              <a:gd name="T91" fmla="*/ 224084 h 321347"/>
              <a:gd name="T92" fmla="*/ 100565 w 133935"/>
              <a:gd name="T93" fmla="*/ 208053 h 321347"/>
              <a:gd name="T94" fmla="*/ 100680 w 133935"/>
              <a:gd name="T95" fmla="*/ 195913 h 321347"/>
              <a:gd name="T96" fmla="*/ 95018 w 133935"/>
              <a:gd name="T97" fmla="*/ 186182 h 321347"/>
              <a:gd name="T98" fmla="*/ 90115 w 133935"/>
              <a:gd name="T99" fmla="*/ 180542 h 321347"/>
              <a:gd name="T100" fmla="*/ 85581 w 133935"/>
              <a:gd name="T101" fmla="*/ 178079 h 321347"/>
              <a:gd name="T102" fmla="*/ 80663 w 133935"/>
              <a:gd name="T103" fmla="*/ 176984 h 321347"/>
              <a:gd name="T104" fmla="*/ 75581 w 133935"/>
              <a:gd name="T105" fmla="*/ 176499 h 321347"/>
              <a:gd name="T106" fmla="*/ 67825 w 133935"/>
              <a:gd name="T107" fmla="*/ 176224 h 321347"/>
              <a:gd name="T108" fmla="*/ 57410 w 133935"/>
              <a:gd name="T109" fmla="*/ 177063 h 321347"/>
              <a:gd name="T110" fmla="*/ 52193 w 133935"/>
              <a:gd name="T111" fmla="*/ 180571 h 321347"/>
              <a:gd name="T112" fmla="*/ 46974 w 133935"/>
              <a:gd name="T113" fmla="*/ 182750 h 321347"/>
              <a:gd name="T114" fmla="*/ 42624 w 133935"/>
              <a:gd name="T115" fmla="*/ 185583 h 321347"/>
              <a:gd name="T116" fmla="*/ 40691 w 133935"/>
              <a:gd name="T117" fmla="*/ 193054 h 321347"/>
              <a:gd name="T118" fmla="*/ 35446 w 133935"/>
              <a:gd name="T119" fmla="*/ 203284 h 321347"/>
              <a:gd name="T120" fmla="*/ 30829 w 133935"/>
              <a:gd name="T121" fmla="*/ 211790 h 321347"/>
              <a:gd name="T122" fmla="*/ 25658 w 133935"/>
              <a:gd name="T123" fmla="*/ 224565 h 32134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33935"/>
              <a:gd name="T187" fmla="*/ 0 h 321347"/>
              <a:gd name="T188" fmla="*/ 133935 w 133935"/>
              <a:gd name="T189" fmla="*/ 321347 h 32134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33935" h="321347">
                <a:moveTo>
                  <a:pt x="133934" y="0"/>
                </a:moveTo>
                <a:lnTo>
                  <a:pt x="99490" y="0"/>
                </a:lnTo>
                <a:lnTo>
                  <a:pt x="99065" y="992"/>
                </a:lnTo>
                <a:lnTo>
                  <a:pt x="98593" y="4740"/>
                </a:lnTo>
                <a:lnTo>
                  <a:pt x="97475" y="6137"/>
                </a:lnTo>
                <a:lnTo>
                  <a:pt x="95737" y="7067"/>
                </a:lnTo>
                <a:lnTo>
                  <a:pt x="93587" y="7688"/>
                </a:lnTo>
                <a:lnTo>
                  <a:pt x="92154" y="9094"/>
                </a:lnTo>
                <a:lnTo>
                  <a:pt x="91198" y="11023"/>
                </a:lnTo>
                <a:lnTo>
                  <a:pt x="90560" y="13302"/>
                </a:lnTo>
                <a:lnTo>
                  <a:pt x="87207" y="18479"/>
                </a:lnTo>
                <a:lnTo>
                  <a:pt x="84923" y="21249"/>
                </a:lnTo>
                <a:lnTo>
                  <a:pt x="83401" y="24088"/>
                </a:lnTo>
                <a:lnTo>
                  <a:pt x="80266" y="33816"/>
                </a:lnTo>
                <a:lnTo>
                  <a:pt x="78312" y="38418"/>
                </a:lnTo>
                <a:lnTo>
                  <a:pt x="76017" y="43472"/>
                </a:lnTo>
                <a:lnTo>
                  <a:pt x="73495" y="47833"/>
                </a:lnTo>
                <a:lnTo>
                  <a:pt x="70821" y="51732"/>
                </a:lnTo>
                <a:lnTo>
                  <a:pt x="68046" y="55324"/>
                </a:lnTo>
                <a:lnTo>
                  <a:pt x="64963" y="61960"/>
                </a:lnTo>
                <a:lnTo>
                  <a:pt x="62601" y="69210"/>
                </a:lnTo>
                <a:lnTo>
                  <a:pt x="60581" y="73921"/>
                </a:lnTo>
                <a:lnTo>
                  <a:pt x="55693" y="84447"/>
                </a:lnTo>
                <a:lnTo>
                  <a:pt x="50213" y="95741"/>
                </a:lnTo>
                <a:lnTo>
                  <a:pt x="48354" y="101530"/>
                </a:lnTo>
                <a:lnTo>
                  <a:pt x="47115" y="107374"/>
                </a:lnTo>
                <a:lnTo>
                  <a:pt x="46290" y="113255"/>
                </a:lnTo>
                <a:lnTo>
                  <a:pt x="44746" y="119159"/>
                </a:lnTo>
                <a:lnTo>
                  <a:pt x="42726" y="125080"/>
                </a:lnTo>
                <a:lnTo>
                  <a:pt x="40387" y="131012"/>
                </a:lnTo>
                <a:lnTo>
                  <a:pt x="37835" y="136950"/>
                </a:lnTo>
                <a:lnTo>
                  <a:pt x="32354" y="148841"/>
                </a:lnTo>
                <a:lnTo>
                  <a:pt x="30495" y="154789"/>
                </a:lnTo>
                <a:lnTo>
                  <a:pt x="29256" y="160740"/>
                </a:lnTo>
                <a:lnTo>
                  <a:pt x="28430" y="166691"/>
                </a:lnTo>
                <a:lnTo>
                  <a:pt x="26887" y="172643"/>
                </a:lnTo>
                <a:lnTo>
                  <a:pt x="24866" y="178595"/>
                </a:lnTo>
                <a:lnTo>
                  <a:pt x="22527" y="184548"/>
                </a:lnTo>
                <a:lnTo>
                  <a:pt x="19975" y="190500"/>
                </a:lnTo>
                <a:lnTo>
                  <a:pt x="14494" y="202407"/>
                </a:lnTo>
                <a:lnTo>
                  <a:pt x="12636" y="209351"/>
                </a:lnTo>
                <a:lnTo>
                  <a:pt x="11397" y="216958"/>
                </a:lnTo>
                <a:lnTo>
                  <a:pt x="10571" y="225006"/>
                </a:lnTo>
                <a:lnTo>
                  <a:pt x="9028" y="231363"/>
                </a:lnTo>
                <a:lnTo>
                  <a:pt x="7007" y="236594"/>
                </a:lnTo>
                <a:lnTo>
                  <a:pt x="4668" y="241073"/>
                </a:lnTo>
                <a:lnTo>
                  <a:pt x="3108" y="246044"/>
                </a:lnTo>
                <a:lnTo>
                  <a:pt x="2069" y="251341"/>
                </a:lnTo>
                <a:lnTo>
                  <a:pt x="1375" y="256857"/>
                </a:lnTo>
                <a:lnTo>
                  <a:pt x="913" y="262520"/>
                </a:lnTo>
                <a:lnTo>
                  <a:pt x="606" y="268279"/>
                </a:lnTo>
                <a:lnTo>
                  <a:pt x="172" y="283219"/>
                </a:lnTo>
                <a:lnTo>
                  <a:pt x="5" y="303387"/>
                </a:lnTo>
                <a:lnTo>
                  <a:pt x="0" y="306437"/>
                </a:lnTo>
                <a:lnTo>
                  <a:pt x="988" y="308472"/>
                </a:lnTo>
                <a:lnTo>
                  <a:pt x="2640" y="309827"/>
                </a:lnTo>
                <a:lnTo>
                  <a:pt x="4733" y="310731"/>
                </a:lnTo>
                <a:lnTo>
                  <a:pt x="6128" y="312326"/>
                </a:lnTo>
                <a:lnTo>
                  <a:pt x="7059" y="314381"/>
                </a:lnTo>
                <a:lnTo>
                  <a:pt x="7678" y="316744"/>
                </a:lnTo>
                <a:lnTo>
                  <a:pt x="9084" y="318319"/>
                </a:lnTo>
                <a:lnTo>
                  <a:pt x="11014" y="319369"/>
                </a:lnTo>
                <a:lnTo>
                  <a:pt x="13292" y="320069"/>
                </a:lnTo>
                <a:lnTo>
                  <a:pt x="15803" y="320535"/>
                </a:lnTo>
                <a:lnTo>
                  <a:pt x="18469" y="320846"/>
                </a:lnTo>
                <a:lnTo>
                  <a:pt x="21238" y="321054"/>
                </a:lnTo>
                <a:lnTo>
                  <a:pt x="24077" y="321192"/>
                </a:lnTo>
                <a:lnTo>
                  <a:pt x="29878" y="321346"/>
                </a:lnTo>
                <a:lnTo>
                  <a:pt x="32813" y="320395"/>
                </a:lnTo>
                <a:lnTo>
                  <a:pt x="35762" y="318768"/>
                </a:lnTo>
                <a:lnTo>
                  <a:pt x="38721" y="316692"/>
                </a:lnTo>
                <a:lnTo>
                  <a:pt x="41685" y="314315"/>
                </a:lnTo>
                <a:lnTo>
                  <a:pt x="44653" y="311739"/>
                </a:lnTo>
                <a:lnTo>
                  <a:pt x="47624" y="309029"/>
                </a:lnTo>
                <a:lnTo>
                  <a:pt x="51590" y="306230"/>
                </a:lnTo>
                <a:lnTo>
                  <a:pt x="56218" y="303372"/>
                </a:lnTo>
                <a:lnTo>
                  <a:pt x="61288" y="300475"/>
                </a:lnTo>
                <a:lnTo>
                  <a:pt x="65659" y="297551"/>
                </a:lnTo>
                <a:lnTo>
                  <a:pt x="69567" y="294609"/>
                </a:lnTo>
                <a:lnTo>
                  <a:pt x="73163" y="291656"/>
                </a:lnTo>
                <a:lnTo>
                  <a:pt x="76553" y="288695"/>
                </a:lnTo>
                <a:lnTo>
                  <a:pt x="79805" y="285729"/>
                </a:lnTo>
                <a:lnTo>
                  <a:pt x="82965" y="282759"/>
                </a:lnTo>
                <a:lnTo>
                  <a:pt x="86064" y="278795"/>
                </a:lnTo>
                <a:lnTo>
                  <a:pt x="89122" y="274168"/>
                </a:lnTo>
                <a:lnTo>
                  <a:pt x="92154" y="269099"/>
                </a:lnTo>
                <a:lnTo>
                  <a:pt x="95167" y="264728"/>
                </a:lnTo>
                <a:lnTo>
                  <a:pt x="98167" y="260821"/>
                </a:lnTo>
                <a:lnTo>
                  <a:pt x="101160" y="257224"/>
                </a:lnTo>
                <a:lnTo>
                  <a:pt x="104485" y="250582"/>
                </a:lnTo>
                <a:lnTo>
                  <a:pt x="106955" y="243331"/>
                </a:lnTo>
                <a:lnTo>
                  <a:pt x="109003" y="238619"/>
                </a:lnTo>
                <a:lnTo>
                  <a:pt x="112932" y="229084"/>
                </a:lnTo>
                <a:lnTo>
                  <a:pt x="114678" y="221539"/>
                </a:lnTo>
                <a:lnTo>
                  <a:pt x="115661" y="211713"/>
                </a:lnTo>
                <a:lnTo>
                  <a:pt x="114807" y="208611"/>
                </a:lnTo>
                <a:lnTo>
                  <a:pt x="111212" y="202517"/>
                </a:lnTo>
                <a:lnTo>
                  <a:pt x="108351" y="198250"/>
                </a:lnTo>
                <a:lnTo>
                  <a:pt x="105035" y="194606"/>
                </a:lnTo>
                <a:lnTo>
                  <a:pt x="102761" y="192245"/>
                </a:lnTo>
                <a:lnTo>
                  <a:pt x="100254" y="190671"/>
                </a:lnTo>
                <a:lnTo>
                  <a:pt x="97590" y="189622"/>
                </a:lnTo>
                <a:lnTo>
                  <a:pt x="94822" y="188922"/>
                </a:lnTo>
                <a:lnTo>
                  <a:pt x="91984" y="188456"/>
                </a:lnTo>
                <a:lnTo>
                  <a:pt x="89101" y="188145"/>
                </a:lnTo>
                <a:lnTo>
                  <a:pt x="86186" y="187938"/>
                </a:lnTo>
                <a:lnTo>
                  <a:pt x="83250" y="187800"/>
                </a:lnTo>
                <a:lnTo>
                  <a:pt x="77343" y="187646"/>
                </a:lnTo>
                <a:lnTo>
                  <a:pt x="68439" y="187559"/>
                </a:lnTo>
                <a:lnTo>
                  <a:pt x="65466" y="188540"/>
                </a:lnTo>
                <a:lnTo>
                  <a:pt x="62492" y="190185"/>
                </a:lnTo>
                <a:lnTo>
                  <a:pt x="59517" y="192274"/>
                </a:lnTo>
                <a:lnTo>
                  <a:pt x="56541" y="193667"/>
                </a:lnTo>
                <a:lnTo>
                  <a:pt x="53566" y="194596"/>
                </a:lnTo>
                <a:lnTo>
                  <a:pt x="50590" y="195215"/>
                </a:lnTo>
                <a:lnTo>
                  <a:pt x="48606" y="197612"/>
                </a:lnTo>
                <a:lnTo>
                  <a:pt x="47283" y="201195"/>
                </a:lnTo>
                <a:lnTo>
                  <a:pt x="46401" y="205567"/>
                </a:lnTo>
                <a:lnTo>
                  <a:pt x="42775" y="213071"/>
                </a:lnTo>
                <a:lnTo>
                  <a:pt x="40420" y="216461"/>
                </a:lnTo>
                <a:lnTo>
                  <a:pt x="37857" y="220706"/>
                </a:lnTo>
                <a:lnTo>
                  <a:pt x="35156" y="225520"/>
                </a:lnTo>
                <a:lnTo>
                  <a:pt x="32363" y="230714"/>
                </a:lnTo>
                <a:lnTo>
                  <a:pt x="29261" y="239130"/>
                </a:lnTo>
                <a:lnTo>
                  <a:pt x="26778" y="25003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8" name="SMARTInkAnnotation519">
            <a:extLst>
              <a:ext uri="{FF2B5EF4-FFF2-40B4-BE49-F238E27FC236}">
                <a16:creationId xmlns:a16="http://schemas.microsoft.com/office/drawing/2014/main" id="{8A82DAE4-4515-4C0C-A905-F753EE771A2D}"/>
              </a:ext>
            </a:extLst>
          </p:cNvPr>
          <p:cNvSpPr>
            <a:spLocks/>
          </p:cNvSpPr>
          <p:nvPr/>
        </p:nvSpPr>
        <p:spPr bwMode="auto">
          <a:xfrm>
            <a:off x="6581775" y="3529013"/>
            <a:ext cx="150813" cy="390525"/>
          </a:xfrm>
          <a:custGeom>
            <a:avLst/>
            <a:gdLst>
              <a:gd name="T0" fmla="*/ 22644 w 151763"/>
              <a:gd name="T1" fmla="*/ 66435 h 391620"/>
              <a:gd name="T2" fmla="*/ 24380 w 151763"/>
              <a:gd name="T3" fmla="*/ 253194 h 391620"/>
              <a:gd name="T4" fmla="*/ 29130 w 151763"/>
              <a:gd name="T5" fmla="*/ 286173 h 391620"/>
              <a:gd name="T6" fmla="*/ 30406 w 151763"/>
              <a:gd name="T7" fmla="*/ 340665 h 391620"/>
              <a:gd name="T8" fmla="*/ 33249 w 151763"/>
              <a:gd name="T9" fmla="*/ 349382 h 391620"/>
              <a:gd name="T10" fmla="*/ 29592 w 151763"/>
              <a:gd name="T11" fmla="*/ 360039 h 391620"/>
              <a:gd name="T12" fmla="*/ 23737 w 151763"/>
              <a:gd name="T13" fmla="*/ 357636 h 391620"/>
              <a:gd name="T14" fmla="*/ 18354 w 151763"/>
              <a:gd name="T15" fmla="*/ 347846 h 391620"/>
              <a:gd name="T16" fmla="*/ 11182 w 151763"/>
              <a:gd name="T17" fmla="*/ 332597 h 391620"/>
              <a:gd name="T18" fmla="*/ 5704 w 151763"/>
              <a:gd name="T19" fmla="*/ 312511 h 391620"/>
              <a:gd name="T20" fmla="*/ 753 w 151763"/>
              <a:gd name="T21" fmla="*/ 291713 h 391620"/>
              <a:gd name="T22" fmla="*/ 0 w 151763"/>
              <a:gd name="T23" fmla="*/ 169618 h 391620"/>
              <a:gd name="T24" fmla="*/ 3926 w 151763"/>
              <a:gd name="T25" fmla="*/ 150486 h 391620"/>
              <a:gd name="T26" fmla="*/ 6712 w 151763"/>
              <a:gd name="T27" fmla="*/ 127680 h 391620"/>
              <a:gd name="T28" fmla="*/ 12420 w 151763"/>
              <a:gd name="T29" fmla="*/ 94632 h 391620"/>
              <a:gd name="T30" fmla="*/ 14655 w 151763"/>
              <a:gd name="T31" fmla="*/ 65230 h 391620"/>
              <a:gd name="T32" fmla="*/ 16973 w 151763"/>
              <a:gd name="T33" fmla="*/ 44085 h 391620"/>
              <a:gd name="T34" fmla="*/ 21159 w 151763"/>
              <a:gd name="T35" fmla="*/ 36350 h 391620"/>
              <a:gd name="T36" fmla="*/ 22997 w 151763"/>
              <a:gd name="T37" fmla="*/ 18121 h 391620"/>
              <a:gd name="T38" fmla="*/ 27267 w 151763"/>
              <a:gd name="T39" fmla="*/ 15185 h 391620"/>
              <a:gd name="T40" fmla="*/ 30206 w 151763"/>
              <a:gd name="T41" fmla="*/ 7872 h 391620"/>
              <a:gd name="T42" fmla="*/ 35401 w 151763"/>
              <a:gd name="T43" fmla="*/ 4770 h 391620"/>
              <a:gd name="T44" fmla="*/ 38705 w 151763"/>
              <a:gd name="T45" fmla="*/ 578 h 391620"/>
              <a:gd name="T46" fmla="*/ 44887 w 151763"/>
              <a:gd name="T47" fmla="*/ 1786 h 391620"/>
              <a:gd name="T48" fmla="*/ 51927 w 151763"/>
              <a:gd name="T49" fmla="*/ 5479 h 391620"/>
              <a:gd name="T50" fmla="*/ 59217 w 151763"/>
              <a:gd name="T51" fmla="*/ 6574 h 391620"/>
              <a:gd name="T52" fmla="*/ 66579 w 151763"/>
              <a:gd name="T53" fmla="*/ 9333 h 391620"/>
              <a:gd name="T54" fmla="*/ 76160 w 151763"/>
              <a:gd name="T55" fmla="*/ 15928 h 391620"/>
              <a:gd name="T56" fmla="*/ 87218 w 151763"/>
              <a:gd name="T57" fmla="*/ 23657 h 391620"/>
              <a:gd name="T58" fmla="*/ 95698 w 151763"/>
              <a:gd name="T59" fmla="*/ 31728 h 391620"/>
              <a:gd name="T60" fmla="*/ 103415 w 151763"/>
              <a:gd name="T61" fmla="*/ 42328 h 391620"/>
              <a:gd name="T62" fmla="*/ 110778 w 151763"/>
              <a:gd name="T63" fmla="*/ 61921 h 391620"/>
              <a:gd name="T64" fmla="*/ 118796 w 151763"/>
              <a:gd name="T65" fmla="*/ 79067 h 391620"/>
              <a:gd name="T66" fmla="*/ 124371 w 151763"/>
              <a:gd name="T67" fmla="*/ 95866 h 391620"/>
              <a:gd name="T68" fmla="*/ 125704 w 151763"/>
              <a:gd name="T69" fmla="*/ 136034 h 391620"/>
              <a:gd name="T70" fmla="*/ 117691 w 151763"/>
              <a:gd name="T71" fmla="*/ 160647 h 391620"/>
              <a:gd name="T72" fmla="*/ 110754 w 151763"/>
              <a:gd name="T73" fmla="*/ 172967 h 391620"/>
              <a:gd name="T74" fmla="*/ 103493 w 151763"/>
              <a:gd name="T75" fmla="*/ 185738 h 391620"/>
              <a:gd name="T76" fmla="*/ 96137 w 151763"/>
              <a:gd name="T77" fmla="*/ 195302 h 391620"/>
              <a:gd name="T78" fmla="*/ 75609 w 151763"/>
              <a:gd name="T79" fmla="*/ 216831 h 391620"/>
              <a:gd name="T80" fmla="*/ 63951 w 151763"/>
              <a:gd name="T81" fmla="*/ 219416 h 391620"/>
              <a:gd name="T82" fmla="*/ 54927 w 151763"/>
              <a:gd name="T83" fmla="*/ 220180 h 391620"/>
              <a:gd name="T84" fmla="*/ 33498 w 151763"/>
              <a:gd name="T85" fmla="*/ 220499 h 391620"/>
              <a:gd name="T86" fmla="*/ 30746 w 151763"/>
              <a:gd name="T87" fmla="*/ 216142 h 391620"/>
              <a:gd name="T88" fmla="*/ 26003 w 151763"/>
              <a:gd name="T89" fmla="*/ 213435 h 391620"/>
              <a:gd name="T90" fmla="*/ 22524 w 151763"/>
              <a:gd name="T91" fmla="*/ 205325 h 391620"/>
              <a:gd name="T92" fmla="*/ 29586 w 151763"/>
              <a:gd name="T93" fmla="*/ 204083 h 39162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51763"/>
              <a:gd name="T142" fmla="*/ 0 h 391620"/>
              <a:gd name="T143" fmla="*/ 151763 w 151763"/>
              <a:gd name="T144" fmla="*/ 391620 h 39162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51763" h="391620">
                <a:moveTo>
                  <a:pt x="35719" y="61231"/>
                </a:moveTo>
                <a:lnTo>
                  <a:pt x="28031" y="68920"/>
                </a:lnTo>
                <a:lnTo>
                  <a:pt x="27341" y="72255"/>
                </a:lnTo>
                <a:lnTo>
                  <a:pt x="26899" y="82480"/>
                </a:lnTo>
                <a:lnTo>
                  <a:pt x="26789" y="263270"/>
                </a:lnTo>
                <a:lnTo>
                  <a:pt x="29436" y="275380"/>
                </a:lnTo>
                <a:lnTo>
                  <a:pt x="32927" y="287377"/>
                </a:lnTo>
                <a:lnTo>
                  <a:pt x="34478" y="299324"/>
                </a:lnTo>
                <a:lnTo>
                  <a:pt x="35168" y="311249"/>
                </a:lnTo>
                <a:lnTo>
                  <a:pt x="35556" y="326472"/>
                </a:lnTo>
                <a:lnTo>
                  <a:pt x="35717" y="367403"/>
                </a:lnTo>
                <a:lnTo>
                  <a:pt x="36710" y="370517"/>
                </a:lnTo>
                <a:lnTo>
                  <a:pt x="40459" y="376624"/>
                </a:lnTo>
                <a:lnTo>
                  <a:pt x="40863" y="378649"/>
                </a:lnTo>
                <a:lnTo>
                  <a:pt x="40141" y="380000"/>
                </a:lnTo>
                <a:lnTo>
                  <a:pt x="38668" y="380900"/>
                </a:lnTo>
                <a:lnTo>
                  <a:pt x="37685" y="382492"/>
                </a:lnTo>
                <a:lnTo>
                  <a:pt x="35726" y="391593"/>
                </a:lnTo>
                <a:lnTo>
                  <a:pt x="30981" y="391619"/>
                </a:lnTo>
                <a:lnTo>
                  <a:pt x="29585" y="390630"/>
                </a:lnTo>
                <a:lnTo>
                  <a:pt x="28653" y="388979"/>
                </a:lnTo>
                <a:lnTo>
                  <a:pt x="27158" y="383940"/>
                </a:lnTo>
                <a:lnTo>
                  <a:pt x="24307" y="380606"/>
                </a:lnTo>
                <a:lnTo>
                  <a:pt x="22159" y="378327"/>
                </a:lnTo>
                <a:lnTo>
                  <a:pt x="20726" y="375816"/>
                </a:lnTo>
                <a:lnTo>
                  <a:pt x="17716" y="367542"/>
                </a:lnTo>
                <a:lnTo>
                  <a:pt x="13497" y="361742"/>
                </a:lnTo>
                <a:lnTo>
                  <a:pt x="11975" y="357813"/>
                </a:lnTo>
                <a:lnTo>
                  <a:pt x="10284" y="348157"/>
                </a:lnTo>
                <a:lnTo>
                  <a:pt x="6886" y="339897"/>
                </a:lnTo>
                <a:lnTo>
                  <a:pt x="4591" y="336306"/>
                </a:lnTo>
                <a:lnTo>
                  <a:pt x="2041" y="327023"/>
                </a:lnTo>
                <a:lnTo>
                  <a:pt x="908" y="317275"/>
                </a:lnTo>
                <a:lnTo>
                  <a:pt x="269" y="305217"/>
                </a:lnTo>
                <a:lnTo>
                  <a:pt x="55" y="283867"/>
                </a:lnTo>
                <a:lnTo>
                  <a:pt x="0" y="184482"/>
                </a:lnTo>
                <a:lnTo>
                  <a:pt x="993" y="177133"/>
                </a:lnTo>
                <a:lnTo>
                  <a:pt x="2647" y="170249"/>
                </a:lnTo>
                <a:lnTo>
                  <a:pt x="4740" y="163675"/>
                </a:lnTo>
                <a:lnTo>
                  <a:pt x="6138" y="157308"/>
                </a:lnTo>
                <a:lnTo>
                  <a:pt x="7069" y="151080"/>
                </a:lnTo>
                <a:lnTo>
                  <a:pt x="8103" y="138867"/>
                </a:lnTo>
                <a:lnTo>
                  <a:pt x="8563" y="126825"/>
                </a:lnTo>
                <a:lnTo>
                  <a:pt x="11413" y="114858"/>
                </a:lnTo>
                <a:lnTo>
                  <a:pt x="14995" y="102924"/>
                </a:lnTo>
                <a:lnTo>
                  <a:pt x="16586" y="91006"/>
                </a:lnTo>
                <a:lnTo>
                  <a:pt x="17295" y="81740"/>
                </a:lnTo>
                <a:lnTo>
                  <a:pt x="17692" y="70946"/>
                </a:lnTo>
                <a:lnTo>
                  <a:pt x="17827" y="53669"/>
                </a:lnTo>
                <a:lnTo>
                  <a:pt x="18830" y="50237"/>
                </a:lnTo>
                <a:lnTo>
                  <a:pt x="20491" y="47948"/>
                </a:lnTo>
                <a:lnTo>
                  <a:pt x="22591" y="46423"/>
                </a:lnTo>
                <a:lnTo>
                  <a:pt x="23990" y="44413"/>
                </a:lnTo>
                <a:lnTo>
                  <a:pt x="25545" y="39535"/>
                </a:lnTo>
                <a:lnTo>
                  <a:pt x="26627" y="28045"/>
                </a:lnTo>
                <a:lnTo>
                  <a:pt x="26758" y="21272"/>
                </a:lnTo>
                <a:lnTo>
                  <a:pt x="27761" y="19709"/>
                </a:lnTo>
                <a:lnTo>
                  <a:pt x="29421" y="18667"/>
                </a:lnTo>
                <a:lnTo>
                  <a:pt x="31521" y="17972"/>
                </a:lnTo>
                <a:lnTo>
                  <a:pt x="32920" y="16517"/>
                </a:lnTo>
                <a:lnTo>
                  <a:pt x="33853" y="14554"/>
                </a:lnTo>
                <a:lnTo>
                  <a:pt x="35351" y="9016"/>
                </a:lnTo>
                <a:lnTo>
                  <a:pt x="36466" y="8562"/>
                </a:lnTo>
                <a:lnTo>
                  <a:pt x="40351" y="8057"/>
                </a:lnTo>
                <a:lnTo>
                  <a:pt x="41783" y="6930"/>
                </a:lnTo>
                <a:lnTo>
                  <a:pt x="42739" y="5187"/>
                </a:lnTo>
                <a:lnTo>
                  <a:pt x="43375" y="3032"/>
                </a:lnTo>
                <a:lnTo>
                  <a:pt x="44793" y="1596"/>
                </a:lnTo>
                <a:lnTo>
                  <a:pt x="46729" y="638"/>
                </a:lnTo>
                <a:lnTo>
                  <a:pt x="49012" y="0"/>
                </a:lnTo>
                <a:lnTo>
                  <a:pt x="51527" y="566"/>
                </a:lnTo>
                <a:lnTo>
                  <a:pt x="54196" y="1936"/>
                </a:lnTo>
                <a:lnTo>
                  <a:pt x="56966" y="3842"/>
                </a:lnTo>
                <a:lnTo>
                  <a:pt x="59806" y="5112"/>
                </a:lnTo>
                <a:lnTo>
                  <a:pt x="62691" y="5959"/>
                </a:lnTo>
                <a:lnTo>
                  <a:pt x="65607" y="6524"/>
                </a:lnTo>
                <a:lnTo>
                  <a:pt x="68544" y="6900"/>
                </a:lnTo>
                <a:lnTo>
                  <a:pt x="71493" y="7151"/>
                </a:lnTo>
                <a:lnTo>
                  <a:pt x="74451" y="7318"/>
                </a:lnTo>
                <a:lnTo>
                  <a:pt x="77416" y="8422"/>
                </a:lnTo>
                <a:lnTo>
                  <a:pt x="80384" y="10150"/>
                </a:lnTo>
                <a:lnTo>
                  <a:pt x="83355" y="12294"/>
                </a:lnTo>
                <a:lnTo>
                  <a:pt x="87321" y="14715"/>
                </a:lnTo>
                <a:lnTo>
                  <a:pt x="91948" y="17323"/>
                </a:lnTo>
                <a:lnTo>
                  <a:pt x="97018" y="20052"/>
                </a:lnTo>
                <a:lnTo>
                  <a:pt x="101390" y="22865"/>
                </a:lnTo>
                <a:lnTo>
                  <a:pt x="105297" y="25731"/>
                </a:lnTo>
                <a:lnTo>
                  <a:pt x="108893" y="28635"/>
                </a:lnTo>
                <a:lnTo>
                  <a:pt x="112283" y="31563"/>
                </a:lnTo>
                <a:lnTo>
                  <a:pt x="115535" y="34507"/>
                </a:lnTo>
                <a:lnTo>
                  <a:pt x="118695" y="37462"/>
                </a:lnTo>
                <a:lnTo>
                  <a:pt x="121795" y="41416"/>
                </a:lnTo>
                <a:lnTo>
                  <a:pt x="124853" y="46037"/>
                </a:lnTo>
                <a:lnTo>
                  <a:pt x="127884" y="51102"/>
                </a:lnTo>
                <a:lnTo>
                  <a:pt x="131252" y="59375"/>
                </a:lnTo>
                <a:lnTo>
                  <a:pt x="133741" y="67351"/>
                </a:lnTo>
                <a:lnTo>
                  <a:pt x="138155" y="77511"/>
                </a:lnTo>
                <a:lnTo>
                  <a:pt x="140721" y="82006"/>
                </a:lnTo>
                <a:lnTo>
                  <a:pt x="143423" y="85995"/>
                </a:lnTo>
                <a:lnTo>
                  <a:pt x="146217" y="89647"/>
                </a:lnTo>
                <a:lnTo>
                  <a:pt x="148081" y="94066"/>
                </a:lnTo>
                <a:lnTo>
                  <a:pt x="150149" y="104267"/>
                </a:lnTo>
                <a:lnTo>
                  <a:pt x="151315" y="116426"/>
                </a:lnTo>
                <a:lnTo>
                  <a:pt x="151587" y="125781"/>
                </a:lnTo>
                <a:lnTo>
                  <a:pt x="151762" y="147955"/>
                </a:lnTo>
                <a:lnTo>
                  <a:pt x="149140" y="159637"/>
                </a:lnTo>
                <a:lnTo>
                  <a:pt x="144668" y="170451"/>
                </a:lnTo>
                <a:lnTo>
                  <a:pt x="142086" y="174724"/>
                </a:lnTo>
                <a:lnTo>
                  <a:pt x="139373" y="178565"/>
                </a:lnTo>
                <a:lnTo>
                  <a:pt x="136571" y="183110"/>
                </a:lnTo>
                <a:lnTo>
                  <a:pt x="133712" y="188124"/>
                </a:lnTo>
                <a:lnTo>
                  <a:pt x="130813" y="193451"/>
                </a:lnTo>
                <a:lnTo>
                  <a:pt x="127890" y="197995"/>
                </a:lnTo>
                <a:lnTo>
                  <a:pt x="124947" y="202016"/>
                </a:lnTo>
                <a:lnTo>
                  <a:pt x="121994" y="205689"/>
                </a:lnTo>
                <a:lnTo>
                  <a:pt x="119033" y="209130"/>
                </a:lnTo>
                <a:lnTo>
                  <a:pt x="116067" y="212417"/>
                </a:lnTo>
                <a:lnTo>
                  <a:pt x="110125" y="218714"/>
                </a:lnTo>
                <a:lnTo>
                  <a:pt x="95250" y="233835"/>
                </a:lnTo>
                <a:lnTo>
                  <a:pt x="91281" y="235832"/>
                </a:lnTo>
                <a:lnTo>
                  <a:pt x="86651" y="237163"/>
                </a:lnTo>
                <a:lnTo>
                  <a:pt x="81580" y="238050"/>
                </a:lnTo>
                <a:lnTo>
                  <a:pt x="77207" y="238642"/>
                </a:lnTo>
                <a:lnTo>
                  <a:pt x="73300" y="239036"/>
                </a:lnTo>
                <a:lnTo>
                  <a:pt x="69703" y="239299"/>
                </a:lnTo>
                <a:lnTo>
                  <a:pt x="66313" y="239474"/>
                </a:lnTo>
                <a:lnTo>
                  <a:pt x="59900" y="239669"/>
                </a:lnTo>
                <a:lnTo>
                  <a:pt x="44854" y="239816"/>
                </a:lnTo>
                <a:lnTo>
                  <a:pt x="40441" y="239821"/>
                </a:lnTo>
                <a:lnTo>
                  <a:pt x="38867" y="238830"/>
                </a:lnTo>
                <a:lnTo>
                  <a:pt x="37817" y="237177"/>
                </a:lnTo>
                <a:lnTo>
                  <a:pt x="37119" y="235083"/>
                </a:lnTo>
                <a:lnTo>
                  <a:pt x="35660" y="233687"/>
                </a:lnTo>
                <a:lnTo>
                  <a:pt x="33695" y="232756"/>
                </a:lnTo>
                <a:lnTo>
                  <a:pt x="31394" y="232136"/>
                </a:lnTo>
                <a:lnTo>
                  <a:pt x="29859" y="230730"/>
                </a:lnTo>
                <a:lnTo>
                  <a:pt x="28836" y="228800"/>
                </a:lnTo>
                <a:lnTo>
                  <a:pt x="27194" y="223316"/>
                </a:lnTo>
                <a:lnTo>
                  <a:pt x="28051" y="222865"/>
                </a:lnTo>
                <a:lnTo>
                  <a:pt x="29616" y="222565"/>
                </a:lnTo>
                <a:lnTo>
                  <a:pt x="35719" y="22196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59" name="SMARTInkAnnotation520">
            <a:extLst>
              <a:ext uri="{FF2B5EF4-FFF2-40B4-BE49-F238E27FC236}">
                <a16:creationId xmlns:a16="http://schemas.microsoft.com/office/drawing/2014/main" id="{4E3ADCD1-9135-4A93-9A8D-60B0376977F5}"/>
              </a:ext>
            </a:extLst>
          </p:cNvPr>
          <p:cNvSpPr>
            <a:spLocks/>
          </p:cNvSpPr>
          <p:nvPr/>
        </p:nvSpPr>
        <p:spPr bwMode="auto">
          <a:xfrm>
            <a:off x="6769100" y="3759200"/>
            <a:ext cx="123825" cy="206375"/>
          </a:xfrm>
          <a:custGeom>
            <a:avLst/>
            <a:gdLst>
              <a:gd name="T0" fmla="*/ 66760 w 125014"/>
              <a:gd name="T1" fmla="*/ 105170 h 205272"/>
              <a:gd name="T2" fmla="*/ 67034 w 125014"/>
              <a:gd name="T3" fmla="*/ 81503 h 205272"/>
              <a:gd name="T4" fmla="*/ 66290 w 125014"/>
              <a:gd name="T5" fmla="*/ 56879 h 205272"/>
              <a:gd name="T6" fmla="*/ 63479 w 125014"/>
              <a:gd name="T7" fmla="*/ 54337 h 205272"/>
              <a:gd name="T8" fmla="*/ 61730 w 125014"/>
              <a:gd name="T9" fmla="*/ 50098 h 205272"/>
              <a:gd name="T10" fmla="*/ 60610 w 125014"/>
              <a:gd name="T11" fmla="*/ 37885 h 205272"/>
              <a:gd name="T12" fmla="*/ 60414 w 125014"/>
              <a:gd name="T13" fmla="*/ 27705 h 205272"/>
              <a:gd name="T14" fmla="*/ 58383 w 125014"/>
              <a:gd name="T15" fmla="*/ 23891 h 205272"/>
              <a:gd name="T16" fmla="*/ 55742 w 125014"/>
              <a:gd name="T17" fmla="*/ 21032 h 205272"/>
              <a:gd name="T18" fmla="*/ 53903 w 125014"/>
              <a:gd name="T19" fmla="*/ 11991 h 205272"/>
              <a:gd name="T20" fmla="*/ 50152 w 125014"/>
              <a:gd name="T21" fmla="*/ 10841 h 205272"/>
              <a:gd name="T22" fmla="*/ 48359 w 125014"/>
              <a:gd name="T23" fmla="*/ 7463 h 205272"/>
              <a:gd name="T24" fmla="*/ 46818 w 125014"/>
              <a:gd name="T25" fmla="*/ 3244 h 205272"/>
              <a:gd name="T26" fmla="*/ 40523 w 125014"/>
              <a:gd name="T27" fmla="*/ 0 h 205272"/>
              <a:gd name="T28" fmla="*/ 33412 w 125014"/>
              <a:gd name="T29" fmla="*/ 10557 h 205272"/>
              <a:gd name="T30" fmla="*/ 29100 w 125014"/>
              <a:gd name="T31" fmla="*/ 18442 h 205272"/>
              <a:gd name="T32" fmla="*/ 25279 w 125014"/>
              <a:gd name="T33" fmla="*/ 31546 h 205272"/>
              <a:gd name="T34" fmla="*/ 22408 w 125014"/>
              <a:gd name="T35" fmla="*/ 38419 h 205272"/>
              <a:gd name="T36" fmla="*/ 20044 w 125014"/>
              <a:gd name="T37" fmla="*/ 50002 h 205272"/>
              <a:gd name="T38" fmla="*/ 16853 w 125014"/>
              <a:gd name="T39" fmla="*/ 61379 h 205272"/>
              <a:gd name="T40" fmla="*/ 14939 w 125014"/>
              <a:gd name="T41" fmla="*/ 71097 h 205272"/>
              <a:gd name="T42" fmla="*/ 13342 w 125014"/>
              <a:gd name="T43" fmla="*/ 80464 h 205272"/>
              <a:gd name="T44" fmla="*/ 10153 w 125014"/>
              <a:gd name="T45" fmla="*/ 92400 h 205272"/>
              <a:gd name="T46" fmla="*/ 8234 w 125014"/>
              <a:gd name="T47" fmla="*/ 105471 h 205272"/>
              <a:gd name="T48" fmla="*/ 6638 w 125014"/>
              <a:gd name="T49" fmla="*/ 117880 h 205272"/>
              <a:gd name="T50" fmla="*/ 3447 w 125014"/>
              <a:gd name="T51" fmla="*/ 127280 h 205272"/>
              <a:gd name="T52" fmla="*/ 1531 w 125014"/>
              <a:gd name="T53" fmla="*/ 138451 h 205272"/>
              <a:gd name="T54" fmla="*/ 677 w 125014"/>
              <a:gd name="T55" fmla="*/ 150020 h 205272"/>
              <a:gd name="T56" fmla="*/ 301 w 125014"/>
              <a:gd name="T57" fmla="*/ 159044 h 205272"/>
              <a:gd name="T58" fmla="*/ 8 w 125014"/>
              <a:gd name="T59" fmla="*/ 186524 h 205272"/>
              <a:gd name="T60" fmla="*/ 746 w 125014"/>
              <a:gd name="T61" fmla="*/ 195425 h 205272"/>
              <a:gd name="T62" fmla="*/ 5771 w 125014"/>
              <a:gd name="T63" fmla="*/ 198643 h 205272"/>
              <a:gd name="T64" fmla="*/ 12393 w 125014"/>
              <a:gd name="T65" fmla="*/ 199084 h 205272"/>
              <a:gd name="T66" fmla="*/ 24035 w 125014"/>
              <a:gd name="T67" fmla="*/ 197955 h 205272"/>
              <a:gd name="T68" fmla="*/ 25579 w 125014"/>
              <a:gd name="T69" fmla="*/ 193555 h 205272"/>
              <a:gd name="T70" fmla="*/ 32477 w 125014"/>
              <a:gd name="T71" fmla="*/ 180039 h 205272"/>
              <a:gd name="T72" fmla="*/ 35043 w 125014"/>
              <a:gd name="T73" fmla="*/ 178988 h 205272"/>
              <a:gd name="T74" fmla="*/ 37921 w 125014"/>
              <a:gd name="T75" fmla="*/ 177358 h 205272"/>
              <a:gd name="T76" fmla="*/ 39917 w 125014"/>
              <a:gd name="T77" fmla="*/ 169170 h 205272"/>
              <a:gd name="T78" fmla="*/ 45968 w 125014"/>
              <a:gd name="T79" fmla="*/ 158764 h 205272"/>
              <a:gd name="T80" fmla="*/ 46917 w 125014"/>
              <a:gd name="T81" fmla="*/ 146829 h 205272"/>
              <a:gd name="T82" fmla="*/ 50485 w 125014"/>
              <a:gd name="T83" fmla="*/ 152295 h 205272"/>
              <a:gd name="T84" fmla="*/ 52696 w 125014"/>
              <a:gd name="T85" fmla="*/ 161295 h 205272"/>
              <a:gd name="T86" fmla="*/ 53576 w 125014"/>
              <a:gd name="T87" fmla="*/ 174498 h 205272"/>
              <a:gd name="T88" fmla="*/ 53621 w 125014"/>
              <a:gd name="T89" fmla="*/ 183235 h 205272"/>
              <a:gd name="T90" fmla="*/ 57185 w 125014"/>
              <a:gd name="T91" fmla="*/ 192605 h 205272"/>
              <a:gd name="T92" fmla="*/ 60056 w 125014"/>
              <a:gd name="T93" fmla="*/ 207582 h 205272"/>
              <a:gd name="T94" fmla="*/ 66080 w 125014"/>
              <a:gd name="T95" fmla="*/ 218465 h 205272"/>
              <a:gd name="T96" fmla="*/ 66751 w 125014"/>
              <a:gd name="T97" fmla="*/ 225184 h 205272"/>
              <a:gd name="T98" fmla="*/ 68897 w 125014"/>
              <a:gd name="T99" fmla="*/ 228184 h 205272"/>
              <a:gd name="T100" fmla="*/ 71590 w 125014"/>
              <a:gd name="T101" fmla="*/ 230686 h 205272"/>
              <a:gd name="T102" fmla="*/ 72786 w 125014"/>
              <a:gd name="T103" fmla="*/ 235683 h 205272"/>
              <a:gd name="T104" fmla="*/ 75301 w 125014"/>
              <a:gd name="T105" fmla="*/ 238678 h 205272"/>
              <a:gd name="T106" fmla="*/ 81977 w 125014"/>
              <a:gd name="T107" fmla="*/ 240863 h 205272"/>
              <a:gd name="T108" fmla="*/ 93854 w 125014"/>
              <a:gd name="T109" fmla="*/ 241073 h 20527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25014"/>
              <a:gd name="T166" fmla="*/ 0 h 205272"/>
              <a:gd name="T167" fmla="*/ 125014 w 125014"/>
              <a:gd name="T168" fmla="*/ 205272 h 20527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25014" h="205272">
                <a:moveTo>
                  <a:pt x="80364" y="98115"/>
                </a:moveTo>
                <a:lnTo>
                  <a:pt x="88926" y="89552"/>
                </a:lnTo>
                <a:lnTo>
                  <a:pt x="89185" y="84553"/>
                </a:lnTo>
                <a:lnTo>
                  <a:pt x="89289" y="69399"/>
                </a:lnTo>
                <a:lnTo>
                  <a:pt x="89293" y="50377"/>
                </a:lnTo>
                <a:lnTo>
                  <a:pt x="88302" y="48430"/>
                </a:lnTo>
                <a:lnTo>
                  <a:pt x="86648" y="47132"/>
                </a:lnTo>
                <a:lnTo>
                  <a:pt x="84553" y="46267"/>
                </a:lnTo>
                <a:lnTo>
                  <a:pt x="83157" y="44698"/>
                </a:lnTo>
                <a:lnTo>
                  <a:pt x="82226" y="42659"/>
                </a:lnTo>
                <a:lnTo>
                  <a:pt x="81191" y="37750"/>
                </a:lnTo>
                <a:lnTo>
                  <a:pt x="80732" y="32260"/>
                </a:lnTo>
                <a:lnTo>
                  <a:pt x="80528" y="26512"/>
                </a:lnTo>
                <a:lnTo>
                  <a:pt x="80473" y="23591"/>
                </a:lnTo>
                <a:lnTo>
                  <a:pt x="79444" y="21643"/>
                </a:lnTo>
                <a:lnTo>
                  <a:pt x="77768" y="20344"/>
                </a:lnTo>
                <a:lnTo>
                  <a:pt x="75657" y="19479"/>
                </a:lnTo>
                <a:lnTo>
                  <a:pt x="74249" y="17909"/>
                </a:lnTo>
                <a:lnTo>
                  <a:pt x="73310" y="15871"/>
                </a:lnTo>
                <a:lnTo>
                  <a:pt x="71804" y="10211"/>
                </a:lnTo>
                <a:lnTo>
                  <a:pt x="70690" y="9747"/>
                </a:lnTo>
                <a:lnTo>
                  <a:pt x="66804" y="9231"/>
                </a:lnTo>
                <a:lnTo>
                  <a:pt x="65371" y="8101"/>
                </a:lnTo>
                <a:lnTo>
                  <a:pt x="64416" y="6355"/>
                </a:lnTo>
                <a:lnTo>
                  <a:pt x="63778" y="4200"/>
                </a:lnTo>
                <a:lnTo>
                  <a:pt x="62362" y="2763"/>
                </a:lnTo>
                <a:lnTo>
                  <a:pt x="60425" y="1804"/>
                </a:lnTo>
                <a:lnTo>
                  <a:pt x="53976" y="0"/>
                </a:lnTo>
                <a:lnTo>
                  <a:pt x="51107" y="2584"/>
                </a:lnTo>
                <a:lnTo>
                  <a:pt x="44504" y="8989"/>
                </a:lnTo>
                <a:lnTo>
                  <a:pt x="40283" y="13193"/>
                </a:lnTo>
                <a:lnTo>
                  <a:pt x="38761" y="15704"/>
                </a:lnTo>
                <a:lnTo>
                  <a:pt x="37069" y="21139"/>
                </a:lnTo>
                <a:lnTo>
                  <a:pt x="33672" y="26861"/>
                </a:lnTo>
                <a:lnTo>
                  <a:pt x="31376" y="29776"/>
                </a:lnTo>
                <a:lnTo>
                  <a:pt x="29846" y="32712"/>
                </a:lnTo>
                <a:lnTo>
                  <a:pt x="28146" y="38620"/>
                </a:lnTo>
                <a:lnTo>
                  <a:pt x="26700" y="42576"/>
                </a:lnTo>
                <a:lnTo>
                  <a:pt x="24744" y="47198"/>
                </a:lnTo>
                <a:lnTo>
                  <a:pt x="22448" y="52264"/>
                </a:lnTo>
                <a:lnTo>
                  <a:pt x="20918" y="56634"/>
                </a:lnTo>
                <a:lnTo>
                  <a:pt x="19897" y="60538"/>
                </a:lnTo>
                <a:lnTo>
                  <a:pt x="19218" y="64134"/>
                </a:lnTo>
                <a:lnTo>
                  <a:pt x="17772" y="68516"/>
                </a:lnTo>
                <a:lnTo>
                  <a:pt x="15815" y="73421"/>
                </a:lnTo>
                <a:lnTo>
                  <a:pt x="13519" y="78676"/>
                </a:lnTo>
                <a:lnTo>
                  <a:pt x="11988" y="84163"/>
                </a:lnTo>
                <a:lnTo>
                  <a:pt x="10968" y="89806"/>
                </a:lnTo>
                <a:lnTo>
                  <a:pt x="10288" y="95552"/>
                </a:lnTo>
                <a:lnTo>
                  <a:pt x="8842" y="100375"/>
                </a:lnTo>
                <a:lnTo>
                  <a:pt x="6886" y="104582"/>
                </a:lnTo>
                <a:lnTo>
                  <a:pt x="4590" y="108379"/>
                </a:lnTo>
                <a:lnTo>
                  <a:pt x="3058" y="112895"/>
                </a:lnTo>
                <a:lnTo>
                  <a:pt x="2038" y="117890"/>
                </a:lnTo>
                <a:lnTo>
                  <a:pt x="1358" y="123204"/>
                </a:lnTo>
                <a:lnTo>
                  <a:pt x="904" y="127740"/>
                </a:lnTo>
                <a:lnTo>
                  <a:pt x="602" y="131755"/>
                </a:lnTo>
                <a:lnTo>
                  <a:pt x="400" y="135424"/>
                </a:lnTo>
                <a:lnTo>
                  <a:pt x="176" y="142147"/>
                </a:lnTo>
                <a:lnTo>
                  <a:pt x="8" y="158822"/>
                </a:lnTo>
                <a:lnTo>
                  <a:pt x="0" y="164829"/>
                </a:lnTo>
                <a:lnTo>
                  <a:pt x="992" y="166404"/>
                </a:lnTo>
                <a:lnTo>
                  <a:pt x="2644" y="167453"/>
                </a:lnTo>
                <a:lnTo>
                  <a:pt x="7686" y="169138"/>
                </a:lnTo>
                <a:lnTo>
                  <a:pt x="11021" y="169368"/>
                </a:lnTo>
                <a:lnTo>
                  <a:pt x="16507" y="169516"/>
                </a:lnTo>
                <a:lnTo>
                  <a:pt x="30167" y="169549"/>
                </a:lnTo>
                <a:lnTo>
                  <a:pt x="32016" y="168557"/>
                </a:lnTo>
                <a:lnTo>
                  <a:pt x="33250" y="166904"/>
                </a:lnTo>
                <a:lnTo>
                  <a:pt x="34072" y="164811"/>
                </a:lnTo>
                <a:lnTo>
                  <a:pt x="37631" y="159838"/>
                </a:lnTo>
                <a:lnTo>
                  <a:pt x="43260" y="153301"/>
                </a:lnTo>
                <a:lnTo>
                  <a:pt x="44714" y="152765"/>
                </a:lnTo>
                <a:lnTo>
                  <a:pt x="46676" y="152408"/>
                </a:lnTo>
                <a:lnTo>
                  <a:pt x="48975" y="152169"/>
                </a:lnTo>
                <a:lnTo>
                  <a:pt x="50509" y="151018"/>
                </a:lnTo>
                <a:lnTo>
                  <a:pt x="51531" y="149259"/>
                </a:lnTo>
                <a:lnTo>
                  <a:pt x="53171" y="144046"/>
                </a:lnTo>
                <a:lnTo>
                  <a:pt x="56041" y="140687"/>
                </a:lnTo>
                <a:lnTo>
                  <a:pt x="61227" y="135187"/>
                </a:lnTo>
                <a:lnTo>
                  <a:pt x="61937" y="131790"/>
                </a:lnTo>
                <a:lnTo>
                  <a:pt x="62495" y="125023"/>
                </a:lnTo>
                <a:lnTo>
                  <a:pt x="65146" y="127603"/>
                </a:lnTo>
                <a:lnTo>
                  <a:pt x="67243" y="129679"/>
                </a:lnTo>
                <a:lnTo>
                  <a:pt x="68639" y="132056"/>
                </a:lnTo>
                <a:lnTo>
                  <a:pt x="70192" y="137343"/>
                </a:lnTo>
                <a:lnTo>
                  <a:pt x="71189" y="142684"/>
                </a:lnTo>
                <a:lnTo>
                  <a:pt x="71362" y="148583"/>
                </a:lnTo>
                <a:lnTo>
                  <a:pt x="71420" y="153724"/>
                </a:lnTo>
                <a:lnTo>
                  <a:pt x="71424" y="156024"/>
                </a:lnTo>
                <a:lnTo>
                  <a:pt x="72421" y="158549"/>
                </a:lnTo>
                <a:lnTo>
                  <a:pt x="76172" y="164000"/>
                </a:lnTo>
                <a:lnTo>
                  <a:pt x="78501" y="169730"/>
                </a:lnTo>
                <a:lnTo>
                  <a:pt x="79995" y="176753"/>
                </a:lnTo>
                <a:lnTo>
                  <a:pt x="82846" y="180359"/>
                </a:lnTo>
                <a:lnTo>
                  <a:pt x="88020" y="186018"/>
                </a:lnTo>
                <a:lnTo>
                  <a:pt x="88727" y="189438"/>
                </a:lnTo>
                <a:lnTo>
                  <a:pt x="88916" y="191739"/>
                </a:lnTo>
                <a:lnTo>
                  <a:pt x="90034" y="193273"/>
                </a:lnTo>
                <a:lnTo>
                  <a:pt x="91772" y="194296"/>
                </a:lnTo>
                <a:lnTo>
                  <a:pt x="93922" y="194978"/>
                </a:lnTo>
                <a:lnTo>
                  <a:pt x="95356" y="196424"/>
                </a:lnTo>
                <a:lnTo>
                  <a:pt x="96311" y="198381"/>
                </a:lnTo>
                <a:lnTo>
                  <a:pt x="96949" y="200678"/>
                </a:lnTo>
                <a:lnTo>
                  <a:pt x="98366" y="202209"/>
                </a:lnTo>
                <a:lnTo>
                  <a:pt x="100303" y="203229"/>
                </a:lnTo>
                <a:lnTo>
                  <a:pt x="105799" y="204867"/>
                </a:lnTo>
                <a:lnTo>
                  <a:pt x="109197" y="205092"/>
                </a:lnTo>
                <a:lnTo>
                  <a:pt x="115680" y="205260"/>
                </a:lnTo>
                <a:lnTo>
                  <a:pt x="125013" y="20527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0" name="SMARTInkAnnotation521">
            <a:extLst>
              <a:ext uri="{FF2B5EF4-FFF2-40B4-BE49-F238E27FC236}">
                <a16:creationId xmlns:a16="http://schemas.microsoft.com/office/drawing/2014/main" id="{D64403F0-67B4-4400-BFCE-9D1F7814C867}"/>
              </a:ext>
            </a:extLst>
          </p:cNvPr>
          <p:cNvSpPr>
            <a:spLocks/>
          </p:cNvSpPr>
          <p:nvPr/>
        </p:nvSpPr>
        <p:spPr bwMode="auto">
          <a:xfrm>
            <a:off x="5545138" y="4098925"/>
            <a:ext cx="1366837" cy="115888"/>
          </a:xfrm>
          <a:custGeom>
            <a:avLst/>
            <a:gdLst>
              <a:gd name="T0" fmla="*/ 0 w 1366242"/>
              <a:gd name="T1" fmla="*/ 84817 h 116087"/>
              <a:gd name="T2" fmla="*/ 15255 w 1366242"/>
              <a:gd name="T3" fmla="*/ 83873 h 116087"/>
              <a:gd name="T4" fmla="*/ 16818 w 1366242"/>
              <a:gd name="T5" fmla="*/ 80315 h 116087"/>
              <a:gd name="T6" fmla="*/ 20220 w 1366242"/>
              <a:gd name="T7" fmla="*/ 78103 h 116087"/>
              <a:gd name="T8" fmla="*/ 39610 w 1366242"/>
              <a:gd name="T9" fmla="*/ 76367 h 116087"/>
              <a:gd name="T10" fmla="*/ 42735 w 1366242"/>
              <a:gd name="T11" fmla="*/ 73836 h 116087"/>
              <a:gd name="T12" fmla="*/ 45131 w 1366242"/>
              <a:gd name="T13" fmla="*/ 70513 h 116087"/>
              <a:gd name="T14" fmla="*/ 52132 w 1366242"/>
              <a:gd name="T15" fmla="*/ 68642 h 116087"/>
              <a:gd name="T16" fmla="*/ 134364 w 1366242"/>
              <a:gd name="T17" fmla="*/ 67853 h 116087"/>
              <a:gd name="T18" fmla="*/ 151281 w 1366242"/>
              <a:gd name="T19" fmla="*/ 63352 h 116087"/>
              <a:gd name="T20" fmla="*/ 160387 w 1366242"/>
              <a:gd name="T21" fmla="*/ 63654 h 116087"/>
              <a:gd name="T22" fmla="*/ 179227 w 1366242"/>
              <a:gd name="T23" fmla="*/ 67025 h 116087"/>
              <a:gd name="T24" fmla="*/ 438692 w 1366242"/>
              <a:gd name="T25" fmla="*/ 67853 h 116087"/>
              <a:gd name="T26" fmla="*/ 485806 w 1366242"/>
              <a:gd name="T27" fmla="*/ 62024 h 116087"/>
              <a:gd name="T28" fmla="*/ 557929 w 1366242"/>
              <a:gd name="T29" fmla="*/ 59606 h 116087"/>
              <a:gd name="T30" fmla="*/ 608841 w 1366242"/>
              <a:gd name="T31" fmla="*/ 56904 h 116087"/>
              <a:gd name="T32" fmla="*/ 674679 w 1366242"/>
              <a:gd name="T33" fmla="*/ 51682 h 116087"/>
              <a:gd name="T34" fmla="*/ 726283 w 1366242"/>
              <a:gd name="T35" fmla="*/ 48534 h 116087"/>
              <a:gd name="T36" fmla="*/ 792269 w 1366242"/>
              <a:gd name="T37" fmla="*/ 42272 h 116087"/>
              <a:gd name="T38" fmla="*/ 816872 w 1366242"/>
              <a:gd name="T39" fmla="*/ 38264 h 116087"/>
              <a:gd name="T40" fmla="*/ 897386 w 1366242"/>
              <a:gd name="T41" fmla="*/ 34308 h 116087"/>
              <a:gd name="T42" fmla="*/ 958820 w 1366242"/>
              <a:gd name="T43" fmla="*/ 31465 h 116087"/>
              <a:gd name="T44" fmla="*/ 1019282 w 1366242"/>
              <a:gd name="T45" fmla="*/ 26239 h 116087"/>
              <a:gd name="T46" fmla="*/ 1166919 w 1366242"/>
              <a:gd name="T47" fmla="*/ 25447 h 116087"/>
              <a:gd name="T48" fmla="*/ 1203233 w 1366242"/>
              <a:gd name="T49" fmla="*/ 19617 h 116087"/>
              <a:gd name="T50" fmla="*/ 1289304 w 1366242"/>
              <a:gd name="T51" fmla="*/ 16995 h 116087"/>
              <a:gd name="T52" fmla="*/ 1361756 w 1366242"/>
              <a:gd name="T53" fmla="*/ 16018 h 116087"/>
              <a:gd name="T54" fmla="*/ 1364176 w 1366242"/>
              <a:gd name="T55" fmla="*/ 12462 h 116087"/>
              <a:gd name="T56" fmla="*/ 1367932 w 1366242"/>
              <a:gd name="T57" fmla="*/ 10252 h 116087"/>
              <a:gd name="T58" fmla="*/ 1384205 w 1366242"/>
              <a:gd name="T59" fmla="*/ 8480 h 116087"/>
              <a:gd name="T60" fmla="*/ 1376982 w 1366242"/>
              <a:gd name="T61" fmla="*/ 7543 h 116087"/>
              <a:gd name="T62" fmla="*/ 1367740 w 1366242"/>
              <a:gd name="T63" fmla="*/ 1181 h 116087"/>
              <a:gd name="T64" fmla="*/ 1348016 w 1366242"/>
              <a:gd name="T65" fmla="*/ 0 h 116087"/>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366242"/>
              <a:gd name="T100" fmla="*/ 0 h 116087"/>
              <a:gd name="T101" fmla="*/ 1366242 w 1366242"/>
              <a:gd name="T102" fmla="*/ 116087 h 116087"/>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366242" h="116087">
                <a:moveTo>
                  <a:pt x="0" y="116086"/>
                </a:moveTo>
                <a:lnTo>
                  <a:pt x="0" y="89297"/>
                </a:lnTo>
                <a:lnTo>
                  <a:pt x="13638" y="89297"/>
                </a:lnTo>
                <a:lnTo>
                  <a:pt x="15045" y="88305"/>
                </a:lnTo>
                <a:lnTo>
                  <a:pt x="15983" y="86652"/>
                </a:lnTo>
                <a:lnTo>
                  <a:pt x="16608" y="84557"/>
                </a:lnTo>
                <a:lnTo>
                  <a:pt x="18018" y="83160"/>
                </a:lnTo>
                <a:lnTo>
                  <a:pt x="19950" y="82229"/>
                </a:lnTo>
                <a:lnTo>
                  <a:pt x="25438" y="80735"/>
                </a:lnTo>
                <a:lnTo>
                  <a:pt x="39100" y="80400"/>
                </a:lnTo>
                <a:lnTo>
                  <a:pt x="40949" y="79397"/>
                </a:lnTo>
                <a:lnTo>
                  <a:pt x="42182" y="77736"/>
                </a:lnTo>
                <a:lnTo>
                  <a:pt x="43004" y="75637"/>
                </a:lnTo>
                <a:lnTo>
                  <a:pt x="44544" y="74237"/>
                </a:lnTo>
                <a:lnTo>
                  <a:pt x="46564" y="73304"/>
                </a:lnTo>
                <a:lnTo>
                  <a:pt x="51452" y="72267"/>
                </a:lnTo>
                <a:lnTo>
                  <a:pt x="91948" y="71442"/>
                </a:lnTo>
                <a:lnTo>
                  <a:pt x="132624" y="71438"/>
                </a:lnTo>
                <a:lnTo>
                  <a:pt x="143610" y="68792"/>
                </a:lnTo>
                <a:lnTo>
                  <a:pt x="149318" y="66698"/>
                </a:lnTo>
                <a:lnTo>
                  <a:pt x="154116" y="66293"/>
                </a:lnTo>
                <a:lnTo>
                  <a:pt x="158306" y="67016"/>
                </a:lnTo>
                <a:lnTo>
                  <a:pt x="162092" y="68490"/>
                </a:lnTo>
                <a:lnTo>
                  <a:pt x="176901" y="70564"/>
                </a:lnTo>
                <a:lnTo>
                  <a:pt x="219137" y="71361"/>
                </a:lnTo>
                <a:lnTo>
                  <a:pt x="432998" y="71438"/>
                </a:lnTo>
                <a:lnTo>
                  <a:pt x="456035" y="68792"/>
                </a:lnTo>
                <a:lnTo>
                  <a:pt x="479503" y="65301"/>
                </a:lnTo>
                <a:lnTo>
                  <a:pt x="515027" y="63335"/>
                </a:lnTo>
                <a:lnTo>
                  <a:pt x="550688" y="62754"/>
                </a:lnTo>
                <a:lnTo>
                  <a:pt x="587382" y="61589"/>
                </a:lnTo>
                <a:lnTo>
                  <a:pt x="600939" y="59910"/>
                </a:lnTo>
                <a:lnTo>
                  <a:pt x="628240" y="56393"/>
                </a:lnTo>
                <a:lnTo>
                  <a:pt x="665923" y="54412"/>
                </a:lnTo>
                <a:lnTo>
                  <a:pt x="703216" y="52833"/>
                </a:lnTo>
                <a:lnTo>
                  <a:pt x="716858" y="51097"/>
                </a:lnTo>
                <a:lnTo>
                  <a:pt x="744252" y="47515"/>
                </a:lnTo>
                <a:lnTo>
                  <a:pt x="781987" y="44505"/>
                </a:lnTo>
                <a:lnTo>
                  <a:pt x="794176" y="42569"/>
                </a:lnTo>
                <a:lnTo>
                  <a:pt x="806271" y="40286"/>
                </a:lnTo>
                <a:lnTo>
                  <a:pt x="846996" y="37072"/>
                </a:lnTo>
                <a:lnTo>
                  <a:pt x="885741" y="36120"/>
                </a:lnTo>
                <a:lnTo>
                  <a:pt x="922357" y="35838"/>
                </a:lnTo>
                <a:lnTo>
                  <a:pt x="946379" y="33126"/>
                </a:lnTo>
                <a:lnTo>
                  <a:pt x="970285" y="29606"/>
                </a:lnTo>
                <a:lnTo>
                  <a:pt x="1006055" y="27624"/>
                </a:lnTo>
                <a:lnTo>
                  <a:pt x="1041790" y="27037"/>
                </a:lnTo>
                <a:lnTo>
                  <a:pt x="1151774" y="26792"/>
                </a:lnTo>
                <a:lnTo>
                  <a:pt x="1169721" y="24145"/>
                </a:lnTo>
                <a:lnTo>
                  <a:pt x="1187618" y="20653"/>
                </a:lnTo>
                <a:lnTo>
                  <a:pt x="1227552" y="18227"/>
                </a:lnTo>
                <a:lnTo>
                  <a:pt x="1272572" y="17892"/>
                </a:lnTo>
                <a:lnTo>
                  <a:pt x="1341936" y="17860"/>
                </a:lnTo>
                <a:lnTo>
                  <a:pt x="1344085" y="16867"/>
                </a:lnTo>
                <a:lnTo>
                  <a:pt x="1345518" y="15214"/>
                </a:lnTo>
                <a:lnTo>
                  <a:pt x="1346473" y="13119"/>
                </a:lnTo>
                <a:lnTo>
                  <a:pt x="1348102" y="11723"/>
                </a:lnTo>
                <a:lnTo>
                  <a:pt x="1350180" y="10792"/>
                </a:lnTo>
                <a:lnTo>
                  <a:pt x="1355904" y="9298"/>
                </a:lnTo>
                <a:lnTo>
                  <a:pt x="1366241" y="8930"/>
                </a:lnTo>
                <a:lnTo>
                  <a:pt x="1361501" y="8930"/>
                </a:lnTo>
                <a:lnTo>
                  <a:pt x="1359113" y="7938"/>
                </a:lnTo>
                <a:lnTo>
                  <a:pt x="1356528" y="6284"/>
                </a:lnTo>
                <a:lnTo>
                  <a:pt x="1349991" y="1241"/>
                </a:lnTo>
                <a:lnTo>
                  <a:pt x="1346452" y="552"/>
                </a:lnTo>
                <a:lnTo>
                  <a:pt x="133052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1" name="SMARTInkAnnotation522">
            <a:extLst>
              <a:ext uri="{FF2B5EF4-FFF2-40B4-BE49-F238E27FC236}">
                <a16:creationId xmlns:a16="http://schemas.microsoft.com/office/drawing/2014/main" id="{2B136E8F-4506-4D5F-8068-9759553E012D}"/>
              </a:ext>
            </a:extLst>
          </p:cNvPr>
          <p:cNvSpPr>
            <a:spLocks/>
          </p:cNvSpPr>
          <p:nvPr/>
        </p:nvSpPr>
        <p:spPr bwMode="auto">
          <a:xfrm>
            <a:off x="5554663" y="4446588"/>
            <a:ext cx="150812" cy="303212"/>
          </a:xfrm>
          <a:custGeom>
            <a:avLst/>
            <a:gdLst>
              <a:gd name="T0" fmla="*/ 16967 w 151805"/>
              <a:gd name="T1" fmla="*/ 145182 h 303596"/>
              <a:gd name="T2" fmla="*/ 14693 w 151805"/>
              <a:gd name="T3" fmla="*/ 133079 h 303596"/>
              <a:gd name="T4" fmla="*/ 8355 w 151805"/>
              <a:gd name="T5" fmla="*/ 129306 h 303596"/>
              <a:gd name="T6" fmla="*/ 7352 w 151805"/>
              <a:gd name="T7" fmla="*/ 111831 h 303596"/>
              <a:gd name="T8" fmla="*/ 9511 w 151805"/>
              <a:gd name="T9" fmla="*/ 105149 h 303596"/>
              <a:gd name="T10" fmla="*/ 13138 w 151805"/>
              <a:gd name="T11" fmla="*/ 101198 h 303596"/>
              <a:gd name="T12" fmla="*/ 15281 w 151805"/>
              <a:gd name="T13" fmla="*/ 88567 h 303596"/>
              <a:gd name="T14" fmla="*/ 22604 w 151805"/>
              <a:gd name="T15" fmla="*/ 77310 h 303596"/>
              <a:gd name="T16" fmla="*/ 29262 w 151805"/>
              <a:gd name="T17" fmla="*/ 63026 h 303596"/>
              <a:gd name="T18" fmla="*/ 37137 w 151805"/>
              <a:gd name="T19" fmla="*/ 54115 h 303596"/>
              <a:gd name="T20" fmla="*/ 41970 w 151805"/>
              <a:gd name="T21" fmla="*/ 49778 h 303596"/>
              <a:gd name="T22" fmla="*/ 47494 w 151805"/>
              <a:gd name="T23" fmla="*/ 39752 h 303596"/>
              <a:gd name="T24" fmla="*/ 65873 w 151805"/>
              <a:gd name="T25" fmla="*/ 17353 h 303596"/>
              <a:gd name="T26" fmla="*/ 80806 w 151805"/>
              <a:gd name="T27" fmla="*/ 2379 h 303596"/>
              <a:gd name="T28" fmla="*/ 94197 w 151805"/>
              <a:gd name="T29" fmla="*/ 30 h 303596"/>
              <a:gd name="T30" fmla="*/ 100996 w 151805"/>
              <a:gd name="T31" fmla="*/ 2549 h 303596"/>
              <a:gd name="T32" fmla="*/ 102576 w 151805"/>
              <a:gd name="T33" fmla="*/ 20197 h 303596"/>
              <a:gd name="T34" fmla="*/ 100498 w 151805"/>
              <a:gd name="T35" fmla="*/ 77429 h 303596"/>
              <a:gd name="T36" fmla="*/ 96867 w 151805"/>
              <a:gd name="T37" fmla="*/ 94574 h 303596"/>
              <a:gd name="T38" fmla="*/ 93618 w 151805"/>
              <a:gd name="T39" fmla="*/ 111753 h 303596"/>
              <a:gd name="T40" fmla="*/ 89671 w 151805"/>
              <a:gd name="T41" fmla="*/ 128945 h 303596"/>
              <a:gd name="T42" fmla="*/ 86326 w 151805"/>
              <a:gd name="T43" fmla="*/ 146136 h 303596"/>
              <a:gd name="T44" fmla="*/ 77896 w 151805"/>
              <a:gd name="T45" fmla="*/ 169062 h 303596"/>
              <a:gd name="T46" fmla="*/ 68128 w 151805"/>
              <a:gd name="T47" fmla="*/ 197719 h 303596"/>
              <a:gd name="T48" fmla="*/ 62534 w 151805"/>
              <a:gd name="T49" fmla="*/ 216080 h 303596"/>
              <a:gd name="T50" fmla="*/ 55920 w 151805"/>
              <a:gd name="T51" fmla="*/ 225871 h 303596"/>
              <a:gd name="T52" fmla="*/ 47203 w 151805"/>
              <a:gd name="T53" fmla="*/ 237738 h 303596"/>
              <a:gd name="T54" fmla="*/ 38430 w 151805"/>
              <a:gd name="T55" fmla="*/ 255023 h 303596"/>
              <a:gd name="T56" fmla="*/ 32392 w 151805"/>
              <a:gd name="T57" fmla="*/ 263626 h 303596"/>
              <a:gd name="T58" fmla="*/ 27767 w 151805"/>
              <a:gd name="T59" fmla="*/ 272543 h 303596"/>
              <a:gd name="T60" fmla="*/ 21537 w 151805"/>
              <a:gd name="T61" fmla="*/ 276884 h 303596"/>
              <a:gd name="T62" fmla="*/ 8471 w 151805"/>
              <a:gd name="T63" fmla="*/ 283570 h 303596"/>
              <a:gd name="T64" fmla="*/ 1 w 151805"/>
              <a:gd name="T65" fmla="*/ 283689 h 303596"/>
              <a:gd name="T66" fmla="*/ 3893 w 151805"/>
              <a:gd name="T67" fmla="*/ 275446 h 303596"/>
              <a:gd name="T68" fmla="*/ 7244 w 151805"/>
              <a:gd name="T69" fmla="*/ 267699 h 303596"/>
              <a:gd name="T70" fmla="*/ 12357 w 151805"/>
              <a:gd name="T71" fmla="*/ 265778 h 303596"/>
              <a:gd name="T72" fmla="*/ 16801 w 151805"/>
              <a:gd name="T73" fmla="*/ 258059 h 303596"/>
              <a:gd name="T74" fmla="*/ 20455 w 151805"/>
              <a:gd name="T75" fmla="*/ 255397 h 303596"/>
              <a:gd name="T76" fmla="*/ 23719 w 151805"/>
              <a:gd name="T77" fmla="*/ 251106 h 303596"/>
              <a:gd name="T78" fmla="*/ 35553 w 151805"/>
              <a:gd name="T79" fmla="*/ 241930 h 303596"/>
              <a:gd name="T80" fmla="*/ 41489 w 151805"/>
              <a:gd name="T81" fmla="*/ 239990 h 303596"/>
              <a:gd name="T82" fmla="*/ 44073 w 151805"/>
              <a:gd name="T83" fmla="*/ 234867 h 303596"/>
              <a:gd name="T84" fmla="*/ 53014 w 151805"/>
              <a:gd name="T85" fmla="*/ 232268 h 303596"/>
              <a:gd name="T86" fmla="*/ 72226 w 151805"/>
              <a:gd name="T87" fmla="*/ 248001 h 303596"/>
              <a:gd name="T88" fmla="*/ 73935 w 151805"/>
              <a:gd name="T89" fmla="*/ 255908 h 303596"/>
              <a:gd name="T90" fmla="*/ 84256 w 151805"/>
              <a:gd name="T91" fmla="*/ 270590 h 303596"/>
              <a:gd name="T92" fmla="*/ 88082 w 151805"/>
              <a:gd name="T93" fmla="*/ 280110 h 303596"/>
              <a:gd name="T94" fmla="*/ 92827 w 151805"/>
              <a:gd name="T95" fmla="*/ 283583 h 303596"/>
              <a:gd name="T96" fmla="*/ 95934 w 151805"/>
              <a:gd name="T97" fmla="*/ 291396 h 303596"/>
              <a:gd name="T98" fmla="*/ 113805 w 151805"/>
              <a:gd name="T99" fmla="*/ 292282 h 303596"/>
              <a:gd name="T100" fmla="*/ 117029 w 151805"/>
              <a:gd name="T101" fmla="*/ 284883 h 303596"/>
              <a:gd name="T102" fmla="*/ 122322 w 151805"/>
              <a:gd name="T103" fmla="*/ 277060 h 30359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1805"/>
              <a:gd name="T157" fmla="*/ 0 h 303596"/>
              <a:gd name="T158" fmla="*/ 151805 w 151805"/>
              <a:gd name="T159" fmla="*/ 303596 h 30359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1805" h="303596">
                <a:moveTo>
                  <a:pt x="35718" y="151792"/>
                </a:moveTo>
                <a:lnTo>
                  <a:pt x="22058" y="151792"/>
                </a:lnTo>
                <a:lnTo>
                  <a:pt x="20659" y="150800"/>
                </a:lnTo>
                <a:lnTo>
                  <a:pt x="19725" y="149146"/>
                </a:lnTo>
                <a:lnTo>
                  <a:pt x="17968" y="143230"/>
                </a:lnTo>
                <a:lnTo>
                  <a:pt x="17891" y="138230"/>
                </a:lnTo>
                <a:lnTo>
                  <a:pt x="16889" y="136798"/>
                </a:lnTo>
                <a:lnTo>
                  <a:pt x="15227" y="135843"/>
                </a:lnTo>
                <a:lnTo>
                  <a:pt x="10174" y="134310"/>
                </a:lnTo>
                <a:lnTo>
                  <a:pt x="9759" y="133192"/>
                </a:lnTo>
                <a:lnTo>
                  <a:pt x="9093" y="124268"/>
                </a:lnTo>
                <a:lnTo>
                  <a:pt x="8951" y="116160"/>
                </a:lnTo>
                <a:lnTo>
                  <a:pt x="8939" y="111812"/>
                </a:lnTo>
                <a:lnTo>
                  <a:pt x="9928" y="110256"/>
                </a:lnTo>
                <a:lnTo>
                  <a:pt x="11580" y="109219"/>
                </a:lnTo>
                <a:lnTo>
                  <a:pt x="13673" y="108527"/>
                </a:lnTo>
                <a:lnTo>
                  <a:pt x="15068" y="107073"/>
                </a:lnTo>
                <a:lnTo>
                  <a:pt x="15998" y="105113"/>
                </a:lnTo>
                <a:lnTo>
                  <a:pt x="17032" y="100288"/>
                </a:lnTo>
                <a:lnTo>
                  <a:pt x="17492" y="94836"/>
                </a:lnTo>
                <a:lnTo>
                  <a:pt x="18606" y="91993"/>
                </a:lnTo>
                <a:lnTo>
                  <a:pt x="22491" y="86189"/>
                </a:lnTo>
                <a:lnTo>
                  <a:pt x="24916" y="83252"/>
                </a:lnTo>
                <a:lnTo>
                  <a:pt x="27524" y="80302"/>
                </a:lnTo>
                <a:lnTo>
                  <a:pt x="30256" y="77343"/>
                </a:lnTo>
                <a:lnTo>
                  <a:pt x="32076" y="74378"/>
                </a:lnTo>
                <a:lnTo>
                  <a:pt x="35631" y="65465"/>
                </a:lnTo>
                <a:lnTo>
                  <a:pt x="39979" y="59515"/>
                </a:lnTo>
                <a:lnTo>
                  <a:pt x="42527" y="57532"/>
                </a:lnTo>
                <a:lnTo>
                  <a:pt x="45219" y="56210"/>
                </a:lnTo>
                <a:lnTo>
                  <a:pt x="48005" y="55328"/>
                </a:lnTo>
                <a:lnTo>
                  <a:pt x="49863" y="53748"/>
                </a:lnTo>
                <a:lnTo>
                  <a:pt x="51101" y="51703"/>
                </a:lnTo>
                <a:lnTo>
                  <a:pt x="51927" y="49347"/>
                </a:lnTo>
                <a:lnTo>
                  <a:pt x="55489" y="44084"/>
                </a:lnTo>
                <a:lnTo>
                  <a:pt x="57829" y="41291"/>
                </a:lnTo>
                <a:lnTo>
                  <a:pt x="60381" y="38438"/>
                </a:lnTo>
                <a:lnTo>
                  <a:pt x="65862" y="32621"/>
                </a:lnTo>
                <a:lnTo>
                  <a:pt x="80205" y="18024"/>
                </a:lnTo>
                <a:lnTo>
                  <a:pt x="92644" y="5572"/>
                </a:lnTo>
                <a:lnTo>
                  <a:pt x="95497" y="3710"/>
                </a:lnTo>
                <a:lnTo>
                  <a:pt x="98391" y="2469"/>
                </a:lnTo>
                <a:lnTo>
                  <a:pt x="105424" y="478"/>
                </a:lnTo>
                <a:lnTo>
                  <a:pt x="109033" y="205"/>
                </a:lnTo>
                <a:lnTo>
                  <a:pt x="114693" y="30"/>
                </a:lnTo>
                <a:lnTo>
                  <a:pt x="120413" y="0"/>
                </a:lnTo>
                <a:lnTo>
                  <a:pt x="121947" y="988"/>
                </a:lnTo>
                <a:lnTo>
                  <a:pt x="122970" y="2639"/>
                </a:lnTo>
                <a:lnTo>
                  <a:pt x="124107" y="7119"/>
                </a:lnTo>
                <a:lnTo>
                  <a:pt x="124746" y="15220"/>
                </a:lnTo>
                <a:lnTo>
                  <a:pt x="124895" y="20979"/>
                </a:lnTo>
                <a:lnTo>
                  <a:pt x="125012" y="68607"/>
                </a:lnTo>
                <a:lnTo>
                  <a:pt x="124021" y="74507"/>
                </a:lnTo>
                <a:lnTo>
                  <a:pt x="122368" y="80425"/>
                </a:lnTo>
                <a:lnTo>
                  <a:pt x="120274" y="86354"/>
                </a:lnTo>
                <a:lnTo>
                  <a:pt x="118878" y="92292"/>
                </a:lnTo>
                <a:lnTo>
                  <a:pt x="117947" y="98234"/>
                </a:lnTo>
                <a:lnTo>
                  <a:pt x="117327" y="104181"/>
                </a:lnTo>
                <a:lnTo>
                  <a:pt x="115921" y="110129"/>
                </a:lnTo>
                <a:lnTo>
                  <a:pt x="113991" y="116079"/>
                </a:lnTo>
                <a:lnTo>
                  <a:pt x="111713" y="122031"/>
                </a:lnTo>
                <a:lnTo>
                  <a:pt x="110194" y="127982"/>
                </a:lnTo>
                <a:lnTo>
                  <a:pt x="109181" y="133935"/>
                </a:lnTo>
                <a:lnTo>
                  <a:pt x="108506" y="139887"/>
                </a:lnTo>
                <a:lnTo>
                  <a:pt x="107064" y="145840"/>
                </a:lnTo>
                <a:lnTo>
                  <a:pt x="105110" y="151792"/>
                </a:lnTo>
                <a:lnTo>
                  <a:pt x="102816" y="157745"/>
                </a:lnTo>
                <a:lnTo>
                  <a:pt x="100294" y="163698"/>
                </a:lnTo>
                <a:lnTo>
                  <a:pt x="94845" y="175604"/>
                </a:lnTo>
                <a:lnTo>
                  <a:pt x="86200" y="193464"/>
                </a:lnTo>
                <a:lnTo>
                  <a:pt x="84255" y="199417"/>
                </a:lnTo>
                <a:lnTo>
                  <a:pt x="82959" y="205370"/>
                </a:lnTo>
                <a:lnTo>
                  <a:pt x="82095" y="211324"/>
                </a:lnTo>
                <a:lnTo>
                  <a:pt x="78489" y="220584"/>
                </a:lnTo>
                <a:lnTo>
                  <a:pt x="76139" y="224442"/>
                </a:lnTo>
                <a:lnTo>
                  <a:pt x="73579" y="228006"/>
                </a:lnTo>
                <a:lnTo>
                  <a:pt x="70881" y="231375"/>
                </a:lnTo>
                <a:lnTo>
                  <a:pt x="68089" y="234613"/>
                </a:lnTo>
                <a:lnTo>
                  <a:pt x="65237" y="237763"/>
                </a:lnTo>
                <a:lnTo>
                  <a:pt x="59421" y="243910"/>
                </a:lnTo>
                <a:lnTo>
                  <a:pt x="57473" y="246938"/>
                </a:lnTo>
                <a:lnTo>
                  <a:pt x="53739" y="255941"/>
                </a:lnTo>
                <a:lnTo>
                  <a:pt x="49350" y="261911"/>
                </a:lnTo>
                <a:lnTo>
                  <a:pt x="46791" y="264892"/>
                </a:lnTo>
                <a:lnTo>
                  <a:pt x="44092" y="267872"/>
                </a:lnTo>
                <a:lnTo>
                  <a:pt x="41300" y="270850"/>
                </a:lnTo>
                <a:lnTo>
                  <a:pt x="39440" y="273828"/>
                </a:lnTo>
                <a:lnTo>
                  <a:pt x="37372" y="279783"/>
                </a:lnTo>
                <a:lnTo>
                  <a:pt x="35829" y="281768"/>
                </a:lnTo>
                <a:lnTo>
                  <a:pt x="33808" y="283090"/>
                </a:lnTo>
                <a:lnTo>
                  <a:pt x="31468" y="283973"/>
                </a:lnTo>
                <a:lnTo>
                  <a:pt x="28916" y="285553"/>
                </a:lnTo>
                <a:lnTo>
                  <a:pt x="26223" y="287599"/>
                </a:lnTo>
                <a:lnTo>
                  <a:pt x="19511" y="293270"/>
                </a:lnTo>
                <a:lnTo>
                  <a:pt x="15947" y="294046"/>
                </a:lnTo>
                <a:lnTo>
                  <a:pt x="10315" y="294544"/>
                </a:lnTo>
                <a:lnTo>
                  <a:pt x="6900" y="294612"/>
                </a:lnTo>
                <a:lnTo>
                  <a:pt x="35" y="294666"/>
                </a:lnTo>
                <a:lnTo>
                  <a:pt x="1" y="294667"/>
                </a:lnTo>
                <a:lnTo>
                  <a:pt x="0" y="286978"/>
                </a:lnTo>
                <a:lnTo>
                  <a:pt x="992" y="286565"/>
                </a:lnTo>
                <a:lnTo>
                  <a:pt x="4740" y="286105"/>
                </a:lnTo>
                <a:lnTo>
                  <a:pt x="7688" y="285846"/>
                </a:lnTo>
                <a:lnTo>
                  <a:pt x="8102" y="284818"/>
                </a:lnTo>
                <a:lnTo>
                  <a:pt x="8821" y="278058"/>
                </a:lnTo>
                <a:lnTo>
                  <a:pt x="9849" y="277641"/>
                </a:lnTo>
                <a:lnTo>
                  <a:pt x="13637" y="277178"/>
                </a:lnTo>
                <a:lnTo>
                  <a:pt x="15045" y="276063"/>
                </a:lnTo>
                <a:lnTo>
                  <a:pt x="15982" y="274326"/>
                </a:lnTo>
                <a:lnTo>
                  <a:pt x="17750" y="268255"/>
                </a:lnTo>
                <a:lnTo>
                  <a:pt x="20456" y="268046"/>
                </a:lnTo>
                <a:lnTo>
                  <a:pt x="22567" y="267990"/>
                </a:lnTo>
                <a:lnTo>
                  <a:pt x="23974" y="266960"/>
                </a:lnTo>
                <a:lnTo>
                  <a:pt x="24912" y="265281"/>
                </a:lnTo>
                <a:lnTo>
                  <a:pt x="25538" y="263170"/>
                </a:lnTo>
                <a:lnTo>
                  <a:pt x="26947" y="261763"/>
                </a:lnTo>
                <a:lnTo>
                  <a:pt x="28879" y="260824"/>
                </a:lnTo>
                <a:lnTo>
                  <a:pt x="34367" y="259318"/>
                </a:lnTo>
                <a:lnTo>
                  <a:pt x="37764" y="256467"/>
                </a:lnTo>
                <a:lnTo>
                  <a:pt x="43288" y="251292"/>
                </a:lnTo>
                <a:lnTo>
                  <a:pt x="46690" y="250584"/>
                </a:lnTo>
                <a:lnTo>
                  <a:pt x="48986" y="250396"/>
                </a:lnTo>
                <a:lnTo>
                  <a:pt x="50516" y="249278"/>
                </a:lnTo>
                <a:lnTo>
                  <a:pt x="51537" y="247540"/>
                </a:lnTo>
                <a:lnTo>
                  <a:pt x="52217" y="245390"/>
                </a:lnTo>
                <a:lnTo>
                  <a:pt x="53663" y="243956"/>
                </a:lnTo>
                <a:lnTo>
                  <a:pt x="55619" y="243000"/>
                </a:lnTo>
                <a:lnTo>
                  <a:pt x="61147" y="241466"/>
                </a:lnTo>
                <a:lnTo>
                  <a:pt x="64549" y="241257"/>
                </a:lnTo>
                <a:lnTo>
                  <a:pt x="71034" y="241098"/>
                </a:lnTo>
                <a:lnTo>
                  <a:pt x="73904" y="243739"/>
                </a:lnTo>
                <a:lnTo>
                  <a:pt x="87943" y="257598"/>
                </a:lnTo>
                <a:lnTo>
                  <a:pt x="88395" y="259040"/>
                </a:lnTo>
                <a:lnTo>
                  <a:pt x="88896" y="263289"/>
                </a:lnTo>
                <a:lnTo>
                  <a:pt x="90022" y="265811"/>
                </a:lnTo>
                <a:lnTo>
                  <a:pt x="93918" y="271259"/>
                </a:lnTo>
                <a:lnTo>
                  <a:pt x="98367" y="276703"/>
                </a:lnTo>
                <a:lnTo>
                  <a:pt x="102589" y="281061"/>
                </a:lnTo>
                <a:lnTo>
                  <a:pt x="104111" y="283611"/>
                </a:lnTo>
                <a:lnTo>
                  <a:pt x="105803" y="289092"/>
                </a:lnTo>
                <a:lnTo>
                  <a:pt x="107246" y="290951"/>
                </a:lnTo>
                <a:lnTo>
                  <a:pt x="109200" y="292189"/>
                </a:lnTo>
                <a:lnTo>
                  <a:pt x="111495" y="293015"/>
                </a:lnTo>
                <a:lnTo>
                  <a:pt x="113025" y="294558"/>
                </a:lnTo>
                <a:lnTo>
                  <a:pt x="114045" y="296578"/>
                </a:lnTo>
                <a:lnTo>
                  <a:pt x="115682" y="302210"/>
                </a:lnTo>
                <a:lnTo>
                  <a:pt x="116809" y="302672"/>
                </a:lnTo>
                <a:lnTo>
                  <a:pt x="120707" y="303186"/>
                </a:lnTo>
                <a:lnTo>
                  <a:pt x="125156" y="303515"/>
                </a:lnTo>
                <a:lnTo>
                  <a:pt x="138566" y="303595"/>
                </a:lnTo>
                <a:lnTo>
                  <a:pt x="140003" y="302603"/>
                </a:lnTo>
                <a:lnTo>
                  <a:pt x="140960" y="300950"/>
                </a:lnTo>
                <a:lnTo>
                  <a:pt x="142496" y="295908"/>
                </a:lnTo>
                <a:lnTo>
                  <a:pt x="145352" y="292572"/>
                </a:lnTo>
                <a:lnTo>
                  <a:pt x="147503" y="290294"/>
                </a:lnTo>
                <a:lnTo>
                  <a:pt x="148937" y="287783"/>
                </a:lnTo>
                <a:lnTo>
                  <a:pt x="149892" y="285116"/>
                </a:lnTo>
                <a:lnTo>
                  <a:pt x="151804" y="27680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2" name="SMARTInkAnnotation523">
            <a:extLst>
              <a:ext uri="{FF2B5EF4-FFF2-40B4-BE49-F238E27FC236}">
                <a16:creationId xmlns:a16="http://schemas.microsoft.com/office/drawing/2014/main" id="{B9222C6F-6FAF-42EE-849C-3D1096C8D02A}"/>
              </a:ext>
            </a:extLst>
          </p:cNvPr>
          <p:cNvSpPr>
            <a:spLocks/>
          </p:cNvSpPr>
          <p:nvPr/>
        </p:nvSpPr>
        <p:spPr bwMode="auto">
          <a:xfrm>
            <a:off x="5759450" y="4660900"/>
            <a:ext cx="9525" cy="44450"/>
          </a:xfrm>
          <a:custGeom>
            <a:avLst/>
            <a:gdLst>
              <a:gd name="T0" fmla="*/ 87990 w 8822"/>
              <a:gd name="T1" fmla="*/ 0 h 44530"/>
              <a:gd name="T2" fmla="*/ 87990 w 8822"/>
              <a:gd name="T3" fmla="*/ 42191 h 44530"/>
              <a:gd name="T4" fmla="*/ 61603 w 8822"/>
              <a:gd name="T5" fmla="*/ 39747 h 44530"/>
              <a:gd name="T6" fmla="*/ 0 w 8822"/>
              <a:gd name="T7" fmla="*/ 33947 h 44530"/>
              <a:gd name="T8" fmla="*/ 9539 w 8822"/>
              <a:gd name="T9" fmla="*/ 32971 h 44530"/>
              <a:gd name="T10" fmla="*/ 87990 w 8822"/>
              <a:gd name="T11" fmla="*/ 25381 h 44530"/>
              <a:gd name="T12" fmla="*/ 0 60000 65536"/>
              <a:gd name="T13" fmla="*/ 0 60000 65536"/>
              <a:gd name="T14" fmla="*/ 0 60000 65536"/>
              <a:gd name="T15" fmla="*/ 0 60000 65536"/>
              <a:gd name="T16" fmla="*/ 0 60000 65536"/>
              <a:gd name="T17" fmla="*/ 0 60000 65536"/>
              <a:gd name="T18" fmla="*/ 0 w 8822"/>
              <a:gd name="T19" fmla="*/ 0 h 44530"/>
              <a:gd name="T20" fmla="*/ 8822 w 8822"/>
              <a:gd name="T21" fmla="*/ 44530 h 44530"/>
            </a:gdLst>
            <a:ahLst/>
            <a:cxnLst>
              <a:cxn ang="T12">
                <a:pos x="T0" y="T1"/>
              </a:cxn>
              <a:cxn ang="T13">
                <a:pos x="T2" y="T3"/>
              </a:cxn>
              <a:cxn ang="T14">
                <a:pos x="T4" y="T5"/>
              </a:cxn>
              <a:cxn ang="T15">
                <a:pos x="T6" y="T7"/>
              </a:cxn>
              <a:cxn ang="T16">
                <a:pos x="T8" y="T9"/>
              </a:cxn>
              <a:cxn ang="T17">
                <a:pos x="T10" y="T11"/>
              </a:cxn>
            </a:cxnLst>
            <a:rect l="T18" t="T19" r="T20" b="T21"/>
            <a:pathLst>
              <a:path w="8822" h="44530">
                <a:moveTo>
                  <a:pt x="8821" y="0"/>
                </a:moveTo>
                <a:lnTo>
                  <a:pt x="8821" y="44529"/>
                </a:lnTo>
                <a:lnTo>
                  <a:pt x="6176" y="41950"/>
                </a:lnTo>
                <a:lnTo>
                  <a:pt x="0" y="35828"/>
                </a:lnTo>
                <a:lnTo>
                  <a:pt x="956" y="34799"/>
                </a:lnTo>
                <a:lnTo>
                  <a:pt x="8821"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3" name="SMARTInkAnnotation524">
            <a:extLst>
              <a:ext uri="{FF2B5EF4-FFF2-40B4-BE49-F238E27FC236}">
                <a16:creationId xmlns:a16="http://schemas.microsoft.com/office/drawing/2014/main" id="{0CEC29A9-0DB6-4F92-B088-CC4D6C460890}"/>
              </a:ext>
            </a:extLst>
          </p:cNvPr>
          <p:cNvSpPr>
            <a:spLocks/>
          </p:cNvSpPr>
          <p:nvPr/>
        </p:nvSpPr>
        <p:spPr bwMode="auto">
          <a:xfrm>
            <a:off x="5840413" y="4419600"/>
            <a:ext cx="142875" cy="276225"/>
          </a:xfrm>
          <a:custGeom>
            <a:avLst/>
            <a:gdLst>
              <a:gd name="T0" fmla="*/ 8959 w 142864"/>
              <a:gd name="T1" fmla="*/ 100591 h 275566"/>
              <a:gd name="T2" fmla="*/ 4189 w 142864"/>
              <a:gd name="T3" fmla="*/ 109151 h 275566"/>
              <a:gd name="T4" fmla="*/ 551 w 142864"/>
              <a:gd name="T5" fmla="*/ 117172 h 275566"/>
              <a:gd name="T6" fmla="*/ 32 w 142864"/>
              <a:gd name="T7" fmla="*/ 137619 h 275566"/>
              <a:gd name="T8" fmla="*/ 992 w 142864"/>
              <a:gd name="T9" fmla="*/ 237515 h 275566"/>
              <a:gd name="T10" fmla="*/ 7098 w 142864"/>
              <a:gd name="T11" fmla="*/ 249592 h 275566"/>
              <a:gd name="T12" fmla="*/ 8927 w 142864"/>
              <a:gd name="T13" fmla="*/ 267106 h 275566"/>
              <a:gd name="T14" fmla="*/ 16645 w 142864"/>
              <a:gd name="T15" fmla="*/ 276727 h 275566"/>
              <a:gd name="T16" fmla="*/ 17780 w 142864"/>
              <a:gd name="T17" fmla="*/ 286326 h 275566"/>
              <a:gd name="T18" fmla="*/ 22627 w 142864"/>
              <a:gd name="T19" fmla="*/ 287355 h 275566"/>
              <a:gd name="T20" fmla="*/ 28939 w 142864"/>
              <a:gd name="T21" fmla="*/ 290572 h 275566"/>
              <a:gd name="T22" fmla="*/ 34907 w 142864"/>
              <a:gd name="T23" fmla="*/ 295419 h 275566"/>
              <a:gd name="T24" fmla="*/ 36534 w 142864"/>
              <a:gd name="T25" fmla="*/ 290523 h 275566"/>
              <a:gd name="T26" fmla="*/ 43462 w 142864"/>
              <a:gd name="T27" fmla="*/ 288149 h 275566"/>
              <a:gd name="T28" fmla="*/ 52344 w 142864"/>
              <a:gd name="T29" fmla="*/ 287820 h 275566"/>
              <a:gd name="T30" fmla="*/ 58037 w 142864"/>
              <a:gd name="T31" fmla="*/ 282704 h 275566"/>
              <a:gd name="T32" fmla="*/ 63263 w 142864"/>
              <a:gd name="T33" fmla="*/ 280199 h 275566"/>
              <a:gd name="T34" fmla="*/ 67887 w 142864"/>
              <a:gd name="T35" fmla="*/ 278019 h 275566"/>
              <a:gd name="T36" fmla="*/ 69942 w 142864"/>
              <a:gd name="T37" fmla="*/ 273501 h 275566"/>
              <a:gd name="T38" fmla="*/ 75870 w 142864"/>
              <a:gd name="T39" fmla="*/ 264961 h 275566"/>
              <a:gd name="T40" fmla="*/ 83901 w 142864"/>
              <a:gd name="T41" fmla="*/ 255680 h 275566"/>
              <a:gd name="T42" fmla="*/ 89674 w 142864"/>
              <a:gd name="T43" fmla="*/ 246514 h 275566"/>
              <a:gd name="T44" fmla="*/ 95535 w 142864"/>
              <a:gd name="T45" fmla="*/ 236402 h 275566"/>
              <a:gd name="T46" fmla="*/ 101475 w 142864"/>
              <a:gd name="T47" fmla="*/ 228353 h 275566"/>
              <a:gd name="T48" fmla="*/ 104764 w 142864"/>
              <a:gd name="T49" fmla="*/ 218382 h 275566"/>
              <a:gd name="T50" fmla="*/ 109262 w 142864"/>
              <a:gd name="T51" fmla="*/ 203625 h 275566"/>
              <a:gd name="T52" fmla="*/ 114208 w 142864"/>
              <a:gd name="T53" fmla="*/ 194954 h 275566"/>
              <a:gd name="T54" fmla="*/ 121562 w 142864"/>
              <a:gd name="T55" fmla="*/ 178090 h 275566"/>
              <a:gd name="T56" fmla="*/ 123653 w 142864"/>
              <a:gd name="T57" fmla="*/ 165843 h 275566"/>
              <a:gd name="T58" fmla="*/ 129565 w 142864"/>
              <a:gd name="T59" fmla="*/ 152054 h 275566"/>
              <a:gd name="T60" fmla="*/ 132165 w 142864"/>
              <a:gd name="T61" fmla="*/ 141835 h 275566"/>
              <a:gd name="T62" fmla="*/ 136274 w 142864"/>
              <a:gd name="T63" fmla="*/ 126939 h 275566"/>
              <a:gd name="T64" fmla="*/ 140138 w 142864"/>
              <a:gd name="T65" fmla="*/ 118236 h 275566"/>
              <a:gd name="T66" fmla="*/ 141841 w 142864"/>
              <a:gd name="T67" fmla="*/ 107263 h 275566"/>
              <a:gd name="T68" fmla="*/ 142935 w 142864"/>
              <a:gd name="T69" fmla="*/ 90504 h 275566"/>
              <a:gd name="T70" fmla="*/ 143193 w 142864"/>
              <a:gd name="T71" fmla="*/ 55729 h 275566"/>
              <a:gd name="T72" fmla="*/ 138461 w 142864"/>
              <a:gd name="T73" fmla="*/ 45170 h 275566"/>
              <a:gd name="T74" fmla="*/ 135485 w 142864"/>
              <a:gd name="T75" fmla="*/ 35292 h 275566"/>
              <a:gd name="T76" fmla="*/ 129871 w 142864"/>
              <a:gd name="T77" fmla="*/ 25615 h 275566"/>
              <a:gd name="T78" fmla="*/ 124694 w 142864"/>
              <a:gd name="T79" fmla="*/ 22041 h 275566"/>
              <a:gd name="T80" fmla="*/ 120048 w 142864"/>
              <a:gd name="T81" fmla="*/ 19387 h 275566"/>
              <a:gd name="T82" fmla="*/ 117997 w 142864"/>
              <a:gd name="T83" fmla="*/ 14655 h 275566"/>
              <a:gd name="T84" fmla="*/ 114439 w 142864"/>
              <a:gd name="T85" fmla="*/ 11841 h 275566"/>
              <a:gd name="T86" fmla="*/ 109520 w 142864"/>
              <a:gd name="T87" fmla="*/ 9525 h 275566"/>
              <a:gd name="T88" fmla="*/ 104041 w 142864"/>
              <a:gd name="T89" fmla="*/ 4941 h 275566"/>
              <a:gd name="T90" fmla="*/ 98298 w 142864"/>
              <a:gd name="T91" fmla="*/ 2193 h 275566"/>
              <a:gd name="T92" fmla="*/ 92408 w 142864"/>
              <a:gd name="T93" fmla="*/ 967 h 275566"/>
              <a:gd name="T94" fmla="*/ 86497 w 142864"/>
              <a:gd name="T95" fmla="*/ 431 h 275566"/>
              <a:gd name="T96" fmla="*/ 77560 w 142864"/>
              <a:gd name="T97" fmla="*/ 117 h 275566"/>
              <a:gd name="T98" fmla="*/ 51835 w 142864"/>
              <a:gd name="T99" fmla="*/ 2841 h 275566"/>
              <a:gd name="T100" fmla="*/ 40411 w 142864"/>
              <a:gd name="T101" fmla="*/ 14287 h 275566"/>
              <a:gd name="T102" fmla="*/ 37173 w 142864"/>
              <a:gd name="T103" fmla="*/ 22825 h 275566"/>
              <a:gd name="T104" fmla="*/ 36212 w 142864"/>
              <a:gd name="T105" fmla="*/ 32107 h 275566"/>
              <a:gd name="T106" fmla="*/ 31158 w 142864"/>
              <a:gd name="T107" fmla="*/ 41607 h 275566"/>
              <a:gd name="T108" fmla="*/ 27700 w 142864"/>
              <a:gd name="T109" fmla="*/ 54365 h 275566"/>
              <a:gd name="T110" fmla="*/ 27017 w 142864"/>
              <a:gd name="T111" fmla="*/ 69993 h 27556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42864"/>
              <a:gd name="T169" fmla="*/ 0 h 275566"/>
              <a:gd name="T170" fmla="*/ 142864 w 142864"/>
              <a:gd name="T171" fmla="*/ 275566 h 27556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42864" h="275566">
                <a:moveTo>
                  <a:pt x="8929" y="62505"/>
                </a:moveTo>
                <a:lnTo>
                  <a:pt x="8929" y="93635"/>
                </a:lnTo>
                <a:lnTo>
                  <a:pt x="7938" y="96156"/>
                </a:lnTo>
                <a:lnTo>
                  <a:pt x="4189" y="101604"/>
                </a:lnTo>
                <a:lnTo>
                  <a:pt x="1241" y="105509"/>
                </a:lnTo>
                <a:lnTo>
                  <a:pt x="551" y="109069"/>
                </a:lnTo>
                <a:lnTo>
                  <a:pt x="163" y="116651"/>
                </a:lnTo>
                <a:lnTo>
                  <a:pt x="32" y="128101"/>
                </a:lnTo>
                <a:lnTo>
                  <a:pt x="0" y="218528"/>
                </a:lnTo>
                <a:lnTo>
                  <a:pt x="992" y="221090"/>
                </a:lnTo>
                <a:lnTo>
                  <a:pt x="4740" y="226584"/>
                </a:lnTo>
                <a:lnTo>
                  <a:pt x="7068" y="232332"/>
                </a:lnTo>
                <a:lnTo>
                  <a:pt x="8684" y="240937"/>
                </a:lnTo>
                <a:lnTo>
                  <a:pt x="8897" y="248635"/>
                </a:lnTo>
                <a:lnTo>
                  <a:pt x="11561" y="252055"/>
                </a:lnTo>
                <a:lnTo>
                  <a:pt x="16615" y="257594"/>
                </a:lnTo>
                <a:lnTo>
                  <a:pt x="17306" y="260998"/>
                </a:lnTo>
                <a:lnTo>
                  <a:pt x="17750" y="266527"/>
                </a:lnTo>
                <a:lnTo>
                  <a:pt x="18778" y="266980"/>
                </a:lnTo>
                <a:lnTo>
                  <a:pt x="22567" y="267484"/>
                </a:lnTo>
                <a:lnTo>
                  <a:pt x="25538" y="267768"/>
                </a:lnTo>
                <a:lnTo>
                  <a:pt x="28879" y="270480"/>
                </a:lnTo>
                <a:lnTo>
                  <a:pt x="34367" y="275565"/>
                </a:lnTo>
                <a:lnTo>
                  <a:pt x="34817" y="274990"/>
                </a:lnTo>
                <a:lnTo>
                  <a:pt x="35319" y="271706"/>
                </a:lnTo>
                <a:lnTo>
                  <a:pt x="36444" y="270433"/>
                </a:lnTo>
                <a:lnTo>
                  <a:pt x="38186" y="269585"/>
                </a:lnTo>
                <a:lnTo>
                  <a:pt x="43372" y="268223"/>
                </a:lnTo>
                <a:lnTo>
                  <a:pt x="46726" y="268037"/>
                </a:lnTo>
                <a:lnTo>
                  <a:pt x="52224" y="267917"/>
                </a:lnTo>
                <a:lnTo>
                  <a:pt x="55622" y="265255"/>
                </a:lnTo>
                <a:lnTo>
                  <a:pt x="57917" y="263156"/>
                </a:lnTo>
                <a:lnTo>
                  <a:pt x="60439" y="261757"/>
                </a:lnTo>
                <a:lnTo>
                  <a:pt x="63113" y="260824"/>
                </a:lnTo>
                <a:lnTo>
                  <a:pt x="65888" y="260202"/>
                </a:lnTo>
                <a:lnTo>
                  <a:pt x="67737" y="258795"/>
                </a:lnTo>
                <a:lnTo>
                  <a:pt x="68971" y="256865"/>
                </a:lnTo>
                <a:lnTo>
                  <a:pt x="69792" y="254586"/>
                </a:lnTo>
                <a:lnTo>
                  <a:pt x="73353" y="249408"/>
                </a:lnTo>
                <a:lnTo>
                  <a:pt x="75690" y="246638"/>
                </a:lnTo>
                <a:lnTo>
                  <a:pt x="78241" y="243800"/>
                </a:lnTo>
                <a:lnTo>
                  <a:pt x="83721" y="237999"/>
                </a:lnTo>
                <a:lnTo>
                  <a:pt x="86572" y="234072"/>
                </a:lnTo>
                <a:lnTo>
                  <a:pt x="89464" y="229468"/>
                </a:lnTo>
                <a:lnTo>
                  <a:pt x="92385" y="224416"/>
                </a:lnTo>
                <a:lnTo>
                  <a:pt x="95325" y="220055"/>
                </a:lnTo>
                <a:lnTo>
                  <a:pt x="98276" y="216155"/>
                </a:lnTo>
                <a:lnTo>
                  <a:pt x="101235" y="212563"/>
                </a:lnTo>
                <a:lnTo>
                  <a:pt x="103209" y="208185"/>
                </a:lnTo>
                <a:lnTo>
                  <a:pt x="104524" y="203281"/>
                </a:lnTo>
                <a:lnTo>
                  <a:pt x="105402" y="198027"/>
                </a:lnTo>
                <a:lnTo>
                  <a:pt x="109022" y="189545"/>
                </a:lnTo>
                <a:lnTo>
                  <a:pt x="111376" y="185894"/>
                </a:lnTo>
                <a:lnTo>
                  <a:pt x="113938" y="181474"/>
                </a:lnTo>
                <a:lnTo>
                  <a:pt x="119430" y="171274"/>
                </a:lnTo>
                <a:lnTo>
                  <a:pt x="121292" y="165775"/>
                </a:lnTo>
                <a:lnTo>
                  <a:pt x="122533" y="160125"/>
                </a:lnTo>
                <a:lnTo>
                  <a:pt x="123360" y="154374"/>
                </a:lnTo>
                <a:lnTo>
                  <a:pt x="124905" y="149548"/>
                </a:lnTo>
                <a:lnTo>
                  <a:pt x="129265" y="141540"/>
                </a:lnTo>
                <a:lnTo>
                  <a:pt x="130825" y="137023"/>
                </a:lnTo>
                <a:lnTo>
                  <a:pt x="131865" y="132027"/>
                </a:lnTo>
                <a:lnTo>
                  <a:pt x="132558" y="126713"/>
                </a:lnTo>
                <a:lnTo>
                  <a:pt x="135974" y="118161"/>
                </a:lnTo>
                <a:lnTo>
                  <a:pt x="138274" y="114492"/>
                </a:lnTo>
                <a:lnTo>
                  <a:pt x="139808" y="110061"/>
                </a:lnTo>
                <a:lnTo>
                  <a:pt x="140830" y="105124"/>
                </a:lnTo>
                <a:lnTo>
                  <a:pt x="141511" y="99847"/>
                </a:lnTo>
                <a:lnTo>
                  <a:pt x="142269" y="91339"/>
                </a:lnTo>
                <a:lnTo>
                  <a:pt x="142605" y="84249"/>
                </a:lnTo>
                <a:lnTo>
                  <a:pt x="142755" y="77792"/>
                </a:lnTo>
                <a:lnTo>
                  <a:pt x="142863" y="51875"/>
                </a:lnTo>
                <a:lnTo>
                  <a:pt x="141876" y="48473"/>
                </a:lnTo>
                <a:lnTo>
                  <a:pt x="138131" y="42047"/>
                </a:lnTo>
                <a:lnTo>
                  <a:pt x="135805" y="35884"/>
                </a:lnTo>
                <a:lnTo>
                  <a:pt x="135185" y="32851"/>
                </a:lnTo>
                <a:lnTo>
                  <a:pt x="131850" y="26836"/>
                </a:lnTo>
                <a:lnTo>
                  <a:pt x="129571" y="23843"/>
                </a:lnTo>
                <a:lnTo>
                  <a:pt x="127061" y="21847"/>
                </a:lnTo>
                <a:lnTo>
                  <a:pt x="124394" y="20518"/>
                </a:lnTo>
                <a:lnTo>
                  <a:pt x="121625" y="19630"/>
                </a:lnTo>
                <a:lnTo>
                  <a:pt x="119778" y="18047"/>
                </a:lnTo>
                <a:lnTo>
                  <a:pt x="118548" y="15999"/>
                </a:lnTo>
                <a:lnTo>
                  <a:pt x="117727" y="13641"/>
                </a:lnTo>
                <a:lnTo>
                  <a:pt x="116188" y="12070"/>
                </a:lnTo>
                <a:lnTo>
                  <a:pt x="114169" y="11022"/>
                </a:lnTo>
                <a:lnTo>
                  <a:pt x="111831" y="10324"/>
                </a:lnTo>
                <a:lnTo>
                  <a:pt x="109280" y="8866"/>
                </a:lnTo>
                <a:lnTo>
                  <a:pt x="106588" y="6902"/>
                </a:lnTo>
                <a:lnTo>
                  <a:pt x="103801" y="4600"/>
                </a:lnTo>
                <a:lnTo>
                  <a:pt x="100950" y="3066"/>
                </a:lnTo>
                <a:lnTo>
                  <a:pt x="98058" y="2043"/>
                </a:lnTo>
                <a:lnTo>
                  <a:pt x="95138" y="1361"/>
                </a:lnTo>
                <a:lnTo>
                  <a:pt x="92198" y="907"/>
                </a:lnTo>
                <a:lnTo>
                  <a:pt x="89247" y="603"/>
                </a:lnTo>
                <a:lnTo>
                  <a:pt x="86287" y="401"/>
                </a:lnTo>
                <a:lnTo>
                  <a:pt x="83321" y="267"/>
                </a:lnTo>
                <a:lnTo>
                  <a:pt x="77380" y="117"/>
                </a:lnTo>
                <a:lnTo>
                  <a:pt x="55342" y="0"/>
                </a:lnTo>
                <a:lnTo>
                  <a:pt x="51715" y="2644"/>
                </a:lnTo>
                <a:lnTo>
                  <a:pt x="46044" y="7686"/>
                </a:lnTo>
                <a:lnTo>
                  <a:pt x="40321" y="13299"/>
                </a:lnTo>
                <a:lnTo>
                  <a:pt x="38787" y="15811"/>
                </a:lnTo>
                <a:lnTo>
                  <a:pt x="37083" y="21247"/>
                </a:lnTo>
                <a:lnTo>
                  <a:pt x="36324" y="26970"/>
                </a:lnTo>
                <a:lnTo>
                  <a:pt x="36122" y="29886"/>
                </a:lnTo>
                <a:lnTo>
                  <a:pt x="34996" y="32821"/>
                </a:lnTo>
                <a:lnTo>
                  <a:pt x="31098" y="38729"/>
                </a:lnTo>
                <a:lnTo>
                  <a:pt x="28704" y="44662"/>
                </a:lnTo>
                <a:lnTo>
                  <a:pt x="27640" y="50606"/>
                </a:lnTo>
                <a:lnTo>
                  <a:pt x="27167" y="56555"/>
                </a:lnTo>
                <a:lnTo>
                  <a:pt x="26957" y="65153"/>
                </a:lnTo>
                <a:lnTo>
                  <a:pt x="26789" y="1160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4" name="SMARTInkAnnotation525">
            <a:extLst>
              <a:ext uri="{FF2B5EF4-FFF2-40B4-BE49-F238E27FC236}">
                <a16:creationId xmlns:a16="http://schemas.microsoft.com/office/drawing/2014/main" id="{30AEF7D5-0117-40C4-8E6D-38B0279A950A}"/>
              </a:ext>
            </a:extLst>
          </p:cNvPr>
          <p:cNvSpPr>
            <a:spLocks/>
          </p:cNvSpPr>
          <p:nvPr/>
        </p:nvSpPr>
        <p:spPr bwMode="auto">
          <a:xfrm>
            <a:off x="6116638" y="4545013"/>
            <a:ext cx="9525" cy="17462"/>
          </a:xfrm>
          <a:custGeom>
            <a:avLst/>
            <a:gdLst>
              <a:gd name="T0" fmla="*/ 0 w 8931"/>
              <a:gd name="T1" fmla="*/ 4541 h 17860"/>
              <a:gd name="T2" fmla="*/ 61415 w 8931"/>
              <a:gd name="T3" fmla="*/ 9068 h 17860"/>
              <a:gd name="T4" fmla="*/ 61607 w 8931"/>
              <a:gd name="T5" fmla="*/ 9080 h 17860"/>
              <a:gd name="T6" fmla="*/ 61633 w 8931"/>
              <a:gd name="T7" fmla="*/ 9082 h 17860"/>
              <a:gd name="T8" fmla="*/ 61633 w 8931"/>
              <a:gd name="T9" fmla="*/ 5173 h 17860"/>
              <a:gd name="T10" fmla="*/ 54784 w 8931"/>
              <a:gd name="T11" fmla="*/ 4962 h 17860"/>
              <a:gd name="T12" fmla="*/ 43373 w 8931"/>
              <a:gd name="T13" fmla="*/ 4820 h 17860"/>
              <a:gd name="T14" fmla="*/ 753 w 8931"/>
              <a:gd name="T15" fmla="*/ 4547 h 17860"/>
              <a:gd name="T16" fmla="*/ 511 w 8931"/>
              <a:gd name="T17" fmla="*/ 4042 h 17860"/>
              <a:gd name="T18" fmla="*/ 0 w 8931"/>
              <a:gd name="T19" fmla="*/ 0 h 1786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8931"/>
              <a:gd name="T31" fmla="*/ 0 h 17860"/>
              <a:gd name="T32" fmla="*/ 8931 w 8931"/>
              <a:gd name="T33" fmla="*/ 17860 h 1786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8931" h="17860">
                <a:moveTo>
                  <a:pt x="0" y="8929"/>
                </a:moveTo>
                <a:lnTo>
                  <a:pt x="8897" y="17827"/>
                </a:lnTo>
                <a:lnTo>
                  <a:pt x="8927" y="17856"/>
                </a:lnTo>
                <a:lnTo>
                  <a:pt x="8930" y="17859"/>
                </a:lnTo>
                <a:lnTo>
                  <a:pt x="8930" y="10171"/>
                </a:lnTo>
                <a:lnTo>
                  <a:pt x="7938" y="9757"/>
                </a:lnTo>
                <a:lnTo>
                  <a:pt x="6284" y="9481"/>
                </a:lnTo>
                <a:lnTo>
                  <a:pt x="109" y="8940"/>
                </a:lnTo>
                <a:lnTo>
                  <a:pt x="73" y="7944"/>
                </a:lnTo>
                <a:lnTo>
                  <a:pt x="0"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5" name="SMARTInkAnnotation526">
            <a:extLst>
              <a:ext uri="{FF2B5EF4-FFF2-40B4-BE49-F238E27FC236}">
                <a16:creationId xmlns:a16="http://schemas.microsoft.com/office/drawing/2014/main" id="{F2656559-3A64-429E-90F3-E5EB68865CDA}"/>
              </a:ext>
            </a:extLst>
          </p:cNvPr>
          <p:cNvSpPr>
            <a:spLocks/>
          </p:cNvSpPr>
          <p:nvPr/>
        </p:nvSpPr>
        <p:spPr bwMode="auto">
          <a:xfrm>
            <a:off x="6242050" y="4438650"/>
            <a:ext cx="17463" cy="312738"/>
          </a:xfrm>
          <a:custGeom>
            <a:avLst/>
            <a:gdLst>
              <a:gd name="T0" fmla="*/ 4549 w 17860"/>
              <a:gd name="T1" fmla="*/ 0 h 312539"/>
              <a:gd name="T2" fmla="*/ 4549 w 17860"/>
              <a:gd name="T3" fmla="*/ 7838 h 312539"/>
              <a:gd name="T4" fmla="*/ 4549 w 17860"/>
              <a:gd name="T5" fmla="*/ 1162 h 312539"/>
              <a:gd name="T6" fmla="*/ 4549 w 17860"/>
              <a:gd name="T7" fmla="*/ 40836 h 312539"/>
              <a:gd name="T8" fmla="*/ 4043 w 17860"/>
              <a:gd name="T9" fmla="*/ 43396 h 312539"/>
              <a:gd name="T10" fmla="*/ 3201 w 17860"/>
              <a:gd name="T11" fmla="*/ 46123 h 312539"/>
              <a:gd name="T12" fmla="*/ 2133 w 17860"/>
              <a:gd name="T13" fmla="*/ 48958 h 312539"/>
              <a:gd name="T14" fmla="*/ 1425 w 17860"/>
              <a:gd name="T15" fmla="*/ 51854 h 312539"/>
              <a:gd name="T16" fmla="*/ 946 w 17860"/>
              <a:gd name="T17" fmla="*/ 54794 h 312539"/>
              <a:gd name="T18" fmla="*/ 631 w 17860"/>
              <a:gd name="T19" fmla="*/ 57765 h 312539"/>
              <a:gd name="T20" fmla="*/ 422 w 17860"/>
              <a:gd name="T21" fmla="*/ 61773 h 312539"/>
              <a:gd name="T22" fmla="*/ 188 w 17860"/>
              <a:gd name="T23" fmla="*/ 71613 h 312539"/>
              <a:gd name="T24" fmla="*/ 58 w 17860"/>
              <a:gd name="T25" fmla="*/ 83695 h 312539"/>
              <a:gd name="T26" fmla="*/ 0 w 17860"/>
              <a:gd name="T27" fmla="*/ 298674 h 312539"/>
              <a:gd name="T28" fmla="*/ 505 w 17860"/>
              <a:gd name="T29" fmla="*/ 299235 h 312539"/>
              <a:gd name="T30" fmla="*/ 1347 w 17860"/>
              <a:gd name="T31" fmla="*/ 299611 h 312539"/>
              <a:gd name="T32" fmla="*/ 2417 w 17860"/>
              <a:gd name="T33" fmla="*/ 299861 h 312539"/>
              <a:gd name="T34" fmla="*/ 3127 w 17860"/>
              <a:gd name="T35" fmla="*/ 301038 h 312539"/>
              <a:gd name="T36" fmla="*/ 3599 w 17860"/>
              <a:gd name="T37" fmla="*/ 302835 h 312539"/>
              <a:gd name="T38" fmla="*/ 4533 w 17860"/>
              <a:gd name="T39" fmla="*/ 309346 h 312539"/>
              <a:gd name="T40" fmla="*/ 4549 w 17860"/>
              <a:gd name="T41" fmla="*/ 318564 h 312539"/>
              <a:gd name="T42" fmla="*/ 4549 w 17860"/>
              <a:gd name="T43" fmla="*/ 310726 h 312539"/>
              <a:gd name="T44" fmla="*/ 5054 w 17860"/>
              <a:gd name="T45" fmla="*/ 309294 h 312539"/>
              <a:gd name="T46" fmla="*/ 5897 w 17860"/>
              <a:gd name="T47" fmla="*/ 307326 h 312539"/>
              <a:gd name="T48" fmla="*/ 9099 w 17860"/>
              <a:gd name="T49" fmla="*/ 300361 h 31253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7860"/>
              <a:gd name="T76" fmla="*/ 0 h 312539"/>
              <a:gd name="T77" fmla="*/ 17860 w 17860"/>
              <a:gd name="T78" fmla="*/ 312539 h 31253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7860" h="312539">
                <a:moveTo>
                  <a:pt x="8929" y="0"/>
                </a:moveTo>
                <a:lnTo>
                  <a:pt x="8929" y="7688"/>
                </a:lnTo>
                <a:lnTo>
                  <a:pt x="8929" y="1132"/>
                </a:lnTo>
                <a:lnTo>
                  <a:pt x="8929" y="40056"/>
                </a:lnTo>
                <a:lnTo>
                  <a:pt x="7938" y="42579"/>
                </a:lnTo>
                <a:lnTo>
                  <a:pt x="6284" y="45253"/>
                </a:lnTo>
                <a:lnTo>
                  <a:pt x="4189" y="48028"/>
                </a:lnTo>
                <a:lnTo>
                  <a:pt x="2793" y="50870"/>
                </a:lnTo>
                <a:lnTo>
                  <a:pt x="1861" y="53757"/>
                </a:lnTo>
                <a:lnTo>
                  <a:pt x="1241" y="56674"/>
                </a:lnTo>
                <a:lnTo>
                  <a:pt x="827" y="60603"/>
                </a:lnTo>
                <a:lnTo>
                  <a:pt x="368" y="70260"/>
                </a:lnTo>
                <a:lnTo>
                  <a:pt x="109" y="82112"/>
                </a:lnTo>
                <a:lnTo>
                  <a:pt x="0" y="293024"/>
                </a:lnTo>
                <a:lnTo>
                  <a:pt x="991" y="293576"/>
                </a:lnTo>
                <a:lnTo>
                  <a:pt x="2645" y="293944"/>
                </a:lnTo>
                <a:lnTo>
                  <a:pt x="4740" y="294189"/>
                </a:lnTo>
                <a:lnTo>
                  <a:pt x="6137" y="295345"/>
                </a:lnTo>
                <a:lnTo>
                  <a:pt x="7067" y="297107"/>
                </a:lnTo>
                <a:lnTo>
                  <a:pt x="8897" y="303496"/>
                </a:lnTo>
                <a:lnTo>
                  <a:pt x="8929" y="312538"/>
                </a:lnTo>
                <a:lnTo>
                  <a:pt x="8929" y="304850"/>
                </a:lnTo>
                <a:lnTo>
                  <a:pt x="9921" y="303444"/>
                </a:lnTo>
                <a:lnTo>
                  <a:pt x="11575" y="301514"/>
                </a:lnTo>
                <a:lnTo>
                  <a:pt x="17859" y="29467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6" name="SMARTInkAnnotation527">
            <a:extLst>
              <a:ext uri="{FF2B5EF4-FFF2-40B4-BE49-F238E27FC236}">
                <a16:creationId xmlns:a16="http://schemas.microsoft.com/office/drawing/2014/main" id="{61A20CBE-722E-4C25-84B2-D826C46D481A}"/>
              </a:ext>
            </a:extLst>
          </p:cNvPr>
          <p:cNvSpPr>
            <a:spLocks/>
          </p:cNvSpPr>
          <p:nvPr/>
        </p:nvSpPr>
        <p:spPr bwMode="auto">
          <a:xfrm>
            <a:off x="6367463" y="4446588"/>
            <a:ext cx="106362" cy="285750"/>
          </a:xfrm>
          <a:custGeom>
            <a:avLst/>
            <a:gdLst>
              <a:gd name="T0" fmla="*/ 3793 w 107154"/>
              <a:gd name="T1" fmla="*/ 8974 h 285668"/>
              <a:gd name="T2" fmla="*/ 5659 w 107154"/>
              <a:gd name="T3" fmla="*/ 11619 h 285668"/>
              <a:gd name="T4" fmla="*/ 7122 w 107154"/>
              <a:gd name="T5" fmla="*/ 25603 h 285668"/>
              <a:gd name="T6" fmla="*/ 5019 w 107154"/>
              <a:gd name="T7" fmla="*/ 26383 h 285668"/>
              <a:gd name="T8" fmla="*/ 2230 w 107154"/>
              <a:gd name="T9" fmla="*/ 27708 h 285668"/>
              <a:gd name="T10" fmla="*/ 662 w 107154"/>
              <a:gd name="T11" fmla="*/ 34093 h 285668"/>
              <a:gd name="T12" fmla="*/ 67 w 107154"/>
              <a:gd name="T13" fmla="*/ 51102 h 285668"/>
              <a:gd name="T14" fmla="*/ 795 w 107154"/>
              <a:gd name="T15" fmla="*/ 231020 h 285668"/>
              <a:gd name="T16" fmla="*/ 3793 w 107154"/>
              <a:gd name="T17" fmla="*/ 241423 h 285668"/>
              <a:gd name="T18" fmla="*/ 6487 w 107154"/>
              <a:gd name="T19" fmla="*/ 257219 h 285668"/>
              <a:gd name="T20" fmla="*/ 7747 w 107154"/>
              <a:gd name="T21" fmla="*/ 266878 h 285668"/>
              <a:gd name="T22" fmla="*/ 13276 w 107154"/>
              <a:gd name="T23" fmla="*/ 277348 h 285668"/>
              <a:gd name="T24" fmla="*/ 17790 w 107154"/>
              <a:gd name="T25" fmla="*/ 283411 h 285668"/>
              <a:gd name="T26" fmla="*/ 21936 w 107154"/>
              <a:gd name="T27" fmla="*/ 286061 h 285668"/>
              <a:gd name="T28" fmla="*/ 28511 w 107154"/>
              <a:gd name="T29" fmla="*/ 287893 h 285668"/>
              <a:gd name="T30" fmla="*/ 34041 w 107154"/>
              <a:gd name="T31" fmla="*/ 288090 h 285668"/>
              <a:gd name="T32" fmla="*/ 40707 w 107154"/>
              <a:gd name="T33" fmla="*/ 287147 h 285668"/>
              <a:gd name="T34" fmla="*/ 48651 w 107154"/>
              <a:gd name="T35" fmla="*/ 280412 h 285668"/>
              <a:gd name="T36" fmla="*/ 53418 w 107154"/>
              <a:gd name="T37" fmla="*/ 274756 h 285668"/>
              <a:gd name="T38" fmla="*/ 62146 w 107154"/>
              <a:gd name="T39" fmla="*/ 262873 h 285668"/>
              <a:gd name="T40" fmla="*/ 66802 w 107154"/>
              <a:gd name="T41" fmla="*/ 253244 h 285668"/>
              <a:gd name="T42" fmla="*/ 71353 w 107154"/>
              <a:gd name="T43" fmla="*/ 236948 h 285668"/>
              <a:gd name="T44" fmla="*/ 74864 w 107154"/>
              <a:gd name="T45" fmla="*/ 226715 h 285668"/>
              <a:gd name="T46" fmla="*/ 76952 w 107154"/>
              <a:gd name="T47" fmla="*/ 215491 h 285668"/>
              <a:gd name="T48" fmla="*/ 78676 w 107154"/>
              <a:gd name="T49" fmla="*/ 202830 h 285668"/>
              <a:gd name="T50" fmla="*/ 82094 w 107154"/>
              <a:gd name="T51" fmla="*/ 187195 h 285668"/>
              <a:gd name="T52" fmla="*/ 84137 w 107154"/>
              <a:gd name="T53" fmla="*/ 172905 h 285668"/>
              <a:gd name="T54" fmla="*/ 85048 w 107154"/>
              <a:gd name="T55" fmla="*/ 159894 h 285668"/>
              <a:gd name="T56" fmla="*/ 85561 w 107154"/>
              <a:gd name="T57" fmla="*/ 140298 h 285668"/>
              <a:gd name="T58" fmla="*/ 84978 w 107154"/>
              <a:gd name="T59" fmla="*/ 60070 h 285668"/>
              <a:gd name="T60" fmla="*/ 81982 w 107154"/>
              <a:gd name="T61" fmla="*/ 48032 h 285668"/>
              <a:gd name="T62" fmla="*/ 79619 w 107154"/>
              <a:gd name="T63" fmla="*/ 34770 h 285668"/>
              <a:gd name="T64" fmla="*/ 75127 w 107154"/>
              <a:gd name="T65" fmla="*/ 24502 h 285668"/>
              <a:gd name="T66" fmla="*/ 70983 w 107154"/>
              <a:gd name="T67" fmla="*/ 18197 h 285668"/>
              <a:gd name="T68" fmla="*/ 64185 w 107154"/>
              <a:gd name="T69" fmla="*/ 9043 h 285668"/>
              <a:gd name="T70" fmla="*/ 59501 w 107154"/>
              <a:gd name="T71" fmla="*/ 3984 h 285668"/>
              <a:gd name="T72" fmla="*/ 54771 w 107154"/>
              <a:gd name="T73" fmla="*/ 1731 h 285668"/>
              <a:gd name="T74" fmla="*/ 50025 w 107154"/>
              <a:gd name="T75" fmla="*/ 744 h 285668"/>
              <a:gd name="T76" fmla="*/ 45263 w 107154"/>
              <a:gd name="T77" fmla="*/ 305 h 285668"/>
              <a:gd name="T78" fmla="*/ 33354 w 107154"/>
              <a:gd name="T79" fmla="*/ 0 h 285668"/>
              <a:gd name="T80" fmla="*/ 28592 w 107154"/>
              <a:gd name="T81" fmla="*/ 2650 h 285668"/>
              <a:gd name="T82" fmla="*/ 24622 w 107154"/>
              <a:gd name="T83" fmla="*/ 7152 h 285668"/>
              <a:gd name="T84" fmla="*/ 22857 w 107154"/>
              <a:gd name="T85" fmla="*/ 12507 h 285668"/>
              <a:gd name="T86" fmla="*/ 19952 w 107154"/>
              <a:gd name="T87" fmla="*/ 18198 h 285668"/>
              <a:gd name="T88" fmla="*/ 16019 w 107154"/>
              <a:gd name="T89" fmla="*/ 24081 h 285668"/>
              <a:gd name="T90" fmla="*/ 11620 w 107154"/>
              <a:gd name="T91" fmla="*/ 30036 h 285668"/>
              <a:gd name="T92" fmla="*/ 9135 w 107154"/>
              <a:gd name="T93" fmla="*/ 38670 h 285668"/>
              <a:gd name="T94" fmla="*/ 7237 w 107154"/>
              <a:gd name="T95" fmla="*/ 48192 h 285668"/>
              <a:gd name="T96" fmla="*/ 3746 w 107154"/>
              <a:gd name="T97" fmla="*/ 55751 h 285668"/>
              <a:gd name="T98" fmla="*/ 739 w 107154"/>
              <a:gd name="T99" fmla="*/ 68771 h 285668"/>
              <a:gd name="T100" fmla="*/ 153 w 107154"/>
              <a:gd name="T101" fmla="*/ 80963 h 285668"/>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154"/>
              <a:gd name="T154" fmla="*/ 0 h 285668"/>
              <a:gd name="T155" fmla="*/ 107154 w 107154"/>
              <a:gd name="T156" fmla="*/ 285668 h 285668"/>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154" h="285668">
                <a:moveTo>
                  <a:pt x="0" y="8884"/>
                </a:moveTo>
                <a:lnTo>
                  <a:pt x="4740" y="8884"/>
                </a:lnTo>
                <a:lnTo>
                  <a:pt x="6137" y="9876"/>
                </a:lnTo>
                <a:lnTo>
                  <a:pt x="7068" y="11529"/>
                </a:lnTo>
                <a:lnTo>
                  <a:pt x="8562" y="16572"/>
                </a:lnTo>
                <a:lnTo>
                  <a:pt x="8897" y="25393"/>
                </a:lnTo>
                <a:lnTo>
                  <a:pt x="7916" y="25843"/>
                </a:lnTo>
                <a:lnTo>
                  <a:pt x="6270" y="26143"/>
                </a:lnTo>
                <a:lnTo>
                  <a:pt x="4180" y="26343"/>
                </a:lnTo>
                <a:lnTo>
                  <a:pt x="2786" y="27468"/>
                </a:lnTo>
                <a:lnTo>
                  <a:pt x="1858" y="29211"/>
                </a:lnTo>
                <a:lnTo>
                  <a:pt x="826" y="33793"/>
                </a:lnTo>
                <a:lnTo>
                  <a:pt x="245" y="41951"/>
                </a:lnTo>
                <a:lnTo>
                  <a:pt x="73" y="50652"/>
                </a:lnTo>
                <a:lnTo>
                  <a:pt x="0" y="224520"/>
                </a:lnTo>
                <a:lnTo>
                  <a:pt x="992" y="229040"/>
                </a:lnTo>
                <a:lnTo>
                  <a:pt x="2646" y="234038"/>
                </a:lnTo>
                <a:lnTo>
                  <a:pt x="4740" y="239353"/>
                </a:lnTo>
                <a:lnTo>
                  <a:pt x="7068" y="247906"/>
                </a:lnTo>
                <a:lnTo>
                  <a:pt x="8103" y="255014"/>
                </a:lnTo>
                <a:lnTo>
                  <a:pt x="8562" y="261481"/>
                </a:lnTo>
                <a:lnTo>
                  <a:pt x="9677" y="264594"/>
                </a:lnTo>
                <a:lnTo>
                  <a:pt x="11413" y="267662"/>
                </a:lnTo>
                <a:lnTo>
                  <a:pt x="16586" y="274974"/>
                </a:lnTo>
                <a:lnTo>
                  <a:pt x="18003" y="276567"/>
                </a:lnTo>
                <a:lnTo>
                  <a:pt x="22223" y="280981"/>
                </a:lnTo>
                <a:lnTo>
                  <a:pt x="24737" y="282556"/>
                </a:lnTo>
                <a:lnTo>
                  <a:pt x="27406" y="283605"/>
                </a:lnTo>
                <a:lnTo>
                  <a:pt x="34077" y="285289"/>
                </a:lnTo>
                <a:lnTo>
                  <a:pt x="35617" y="285428"/>
                </a:lnTo>
                <a:lnTo>
                  <a:pt x="37635" y="285520"/>
                </a:lnTo>
                <a:lnTo>
                  <a:pt x="42524" y="285622"/>
                </a:lnTo>
                <a:lnTo>
                  <a:pt x="48004" y="285667"/>
                </a:lnTo>
                <a:lnTo>
                  <a:pt x="50854" y="284687"/>
                </a:lnTo>
                <a:lnTo>
                  <a:pt x="53746" y="283042"/>
                </a:lnTo>
                <a:lnTo>
                  <a:pt x="60777" y="278012"/>
                </a:lnTo>
                <a:lnTo>
                  <a:pt x="62346" y="276608"/>
                </a:lnTo>
                <a:lnTo>
                  <a:pt x="66735" y="272400"/>
                </a:lnTo>
                <a:lnTo>
                  <a:pt x="74786" y="264454"/>
                </a:lnTo>
                <a:lnTo>
                  <a:pt x="77638" y="260623"/>
                </a:lnTo>
                <a:lnTo>
                  <a:pt x="80532" y="256085"/>
                </a:lnTo>
                <a:lnTo>
                  <a:pt x="83454" y="251075"/>
                </a:lnTo>
                <a:lnTo>
                  <a:pt x="86700" y="242863"/>
                </a:lnTo>
                <a:lnTo>
                  <a:pt x="89136" y="234914"/>
                </a:lnTo>
                <a:lnTo>
                  <a:pt x="91174" y="230015"/>
                </a:lnTo>
                <a:lnTo>
                  <a:pt x="93524" y="224766"/>
                </a:lnTo>
                <a:lnTo>
                  <a:pt x="95092" y="219282"/>
                </a:lnTo>
                <a:lnTo>
                  <a:pt x="96137" y="213641"/>
                </a:lnTo>
                <a:lnTo>
                  <a:pt x="96834" y="207896"/>
                </a:lnTo>
                <a:lnTo>
                  <a:pt x="98290" y="201090"/>
                </a:lnTo>
                <a:lnTo>
                  <a:pt x="100253" y="193576"/>
                </a:lnTo>
                <a:lnTo>
                  <a:pt x="102555" y="185590"/>
                </a:lnTo>
                <a:lnTo>
                  <a:pt x="104089" y="178281"/>
                </a:lnTo>
                <a:lnTo>
                  <a:pt x="105111" y="171426"/>
                </a:lnTo>
                <a:lnTo>
                  <a:pt x="105793" y="164870"/>
                </a:lnTo>
                <a:lnTo>
                  <a:pt x="106248" y="158515"/>
                </a:lnTo>
                <a:lnTo>
                  <a:pt x="106550" y="152294"/>
                </a:lnTo>
                <a:lnTo>
                  <a:pt x="106888" y="139098"/>
                </a:lnTo>
                <a:lnTo>
                  <a:pt x="107153" y="65550"/>
                </a:lnTo>
                <a:lnTo>
                  <a:pt x="106162" y="59560"/>
                </a:lnTo>
                <a:lnTo>
                  <a:pt x="104509" y="53582"/>
                </a:lnTo>
                <a:lnTo>
                  <a:pt x="102416" y="47612"/>
                </a:lnTo>
                <a:lnTo>
                  <a:pt x="101019" y="42640"/>
                </a:lnTo>
                <a:lnTo>
                  <a:pt x="99468" y="34470"/>
                </a:lnTo>
                <a:lnTo>
                  <a:pt x="96132" y="27531"/>
                </a:lnTo>
                <a:lnTo>
                  <a:pt x="93854" y="24292"/>
                </a:lnTo>
                <a:lnTo>
                  <a:pt x="91343" y="21140"/>
                </a:lnTo>
                <a:lnTo>
                  <a:pt x="88677" y="18047"/>
                </a:lnTo>
                <a:lnTo>
                  <a:pt x="85907" y="14993"/>
                </a:lnTo>
                <a:lnTo>
                  <a:pt x="80183" y="8953"/>
                </a:lnTo>
                <a:lnTo>
                  <a:pt x="77268" y="5954"/>
                </a:lnTo>
                <a:lnTo>
                  <a:pt x="74332" y="3954"/>
                </a:lnTo>
                <a:lnTo>
                  <a:pt x="71383" y="2620"/>
                </a:lnTo>
                <a:lnTo>
                  <a:pt x="68425" y="1731"/>
                </a:lnTo>
                <a:lnTo>
                  <a:pt x="65461" y="1139"/>
                </a:lnTo>
                <a:lnTo>
                  <a:pt x="62493" y="744"/>
                </a:lnTo>
                <a:lnTo>
                  <a:pt x="59521" y="481"/>
                </a:lnTo>
                <a:lnTo>
                  <a:pt x="56548" y="305"/>
                </a:lnTo>
                <a:lnTo>
                  <a:pt x="50599" y="110"/>
                </a:lnTo>
                <a:lnTo>
                  <a:pt x="41671" y="0"/>
                </a:lnTo>
                <a:lnTo>
                  <a:pt x="38695" y="977"/>
                </a:lnTo>
                <a:lnTo>
                  <a:pt x="35719" y="2620"/>
                </a:lnTo>
                <a:lnTo>
                  <a:pt x="32742" y="4708"/>
                </a:lnTo>
                <a:lnTo>
                  <a:pt x="30758" y="7092"/>
                </a:lnTo>
                <a:lnTo>
                  <a:pt x="29435" y="9674"/>
                </a:lnTo>
                <a:lnTo>
                  <a:pt x="28553" y="12387"/>
                </a:lnTo>
                <a:lnTo>
                  <a:pt x="26973" y="15188"/>
                </a:lnTo>
                <a:lnTo>
                  <a:pt x="24927" y="18048"/>
                </a:lnTo>
                <a:lnTo>
                  <a:pt x="22571" y="20946"/>
                </a:lnTo>
                <a:lnTo>
                  <a:pt x="20009" y="23871"/>
                </a:lnTo>
                <a:lnTo>
                  <a:pt x="17308" y="26812"/>
                </a:lnTo>
                <a:lnTo>
                  <a:pt x="14515" y="29766"/>
                </a:lnTo>
                <a:lnTo>
                  <a:pt x="12654" y="33719"/>
                </a:lnTo>
                <a:lnTo>
                  <a:pt x="11413" y="38340"/>
                </a:lnTo>
                <a:lnTo>
                  <a:pt x="10585" y="43404"/>
                </a:lnTo>
                <a:lnTo>
                  <a:pt x="9041" y="47772"/>
                </a:lnTo>
                <a:lnTo>
                  <a:pt x="7020" y="51676"/>
                </a:lnTo>
                <a:lnTo>
                  <a:pt x="4680" y="55271"/>
                </a:lnTo>
                <a:lnTo>
                  <a:pt x="2080" y="61912"/>
                </a:lnTo>
                <a:lnTo>
                  <a:pt x="925" y="68171"/>
                </a:lnTo>
                <a:lnTo>
                  <a:pt x="411" y="74259"/>
                </a:lnTo>
                <a:lnTo>
                  <a:pt x="183" y="80273"/>
                </a:lnTo>
                <a:lnTo>
                  <a:pt x="0" y="892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7" name="SMARTInkAnnotation528">
            <a:extLst>
              <a:ext uri="{FF2B5EF4-FFF2-40B4-BE49-F238E27FC236}">
                <a16:creationId xmlns:a16="http://schemas.microsoft.com/office/drawing/2014/main" id="{9BF6BD84-DDB8-4AED-9592-F6ACE940F9D1}"/>
              </a:ext>
            </a:extLst>
          </p:cNvPr>
          <p:cNvSpPr>
            <a:spLocks/>
          </p:cNvSpPr>
          <p:nvPr/>
        </p:nvSpPr>
        <p:spPr bwMode="auto">
          <a:xfrm>
            <a:off x="6527800" y="4241800"/>
            <a:ext cx="7938" cy="241300"/>
          </a:xfrm>
          <a:custGeom>
            <a:avLst/>
            <a:gdLst>
              <a:gd name="T0" fmla="*/ 260 w 8931"/>
              <a:gd name="T1" fmla="*/ 0 h 241103"/>
              <a:gd name="T2" fmla="*/ 260 w 8931"/>
              <a:gd name="T3" fmla="*/ 125489 h 241103"/>
              <a:gd name="T4" fmla="*/ 231 w 8931"/>
              <a:gd name="T5" fmla="*/ 130432 h 241103"/>
              <a:gd name="T6" fmla="*/ 183 w 8931"/>
              <a:gd name="T7" fmla="*/ 134747 h 241103"/>
              <a:gd name="T8" fmla="*/ 123 w 8931"/>
              <a:gd name="T9" fmla="*/ 138638 h 241103"/>
              <a:gd name="T10" fmla="*/ 82 w 8931"/>
              <a:gd name="T11" fmla="*/ 143265 h 241103"/>
              <a:gd name="T12" fmla="*/ 53 w 8931"/>
              <a:gd name="T13" fmla="*/ 148384 h 241103"/>
              <a:gd name="T14" fmla="*/ 36 w 8931"/>
              <a:gd name="T15" fmla="*/ 153829 h 241103"/>
              <a:gd name="T16" fmla="*/ 25 w 8931"/>
              <a:gd name="T17" fmla="*/ 158476 h 241103"/>
              <a:gd name="T18" fmla="*/ 16 w 8931"/>
              <a:gd name="T19" fmla="*/ 162593 h 241103"/>
              <a:gd name="T20" fmla="*/ 11 w 8931"/>
              <a:gd name="T21" fmla="*/ 166353 h 241103"/>
              <a:gd name="T22" fmla="*/ 4 w 8931"/>
              <a:gd name="T23" fmla="*/ 175954 h 241103"/>
              <a:gd name="T24" fmla="*/ 0 w 8931"/>
              <a:gd name="T25" fmla="*/ 245239 h 241103"/>
              <a:gd name="T26" fmla="*/ 29 w 8931"/>
              <a:gd name="T27" fmla="*/ 245852 h 241103"/>
              <a:gd name="T28" fmla="*/ 77 w 8931"/>
              <a:gd name="T29" fmla="*/ 246263 h 241103"/>
              <a:gd name="T30" fmla="*/ 260 w 8931"/>
              <a:gd name="T31" fmla="*/ 247082 h 24110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931"/>
              <a:gd name="T49" fmla="*/ 0 h 241103"/>
              <a:gd name="T50" fmla="*/ 8931 w 8931"/>
              <a:gd name="T51" fmla="*/ 241103 h 24110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931" h="241103">
                <a:moveTo>
                  <a:pt x="8930" y="0"/>
                </a:moveTo>
                <a:lnTo>
                  <a:pt x="8930" y="122453"/>
                </a:lnTo>
                <a:lnTo>
                  <a:pt x="7939" y="127276"/>
                </a:lnTo>
                <a:lnTo>
                  <a:pt x="6284" y="131484"/>
                </a:lnTo>
                <a:lnTo>
                  <a:pt x="4191" y="135281"/>
                </a:lnTo>
                <a:lnTo>
                  <a:pt x="2793" y="139797"/>
                </a:lnTo>
                <a:lnTo>
                  <a:pt x="1862" y="144792"/>
                </a:lnTo>
                <a:lnTo>
                  <a:pt x="1242" y="150106"/>
                </a:lnTo>
                <a:lnTo>
                  <a:pt x="828" y="154641"/>
                </a:lnTo>
                <a:lnTo>
                  <a:pt x="552" y="158657"/>
                </a:lnTo>
                <a:lnTo>
                  <a:pt x="368" y="162326"/>
                </a:lnTo>
                <a:lnTo>
                  <a:pt x="164" y="171695"/>
                </a:lnTo>
                <a:lnTo>
                  <a:pt x="0" y="239303"/>
                </a:lnTo>
                <a:lnTo>
                  <a:pt x="992" y="239902"/>
                </a:lnTo>
                <a:lnTo>
                  <a:pt x="2647" y="240302"/>
                </a:lnTo>
                <a:lnTo>
                  <a:pt x="8930" y="24110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8" name="SMARTInkAnnotation529">
            <a:extLst>
              <a:ext uri="{FF2B5EF4-FFF2-40B4-BE49-F238E27FC236}">
                <a16:creationId xmlns:a16="http://schemas.microsoft.com/office/drawing/2014/main" id="{B40E6E07-497F-4027-8B0D-044921300298}"/>
              </a:ext>
            </a:extLst>
          </p:cNvPr>
          <p:cNvSpPr>
            <a:spLocks/>
          </p:cNvSpPr>
          <p:nvPr/>
        </p:nvSpPr>
        <p:spPr bwMode="auto">
          <a:xfrm>
            <a:off x="6607175" y="4241800"/>
            <a:ext cx="26988" cy="231775"/>
          </a:xfrm>
          <a:custGeom>
            <a:avLst/>
            <a:gdLst>
              <a:gd name="T0" fmla="*/ 33374 w 26791"/>
              <a:gd name="T1" fmla="*/ 0 h 232173"/>
              <a:gd name="T2" fmla="*/ 33374 w 26791"/>
              <a:gd name="T3" fmla="*/ 45595 h 232173"/>
              <a:gd name="T4" fmla="*/ 32142 w 26791"/>
              <a:gd name="T5" fmla="*/ 48302 h 232173"/>
              <a:gd name="T6" fmla="*/ 30081 w 26791"/>
              <a:gd name="T7" fmla="*/ 51049 h 232173"/>
              <a:gd name="T8" fmla="*/ 27470 w 26791"/>
              <a:gd name="T9" fmla="*/ 53824 h 232173"/>
              <a:gd name="T10" fmla="*/ 25730 w 26791"/>
              <a:gd name="T11" fmla="*/ 56617 h 232173"/>
              <a:gd name="T12" fmla="*/ 24569 w 26791"/>
              <a:gd name="T13" fmla="*/ 59419 h 232173"/>
              <a:gd name="T14" fmla="*/ 23797 w 26791"/>
              <a:gd name="T15" fmla="*/ 62231 h 232173"/>
              <a:gd name="T16" fmla="*/ 23280 w 26791"/>
              <a:gd name="T17" fmla="*/ 65992 h 232173"/>
              <a:gd name="T18" fmla="*/ 22935 w 26791"/>
              <a:gd name="T19" fmla="*/ 70381 h 232173"/>
              <a:gd name="T20" fmla="*/ 22707 w 26791"/>
              <a:gd name="T21" fmla="*/ 75194 h 232173"/>
              <a:gd name="T22" fmla="*/ 21319 w 26791"/>
              <a:gd name="T23" fmla="*/ 79344 h 232173"/>
              <a:gd name="T24" fmla="*/ 19159 w 26791"/>
              <a:gd name="T25" fmla="*/ 83052 h 232173"/>
              <a:gd name="T26" fmla="*/ 16479 w 26791"/>
              <a:gd name="T27" fmla="*/ 86468 h 232173"/>
              <a:gd name="T28" fmla="*/ 14695 w 26791"/>
              <a:gd name="T29" fmla="*/ 89688 h 232173"/>
              <a:gd name="T30" fmla="*/ 13506 w 26791"/>
              <a:gd name="T31" fmla="*/ 92776 h 232173"/>
              <a:gd name="T32" fmla="*/ 12714 w 26791"/>
              <a:gd name="T33" fmla="*/ 95778 h 232173"/>
              <a:gd name="T34" fmla="*/ 11829 w 26791"/>
              <a:gd name="T35" fmla="*/ 101626 h 232173"/>
              <a:gd name="T36" fmla="*/ 11596 w 26791"/>
              <a:gd name="T37" fmla="*/ 104504 h 232173"/>
              <a:gd name="T38" fmla="*/ 10202 w 26791"/>
              <a:gd name="T39" fmla="*/ 108309 h 232173"/>
              <a:gd name="T40" fmla="*/ 8038 w 26791"/>
              <a:gd name="T41" fmla="*/ 112729 h 232173"/>
              <a:gd name="T42" fmla="*/ 5362 w 26791"/>
              <a:gd name="T43" fmla="*/ 117562 h 232173"/>
              <a:gd name="T44" fmla="*/ 3574 w 26791"/>
              <a:gd name="T45" fmla="*/ 121726 h 232173"/>
              <a:gd name="T46" fmla="*/ 2382 w 26791"/>
              <a:gd name="T47" fmla="*/ 125443 h 232173"/>
              <a:gd name="T48" fmla="*/ 1589 w 26791"/>
              <a:gd name="T49" fmla="*/ 128865 h 232173"/>
              <a:gd name="T50" fmla="*/ 705 w 26791"/>
              <a:gd name="T51" fmla="*/ 135178 h 232173"/>
              <a:gd name="T52" fmla="*/ 312 w 26791"/>
              <a:gd name="T53" fmla="*/ 142070 h 232173"/>
              <a:gd name="T54" fmla="*/ 34 w 26791"/>
              <a:gd name="T55" fmla="*/ 162771 h 232173"/>
              <a:gd name="T56" fmla="*/ 0 w 26791"/>
              <a:gd name="T57" fmla="*/ 220522 h 232173"/>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6791"/>
              <a:gd name="T88" fmla="*/ 0 h 232173"/>
              <a:gd name="T89" fmla="*/ 26791 w 26791"/>
              <a:gd name="T90" fmla="*/ 232173 h 232173"/>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6791" h="232173">
                <a:moveTo>
                  <a:pt x="26790" y="0"/>
                </a:moveTo>
                <a:lnTo>
                  <a:pt x="26790" y="48003"/>
                </a:lnTo>
                <a:lnTo>
                  <a:pt x="25798" y="50854"/>
                </a:lnTo>
                <a:lnTo>
                  <a:pt x="24144" y="53746"/>
                </a:lnTo>
                <a:lnTo>
                  <a:pt x="22050" y="56667"/>
                </a:lnTo>
                <a:lnTo>
                  <a:pt x="20653" y="59607"/>
                </a:lnTo>
                <a:lnTo>
                  <a:pt x="19722" y="62558"/>
                </a:lnTo>
                <a:lnTo>
                  <a:pt x="19102" y="65518"/>
                </a:lnTo>
                <a:lnTo>
                  <a:pt x="18688" y="69476"/>
                </a:lnTo>
                <a:lnTo>
                  <a:pt x="18412" y="74099"/>
                </a:lnTo>
                <a:lnTo>
                  <a:pt x="18228" y="79165"/>
                </a:lnTo>
                <a:lnTo>
                  <a:pt x="17113" y="83534"/>
                </a:lnTo>
                <a:lnTo>
                  <a:pt x="15378" y="87440"/>
                </a:lnTo>
                <a:lnTo>
                  <a:pt x="13228" y="91036"/>
                </a:lnTo>
                <a:lnTo>
                  <a:pt x="11796" y="94425"/>
                </a:lnTo>
                <a:lnTo>
                  <a:pt x="10841" y="97676"/>
                </a:lnTo>
                <a:lnTo>
                  <a:pt x="10205" y="100837"/>
                </a:lnTo>
                <a:lnTo>
                  <a:pt x="9496" y="106994"/>
                </a:lnTo>
                <a:lnTo>
                  <a:pt x="9308" y="110024"/>
                </a:lnTo>
                <a:lnTo>
                  <a:pt x="8190" y="114029"/>
                </a:lnTo>
                <a:lnTo>
                  <a:pt x="6452" y="118684"/>
                </a:lnTo>
                <a:lnTo>
                  <a:pt x="4303" y="123771"/>
                </a:lnTo>
                <a:lnTo>
                  <a:pt x="2868" y="128155"/>
                </a:lnTo>
                <a:lnTo>
                  <a:pt x="1913" y="132069"/>
                </a:lnTo>
                <a:lnTo>
                  <a:pt x="1275" y="135671"/>
                </a:lnTo>
                <a:lnTo>
                  <a:pt x="567" y="142319"/>
                </a:lnTo>
                <a:lnTo>
                  <a:pt x="252" y="149573"/>
                </a:lnTo>
                <a:lnTo>
                  <a:pt x="34" y="171367"/>
                </a:lnTo>
                <a:lnTo>
                  <a:pt x="0" y="2321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69" name="SMARTInkAnnotation530">
            <a:extLst>
              <a:ext uri="{FF2B5EF4-FFF2-40B4-BE49-F238E27FC236}">
                <a16:creationId xmlns:a16="http://schemas.microsoft.com/office/drawing/2014/main" id="{2F1F0034-4F37-40AF-8ABE-41E730F489CE}"/>
              </a:ext>
            </a:extLst>
          </p:cNvPr>
          <p:cNvSpPr>
            <a:spLocks/>
          </p:cNvSpPr>
          <p:nvPr/>
        </p:nvSpPr>
        <p:spPr bwMode="auto">
          <a:xfrm>
            <a:off x="6688138" y="4295775"/>
            <a:ext cx="125412" cy="392113"/>
          </a:xfrm>
          <a:custGeom>
            <a:avLst/>
            <a:gdLst>
              <a:gd name="T0" fmla="*/ 37505 w 124865"/>
              <a:gd name="T1" fmla="*/ 88130 h 392369"/>
              <a:gd name="T2" fmla="*/ 40631 w 124865"/>
              <a:gd name="T3" fmla="*/ 105279 h 392369"/>
              <a:gd name="T4" fmla="*/ 35284 w 124865"/>
              <a:gd name="T5" fmla="*/ 241761 h 392369"/>
              <a:gd name="T6" fmla="*/ 31921 w 124865"/>
              <a:gd name="T7" fmla="*/ 263991 h 392369"/>
              <a:gd name="T8" fmla="*/ 30589 w 124865"/>
              <a:gd name="T9" fmla="*/ 308750 h 392369"/>
              <a:gd name="T10" fmla="*/ 25113 w 124865"/>
              <a:gd name="T11" fmla="*/ 333499 h 392369"/>
              <a:gd name="T12" fmla="*/ 20606 w 124865"/>
              <a:gd name="T13" fmla="*/ 363535 h 392369"/>
              <a:gd name="T14" fmla="*/ 17312 w 124865"/>
              <a:gd name="T15" fmla="*/ 384702 h 392369"/>
              <a:gd name="T16" fmla="*/ 12268 w 124865"/>
              <a:gd name="T17" fmla="*/ 382233 h 392369"/>
              <a:gd name="T18" fmla="*/ 10148 w 124865"/>
              <a:gd name="T19" fmla="*/ 333783 h 392369"/>
              <a:gd name="T20" fmla="*/ 3148 w 124865"/>
              <a:gd name="T21" fmla="*/ 310645 h 392369"/>
              <a:gd name="T22" fmla="*/ 915 w 124865"/>
              <a:gd name="T23" fmla="*/ 288293 h 392369"/>
              <a:gd name="T24" fmla="*/ 0 w 124865"/>
              <a:gd name="T25" fmla="*/ 226855 h 392369"/>
              <a:gd name="T26" fmla="*/ 5378 w 124865"/>
              <a:gd name="T27" fmla="*/ 205522 h 392369"/>
              <a:gd name="T28" fmla="*/ 8733 w 124865"/>
              <a:gd name="T29" fmla="*/ 182228 h 392369"/>
              <a:gd name="T30" fmla="*/ 10022 w 124865"/>
              <a:gd name="T31" fmla="*/ 135479 h 392369"/>
              <a:gd name="T32" fmla="*/ 15511 w 124865"/>
              <a:gd name="T33" fmla="*/ 112180 h 392369"/>
              <a:gd name="T34" fmla="*/ 18902 w 124865"/>
              <a:gd name="T35" fmla="*/ 91436 h 392369"/>
              <a:gd name="T36" fmla="*/ 27038 w 124865"/>
              <a:gd name="T37" fmla="*/ 67967 h 392369"/>
              <a:gd name="T38" fmla="*/ 37199 w 124865"/>
              <a:gd name="T39" fmla="*/ 40636 h 392369"/>
              <a:gd name="T40" fmla="*/ 41512 w 124865"/>
              <a:gd name="T41" fmla="*/ 20308 h 392369"/>
              <a:gd name="T42" fmla="*/ 53235 w 124865"/>
              <a:gd name="T43" fmla="*/ 6550 h 392369"/>
              <a:gd name="T44" fmla="*/ 63380 w 124865"/>
              <a:gd name="T45" fmla="*/ 208 h 392369"/>
              <a:gd name="T46" fmla="*/ 68904 w 124865"/>
              <a:gd name="T47" fmla="*/ 2356 h 392369"/>
              <a:gd name="T48" fmla="*/ 73558 w 124865"/>
              <a:gd name="T49" fmla="*/ 6588 h 392369"/>
              <a:gd name="T50" fmla="*/ 79083 w 124865"/>
              <a:gd name="T51" fmla="*/ 10415 h 392369"/>
              <a:gd name="T52" fmla="*/ 86358 w 124865"/>
              <a:gd name="T53" fmla="*/ 20438 h 392369"/>
              <a:gd name="T54" fmla="*/ 98686 w 124865"/>
              <a:gd name="T55" fmla="*/ 32752 h 392369"/>
              <a:gd name="T56" fmla="*/ 108995 w 124865"/>
              <a:gd name="T57" fmla="*/ 50328 h 392369"/>
              <a:gd name="T58" fmla="*/ 116778 w 124865"/>
              <a:gd name="T59" fmla="*/ 63448 h 392369"/>
              <a:gd name="T60" fmla="*/ 124445 w 124865"/>
              <a:gd name="T61" fmla="*/ 85285 h 392369"/>
              <a:gd name="T62" fmla="*/ 130761 w 124865"/>
              <a:gd name="T63" fmla="*/ 103114 h 392369"/>
              <a:gd name="T64" fmla="*/ 140170 w 124865"/>
              <a:gd name="T65" fmla="*/ 124191 h 392369"/>
              <a:gd name="T66" fmla="*/ 142360 w 124865"/>
              <a:gd name="T67" fmla="*/ 155628 h 392369"/>
              <a:gd name="T68" fmla="*/ 133719 w 124865"/>
              <a:gd name="T69" fmla="*/ 177248 h 392369"/>
              <a:gd name="T70" fmla="*/ 131461 w 124865"/>
              <a:gd name="T71" fmla="*/ 195259 h 392369"/>
              <a:gd name="T72" fmla="*/ 121294 w 124865"/>
              <a:gd name="T73" fmla="*/ 209194 h 392369"/>
              <a:gd name="T74" fmla="*/ 108399 w 124865"/>
              <a:gd name="T75" fmla="*/ 221316 h 392369"/>
              <a:gd name="T76" fmla="*/ 99629 w 124865"/>
              <a:gd name="T77" fmla="*/ 236006 h 392369"/>
              <a:gd name="T78" fmla="*/ 90957 w 124865"/>
              <a:gd name="T79" fmla="*/ 242177 h 392369"/>
              <a:gd name="T80" fmla="*/ 81224 w 124865"/>
              <a:gd name="T81" fmla="*/ 244006 h 392369"/>
              <a:gd name="T82" fmla="*/ 67801 w 124865"/>
              <a:gd name="T83" fmla="*/ 244624 h 392369"/>
              <a:gd name="T84" fmla="*/ 34087 w 124865"/>
              <a:gd name="T85" fmla="*/ 243804 h 39236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4865"/>
              <a:gd name="T130" fmla="*/ 0 h 392369"/>
              <a:gd name="T131" fmla="*/ 124865 w 124865"/>
              <a:gd name="T132" fmla="*/ 392369 h 39236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4865" h="392369">
                <a:moveTo>
                  <a:pt x="26757" y="88882"/>
                </a:moveTo>
                <a:lnTo>
                  <a:pt x="31497" y="88882"/>
                </a:lnTo>
                <a:lnTo>
                  <a:pt x="32894" y="89874"/>
                </a:lnTo>
                <a:lnTo>
                  <a:pt x="33825" y="91528"/>
                </a:lnTo>
                <a:lnTo>
                  <a:pt x="35319" y="96571"/>
                </a:lnTo>
                <a:lnTo>
                  <a:pt x="35638" y="107362"/>
                </a:lnTo>
                <a:lnTo>
                  <a:pt x="35687" y="228447"/>
                </a:lnTo>
                <a:lnTo>
                  <a:pt x="33041" y="240539"/>
                </a:lnTo>
                <a:lnTo>
                  <a:pt x="30947" y="246541"/>
                </a:lnTo>
                <a:lnTo>
                  <a:pt x="29549" y="253519"/>
                </a:lnTo>
                <a:lnTo>
                  <a:pt x="28619" y="261148"/>
                </a:lnTo>
                <a:lnTo>
                  <a:pt x="27998" y="269210"/>
                </a:lnTo>
                <a:lnTo>
                  <a:pt x="27584" y="276570"/>
                </a:lnTo>
                <a:lnTo>
                  <a:pt x="27125" y="290039"/>
                </a:lnTo>
                <a:lnTo>
                  <a:pt x="26829" y="314854"/>
                </a:lnTo>
                <a:lnTo>
                  <a:pt x="26789" y="326898"/>
                </a:lnTo>
                <a:lnTo>
                  <a:pt x="25787" y="331896"/>
                </a:lnTo>
                <a:lnTo>
                  <a:pt x="22027" y="340093"/>
                </a:lnTo>
                <a:lnTo>
                  <a:pt x="19694" y="349690"/>
                </a:lnTo>
                <a:lnTo>
                  <a:pt x="18657" y="359578"/>
                </a:lnTo>
                <a:lnTo>
                  <a:pt x="18073" y="370723"/>
                </a:lnTo>
                <a:lnTo>
                  <a:pt x="17859" y="381675"/>
                </a:lnTo>
                <a:lnTo>
                  <a:pt x="17828" y="392075"/>
                </a:lnTo>
                <a:lnTo>
                  <a:pt x="15183" y="392307"/>
                </a:lnTo>
                <a:lnTo>
                  <a:pt x="13088" y="392368"/>
                </a:lnTo>
                <a:lnTo>
                  <a:pt x="11692" y="391417"/>
                </a:lnTo>
                <a:lnTo>
                  <a:pt x="10760" y="389791"/>
                </a:lnTo>
                <a:lnTo>
                  <a:pt x="9726" y="385338"/>
                </a:lnTo>
                <a:lnTo>
                  <a:pt x="8970" y="373718"/>
                </a:lnTo>
                <a:lnTo>
                  <a:pt x="8901" y="340381"/>
                </a:lnTo>
                <a:lnTo>
                  <a:pt x="6253" y="329313"/>
                </a:lnTo>
                <a:lnTo>
                  <a:pt x="4158" y="323584"/>
                </a:lnTo>
                <a:lnTo>
                  <a:pt x="2762" y="316787"/>
                </a:lnTo>
                <a:lnTo>
                  <a:pt x="1830" y="309280"/>
                </a:lnTo>
                <a:lnTo>
                  <a:pt x="1209" y="301299"/>
                </a:lnTo>
                <a:lnTo>
                  <a:pt x="796" y="293993"/>
                </a:lnTo>
                <a:lnTo>
                  <a:pt x="336" y="280584"/>
                </a:lnTo>
                <a:lnTo>
                  <a:pt x="16" y="240061"/>
                </a:lnTo>
                <a:lnTo>
                  <a:pt x="0" y="231340"/>
                </a:lnTo>
                <a:lnTo>
                  <a:pt x="982" y="223542"/>
                </a:lnTo>
                <a:lnTo>
                  <a:pt x="2629" y="216359"/>
                </a:lnTo>
                <a:lnTo>
                  <a:pt x="4718" y="209585"/>
                </a:lnTo>
                <a:lnTo>
                  <a:pt x="6111" y="202093"/>
                </a:lnTo>
                <a:lnTo>
                  <a:pt x="7041" y="194122"/>
                </a:lnTo>
                <a:lnTo>
                  <a:pt x="7659" y="185831"/>
                </a:lnTo>
                <a:lnTo>
                  <a:pt x="8072" y="177327"/>
                </a:lnTo>
                <a:lnTo>
                  <a:pt x="8530" y="159941"/>
                </a:lnTo>
                <a:lnTo>
                  <a:pt x="8789" y="138159"/>
                </a:lnTo>
                <a:lnTo>
                  <a:pt x="9817" y="130663"/>
                </a:lnTo>
                <a:lnTo>
                  <a:pt x="11495" y="122689"/>
                </a:lnTo>
                <a:lnTo>
                  <a:pt x="13605" y="114397"/>
                </a:lnTo>
                <a:lnTo>
                  <a:pt x="15013" y="106884"/>
                </a:lnTo>
                <a:lnTo>
                  <a:pt x="15951" y="99891"/>
                </a:lnTo>
                <a:lnTo>
                  <a:pt x="16577" y="93245"/>
                </a:lnTo>
                <a:lnTo>
                  <a:pt x="17986" y="86830"/>
                </a:lnTo>
                <a:lnTo>
                  <a:pt x="19917" y="80569"/>
                </a:lnTo>
                <a:lnTo>
                  <a:pt x="23717" y="69312"/>
                </a:lnTo>
                <a:lnTo>
                  <a:pt x="25406" y="61002"/>
                </a:lnTo>
                <a:lnTo>
                  <a:pt x="28802" y="51355"/>
                </a:lnTo>
                <a:lnTo>
                  <a:pt x="32627" y="41446"/>
                </a:lnTo>
                <a:lnTo>
                  <a:pt x="34780" y="30289"/>
                </a:lnTo>
                <a:lnTo>
                  <a:pt x="35284" y="23815"/>
                </a:lnTo>
                <a:lnTo>
                  <a:pt x="36410" y="20699"/>
                </a:lnTo>
                <a:lnTo>
                  <a:pt x="40308" y="14592"/>
                </a:lnTo>
                <a:lnTo>
                  <a:pt x="43339" y="10316"/>
                </a:lnTo>
                <a:lnTo>
                  <a:pt x="46695" y="6670"/>
                </a:lnTo>
                <a:lnTo>
                  <a:pt x="52193" y="985"/>
                </a:lnTo>
                <a:lnTo>
                  <a:pt x="53636" y="518"/>
                </a:lnTo>
                <a:lnTo>
                  <a:pt x="55590" y="208"/>
                </a:lnTo>
                <a:lnTo>
                  <a:pt x="57886" y="0"/>
                </a:lnTo>
                <a:lnTo>
                  <a:pt x="59416" y="854"/>
                </a:lnTo>
                <a:lnTo>
                  <a:pt x="60436" y="2416"/>
                </a:lnTo>
                <a:lnTo>
                  <a:pt x="61116" y="4449"/>
                </a:lnTo>
                <a:lnTo>
                  <a:pt x="62561" y="5804"/>
                </a:lnTo>
                <a:lnTo>
                  <a:pt x="64518" y="6708"/>
                </a:lnTo>
                <a:lnTo>
                  <a:pt x="66814" y="7310"/>
                </a:lnTo>
                <a:lnTo>
                  <a:pt x="68344" y="8704"/>
                </a:lnTo>
                <a:lnTo>
                  <a:pt x="69364" y="10625"/>
                </a:lnTo>
                <a:lnTo>
                  <a:pt x="70045" y="12898"/>
                </a:lnTo>
                <a:lnTo>
                  <a:pt x="73447" y="18070"/>
                </a:lnTo>
                <a:lnTo>
                  <a:pt x="75743" y="20839"/>
                </a:lnTo>
                <a:lnTo>
                  <a:pt x="78266" y="23676"/>
                </a:lnTo>
                <a:lnTo>
                  <a:pt x="83715" y="29475"/>
                </a:lnTo>
                <a:lnTo>
                  <a:pt x="86557" y="33403"/>
                </a:lnTo>
                <a:lnTo>
                  <a:pt x="89444" y="38005"/>
                </a:lnTo>
                <a:lnTo>
                  <a:pt x="92361" y="43058"/>
                </a:lnTo>
                <a:lnTo>
                  <a:pt x="95602" y="51318"/>
                </a:lnTo>
                <a:lnTo>
                  <a:pt x="96465" y="54910"/>
                </a:lnTo>
                <a:lnTo>
                  <a:pt x="100072" y="61547"/>
                </a:lnTo>
                <a:lnTo>
                  <a:pt x="102422" y="64705"/>
                </a:lnTo>
                <a:lnTo>
                  <a:pt x="103990" y="68795"/>
                </a:lnTo>
                <a:lnTo>
                  <a:pt x="105731" y="78632"/>
                </a:lnTo>
                <a:lnTo>
                  <a:pt x="109151" y="86972"/>
                </a:lnTo>
                <a:lnTo>
                  <a:pt x="111451" y="90586"/>
                </a:lnTo>
                <a:lnTo>
                  <a:pt x="114009" y="99892"/>
                </a:lnTo>
                <a:lnTo>
                  <a:pt x="114691" y="105152"/>
                </a:lnTo>
                <a:lnTo>
                  <a:pt x="118094" y="113642"/>
                </a:lnTo>
                <a:lnTo>
                  <a:pt x="120390" y="117295"/>
                </a:lnTo>
                <a:lnTo>
                  <a:pt x="122942" y="126646"/>
                </a:lnTo>
                <a:lnTo>
                  <a:pt x="124076" y="136424"/>
                </a:lnTo>
                <a:lnTo>
                  <a:pt x="124715" y="148499"/>
                </a:lnTo>
                <a:lnTo>
                  <a:pt x="124864" y="158705"/>
                </a:lnTo>
                <a:lnTo>
                  <a:pt x="123912" y="163212"/>
                </a:lnTo>
                <a:lnTo>
                  <a:pt x="118823" y="174295"/>
                </a:lnTo>
                <a:lnTo>
                  <a:pt x="117285" y="180753"/>
                </a:lnTo>
                <a:lnTo>
                  <a:pt x="116601" y="189576"/>
                </a:lnTo>
                <a:lnTo>
                  <a:pt x="116418" y="194707"/>
                </a:lnTo>
                <a:lnTo>
                  <a:pt x="115305" y="199120"/>
                </a:lnTo>
                <a:lnTo>
                  <a:pt x="111421" y="206668"/>
                </a:lnTo>
                <a:lnTo>
                  <a:pt x="108997" y="210070"/>
                </a:lnTo>
                <a:lnTo>
                  <a:pt x="106388" y="213331"/>
                </a:lnTo>
                <a:lnTo>
                  <a:pt x="103657" y="216496"/>
                </a:lnTo>
                <a:lnTo>
                  <a:pt x="100844" y="219599"/>
                </a:lnTo>
                <a:lnTo>
                  <a:pt x="95072" y="225692"/>
                </a:lnTo>
                <a:lnTo>
                  <a:pt x="93137" y="228706"/>
                </a:lnTo>
                <a:lnTo>
                  <a:pt x="89420" y="237688"/>
                </a:lnTo>
                <a:lnTo>
                  <a:pt x="87384" y="240672"/>
                </a:lnTo>
                <a:lnTo>
                  <a:pt x="85034" y="243654"/>
                </a:lnTo>
                <a:lnTo>
                  <a:pt x="82476" y="245641"/>
                </a:lnTo>
                <a:lnTo>
                  <a:pt x="79778" y="246966"/>
                </a:lnTo>
                <a:lnTo>
                  <a:pt x="76988" y="247850"/>
                </a:lnTo>
                <a:lnTo>
                  <a:pt x="74134" y="248439"/>
                </a:lnTo>
                <a:lnTo>
                  <a:pt x="71241" y="248831"/>
                </a:lnTo>
                <a:lnTo>
                  <a:pt x="68319" y="249093"/>
                </a:lnTo>
                <a:lnTo>
                  <a:pt x="65379" y="249268"/>
                </a:lnTo>
                <a:lnTo>
                  <a:pt x="59467" y="249462"/>
                </a:lnTo>
                <a:lnTo>
                  <a:pt x="44612" y="249596"/>
                </a:lnTo>
                <a:lnTo>
                  <a:pt x="31469" y="249615"/>
                </a:lnTo>
                <a:lnTo>
                  <a:pt x="29898" y="248624"/>
                </a:lnTo>
                <a:lnTo>
                  <a:pt x="28851" y="246970"/>
                </a:lnTo>
                <a:lnTo>
                  <a:pt x="26757" y="24068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0" name="SMARTInkAnnotation531">
            <a:extLst>
              <a:ext uri="{FF2B5EF4-FFF2-40B4-BE49-F238E27FC236}">
                <a16:creationId xmlns:a16="http://schemas.microsoft.com/office/drawing/2014/main" id="{AADB0580-8110-40BC-A4E8-24D03A3384B4}"/>
              </a:ext>
            </a:extLst>
          </p:cNvPr>
          <p:cNvSpPr>
            <a:spLocks/>
          </p:cNvSpPr>
          <p:nvPr/>
        </p:nvSpPr>
        <p:spPr bwMode="auto">
          <a:xfrm>
            <a:off x="6858000" y="4438650"/>
            <a:ext cx="98425" cy="222250"/>
          </a:xfrm>
          <a:custGeom>
            <a:avLst/>
            <a:gdLst>
              <a:gd name="T0" fmla="*/ 42978 w 98227"/>
              <a:gd name="T1" fmla="*/ 83568 h 222710"/>
              <a:gd name="T2" fmla="*/ 45450 w 98227"/>
              <a:gd name="T3" fmla="*/ 81081 h 222710"/>
              <a:gd name="T4" fmla="*/ 50067 w 98227"/>
              <a:gd name="T5" fmla="*/ 73206 h 222710"/>
              <a:gd name="T6" fmla="*/ 56313 w 98227"/>
              <a:gd name="T7" fmla="*/ 64861 h 222710"/>
              <a:gd name="T8" fmla="*/ 56878 w 98227"/>
              <a:gd name="T9" fmla="*/ 54315 h 222710"/>
              <a:gd name="T10" fmla="*/ 55860 w 98227"/>
              <a:gd name="T11" fmla="*/ 27750 h 222710"/>
              <a:gd name="T12" fmla="*/ 51877 w 98227"/>
              <a:gd name="T13" fmla="*/ 26123 h 222710"/>
              <a:gd name="T14" fmla="*/ 49406 w 98227"/>
              <a:gd name="T15" fmla="*/ 22912 h 222710"/>
              <a:gd name="T16" fmla="*/ 47819 w 98227"/>
              <a:gd name="T17" fmla="*/ 13253 h 222710"/>
              <a:gd name="T18" fmla="*/ 44792 w 98227"/>
              <a:gd name="T19" fmla="*/ 10353 h 222710"/>
              <a:gd name="T20" fmla="*/ 37791 w 98227"/>
              <a:gd name="T21" fmla="*/ 7408 h 222710"/>
              <a:gd name="T22" fmla="*/ 28882 w 98227"/>
              <a:gd name="T23" fmla="*/ 0 h 222710"/>
              <a:gd name="T24" fmla="*/ 20329 w 98227"/>
              <a:gd name="T25" fmla="*/ 6899 h 222710"/>
              <a:gd name="T26" fmla="*/ 12718 w 98227"/>
              <a:gd name="T27" fmla="*/ 14512 h 222710"/>
              <a:gd name="T28" fmla="*/ 10123 w 98227"/>
              <a:gd name="T29" fmla="*/ 24995 h 222710"/>
              <a:gd name="T30" fmla="*/ 8716 w 98227"/>
              <a:gd name="T31" fmla="*/ 30492 h 222710"/>
              <a:gd name="T32" fmla="*/ 4578 w 98227"/>
              <a:gd name="T33" fmla="*/ 36044 h 222710"/>
              <a:gd name="T34" fmla="*/ 910 w 98227"/>
              <a:gd name="T35" fmla="*/ 48139 h 222710"/>
              <a:gd name="T36" fmla="*/ 282 w 98227"/>
              <a:gd name="T37" fmla="*/ 62296 h 222710"/>
              <a:gd name="T38" fmla="*/ 0 w 98227"/>
              <a:gd name="T39" fmla="*/ 150573 h 222710"/>
              <a:gd name="T40" fmla="*/ 14406 w 98227"/>
              <a:gd name="T41" fmla="*/ 150709 h 222710"/>
              <a:gd name="T42" fmla="*/ 16942 w 98227"/>
              <a:gd name="T43" fmla="*/ 148223 h 222710"/>
              <a:gd name="T44" fmla="*/ 19123 w 98227"/>
              <a:gd name="T45" fmla="*/ 144008 h 222710"/>
              <a:gd name="T46" fmla="*/ 27019 w 98227"/>
              <a:gd name="T47" fmla="*/ 135436 h 222710"/>
              <a:gd name="T48" fmla="*/ 33067 w 98227"/>
              <a:gd name="T49" fmla="*/ 129917 h 222710"/>
              <a:gd name="T50" fmla="*/ 36499 w 98227"/>
              <a:gd name="T51" fmla="*/ 122376 h 222710"/>
              <a:gd name="T52" fmla="*/ 40112 w 98227"/>
              <a:gd name="T53" fmla="*/ 116979 h 222710"/>
              <a:gd name="T54" fmla="*/ 47518 w 98227"/>
              <a:gd name="T55" fmla="*/ 108900 h 222710"/>
              <a:gd name="T56" fmla="*/ 53662 w 98227"/>
              <a:gd name="T57" fmla="*/ 102366 h 222710"/>
              <a:gd name="T58" fmla="*/ 57004 w 98227"/>
              <a:gd name="T59" fmla="*/ 95459 h 222710"/>
              <a:gd name="T60" fmla="*/ 66274 w 98227"/>
              <a:gd name="T61" fmla="*/ 92002 h 222710"/>
              <a:gd name="T62" fmla="*/ 66402 w 98227"/>
              <a:gd name="T63" fmla="*/ 174719 h 222710"/>
              <a:gd name="T64" fmla="*/ 69209 w 98227"/>
              <a:gd name="T65" fmla="*/ 180030 h 222710"/>
              <a:gd name="T66" fmla="*/ 72919 w 98227"/>
              <a:gd name="T67" fmla="*/ 183324 h 222710"/>
              <a:gd name="T68" fmla="*/ 75298 w 98227"/>
              <a:gd name="T69" fmla="*/ 193036 h 222710"/>
              <a:gd name="T70" fmla="*/ 76679 w 98227"/>
              <a:gd name="T71" fmla="*/ 198429 h 222710"/>
              <a:gd name="T72" fmla="*/ 84018 w 98227"/>
              <a:gd name="T73" fmla="*/ 207820 h 222710"/>
              <a:gd name="T74" fmla="*/ 87582 w 98227"/>
              <a:gd name="T75" fmla="*/ 208730 h 222710"/>
              <a:gd name="T76" fmla="*/ 93900 w 98227"/>
              <a:gd name="T77" fmla="*/ 208431 h 222710"/>
              <a:gd name="T78" fmla="*/ 95627 w 98227"/>
              <a:gd name="T79" fmla="*/ 203660 h 222710"/>
              <a:gd name="T80" fmla="*/ 102987 w 98227"/>
              <a:gd name="T81" fmla="*/ 201407 h 222710"/>
              <a:gd name="T82" fmla="*/ 103740 w 98227"/>
              <a:gd name="T83" fmla="*/ 198731 h 22271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8227"/>
              <a:gd name="T127" fmla="*/ 0 h 222710"/>
              <a:gd name="T128" fmla="*/ 98227 w 98227"/>
              <a:gd name="T129" fmla="*/ 222710 h 22271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8227" h="222710">
                <a:moveTo>
                  <a:pt x="35718" y="88916"/>
                </a:moveTo>
                <a:lnTo>
                  <a:pt x="40458" y="88916"/>
                </a:lnTo>
                <a:lnTo>
                  <a:pt x="41856" y="87924"/>
                </a:lnTo>
                <a:lnTo>
                  <a:pt x="42786" y="86270"/>
                </a:lnTo>
                <a:lnTo>
                  <a:pt x="44281" y="81228"/>
                </a:lnTo>
                <a:lnTo>
                  <a:pt x="47130" y="77892"/>
                </a:lnTo>
                <a:lnTo>
                  <a:pt x="52304" y="72407"/>
                </a:lnTo>
                <a:lnTo>
                  <a:pt x="53012" y="69011"/>
                </a:lnTo>
                <a:lnTo>
                  <a:pt x="53466" y="63487"/>
                </a:lnTo>
                <a:lnTo>
                  <a:pt x="53544" y="57790"/>
                </a:lnTo>
                <a:lnTo>
                  <a:pt x="53578" y="31085"/>
                </a:lnTo>
                <a:lnTo>
                  <a:pt x="52586" y="29526"/>
                </a:lnTo>
                <a:lnTo>
                  <a:pt x="50932" y="28487"/>
                </a:lnTo>
                <a:lnTo>
                  <a:pt x="48837" y="27794"/>
                </a:lnTo>
                <a:lnTo>
                  <a:pt x="47440" y="26340"/>
                </a:lnTo>
                <a:lnTo>
                  <a:pt x="46510" y="24379"/>
                </a:lnTo>
                <a:lnTo>
                  <a:pt x="45475" y="19553"/>
                </a:lnTo>
                <a:lnTo>
                  <a:pt x="45016" y="14102"/>
                </a:lnTo>
                <a:lnTo>
                  <a:pt x="43901" y="12251"/>
                </a:lnTo>
                <a:lnTo>
                  <a:pt x="42166" y="11017"/>
                </a:lnTo>
                <a:lnTo>
                  <a:pt x="36992" y="9036"/>
                </a:lnTo>
                <a:lnTo>
                  <a:pt x="35575" y="7882"/>
                </a:lnTo>
                <a:lnTo>
                  <a:pt x="33638" y="6120"/>
                </a:lnTo>
                <a:lnTo>
                  <a:pt x="27189" y="0"/>
                </a:lnTo>
                <a:lnTo>
                  <a:pt x="24321" y="2435"/>
                </a:lnTo>
                <a:lnTo>
                  <a:pt x="19136" y="7341"/>
                </a:lnTo>
                <a:lnTo>
                  <a:pt x="13497" y="12932"/>
                </a:lnTo>
                <a:lnTo>
                  <a:pt x="11974" y="15440"/>
                </a:lnTo>
                <a:lnTo>
                  <a:pt x="10283" y="20872"/>
                </a:lnTo>
                <a:lnTo>
                  <a:pt x="9531" y="26594"/>
                </a:lnTo>
                <a:lnTo>
                  <a:pt x="9329" y="29508"/>
                </a:lnTo>
                <a:lnTo>
                  <a:pt x="8205" y="32444"/>
                </a:lnTo>
                <a:lnTo>
                  <a:pt x="6461" y="35393"/>
                </a:lnTo>
                <a:lnTo>
                  <a:pt x="4308" y="38351"/>
                </a:lnTo>
                <a:lnTo>
                  <a:pt x="1914" y="44284"/>
                </a:lnTo>
                <a:lnTo>
                  <a:pt x="850" y="51220"/>
                </a:lnTo>
                <a:lnTo>
                  <a:pt x="566" y="55848"/>
                </a:lnTo>
                <a:lnTo>
                  <a:pt x="252" y="66282"/>
                </a:lnTo>
                <a:lnTo>
                  <a:pt x="9" y="100346"/>
                </a:lnTo>
                <a:lnTo>
                  <a:pt x="0" y="160208"/>
                </a:lnTo>
                <a:lnTo>
                  <a:pt x="2645" y="160289"/>
                </a:lnTo>
                <a:lnTo>
                  <a:pt x="13561" y="160352"/>
                </a:lnTo>
                <a:lnTo>
                  <a:pt x="14994" y="159361"/>
                </a:lnTo>
                <a:lnTo>
                  <a:pt x="15949" y="157707"/>
                </a:lnTo>
                <a:lnTo>
                  <a:pt x="16585" y="155613"/>
                </a:lnTo>
                <a:lnTo>
                  <a:pt x="18003" y="153224"/>
                </a:lnTo>
                <a:lnTo>
                  <a:pt x="19939" y="150640"/>
                </a:lnTo>
                <a:lnTo>
                  <a:pt x="25436" y="144103"/>
                </a:lnTo>
                <a:lnTo>
                  <a:pt x="26879" y="142575"/>
                </a:lnTo>
                <a:lnTo>
                  <a:pt x="31128" y="138230"/>
                </a:lnTo>
                <a:lnTo>
                  <a:pt x="32657" y="135683"/>
                </a:lnTo>
                <a:lnTo>
                  <a:pt x="34359" y="130207"/>
                </a:lnTo>
                <a:lnTo>
                  <a:pt x="35805" y="127358"/>
                </a:lnTo>
                <a:lnTo>
                  <a:pt x="37760" y="124465"/>
                </a:lnTo>
                <a:lnTo>
                  <a:pt x="43287" y="117436"/>
                </a:lnTo>
                <a:lnTo>
                  <a:pt x="44733" y="115867"/>
                </a:lnTo>
                <a:lnTo>
                  <a:pt x="48985" y="111477"/>
                </a:lnTo>
                <a:lnTo>
                  <a:pt x="50516" y="108918"/>
                </a:lnTo>
                <a:lnTo>
                  <a:pt x="52217" y="103428"/>
                </a:lnTo>
                <a:lnTo>
                  <a:pt x="53663" y="101567"/>
                </a:lnTo>
                <a:lnTo>
                  <a:pt x="55619" y="100327"/>
                </a:lnTo>
                <a:lnTo>
                  <a:pt x="62388" y="97889"/>
                </a:lnTo>
                <a:lnTo>
                  <a:pt x="62472" y="102599"/>
                </a:lnTo>
                <a:lnTo>
                  <a:pt x="62508" y="185899"/>
                </a:lnTo>
                <a:lnTo>
                  <a:pt x="63500" y="189290"/>
                </a:lnTo>
                <a:lnTo>
                  <a:pt x="65152" y="191551"/>
                </a:lnTo>
                <a:lnTo>
                  <a:pt x="67248" y="193058"/>
                </a:lnTo>
                <a:lnTo>
                  <a:pt x="68645" y="195055"/>
                </a:lnTo>
                <a:lnTo>
                  <a:pt x="70196" y="199920"/>
                </a:lnTo>
                <a:lnTo>
                  <a:pt x="70885" y="205389"/>
                </a:lnTo>
                <a:lnTo>
                  <a:pt x="71070" y="208237"/>
                </a:lnTo>
                <a:lnTo>
                  <a:pt x="72184" y="211127"/>
                </a:lnTo>
                <a:lnTo>
                  <a:pt x="73919" y="214046"/>
                </a:lnTo>
                <a:lnTo>
                  <a:pt x="79093" y="221120"/>
                </a:lnTo>
                <a:lnTo>
                  <a:pt x="80510" y="221701"/>
                </a:lnTo>
                <a:lnTo>
                  <a:pt x="82447" y="222088"/>
                </a:lnTo>
                <a:lnTo>
                  <a:pt x="87944" y="222709"/>
                </a:lnTo>
                <a:lnTo>
                  <a:pt x="88394" y="221768"/>
                </a:lnTo>
                <a:lnTo>
                  <a:pt x="88896" y="218076"/>
                </a:lnTo>
                <a:lnTo>
                  <a:pt x="90021" y="216694"/>
                </a:lnTo>
                <a:lnTo>
                  <a:pt x="91765" y="215774"/>
                </a:lnTo>
                <a:lnTo>
                  <a:pt x="96950" y="214296"/>
                </a:lnTo>
                <a:lnTo>
                  <a:pt x="97376" y="213183"/>
                </a:lnTo>
                <a:lnTo>
                  <a:pt x="97659" y="211448"/>
                </a:lnTo>
                <a:lnTo>
                  <a:pt x="98226" y="20500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1" name="SMARTInkAnnotation532">
            <a:extLst>
              <a:ext uri="{FF2B5EF4-FFF2-40B4-BE49-F238E27FC236}">
                <a16:creationId xmlns:a16="http://schemas.microsoft.com/office/drawing/2014/main" id="{FDEEB0C6-9C54-440A-A6F3-73F2FD3842E7}"/>
              </a:ext>
            </a:extLst>
          </p:cNvPr>
          <p:cNvSpPr>
            <a:spLocks/>
          </p:cNvSpPr>
          <p:nvPr/>
        </p:nvSpPr>
        <p:spPr bwMode="auto">
          <a:xfrm>
            <a:off x="7045325" y="4062413"/>
            <a:ext cx="125413" cy="19050"/>
          </a:xfrm>
          <a:custGeom>
            <a:avLst/>
            <a:gdLst>
              <a:gd name="T0" fmla="*/ 0 w 125017"/>
              <a:gd name="T1" fmla="*/ 0 h 17860"/>
              <a:gd name="T2" fmla="*/ 0 w 125017"/>
              <a:gd name="T3" fmla="*/ 123595 h 17860"/>
              <a:gd name="T4" fmla="*/ 63679 w 125017"/>
              <a:gd name="T5" fmla="*/ 123665 h 17860"/>
              <a:gd name="T6" fmla="*/ 66453 w 125017"/>
              <a:gd name="T7" fmla="*/ 116807 h 17860"/>
              <a:gd name="T8" fmla="*/ 69393 w 125017"/>
              <a:gd name="T9" fmla="*/ 105350 h 17860"/>
              <a:gd name="T10" fmla="*/ 72445 w 125017"/>
              <a:gd name="T11" fmla="*/ 90838 h 17860"/>
              <a:gd name="T12" fmla="*/ 75570 w 125017"/>
              <a:gd name="T13" fmla="*/ 81185 h 17860"/>
              <a:gd name="T14" fmla="*/ 78745 w 125017"/>
              <a:gd name="T15" fmla="*/ 74730 h 17860"/>
              <a:gd name="T16" fmla="*/ 86464 w 125017"/>
              <a:gd name="T17" fmla="*/ 64381 h 17860"/>
              <a:gd name="T18" fmla="*/ 90432 w 125017"/>
              <a:gd name="T19" fmla="*/ 62967 h 17860"/>
              <a:gd name="T20" fmla="*/ 95830 w 125017"/>
              <a:gd name="T21" fmla="*/ 62332 h 17860"/>
              <a:gd name="T22" fmla="*/ 115916 w 125017"/>
              <a:gd name="T23" fmla="*/ 61847 h 17860"/>
              <a:gd name="T24" fmla="*/ 117640 w 125017"/>
              <a:gd name="T25" fmla="*/ 68717 h 17860"/>
              <a:gd name="T26" fmla="*/ 119883 w 125017"/>
              <a:gd name="T27" fmla="*/ 80166 h 17860"/>
              <a:gd name="T28" fmla="*/ 126106 w 125017"/>
              <a:gd name="T29" fmla="*/ 115083 h 17860"/>
              <a:gd name="T30" fmla="*/ 127708 w 125017"/>
              <a:gd name="T31" fmla="*/ 117938 h 17860"/>
              <a:gd name="T32" fmla="*/ 129868 w 125017"/>
              <a:gd name="T33" fmla="*/ 119850 h 17860"/>
              <a:gd name="T34" fmla="*/ 137460 w 125017"/>
              <a:gd name="T35" fmla="*/ 123665 h 1786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25017"/>
              <a:gd name="T55" fmla="*/ 0 h 17860"/>
              <a:gd name="T56" fmla="*/ 125017 w 125017"/>
              <a:gd name="T57" fmla="*/ 17860 h 1786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25017" h="17860">
                <a:moveTo>
                  <a:pt x="0" y="0"/>
                </a:moveTo>
                <a:lnTo>
                  <a:pt x="0" y="17849"/>
                </a:lnTo>
                <a:lnTo>
                  <a:pt x="57915" y="17859"/>
                </a:lnTo>
                <a:lnTo>
                  <a:pt x="60438" y="16867"/>
                </a:lnTo>
                <a:lnTo>
                  <a:pt x="63112" y="15214"/>
                </a:lnTo>
                <a:lnTo>
                  <a:pt x="65888" y="13119"/>
                </a:lnTo>
                <a:lnTo>
                  <a:pt x="68730" y="11723"/>
                </a:lnTo>
                <a:lnTo>
                  <a:pt x="71617" y="10791"/>
                </a:lnTo>
                <a:lnTo>
                  <a:pt x="78638" y="9297"/>
                </a:lnTo>
                <a:lnTo>
                  <a:pt x="82245" y="9093"/>
                </a:lnTo>
                <a:lnTo>
                  <a:pt x="87155" y="9002"/>
                </a:lnTo>
                <a:lnTo>
                  <a:pt x="105425" y="8932"/>
                </a:lnTo>
                <a:lnTo>
                  <a:pt x="106994" y="9924"/>
                </a:lnTo>
                <a:lnTo>
                  <a:pt x="109032" y="11577"/>
                </a:lnTo>
                <a:lnTo>
                  <a:pt x="114692" y="16618"/>
                </a:lnTo>
                <a:lnTo>
                  <a:pt x="116149" y="17032"/>
                </a:lnTo>
                <a:lnTo>
                  <a:pt x="118112" y="17308"/>
                </a:lnTo>
                <a:lnTo>
                  <a:pt x="125016"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2" name="SMARTInkAnnotation533">
            <a:extLst>
              <a:ext uri="{FF2B5EF4-FFF2-40B4-BE49-F238E27FC236}">
                <a16:creationId xmlns:a16="http://schemas.microsoft.com/office/drawing/2014/main" id="{A513524B-92AE-4102-9AF0-51FA1FFF1F70}"/>
              </a:ext>
            </a:extLst>
          </p:cNvPr>
          <p:cNvSpPr>
            <a:spLocks/>
          </p:cNvSpPr>
          <p:nvPr/>
        </p:nvSpPr>
        <p:spPr bwMode="auto">
          <a:xfrm>
            <a:off x="7062788" y="4197350"/>
            <a:ext cx="134937" cy="25400"/>
          </a:xfrm>
          <a:custGeom>
            <a:avLst/>
            <a:gdLst>
              <a:gd name="T0" fmla="*/ 0 w 133946"/>
              <a:gd name="T1" fmla="*/ 0 h 26420"/>
              <a:gd name="T2" fmla="*/ 0 w 133946"/>
              <a:gd name="T3" fmla="*/ 7840 h 26420"/>
              <a:gd name="T4" fmla="*/ 1237 w 133946"/>
              <a:gd name="T5" fmla="*/ 7967 h 26420"/>
              <a:gd name="T6" fmla="*/ 5912 w 133946"/>
              <a:gd name="T7" fmla="*/ 8110 h 26420"/>
              <a:gd name="T8" fmla="*/ 7655 w 133946"/>
              <a:gd name="T9" fmla="*/ 7841 h 26420"/>
              <a:gd name="T10" fmla="*/ 8815 w 133946"/>
              <a:gd name="T11" fmla="*/ 7360 h 26420"/>
              <a:gd name="T12" fmla="*/ 10680 w 133946"/>
              <a:gd name="T13" fmla="*/ 5854 h 26420"/>
              <a:gd name="T14" fmla="*/ 12072 w 133946"/>
              <a:gd name="T15" fmla="*/ 5729 h 26420"/>
              <a:gd name="T16" fmla="*/ 16917 w 133946"/>
              <a:gd name="T17" fmla="*/ 5590 h 26420"/>
              <a:gd name="T18" fmla="*/ 20688 w 133946"/>
              <a:gd name="T19" fmla="*/ 5515 h 26420"/>
              <a:gd name="T20" fmla="*/ 22454 w 133946"/>
              <a:gd name="T21" fmla="*/ 5199 h 26420"/>
              <a:gd name="T22" fmla="*/ 24874 w 133946"/>
              <a:gd name="T23" fmla="*/ 4684 h 26420"/>
              <a:gd name="T24" fmla="*/ 27722 w 133946"/>
              <a:gd name="T25" fmla="*/ 4037 h 26420"/>
              <a:gd name="T26" fmla="*/ 30858 w 133946"/>
              <a:gd name="T27" fmla="*/ 3605 h 26420"/>
              <a:gd name="T28" fmla="*/ 34186 w 133946"/>
              <a:gd name="T29" fmla="*/ 3317 h 26420"/>
              <a:gd name="T30" fmla="*/ 42509 w 133946"/>
              <a:gd name="T31" fmla="*/ 2854 h 26420"/>
              <a:gd name="T32" fmla="*/ 46948 w 133946"/>
              <a:gd name="T33" fmla="*/ 2791 h 26420"/>
              <a:gd name="T34" fmla="*/ 49865 w 133946"/>
              <a:gd name="T35" fmla="*/ 2774 h 26420"/>
              <a:gd name="T36" fmla="*/ 53048 w 133946"/>
              <a:gd name="T37" fmla="*/ 2459 h 26420"/>
              <a:gd name="T38" fmla="*/ 56404 w 133946"/>
              <a:gd name="T39" fmla="*/ 1944 h 26420"/>
              <a:gd name="T40" fmla="*/ 64781 w 133946"/>
              <a:gd name="T41" fmla="*/ 384 h 26420"/>
              <a:gd name="T42" fmla="*/ 69223 w 133946"/>
              <a:gd name="T43" fmla="*/ 172 h 26420"/>
              <a:gd name="T44" fmla="*/ 72141 w 133946"/>
              <a:gd name="T45" fmla="*/ 113 h 26420"/>
              <a:gd name="T46" fmla="*/ 75322 w 133946"/>
              <a:gd name="T47" fmla="*/ 76 h 26420"/>
              <a:gd name="T48" fmla="*/ 82161 w 133946"/>
              <a:gd name="T49" fmla="*/ 34 h 26420"/>
              <a:gd name="T50" fmla="*/ 167096 w 133946"/>
              <a:gd name="T51" fmla="*/ 0 h 2642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33946"/>
              <a:gd name="T79" fmla="*/ 0 h 26420"/>
              <a:gd name="T80" fmla="*/ 133946 w 133946"/>
              <a:gd name="T81" fmla="*/ 26420 h 2642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33946" h="26420">
                <a:moveTo>
                  <a:pt x="0" y="0"/>
                </a:moveTo>
                <a:lnTo>
                  <a:pt x="0" y="25542"/>
                </a:lnTo>
                <a:lnTo>
                  <a:pt x="992" y="25958"/>
                </a:lnTo>
                <a:lnTo>
                  <a:pt x="4740" y="26419"/>
                </a:lnTo>
                <a:lnTo>
                  <a:pt x="6137" y="25550"/>
                </a:lnTo>
                <a:lnTo>
                  <a:pt x="7067" y="23979"/>
                </a:lnTo>
                <a:lnTo>
                  <a:pt x="8562" y="19068"/>
                </a:lnTo>
                <a:lnTo>
                  <a:pt x="9676" y="18665"/>
                </a:lnTo>
                <a:lnTo>
                  <a:pt x="13561" y="18218"/>
                </a:lnTo>
                <a:lnTo>
                  <a:pt x="16585" y="17966"/>
                </a:lnTo>
                <a:lnTo>
                  <a:pt x="18002" y="16938"/>
                </a:lnTo>
                <a:lnTo>
                  <a:pt x="19939" y="15261"/>
                </a:lnTo>
                <a:lnTo>
                  <a:pt x="22221" y="13150"/>
                </a:lnTo>
                <a:lnTo>
                  <a:pt x="24737" y="11743"/>
                </a:lnTo>
                <a:lnTo>
                  <a:pt x="27405" y="10806"/>
                </a:lnTo>
                <a:lnTo>
                  <a:pt x="34076" y="9300"/>
                </a:lnTo>
                <a:lnTo>
                  <a:pt x="37634" y="9094"/>
                </a:lnTo>
                <a:lnTo>
                  <a:pt x="39972" y="9040"/>
                </a:lnTo>
                <a:lnTo>
                  <a:pt x="42523" y="8011"/>
                </a:lnTo>
                <a:lnTo>
                  <a:pt x="45215" y="6332"/>
                </a:lnTo>
                <a:lnTo>
                  <a:pt x="51925" y="1251"/>
                </a:lnTo>
                <a:lnTo>
                  <a:pt x="55489" y="556"/>
                </a:lnTo>
                <a:lnTo>
                  <a:pt x="57829" y="371"/>
                </a:lnTo>
                <a:lnTo>
                  <a:pt x="60380" y="247"/>
                </a:lnTo>
                <a:lnTo>
                  <a:pt x="65861" y="110"/>
                </a:lnTo>
                <a:lnTo>
                  <a:pt x="13394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3" name="SMARTInkAnnotation534">
            <a:extLst>
              <a:ext uri="{FF2B5EF4-FFF2-40B4-BE49-F238E27FC236}">
                <a16:creationId xmlns:a16="http://schemas.microsoft.com/office/drawing/2014/main" id="{3F22C8ED-0F60-417A-9D25-EDA5961A902B}"/>
              </a:ext>
            </a:extLst>
          </p:cNvPr>
          <p:cNvSpPr>
            <a:spLocks/>
          </p:cNvSpPr>
          <p:nvPr/>
        </p:nvSpPr>
        <p:spPr bwMode="auto">
          <a:xfrm>
            <a:off x="7269163" y="4152900"/>
            <a:ext cx="106362" cy="7938"/>
          </a:xfrm>
          <a:custGeom>
            <a:avLst/>
            <a:gdLst>
              <a:gd name="T0" fmla="*/ 14279 w 107158"/>
              <a:gd name="T1" fmla="*/ 0 h 8931"/>
              <a:gd name="T2" fmla="*/ 0 w 107158"/>
              <a:gd name="T3" fmla="*/ 0 h 8931"/>
              <a:gd name="T4" fmla="*/ 62936 w 107158"/>
              <a:gd name="T5" fmla="*/ 0 h 8931"/>
              <a:gd name="T6" fmla="*/ 64174 w 107158"/>
              <a:gd name="T7" fmla="*/ 29 h 8931"/>
              <a:gd name="T8" fmla="*/ 65788 w 107158"/>
              <a:gd name="T9" fmla="*/ 77 h 8931"/>
              <a:gd name="T10" fmla="*/ 70290 w 107158"/>
              <a:gd name="T11" fmla="*/ 224 h 8931"/>
              <a:gd name="T12" fmla="*/ 71452 w 107158"/>
              <a:gd name="T13" fmla="*/ 236 h 8931"/>
              <a:gd name="T14" fmla="*/ 73023 w 107158"/>
              <a:gd name="T15" fmla="*/ 244 h 8931"/>
              <a:gd name="T16" fmla="*/ 77448 w 107158"/>
              <a:gd name="T17" fmla="*/ 257 h 8931"/>
              <a:gd name="T18" fmla="*/ 80172 w 107158"/>
              <a:gd name="T19" fmla="*/ 259 h 8931"/>
              <a:gd name="T20" fmla="*/ 85678 w 107158"/>
              <a:gd name="T21" fmla="*/ 260 h 893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07158"/>
              <a:gd name="T34" fmla="*/ 0 h 8931"/>
              <a:gd name="T35" fmla="*/ 107158 w 107158"/>
              <a:gd name="T36" fmla="*/ 8931 h 893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07158" h="8931">
                <a:moveTo>
                  <a:pt x="17860" y="0"/>
                </a:moveTo>
                <a:lnTo>
                  <a:pt x="0" y="0"/>
                </a:lnTo>
                <a:lnTo>
                  <a:pt x="78715" y="0"/>
                </a:lnTo>
                <a:lnTo>
                  <a:pt x="80258" y="993"/>
                </a:lnTo>
                <a:lnTo>
                  <a:pt x="82279" y="2646"/>
                </a:lnTo>
                <a:lnTo>
                  <a:pt x="87910" y="7689"/>
                </a:lnTo>
                <a:lnTo>
                  <a:pt x="89365" y="8103"/>
                </a:lnTo>
                <a:lnTo>
                  <a:pt x="91327" y="8378"/>
                </a:lnTo>
                <a:lnTo>
                  <a:pt x="96863" y="8821"/>
                </a:lnTo>
                <a:lnTo>
                  <a:pt x="100267" y="8882"/>
                </a:lnTo>
                <a:lnTo>
                  <a:pt x="107157"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4" name="SMARTInkAnnotation535">
            <a:extLst>
              <a:ext uri="{FF2B5EF4-FFF2-40B4-BE49-F238E27FC236}">
                <a16:creationId xmlns:a16="http://schemas.microsoft.com/office/drawing/2014/main" id="{1BF4EF5A-9502-4899-BD8A-D0765C357578}"/>
              </a:ext>
            </a:extLst>
          </p:cNvPr>
          <p:cNvSpPr>
            <a:spLocks/>
          </p:cNvSpPr>
          <p:nvPr/>
        </p:nvSpPr>
        <p:spPr bwMode="auto">
          <a:xfrm>
            <a:off x="7500938" y="3956050"/>
            <a:ext cx="125412" cy="365125"/>
          </a:xfrm>
          <a:custGeom>
            <a:avLst/>
            <a:gdLst>
              <a:gd name="T0" fmla="*/ 146615 w 124646"/>
              <a:gd name="T1" fmla="*/ 39256 h 366108"/>
              <a:gd name="T2" fmla="*/ 139101 w 124646"/>
              <a:gd name="T3" fmla="*/ 20711 h 366108"/>
              <a:gd name="T4" fmla="*/ 133379 w 124646"/>
              <a:gd name="T5" fmla="*/ 17730 h 366108"/>
              <a:gd name="T6" fmla="*/ 128775 w 124646"/>
              <a:gd name="T7" fmla="*/ 9492 h 366108"/>
              <a:gd name="T8" fmla="*/ 121042 w 124646"/>
              <a:gd name="T9" fmla="*/ 7569 h 366108"/>
              <a:gd name="T10" fmla="*/ 116708 w 124646"/>
              <a:gd name="T11" fmla="*/ 791 h 366108"/>
              <a:gd name="T12" fmla="*/ 98083 w 124646"/>
              <a:gd name="T13" fmla="*/ 33 h 366108"/>
              <a:gd name="T14" fmla="*/ 56372 w 124646"/>
              <a:gd name="T15" fmla="*/ 2435 h 366108"/>
              <a:gd name="T16" fmla="*/ 50968 w 124646"/>
              <a:gd name="T17" fmla="*/ 6517 h 366108"/>
              <a:gd name="T18" fmla="*/ 41815 w 124646"/>
              <a:gd name="T19" fmla="*/ 10168 h 366108"/>
              <a:gd name="T20" fmla="*/ 31550 w 124646"/>
              <a:gd name="T21" fmla="*/ 17047 h 366108"/>
              <a:gd name="T22" fmla="*/ 14052 w 124646"/>
              <a:gd name="T23" fmla="*/ 30991 h 366108"/>
              <a:gd name="T24" fmla="*/ 10615 w 124646"/>
              <a:gd name="T25" fmla="*/ 52410 h 366108"/>
              <a:gd name="T26" fmla="*/ 11480 w 124646"/>
              <a:gd name="T27" fmla="*/ 96101 h 366108"/>
              <a:gd name="T28" fmla="*/ 19525 w 124646"/>
              <a:gd name="T29" fmla="*/ 109834 h 366108"/>
              <a:gd name="T30" fmla="*/ 29312 w 124646"/>
              <a:gd name="T31" fmla="*/ 123565 h 366108"/>
              <a:gd name="T32" fmla="*/ 34207 w 124646"/>
              <a:gd name="T33" fmla="*/ 129360 h 366108"/>
              <a:gd name="T34" fmla="*/ 40029 w 124646"/>
              <a:gd name="T35" fmla="*/ 133528 h 366108"/>
              <a:gd name="T36" fmla="*/ 47692 w 124646"/>
              <a:gd name="T37" fmla="*/ 143127 h 366108"/>
              <a:gd name="T38" fmla="*/ 57271 w 124646"/>
              <a:gd name="T39" fmla="*/ 155497 h 366108"/>
              <a:gd name="T40" fmla="*/ 66246 w 124646"/>
              <a:gd name="T41" fmla="*/ 172497 h 366108"/>
              <a:gd name="T42" fmla="*/ 73010 w 124646"/>
              <a:gd name="T43" fmla="*/ 183878 h 366108"/>
              <a:gd name="T44" fmla="*/ 82911 w 124646"/>
              <a:gd name="T45" fmla="*/ 194941 h 366108"/>
              <a:gd name="T46" fmla="*/ 91689 w 124646"/>
              <a:gd name="T47" fmla="*/ 203191 h 366108"/>
              <a:gd name="T48" fmla="*/ 101248 w 124646"/>
              <a:gd name="T49" fmla="*/ 221299 h 366108"/>
              <a:gd name="T50" fmla="*/ 109308 w 124646"/>
              <a:gd name="T51" fmla="*/ 238383 h 366108"/>
              <a:gd name="T52" fmla="*/ 118322 w 124646"/>
              <a:gd name="T53" fmla="*/ 244541 h 366108"/>
              <a:gd name="T54" fmla="*/ 125365 w 124646"/>
              <a:gd name="T55" fmla="*/ 248804 h 366108"/>
              <a:gd name="T56" fmla="*/ 133441 w 124646"/>
              <a:gd name="T57" fmla="*/ 258447 h 366108"/>
              <a:gd name="T58" fmla="*/ 139038 w 124646"/>
              <a:gd name="T59" fmla="*/ 280142 h 366108"/>
              <a:gd name="T60" fmla="*/ 129822 w 124646"/>
              <a:gd name="T61" fmla="*/ 303517 h 366108"/>
              <a:gd name="T62" fmla="*/ 110113 w 124646"/>
              <a:gd name="T63" fmla="*/ 317856 h 366108"/>
              <a:gd name="T64" fmla="*/ 100812 w 124646"/>
              <a:gd name="T65" fmla="*/ 321175 h 366108"/>
              <a:gd name="T66" fmla="*/ 96331 w 124646"/>
              <a:gd name="T67" fmla="*/ 326634 h 366108"/>
              <a:gd name="T68" fmla="*/ 87977 w 124646"/>
              <a:gd name="T69" fmla="*/ 328656 h 366108"/>
              <a:gd name="T70" fmla="*/ 77955 w 124646"/>
              <a:gd name="T71" fmla="*/ 330171 h 366108"/>
              <a:gd name="T72" fmla="*/ 67431 w 124646"/>
              <a:gd name="T73" fmla="*/ 335096 h 366108"/>
              <a:gd name="T74" fmla="*/ 56759 w 124646"/>
              <a:gd name="T75" fmla="*/ 336961 h 366108"/>
              <a:gd name="T76" fmla="*/ 40239 w 124646"/>
              <a:gd name="T77" fmla="*/ 337700 h 366108"/>
              <a:gd name="T78" fmla="*/ 22657 w 124646"/>
              <a:gd name="T79" fmla="*/ 330653 h 366108"/>
              <a:gd name="T80" fmla="*/ 11919 w 124646"/>
              <a:gd name="T81" fmla="*/ 318143 h 366108"/>
              <a:gd name="T82" fmla="*/ 7170 w 124646"/>
              <a:gd name="T83" fmla="*/ 303063 h 366108"/>
              <a:gd name="T84" fmla="*/ 1058 w 124646"/>
              <a:gd name="T85" fmla="*/ 293471 h 366108"/>
              <a:gd name="T86" fmla="*/ 5384 w 124646"/>
              <a:gd name="T87" fmla="*/ 277304 h 366108"/>
              <a:gd name="T88" fmla="*/ 9996 w 124646"/>
              <a:gd name="T89" fmla="*/ 250637 h 366108"/>
              <a:gd name="T90" fmla="*/ 15945 w 124646"/>
              <a:gd name="T91" fmla="*/ 236248 h 366108"/>
              <a:gd name="T92" fmla="*/ 23529 w 124646"/>
              <a:gd name="T93" fmla="*/ 219990 h 366108"/>
              <a:gd name="T94" fmla="*/ 34207 w 124646"/>
              <a:gd name="T95" fmla="*/ 195774 h 366108"/>
              <a:gd name="T96" fmla="*/ 43208 w 124646"/>
              <a:gd name="T97" fmla="*/ 183098 h 366108"/>
              <a:gd name="T98" fmla="*/ 53426 w 124646"/>
              <a:gd name="T99" fmla="*/ 171105 h 366108"/>
              <a:gd name="T100" fmla="*/ 61863 w 124646"/>
              <a:gd name="T101" fmla="*/ 155025 h 366108"/>
              <a:gd name="T102" fmla="*/ 72101 w 124646"/>
              <a:gd name="T103" fmla="*/ 143035 h 366108"/>
              <a:gd name="T104" fmla="*/ 96195 w 124646"/>
              <a:gd name="T105" fmla="*/ 123579 h 366108"/>
              <a:gd name="T106" fmla="*/ 104763 w 124646"/>
              <a:gd name="T107" fmla="*/ 112583 h 366108"/>
              <a:gd name="T108" fmla="*/ 111941 w 124646"/>
              <a:gd name="T109" fmla="*/ 108718 h 366108"/>
              <a:gd name="T110" fmla="*/ 117451 w 124646"/>
              <a:gd name="T111" fmla="*/ 99233 h 366108"/>
              <a:gd name="T112" fmla="*/ 128318 w 124646"/>
              <a:gd name="T113" fmla="*/ 98852 h 366108"/>
              <a:gd name="T114" fmla="*/ 120783 w 124646"/>
              <a:gd name="T115" fmla="*/ 109485 h 366108"/>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4646"/>
              <a:gd name="T175" fmla="*/ 0 h 366108"/>
              <a:gd name="T176" fmla="*/ 124646 w 124646"/>
              <a:gd name="T177" fmla="*/ 366108 h 366108"/>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4646" h="366108">
                <a:moveTo>
                  <a:pt x="124645" y="53578"/>
                </a:moveTo>
                <a:lnTo>
                  <a:pt x="124645" y="45889"/>
                </a:lnTo>
                <a:lnTo>
                  <a:pt x="121999" y="42554"/>
                </a:lnTo>
                <a:lnTo>
                  <a:pt x="116956" y="37069"/>
                </a:lnTo>
                <a:lnTo>
                  <a:pt x="116267" y="33672"/>
                </a:lnTo>
                <a:lnTo>
                  <a:pt x="115747" y="22451"/>
                </a:lnTo>
                <a:lnTo>
                  <a:pt x="114744" y="20920"/>
                </a:lnTo>
                <a:lnTo>
                  <a:pt x="113084" y="19899"/>
                </a:lnTo>
                <a:lnTo>
                  <a:pt x="110984" y="19220"/>
                </a:lnTo>
                <a:lnTo>
                  <a:pt x="109584" y="17774"/>
                </a:lnTo>
                <a:lnTo>
                  <a:pt x="108651" y="15818"/>
                </a:lnTo>
                <a:lnTo>
                  <a:pt x="107153" y="10290"/>
                </a:lnTo>
                <a:lnTo>
                  <a:pt x="106039" y="9836"/>
                </a:lnTo>
                <a:lnTo>
                  <a:pt x="102154" y="9333"/>
                </a:lnTo>
                <a:lnTo>
                  <a:pt x="100721" y="8206"/>
                </a:lnTo>
                <a:lnTo>
                  <a:pt x="99766" y="6463"/>
                </a:lnTo>
                <a:lnTo>
                  <a:pt x="98233" y="1276"/>
                </a:lnTo>
                <a:lnTo>
                  <a:pt x="97115" y="851"/>
                </a:lnTo>
                <a:lnTo>
                  <a:pt x="93227" y="378"/>
                </a:lnTo>
                <a:lnTo>
                  <a:pt x="90801" y="251"/>
                </a:lnTo>
                <a:lnTo>
                  <a:pt x="81615" y="33"/>
                </a:lnTo>
                <a:lnTo>
                  <a:pt x="50197" y="0"/>
                </a:lnTo>
                <a:lnTo>
                  <a:pt x="48224" y="992"/>
                </a:lnTo>
                <a:lnTo>
                  <a:pt x="46908" y="2645"/>
                </a:lnTo>
                <a:lnTo>
                  <a:pt x="46032" y="4740"/>
                </a:lnTo>
                <a:lnTo>
                  <a:pt x="44455" y="6136"/>
                </a:lnTo>
                <a:lnTo>
                  <a:pt x="42411" y="7067"/>
                </a:lnTo>
                <a:lnTo>
                  <a:pt x="40056" y="7688"/>
                </a:lnTo>
                <a:lnTo>
                  <a:pt x="37495" y="9094"/>
                </a:lnTo>
                <a:lnTo>
                  <a:pt x="34795" y="11023"/>
                </a:lnTo>
                <a:lnTo>
                  <a:pt x="32003" y="13302"/>
                </a:lnTo>
                <a:lnTo>
                  <a:pt x="29149" y="15813"/>
                </a:lnTo>
                <a:lnTo>
                  <a:pt x="26255" y="18479"/>
                </a:lnTo>
                <a:lnTo>
                  <a:pt x="19219" y="25147"/>
                </a:lnTo>
                <a:lnTo>
                  <a:pt x="13261" y="31043"/>
                </a:lnTo>
                <a:lnTo>
                  <a:pt x="11693" y="33594"/>
                </a:lnTo>
                <a:lnTo>
                  <a:pt x="9952" y="39073"/>
                </a:lnTo>
                <a:lnTo>
                  <a:pt x="9178" y="47462"/>
                </a:lnTo>
                <a:lnTo>
                  <a:pt x="8833" y="56813"/>
                </a:lnTo>
                <a:lnTo>
                  <a:pt x="8640" y="67655"/>
                </a:lnTo>
                <a:lnTo>
                  <a:pt x="8559" y="101193"/>
                </a:lnTo>
                <a:lnTo>
                  <a:pt x="9552" y="104173"/>
                </a:lnTo>
                <a:lnTo>
                  <a:pt x="13299" y="110130"/>
                </a:lnTo>
                <a:lnTo>
                  <a:pt x="15626" y="116084"/>
                </a:lnTo>
                <a:lnTo>
                  <a:pt x="16247" y="119061"/>
                </a:lnTo>
                <a:lnTo>
                  <a:pt x="19583" y="125015"/>
                </a:lnTo>
                <a:lnTo>
                  <a:pt x="21861" y="127991"/>
                </a:lnTo>
                <a:lnTo>
                  <a:pt x="24392" y="133945"/>
                </a:lnTo>
                <a:lnTo>
                  <a:pt x="25068" y="136922"/>
                </a:lnTo>
                <a:lnTo>
                  <a:pt x="26510" y="138906"/>
                </a:lnTo>
                <a:lnTo>
                  <a:pt x="28464" y="140229"/>
                </a:lnTo>
                <a:lnTo>
                  <a:pt x="30758" y="141111"/>
                </a:lnTo>
                <a:lnTo>
                  <a:pt x="32288" y="142691"/>
                </a:lnTo>
                <a:lnTo>
                  <a:pt x="33308" y="144736"/>
                </a:lnTo>
                <a:lnTo>
                  <a:pt x="33988" y="147092"/>
                </a:lnTo>
                <a:lnTo>
                  <a:pt x="37389" y="152356"/>
                </a:lnTo>
                <a:lnTo>
                  <a:pt x="39685" y="155149"/>
                </a:lnTo>
                <a:lnTo>
                  <a:pt x="42208" y="158995"/>
                </a:lnTo>
                <a:lnTo>
                  <a:pt x="44883" y="163543"/>
                </a:lnTo>
                <a:lnTo>
                  <a:pt x="47657" y="168560"/>
                </a:lnTo>
                <a:lnTo>
                  <a:pt x="50741" y="176780"/>
                </a:lnTo>
                <a:lnTo>
                  <a:pt x="51563" y="180361"/>
                </a:lnTo>
                <a:lnTo>
                  <a:pt x="55123" y="186986"/>
                </a:lnTo>
                <a:lnTo>
                  <a:pt x="57460" y="190141"/>
                </a:lnTo>
                <a:lnTo>
                  <a:pt x="60059" y="196293"/>
                </a:lnTo>
                <a:lnTo>
                  <a:pt x="60752" y="199323"/>
                </a:lnTo>
                <a:lnTo>
                  <a:pt x="64166" y="205335"/>
                </a:lnTo>
                <a:lnTo>
                  <a:pt x="66466" y="208327"/>
                </a:lnTo>
                <a:lnTo>
                  <a:pt x="68991" y="211314"/>
                </a:lnTo>
                <a:lnTo>
                  <a:pt x="71667" y="214298"/>
                </a:lnTo>
                <a:lnTo>
                  <a:pt x="74444" y="217279"/>
                </a:lnTo>
                <a:lnTo>
                  <a:pt x="76294" y="220258"/>
                </a:lnTo>
                <a:lnTo>
                  <a:pt x="79892" y="230185"/>
                </a:lnTo>
                <a:lnTo>
                  <a:pt x="81911" y="234816"/>
                </a:lnTo>
                <a:lnTo>
                  <a:pt x="84249" y="239888"/>
                </a:lnTo>
                <a:lnTo>
                  <a:pt x="86848" y="248168"/>
                </a:lnTo>
                <a:lnTo>
                  <a:pt x="87541" y="251766"/>
                </a:lnTo>
                <a:lnTo>
                  <a:pt x="90955" y="258408"/>
                </a:lnTo>
                <a:lnTo>
                  <a:pt x="93255" y="261569"/>
                </a:lnTo>
                <a:lnTo>
                  <a:pt x="95780" y="263676"/>
                </a:lnTo>
                <a:lnTo>
                  <a:pt x="98457" y="265081"/>
                </a:lnTo>
                <a:lnTo>
                  <a:pt x="101234" y="266017"/>
                </a:lnTo>
                <a:lnTo>
                  <a:pt x="103083" y="267634"/>
                </a:lnTo>
                <a:lnTo>
                  <a:pt x="104317" y="269703"/>
                </a:lnTo>
                <a:lnTo>
                  <a:pt x="105140" y="272076"/>
                </a:lnTo>
                <a:lnTo>
                  <a:pt x="108700" y="277357"/>
                </a:lnTo>
                <a:lnTo>
                  <a:pt x="111038" y="280154"/>
                </a:lnTo>
                <a:lnTo>
                  <a:pt x="112597" y="283012"/>
                </a:lnTo>
                <a:lnTo>
                  <a:pt x="115305" y="292947"/>
                </a:lnTo>
                <a:lnTo>
                  <a:pt x="115691" y="303672"/>
                </a:lnTo>
                <a:lnTo>
                  <a:pt x="115714" y="319823"/>
                </a:lnTo>
                <a:lnTo>
                  <a:pt x="113069" y="323383"/>
                </a:lnTo>
                <a:lnTo>
                  <a:pt x="108026" y="329012"/>
                </a:lnTo>
                <a:lnTo>
                  <a:pt x="99901" y="337253"/>
                </a:lnTo>
                <a:lnTo>
                  <a:pt x="94465" y="342705"/>
                </a:lnTo>
                <a:lnTo>
                  <a:pt x="91626" y="344556"/>
                </a:lnTo>
                <a:lnTo>
                  <a:pt x="88741" y="345790"/>
                </a:lnTo>
                <a:lnTo>
                  <a:pt x="85826" y="346612"/>
                </a:lnTo>
                <a:lnTo>
                  <a:pt x="83884" y="348153"/>
                </a:lnTo>
                <a:lnTo>
                  <a:pt x="82588" y="350172"/>
                </a:lnTo>
                <a:lnTo>
                  <a:pt x="81724" y="352510"/>
                </a:lnTo>
                <a:lnTo>
                  <a:pt x="80156" y="354069"/>
                </a:lnTo>
                <a:lnTo>
                  <a:pt x="78118" y="355108"/>
                </a:lnTo>
                <a:lnTo>
                  <a:pt x="75768" y="355801"/>
                </a:lnTo>
                <a:lnTo>
                  <a:pt x="73208" y="356263"/>
                </a:lnTo>
                <a:lnTo>
                  <a:pt x="70510" y="356571"/>
                </a:lnTo>
                <a:lnTo>
                  <a:pt x="67719" y="356777"/>
                </a:lnTo>
                <a:lnTo>
                  <a:pt x="64866" y="357906"/>
                </a:lnTo>
                <a:lnTo>
                  <a:pt x="61972" y="359650"/>
                </a:lnTo>
                <a:lnTo>
                  <a:pt x="59050" y="361806"/>
                </a:lnTo>
                <a:lnTo>
                  <a:pt x="56110" y="363243"/>
                </a:lnTo>
                <a:lnTo>
                  <a:pt x="53158" y="364201"/>
                </a:lnTo>
                <a:lnTo>
                  <a:pt x="50198" y="364839"/>
                </a:lnTo>
                <a:lnTo>
                  <a:pt x="47232" y="365265"/>
                </a:lnTo>
                <a:lnTo>
                  <a:pt x="44263" y="365548"/>
                </a:lnTo>
                <a:lnTo>
                  <a:pt x="37109" y="366005"/>
                </a:lnTo>
                <a:lnTo>
                  <a:pt x="33484" y="366067"/>
                </a:lnTo>
                <a:lnTo>
                  <a:pt x="27813" y="366107"/>
                </a:lnTo>
                <a:lnTo>
                  <a:pt x="24392" y="363466"/>
                </a:lnTo>
                <a:lnTo>
                  <a:pt x="18853" y="358427"/>
                </a:lnTo>
                <a:lnTo>
                  <a:pt x="13152" y="352814"/>
                </a:lnTo>
                <a:lnTo>
                  <a:pt x="11621" y="350303"/>
                </a:lnTo>
                <a:lnTo>
                  <a:pt x="9919" y="344867"/>
                </a:lnTo>
                <a:lnTo>
                  <a:pt x="8827" y="334285"/>
                </a:lnTo>
                <a:lnTo>
                  <a:pt x="8677" y="332125"/>
                </a:lnTo>
                <a:lnTo>
                  <a:pt x="5966" y="328520"/>
                </a:lnTo>
                <a:lnTo>
                  <a:pt x="3853" y="326169"/>
                </a:lnTo>
                <a:lnTo>
                  <a:pt x="2445" y="323610"/>
                </a:lnTo>
                <a:lnTo>
                  <a:pt x="881" y="318121"/>
                </a:lnTo>
                <a:lnTo>
                  <a:pt x="0" y="309452"/>
                </a:lnTo>
                <a:lnTo>
                  <a:pt x="868" y="306512"/>
                </a:lnTo>
                <a:lnTo>
                  <a:pt x="4479" y="300600"/>
                </a:lnTo>
                <a:lnTo>
                  <a:pt x="6746" y="292019"/>
                </a:lnTo>
                <a:lnTo>
                  <a:pt x="7753" y="282583"/>
                </a:lnTo>
                <a:lnTo>
                  <a:pt x="8319" y="271692"/>
                </a:lnTo>
                <a:lnTo>
                  <a:pt x="8452" y="265281"/>
                </a:lnTo>
                <a:lnTo>
                  <a:pt x="9479" y="262182"/>
                </a:lnTo>
                <a:lnTo>
                  <a:pt x="13267" y="256093"/>
                </a:lnTo>
                <a:lnTo>
                  <a:pt x="15612" y="250079"/>
                </a:lnTo>
                <a:lnTo>
                  <a:pt x="17647" y="243107"/>
                </a:lnTo>
                <a:lnTo>
                  <a:pt x="19578" y="238469"/>
                </a:lnTo>
                <a:lnTo>
                  <a:pt x="23379" y="229017"/>
                </a:lnTo>
                <a:lnTo>
                  <a:pt x="25067" y="221509"/>
                </a:lnTo>
                <a:lnTo>
                  <a:pt x="28464" y="212219"/>
                </a:lnTo>
                <a:lnTo>
                  <a:pt x="30758" y="206964"/>
                </a:lnTo>
                <a:lnTo>
                  <a:pt x="33280" y="202468"/>
                </a:lnTo>
                <a:lnTo>
                  <a:pt x="35954" y="198478"/>
                </a:lnTo>
                <a:lnTo>
                  <a:pt x="38728" y="194827"/>
                </a:lnTo>
                <a:lnTo>
                  <a:pt x="41570" y="190407"/>
                </a:lnTo>
                <a:lnTo>
                  <a:pt x="44457" y="185477"/>
                </a:lnTo>
                <a:lnTo>
                  <a:pt x="47373" y="180206"/>
                </a:lnTo>
                <a:lnTo>
                  <a:pt x="50615" y="171703"/>
                </a:lnTo>
                <a:lnTo>
                  <a:pt x="51479" y="168047"/>
                </a:lnTo>
                <a:lnTo>
                  <a:pt x="55085" y="161338"/>
                </a:lnTo>
                <a:lnTo>
                  <a:pt x="57436" y="158160"/>
                </a:lnTo>
                <a:lnTo>
                  <a:pt x="59995" y="155049"/>
                </a:lnTo>
                <a:lnTo>
                  <a:pt x="62693" y="151983"/>
                </a:lnTo>
                <a:lnTo>
                  <a:pt x="68337" y="145930"/>
                </a:lnTo>
                <a:lnTo>
                  <a:pt x="80045" y="133960"/>
                </a:lnTo>
                <a:lnTo>
                  <a:pt x="83005" y="130978"/>
                </a:lnTo>
                <a:lnTo>
                  <a:pt x="84978" y="127999"/>
                </a:lnTo>
                <a:lnTo>
                  <a:pt x="87172" y="122041"/>
                </a:lnTo>
                <a:lnTo>
                  <a:pt x="88748" y="120056"/>
                </a:lnTo>
                <a:lnTo>
                  <a:pt x="90792" y="118733"/>
                </a:lnTo>
                <a:lnTo>
                  <a:pt x="93147" y="117850"/>
                </a:lnTo>
                <a:lnTo>
                  <a:pt x="94716" y="116269"/>
                </a:lnTo>
                <a:lnTo>
                  <a:pt x="95762" y="114224"/>
                </a:lnTo>
                <a:lnTo>
                  <a:pt x="97732" y="107569"/>
                </a:lnTo>
                <a:lnTo>
                  <a:pt x="100447" y="107340"/>
                </a:lnTo>
                <a:lnTo>
                  <a:pt x="106753" y="107157"/>
                </a:lnTo>
                <a:lnTo>
                  <a:pt x="106775" y="107156"/>
                </a:lnTo>
                <a:lnTo>
                  <a:pt x="98223" y="107156"/>
                </a:lnTo>
                <a:lnTo>
                  <a:pt x="97858" y="115977"/>
                </a:lnTo>
                <a:lnTo>
                  <a:pt x="100503" y="118683"/>
                </a:lnTo>
                <a:lnTo>
                  <a:pt x="106785" y="1250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5" name="SMARTInkAnnotation536">
            <a:extLst>
              <a:ext uri="{FF2B5EF4-FFF2-40B4-BE49-F238E27FC236}">
                <a16:creationId xmlns:a16="http://schemas.microsoft.com/office/drawing/2014/main" id="{D293D964-0B71-4C35-9028-EF6D897692C3}"/>
              </a:ext>
            </a:extLst>
          </p:cNvPr>
          <p:cNvSpPr>
            <a:spLocks/>
          </p:cNvSpPr>
          <p:nvPr/>
        </p:nvSpPr>
        <p:spPr bwMode="auto">
          <a:xfrm>
            <a:off x="7705725" y="4268788"/>
            <a:ext cx="9525" cy="17462"/>
          </a:xfrm>
          <a:custGeom>
            <a:avLst/>
            <a:gdLst>
              <a:gd name="T0" fmla="*/ 61633 w 8931"/>
              <a:gd name="T1" fmla="*/ 4604 h 17851"/>
              <a:gd name="T2" fmla="*/ 61633 w 8931"/>
              <a:gd name="T3" fmla="*/ 8577 h 17851"/>
              <a:gd name="T4" fmla="*/ 54784 w 8931"/>
              <a:gd name="T5" fmla="*/ 8788 h 17851"/>
              <a:gd name="T6" fmla="*/ 43373 w 8931"/>
              <a:gd name="T7" fmla="*/ 8932 h 17851"/>
              <a:gd name="T8" fmla="*/ 8567 w 8931"/>
              <a:gd name="T9" fmla="*/ 9161 h 17851"/>
              <a:gd name="T10" fmla="*/ 5710 w 8931"/>
              <a:gd name="T11" fmla="*/ 8668 h 17851"/>
              <a:gd name="T12" fmla="*/ 3819 w 8931"/>
              <a:gd name="T13" fmla="*/ 7827 h 17851"/>
              <a:gd name="T14" fmla="*/ 66 w 8931"/>
              <a:gd name="T15" fmla="*/ 4663 h 17851"/>
              <a:gd name="T16" fmla="*/ 0 w 8931"/>
              <a:gd name="T17" fmla="*/ 0 h 17851"/>
              <a:gd name="T18" fmla="*/ 0 w 8931"/>
              <a:gd name="T19" fmla="*/ 9214 h 17851"/>
              <a:gd name="T20" fmla="*/ 61633 w 8931"/>
              <a:gd name="T21" fmla="*/ 9218 h 1785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31"/>
              <a:gd name="T34" fmla="*/ 0 h 17851"/>
              <a:gd name="T35" fmla="*/ 8931 w 8931"/>
              <a:gd name="T36" fmla="*/ 17851 h 1785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31" h="17851">
                <a:moveTo>
                  <a:pt x="8930" y="8920"/>
                </a:moveTo>
                <a:lnTo>
                  <a:pt x="8930" y="16608"/>
                </a:lnTo>
                <a:lnTo>
                  <a:pt x="7938" y="17022"/>
                </a:lnTo>
                <a:lnTo>
                  <a:pt x="6284" y="17298"/>
                </a:lnTo>
                <a:lnTo>
                  <a:pt x="1241" y="17741"/>
                </a:lnTo>
                <a:lnTo>
                  <a:pt x="827" y="16785"/>
                </a:lnTo>
                <a:lnTo>
                  <a:pt x="552" y="15155"/>
                </a:lnTo>
                <a:lnTo>
                  <a:pt x="9" y="9028"/>
                </a:lnTo>
                <a:lnTo>
                  <a:pt x="0" y="0"/>
                </a:lnTo>
                <a:lnTo>
                  <a:pt x="0" y="17840"/>
                </a:lnTo>
                <a:lnTo>
                  <a:pt x="8930" y="178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6" name="SMARTInkAnnotation537">
            <a:extLst>
              <a:ext uri="{FF2B5EF4-FFF2-40B4-BE49-F238E27FC236}">
                <a16:creationId xmlns:a16="http://schemas.microsoft.com/office/drawing/2014/main" id="{7CBB86EF-72F5-478F-A375-DA3BD79EF8A5}"/>
              </a:ext>
            </a:extLst>
          </p:cNvPr>
          <p:cNvSpPr>
            <a:spLocks/>
          </p:cNvSpPr>
          <p:nvPr/>
        </p:nvSpPr>
        <p:spPr bwMode="auto">
          <a:xfrm>
            <a:off x="7796213" y="4000500"/>
            <a:ext cx="96837" cy="276225"/>
          </a:xfrm>
          <a:custGeom>
            <a:avLst/>
            <a:gdLst>
              <a:gd name="T0" fmla="*/ 11683 w 98216"/>
              <a:gd name="T1" fmla="*/ 55361 h 276685"/>
              <a:gd name="T2" fmla="*/ 9953 w 98216"/>
              <a:gd name="T3" fmla="*/ 60091 h 276685"/>
              <a:gd name="T4" fmla="*/ 6203 w 98216"/>
              <a:gd name="T5" fmla="*/ 72195 h 276685"/>
              <a:gd name="T6" fmla="*/ 5890 w 98216"/>
              <a:gd name="T7" fmla="*/ 89947 h 276685"/>
              <a:gd name="T8" fmla="*/ 5209 w 98216"/>
              <a:gd name="T9" fmla="*/ 99771 h 276685"/>
              <a:gd name="T10" fmla="*/ 2748 w 98216"/>
              <a:gd name="T11" fmla="*/ 109089 h 276685"/>
              <a:gd name="T12" fmla="*/ 543 w 98216"/>
              <a:gd name="T13" fmla="*/ 124613 h 276685"/>
              <a:gd name="T14" fmla="*/ 163 w 98216"/>
              <a:gd name="T15" fmla="*/ 139513 h 276685"/>
              <a:gd name="T16" fmla="*/ 0 w 98216"/>
              <a:gd name="T17" fmla="*/ 214619 h 276685"/>
              <a:gd name="T18" fmla="*/ 1731 w 98216"/>
              <a:gd name="T19" fmla="*/ 223058 h 276685"/>
              <a:gd name="T20" fmla="*/ 4623 w 98216"/>
              <a:gd name="T21" fmla="*/ 235906 h 276685"/>
              <a:gd name="T22" fmla="*/ 5602 w 98216"/>
              <a:gd name="T23" fmla="*/ 248701 h 276685"/>
              <a:gd name="T24" fmla="*/ 7468 w 98216"/>
              <a:gd name="T25" fmla="*/ 252050 h 276685"/>
              <a:gd name="T26" fmla="*/ 10461 w 98216"/>
              <a:gd name="T27" fmla="*/ 254482 h 276685"/>
              <a:gd name="T28" fmla="*/ 16468 w 98216"/>
              <a:gd name="T29" fmla="*/ 261885 h 276685"/>
              <a:gd name="T30" fmla="*/ 18790 w 98216"/>
              <a:gd name="T31" fmla="*/ 262629 h 276685"/>
              <a:gd name="T32" fmla="*/ 21980 w 98216"/>
              <a:gd name="T33" fmla="*/ 262957 h 276685"/>
              <a:gd name="T34" fmla="*/ 31995 w 98216"/>
              <a:gd name="T35" fmla="*/ 263213 h 276685"/>
              <a:gd name="T36" fmla="*/ 35426 w 98216"/>
              <a:gd name="T37" fmla="*/ 260700 h 276685"/>
              <a:gd name="T38" fmla="*/ 39116 w 98216"/>
              <a:gd name="T39" fmla="*/ 256439 h 276685"/>
              <a:gd name="T40" fmla="*/ 44843 w 98216"/>
              <a:gd name="T41" fmla="*/ 248732 h 276685"/>
              <a:gd name="T42" fmla="*/ 50002 w 98216"/>
              <a:gd name="T43" fmla="*/ 240471 h 276685"/>
              <a:gd name="T44" fmla="*/ 52466 w 98216"/>
              <a:gd name="T45" fmla="*/ 232042 h 276685"/>
              <a:gd name="T46" fmla="*/ 55344 w 98216"/>
              <a:gd name="T47" fmla="*/ 226398 h 276685"/>
              <a:gd name="T48" fmla="*/ 58465 w 98216"/>
              <a:gd name="T49" fmla="*/ 214138 h 276685"/>
              <a:gd name="T50" fmla="*/ 61258 w 98216"/>
              <a:gd name="T51" fmla="*/ 204910 h 276685"/>
              <a:gd name="T52" fmla="*/ 62931 w 98216"/>
              <a:gd name="T53" fmla="*/ 194517 h 276685"/>
              <a:gd name="T54" fmla="*/ 63675 w 98216"/>
              <a:gd name="T55" fmla="*/ 183606 h 276685"/>
              <a:gd name="T56" fmla="*/ 64092 w 98216"/>
              <a:gd name="T57" fmla="*/ 166848 h 276685"/>
              <a:gd name="T58" fmla="*/ 64264 w 98216"/>
              <a:gd name="T59" fmla="*/ 121636 h 276685"/>
              <a:gd name="T60" fmla="*/ 62537 w 98216"/>
              <a:gd name="T61" fmla="*/ 110312 h 276685"/>
              <a:gd name="T62" fmla="*/ 60252 w 98216"/>
              <a:gd name="T63" fmla="*/ 98042 h 276685"/>
              <a:gd name="T64" fmla="*/ 59238 w 98216"/>
              <a:gd name="T65" fmla="*/ 83151 h 276685"/>
              <a:gd name="T66" fmla="*/ 57056 w 98216"/>
              <a:gd name="T67" fmla="*/ 72126 h 276685"/>
              <a:gd name="T68" fmla="*/ 48506 w 98216"/>
              <a:gd name="T69" fmla="*/ 48408 h 276685"/>
              <a:gd name="T70" fmla="*/ 44714 w 98216"/>
              <a:gd name="T71" fmla="*/ 40956 h 276685"/>
              <a:gd name="T72" fmla="*/ 42593 w 98216"/>
              <a:gd name="T73" fmla="*/ 31979 h 276685"/>
              <a:gd name="T74" fmla="*/ 41000 w 98216"/>
              <a:gd name="T75" fmla="*/ 22642 h 276685"/>
              <a:gd name="T76" fmla="*/ 35969 w 98216"/>
              <a:gd name="T77" fmla="*/ 10441 h 276685"/>
              <a:gd name="T78" fmla="*/ 33731 w 98216"/>
              <a:gd name="T79" fmla="*/ 6776 h 276685"/>
              <a:gd name="T80" fmla="*/ 29160 w 98216"/>
              <a:gd name="T81" fmla="*/ 800 h 276685"/>
              <a:gd name="T82" fmla="*/ 24263 w 98216"/>
              <a:gd name="T83" fmla="*/ 0 h 276685"/>
              <a:gd name="T84" fmla="*/ 23547 w 98216"/>
              <a:gd name="T85" fmla="*/ 6689 h 276685"/>
              <a:gd name="T86" fmla="*/ 23372 w 98216"/>
              <a:gd name="T87" fmla="*/ 76335 h 276685"/>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98216"/>
              <a:gd name="T133" fmla="*/ 0 h 276685"/>
              <a:gd name="T134" fmla="*/ 98216 w 98216"/>
              <a:gd name="T135" fmla="*/ 276685 h 276685"/>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98216" h="276685">
                <a:moveTo>
                  <a:pt x="17859" y="53453"/>
                </a:moveTo>
                <a:lnTo>
                  <a:pt x="17859" y="58194"/>
                </a:lnTo>
                <a:lnTo>
                  <a:pt x="16868" y="60582"/>
                </a:lnTo>
                <a:lnTo>
                  <a:pt x="15213" y="63167"/>
                </a:lnTo>
                <a:lnTo>
                  <a:pt x="10170" y="69703"/>
                </a:lnTo>
                <a:lnTo>
                  <a:pt x="9481" y="75889"/>
                </a:lnTo>
                <a:lnTo>
                  <a:pt x="9175" y="84261"/>
                </a:lnTo>
                <a:lnTo>
                  <a:pt x="9002" y="94552"/>
                </a:lnTo>
                <a:lnTo>
                  <a:pt x="8962" y="100823"/>
                </a:lnTo>
                <a:lnTo>
                  <a:pt x="7960" y="104877"/>
                </a:lnTo>
                <a:lnTo>
                  <a:pt x="6299" y="109564"/>
                </a:lnTo>
                <a:lnTo>
                  <a:pt x="4199" y="114673"/>
                </a:lnTo>
                <a:lnTo>
                  <a:pt x="1866" y="122995"/>
                </a:lnTo>
                <a:lnTo>
                  <a:pt x="830" y="130993"/>
                </a:lnTo>
                <a:lnTo>
                  <a:pt x="552" y="135904"/>
                </a:lnTo>
                <a:lnTo>
                  <a:pt x="246" y="146653"/>
                </a:lnTo>
                <a:lnTo>
                  <a:pt x="7" y="191227"/>
                </a:lnTo>
                <a:lnTo>
                  <a:pt x="0" y="225604"/>
                </a:lnTo>
                <a:lnTo>
                  <a:pt x="993" y="229736"/>
                </a:lnTo>
                <a:lnTo>
                  <a:pt x="2646" y="234475"/>
                </a:lnTo>
                <a:lnTo>
                  <a:pt x="4741" y="239618"/>
                </a:lnTo>
                <a:lnTo>
                  <a:pt x="7068" y="247980"/>
                </a:lnTo>
                <a:lnTo>
                  <a:pt x="8102" y="255004"/>
                </a:lnTo>
                <a:lnTo>
                  <a:pt x="8562" y="261432"/>
                </a:lnTo>
                <a:lnTo>
                  <a:pt x="9676" y="263543"/>
                </a:lnTo>
                <a:lnTo>
                  <a:pt x="11412" y="264951"/>
                </a:lnTo>
                <a:lnTo>
                  <a:pt x="13562" y="265889"/>
                </a:lnTo>
                <a:lnTo>
                  <a:pt x="15986" y="267507"/>
                </a:lnTo>
                <a:lnTo>
                  <a:pt x="18595" y="269577"/>
                </a:lnTo>
                <a:lnTo>
                  <a:pt x="25170" y="275289"/>
                </a:lnTo>
                <a:lnTo>
                  <a:pt x="26702" y="275758"/>
                </a:lnTo>
                <a:lnTo>
                  <a:pt x="28716" y="276070"/>
                </a:lnTo>
                <a:lnTo>
                  <a:pt x="31050" y="276278"/>
                </a:lnTo>
                <a:lnTo>
                  <a:pt x="33598" y="276417"/>
                </a:lnTo>
                <a:lnTo>
                  <a:pt x="42998" y="276658"/>
                </a:lnTo>
                <a:lnTo>
                  <a:pt x="48900" y="276684"/>
                </a:lnTo>
                <a:lnTo>
                  <a:pt x="51452" y="275696"/>
                </a:lnTo>
                <a:lnTo>
                  <a:pt x="54144" y="274045"/>
                </a:lnTo>
                <a:lnTo>
                  <a:pt x="56932" y="271951"/>
                </a:lnTo>
                <a:lnTo>
                  <a:pt x="59783" y="269564"/>
                </a:lnTo>
                <a:lnTo>
                  <a:pt x="62676" y="266980"/>
                </a:lnTo>
                <a:lnTo>
                  <a:pt x="68535" y="261464"/>
                </a:lnTo>
                <a:lnTo>
                  <a:pt x="74447" y="255704"/>
                </a:lnTo>
                <a:lnTo>
                  <a:pt x="76421" y="252779"/>
                </a:lnTo>
                <a:lnTo>
                  <a:pt x="78613" y="246883"/>
                </a:lnTo>
                <a:lnTo>
                  <a:pt x="80189" y="243922"/>
                </a:lnTo>
                <a:lnTo>
                  <a:pt x="82233" y="240956"/>
                </a:lnTo>
                <a:lnTo>
                  <a:pt x="84588" y="237986"/>
                </a:lnTo>
                <a:lnTo>
                  <a:pt x="86158" y="235014"/>
                </a:lnTo>
                <a:lnTo>
                  <a:pt x="89359" y="225099"/>
                </a:lnTo>
                <a:lnTo>
                  <a:pt x="91323" y="220469"/>
                </a:lnTo>
                <a:lnTo>
                  <a:pt x="93624" y="215399"/>
                </a:lnTo>
                <a:lnTo>
                  <a:pt x="95158" y="210034"/>
                </a:lnTo>
                <a:lnTo>
                  <a:pt x="96181" y="204473"/>
                </a:lnTo>
                <a:lnTo>
                  <a:pt x="96862" y="198782"/>
                </a:lnTo>
                <a:lnTo>
                  <a:pt x="97317" y="193003"/>
                </a:lnTo>
                <a:lnTo>
                  <a:pt x="97620" y="187166"/>
                </a:lnTo>
                <a:lnTo>
                  <a:pt x="97957" y="175389"/>
                </a:lnTo>
                <a:lnTo>
                  <a:pt x="98210" y="133814"/>
                </a:lnTo>
                <a:lnTo>
                  <a:pt x="98215" y="127863"/>
                </a:lnTo>
                <a:lnTo>
                  <a:pt x="97228" y="121912"/>
                </a:lnTo>
                <a:lnTo>
                  <a:pt x="95576" y="115959"/>
                </a:lnTo>
                <a:lnTo>
                  <a:pt x="93483" y="110007"/>
                </a:lnTo>
                <a:lnTo>
                  <a:pt x="92087" y="103061"/>
                </a:lnTo>
                <a:lnTo>
                  <a:pt x="91157" y="95455"/>
                </a:lnTo>
                <a:lnTo>
                  <a:pt x="90538" y="87407"/>
                </a:lnTo>
                <a:lnTo>
                  <a:pt x="89131" y="81050"/>
                </a:lnTo>
                <a:lnTo>
                  <a:pt x="87201" y="75819"/>
                </a:lnTo>
                <a:lnTo>
                  <a:pt x="76977" y="55556"/>
                </a:lnTo>
                <a:lnTo>
                  <a:pt x="74139" y="50886"/>
                </a:lnTo>
                <a:lnTo>
                  <a:pt x="71253" y="46781"/>
                </a:lnTo>
                <a:lnTo>
                  <a:pt x="68337" y="43052"/>
                </a:lnTo>
                <a:lnTo>
                  <a:pt x="66395" y="38581"/>
                </a:lnTo>
                <a:lnTo>
                  <a:pt x="65100" y="33617"/>
                </a:lnTo>
                <a:lnTo>
                  <a:pt x="64236" y="28323"/>
                </a:lnTo>
                <a:lnTo>
                  <a:pt x="62668" y="23801"/>
                </a:lnTo>
                <a:lnTo>
                  <a:pt x="60630" y="19795"/>
                </a:lnTo>
                <a:lnTo>
                  <a:pt x="54972" y="10976"/>
                </a:lnTo>
                <a:lnTo>
                  <a:pt x="53514" y="9260"/>
                </a:lnTo>
                <a:lnTo>
                  <a:pt x="51552" y="7124"/>
                </a:lnTo>
                <a:lnTo>
                  <a:pt x="46012" y="1307"/>
                </a:lnTo>
                <a:lnTo>
                  <a:pt x="44566" y="830"/>
                </a:lnTo>
                <a:lnTo>
                  <a:pt x="42609" y="511"/>
                </a:lnTo>
                <a:lnTo>
                  <a:pt x="37080" y="0"/>
                </a:lnTo>
                <a:lnTo>
                  <a:pt x="36626" y="951"/>
                </a:lnTo>
                <a:lnTo>
                  <a:pt x="35987" y="7029"/>
                </a:lnTo>
                <a:lnTo>
                  <a:pt x="35798" y="15113"/>
                </a:lnTo>
                <a:lnTo>
                  <a:pt x="35718" y="8024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7" name="SMARTInkAnnotation538">
            <a:extLst>
              <a:ext uri="{FF2B5EF4-FFF2-40B4-BE49-F238E27FC236}">
                <a16:creationId xmlns:a16="http://schemas.microsoft.com/office/drawing/2014/main" id="{918F8BBC-6D13-434A-9AF6-DDF0BC67F6B4}"/>
              </a:ext>
            </a:extLst>
          </p:cNvPr>
          <p:cNvSpPr>
            <a:spLocks/>
          </p:cNvSpPr>
          <p:nvPr/>
        </p:nvSpPr>
        <p:spPr bwMode="auto">
          <a:xfrm>
            <a:off x="7983538" y="4106863"/>
            <a:ext cx="17462" cy="46037"/>
          </a:xfrm>
          <a:custGeom>
            <a:avLst/>
            <a:gdLst>
              <a:gd name="T0" fmla="*/ 0 w 17861"/>
              <a:gd name="T1" fmla="*/ 22373 h 44649"/>
              <a:gd name="T2" fmla="*/ 0 w 17861"/>
              <a:gd name="T3" fmla="*/ 0 h 44649"/>
              <a:gd name="T4" fmla="*/ 0 w 17861"/>
              <a:gd name="T5" fmla="*/ 33330 h 44649"/>
              <a:gd name="T6" fmla="*/ 504 w 17861"/>
              <a:gd name="T7" fmla="*/ 37134 h 44649"/>
              <a:gd name="T8" fmla="*/ 1345 w 17861"/>
              <a:gd name="T9" fmla="*/ 39668 h 44649"/>
              <a:gd name="T10" fmla="*/ 4347 w 17861"/>
              <a:gd name="T11" fmla="*/ 44450 h 44649"/>
              <a:gd name="T12" fmla="*/ 4411 w 17861"/>
              <a:gd name="T13" fmla="*/ 47037 h 44649"/>
              <a:gd name="T14" fmla="*/ 4452 w 17861"/>
              <a:gd name="T15" fmla="*/ 51243 h 44649"/>
              <a:gd name="T16" fmla="*/ 4517 w 17861"/>
              <a:gd name="T17" fmla="*/ 63979 h 44649"/>
              <a:gd name="T18" fmla="*/ 4535 w 17861"/>
              <a:gd name="T19" fmla="*/ 89478 h 44649"/>
              <a:gd name="T20" fmla="*/ 4535 w 17861"/>
              <a:gd name="T21" fmla="*/ 44748 h 44649"/>
              <a:gd name="T22" fmla="*/ 4535 w 17861"/>
              <a:gd name="T23" fmla="*/ 85453 h 44649"/>
              <a:gd name="T24" fmla="*/ 5037 w 17861"/>
              <a:gd name="T25" fmla="*/ 86797 h 44649"/>
              <a:gd name="T26" fmla="*/ 5878 w 17861"/>
              <a:gd name="T27" fmla="*/ 87694 h 44649"/>
              <a:gd name="T28" fmla="*/ 6937 w 17861"/>
              <a:gd name="T29" fmla="*/ 88294 h 44649"/>
              <a:gd name="T30" fmla="*/ 7650 w 17861"/>
              <a:gd name="T31" fmla="*/ 91177 h 44649"/>
              <a:gd name="T32" fmla="*/ 8123 w 17861"/>
              <a:gd name="T33" fmla="*/ 95587 h 44649"/>
              <a:gd name="T34" fmla="*/ 9068 w 17861"/>
              <a:gd name="T35" fmla="*/ 111858 h 4464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861"/>
              <a:gd name="T55" fmla="*/ 0 h 44649"/>
              <a:gd name="T56" fmla="*/ 17861 w 17861"/>
              <a:gd name="T57" fmla="*/ 44649 h 4464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861" h="44649">
                <a:moveTo>
                  <a:pt x="0" y="8930"/>
                </a:moveTo>
                <a:lnTo>
                  <a:pt x="0" y="0"/>
                </a:lnTo>
                <a:lnTo>
                  <a:pt x="0" y="13303"/>
                </a:lnTo>
                <a:lnTo>
                  <a:pt x="992" y="14822"/>
                </a:lnTo>
                <a:lnTo>
                  <a:pt x="2646" y="15834"/>
                </a:lnTo>
                <a:lnTo>
                  <a:pt x="8562" y="17741"/>
                </a:lnTo>
                <a:lnTo>
                  <a:pt x="8684" y="18773"/>
                </a:lnTo>
                <a:lnTo>
                  <a:pt x="8766" y="20453"/>
                </a:lnTo>
                <a:lnTo>
                  <a:pt x="8898" y="25537"/>
                </a:lnTo>
                <a:lnTo>
                  <a:pt x="8930" y="35717"/>
                </a:lnTo>
                <a:lnTo>
                  <a:pt x="8930" y="17862"/>
                </a:lnTo>
                <a:lnTo>
                  <a:pt x="8930" y="34110"/>
                </a:lnTo>
                <a:lnTo>
                  <a:pt x="9922" y="34646"/>
                </a:lnTo>
                <a:lnTo>
                  <a:pt x="11575" y="35004"/>
                </a:lnTo>
                <a:lnTo>
                  <a:pt x="13670" y="35242"/>
                </a:lnTo>
                <a:lnTo>
                  <a:pt x="15067" y="36393"/>
                </a:lnTo>
                <a:lnTo>
                  <a:pt x="15998" y="38153"/>
                </a:lnTo>
                <a:lnTo>
                  <a:pt x="17860"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8" name="SMARTInkAnnotation539">
            <a:extLst>
              <a:ext uri="{FF2B5EF4-FFF2-40B4-BE49-F238E27FC236}">
                <a16:creationId xmlns:a16="http://schemas.microsoft.com/office/drawing/2014/main" id="{4E95356F-3643-434F-B8A6-6A4779353141}"/>
              </a:ext>
            </a:extLst>
          </p:cNvPr>
          <p:cNvSpPr>
            <a:spLocks/>
          </p:cNvSpPr>
          <p:nvPr/>
        </p:nvSpPr>
        <p:spPr bwMode="auto">
          <a:xfrm>
            <a:off x="8126413" y="3902075"/>
            <a:ext cx="15875" cy="374650"/>
          </a:xfrm>
          <a:custGeom>
            <a:avLst/>
            <a:gdLst>
              <a:gd name="T0" fmla="*/ 0 w 16619"/>
              <a:gd name="T1" fmla="*/ 0 h 375048"/>
              <a:gd name="T2" fmla="*/ 0 w 16619"/>
              <a:gd name="T3" fmla="*/ 4591 h 375048"/>
              <a:gd name="T4" fmla="*/ 251 w 16619"/>
              <a:gd name="T5" fmla="*/ 6911 h 375048"/>
              <a:gd name="T6" fmla="*/ 672 w 16619"/>
              <a:gd name="T7" fmla="*/ 9414 h 375048"/>
              <a:gd name="T8" fmla="*/ 1199 w 16619"/>
              <a:gd name="T9" fmla="*/ 12039 h 375048"/>
              <a:gd name="T10" fmla="*/ 1553 w 16619"/>
              <a:gd name="T11" fmla="*/ 14752 h 375048"/>
              <a:gd name="T12" fmla="*/ 1788 w 16619"/>
              <a:gd name="T13" fmla="*/ 17521 h 375048"/>
              <a:gd name="T14" fmla="*/ 1945 w 16619"/>
              <a:gd name="T15" fmla="*/ 20331 h 375048"/>
              <a:gd name="T16" fmla="*/ 2052 w 16619"/>
              <a:gd name="T17" fmla="*/ 23166 h 375048"/>
              <a:gd name="T18" fmla="*/ 2167 w 16619"/>
              <a:gd name="T19" fmla="*/ 28877 h 375048"/>
              <a:gd name="T20" fmla="*/ 2231 w 16619"/>
              <a:gd name="T21" fmla="*/ 37495 h 375048"/>
              <a:gd name="T22" fmla="*/ 2260 w 16619"/>
              <a:gd name="T23" fmla="*/ 168910 h 375048"/>
              <a:gd name="T24" fmla="*/ 2512 w 16619"/>
              <a:gd name="T25" fmla="*/ 176039 h 375048"/>
              <a:gd name="T26" fmla="*/ 2930 w 16619"/>
              <a:gd name="T27" fmla="*/ 183673 h 375048"/>
              <a:gd name="T28" fmla="*/ 3461 w 16619"/>
              <a:gd name="T29" fmla="*/ 191646 h 375048"/>
              <a:gd name="T30" fmla="*/ 3812 w 16619"/>
              <a:gd name="T31" fmla="*/ 198884 h 375048"/>
              <a:gd name="T32" fmla="*/ 4048 w 16619"/>
              <a:gd name="T33" fmla="*/ 205632 h 375048"/>
              <a:gd name="T34" fmla="*/ 4206 w 16619"/>
              <a:gd name="T35" fmla="*/ 212053 h 375048"/>
              <a:gd name="T36" fmla="*/ 4061 w 16619"/>
              <a:gd name="T37" fmla="*/ 219216 h 375048"/>
              <a:gd name="T38" fmla="*/ 3709 w 16619"/>
              <a:gd name="T39" fmla="*/ 226874 h 375048"/>
              <a:gd name="T40" fmla="*/ 3228 w 16619"/>
              <a:gd name="T41" fmla="*/ 234863 h 375048"/>
              <a:gd name="T42" fmla="*/ 2905 w 16619"/>
              <a:gd name="T43" fmla="*/ 242113 h 375048"/>
              <a:gd name="T44" fmla="*/ 2690 w 16619"/>
              <a:gd name="T45" fmla="*/ 248866 h 375048"/>
              <a:gd name="T46" fmla="*/ 2548 w 16619"/>
              <a:gd name="T47" fmla="*/ 255293 h 375048"/>
              <a:gd name="T48" fmla="*/ 2452 w 16619"/>
              <a:gd name="T49" fmla="*/ 261498 h 375048"/>
              <a:gd name="T50" fmla="*/ 2345 w 16619"/>
              <a:gd name="T51" fmla="*/ 273519 h 375048"/>
              <a:gd name="T52" fmla="*/ 2277 w 16619"/>
              <a:gd name="T53" fmla="*/ 296899 h 375048"/>
              <a:gd name="T54" fmla="*/ 2260 w 16619"/>
              <a:gd name="T55" fmla="*/ 363289 h 37504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6619"/>
              <a:gd name="T85" fmla="*/ 0 h 375048"/>
              <a:gd name="T86" fmla="*/ 16619 w 16619"/>
              <a:gd name="T87" fmla="*/ 375048 h 37504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6619" h="375048">
                <a:moveTo>
                  <a:pt x="0" y="0"/>
                </a:moveTo>
                <a:lnTo>
                  <a:pt x="0" y="4741"/>
                </a:lnTo>
                <a:lnTo>
                  <a:pt x="992" y="7129"/>
                </a:lnTo>
                <a:lnTo>
                  <a:pt x="2646" y="9714"/>
                </a:lnTo>
                <a:lnTo>
                  <a:pt x="4740" y="12429"/>
                </a:lnTo>
                <a:lnTo>
                  <a:pt x="6137" y="15232"/>
                </a:lnTo>
                <a:lnTo>
                  <a:pt x="7069" y="18091"/>
                </a:lnTo>
                <a:lnTo>
                  <a:pt x="7689" y="20991"/>
                </a:lnTo>
                <a:lnTo>
                  <a:pt x="8103" y="23916"/>
                </a:lnTo>
                <a:lnTo>
                  <a:pt x="8562" y="29812"/>
                </a:lnTo>
                <a:lnTo>
                  <a:pt x="8821" y="38709"/>
                </a:lnTo>
                <a:lnTo>
                  <a:pt x="8930" y="174377"/>
                </a:lnTo>
                <a:lnTo>
                  <a:pt x="9922" y="181736"/>
                </a:lnTo>
                <a:lnTo>
                  <a:pt x="11576" y="189618"/>
                </a:lnTo>
                <a:lnTo>
                  <a:pt x="13670" y="197850"/>
                </a:lnTo>
                <a:lnTo>
                  <a:pt x="15067" y="205322"/>
                </a:lnTo>
                <a:lnTo>
                  <a:pt x="15998" y="212287"/>
                </a:lnTo>
                <a:lnTo>
                  <a:pt x="16618" y="218916"/>
                </a:lnTo>
                <a:lnTo>
                  <a:pt x="16040" y="226311"/>
                </a:lnTo>
                <a:lnTo>
                  <a:pt x="14661" y="234218"/>
                </a:lnTo>
                <a:lnTo>
                  <a:pt x="12751" y="242466"/>
                </a:lnTo>
                <a:lnTo>
                  <a:pt x="11478" y="249949"/>
                </a:lnTo>
                <a:lnTo>
                  <a:pt x="10628" y="256921"/>
                </a:lnTo>
                <a:lnTo>
                  <a:pt x="10062" y="263555"/>
                </a:lnTo>
                <a:lnTo>
                  <a:pt x="9685" y="269961"/>
                </a:lnTo>
                <a:lnTo>
                  <a:pt x="9265" y="282371"/>
                </a:lnTo>
                <a:lnTo>
                  <a:pt x="8996" y="306507"/>
                </a:lnTo>
                <a:lnTo>
                  <a:pt x="8930" y="3750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79" name="SMARTInkAnnotation540">
            <a:extLst>
              <a:ext uri="{FF2B5EF4-FFF2-40B4-BE49-F238E27FC236}">
                <a16:creationId xmlns:a16="http://schemas.microsoft.com/office/drawing/2014/main" id="{A1F773DC-4695-4647-B630-0AFD94C77D05}"/>
              </a:ext>
            </a:extLst>
          </p:cNvPr>
          <p:cNvSpPr>
            <a:spLocks/>
          </p:cNvSpPr>
          <p:nvPr/>
        </p:nvSpPr>
        <p:spPr bwMode="auto">
          <a:xfrm>
            <a:off x="8188325" y="3914775"/>
            <a:ext cx="125413" cy="309563"/>
          </a:xfrm>
          <a:custGeom>
            <a:avLst/>
            <a:gdLst>
              <a:gd name="T0" fmla="*/ 49528 w 124980"/>
              <a:gd name="T1" fmla="*/ 139339 h 308353"/>
              <a:gd name="T2" fmla="*/ 44273 w 124980"/>
              <a:gd name="T3" fmla="*/ 149346 h 308353"/>
              <a:gd name="T4" fmla="*/ 40543 w 124980"/>
              <a:gd name="T5" fmla="*/ 169631 h 308353"/>
              <a:gd name="T6" fmla="*/ 36871 w 124980"/>
              <a:gd name="T7" fmla="*/ 188516 h 308353"/>
              <a:gd name="T8" fmla="*/ 32896 w 124980"/>
              <a:gd name="T9" fmla="*/ 200597 h 308353"/>
              <a:gd name="T10" fmla="*/ 31131 w 124980"/>
              <a:gd name="T11" fmla="*/ 213404 h 308353"/>
              <a:gd name="T12" fmla="*/ 29997 w 124980"/>
              <a:gd name="T13" fmla="*/ 232911 h 308353"/>
              <a:gd name="T14" fmla="*/ 29716 w 124980"/>
              <a:gd name="T15" fmla="*/ 329972 h 308353"/>
              <a:gd name="T16" fmla="*/ 34976 w 124980"/>
              <a:gd name="T17" fmla="*/ 340109 h 308353"/>
              <a:gd name="T18" fmla="*/ 39806 w 124980"/>
              <a:gd name="T19" fmla="*/ 345519 h 308353"/>
              <a:gd name="T20" fmla="*/ 48033 w 124980"/>
              <a:gd name="T21" fmla="*/ 346672 h 308353"/>
              <a:gd name="T22" fmla="*/ 54344 w 124980"/>
              <a:gd name="T23" fmla="*/ 346794 h 308353"/>
              <a:gd name="T24" fmla="*/ 60107 w 124980"/>
              <a:gd name="T25" fmla="*/ 343847 h 308353"/>
              <a:gd name="T26" fmla="*/ 66336 w 124980"/>
              <a:gd name="T27" fmla="*/ 338821 h 308353"/>
              <a:gd name="T28" fmla="*/ 72776 w 124980"/>
              <a:gd name="T29" fmla="*/ 332864 h 308353"/>
              <a:gd name="T30" fmla="*/ 79308 w 124980"/>
              <a:gd name="T31" fmla="*/ 323523 h 308353"/>
              <a:gd name="T32" fmla="*/ 85874 w 124980"/>
              <a:gd name="T33" fmla="*/ 311930 h 308353"/>
              <a:gd name="T34" fmla="*/ 112269 w 124980"/>
              <a:gd name="T35" fmla="*/ 259749 h 308353"/>
              <a:gd name="T36" fmla="*/ 118871 w 124980"/>
              <a:gd name="T37" fmla="*/ 243415 h 308353"/>
              <a:gd name="T38" fmla="*/ 124374 w 124980"/>
              <a:gd name="T39" fmla="*/ 226113 h 308353"/>
              <a:gd name="T40" fmla="*/ 126819 w 124980"/>
              <a:gd name="T41" fmla="*/ 210989 h 308353"/>
              <a:gd name="T42" fmla="*/ 130841 w 124980"/>
              <a:gd name="T43" fmla="*/ 193845 h 308353"/>
              <a:gd name="T44" fmla="*/ 135199 w 124980"/>
              <a:gd name="T45" fmla="*/ 175067 h 308353"/>
              <a:gd name="T46" fmla="*/ 137135 w 124980"/>
              <a:gd name="T47" fmla="*/ 155565 h 308353"/>
              <a:gd name="T48" fmla="*/ 138225 w 124980"/>
              <a:gd name="T49" fmla="*/ 131093 h 308353"/>
              <a:gd name="T50" fmla="*/ 138643 w 124980"/>
              <a:gd name="T51" fmla="*/ 83907 h 308353"/>
              <a:gd name="T52" fmla="*/ 135730 w 124980"/>
              <a:gd name="T53" fmla="*/ 70787 h 308353"/>
              <a:gd name="T54" fmla="*/ 131866 w 124980"/>
              <a:gd name="T55" fmla="*/ 60117 h 308353"/>
              <a:gd name="T56" fmla="*/ 130152 w 124980"/>
              <a:gd name="T57" fmla="*/ 47937 h 308353"/>
              <a:gd name="T58" fmla="*/ 123925 w 124980"/>
              <a:gd name="T59" fmla="*/ 33862 h 308353"/>
              <a:gd name="T60" fmla="*/ 118182 w 124980"/>
              <a:gd name="T61" fmla="*/ 26226 h 308353"/>
              <a:gd name="T62" fmla="*/ 111961 w 124980"/>
              <a:gd name="T63" fmla="*/ 19112 h 308353"/>
              <a:gd name="T64" fmla="*/ 102270 w 124980"/>
              <a:gd name="T65" fmla="*/ 9950 h 308353"/>
              <a:gd name="T66" fmla="*/ 95716 w 124980"/>
              <a:gd name="T67" fmla="*/ 7414 h 308353"/>
              <a:gd name="T68" fmla="*/ 89129 w 124980"/>
              <a:gd name="T69" fmla="*/ 3313 h 308353"/>
              <a:gd name="T70" fmla="*/ 82541 w 124980"/>
              <a:gd name="T71" fmla="*/ 0 h 308353"/>
              <a:gd name="T72" fmla="*/ 75941 w 124980"/>
              <a:gd name="T73" fmla="*/ 2248 h 308353"/>
              <a:gd name="T74" fmla="*/ 66404 w 124980"/>
              <a:gd name="T75" fmla="*/ 3989 h 308353"/>
              <a:gd name="T76" fmla="*/ 55927 w 124980"/>
              <a:gd name="T77" fmla="*/ 5883 h 308353"/>
              <a:gd name="T78" fmla="*/ 47604 w 124980"/>
              <a:gd name="T79" fmla="*/ 10441 h 308353"/>
              <a:gd name="T80" fmla="*/ 40237 w 124980"/>
              <a:gd name="T81" fmla="*/ 16188 h 308353"/>
              <a:gd name="T82" fmla="*/ 33293 w 124980"/>
              <a:gd name="T83" fmla="*/ 22459 h 308353"/>
              <a:gd name="T84" fmla="*/ 23195 w 124980"/>
              <a:gd name="T85" fmla="*/ 33380 h 308353"/>
              <a:gd name="T86" fmla="*/ 16546 w 124980"/>
              <a:gd name="T87" fmla="*/ 44239 h 308353"/>
              <a:gd name="T88" fmla="*/ 11872 w 124980"/>
              <a:gd name="T89" fmla="*/ 57566 h 308353"/>
              <a:gd name="T90" fmla="*/ 5229 w 124980"/>
              <a:gd name="T91" fmla="*/ 68584 h 308353"/>
              <a:gd name="T92" fmla="*/ 2326 w 124980"/>
              <a:gd name="T93" fmla="*/ 78480 h 308353"/>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24980"/>
              <a:gd name="T142" fmla="*/ 0 h 308353"/>
              <a:gd name="T143" fmla="*/ 124980 w 124980"/>
              <a:gd name="T144" fmla="*/ 308353 h 308353"/>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24980" h="308353">
                <a:moveTo>
                  <a:pt x="44648" y="85156"/>
                </a:moveTo>
                <a:lnTo>
                  <a:pt x="44648" y="123887"/>
                </a:lnTo>
                <a:lnTo>
                  <a:pt x="43656" y="126852"/>
                </a:lnTo>
                <a:lnTo>
                  <a:pt x="39908" y="132792"/>
                </a:lnTo>
                <a:lnTo>
                  <a:pt x="37580" y="141385"/>
                </a:lnTo>
                <a:lnTo>
                  <a:pt x="36546" y="150826"/>
                </a:lnTo>
                <a:lnTo>
                  <a:pt x="36086" y="158330"/>
                </a:lnTo>
                <a:lnTo>
                  <a:pt x="33237" y="167618"/>
                </a:lnTo>
                <a:lnTo>
                  <a:pt x="31087" y="172873"/>
                </a:lnTo>
                <a:lnTo>
                  <a:pt x="29654" y="178360"/>
                </a:lnTo>
                <a:lnTo>
                  <a:pt x="28700" y="184003"/>
                </a:lnTo>
                <a:lnTo>
                  <a:pt x="28063" y="189750"/>
                </a:lnTo>
                <a:lnTo>
                  <a:pt x="27355" y="198779"/>
                </a:lnTo>
                <a:lnTo>
                  <a:pt x="27041" y="207093"/>
                </a:lnTo>
                <a:lnTo>
                  <a:pt x="26822" y="234362"/>
                </a:lnTo>
                <a:lnTo>
                  <a:pt x="26789" y="293393"/>
                </a:lnTo>
                <a:lnTo>
                  <a:pt x="27781" y="296410"/>
                </a:lnTo>
                <a:lnTo>
                  <a:pt x="31529" y="302409"/>
                </a:lnTo>
                <a:lnTo>
                  <a:pt x="34478" y="306623"/>
                </a:lnTo>
                <a:lnTo>
                  <a:pt x="35884" y="307215"/>
                </a:lnTo>
                <a:lnTo>
                  <a:pt x="37813" y="307609"/>
                </a:lnTo>
                <a:lnTo>
                  <a:pt x="43298" y="308242"/>
                </a:lnTo>
                <a:lnTo>
                  <a:pt x="46694" y="308329"/>
                </a:lnTo>
                <a:lnTo>
                  <a:pt x="48988" y="308352"/>
                </a:lnTo>
                <a:lnTo>
                  <a:pt x="51511" y="307375"/>
                </a:lnTo>
                <a:lnTo>
                  <a:pt x="54183" y="305732"/>
                </a:lnTo>
                <a:lnTo>
                  <a:pt x="56958" y="303644"/>
                </a:lnTo>
                <a:lnTo>
                  <a:pt x="59799" y="301260"/>
                </a:lnTo>
                <a:lnTo>
                  <a:pt x="62687" y="298678"/>
                </a:lnTo>
                <a:lnTo>
                  <a:pt x="65604" y="295965"/>
                </a:lnTo>
                <a:lnTo>
                  <a:pt x="68541" y="292172"/>
                </a:lnTo>
                <a:lnTo>
                  <a:pt x="71491" y="287658"/>
                </a:lnTo>
                <a:lnTo>
                  <a:pt x="74450" y="282666"/>
                </a:lnTo>
                <a:lnTo>
                  <a:pt x="77414" y="277352"/>
                </a:lnTo>
                <a:lnTo>
                  <a:pt x="83354" y="266157"/>
                </a:lnTo>
                <a:lnTo>
                  <a:pt x="101204" y="230957"/>
                </a:lnTo>
                <a:lnTo>
                  <a:pt x="104180" y="224028"/>
                </a:lnTo>
                <a:lnTo>
                  <a:pt x="107156" y="216433"/>
                </a:lnTo>
                <a:lnTo>
                  <a:pt x="110132" y="208393"/>
                </a:lnTo>
                <a:lnTo>
                  <a:pt x="112117" y="201048"/>
                </a:lnTo>
                <a:lnTo>
                  <a:pt x="113440" y="194167"/>
                </a:lnTo>
                <a:lnTo>
                  <a:pt x="114321" y="187596"/>
                </a:lnTo>
                <a:lnTo>
                  <a:pt x="115901" y="180238"/>
                </a:lnTo>
                <a:lnTo>
                  <a:pt x="117947" y="172357"/>
                </a:lnTo>
                <a:lnTo>
                  <a:pt x="120303" y="164125"/>
                </a:lnTo>
                <a:lnTo>
                  <a:pt x="121873" y="155661"/>
                </a:lnTo>
                <a:lnTo>
                  <a:pt x="122921" y="147042"/>
                </a:lnTo>
                <a:lnTo>
                  <a:pt x="123620" y="138320"/>
                </a:lnTo>
                <a:lnTo>
                  <a:pt x="124085" y="130521"/>
                </a:lnTo>
                <a:lnTo>
                  <a:pt x="124602" y="116562"/>
                </a:lnTo>
                <a:lnTo>
                  <a:pt x="124892" y="97548"/>
                </a:lnTo>
                <a:lnTo>
                  <a:pt x="124979" y="74606"/>
                </a:lnTo>
                <a:lnTo>
                  <a:pt x="123999" y="68201"/>
                </a:lnTo>
                <a:lnTo>
                  <a:pt x="122354" y="62939"/>
                </a:lnTo>
                <a:lnTo>
                  <a:pt x="120265" y="58438"/>
                </a:lnTo>
                <a:lnTo>
                  <a:pt x="118871" y="53453"/>
                </a:lnTo>
                <a:lnTo>
                  <a:pt x="117942" y="48145"/>
                </a:lnTo>
                <a:lnTo>
                  <a:pt x="117324" y="42623"/>
                </a:lnTo>
                <a:lnTo>
                  <a:pt x="113990" y="33840"/>
                </a:lnTo>
                <a:lnTo>
                  <a:pt x="111712" y="30110"/>
                </a:lnTo>
                <a:lnTo>
                  <a:pt x="109201" y="26630"/>
                </a:lnTo>
                <a:lnTo>
                  <a:pt x="106535" y="23318"/>
                </a:lnTo>
                <a:lnTo>
                  <a:pt x="103765" y="20118"/>
                </a:lnTo>
                <a:lnTo>
                  <a:pt x="100926" y="16993"/>
                </a:lnTo>
                <a:lnTo>
                  <a:pt x="95127" y="10874"/>
                </a:lnTo>
                <a:lnTo>
                  <a:pt x="92191" y="8846"/>
                </a:lnTo>
                <a:lnTo>
                  <a:pt x="89242" y="7493"/>
                </a:lnTo>
                <a:lnTo>
                  <a:pt x="86284" y="6592"/>
                </a:lnTo>
                <a:lnTo>
                  <a:pt x="83319" y="4998"/>
                </a:lnTo>
                <a:lnTo>
                  <a:pt x="80350" y="2944"/>
                </a:lnTo>
                <a:lnTo>
                  <a:pt x="77380" y="582"/>
                </a:lnTo>
                <a:lnTo>
                  <a:pt x="74407" y="0"/>
                </a:lnTo>
                <a:lnTo>
                  <a:pt x="71432" y="604"/>
                </a:lnTo>
                <a:lnTo>
                  <a:pt x="68457" y="1999"/>
                </a:lnTo>
                <a:lnTo>
                  <a:pt x="64490" y="2929"/>
                </a:lnTo>
                <a:lnTo>
                  <a:pt x="59861" y="3548"/>
                </a:lnTo>
                <a:lnTo>
                  <a:pt x="54789" y="3962"/>
                </a:lnTo>
                <a:lnTo>
                  <a:pt x="50416" y="5229"/>
                </a:lnTo>
                <a:lnTo>
                  <a:pt x="46510" y="7067"/>
                </a:lnTo>
                <a:lnTo>
                  <a:pt x="42912" y="9284"/>
                </a:lnTo>
                <a:lnTo>
                  <a:pt x="39522" y="11754"/>
                </a:lnTo>
                <a:lnTo>
                  <a:pt x="36271" y="14393"/>
                </a:lnTo>
                <a:lnTo>
                  <a:pt x="33110" y="17145"/>
                </a:lnTo>
                <a:lnTo>
                  <a:pt x="30011" y="19971"/>
                </a:lnTo>
                <a:lnTo>
                  <a:pt x="23922" y="25758"/>
                </a:lnTo>
                <a:lnTo>
                  <a:pt x="20909" y="29682"/>
                </a:lnTo>
                <a:lnTo>
                  <a:pt x="17908" y="34283"/>
                </a:lnTo>
                <a:lnTo>
                  <a:pt x="14915" y="39334"/>
                </a:lnTo>
                <a:lnTo>
                  <a:pt x="11589" y="47593"/>
                </a:lnTo>
                <a:lnTo>
                  <a:pt x="10702" y="51184"/>
                </a:lnTo>
                <a:lnTo>
                  <a:pt x="7072" y="57820"/>
                </a:lnTo>
                <a:lnTo>
                  <a:pt x="4714" y="60979"/>
                </a:lnTo>
                <a:lnTo>
                  <a:pt x="3143" y="65069"/>
                </a:lnTo>
                <a:lnTo>
                  <a:pt x="2096" y="69780"/>
                </a:lnTo>
                <a:lnTo>
                  <a:pt x="0" y="8515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0" name="SMARTInkAnnotation541">
            <a:extLst>
              <a:ext uri="{FF2B5EF4-FFF2-40B4-BE49-F238E27FC236}">
                <a16:creationId xmlns:a16="http://schemas.microsoft.com/office/drawing/2014/main" id="{3C4392A5-DE00-4EDE-AD14-757CDBE61BCD}"/>
              </a:ext>
            </a:extLst>
          </p:cNvPr>
          <p:cNvSpPr>
            <a:spLocks/>
          </p:cNvSpPr>
          <p:nvPr/>
        </p:nvSpPr>
        <p:spPr bwMode="auto">
          <a:xfrm>
            <a:off x="8242300" y="3705225"/>
            <a:ext cx="125413" cy="19050"/>
          </a:xfrm>
          <a:custGeom>
            <a:avLst/>
            <a:gdLst>
              <a:gd name="T0" fmla="*/ 0 w 125017"/>
              <a:gd name="T1" fmla="*/ 0 h 17860"/>
              <a:gd name="T2" fmla="*/ 8455 w 125017"/>
              <a:gd name="T3" fmla="*/ 106490 h 17860"/>
              <a:gd name="T4" fmla="*/ 9999 w 125017"/>
              <a:gd name="T5" fmla="*/ 112219 h 17860"/>
              <a:gd name="T6" fmla="*/ 12120 w 125017"/>
              <a:gd name="T7" fmla="*/ 116029 h 17860"/>
              <a:gd name="T8" fmla="*/ 14625 w 125017"/>
              <a:gd name="T9" fmla="*/ 118585 h 17860"/>
              <a:gd name="T10" fmla="*/ 15206 w 125017"/>
              <a:gd name="T11" fmla="*/ 120280 h 17860"/>
              <a:gd name="T12" fmla="*/ 14501 w 125017"/>
              <a:gd name="T13" fmla="*/ 121406 h 17860"/>
              <a:gd name="T14" fmla="*/ 12940 w 125017"/>
              <a:gd name="T15" fmla="*/ 122155 h 17860"/>
              <a:gd name="T16" fmla="*/ 12991 w 125017"/>
              <a:gd name="T17" fmla="*/ 122665 h 17860"/>
              <a:gd name="T18" fmla="*/ 15956 w 125017"/>
              <a:gd name="T19" fmla="*/ 123231 h 17860"/>
              <a:gd name="T20" fmla="*/ 101454 w 125017"/>
              <a:gd name="T21" fmla="*/ 123665 h 17860"/>
              <a:gd name="T22" fmla="*/ 104726 w 125017"/>
              <a:gd name="T23" fmla="*/ 116807 h 17860"/>
              <a:gd name="T24" fmla="*/ 108000 w 125017"/>
              <a:gd name="T25" fmla="*/ 105344 h 17860"/>
              <a:gd name="T26" fmla="*/ 111278 w 125017"/>
              <a:gd name="T27" fmla="*/ 90838 h 17860"/>
              <a:gd name="T28" fmla="*/ 114548 w 125017"/>
              <a:gd name="T29" fmla="*/ 81176 h 17860"/>
              <a:gd name="T30" fmla="*/ 117822 w 125017"/>
              <a:gd name="T31" fmla="*/ 74733 h 17860"/>
              <a:gd name="T32" fmla="*/ 121093 w 125017"/>
              <a:gd name="T33" fmla="*/ 70433 h 17860"/>
              <a:gd name="T34" fmla="*/ 124365 w 125017"/>
              <a:gd name="T35" fmla="*/ 67565 h 17860"/>
              <a:gd name="T36" fmla="*/ 127639 w 125017"/>
              <a:gd name="T37" fmla="*/ 65655 h 17860"/>
              <a:gd name="T38" fmla="*/ 137460 w 125017"/>
              <a:gd name="T39" fmla="*/ 61838 h 1786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25017"/>
              <a:gd name="T61" fmla="*/ 0 h 17860"/>
              <a:gd name="T62" fmla="*/ 125017 w 125017"/>
              <a:gd name="T63" fmla="*/ 17860 h 1786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25017" h="17860">
                <a:moveTo>
                  <a:pt x="0" y="0"/>
                </a:moveTo>
                <a:lnTo>
                  <a:pt x="7689" y="15377"/>
                </a:lnTo>
                <a:lnTo>
                  <a:pt x="9095" y="16205"/>
                </a:lnTo>
                <a:lnTo>
                  <a:pt x="11024" y="16756"/>
                </a:lnTo>
                <a:lnTo>
                  <a:pt x="13302" y="17124"/>
                </a:lnTo>
                <a:lnTo>
                  <a:pt x="13829" y="17369"/>
                </a:lnTo>
                <a:lnTo>
                  <a:pt x="13188" y="17532"/>
                </a:lnTo>
                <a:lnTo>
                  <a:pt x="11769" y="17641"/>
                </a:lnTo>
                <a:lnTo>
                  <a:pt x="11814" y="17714"/>
                </a:lnTo>
                <a:lnTo>
                  <a:pt x="14512" y="17795"/>
                </a:lnTo>
                <a:lnTo>
                  <a:pt x="92274" y="17859"/>
                </a:lnTo>
                <a:lnTo>
                  <a:pt x="95250" y="16867"/>
                </a:lnTo>
                <a:lnTo>
                  <a:pt x="98227" y="15213"/>
                </a:lnTo>
                <a:lnTo>
                  <a:pt x="101203" y="13119"/>
                </a:lnTo>
                <a:lnTo>
                  <a:pt x="104180" y="11722"/>
                </a:lnTo>
                <a:lnTo>
                  <a:pt x="107156" y="10792"/>
                </a:lnTo>
                <a:lnTo>
                  <a:pt x="110133" y="10171"/>
                </a:lnTo>
                <a:lnTo>
                  <a:pt x="113109" y="9757"/>
                </a:lnTo>
                <a:lnTo>
                  <a:pt x="116086" y="9481"/>
                </a:lnTo>
                <a:lnTo>
                  <a:pt x="125016"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1" name="SMARTInkAnnotation542">
            <a:extLst>
              <a:ext uri="{FF2B5EF4-FFF2-40B4-BE49-F238E27FC236}">
                <a16:creationId xmlns:a16="http://schemas.microsoft.com/office/drawing/2014/main" id="{781E6DA2-C132-4973-A36C-F9CC8835F86C}"/>
              </a:ext>
            </a:extLst>
          </p:cNvPr>
          <p:cNvSpPr>
            <a:spLocks/>
          </p:cNvSpPr>
          <p:nvPr/>
        </p:nvSpPr>
        <p:spPr bwMode="auto">
          <a:xfrm>
            <a:off x="8474075" y="3633788"/>
            <a:ext cx="88900" cy="258762"/>
          </a:xfrm>
          <a:custGeom>
            <a:avLst/>
            <a:gdLst>
              <a:gd name="T0" fmla="*/ 78070 w 89298"/>
              <a:gd name="T1" fmla="*/ 18277 h 258547"/>
              <a:gd name="T2" fmla="*/ 78097 w 89298"/>
              <a:gd name="T3" fmla="*/ 18309 h 258547"/>
              <a:gd name="T4" fmla="*/ 71012 w 89298"/>
              <a:gd name="T5" fmla="*/ 17287 h 258547"/>
              <a:gd name="T6" fmla="*/ 70288 w 89298"/>
              <a:gd name="T7" fmla="*/ 377 h 258547"/>
              <a:gd name="T8" fmla="*/ 62574 w 89298"/>
              <a:gd name="T9" fmla="*/ 3 h 258547"/>
              <a:gd name="T10" fmla="*/ 57130 w 89298"/>
              <a:gd name="T11" fmla="*/ 1023 h 258547"/>
              <a:gd name="T12" fmla="*/ 55762 w 89298"/>
              <a:gd name="T13" fmla="*/ 4860 h 258547"/>
              <a:gd name="T14" fmla="*/ 52839 w 89298"/>
              <a:gd name="T15" fmla="*/ 7247 h 258547"/>
              <a:gd name="T16" fmla="*/ 48645 w 89298"/>
              <a:gd name="T17" fmla="*/ 9334 h 258547"/>
              <a:gd name="T18" fmla="*/ 43892 w 89298"/>
              <a:gd name="T19" fmla="*/ 13632 h 258547"/>
              <a:gd name="T20" fmla="*/ 41203 w 89298"/>
              <a:gd name="T21" fmla="*/ 21666 h 258547"/>
              <a:gd name="T22" fmla="*/ 39137 w 89298"/>
              <a:gd name="T23" fmla="*/ 30987 h 258547"/>
              <a:gd name="T24" fmla="*/ 35329 w 89298"/>
              <a:gd name="T25" fmla="*/ 38526 h 258547"/>
              <a:gd name="T26" fmla="*/ 30742 w 89298"/>
              <a:gd name="T27" fmla="*/ 45265 h 258547"/>
              <a:gd name="T28" fmla="*/ 25811 w 89298"/>
              <a:gd name="T29" fmla="*/ 52671 h 258547"/>
              <a:gd name="T30" fmla="*/ 20728 w 89298"/>
              <a:gd name="T31" fmla="*/ 62742 h 258547"/>
              <a:gd name="T32" fmla="*/ 17889 w 89298"/>
              <a:gd name="T33" fmla="*/ 73997 h 258547"/>
              <a:gd name="T34" fmla="*/ 15762 w 89298"/>
              <a:gd name="T35" fmla="*/ 85786 h 258547"/>
              <a:gd name="T36" fmla="*/ 11922 w 89298"/>
              <a:gd name="T37" fmla="*/ 97805 h 258547"/>
              <a:gd name="T38" fmla="*/ 4882 w 89298"/>
              <a:gd name="T39" fmla="*/ 116008 h 258547"/>
              <a:gd name="T40" fmla="*/ 2169 w 89298"/>
              <a:gd name="T41" fmla="*/ 128190 h 258547"/>
              <a:gd name="T42" fmla="*/ 964 w 89298"/>
              <a:gd name="T43" fmla="*/ 140387 h 258547"/>
              <a:gd name="T44" fmla="*/ 297 w 89298"/>
              <a:gd name="T45" fmla="*/ 158692 h 258547"/>
              <a:gd name="T46" fmla="*/ 4 w 89298"/>
              <a:gd name="T47" fmla="*/ 220967 h 258547"/>
              <a:gd name="T48" fmla="*/ 2315 w 89298"/>
              <a:gd name="T49" fmla="*/ 228075 h 258547"/>
              <a:gd name="T50" fmla="*/ 6181 w 89298"/>
              <a:gd name="T51" fmla="*/ 237795 h 258547"/>
              <a:gd name="T52" fmla="*/ 7954 w 89298"/>
              <a:gd name="T53" fmla="*/ 244031 h 258547"/>
              <a:gd name="T54" fmla="*/ 11635 w 89298"/>
              <a:gd name="T55" fmla="*/ 250194 h 258547"/>
              <a:gd name="T56" fmla="*/ 16162 w 89298"/>
              <a:gd name="T57" fmla="*/ 253610 h 258547"/>
              <a:gd name="T58" fmla="*/ 20199 w 89298"/>
              <a:gd name="T59" fmla="*/ 256146 h 258547"/>
              <a:gd name="T60" fmla="*/ 21993 w 89298"/>
              <a:gd name="T61" fmla="*/ 260665 h 258547"/>
              <a:gd name="T62" fmla="*/ 25106 w 89298"/>
              <a:gd name="T63" fmla="*/ 263350 h 258547"/>
              <a:gd name="T64" fmla="*/ 29380 w 89298"/>
              <a:gd name="T65" fmla="*/ 264545 h 258547"/>
              <a:gd name="T66" fmla="*/ 34173 w 89298"/>
              <a:gd name="T67" fmla="*/ 265075 h 258547"/>
              <a:gd name="T68" fmla="*/ 39198 w 89298"/>
              <a:gd name="T69" fmla="*/ 262598 h 258547"/>
              <a:gd name="T70" fmla="*/ 44321 w 89298"/>
              <a:gd name="T71" fmla="*/ 259124 h 258547"/>
              <a:gd name="T72" fmla="*/ 53134 w 89298"/>
              <a:gd name="T73" fmla="*/ 256710 h 258547"/>
              <a:gd name="T74" fmla="*/ 56300 w 89298"/>
              <a:gd name="T75" fmla="*/ 253795 h 258547"/>
              <a:gd name="T76" fmla="*/ 62962 w 89298"/>
              <a:gd name="T77" fmla="*/ 246434 h 258547"/>
              <a:gd name="T78" fmla="*/ 69324 w 89298"/>
              <a:gd name="T79" fmla="*/ 238123 h 258547"/>
              <a:gd name="T80" fmla="*/ 70870 w 89298"/>
              <a:gd name="T81" fmla="*/ 231052 h 258547"/>
              <a:gd name="T82" fmla="*/ 74305 w 89298"/>
              <a:gd name="T83" fmla="*/ 225437 h 258547"/>
              <a:gd name="T84" fmla="*/ 76413 w 89298"/>
              <a:gd name="T85" fmla="*/ 216837 h 258547"/>
              <a:gd name="T86" fmla="*/ 77349 w 89298"/>
              <a:gd name="T87" fmla="*/ 207251 h 258547"/>
              <a:gd name="T88" fmla="*/ 77950 w 89298"/>
              <a:gd name="T89" fmla="*/ 192809 h 258547"/>
              <a:gd name="T90" fmla="*/ 77165 w 89298"/>
              <a:gd name="T91" fmla="*/ 186398 h 258547"/>
              <a:gd name="T92" fmla="*/ 71365 w 89298"/>
              <a:gd name="T93" fmla="*/ 175789 h 258547"/>
              <a:gd name="T94" fmla="*/ 63659 w 89298"/>
              <a:gd name="T95" fmla="*/ 166226 h 258547"/>
              <a:gd name="T96" fmla="*/ 60688 w 89298"/>
              <a:gd name="T97" fmla="*/ 165430 h 258547"/>
              <a:gd name="T98" fmla="*/ 56476 w 89298"/>
              <a:gd name="T99" fmla="*/ 166095 h 258547"/>
              <a:gd name="T100" fmla="*/ 51709 w 89298"/>
              <a:gd name="T101" fmla="*/ 169779 h 258547"/>
              <a:gd name="T102" fmla="*/ 46694 w 89298"/>
              <a:gd name="T103" fmla="*/ 172097 h 258547"/>
              <a:gd name="T104" fmla="*/ 41582 w 89298"/>
              <a:gd name="T105" fmla="*/ 174142 h 258547"/>
              <a:gd name="T106" fmla="*/ 36415 w 89298"/>
              <a:gd name="T107" fmla="*/ 178442 h 258547"/>
              <a:gd name="T108" fmla="*/ 31226 w 89298"/>
              <a:gd name="T109" fmla="*/ 183744 h 258547"/>
              <a:gd name="T110" fmla="*/ 20825 w 89298"/>
              <a:gd name="T111" fmla="*/ 195437 h 258547"/>
              <a:gd name="T112" fmla="*/ 15620 w 89298"/>
              <a:gd name="T113" fmla="*/ 204183 h 258547"/>
              <a:gd name="T114" fmla="*/ 11281 w 89298"/>
              <a:gd name="T115" fmla="*/ 213833 h 258547"/>
              <a:gd name="T116" fmla="*/ 7971 w 89298"/>
              <a:gd name="T117" fmla="*/ 224986 h 258547"/>
              <a:gd name="T118" fmla="*/ 4120 w 89298"/>
              <a:gd name="T119" fmla="*/ 231556 h 258547"/>
              <a:gd name="T120" fmla="*/ 0 w 89298"/>
              <a:gd name="T121" fmla="*/ 247189 h 25854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9298"/>
              <a:gd name="T184" fmla="*/ 0 h 258547"/>
              <a:gd name="T185" fmla="*/ 89298 w 89298"/>
              <a:gd name="T186" fmla="*/ 258547 h 25854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9298" h="258547">
                <a:moveTo>
                  <a:pt x="80367" y="8929"/>
                </a:moveTo>
                <a:lnTo>
                  <a:pt x="89265" y="17827"/>
                </a:lnTo>
                <a:lnTo>
                  <a:pt x="89294" y="17856"/>
                </a:lnTo>
                <a:lnTo>
                  <a:pt x="89297" y="17859"/>
                </a:lnTo>
                <a:lnTo>
                  <a:pt x="81608" y="17859"/>
                </a:lnTo>
                <a:lnTo>
                  <a:pt x="81194" y="16867"/>
                </a:lnTo>
                <a:lnTo>
                  <a:pt x="80399" y="9297"/>
                </a:lnTo>
                <a:lnTo>
                  <a:pt x="80368" y="377"/>
                </a:lnTo>
                <a:lnTo>
                  <a:pt x="77722" y="167"/>
                </a:lnTo>
                <a:lnTo>
                  <a:pt x="71547" y="3"/>
                </a:lnTo>
                <a:lnTo>
                  <a:pt x="66729" y="0"/>
                </a:lnTo>
                <a:lnTo>
                  <a:pt x="65322" y="993"/>
                </a:lnTo>
                <a:lnTo>
                  <a:pt x="64384" y="2646"/>
                </a:lnTo>
                <a:lnTo>
                  <a:pt x="63759" y="4740"/>
                </a:lnTo>
                <a:lnTo>
                  <a:pt x="62349" y="6137"/>
                </a:lnTo>
                <a:lnTo>
                  <a:pt x="60418" y="7067"/>
                </a:lnTo>
                <a:lnTo>
                  <a:pt x="58137" y="7688"/>
                </a:lnTo>
                <a:lnTo>
                  <a:pt x="55625" y="9094"/>
                </a:lnTo>
                <a:lnTo>
                  <a:pt x="52959" y="11023"/>
                </a:lnTo>
                <a:lnTo>
                  <a:pt x="50188" y="13302"/>
                </a:lnTo>
                <a:lnTo>
                  <a:pt x="48342" y="16806"/>
                </a:lnTo>
                <a:lnTo>
                  <a:pt x="47110" y="21126"/>
                </a:lnTo>
                <a:lnTo>
                  <a:pt x="46290" y="25990"/>
                </a:lnTo>
                <a:lnTo>
                  <a:pt x="44750" y="30225"/>
                </a:lnTo>
                <a:lnTo>
                  <a:pt x="42732" y="34040"/>
                </a:lnTo>
                <a:lnTo>
                  <a:pt x="40394" y="37576"/>
                </a:lnTo>
                <a:lnTo>
                  <a:pt x="37843" y="40925"/>
                </a:lnTo>
                <a:lnTo>
                  <a:pt x="35151" y="44151"/>
                </a:lnTo>
                <a:lnTo>
                  <a:pt x="32364" y="47293"/>
                </a:lnTo>
                <a:lnTo>
                  <a:pt x="29513" y="51373"/>
                </a:lnTo>
                <a:lnTo>
                  <a:pt x="26621" y="56077"/>
                </a:lnTo>
                <a:lnTo>
                  <a:pt x="23700" y="61197"/>
                </a:lnTo>
                <a:lnTo>
                  <a:pt x="21753" y="66594"/>
                </a:lnTo>
                <a:lnTo>
                  <a:pt x="20455" y="72177"/>
                </a:lnTo>
                <a:lnTo>
                  <a:pt x="19589" y="77884"/>
                </a:lnTo>
                <a:lnTo>
                  <a:pt x="18021" y="83672"/>
                </a:lnTo>
                <a:lnTo>
                  <a:pt x="15982" y="89516"/>
                </a:lnTo>
                <a:lnTo>
                  <a:pt x="13632" y="95396"/>
                </a:lnTo>
                <a:lnTo>
                  <a:pt x="11071" y="101300"/>
                </a:lnTo>
                <a:lnTo>
                  <a:pt x="5582" y="113152"/>
                </a:lnTo>
                <a:lnTo>
                  <a:pt x="3721" y="119091"/>
                </a:lnTo>
                <a:lnTo>
                  <a:pt x="2481" y="125034"/>
                </a:lnTo>
                <a:lnTo>
                  <a:pt x="1654" y="130981"/>
                </a:lnTo>
                <a:lnTo>
                  <a:pt x="1103" y="136930"/>
                </a:lnTo>
                <a:lnTo>
                  <a:pt x="736" y="142880"/>
                </a:lnTo>
                <a:lnTo>
                  <a:pt x="327" y="154783"/>
                </a:lnTo>
                <a:lnTo>
                  <a:pt x="64" y="178594"/>
                </a:lnTo>
                <a:lnTo>
                  <a:pt x="4" y="215525"/>
                </a:lnTo>
                <a:lnTo>
                  <a:pt x="994" y="219089"/>
                </a:lnTo>
                <a:lnTo>
                  <a:pt x="2647" y="222458"/>
                </a:lnTo>
                <a:lnTo>
                  <a:pt x="4742" y="225696"/>
                </a:lnTo>
                <a:lnTo>
                  <a:pt x="7068" y="231939"/>
                </a:lnTo>
                <a:lnTo>
                  <a:pt x="7689" y="234993"/>
                </a:lnTo>
                <a:lnTo>
                  <a:pt x="9095" y="238021"/>
                </a:lnTo>
                <a:lnTo>
                  <a:pt x="11024" y="241033"/>
                </a:lnTo>
                <a:lnTo>
                  <a:pt x="13302" y="244032"/>
                </a:lnTo>
                <a:lnTo>
                  <a:pt x="15813" y="246032"/>
                </a:lnTo>
                <a:lnTo>
                  <a:pt x="18479" y="247364"/>
                </a:lnTo>
                <a:lnTo>
                  <a:pt x="21250" y="248253"/>
                </a:lnTo>
                <a:lnTo>
                  <a:pt x="23095" y="249838"/>
                </a:lnTo>
                <a:lnTo>
                  <a:pt x="24327" y="251886"/>
                </a:lnTo>
                <a:lnTo>
                  <a:pt x="25147" y="254245"/>
                </a:lnTo>
                <a:lnTo>
                  <a:pt x="26687" y="255817"/>
                </a:lnTo>
                <a:lnTo>
                  <a:pt x="28705" y="256864"/>
                </a:lnTo>
                <a:lnTo>
                  <a:pt x="31044" y="257563"/>
                </a:lnTo>
                <a:lnTo>
                  <a:pt x="33594" y="258029"/>
                </a:lnTo>
                <a:lnTo>
                  <a:pt x="36287" y="258339"/>
                </a:lnTo>
                <a:lnTo>
                  <a:pt x="39074" y="258546"/>
                </a:lnTo>
                <a:lnTo>
                  <a:pt x="41925" y="257692"/>
                </a:lnTo>
                <a:lnTo>
                  <a:pt x="44817" y="256131"/>
                </a:lnTo>
                <a:lnTo>
                  <a:pt x="47737" y="254097"/>
                </a:lnTo>
                <a:lnTo>
                  <a:pt x="50676" y="252742"/>
                </a:lnTo>
                <a:lnTo>
                  <a:pt x="53628" y="251838"/>
                </a:lnTo>
                <a:lnTo>
                  <a:pt x="60754" y="250388"/>
                </a:lnTo>
                <a:lnTo>
                  <a:pt x="62330" y="249277"/>
                </a:lnTo>
                <a:lnTo>
                  <a:pt x="64374" y="247544"/>
                </a:lnTo>
                <a:lnTo>
                  <a:pt x="66728" y="245396"/>
                </a:lnTo>
                <a:lnTo>
                  <a:pt x="71990" y="240364"/>
                </a:lnTo>
                <a:lnTo>
                  <a:pt x="78713" y="233790"/>
                </a:lnTo>
                <a:lnTo>
                  <a:pt x="79264" y="232258"/>
                </a:lnTo>
                <a:lnTo>
                  <a:pt x="79876" y="227911"/>
                </a:lnTo>
                <a:lnTo>
                  <a:pt x="81032" y="225362"/>
                </a:lnTo>
                <a:lnTo>
                  <a:pt x="82796" y="222671"/>
                </a:lnTo>
                <a:lnTo>
                  <a:pt x="84962" y="219885"/>
                </a:lnTo>
                <a:lnTo>
                  <a:pt x="86407" y="216043"/>
                </a:lnTo>
                <a:lnTo>
                  <a:pt x="87371" y="211497"/>
                </a:lnTo>
                <a:lnTo>
                  <a:pt x="88013" y="206482"/>
                </a:lnTo>
                <a:lnTo>
                  <a:pt x="88440" y="202147"/>
                </a:lnTo>
                <a:lnTo>
                  <a:pt x="88917" y="194684"/>
                </a:lnTo>
                <a:lnTo>
                  <a:pt x="89128" y="188060"/>
                </a:lnTo>
                <a:lnTo>
                  <a:pt x="89184" y="184904"/>
                </a:lnTo>
                <a:lnTo>
                  <a:pt x="88229" y="181808"/>
                </a:lnTo>
                <a:lnTo>
                  <a:pt x="86600" y="178752"/>
                </a:lnTo>
                <a:lnTo>
                  <a:pt x="81599" y="171459"/>
                </a:lnTo>
                <a:lnTo>
                  <a:pt x="80196" y="169868"/>
                </a:lnTo>
                <a:lnTo>
                  <a:pt x="72787" y="162132"/>
                </a:lnTo>
                <a:lnTo>
                  <a:pt x="71344" y="161667"/>
                </a:lnTo>
                <a:lnTo>
                  <a:pt x="69391" y="161356"/>
                </a:lnTo>
                <a:lnTo>
                  <a:pt x="67097" y="161148"/>
                </a:lnTo>
                <a:lnTo>
                  <a:pt x="64575" y="162003"/>
                </a:lnTo>
                <a:lnTo>
                  <a:pt x="61901" y="163564"/>
                </a:lnTo>
                <a:lnTo>
                  <a:pt x="59127" y="165597"/>
                </a:lnTo>
                <a:lnTo>
                  <a:pt x="56286" y="166952"/>
                </a:lnTo>
                <a:lnTo>
                  <a:pt x="53399" y="167857"/>
                </a:lnTo>
                <a:lnTo>
                  <a:pt x="50482" y="168459"/>
                </a:lnTo>
                <a:lnTo>
                  <a:pt x="47545" y="169853"/>
                </a:lnTo>
                <a:lnTo>
                  <a:pt x="44595" y="171774"/>
                </a:lnTo>
                <a:lnTo>
                  <a:pt x="41636" y="174047"/>
                </a:lnTo>
                <a:lnTo>
                  <a:pt x="38671" y="176554"/>
                </a:lnTo>
                <a:lnTo>
                  <a:pt x="35704" y="179218"/>
                </a:lnTo>
                <a:lnTo>
                  <a:pt x="29759" y="184824"/>
                </a:lnTo>
                <a:lnTo>
                  <a:pt x="23810" y="190623"/>
                </a:lnTo>
                <a:lnTo>
                  <a:pt x="20834" y="194550"/>
                </a:lnTo>
                <a:lnTo>
                  <a:pt x="17859" y="199153"/>
                </a:lnTo>
                <a:lnTo>
                  <a:pt x="14882" y="204206"/>
                </a:lnTo>
                <a:lnTo>
                  <a:pt x="12898" y="208567"/>
                </a:lnTo>
                <a:lnTo>
                  <a:pt x="10693" y="216059"/>
                </a:lnTo>
                <a:lnTo>
                  <a:pt x="9113" y="219445"/>
                </a:lnTo>
                <a:lnTo>
                  <a:pt x="7068" y="222695"/>
                </a:lnTo>
                <a:lnTo>
                  <a:pt x="4712" y="225854"/>
                </a:lnTo>
                <a:lnTo>
                  <a:pt x="2094" y="232009"/>
                </a:lnTo>
                <a:lnTo>
                  <a:pt x="0" y="24110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2" name="SMARTInkAnnotation543">
            <a:extLst>
              <a:ext uri="{FF2B5EF4-FFF2-40B4-BE49-F238E27FC236}">
                <a16:creationId xmlns:a16="http://schemas.microsoft.com/office/drawing/2014/main" id="{926D1D35-1650-463E-8499-482A92DA4085}"/>
              </a:ext>
            </a:extLst>
          </p:cNvPr>
          <p:cNvSpPr>
            <a:spLocks/>
          </p:cNvSpPr>
          <p:nvPr/>
        </p:nvSpPr>
        <p:spPr bwMode="auto">
          <a:xfrm>
            <a:off x="8205788" y="3963988"/>
            <a:ext cx="46037" cy="90487"/>
          </a:xfrm>
          <a:custGeom>
            <a:avLst/>
            <a:gdLst>
              <a:gd name="T0" fmla="*/ 111777 w 44650"/>
              <a:gd name="T1" fmla="*/ 0 h 89298"/>
              <a:gd name="T2" fmla="*/ 44716 w 44650"/>
              <a:gd name="T3" fmla="*/ 0 h 89298"/>
              <a:gd name="T4" fmla="*/ 44716 w 44650"/>
              <a:gd name="T5" fmla="*/ 11431 h 89298"/>
              <a:gd name="T6" fmla="*/ 42230 w 44650"/>
              <a:gd name="T7" fmla="*/ 13526 h 89298"/>
              <a:gd name="T8" fmla="*/ 38086 w 44650"/>
              <a:gd name="T9" fmla="*/ 16394 h 89298"/>
              <a:gd name="T10" fmla="*/ 32853 w 44650"/>
              <a:gd name="T11" fmla="*/ 19782 h 89298"/>
              <a:gd name="T12" fmla="*/ 29345 w 44650"/>
              <a:gd name="T13" fmla="*/ 23516 h 89298"/>
              <a:gd name="T14" fmla="*/ 27012 w 44650"/>
              <a:gd name="T15" fmla="*/ 27480 h 89298"/>
              <a:gd name="T16" fmla="*/ 25464 w 44650"/>
              <a:gd name="T17" fmla="*/ 31599 h 89298"/>
              <a:gd name="T18" fmla="*/ 24428 w 44650"/>
              <a:gd name="T19" fmla="*/ 35820 h 89298"/>
              <a:gd name="T20" fmla="*/ 23739 w 44650"/>
              <a:gd name="T21" fmla="*/ 40113 h 89298"/>
              <a:gd name="T22" fmla="*/ 23277 w 44650"/>
              <a:gd name="T23" fmla="*/ 44444 h 89298"/>
              <a:gd name="T24" fmla="*/ 22766 w 44650"/>
              <a:gd name="T25" fmla="*/ 57134 h 89298"/>
              <a:gd name="T26" fmla="*/ 22437 w 44650"/>
              <a:gd name="T27" fmla="*/ 82269 h 89298"/>
              <a:gd name="T28" fmla="*/ 19926 w 44650"/>
              <a:gd name="T29" fmla="*/ 88781 h 89298"/>
              <a:gd name="T30" fmla="*/ 15769 w 44650"/>
              <a:gd name="T31" fmla="*/ 96074 h 89298"/>
              <a:gd name="T32" fmla="*/ 10512 w 44650"/>
              <a:gd name="T33" fmla="*/ 103887 h 89298"/>
              <a:gd name="T34" fmla="*/ 7002 w 44650"/>
              <a:gd name="T35" fmla="*/ 110571 h 89298"/>
              <a:gd name="T36" fmla="*/ 4680 w 44650"/>
              <a:gd name="T37" fmla="*/ 116501 h 89298"/>
              <a:gd name="T38" fmla="*/ 0 w 44650"/>
              <a:gd name="T39" fmla="*/ 132792 h 89298"/>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44650"/>
              <a:gd name="T61" fmla="*/ 0 h 89298"/>
              <a:gd name="T62" fmla="*/ 44650 w 44650"/>
              <a:gd name="T63" fmla="*/ 89298 h 89298"/>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44650" h="89298">
                <a:moveTo>
                  <a:pt x="44649" y="0"/>
                </a:moveTo>
                <a:lnTo>
                  <a:pt x="17860" y="0"/>
                </a:lnTo>
                <a:lnTo>
                  <a:pt x="17860" y="7688"/>
                </a:lnTo>
                <a:lnTo>
                  <a:pt x="16868" y="9094"/>
                </a:lnTo>
                <a:lnTo>
                  <a:pt x="15213" y="11023"/>
                </a:lnTo>
                <a:lnTo>
                  <a:pt x="13120" y="13302"/>
                </a:lnTo>
                <a:lnTo>
                  <a:pt x="11722" y="15814"/>
                </a:lnTo>
                <a:lnTo>
                  <a:pt x="10791" y="18480"/>
                </a:lnTo>
                <a:lnTo>
                  <a:pt x="10171" y="21249"/>
                </a:lnTo>
                <a:lnTo>
                  <a:pt x="9757" y="24088"/>
                </a:lnTo>
                <a:lnTo>
                  <a:pt x="9482" y="26973"/>
                </a:lnTo>
                <a:lnTo>
                  <a:pt x="9297" y="29888"/>
                </a:lnTo>
                <a:lnTo>
                  <a:pt x="9094" y="38419"/>
                </a:lnTo>
                <a:lnTo>
                  <a:pt x="8962" y="55324"/>
                </a:lnTo>
                <a:lnTo>
                  <a:pt x="7959" y="59703"/>
                </a:lnTo>
                <a:lnTo>
                  <a:pt x="6299" y="64607"/>
                </a:lnTo>
                <a:lnTo>
                  <a:pt x="4199" y="69860"/>
                </a:lnTo>
                <a:lnTo>
                  <a:pt x="2799" y="74355"/>
                </a:lnTo>
                <a:lnTo>
                  <a:pt x="1867" y="78343"/>
                </a:lnTo>
                <a:lnTo>
                  <a:pt x="0" y="8929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3" name="SMARTInkAnnotation544">
            <a:extLst>
              <a:ext uri="{FF2B5EF4-FFF2-40B4-BE49-F238E27FC236}">
                <a16:creationId xmlns:a16="http://schemas.microsoft.com/office/drawing/2014/main" id="{93DE8C7F-F00A-4051-9B8C-F490905D8CCE}"/>
              </a:ext>
            </a:extLst>
          </p:cNvPr>
          <p:cNvSpPr>
            <a:spLocks/>
          </p:cNvSpPr>
          <p:nvPr/>
        </p:nvSpPr>
        <p:spPr bwMode="auto">
          <a:xfrm>
            <a:off x="1062038" y="5214938"/>
            <a:ext cx="161925" cy="374650"/>
          </a:xfrm>
          <a:custGeom>
            <a:avLst/>
            <a:gdLst>
              <a:gd name="T0" fmla="*/ 172306 w 160616"/>
              <a:gd name="T1" fmla="*/ 80697 h 375010"/>
              <a:gd name="T2" fmla="*/ 174802 w 160616"/>
              <a:gd name="T3" fmla="*/ 84048 h 375010"/>
              <a:gd name="T4" fmla="*/ 181151 w 160616"/>
              <a:gd name="T5" fmla="*/ 87340 h 375010"/>
              <a:gd name="T6" fmla="*/ 182111 w 160616"/>
              <a:gd name="T7" fmla="*/ 74757 h 375010"/>
              <a:gd name="T8" fmla="*/ 176068 w 160616"/>
              <a:gd name="T9" fmla="*/ 66365 h 375010"/>
              <a:gd name="T10" fmla="*/ 171777 w 160616"/>
              <a:gd name="T11" fmla="*/ 48930 h 375010"/>
              <a:gd name="T12" fmla="*/ 169768 w 160616"/>
              <a:gd name="T13" fmla="*/ 39324 h 375010"/>
              <a:gd name="T14" fmla="*/ 164816 w 160616"/>
              <a:gd name="T15" fmla="*/ 36739 h 375010"/>
              <a:gd name="T16" fmla="*/ 161770 w 160616"/>
              <a:gd name="T17" fmla="*/ 33021 h 375010"/>
              <a:gd name="T18" fmla="*/ 159814 w 160616"/>
              <a:gd name="T19" fmla="*/ 22781 h 375010"/>
              <a:gd name="T20" fmla="*/ 153422 w 160616"/>
              <a:gd name="T21" fmla="*/ 14329 h 375010"/>
              <a:gd name="T22" fmla="*/ 147755 w 160616"/>
              <a:gd name="T23" fmla="*/ 9766 h 375010"/>
              <a:gd name="T24" fmla="*/ 140431 w 160616"/>
              <a:gd name="T25" fmla="*/ 8006 h 375010"/>
              <a:gd name="T26" fmla="*/ 138277 w 160616"/>
              <a:gd name="T27" fmla="*/ 4188 h 375010"/>
              <a:gd name="T28" fmla="*/ 133940 w 160616"/>
              <a:gd name="T29" fmla="*/ 1835 h 375010"/>
              <a:gd name="T30" fmla="*/ 124385 w 160616"/>
              <a:gd name="T31" fmla="*/ 520 h 375010"/>
              <a:gd name="T32" fmla="*/ 111322 w 160616"/>
              <a:gd name="T33" fmla="*/ 16 h 375010"/>
              <a:gd name="T34" fmla="*/ 105083 w 160616"/>
              <a:gd name="T35" fmla="*/ 951 h 375010"/>
              <a:gd name="T36" fmla="*/ 98093 w 160616"/>
              <a:gd name="T37" fmla="*/ 4591 h 375010"/>
              <a:gd name="T38" fmla="*/ 90769 w 160616"/>
              <a:gd name="T39" fmla="*/ 6828 h 375010"/>
              <a:gd name="T40" fmla="*/ 83291 w 160616"/>
              <a:gd name="T41" fmla="*/ 8799 h 375010"/>
              <a:gd name="T42" fmla="*/ 75751 w 160616"/>
              <a:gd name="T43" fmla="*/ 12889 h 375010"/>
              <a:gd name="T44" fmla="*/ 68180 w 160616"/>
              <a:gd name="T45" fmla="*/ 20493 h 375010"/>
              <a:gd name="T46" fmla="*/ 60594 w 160616"/>
              <a:gd name="T47" fmla="*/ 29334 h 375010"/>
              <a:gd name="T48" fmla="*/ 53003 w 160616"/>
              <a:gd name="T49" fmla="*/ 36477 h 375010"/>
              <a:gd name="T50" fmla="*/ 45646 w 160616"/>
              <a:gd name="T51" fmla="*/ 49882 h 375010"/>
              <a:gd name="T52" fmla="*/ 29758 w 160616"/>
              <a:gd name="T53" fmla="*/ 75638 h 375010"/>
              <a:gd name="T54" fmla="*/ 22774 w 160616"/>
              <a:gd name="T55" fmla="*/ 92429 h 375010"/>
              <a:gd name="T56" fmla="*/ 13891 w 160616"/>
              <a:gd name="T57" fmla="*/ 113310 h 375010"/>
              <a:gd name="T58" fmla="*/ 11151 w 160616"/>
              <a:gd name="T59" fmla="*/ 125534 h 375010"/>
              <a:gd name="T60" fmla="*/ 5716 w 160616"/>
              <a:gd name="T61" fmla="*/ 140608 h 375010"/>
              <a:gd name="T62" fmla="*/ 2456 w 160616"/>
              <a:gd name="T63" fmla="*/ 154377 h 375010"/>
              <a:gd name="T64" fmla="*/ 1007 w 160616"/>
              <a:gd name="T65" fmla="*/ 166922 h 375010"/>
              <a:gd name="T66" fmla="*/ 179 w 160616"/>
              <a:gd name="T67" fmla="*/ 184825 h 375010"/>
              <a:gd name="T68" fmla="*/ 1214 w 160616"/>
              <a:gd name="T69" fmla="*/ 201376 h 375010"/>
              <a:gd name="T70" fmla="*/ 7706 w 160616"/>
              <a:gd name="T71" fmla="*/ 214740 h 375010"/>
              <a:gd name="T72" fmla="*/ 10191 w 160616"/>
              <a:gd name="T73" fmla="*/ 234234 h 375010"/>
              <a:gd name="T74" fmla="*/ 14409 w 160616"/>
              <a:gd name="T75" fmla="*/ 253002 h 375010"/>
              <a:gd name="T76" fmla="*/ 21005 w 160616"/>
              <a:gd name="T77" fmla="*/ 274991 h 375010"/>
              <a:gd name="T78" fmla="*/ 31406 w 160616"/>
              <a:gd name="T79" fmla="*/ 291938 h 375010"/>
              <a:gd name="T80" fmla="*/ 42274 w 160616"/>
              <a:gd name="T81" fmla="*/ 310282 h 375010"/>
              <a:gd name="T82" fmla="*/ 47863 w 160616"/>
              <a:gd name="T83" fmla="*/ 320382 h 375010"/>
              <a:gd name="T84" fmla="*/ 57532 w 160616"/>
              <a:gd name="T85" fmla="*/ 329480 h 375010"/>
              <a:gd name="T86" fmla="*/ 68415 w 160616"/>
              <a:gd name="T87" fmla="*/ 338280 h 375010"/>
              <a:gd name="T88" fmla="*/ 74622 w 160616"/>
              <a:gd name="T89" fmla="*/ 344094 h 375010"/>
              <a:gd name="T90" fmla="*/ 84980 w 160616"/>
              <a:gd name="T91" fmla="*/ 358572 h 375010"/>
              <a:gd name="T92" fmla="*/ 91689 w 160616"/>
              <a:gd name="T93" fmla="*/ 361791 h 375010"/>
              <a:gd name="T94" fmla="*/ 98890 w 160616"/>
              <a:gd name="T95" fmla="*/ 363220 h 375010"/>
              <a:gd name="T96" fmla="*/ 106312 w 160616"/>
              <a:gd name="T97" fmla="*/ 363854 h 375010"/>
              <a:gd name="T98" fmla="*/ 117601 w 160616"/>
              <a:gd name="T99" fmla="*/ 364212 h 375010"/>
              <a:gd name="T100" fmla="*/ 151737 w 160616"/>
              <a:gd name="T101" fmla="*/ 364358 h 375010"/>
              <a:gd name="T102" fmla="*/ 159331 w 160616"/>
              <a:gd name="T103" fmla="*/ 361790 h 375010"/>
              <a:gd name="T104" fmla="*/ 166927 w 160616"/>
              <a:gd name="T105" fmla="*/ 357438 h 375010"/>
              <a:gd name="T106" fmla="*/ 174520 w 160616"/>
              <a:gd name="T107" fmla="*/ 352288 h 375010"/>
              <a:gd name="T108" fmla="*/ 185912 w 160616"/>
              <a:gd name="T109" fmla="*/ 343966 h 375010"/>
              <a:gd name="T110" fmla="*/ 193506 w 160616"/>
              <a:gd name="T111" fmla="*/ 335696 h 375010"/>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0616"/>
              <a:gd name="T169" fmla="*/ 0 h 375010"/>
              <a:gd name="T170" fmla="*/ 160616 w 160616"/>
              <a:gd name="T171" fmla="*/ 375010 h 375010"/>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0616" h="375010">
                <a:moveTo>
                  <a:pt x="142755" y="44614"/>
                </a:moveTo>
                <a:lnTo>
                  <a:pt x="135067" y="83057"/>
                </a:lnTo>
                <a:lnTo>
                  <a:pt x="135645" y="85125"/>
                </a:lnTo>
                <a:lnTo>
                  <a:pt x="137023" y="86505"/>
                </a:lnTo>
                <a:lnTo>
                  <a:pt x="141623" y="88718"/>
                </a:lnTo>
                <a:lnTo>
                  <a:pt x="142000" y="89892"/>
                </a:lnTo>
                <a:lnTo>
                  <a:pt x="142755" y="98193"/>
                </a:lnTo>
                <a:lnTo>
                  <a:pt x="142755" y="76943"/>
                </a:lnTo>
                <a:lnTo>
                  <a:pt x="141763" y="74104"/>
                </a:lnTo>
                <a:lnTo>
                  <a:pt x="138015" y="68304"/>
                </a:lnTo>
                <a:lnTo>
                  <a:pt x="135688" y="59774"/>
                </a:lnTo>
                <a:lnTo>
                  <a:pt x="134653" y="50359"/>
                </a:lnTo>
                <a:lnTo>
                  <a:pt x="134193" y="42868"/>
                </a:lnTo>
                <a:lnTo>
                  <a:pt x="133079" y="40474"/>
                </a:lnTo>
                <a:lnTo>
                  <a:pt x="131343" y="38878"/>
                </a:lnTo>
                <a:lnTo>
                  <a:pt x="129194" y="37813"/>
                </a:lnTo>
                <a:lnTo>
                  <a:pt x="127761" y="36111"/>
                </a:lnTo>
                <a:lnTo>
                  <a:pt x="126806" y="33985"/>
                </a:lnTo>
                <a:lnTo>
                  <a:pt x="125745" y="28976"/>
                </a:lnTo>
                <a:lnTo>
                  <a:pt x="125273" y="23442"/>
                </a:lnTo>
                <a:lnTo>
                  <a:pt x="124155" y="20578"/>
                </a:lnTo>
                <a:lnTo>
                  <a:pt x="120267" y="14749"/>
                </a:lnTo>
                <a:lnTo>
                  <a:pt x="117241" y="10630"/>
                </a:lnTo>
                <a:lnTo>
                  <a:pt x="115824" y="10052"/>
                </a:lnTo>
                <a:lnTo>
                  <a:pt x="111603" y="9410"/>
                </a:lnTo>
                <a:lnTo>
                  <a:pt x="110081" y="8246"/>
                </a:lnTo>
                <a:lnTo>
                  <a:pt x="109066" y="6478"/>
                </a:lnTo>
                <a:lnTo>
                  <a:pt x="108390" y="4308"/>
                </a:lnTo>
                <a:lnTo>
                  <a:pt x="106947" y="2860"/>
                </a:lnTo>
                <a:lnTo>
                  <a:pt x="104992" y="1895"/>
                </a:lnTo>
                <a:lnTo>
                  <a:pt x="100175" y="824"/>
                </a:lnTo>
                <a:lnTo>
                  <a:pt x="97501" y="538"/>
                </a:lnTo>
                <a:lnTo>
                  <a:pt x="90821" y="79"/>
                </a:lnTo>
                <a:lnTo>
                  <a:pt x="87262" y="16"/>
                </a:lnTo>
                <a:lnTo>
                  <a:pt x="84924" y="0"/>
                </a:lnTo>
                <a:lnTo>
                  <a:pt x="82373" y="981"/>
                </a:lnTo>
                <a:lnTo>
                  <a:pt x="79680" y="2627"/>
                </a:lnTo>
                <a:lnTo>
                  <a:pt x="76893" y="4717"/>
                </a:lnTo>
                <a:lnTo>
                  <a:pt x="74042" y="6109"/>
                </a:lnTo>
                <a:lnTo>
                  <a:pt x="71150" y="7038"/>
                </a:lnTo>
                <a:lnTo>
                  <a:pt x="68229" y="7657"/>
                </a:lnTo>
                <a:lnTo>
                  <a:pt x="65290" y="9063"/>
                </a:lnTo>
                <a:lnTo>
                  <a:pt x="62338" y="10991"/>
                </a:lnTo>
                <a:lnTo>
                  <a:pt x="59378" y="13269"/>
                </a:lnTo>
                <a:lnTo>
                  <a:pt x="56413" y="16773"/>
                </a:lnTo>
                <a:lnTo>
                  <a:pt x="53444" y="21093"/>
                </a:lnTo>
                <a:lnTo>
                  <a:pt x="50472" y="25957"/>
                </a:lnTo>
                <a:lnTo>
                  <a:pt x="47499" y="30192"/>
                </a:lnTo>
                <a:lnTo>
                  <a:pt x="44524" y="34007"/>
                </a:lnTo>
                <a:lnTo>
                  <a:pt x="41549" y="37543"/>
                </a:lnTo>
                <a:lnTo>
                  <a:pt x="38244" y="44118"/>
                </a:lnTo>
                <a:lnTo>
                  <a:pt x="35782" y="51339"/>
                </a:lnTo>
                <a:lnTo>
                  <a:pt x="31381" y="61163"/>
                </a:lnTo>
                <a:lnTo>
                  <a:pt x="23325" y="77850"/>
                </a:lnTo>
                <a:lnTo>
                  <a:pt x="20222" y="86837"/>
                </a:lnTo>
                <a:lnTo>
                  <a:pt x="17851" y="95130"/>
                </a:lnTo>
                <a:lnTo>
                  <a:pt x="13489" y="105430"/>
                </a:lnTo>
                <a:lnTo>
                  <a:pt x="10890" y="116623"/>
                </a:lnTo>
                <a:lnTo>
                  <a:pt x="10197" y="122386"/>
                </a:lnTo>
                <a:lnTo>
                  <a:pt x="8742" y="129204"/>
                </a:lnTo>
                <a:lnTo>
                  <a:pt x="6780" y="136726"/>
                </a:lnTo>
                <a:lnTo>
                  <a:pt x="4480" y="144718"/>
                </a:lnTo>
                <a:lnTo>
                  <a:pt x="2947" y="152030"/>
                </a:lnTo>
                <a:lnTo>
                  <a:pt x="1925" y="158889"/>
                </a:lnTo>
                <a:lnTo>
                  <a:pt x="1243" y="165445"/>
                </a:lnTo>
                <a:lnTo>
                  <a:pt x="789" y="171802"/>
                </a:lnTo>
                <a:lnTo>
                  <a:pt x="486" y="178023"/>
                </a:lnTo>
                <a:lnTo>
                  <a:pt x="149" y="190228"/>
                </a:lnTo>
                <a:lnTo>
                  <a:pt x="0" y="202266"/>
                </a:lnTo>
                <a:lnTo>
                  <a:pt x="952" y="207263"/>
                </a:lnTo>
                <a:lnTo>
                  <a:pt x="4656" y="215460"/>
                </a:lnTo>
                <a:lnTo>
                  <a:pt x="6041" y="221019"/>
                </a:lnTo>
                <a:lnTo>
                  <a:pt x="6964" y="227702"/>
                </a:lnTo>
                <a:lnTo>
                  <a:pt x="7989" y="241081"/>
                </a:lnTo>
                <a:lnTo>
                  <a:pt x="8445" y="250334"/>
                </a:lnTo>
                <a:lnTo>
                  <a:pt x="11294" y="260399"/>
                </a:lnTo>
                <a:lnTo>
                  <a:pt x="14875" y="271488"/>
                </a:lnTo>
                <a:lnTo>
                  <a:pt x="16466" y="283030"/>
                </a:lnTo>
                <a:lnTo>
                  <a:pt x="19820" y="292129"/>
                </a:lnTo>
                <a:lnTo>
                  <a:pt x="24617" y="300473"/>
                </a:lnTo>
                <a:lnTo>
                  <a:pt x="30057" y="310795"/>
                </a:lnTo>
                <a:lnTo>
                  <a:pt x="33136" y="319352"/>
                </a:lnTo>
                <a:lnTo>
                  <a:pt x="33957" y="323023"/>
                </a:lnTo>
                <a:lnTo>
                  <a:pt x="37515" y="329748"/>
                </a:lnTo>
                <a:lnTo>
                  <a:pt x="42404" y="336043"/>
                </a:lnTo>
                <a:lnTo>
                  <a:pt x="45096" y="339112"/>
                </a:lnTo>
                <a:lnTo>
                  <a:pt x="47884" y="342149"/>
                </a:lnTo>
                <a:lnTo>
                  <a:pt x="53627" y="348169"/>
                </a:lnTo>
                <a:lnTo>
                  <a:pt x="56547" y="351164"/>
                </a:lnTo>
                <a:lnTo>
                  <a:pt x="58494" y="354153"/>
                </a:lnTo>
                <a:lnTo>
                  <a:pt x="62226" y="363100"/>
                </a:lnTo>
                <a:lnTo>
                  <a:pt x="66616" y="369057"/>
                </a:lnTo>
                <a:lnTo>
                  <a:pt x="69175" y="371042"/>
                </a:lnTo>
                <a:lnTo>
                  <a:pt x="71874" y="372366"/>
                </a:lnTo>
                <a:lnTo>
                  <a:pt x="74665" y="373248"/>
                </a:lnTo>
                <a:lnTo>
                  <a:pt x="77518" y="373836"/>
                </a:lnTo>
                <a:lnTo>
                  <a:pt x="80412" y="374229"/>
                </a:lnTo>
                <a:lnTo>
                  <a:pt x="83334" y="374490"/>
                </a:lnTo>
                <a:lnTo>
                  <a:pt x="86274" y="374664"/>
                </a:lnTo>
                <a:lnTo>
                  <a:pt x="92186" y="374858"/>
                </a:lnTo>
                <a:lnTo>
                  <a:pt x="107041" y="374993"/>
                </a:lnTo>
                <a:lnTo>
                  <a:pt x="118944" y="375009"/>
                </a:lnTo>
                <a:lnTo>
                  <a:pt x="121920" y="374018"/>
                </a:lnTo>
                <a:lnTo>
                  <a:pt x="124896" y="372365"/>
                </a:lnTo>
                <a:lnTo>
                  <a:pt x="127873" y="370271"/>
                </a:lnTo>
                <a:lnTo>
                  <a:pt x="130849" y="367883"/>
                </a:lnTo>
                <a:lnTo>
                  <a:pt x="133826" y="365299"/>
                </a:lnTo>
                <a:lnTo>
                  <a:pt x="136802" y="362584"/>
                </a:lnTo>
                <a:lnTo>
                  <a:pt x="142755" y="356921"/>
                </a:lnTo>
                <a:lnTo>
                  <a:pt x="145732" y="354022"/>
                </a:lnTo>
                <a:lnTo>
                  <a:pt x="148708" y="350105"/>
                </a:lnTo>
                <a:lnTo>
                  <a:pt x="151685" y="345509"/>
                </a:lnTo>
                <a:lnTo>
                  <a:pt x="160615" y="33036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4" name="SMARTInkAnnotation545">
            <a:extLst>
              <a:ext uri="{FF2B5EF4-FFF2-40B4-BE49-F238E27FC236}">
                <a16:creationId xmlns:a16="http://schemas.microsoft.com/office/drawing/2014/main" id="{46CE80F0-704B-46CE-894C-1E92930FFBED}"/>
              </a:ext>
            </a:extLst>
          </p:cNvPr>
          <p:cNvSpPr>
            <a:spLocks/>
          </p:cNvSpPr>
          <p:nvPr/>
        </p:nvSpPr>
        <p:spPr bwMode="auto">
          <a:xfrm>
            <a:off x="884238" y="5062538"/>
            <a:ext cx="133350" cy="669925"/>
          </a:xfrm>
          <a:custGeom>
            <a:avLst/>
            <a:gdLst>
              <a:gd name="T0" fmla="*/ 101770 w 133936"/>
              <a:gd name="T1" fmla="*/ 0 h 669191"/>
              <a:gd name="T2" fmla="*/ 75631 w 133936"/>
              <a:gd name="T3" fmla="*/ 30809 h 669191"/>
              <a:gd name="T4" fmla="*/ 73905 w 133936"/>
              <a:gd name="T5" fmla="*/ 34893 h 669191"/>
              <a:gd name="T6" fmla="*/ 70605 w 133936"/>
              <a:gd name="T7" fmla="*/ 50443 h 669191"/>
              <a:gd name="T8" fmla="*/ 68816 w 133936"/>
              <a:gd name="T9" fmla="*/ 56186 h 669191"/>
              <a:gd name="T10" fmla="*/ 66751 w 133936"/>
              <a:gd name="T11" fmla="*/ 62067 h 669191"/>
              <a:gd name="T12" fmla="*/ 64506 w 133936"/>
              <a:gd name="T13" fmla="*/ 68037 h 669191"/>
              <a:gd name="T14" fmla="*/ 59691 w 133936"/>
              <a:gd name="T15" fmla="*/ 80141 h 669191"/>
              <a:gd name="T16" fmla="*/ 52089 w 133936"/>
              <a:gd name="T17" fmla="*/ 98483 h 669191"/>
              <a:gd name="T18" fmla="*/ 49513 w 133936"/>
              <a:gd name="T19" fmla="*/ 105642 h 669191"/>
              <a:gd name="T20" fmla="*/ 46924 w 133936"/>
              <a:gd name="T21" fmla="*/ 113495 h 669191"/>
              <a:gd name="T22" fmla="*/ 44327 w 133936"/>
              <a:gd name="T23" fmla="*/ 121804 h 669191"/>
              <a:gd name="T24" fmla="*/ 41727 w 133936"/>
              <a:gd name="T25" fmla="*/ 129395 h 669191"/>
              <a:gd name="T26" fmla="*/ 39123 w 133936"/>
              <a:gd name="T27" fmla="*/ 136506 h 669191"/>
              <a:gd name="T28" fmla="*/ 36519 w 133936"/>
              <a:gd name="T29" fmla="*/ 143296 h 669191"/>
              <a:gd name="T30" fmla="*/ 33624 w 133936"/>
              <a:gd name="T31" fmla="*/ 159046 h 669191"/>
              <a:gd name="T32" fmla="*/ 31467 w 133936"/>
              <a:gd name="T33" fmla="*/ 175274 h 669191"/>
              <a:gd name="T34" fmla="*/ 29674 w 133936"/>
              <a:gd name="T35" fmla="*/ 182473 h 669191"/>
              <a:gd name="T36" fmla="*/ 22995 w 133936"/>
              <a:gd name="T37" fmla="*/ 205138 h 669191"/>
              <a:gd name="T38" fmla="*/ 20545 w 133936"/>
              <a:gd name="T39" fmla="*/ 213663 h 669191"/>
              <a:gd name="T40" fmla="*/ 17825 w 133936"/>
              <a:gd name="T41" fmla="*/ 231334 h 669191"/>
              <a:gd name="T42" fmla="*/ 15745 w 133936"/>
              <a:gd name="T43" fmla="*/ 249442 h 669191"/>
              <a:gd name="T44" fmla="*/ 13975 w 133936"/>
              <a:gd name="T45" fmla="*/ 258577 h 669191"/>
              <a:gd name="T46" fmla="*/ 10555 w 133936"/>
              <a:gd name="T47" fmla="*/ 277958 h 669191"/>
              <a:gd name="T48" fmla="*/ 9644 w 133936"/>
              <a:gd name="T49" fmla="*/ 288865 h 669191"/>
              <a:gd name="T50" fmla="*/ 9035 w 133936"/>
              <a:gd name="T51" fmla="*/ 300241 h 669191"/>
              <a:gd name="T52" fmla="*/ 6041 w 133936"/>
              <a:gd name="T53" fmla="*/ 321081 h 669191"/>
              <a:gd name="T54" fmla="*/ 2680 w 133936"/>
              <a:gd name="T55" fmla="*/ 341623 h 669191"/>
              <a:gd name="T56" fmla="*/ 1783 w 133936"/>
              <a:gd name="T57" fmla="*/ 352843 h 669191"/>
              <a:gd name="T58" fmla="*/ 1187 w 133936"/>
              <a:gd name="T59" fmla="*/ 364423 h 669191"/>
              <a:gd name="T60" fmla="*/ 527 w 133936"/>
              <a:gd name="T61" fmla="*/ 385494 h 669191"/>
              <a:gd name="T62" fmla="*/ 139 w 133936"/>
              <a:gd name="T63" fmla="*/ 417382 h 669191"/>
              <a:gd name="T64" fmla="*/ 0 w 133936"/>
              <a:gd name="T65" fmla="*/ 496626 h 669191"/>
              <a:gd name="T66" fmla="*/ 2317 w 133936"/>
              <a:gd name="T67" fmla="*/ 516028 h 669191"/>
              <a:gd name="T68" fmla="*/ 5373 w 133936"/>
              <a:gd name="T69" fmla="*/ 535929 h 669191"/>
              <a:gd name="T70" fmla="*/ 6189 w 133936"/>
              <a:gd name="T71" fmla="*/ 546979 h 669191"/>
              <a:gd name="T72" fmla="*/ 6732 w 133936"/>
              <a:gd name="T73" fmla="*/ 558448 h 669191"/>
              <a:gd name="T74" fmla="*/ 9655 w 133936"/>
              <a:gd name="T75" fmla="*/ 579390 h 669191"/>
              <a:gd name="T76" fmla="*/ 11654 w 133936"/>
              <a:gd name="T77" fmla="*/ 589283 h 669191"/>
              <a:gd name="T78" fmla="*/ 13855 w 133936"/>
              <a:gd name="T79" fmla="*/ 597927 h 669191"/>
              <a:gd name="T80" fmla="*/ 16195 w 133936"/>
              <a:gd name="T81" fmla="*/ 605741 h 669191"/>
              <a:gd name="T82" fmla="*/ 18620 w 133936"/>
              <a:gd name="T83" fmla="*/ 613002 h 669191"/>
              <a:gd name="T84" fmla="*/ 21110 w 133936"/>
              <a:gd name="T85" fmla="*/ 619892 h 669191"/>
              <a:gd name="T86" fmla="*/ 26195 w 133936"/>
              <a:gd name="T87" fmla="*/ 633019 h 669191"/>
              <a:gd name="T88" fmla="*/ 29640 w 133936"/>
              <a:gd name="T89" fmla="*/ 639388 h 669191"/>
              <a:gd name="T90" fmla="*/ 33674 w 133936"/>
              <a:gd name="T91" fmla="*/ 645686 h 669191"/>
              <a:gd name="T92" fmla="*/ 38106 w 133936"/>
              <a:gd name="T93" fmla="*/ 651937 h 669191"/>
              <a:gd name="T94" fmla="*/ 41926 w 133936"/>
              <a:gd name="T95" fmla="*/ 657126 h 669191"/>
              <a:gd name="T96" fmla="*/ 45348 w 133936"/>
              <a:gd name="T97" fmla="*/ 661615 h 669191"/>
              <a:gd name="T98" fmla="*/ 51468 w 133936"/>
              <a:gd name="T99" fmla="*/ 669333 h 669191"/>
              <a:gd name="T100" fmla="*/ 57084 w 133936"/>
              <a:gd name="T101" fmla="*/ 676181 h 669191"/>
              <a:gd name="T102" fmla="*/ 60669 w 133936"/>
              <a:gd name="T103" fmla="*/ 679443 h 669191"/>
              <a:gd name="T104" fmla="*/ 64800 w 133936"/>
              <a:gd name="T105" fmla="*/ 682644 h 669191"/>
              <a:gd name="T106" fmla="*/ 69293 w 133936"/>
              <a:gd name="T107" fmla="*/ 685801 h 669191"/>
              <a:gd name="T108" fmla="*/ 74030 w 133936"/>
              <a:gd name="T109" fmla="*/ 687908 h 669191"/>
              <a:gd name="T110" fmla="*/ 78926 w 133936"/>
              <a:gd name="T111" fmla="*/ 689310 h 669191"/>
              <a:gd name="T112" fmla="*/ 83931 w 133936"/>
              <a:gd name="T113" fmla="*/ 690246 h 669191"/>
              <a:gd name="T114" fmla="*/ 89007 w 133936"/>
              <a:gd name="T115" fmla="*/ 690871 h 669191"/>
              <a:gd name="T116" fmla="*/ 94125 w 133936"/>
              <a:gd name="T117" fmla="*/ 691288 h 669191"/>
              <a:gd name="T118" fmla="*/ 99287 w 133936"/>
              <a:gd name="T119" fmla="*/ 691564 h 669191"/>
              <a:gd name="T120" fmla="*/ 103595 w 133936"/>
              <a:gd name="T121" fmla="*/ 690724 h 669191"/>
              <a:gd name="T122" fmla="*/ 107333 w 133936"/>
              <a:gd name="T123" fmla="*/ 689137 h 669191"/>
              <a:gd name="T124" fmla="*/ 117427 w 133936"/>
              <a:gd name="T125" fmla="*/ 682891 h 669191"/>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33936"/>
              <a:gd name="T190" fmla="*/ 0 h 669191"/>
              <a:gd name="T191" fmla="*/ 133936 w 133936"/>
              <a:gd name="T192" fmla="*/ 669191 h 669191"/>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33936" h="669191">
                <a:moveTo>
                  <a:pt x="116076" y="0"/>
                </a:moveTo>
                <a:lnTo>
                  <a:pt x="86264" y="29812"/>
                </a:lnTo>
                <a:lnTo>
                  <a:pt x="84295" y="33765"/>
                </a:lnTo>
                <a:lnTo>
                  <a:pt x="80531" y="48810"/>
                </a:lnTo>
                <a:lnTo>
                  <a:pt x="78489" y="54369"/>
                </a:lnTo>
                <a:lnTo>
                  <a:pt x="76135" y="60059"/>
                </a:lnTo>
                <a:lnTo>
                  <a:pt x="73573" y="65837"/>
                </a:lnTo>
                <a:lnTo>
                  <a:pt x="68082" y="77548"/>
                </a:lnTo>
                <a:lnTo>
                  <a:pt x="59412" y="95296"/>
                </a:lnTo>
                <a:lnTo>
                  <a:pt x="56471" y="102226"/>
                </a:lnTo>
                <a:lnTo>
                  <a:pt x="53519" y="109823"/>
                </a:lnTo>
                <a:lnTo>
                  <a:pt x="50559" y="117864"/>
                </a:lnTo>
                <a:lnTo>
                  <a:pt x="47593" y="125209"/>
                </a:lnTo>
                <a:lnTo>
                  <a:pt x="44624" y="132090"/>
                </a:lnTo>
                <a:lnTo>
                  <a:pt x="41652" y="138661"/>
                </a:lnTo>
                <a:lnTo>
                  <a:pt x="38350" y="153901"/>
                </a:lnTo>
                <a:lnTo>
                  <a:pt x="35890" y="169604"/>
                </a:lnTo>
                <a:lnTo>
                  <a:pt x="33845" y="176569"/>
                </a:lnTo>
                <a:lnTo>
                  <a:pt x="26227" y="198500"/>
                </a:lnTo>
                <a:lnTo>
                  <a:pt x="23434" y="206748"/>
                </a:lnTo>
                <a:lnTo>
                  <a:pt x="20331" y="223849"/>
                </a:lnTo>
                <a:lnTo>
                  <a:pt x="17960" y="241372"/>
                </a:lnTo>
                <a:lnTo>
                  <a:pt x="15939" y="250212"/>
                </a:lnTo>
                <a:lnTo>
                  <a:pt x="12039" y="268963"/>
                </a:lnTo>
                <a:lnTo>
                  <a:pt x="10999" y="279520"/>
                </a:lnTo>
                <a:lnTo>
                  <a:pt x="10306" y="290527"/>
                </a:lnTo>
                <a:lnTo>
                  <a:pt x="6890" y="310693"/>
                </a:lnTo>
                <a:lnTo>
                  <a:pt x="3056" y="330571"/>
                </a:lnTo>
                <a:lnTo>
                  <a:pt x="2034" y="341428"/>
                </a:lnTo>
                <a:lnTo>
                  <a:pt x="1353" y="352634"/>
                </a:lnTo>
                <a:lnTo>
                  <a:pt x="595" y="373023"/>
                </a:lnTo>
                <a:lnTo>
                  <a:pt x="169" y="403882"/>
                </a:lnTo>
                <a:lnTo>
                  <a:pt x="0" y="480559"/>
                </a:lnTo>
                <a:lnTo>
                  <a:pt x="2640" y="499333"/>
                </a:lnTo>
                <a:lnTo>
                  <a:pt x="6129" y="518590"/>
                </a:lnTo>
                <a:lnTo>
                  <a:pt x="7059" y="529282"/>
                </a:lnTo>
                <a:lnTo>
                  <a:pt x="7679" y="540378"/>
                </a:lnTo>
                <a:lnTo>
                  <a:pt x="11014" y="560645"/>
                </a:lnTo>
                <a:lnTo>
                  <a:pt x="13292" y="570217"/>
                </a:lnTo>
                <a:lnTo>
                  <a:pt x="15803" y="578582"/>
                </a:lnTo>
                <a:lnTo>
                  <a:pt x="18470" y="586144"/>
                </a:lnTo>
                <a:lnTo>
                  <a:pt x="21239" y="593169"/>
                </a:lnTo>
                <a:lnTo>
                  <a:pt x="24078" y="599837"/>
                </a:lnTo>
                <a:lnTo>
                  <a:pt x="29878" y="612537"/>
                </a:lnTo>
                <a:lnTo>
                  <a:pt x="33806" y="618702"/>
                </a:lnTo>
                <a:lnTo>
                  <a:pt x="38409" y="624797"/>
                </a:lnTo>
                <a:lnTo>
                  <a:pt x="43462" y="630844"/>
                </a:lnTo>
                <a:lnTo>
                  <a:pt x="47822" y="635867"/>
                </a:lnTo>
                <a:lnTo>
                  <a:pt x="51722" y="640209"/>
                </a:lnTo>
                <a:lnTo>
                  <a:pt x="58701" y="647678"/>
                </a:lnTo>
                <a:lnTo>
                  <a:pt x="65109" y="654305"/>
                </a:lnTo>
                <a:lnTo>
                  <a:pt x="69200" y="657461"/>
                </a:lnTo>
                <a:lnTo>
                  <a:pt x="73911" y="660558"/>
                </a:lnTo>
                <a:lnTo>
                  <a:pt x="79036" y="663614"/>
                </a:lnTo>
                <a:lnTo>
                  <a:pt x="84437" y="665652"/>
                </a:lnTo>
                <a:lnTo>
                  <a:pt x="90022" y="667010"/>
                </a:lnTo>
                <a:lnTo>
                  <a:pt x="95730" y="667916"/>
                </a:lnTo>
                <a:lnTo>
                  <a:pt x="101520" y="668520"/>
                </a:lnTo>
                <a:lnTo>
                  <a:pt x="107364" y="668922"/>
                </a:lnTo>
                <a:lnTo>
                  <a:pt x="113244" y="669190"/>
                </a:lnTo>
                <a:lnTo>
                  <a:pt x="118157" y="668377"/>
                </a:lnTo>
                <a:lnTo>
                  <a:pt x="122424" y="666843"/>
                </a:lnTo>
                <a:lnTo>
                  <a:pt x="133935" y="66079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5" name="SMARTInkAnnotation546">
            <a:extLst>
              <a:ext uri="{FF2B5EF4-FFF2-40B4-BE49-F238E27FC236}">
                <a16:creationId xmlns:a16="http://schemas.microsoft.com/office/drawing/2014/main" id="{49F7F434-2755-4CB0-A03E-E9A496C848DF}"/>
              </a:ext>
            </a:extLst>
          </p:cNvPr>
          <p:cNvSpPr>
            <a:spLocks/>
          </p:cNvSpPr>
          <p:nvPr/>
        </p:nvSpPr>
        <p:spPr bwMode="auto">
          <a:xfrm>
            <a:off x="1330325" y="4946650"/>
            <a:ext cx="152400" cy="706438"/>
          </a:xfrm>
          <a:custGeom>
            <a:avLst/>
            <a:gdLst>
              <a:gd name="T0" fmla="*/ 0 w 151769"/>
              <a:gd name="T1" fmla="*/ 23074 h 705446"/>
              <a:gd name="T2" fmla="*/ 2995 w 151769"/>
              <a:gd name="T3" fmla="*/ 25779 h 705446"/>
              <a:gd name="T4" fmla="*/ 6951 w 151769"/>
              <a:gd name="T5" fmla="*/ 28015 h 705446"/>
              <a:gd name="T6" fmla="*/ 8706 w 151769"/>
              <a:gd name="T7" fmla="*/ 32460 h 705446"/>
              <a:gd name="T8" fmla="*/ 12485 w 151769"/>
              <a:gd name="T9" fmla="*/ 35123 h 705446"/>
              <a:gd name="T10" fmla="*/ 16785 w 151769"/>
              <a:gd name="T11" fmla="*/ 37342 h 705446"/>
              <a:gd name="T12" fmla="*/ 18697 w 151769"/>
              <a:gd name="T13" fmla="*/ 41780 h 705446"/>
              <a:gd name="T14" fmla="*/ 28799 w 151769"/>
              <a:gd name="T15" fmla="*/ 54169 h 705446"/>
              <a:gd name="T16" fmla="*/ 44282 w 151769"/>
              <a:gd name="T17" fmla="*/ 68698 h 705446"/>
              <a:gd name="T18" fmla="*/ 50769 w 151769"/>
              <a:gd name="T19" fmla="*/ 71929 h 705446"/>
              <a:gd name="T20" fmla="*/ 57400 w 151769"/>
              <a:gd name="T21" fmla="*/ 74398 h 705446"/>
              <a:gd name="T22" fmla="*/ 64087 w 151769"/>
              <a:gd name="T23" fmla="*/ 78947 h 705446"/>
              <a:gd name="T24" fmla="*/ 70809 w 151769"/>
              <a:gd name="T25" fmla="*/ 87179 h 705446"/>
              <a:gd name="T26" fmla="*/ 77542 w 151769"/>
              <a:gd name="T27" fmla="*/ 96701 h 705446"/>
              <a:gd name="T28" fmla="*/ 84283 w 151769"/>
              <a:gd name="T29" fmla="*/ 104384 h 705446"/>
              <a:gd name="T30" fmla="*/ 94392 w 151769"/>
              <a:gd name="T31" fmla="*/ 114524 h 705446"/>
              <a:gd name="T32" fmla="*/ 101132 w 151769"/>
              <a:gd name="T33" fmla="*/ 123688 h 705446"/>
              <a:gd name="T34" fmla="*/ 107875 w 151769"/>
              <a:gd name="T35" fmla="*/ 135695 h 705446"/>
              <a:gd name="T36" fmla="*/ 114620 w 151769"/>
              <a:gd name="T37" fmla="*/ 151381 h 705446"/>
              <a:gd name="T38" fmla="*/ 121356 w 151769"/>
              <a:gd name="T39" fmla="*/ 165941 h 705446"/>
              <a:gd name="T40" fmla="*/ 134842 w 151769"/>
              <a:gd name="T41" fmla="*/ 192154 h 705446"/>
              <a:gd name="T42" fmla="*/ 141379 w 151769"/>
              <a:gd name="T43" fmla="*/ 224700 h 705446"/>
              <a:gd name="T44" fmla="*/ 152326 w 151769"/>
              <a:gd name="T45" fmla="*/ 261023 h 705446"/>
              <a:gd name="T46" fmla="*/ 166627 w 151769"/>
              <a:gd name="T47" fmla="*/ 340844 h 705446"/>
              <a:gd name="T48" fmla="*/ 169572 w 151769"/>
              <a:gd name="T49" fmla="*/ 369506 h 705446"/>
              <a:gd name="T50" fmla="*/ 171460 w 151769"/>
              <a:gd name="T51" fmla="*/ 416694 h 705446"/>
              <a:gd name="T52" fmla="*/ 168911 w 151769"/>
              <a:gd name="T53" fmla="*/ 493553 h 705446"/>
              <a:gd name="T54" fmla="*/ 157848 w 151769"/>
              <a:gd name="T55" fmla="*/ 530889 h 705446"/>
              <a:gd name="T56" fmla="*/ 128084 w 151769"/>
              <a:gd name="T57" fmla="*/ 614735 h 705446"/>
              <a:gd name="T58" fmla="*/ 118354 w 151769"/>
              <a:gd name="T59" fmla="*/ 630604 h 705446"/>
              <a:gd name="T60" fmla="*/ 107665 w 151769"/>
              <a:gd name="T61" fmla="*/ 644555 h 705446"/>
              <a:gd name="T62" fmla="*/ 99167 w 151769"/>
              <a:gd name="T63" fmla="*/ 657656 h 705446"/>
              <a:gd name="T64" fmla="*/ 88646 w 151769"/>
              <a:gd name="T65" fmla="*/ 670378 h 705446"/>
              <a:gd name="T66" fmla="*/ 76481 w 151769"/>
              <a:gd name="T67" fmla="*/ 682932 h 705446"/>
              <a:gd name="T68" fmla="*/ 49053 w 151769"/>
              <a:gd name="T69" fmla="*/ 709128 h 705446"/>
              <a:gd name="T70" fmla="*/ 38283 w 151769"/>
              <a:gd name="T71" fmla="*/ 716367 h 705446"/>
              <a:gd name="T72" fmla="*/ 27128 w 151769"/>
              <a:gd name="T73" fmla="*/ 723035 h 705446"/>
              <a:gd name="T74" fmla="*/ 18424 w 151769"/>
              <a:gd name="T75" fmla="*/ 729448 h 705446"/>
              <a:gd name="T76" fmla="*/ 10811 w 151769"/>
              <a:gd name="T77" fmla="*/ 732988 h 70544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51769"/>
              <a:gd name="T118" fmla="*/ 0 h 705446"/>
              <a:gd name="T119" fmla="*/ 151769 w 151769"/>
              <a:gd name="T120" fmla="*/ 705446 h 705446"/>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51769" h="705446">
                <a:moveTo>
                  <a:pt x="0" y="0"/>
                </a:moveTo>
                <a:lnTo>
                  <a:pt x="0" y="22123"/>
                </a:lnTo>
                <a:lnTo>
                  <a:pt x="992" y="23678"/>
                </a:lnTo>
                <a:lnTo>
                  <a:pt x="2646" y="24715"/>
                </a:lnTo>
                <a:lnTo>
                  <a:pt x="4741" y="25406"/>
                </a:lnTo>
                <a:lnTo>
                  <a:pt x="6137" y="26859"/>
                </a:lnTo>
                <a:lnTo>
                  <a:pt x="7068" y="28820"/>
                </a:lnTo>
                <a:lnTo>
                  <a:pt x="7688" y="31120"/>
                </a:lnTo>
                <a:lnTo>
                  <a:pt x="9094" y="32653"/>
                </a:lnTo>
                <a:lnTo>
                  <a:pt x="11024" y="33674"/>
                </a:lnTo>
                <a:lnTo>
                  <a:pt x="13302" y="34356"/>
                </a:lnTo>
                <a:lnTo>
                  <a:pt x="14821" y="35802"/>
                </a:lnTo>
                <a:lnTo>
                  <a:pt x="15834" y="37759"/>
                </a:lnTo>
                <a:lnTo>
                  <a:pt x="16509" y="40055"/>
                </a:lnTo>
                <a:lnTo>
                  <a:pt x="19905" y="45253"/>
                </a:lnTo>
                <a:lnTo>
                  <a:pt x="25429" y="51933"/>
                </a:lnTo>
                <a:lnTo>
                  <a:pt x="28830" y="55493"/>
                </a:lnTo>
                <a:lnTo>
                  <a:pt x="39099" y="65862"/>
                </a:lnTo>
                <a:lnTo>
                  <a:pt x="41941" y="67720"/>
                </a:lnTo>
                <a:lnTo>
                  <a:pt x="44828" y="68960"/>
                </a:lnTo>
                <a:lnTo>
                  <a:pt x="47744" y="69785"/>
                </a:lnTo>
                <a:lnTo>
                  <a:pt x="50681" y="71328"/>
                </a:lnTo>
                <a:lnTo>
                  <a:pt x="53631" y="73349"/>
                </a:lnTo>
                <a:lnTo>
                  <a:pt x="56590" y="75688"/>
                </a:lnTo>
                <a:lnTo>
                  <a:pt x="59555" y="79232"/>
                </a:lnTo>
                <a:lnTo>
                  <a:pt x="62523" y="83579"/>
                </a:lnTo>
                <a:lnTo>
                  <a:pt x="65495" y="88461"/>
                </a:lnTo>
                <a:lnTo>
                  <a:pt x="68468" y="92709"/>
                </a:lnTo>
                <a:lnTo>
                  <a:pt x="71442" y="96532"/>
                </a:lnTo>
                <a:lnTo>
                  <a:pt x="74417" y="100073"/>
                </a:lnTo>
                <a:lnTo>
                  <a:pt x="77393" y="103426"/>
                </a:lnTo>
                <a:lnTo>
                  <a:pt x="83345" y="109797"/>
                </a:lnTo>
                <a:lnTo>
                  <a:pt x="86321" y="113878"/>
                </a:lnTo>
                <a:lnTo>
                  <a:pt x="89297" y="118582"/>
                </a:lnTo>
                <a:lnTo>
                  <a:pt x="92274" y="123703"/>
                </a:lnTo>
                <a:lnTo>
                  <a:pt x="95250" y="130094"/>
                </a:lnTo>
                <a:lnTo>
                  <a:pt x="98227" y="137331"/>
                </a:lnTo>
                <a:lnTo>
                  <a:pt x="101203" y="145132"/>
                </a:lnTo>
                <a:lnTo>
                  <a:pt x="104180" y="152316"/>
                </a:lnTo>
                <a:lnTo>
                  <a:pt x="107156" y="159091"/>
                </a:lnTo>
                <a:lnTo>
                  <a:pt x="113109" y="171911"/>
                </a:lnTo>
                <a:lnTo>
                  <a:pt x="119062" y="184222"/>
                </a:lnTo>
                <a:lnTo>
                  <a:pt x="122370" y="198954"/>
                </a:lnTo>
                <a:lnTo>
                  <a:pt x="124832" y="215424"/>
                </a:lnTo>
                <a:lnTo>
                  <a:pt x="129233" y="232666"/>
                </a:lnTo>
                <a:lnTo>
                  <a:pt x="134497" y="250251"/>
                </a:lnTo>
                <a:lnTo>
                  <a:pt x="139151" y="267988"/>
                </a:lnTo>
                <a:lnTo>
                  <a:pt x="147125" y="326773"/>
                </a:lnTo>
                <a:lnTo>
                  <a:pt x="148685" y="340880"/>
                </a:lnTo>
                <a:lnTo>
                  <a:pt x="149725" y="354253"/>
                </a:lnTo>
                <a:lnTo>
                  <a:pt x="150880" y="378704"/>
                </a:lnTo>
                <a:lnTo>
                  <a:pt x="151394" y="399492"/>
                </a:lnTo>
                <a:lnTo>
                  <a:pt x="151768" y="455208"/>
                </a:lnTo>
                <a:lnTo>
                  <a:pt x="149143" y="473181"/>
                </a:lnTo>
                <a:lnTo>
                  <a:pt x="144668" y="491091"/>
                </a:lnTo>
                <a:lnTo>
                  <a:pt x="139373" y="508974"/>
                </a:lnTo>
                <a:lnTo>
                  <a:pt x="127888" y="544707"/>
                </a:lnTo>
                <a:lnTo>
                  <a:pt x="113096" y="589359"/>
                </a:lnTo>
                <a:lnTo>
                  <a:pt x="109131" y="597296"/>
                </a:lnTo>
                <a:lnTo>
                  <a:pt x="104504" y="604572"/>
                </a:lnTo>
                <a:lnTo>
                  <a:pt x="99435" y="611407"/>
                </a:lnTo>
                <a:lnTo>
                  <a:pt x="95064" y="617948"/>
                </a:lnTo>
                <a:lnTo>
                  <a:pt x="91157" y="624294"/>
                </a:lnTo>
                <a:lnTo>
                  <a:pt x="87560" y="630508"/>
                </a:lnTo>
                <a:lnTo>
                  <a:pt x="83178" y="636635"/>
                </a:lnTo>
                <a:lnTo>
                  <a:pt x="78272" y="642705"/>
                </a:lnTo>
                <a:lnTo>
                  <a:pt x="73017" y="648736"/>
                </a:lnTo>
                <a:lnTo>
                  <a:pt x="67530" y="654740"/>
                </a:lnTo>
                <a:lnTo>
                  <a:pt x="51318" y="671680"/>
                </a:lnTo>
                <a:lnTo>
                  <a:pt x="43313" y="679855"/>
                </a:lnTo>
                <a:lnTo>
                  <a:pt x="38797" y="683424"/>
                </a:lnTo>
                <a:lnTo>
                  <a:pt x="33802" y="686795"/>
                </a:lnTo>
                <a:lnTo>
                  <a:pt x="28488" y="690035"/>
                </a:lnTo>
                <a:lnTo>
                  <a:pt x="23953" y="693187"/>
                </a:lnTo>
                <a:lnTo>
                  <a:pt x="19937" y="696281"/>
                </a:lnTo>
                <a:lnTo>
                  <a:pt x="16268" y="699336"/>
                </a:lnTo>
                <a:lnTo>
                  <a:pt x="12830" y="701372"/>
                </a:lnTo>
                <a:lnTo>
                  <a:pt x="9545" y="702730"/>
                </a:lnTo>
                <a:lnTo>
                  <a:pt x="0" y="70544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6" name="SMARTInkAnnotation547">
            <a:extLst>
              <a:ext uri="{FF2B5EF4-FFF2-40B4-BE49-F238E27FC236}">
                <a16:creationId xmlns:a16="http://schemas.microsoft.com/office/drawing/2014/main" id="{1105690A-D563-48C0-B888-5DB29B41E112}"/>
              </a:ext>
            </a:extLst>
          </p:cNvPr>
          <p:cNvSpPr>
            <a:spLocks/>
          </p:cNvSpPr>
          <p:nvPr/>
        </p:nvSpPr>
        <p:spPr bwMode="auto">
          <a:xfrm>
            <a:off x="1938338" y="5303838"/>
            <a:ext cx="44450" cy="347662"/>
          </a:xfrm>
          <a:custGeom>
            <a:avLst/>
            <a:gdLst>
              <a:gd name="T0" fmla="*/ 39049 w 44649"/>
              <a:gd name="T1" fmla="*/ 0 h 346750"/>
              <a:gd name="T2" fmla="*/ 34902 w 44649"/>
              <a:gd name="T3" fmla="*/ 41034 h 346750"/>
              <a:gd name="T4" fmla="*/ 32813 w 44649"/>
              <a:gd name="T5" fmla="*/ 55266 h 346750"/>
              <a:gd name="T6" fmla="*/ 30552 w 44649"/>
              <a:gd name="T7" fmla="*/ 66905 h 346750"/>
              <a:gd name="T8" fmla="*/ 28178 w 44649"/>
              <a:gd name="T9" fmla="*/ 76809 h 346750"/>
              <a:gd name="T10" fmla="*/ 26594 w 44649"/>
              <a:gd name="T11" fmla="*/ 85560 h 346750"/>
              <a:gd name="T12" fmla="*/ 25541 w 44649"/>
              <a:gd name="T13" fmla="*/ 93540 h 346750"/>
              <a:gd name="T14" fmla="*/ 24837 w 44649"/>
              <a:gd name="T15" fmla="*/ 101006 h 346750"/>
              <a:gd name="T16" fmla="*/ 24364 w 44649"/>
              <a:gd name="T17" fmla="*/ 108133 h 346750"/>
              <a:gd name="T18" fmla="*/ 24053 w 44649"/>
              <a:gd name="T19" fmla="*/ 115031 h 346750"/>
              <a:gd name="T20" fmla="*/ 23706 w 44649"/>
              <a:gd name="T21" fmla="*/ 128418 h 346750"/>
              <a:gd name="T22" fmla="*/ 23555 w 44649"/>
              <a:gd name="T23" fmla="*/ 141525 h 346750"/>
              <a:gd name="T24" fmla="*/ 22646 w 44649"/>
              <a:gd name="T25" fmla="*/ 148024 h 346750"/>
              <a:gd name="T26" fmla="*/ 21170 w 44649"/>
              <a:gd name="T27" fmla="*/ 154516 h 346750"/>
              <a:gd name="T28" fmla="*/ 19321 w 44649"/>
              <a:gd name="T29" fmla="*/ 160976 h 346750"/>
              <a:gd name="T30" fmla="*/ 18086 w 44649"/>
              <a:gd name="T31" fmla="*/ 168511 h 346750"/>
              <a:gd name="T32" fmla="*/ 17264 w 44649"/>
              <a:gd name="T33" fmla="*/ 176751 h 346750"/>
              <a:gd name="T34" fmla="*/ 16715 w 44649"/>
              <a:gd name="T35" fmla="*/ 185466 h 346750"/>
              <a:gd name="T36" fmla="*/ 16349 w 44649"/>
              <a:gd name="T37" fmla="*/ 193424 h 346750"/>
              <a:gd name="T38" fmla="*/ 15945 w 44649"/>
              <a:gd name="T39" fmla="*/ 207992 h 346750"/>
              <a:gd name="T40" fmla="*/ 15714 w 44649"/>
              <a:gd name="T41" fmla="*/ 228265 h 346750"/>
              <a:gd name="T42" fmla="*/ 14815 w 44649"/>
              <a:gd name="T43" fmla="*/ 235911 h 346750"/>
              <a:gd name="T44" fmla="*/ 13348 w 44649"/>
              <a:gd name="T45" fmla="*/ 244231 h 346750"/>
              <a:gd name="T46" fmla="*/ 11501 w 44649"/>
              <a:gd name="T47" fmla="*/ 252997 h 346750"/>
              <a:gd name="T48" fmla="*/ 10271 w 44649"/>
              <a:gd name="T49" fmla="*/ 260988 h 346750"/>
              <a:gd name="T50" fmla="*/ 9451 w 44649"/>
              <a:gd name="T51" fmla="*/ 268463 h 346750"/>
              <a:gd name="T52" fmla="*/ 8904 w 44649"/>
              <a:gd name="T53" fmla="*/ 275595 h 346750"/>
              <a:gd name="T54" fmla="*/ 8538 w 44649"/>
              <a:gd name="T55" fmla="*/ 282494 h 346750"/>
              <a:gd name="T56" fmla="*/ 8296 w 44649"/>
              <a:gd name="T57" fmla="*/ 289244 h 346750"/>
              <a:gd name="T58" fmla="*/ 8134 w 44649"/>
              <a:gd name="T59" fmla="*/ 295886 h 346750"/>
              <a:gd name="T60" fmla="*/ 7158 w 44649"/>
              <a:gd name="T61" fmla="*/ 302466 h 346750"/>
              <a:gd name="T62" fmla="*/ 5640 w 44649"/>
              <a:gd name="T63" fmla="*/ 308994 h 346750"/>
              <a:gd name="T64" fmla="*/ 3760 w 44649"/>
              <a:gd name="T65" fmla="*/ 315498 h 346750"/>
              <a:gd name="T66" fmla="*/ 2507 w 44649"/>
              <a:gd name="T67" fmla="*/ 320906 h 346750"/>
              <a:gd name="T68" fmla="*/ 1670 w 44649"/>
              <a:gd name="T69" fmla="*/ 325587 h 346750"/>
              <a:gd name="T70" fmla="*/ 504 w 44649"/>
              <a:gd name="T71" fmla="*/ 337300 h 346750"/>
              <a:gd name="T72" fmla="*/ 221 w 44649"/>
              <a:gd name="T73" fmla="*/ 345295 h 346750"/>
              <a:gd name="T74" fmla="*/ 22 w 44649"/>
              <a:gd name="T75" fmla="*/ 366022 h 346750"/>
              <a:gd name="T76" fmla="*/ 3 w 44649"/>
              <a:gd name="T77" fmla="*/ 375178 h 346750"/>
              <a:gd name="T78" fmla="*/ 0 w 44649"/>
              <a:gd name="T79" fmla="*/ 363220 h 346750"/>
              <a:gd name="T80" fmla="*/ 872 w 44649"/>
              <a:gd name="T81" fmla="*/ 360236 h 346750"/>
              <a:gd name="T82" fmla="*/ 2314 w 44649"/>
              <a:gd name="T83" fmla="*/ 357172 h 346750"/>
              <a:gd name="T84" fmla="*/ 4145 w 44649"/>
              <a:gd name="T85" fmla="*/ 354057 h 346750"/>
              <a:gd name="T86" fmla="*/ 5367 w 44649"/>
              <a:gd name="T87" fmla="*/ 350908 h 346750"/>
              <a:gd name="T88" fmla="*/ 6181 w 44649"/>
              <a:gd name="T89" fmla="*/ 347734 h 346750"/>
              <a:gd name="T90" fmla="*/ 6724 w 44649"/>
              <a:gd name="T91" fmla="*/ 344543 h 346750"/>
              <a:gd name="T92" fmla="*/ 7953 w 44649"/>
              <a:gd name="T93" fmla="*/ 340270 h 346750"/>
              <a:gd name="T94" fmla="*/ 9641 w 44649"/>
              <a:gd name="T95" fmla="*/ 335272 h 346750"/>
              <a:gd name="T96" fmla="*/ 15620 w 44649"/>
              <a:gd name="T97" fmla="*/ 318839 h 34675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4649"/>
              <a:gd name="T148" fmla="*/ 0 h 346750"/>
              <a:gd name="T149" fmla="*/ 44649 w 44649"/>
              <a:gd name="T150" fmla="*/ 346750 h 34675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4649" h="346750">
                <a:moveTo>
                  <a:pt x="44648" y="0"/>
                </a:moveTo>
                <a:lnTo>
                  <a:pt x="39908" y="37924"/>
                </a:lnTo>
                <a:lnTo>
                  <a:pt x="37519" y="51079"/>
                </a:lnTo>
                <a:lnTo>
                  <a:pt x="34934" y="61834"/>
                </a:lnTo>
                <a:lnTo>
                  <a:pt x="32219" y="70989"/>
                </a:lnTo>
                <a:lnTo>
                  <a:pt x="30409" y="79076"/>
                </a:lnTo>
                <a:lnTo>
                  <a:pt x="29202" y="86452"/>
                </a:lnTo>
                <a:lnTo>
                  <a:pt x="28398" y="93353"/>
                </a:lnTo>
                <a:lnTo>
                  <a:pt x="27861" y="99939"/>
                </a:lnTo>
                <a:lnTo>
                  <a:pt x="27504" y="106314"/>
                </a:lnTo>
                <a:lnTo>
                  <a:pt x="27107" y="118688"/>
                </a:lnTo>
                <a:lnTo>
                  <a:pt x="26930" y="130802"/>
                </a:lnTo>
                <a:lnTo>
                  <a:pt x="25891" y="136811"/>
                </a:lnTo>
                <a:lnTo>
                  <a:pt x="24206" y="142801"/>
                </a:lnTo>
                <a:lnTo>
                  <a:pt x="22090" y="148779"/>
                </a:lnTo>
                <a:lnTo>
                  <a:pt x="20680" y="155741"/>
                </a:lnTo>
                <a:lnTo>
                  <a:pt x="19740" y="163358"/>
                </a:lnTo>
                <a:lnTo>
                  <a:pt x="19113" y="171413"/>
                </a:lnTo>
                <a:lnTo>
                  <a:pt x="18695" y="178768"/>
                </a:lnTo>
                <a:lnTo>
                  <a:pt x="18231" y="192231"/>
                </a:lnTo>
                <a:lnTo>
                  <a:pt x="17969" y="210967"/>
                </a:lnTo>
                <a:lnTo>
                  <a:pt x="16940" y="218035"/>
                </a:lnTo>
                <a:lnTo>
                  <a:pt x="15262" y="225724"/>
                </a:lnTo>
                <a:lnTo>
                  <a:pt x="13151" y="233827"/>
                </a:lnTo>
                <a:lnTo>
                  <a:pt x="11744" y="241213"/>
                </a:lnTo>
                <a:lnTo>
                  <a:pt x="10806" y="248121"/>
                </a:lnTo>
                <a:lnTo>
                  <a:pt x="10180" y="254711"/>
                </a:lnTo>
                <a:lnTo>
                  <a:pt x="9763" y="261089"/>
                </a:lnTo>
                <a:lnTo>
                  <a:pt x="9485" y="267325"/>
                </a:lnTo>
                <a:lnTo>
                  <a:pt x="9300" y="273467"/>
                </a:lnTo>
                <a:lnTo>
                  <a:pt x="8184" y="279546"/>
                </a:lnTo>
                <a:lnTo>
                  <a:pt x="6448" y="285582"/>
                </a:lnTo>
                <a:lnTo>
                  <a:pt x="4299" y="291592"/>
                </a:lnTo>
                <a:lnTo>
                  <a:pt x="2866" y="296590"/>
                </a:lnTo>
                <a:lnTo>
                  <a:pt x="1910" y="300914"/>
                </a:lnTo>
                <a:lnTo>
                  <a:pt x="566" y="311741"/>
                </a:lnTo>
                <a:lnTo>
                  <a:pt x="251" y="319130"/>
                </a:lnTo>
                <a:lnTo>
                  <a:pt x="22" y="338286"/>
                </a:lnTo>
                <a:lnTo>
                  <a:pt x="3" y="346749"/>
                </a:lnTo>
                <a:lnTo>
                  <a:pt x="0" y="335697"/>
                </a:lnTo>
                <a:lnTo>
                  <a:pt x="992" y="332938"/>
                </a:lnTo>
                <a:lnTo>
                  <a:pt x="2646" y="330108"/>
                </a:lnTo>
                <a:lnTo>
                  <a:pt x="4740" y="327228"/>
                </a:lnTo>
                <a:lnTo>
                  <a:pt x="6136" y="324317"/>
                </a:lnTo>
                <a:lnTo>
                  <a:pt x="7067" y="321383"/>
                </a:lnTo>
                <a:lnTo>
                  <a:pt x="7688" y="318435"/>
                </a:lnTo>
                <a:lnTo>
                  <a:pt x="9094" y="314486"/>
                </a:lnTo>
                <a:lnTo>
                  <a:pt x="11024" y="309868"/>
                </a:lnTo>
                <a:lnTo>
                  <a:pt x="17859" y="29468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7" name="SMARTInkAnnotation548">
            <a:extLst>
              <a:ext uri="{FF2B5EF4-FFF2-40B4-BE49-F238E27FC236}">
                <a16:creationId xmlns:a16="http://schemas.microsoft.com/office/drawing/2014/main" id="{6D88B066-4C21-4F93-B5A3-3FF9763D3028}"/>
              </a:ext>
            </a:extLst>
          </p:cNvPr>
          <p:cNvSpPr>
            <a:spLocks/>
          </p:cNvSpPr>
          <p:nvPr/>
        </p:nvSpPr>
        <p:spPr bwMode="auto">
          <a:xfrm>
            <a:off x="1982788" y="5330825"/>
            <a:ext cx="106362" cy="339725"/>
          </a:xfrm>
          <a:custGeom>
            <a:avLst/>
            <a:gdLst>
              <a:gd name="T0" fmla="*/ 14282 w 107157"/>
              <a:gd name="T1" fmla="*/ 5629 h 339231"/>
              <a:gd name="T2" fmla="*/ 12168 w 107157"/>
              <a:gd name="T3" fmla="*/ 2481 h 339231"/>
              <a:gd name="T4" fmla="*/ 5065 w 107157"/>
              <a:gd name="T5" fmla="*/ 2743 h 339231"/>
              <a:gd name="T6" fmla="*/ 22 w 107157"/>
              <a:gd name="T7" fmla="*/ 18761 h 339231"/>
              <a:gd name="T8" fmla="*/ 2117 w 107157"/>
              <a:gd name="T9" fmla="*/ 48598 h 339231"/>
              <a:gd name="T10" fmla="*/ 4906 w 107157"/>
              <a:gd name="T11" fmla="*/ 53706 h 339231"/>
              <a:gd name="T12" fmla="*/ 7274 w 107157"/>
              <a:gd name="T13" fmla="*/ 61371 h 339231"/>
              <a:gd name="T14" fmla="*/ 10638 w 107157"/>
              <a:gd name="T15" fmla="*/ 63528 h 339231"/>
              <a:gd name="T16" fmla="*/ 12663 w 107157"/>
              <a:gd name="T17" fmla="*/ 67252 h 339231"/>
              <a:gd name="T18" fmla="*/ 14359 w 107157"/>
              <a:gd name="T19" fmla="*/ 72359 h 339231"/>
              <a:gd name="T20" fmla="*/ 17753 w 107157"/>
              <a:gd name="T21" fmla="*/ 78085 h 339231"/>
              <a:gd name="T22" fmla="*/ 21912 w 107157"/>
              <a:gd name="T23" fmla="*/ 86848 h 339231"/>
              <a:gd name="T24" fmla="*/ 26404 w 107157"/>
              <a:gd name="T25" fmla="*/ 96615 h 339231"/>
              <a:gd name="T26" fmla="*/ 31045 w 107157"/>
              <a:gd name="T27" fmla="*/ 104414 h 339231"/>
              <a:gd name="T28" fmla="*/ 35581 w 107157"/>
              <a:gd name="T29" fmla="*/ 118899 h 339231"/>
              <a:gd name="T30" fmla="*/ 39091 w 107157"/>
              <a:gd name="T31" fmla="*/ 129173 h 339231"/>
              <a:gd name="T32" fmla="*/ 43296 w 107157"/>
              <a:gd name="T33" fmla="*/ 137885 h 339231"/>
              <a:gd name="T34" fmla="*/ 47018 w 107157"/>
              <a:gd name="T35" fmla="*/ 146248 h 339231"/>
              <a:gd name="T36" fmla="*/ 49905 w 107157"/>
              <a:gd name="T37" fmla="*/ 162609 h 339231"/>
              <a:gd name="T38" fmla="*/ 53393 w 107157"/>
              <a:gd name="T39" fmla="*/ 174511 h 339231"/>
              <a:gd name="T40" fmla="*/ 57589 w 107157"/>
              <a:gd name="T41" fmla="*/ 183946 h 339231"/>
              <a:gd name="T42" fmla="*/ 62294 w 107157"/>
              <a:gd name="T43" fmla="*/ 197849 h 339231"/>
              <a:gd name="T44" fmla="*/ 64189 w 107157"/>
              <a:gd name="T45" fmla="*/ 209175 h 339231"/>
              <a:gd name="T46" fmla="*/ 67679 w 107157"/>
              <a:gd name="T47" fmla="*/ 221119 h 339231"/>
              <a:gd name="T48" fmla="*/ 69758 w 107157"/>
              <a:gd name="T49" fmla="*/ 233334 h 339231"/>
              <a:gd name="T50" fmla="*/ 71475 w 107157"/>
              <a:gd name="T51" fmla="*/ 244644 h 339231"/>
              <a:gd name="T52" fmla="*/ 74883 w 107157"/>
              <a:gd name="T53" fmla="*/ 253118 h 339231"/>
              <a:gd name="T54" fmla="*/ 77472 w 107157"/>
              <a:gd name="T55" fmla="*/ 268670 h 339231"/>
              <a:gd name="T56" fmla="*/ 78078 w 107157"/>
              <a:gd name="T57" fmla="*/ 280382 h 339231"/>
              <a:gd name="T58" fmla="*/ 78465 w 107157"/>
              <a:gd name="T59" fmla="*/ 304791 h 339231"/>
              <a:gd name="T60" fmla="*/ 80636 w 107157"/>
              <a:gd name="T61" fmla="*/ 314402 h 339231"/>
              <a:gd name="T62" fmla="*/ 84202 w 107157"/>
              <a:gd name="T63" fmla="*/ 328402 h 339231"/>
              <a:gd name="T64" fmla="*/ 85506 w 107157"/>
              <a:gd name="T65" fmla="*/ 349311 h 339231"/>
              <a:gd name="T66" fmla="*/ 85704 w 107157"/>
              <a:gd name="T67" fmla="*/ 335769 h 33923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07157"/>
              <a:gd name="T103" fmla="*/ 0 h 339231"/>
              <a:gd name="T104" fmla="*/ 107157 w 107157"/>
              <a:gd name="T105" fmla="*/ 339231 h 33923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07157" h="339231">
                <a:moveTo>
                  <a:pt x="17860" y="17818"/>
                </a:moveTo>
                <a:lnTo>
                  <a:pt x="17860" y="5389"/>
                </a:lnTo>
                <a:lnTo>
                  <a:pt x="16867" y="3579"/>
                </a:lnTo>
                <a:lnTo>
                  <a:pt x="15214" y="2372"/>
                </a:lnTo>
                <a:lnTo>
                  <a:pt x="9039" y="0"/>
                </a:lnTo>
                <a:lnTo>
                  <a:pt x="6333" y="2623"/>
                </a:lnTo>
                <a:lnTo>
                  <a:pt x="371" y="8521"/>
                </a:lnTo>
                <a:lnTo>
                  <a:pt x="22" y="17961"/>
                </a:lnTo>
                <a:lnTo>
                  <a:pt x="0" y="42962"/>
                </a:lnTo>
                <a:lnTo>
                  <a:pt x="2646" y="46522"/>
                </a:lnTo>
                <a:lnTo>
                  <a:pt x="4741" y="48860"/>
                </a:lnTo>
                <a:lnTo>
                  <a:pt x="6137" y="51411"/>
                </a:lnTo>
                <a:lnTo>
                  <a:pt x="7689" y="56891"/>
                </a:lnTo>
                <a:lnTo>
                  <a:pt x="9095" y="58749"/>
                </a:lnTo>
                <a:lnTo>
                  <a:pt x="11024" y="59988"/>
                </a:lnTo>
                <a:lnTo>
                  <a:pt x="13303" y="60814"/>
                </a:lnTo>
                <a:lnTo>
                  <a:pt x="14822" y="62357"/>
                </a:lnTo>
                <a:lnTo>
                  <a:pt x="15834" y="64378"/>
                </a:lnTo>
                <a:lnTo>
                  <a:pt x="16509" y="66717"/>
                </a:lnTo>
                <a:lnTo>
                  <a:pt x="17952" y="69269"/>
                </a:lnTo>
                <a:lnTo>
                  <a:pt x="19905" y="71962"/>
                </a:lnTo>
                <a:lnTo>
                  <a:pt x="22200" y="74750"/>
                </a:lnTo>
                <a:lnTo>
                  <a:pt x="24722" y="78593"/>
                </a:lnTo>
                <a:lnTo>
                  <a:pt x="27395" y="83139"/>
                </a:lnTo>
                <a:lnTo>
                  <a:pt x="30170" y="88154"/>
                </a:lnTo>
                <a:lnTo>
                  <a:pt x="33012" y="92490"/>
                </a:lnTo>
                <a:lnTo>
                  <a:pt x="35899" y="96373"/>
                </a:lnTo>
                <a:lnTo>
                  <a:pt x="38815" y="99953"/>
                </a:lnTo>
                <a:lnTo>
                  <a:pt x="42056" y="106578"/>
                </a:lnTo>
                <a:lnTo>
                  <a:pt x="44488" y="113821"/>
                </a:lnTo>
                <a:lnTo>
                  <a:pt x="46526" y="118531"/>
                </a:lnTo>
                <a:lnTo>
                  <a:pt x="48877" y="123655"/>
                </a:lnTo>
                <a:lnTo>
                  <a:pt x="51436" y="128064"/>
                </a:lnTo>
                <a:lnTo>
                  <a:pt x="54135" y="131995"/>
                </a:lnTo>
                <a:lnTo>
                  <a:pt x="56926" y="135608"/>
                </a:lnTo>
                <a:lnTo>
                  <a:pt x="58787" y="140001"/>
                </a:lnTo>
                <a:lnTo>
                  <a:pt x="60854" y="150173"/>
                </a:lnTo>
                <a:lnTo>
                  <a:pt x="62397" y="155664"/>
                </a:lnTo>
                <a:lnTo>
                  <a:pt x="64419" y="161309"/>
                </a:lnTo>
                <a:lnTo>
                  <a:pt x="66758" y="167057"/>
                </a:lnTo>
                <a:lnTo>
                  <a:pt x="69310" y="171880"/>
                </a:lnTo>
                <a:lnTo>
                  <a:pt x="72004" y="176089"/>
                </a:lnTo>
                <a:lnTo>
                  <a:pt x="74791" y="179887"/>
                </a:lnTo>
                <a:lnTo>
                  <a:pt x="77889" y="189398"/>
                </a:lnTo>
                <a:lnTo>
                  <a:pt x="78715" y="194712"/>
                </a:lnTo>
                <a:lnTo>
                  <a:pt x="80258" y="200240"/>
                </a:lnTo>
                <a:lnTo>
                  <a:pt x="82279" y="205909"/>
                </a:lnTo>
                <a:lnTo>
                  <a:pt x="84618" y="211673"/>
                </a:lnTo>
                <a:lnTo>
                  <a:pt x="86178" y="217499"/>
                </a:lnTo>
                <a:lnTo>
                  <a:pt x="87218" y="223368"/>
                </a:lnTo>
                <a:lnTo>
                  <a:pt x="87911" y="229266"/>
                </a:lnTo>
                <a:lnTo>
                  <a:pt x="89365" y="234189"/>
                </a:lnTo>
                <a:lnTo>
                  <a:pt x="91327" y="238463"/>
                </a:lnTo>
                <a:lnTo>
                  <a:pt x="93627" y="242306"/>
                </a:lnTo>
                <a:lnTo>
                  <a:pt x="96182" y="251866"/>
                </a:lnTo>
                <a:lnTo>
                  <a:pt x="96864" y="257193"/>
                </a:lnTo>
                <a:lnTo>
                  <a:pt x="97318" y="262729"/>
                </a:lnTo>
                <a:lnTo>
                  <a:pt x="97621" y="268405"/>
                </a:lnTo>
                <a:lnTo>
                  <a:pt x="97957" y="280002"/>
                </a:lnTo>
                <a:lnTo>
                  <a:pt x="98107" y="291771"/>
                </a:lnTo>
                <a:lnTo>
                  <a:pt x="99139" y="296695"/>
                </a:lnTo>
                <a:lnTo>
                  <a:pt x="100819" y="300971"/>
                </a:lnTo>
                <a:lnTo>
                  <a:pt x="102932" y="304813"/>
                </a:lnTo>
                <a:lnTo>
                  <a:pt x="105279" y="314374"/>
                </a:lnTo>
                <a:lnTo>
                  <a:pt x="106322" y="324246"/>
                </a:lnTo>
                <a:lnTo>
                  <a:pt x="106909" y="334389"/>
                </a:lnTo>
                <a:lnTo>
                  <a:pt x="107153" y="339230"/>
                </a:lnTo>
                <a:lnTo>
                  <a:pt x="107156" y="32142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8" name="SMARTInkAnnotation549">
            <a:extLst>
              <a:ext uri="{FF2B5EF4-FFF2-40B4-BE49-F238E27FC236}">
                <a16:creationId xmlns:a16="http://schemas.microsoft.com/office/drawing/2014/main" id="{77DDD2A2-7260-4D5D-8C1C-8BBA2A05F4C1}"/>
              </a:ext>
            </a:extLst>
          </p:cNvPr>
          <p:cNvSpPr>
            <a:spLocks/>
          </p:cNvSpPr>
          <p:nvPr/>
        </p:nvSpPr>
        <p:spPr bwMode="auto">
          <a:xfrm>
            <a:off x="1955800" y="5599113"/>
            <a:ext cx="142875" cy="71437"/>
          </a:xfrm>
          <a:custGeom>
            <a:avLst/>
            <a:gdLst>
              <a:gd name="T0" fmla="*/ 17858 w 142875"/>
              <a:gd name="T1" fmla="*/ 0 h 71436"/>
              <a:gd name="T2" fmla="*/ 13118 w 142875"/>
              <a:gd name="T3" fmla="*/ 4740 h 71436"/>
              <a:gd name="T4" fmla="*/ 11721 w 142875"/>
              <a:gd name="T5" fmla="*/ 7129 h 71436"/>
              <a:gd name="T6" fmla="*/ 10791 w 142875"/>
              <a:gd name="T7" fmla="*/ 9713 h 71436"/>
              <a:gd name="T8" fmla="*/ 10170 w 142875"/>
              <a:gd name="T9" fmla="*/ 12428 h 71436"/>
              <a:gd name="T10" fmla="*/ 8764 w 142875"/>
              <a:gd name="T11" fmla="*/ 14239 h 71436"/>
              <a:gd name="T12" fmla="*/ 6834 w 142875"/>
              <a:gd name="T13" fmla="*/ 15446 h 71436"/>
              <a:gd name="T14" fmla="*/ 4556 w 142875"/>
              <a:gd name="T15" fmla="*/ 16251 h 71436"/>
              <a:gd name="T16" fmla="*/ 3037 w 142875"/>
              <a:gd name="T17" fmla="*/ 17778 h 71436"/>
              <a:gd name="T18" fmla="*/ 2024 w 142875"/>
              <a:gd name="T19" fmla="*/ 19790 h 71436"/>
              <a:gd name="T20" fmla="*/ 1349 w 142875"/>
              <a:gd name="T21" fmla="*/ 22123 h 71436"/>
              <a:gd name="T22" fmla="*/ 899 w 142875"/>
              <a:gd name="T23" fmla="*/ 24670 h 71436"/>
              <a:gd name="T24" fmla="*/ 599 w 142875"/>
              <a:gd name="T25" fmla="*/ 27361 h 71436"/>
              <a:gd name="T26" fmla="*/ 399 w 142875"/>
              <a:gd name="T27" fmla="*/ 30147 h 71436"/>
              <a:gd name="T28" fmla="*/ 266 w 142875"/>
              <a:gd name="T29" fmla="*/ 32996 h 71436"/>
              <a:gd name="T30" fmla="*/ 34 w 142875"/>
              <a:gd name="T31" fmla="*/ 42948 h 71436"/>
              <a:gd name="T32" fmla="*/ 0 w 142875"/>
              <a:gd name="T33" fmla="*/ 57936 h 71436"/>
              <a:gd name="T34" fmla="*/ 992 w 142875"/>
              <a:gd name="T35" fmla="*/ 59470 h 71436"/>
              <a:gd name="T36" fmla="*/ 2645 w 142875"/>
              <a:gd name="T37" fmla="*/ 60492 h 71436"/>
              <a:gd name="T38" fmla="*/ 7688 w 142875"/>
              <a:gd name="T39" fmla="*/ 62134 h 71436"/>
              <a:gd name="T40" fmla="*/ 9093 w 142875"/>
              <a:gd name="T41" fmla="*/ 63261 h 71436"/>
              <a:gd name="T42" fmla="*/ 11023 w 142875"/>
              <a:gd name="T43" fmla="*/ 65004 h 71436"/>
              <a:gd name="T44" fmla="*/ 13302 w 142875"/>
              <a:gd name="T45" fmla="*/ 67158 h 71436"/>
              <a:gd name="T46" fmla="*/ 15813 w 142875"/>
              <a:gd name="T47" fmla="*/ 68594 h 71436"/>
              <a:gd name="T48" fmla="*/ 18479 w 142875"/>
              <a:gd name="T49" fmla="*/ 69552 h 71436"/>
              <a:gd name="T50" fmla="*/ 25147 w 142875"/>
              <a:gd name="T51" fmla="*/ 71089 h 71436"/>
              <a:gd name="T52" fmla="*/ 28704 w 142875"/>
              <a:gd name="T53" fmla="*/ 71300 h 71436"/>
              <a:gd name="T54" fmla="*/ 33593 w 142875"/>
              <a:gd name="T55" fmla="*/ 71393 h 71436"/>
              <a:gd name="T56" fmla="*/ 56587 w 142875"/>
              <a:gd name="T57" fmla="*/ 71465 h 71436"/>
              <a:gd name="T58" fmla="*/ 59552 w 142875"/>
              <a:gd name="T59" fmla="*/ 70473 h 71436"/>
              <a:gd name="T60" fmla="*/ 62521 w 142875"/>
              <a:gd name="T61" fmla="*/ 68820 h 71436"/>
              <a:gd name="T62" fmla="*/ 65493 w 142875"/>
              <a:gd name="T63" fmla="*/ 66726 h 71436"/>
              <a:gd name="T64" fmla="*/ 68467 w 142875"/>
              <a:gd name="T65" fmla="*/ 65330 h 71436"/>
              <a:gd name="T66" fmla="*/ 71441 w 142875"/>
              <a:gd name="T67" fmla="*/ 64399 h 71436"/>
              <a:gd name="T68" fmla="*/ 78603 w 142875"/>
              <a:gd name="T69" fmla="*/ 62905 h 71436"/>
              <a:gd name="T70" fmla="*/ 81175 w 142875"/>
              <a:gd name="T71" fmla="*/ 62783 h 71436"/>
              <a:gd name="T72" fmla="*/ 89325 w 142875"/>
              <a:gd name="T73" fmla="*/ 62647 h 71436"/>
              <a:gd name="T74" fmla="*/ 93284 w 142875"/>
              <a:gd name="T75" fmla="*/ 61618 h 71436"/>
              <a:gd name="T76" fmla="*/ 96916 w 142875"/>
              <a:gd name="T77" fmla="*/ 59941 h 71436"/>
              <a:gd name="T78" fmla="*/ 100329 w 142875"/>
              <a:gd name="T79" fmla="*/ 57830 h 71436"/>
              <a:gd name="T80" fmla="*/ 103596 w 142875"/>
              <a:gd name="T81" fmla="*/ 56422 h 71436"/>
              <a:gd name="T82" fmla="*/ 106767 w 142875"/>
              <a:gd name="T83" fmla="*/ 55484 h 71436"/>
              <a:gd name="T84" fmla="*/ 109873 w 142875"/>
              <a:gd name="T85" fmla="*/ 54859 h 71436"/>
              <a:gd name="T86" fmla="*/ 112936 w 142875"/>
              <a:gd name="T87" fmla="*/ 54442 h 71436"/>
              <a:gd name="T88" fmla="*/ 115970 w 142875"/>
              <a:gd name="T89" fmla="*/ 54164 h 71436"/>
              <a:gd name="T90" fmla="*/ 123228 w 142875"/>
              <a:gd name="T91" fmla="*/ 53718 h 71436"/>
              <a:gd name="T92" fmla="*/ 126867 w 142875"/>
              <a:gd name="T93" fmla="*/ 53657 h 71436"/>
              <a:gd name="T94" fmla="*/ 129226 w 142875"/>
              <a:gd name="T95" fmla="*/ 53641 h 71436"/>
              <a:gd name="T96" fmla="*/ 131791 w 142875"/>
              <a:gd name="T97" fmla="*/ 52638 h 71436"/>
              <a:gd name="T98" fmla="*/ 134493 w 142875"/>
              <a:gd name="T99" fmla="*/ 50976 h 71436"/>
              <a:gd name="T100" fmla="*/ 142874 w 142875"/>
              <a:gd name="T101" fmla="*/ 44678 h 714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2875"/>
              <a:gd name="T154" fmla="*/ 0 h 71436"/>
              <a:gd name="T155" fmla="*/ 142875 w 142875"/>
              <a:gd name="T156" fmla="*/ 71436 h 7143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2875" h="71436">
                <a:moveTo>
                  <a:pt x="17858" y="0"/>
                </a:moveTo>
                <a:lnTo>
                  <a:pt x="13118" y="4740"/>
                </a:lnTo>
                <a:lnTo>
                  <a:pt x="11721" y="7129"/>
                </a:lnTo>
                <a:lnTo>
                  <a:pt x="10791" y="9713"/>
                </a:lnTo>
                <a:lnTo>
                  <a:pt x="10170" y="12428"/>
                </a:lnTo>
                <a:lnTo>
                  <a:pt x="8764" y="14239"/>
                </a:lnTo>
                <a:lnTo>
                  <a:pt x="6834" y="15446"/>
                </a:lnTo>
                <a:lnTo>
                  <a:pt x="4556" y="16251"/>
                </a:lnTo>
                <a:lnTo>
                  <a:pt x="3037" y="17778"/>
                </a:lnTo>
                <a:lnTo>
                  <a:pt x="2024" y="19790"/>
                </a:lnTo>
                <a:lnTo>
                  <a:pt x="1349" y="22123"/>
                </a:lnTo>
                <a:lnTo>
                  <a:pt x="899" y="24670"/>
                </a:lnTo>
                <a:lnTo>
                  <a:pt x="599" y="27361"/>
                </a:lnTo>
                <a:lnTo>
                  <a:pt x="399" y="30147"/>
                </a:lnTo>
                <a:lnTo>
                  <a:pt x="266" y="32996"/>
                </a:lnTo>
                <a:lnTo>
                  <a:pt x="34" y="42918"/>
                </a:lnTo>
                <a:lnTo>
                  <a:pt x="0" y="57906"/>
                </a:lnTo>
                <a:lnTo>
                  <a:pt x="992" y="59440"/>
                </a:lnTo>
                <a:lnTo>
                  <a:pt x="2645" y="60462"/>
                </a:lnTo>
                <a:lnTo>
                  <a:pt x="7688" y="62104"/>
                </a:lnTo>
                <a:lnTo>
                  <a:pt x="9093" y="63231"/>
                </a:lnTo>
                <a:lnTo>
                  <a:pt x="11023" y="64974"/>
                </a:lnTo>
                <a:lnTo>
                  <a:pt x="13302" y="67128"/>
                </a:lnTo>
                <a:lnTo>
                  <a:pt x="15813" y="68564"/>
                </a:lnTo>
                <a:lnTo>
                  <a:pt x="18479" y="69522"/>
                </a:lnTo>
                <a:lnTo>
                  <a:pt x="25147" y="71059"/>
                </a:lnTo>
                <a:lnTo>
                  <a:pt x="28704" y="71270"/>
                </a:lnTo>
                <a:lnTo>
                  <a:pt x="33593" y="71363"/>
                </a:lnTo>
                <a:lnTo>
                  <a:pt x="56587" y="71435"/>
                </a:lnTo>
                <a:lnTo>
                  <a:pt x="59552" y="70443"/>
                </a:lnTo>
                <a:lnTo>
                  <a:pt x="62521" y="68790"/>
                </a:lnTo>
                <a:lnTo>
                  <a:pt x="65493" y="66696"/>
                </a:lnTo>
                <a:lnTo>
                  <a:pt x="68467" y="65300"/>
                </a:lnTo>
                <a:lnTo>
                  <a:pt x="71441" y="64369"/>
                </a:lnTo>
                <a:lnTo>
                  <a:pt x="78603" y="62875"/>
                </a:lnTo>
                <a:lnTo>
                  <a:pt x="81175" y="62753"/>
                </a:lnTo>
                <a:lnTo>
                  <a:pt x="89325" y="62617"/>
                </a:lnTo>
                <a:lnTo>
                  <a:pt x="93284" y="61588"/>
                </a:lnTo>
                <a:lnTo>
                  <a:pt x="96916" y="59911"/>
                </a:lnTo>
                <a:lnTo>
                  <a:pt x="100329" y="57800"/>
                </a:lnTo>
                <a:lnTo>
                  <a:pt x="103596" y="56392"/>
                </a:lnTo>
                <a:lnTo>
                  <a:pt x="106767" y="55454"/>
                </a:lnTo>
                <a:lnTo>
                  <a:pt x="109873" y="54829"/>
                </a:lnTo>
                <a:lnTo>
                  <a:pt x="112936" y="54412"/>
                </a:lnTo>
                <a:lnTo>
                  <a:pt x="115970" y="54134"/>
                </a:lnTo>
                <a:lnTo>
                  <a:pt x="123228" y="53688"/>
                </a:lnTo>
                <a:lnTo>
                  <a:pt x="126867" y="53627"/>
                </a:lnTo>
                <a:lnTo>
                  <a:pt x="129226" y="53611"/>
                </a:lnTo>
                <a:lnTo>
                  <a:pt x="131791" y="52608"/>
                </a:lnTo>
                <a:lnTo>
                  <a:pt x="134493" y="50946"/>
                </a:lnTo>
                <a:lnTo>
                  <a:pt x="142874"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89" name="SMARTInkAnnotation550">
            <a:extLst>
              <a:ext uri="{FF2B5EF4-FFF2-40B4-BE49-F238E27FC236}">
                <a16:creationId xmlns:a16="http://schemas.microsoft.com/office/drawing/2014/main" id="{A5251EB0-686C-466A-92B8-6188CE103E8F}"/>
              </a:ext>
            </a:extLst>
          </p:cNvPr>
          <p:cNvSpPr>
            <a:spLocks/>
          </p:cNvSpPr>
          <p:nvPr/>
        </p:nvSpPr>
        <p:spPr bwMode="auto">
          <a:xfrm>
            <a:off x="2200275" y="5126038"/>
            <a:ext cx="120650" cy="593725"/>
          </a:xfrm>
          <a:custGeom>
            <a:avLst/>
            <a:gdLst>
              <a:gd name="T0" fmla="*/ 5351 w 121149"/>
              <a:gd name="T1" fmla="*/ 367989 h 593410"/>
              <a:gd name="T2" fmla="*/ 11632 w 121149"/>
              <a:gd name="T3" fmla="*/ 364361 h 593410"/>
              <a:gd name="T4" fmla="*/ 14557 w 121149"/>
              <a:gd name="T5" fmla="*/ 370060 h 593410"/>
              <a:gd name="T6" fmla="*/ 18567 w 121149"/>
              <a:gd name="T7" fmla="*/ 368621 h 593410"/>
              <a:gd name="T8" fmla="*/ 22091 w 121149"/>
              <a:gd name="T9" fmla="*/ 364498 h 593410"/>
              <a:gd name="T10" fmla="*/ 28686 w 121149"/>
              <a:gd name="T11" fmla="*/ 360587 h 593410"/>
              <a:gd name="T12" fmla="*/ 35942 w 121149"/>
              <a:gd name="T13" fmla="*/ 346346 h 593410"/>
              <a:gd name="T14" fmla="*/ 46886 w 121149"/>
              <a:gd name="T15" fmla="*/ 319852 h 593410"/>
              <a:gd name="T16" fmla="*/ 54543 w 121149"/>
              <a:gd name="T17" fmla="*/ 306924 h 593410"/>
              <a:gd name="T18" fmla="*/ 62361 w 121149"/>
              <a:gd name="T19" fmla="*/ 291893 h 593410"/>
              <a:gd name="T20" fmla="*/ 72857 w 121149"/>
              <a:gd name="T21" fmla="*/ 267740 h 593410"/>
              <a:gd name="T22" fmla="*/ 81033 w 121149"/>
              <a:gd name="T23" fmla="*/ 237581 h 593410"/>
              <a:gd name="T24" fmla="*/ 87353 w 121149"/>
              <a:gd name="T25" fmla="*/ 212763 h 593410"/>
              <a:gd name="T26" fmla="*/ 103019 w 121149"/>
              <a:gd name="T27" fmla="*/ 170957 h 593410"/>
              <a:gd name="T28" fmla="*/ 106885 w 121149"/>
              <a:gd name="T29" fmla="*/ 120883 h 593410"/>
              <a:gd name="T30" fmla="*/ 102851 w 121149"/>
              <a:gd name="T31" fmla="*/ 34893 h 593410"/>
              <a:gd name="T32" fmla="*/ 96059 w 121149"/>
              <a:gd name="T33" fmla="*/ 24569 h 593410"/>
              <a:gd name="T34" fmla="*/ 86787 w 121149"/>
              <a:gd name="T35" fmla="*/ 12034 h 593410"/>
              <a:gd name="T36" fmla="*/ 79370 w 121149"/>
              <a:gd name="T37" fmla="*/ 2541 h 593410"/>
              <a:gd name="T38" fmla="*/ 68744 w 121149"/>
              <a:gd name="T39" fmla="*/ 635 h 593410"/>
              <a:gd name="T40" fmla="*/ 57299 w 121149"/>
              <a:gd name="T41" fmla="*/ 0 h 593410"/>
              <a:gd name="T42" fmla="*/ 49248 w 121149"/>
              <a:gd name="T43" fmla="*/ 4691 h 593410"/>
              <a:gd name="T44" fmla="*/ 41311 w 121149"/>
              <a:gd name="T45" fmla="*/ 7667 h 593410"/>
              <a:gd name="T46" fmla="*/ 33409 w 121149"/>
              <a:gd name="T47" fmla="*/ 18190 h 593410"/>
              <a:gd name="T48" fmla="*/ 26495 w 121149"/>
              <a:gd name="T49" fmla="*/ 48316 h 593410"/>
              <a:gd name="T50" fmla="*/ 19766 w 121149"/>
              <a:gd name="T51" fmla="*/ 70654 h 593410"/>
              <a:gd name="T52" fmla="*/ 12461 w 121149"/>
              <a:gd name="T53" fmla="*/ 110688 h 593410"/>
              <a:gd name="T54" fmla="*/ 7230 w 121149"/>
              <a:gd name="T55" fmla="*/ 146492 h 593410"/>
              <a:gd name="T56" fmla="*/ 4837 w 121149"/>
              <a:gd name="T57" fmla="*/ 221286 h 593410"/>
              <a:gd name="T58" fmla="*/ 385 w 121149"/>
              <a:gd name="T59" fmla="*/ 257106 h 593410"/>
              <a:gd name="T60" fmla="*/ 1901 w 121149"/>
              <a:gd name="T61" fmla="*/ 288444 h 593410"/>
              <a:gd name="T62" fmla="*/ 3966 w 121149"/>
              <a:gd name="T63" fmla="*/ 332362 h 593410"/>
              <a:gd name="T64" fmla="*/ 6803 w 121149"/>
              <a:gd name="T65" fmla="*/ 426218 h 593410"/>
              <a:gd name="T66" fmla="*/ 14211 w 121149"/>
              <a:gd name="T67" fmla="*/ 478017 h 593410"/>
              <a:gd name="T68" fmla="*/ 20335 w 121149"/>
              <a:gd name="T69" fmla="*/ 510599 h 593410"/>
              <a:gd name="T70" fmla="*/ 28217 w 121149"/>
              <a:gd name="T71" fmla="*/ 547215 h 593410"/>
              <a:gd name="T72" fmla="*/ 34205 w 121149"/>
              <a:gd name="T73" fmla="*/ 564373 h 593410"/>
              <a:gd name="T74" fmla="*/ 41742 w 121149"/>
              <a:gd name="T75" fmla="*/ 579715 h 593410"/>
              <a:gd name="T76" fmla="*/ 45614 w 121149"/>
              <a:gd name="T77" fmla="*/ 586661 h 593410"/>
              <a:gd name="T78" fmla="*/ 52314 w 121149"/>
              <a:gd name="T79" fmla="*/ 591408 h 593410"/>
              <a:gd name="T80" fmla="*/ 62431 w 121149"/>
              <a:gd name="T81" fmla="*/ 602044 h 593410"/>
              <a:gd name="T82" fmla="*/ 70251 w 121149"/>
              <a:gd name="T83" fmla="*/ 601229 h 593410"/>
              <a:gd name="T84" fmla="*/ 78120 w 121149"/>
              <a:gd name="T85" fmla="*/ 599420 h 593410"/>
              <a:gd name="T86" fmla="*/ 86002 w 121149"/>
              <a:gd name="T87" fmla="*/ 594071 h 593410"/>
              <a:gd name="T88" fmla="*/ 99151 w 121149"/>
              <a:gd name="T89" fmla="*/ 580515 h 593410"/>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1149"/>
              <a:gd name="T136" fmla="*/ 0 h 593410"/>
              <a:gd name="T137" fmla="*/ 121149 w 121149"/>
              <a:gd name="T138" fmla="*/ 593410 h 593410"/>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1149" h="593410">
                <a:moveTo>
                  <a:pt x="5063" y="357032"/>
                </a:moveTo>
                <a:lnTo>
                  <a:pt x="5063" y="361772"/>
                </a:lnTo>
                <a:lnTo>
                  <a:pt x="6056" y="362177"/>
                </a:lnTo>
                <a:lnTo>
                  <a:pt x="7709" y="361453"/>
                </a:lnTo>
                <a:lnTo>
                  <a:pt x="12752" y="357905"/>
                </a:lnTo>
                <a:lnTo>
                  <a:pt x="13166" y="358607"/>
                </a:lnTo>
                <a:lnTo>
                  <a:pt x="13625" y="362031"/>
                </a:lnTo>
                <a:lnTo>
                  <a:pt x="14740" y="363341"/>
                </a:lnTo>
                <a:lnTo>
                  <a:pt x="16475" y="364215"/>
                </a:lnTo>
                <a:lnTo>
                  <a:pt x="18625" y="364797"/>
                </a:lnTo>
                <a:lnTo>
                  <a:pt x="20057" y="364193"/>
                </a:lnTo>
                <a:lnTo>
                  <a:pt x="21013" y="362798"/>
                </a:lnTo>
                <a:lnTo>
                  <a:pt x="21649" y="360876"/>
                </a:lnTo>
                <a:lnTo>
                  <a:pt x="23066" y="359595"/>
                </a:lnTo>
                <a:lnTo>
                  <a:pt x="25003" y="358741"/>
                </a:lnTo>
                <a:lnTo>
                  <a:pt x="27286" y="358171"/>
                </a:lnTo>
                <a:lnTo>
                  <a:pt x="29800" y="356799"/>
                </a:lnTo>
                <a:lnTo>
                  <a:pt x="32469" y="354893"/>
                </a:lnTo>
                <a:lnTo>
                  <a:pt x="35240" y="352629"/>
                </a:lnTo>
                <a:lnTo>
                  <a:pt x="37087" y="350128"/>
                </a:lnTo>
                <a:lnTo>
                  <a:pt x="40680" y="340876"/>
                </a:lnTo>
                <a:lnTo>
                  <a:pt x="42698" y="336339"/>
                </a:lnTo>
                <a:lnTo>
                  <a:pt x="47587" y="326007"/>
                </a:lnTo>
                <a:lnTo>
                  <a:pt x="53067" y="314800"/>
                </a:lnTo>
                <a:lnTo>
                  <a:pt x="55917" y="310026"/>
                </a:lnTo>
                <a:lnTo>
                  <a:pt x="58810" y="305851"/>
                </a:lnTo>
                <a:lnTo>
                  <a:pt x="61730" y="302076"/>
                </a:lnTo>
                <a:lnTo>
                  <a:pt x="64669" y="297574"/>
                </a:lnTo>
                <a:lnTo>
                  <a:pt x="67621" y="292589"/>
                </a:lnTo>
                <a:lnTo>
                  <a:pt x="70581" y="287281"/>
                </a:lnTo>
                <a:lnTo>
                  <a:pt x="76516" y="276091"/>
                </a:lnTo>
                <a:lnTo>
                  <a:pt x="79487" y="270330"/>
                </a:lnTo>
                <a:lnTo>
                  <a:pt x="82461" y="263511"/>
                </a:lnTo>
                <a:lnTo>
                  <a:pt x="85435" y="255990"/>
                </a:lnTo>
                <a:lnTo>
                  <a:pt x="88410" y="247999"/>
                </a:lnTo>
                <a:lnTo>
                  <a:pt x="91716" y="233828"/>
                </a:lnTo>
                <a:lnTo>
                  <a:pt x="92597" y="227271"/>
                </a:lnTo>
                <a:lnTo>
                  <a:pt x="95169" y="218931"/>
                </a:lnTo>
                <a:lnTo>
                  <a:pt x="98868" y="209402"/>
                </a:lnTo>
                <a:lnTo>
                  <a:pt x="107278" y="190216"/>
                </a:lnTo>
                <a:lnTo>
                  <a:pt x="114323" y="175074"/>
                </a:lnTo>
                <a:lnTo>
                  <a:pt x="116598" y="168257"/>
                </a:lnTo>
                <a:lnTo>
                  <a:pt x="119127" y="155393"/>
                </a:lnTo>
                <a:lnTo>
                  <a:pt x="120550" y="136994"/>
                </a:lnTo>
                <a:lnTo>
                  <a:pt x="120972" y="118974"/>
                </a:lnTo>
                <a:lnTo>
                  <a:pt x="121148" y="47470"/>
                </a:lnTo>
                <a:lnTo>
                  <a:pt x="120156" y="42509"/>
                </a:lnTo>
                <a:lnTo>
                  <a:pt x="116408" y="34351"/>
                </a:lnTo>
                <a:lnTo>
                  <a:pt x="114020" y="30786"/>
                </a:lnTo>
                <a:lnTo>
                  <a:pt x="111436" y="27417"/>
                </a:lnTo>
                <a:lnTo>
                  <a:pt x="108720" y="24179"/>
                </a:lnTo>
                <a:lnTo>
                  <a:pt x="105918" y="21029"/>
                </a:lnTo>
                <a:lnTo>
                  <a:pt x="100158" y="14882"/>
                </a:lnTo>
                <a:lnTo>
                  <a:pt x="98226" y="11854"/>
                </a:lnTo>
                <a:lnTo>
                  <a:pt x="96078" y="5844"/>
                </a:lnTo>
                <a:lnTo>
                  <a:pt x="93521" y="3843"/>
                </a:lnTo>
                <a:lnTo>
                  <a:pt x="89832" y="2511"/>
                </a:lnTo>
                <a:lnTo>
                  <a:pt x="85388" y="1622"/>
                </a:lnTo>
                <a:lnTo>
                  <a:pt x="81434" y="1030"/>
                </a:lnTo>
                <a:lnTo>
                  <a:pt x="77805" y="635"/>
                </a:lnTo>
                <a:lnTo>
                  <a:pt x="74394" y="372"/>
                </a:lnTo>
                <a:lnTo>
                  <a:pt x="71127" y="196"/>
                </a:lnTo>
                <a:lnTo>
                  <a:pt x="64852" y="0"/>
                </a:lnTo>
                <a:lnTo>
                  <a:pt x="61790" y="941"/>
                </a:lnTo>
                <a:lnTo>
                  <a:pt x="58756" y="2559"/>
                </a:lnTo>
                <a:lnTo>
                  <a:pt x="55741" y="4631"/>
                </a:lnTo>
                <a:lnTo>
                  <a:pt x="52739" y="6012"/>
                </a:lnTo>
                <a:lnTo>
                  <a:pt x="49746" y="6932"/>
                </a:lnTo>
                <a:lnTo>
                  <a:pt x="46758" y="7547"/>
                </a:lnTo>
                <a:lnTo>
                  <a:pt x="43774" y="9940"/>
                </a:lnTo>
                <a:lnTo>
                  <a:pt x="40792" y="13520"/>
                </a:lnTo>
                <a:lnTo>
                  <a:pt x="37812" y="17891"/>
                </a:lnTo>
                <a:lnTo>
                  <a:pt x="34501" y="28040"/>
                </a:lnTo>
                <a:lnTo>
                  <a:pt x="32037" y="40158"/>
                </a:lnTo>
                <a:lnTo>
                  <a:pt x="29991" y="47556"/>
                </a:lnTo>
                <a:lnTo>
                  <a:pt x="27635" y="55464"/>
                </a:lnTo>
                <a:lnTo>
                  <a:pt x="25072" y="62721"/>
                </a:lnTo>
                <a:lnTo>
                  <a:pt x="22371" y="69544"/>
                </a:lnTo>
                <a:lnTo>
                  <a:pt x="19579" y="76076"/>
                </a:lnTo>
                <a:lnTo>
                  <a:pt x="16475" y="91272"/>
                </a:lnTo>
                <a:lnTo>
                  <a:pt x="14104" y="108940"/>
                </a:lnTo>
                <a:lnTo>
                  <a:pt x="12083" y="119207"/>
                </a:lnTo>
                <a:lnTo>
                  <a:pt x="9743" y="130021"/>
                </a:lnTo>
                <a:lnTo>
                  <a:pt x="8183" y="144176"/>
                </a:lnTo>
                <a:lnTo>
                  <a:pt x="7143" y="160558"/>
                </a:lnTo>
                <a:lnTo>
                  <a:pt x="5988" y="193311"/>
                </a:lnTo>
                <a:lnTo>
                  <a:pt x="5474" y="217791"/>
                </a:lnTo>
                <a:lnTo>
                  <a:pt x="4345" y="229478"/>
                </a:lnTo>
                <a:lnTo>
                  <a:pt x="2600" y="241238"/>
                </a:lnTo>
                <a:lnTo>
                  <a:pt x="445" y="253047"/>
                </a:lnTo>
                <a:lnTo>
                  <a:pt x="0" y="263896"/>
                </a:lnTo>
                <a:lnTo>
                  <a:pt x="696" y="274106"/>
                </a:lnTo>
                <a:lnTo>
                  <a:pt x="2151" y="283888"/>
                </a:lnTo>
                <a:lnTo>
                  <a:pt x="3122" y="294379"/>
                </a:lnTo>
                <a:lnTo>
                  <a:pt x="3769" y="305341"/>
                </a:lnTo>
                <a:lnTo>
                  <a:pt x="4488" y="327113"/>
                </a:lnTo>
                <a:lnTo>
                  <a:pt x="4950" y="365344"/>
                </a:lnTo>
                <a:lnTo>
                  <a:pt x="5041" y="401558"/>
                </a:lnTo>
                <a:lnTo>
                  <a:pt x="7699" y="419485"/>
                </a:lnTo>
                <a:lnTo>
                  <a:pt x="11196" y="437375"/>
                </a:lnTo>
                <a:lnTo>
                  <a:pt x="12750" y="455248"/>
                </a:lnTo>
                <a:lnTo>
                  <a:pt x="16086" y="470467"/>
                </a:lnTo>
                <a:lnTo>
                  <a:pt x="18365" y="477305"/>
                </a:lnTo>
                <a:lnTo>
                  <a:pt x="20897" y="490192"/>
                </a:lnTo>
                <a:lnTo>
                  <a:pt x="23015" y="502535"/>
                </a:lnTo>
                <a:lnTo>
                  <a:pt x="24968" y="508604"/>
                </a:lnTo>
                <a:lnTo>
                  <a:pt x="27263" y="514635"/>
                </a:lnTo>
                <a:lnTo>
                  <a:pt x="31938" y="538572"/>
                </a:lnTo>
                <a:lnTo>
                  <a:pt x="33894" y="544535"/>
                </a:lnTo>
                <a:lnTo>
                  <a:pt x="36190" y="550495"/>
                </a:lnTo>
                <a:lnTo>
                  <a:pt x="38713" y="555460"/>
                </a:lnTo>
                <a:lnTo>
                  <a:pt x="41387" y="559763"/>
                </a:lnTo>
                <a:lnTo>
                  <a:pt x="44162" y="563623"/>
                </a:lnTo>
                <a:lnTo>
                  <a:pt x="47245" y="570559"/>
                </a:lnTo>
                <a:lnTo>
                  <a:pt x="48067" y="573797"/>
                </a:lnTo>
                <a:lnTo>
                  <a:pt x="49608" y="575956"/>
                </a:lnTo>
                <a:lnTo>
                  <a:pt x="51627" y="577395"/>
                </a:lnTo>
                <a:lnTo>
                  <a:pt x="53965" y="578355"/>
                </a:lnTo>
                <a:lnTo>
                  <a:pt x="56516" y="579987"/>
                </a:lnTo>
                <a:lnTo>
                  <a:pt x="59209" y="582068"/>
                </a:lnTo>
                <a:lnTo>
                  <a:pt x="61996" y="584446"/>
                </a:lnTo>
                <a:lnTo>
                  <a:pt x="64847" y="587024"/>
                </a:lnTo>
                <a:lnTo>
                  <a:pt x="70660" y="592534"/>
                </a:lnTo>
                <a:lnTo>
                  <a:pt x="73599" y="593409"/>
                </a:lnTo>
                <a:lnTo>
                  <a:pt x="76551" y="592999"/>
                </a:lnTo>
                <a:lnTo>
                  <a:pt x="79511" y="591734"/>
                </a:lnTo>
                <a:lnTo>
                  <a:pt x="82476" y="590891"/>
                </a:lnTo>
                <a:lnTo>
                  <a:pt x="85445" y="590328"/>
                </a:lnTo>
                <a:lnTo>
                  <a:pt x="88417" y="589953"/>
                </a:lnTo>
                <a:lnTo>
                  <a:pt x="91390" y="588711"/>
                </a:lnTo>
                <a:lnTo>
                  <a:pt x="94365" y="586891"/>
                </a:lnTo>
                <a:lnTo>
                  <a:pt x="97340" y="584686"/>
                </a:lnTo>
                <a:lnTo>
                  <a:pt x="100315" y="582223"/>
                </a:lnTo>
                <a:lnTo>
                  <a:pt x="103291" y="579589"/>
                </a:lnTo>
                <a:lnTo>
                  <a:pt x="112220" y="57134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0" name="SMARTInkAnnotation551">
            <a:extLst>
              <a:ext uri="{FF2B5EF4-FFF2-40B4-BE49-F238E27FC236}">
                <a16:creationId xmlns:a16="http://schemas.microsoft.com/office/drawing/2014/main" id="{0917CE60-EF28-491B-8D70-FA4BBB54488B}"/>
              </a:ext>
            </a:extLst>
          </p:cNvPr>
          <p:cNvSpPr>
            <a:spLocks/>
          </p:cNvSpPr>
          <p:nvPr/>
        </p:nvSpPr>
        <p:spPr bwMode="auto">
          <a:xfrm>
            <a:off x="2428875" y="5375275"/>
            <a:ext cx="160338" cy="9525"/>
          </a:xfrm>
          <a:custGeom>
            <a:avLst/>
            <a:gdLst>
              <a:gd name="T0" fmla="*/ 0 w 160735"/>
              <a:gd name="T1" fmla="*/ 0 h 8563"/>
              <a:gd name="T2" fmla="*/ 46506 w 160735"/>
              <a:gd name="T3" fmla="*/ 149663 h 8563"/>
              <a:gd name="T4" fmla="*/ 54957 w 160735"/>
              <a:gd name="T5" fmla="*/ 172348 h 8563"/>
              <a:gd name="T6" fmla="*/ 61510 w 160735"/>
              <a:gd name="T7" fmla="*/ 187502 h 8563"/>
              <a:gd name="T8" fmla="*/ 66802 w 160735"/>
              <a:gd name="T9" fmla="*/ 197581 h 8563"/>
              <a:gd name="T10" fmla="*/ 75138 w 160735"/>
              <a:gd name="T11" fmla="*/ 208826 h 8563"/>
              <a:gd name="T12" fmla="*/ 78647 w 160735"/>
              <a:gd name="T13" fmla="*/ 187577 h 8563"/>
              <a:gd name="T14" fmla="*/ 81914 w 160735"/>
              <a:gd name="T15" fmla="*/ 149277 h 8563"/>
              <a:gd name="T16" fmla="*/ 85009 w 160735"/>
              <a:gd name="T17" fmla="*/ 99511 h 8563"/>
              <a:gd name="T18" fmla="*/ 87995 w 160735"/>
              <a:gd name="T19" fmla="*/ 66346 h 8563"/>
              <a:gd name="T20" fmla="*/ 90907 w 160735"/>
              <a:gd name="T21" fmla="*/ 44222 h 8563"/>
              <a:gd name="T22" fmla="*/ 97797 w 160735"/>
              <a:gd name="T23" fmla="*/ 8699 h 8563"/>
              <a:gd name="T24" fmla="*/ 101196 w 160735"/>
              <a:gd name="T25" fmla="*/ 3879 h 8563"/>
              <a:gd name="T26" fmla="*/ 108290 w 160735"/>
              <a:gd name="T27" fmla="*/ 1142 h 8563"/>
              <a:gd name="T28" fmla="*/ 149243 w 160735"/>
              <a:gd name="T29" fmla="*/ 0 h 8563"/>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60735"/>
              <a:gd name="T46" fmla="*/ 0 h 8563"/>
              <a:gd name="T47" fmla="*/ 160735 w 160735"/>
              <a:gd name="T48" fmla="*/ 8563 h 8563"/>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60735" h="8563">
                <a:moveTo>
                  <a:pt x="0" y="0"/>
                </a:moveTo>
                <a:lnTo>
                  <a:pt x="50086" y="6137"/>
                </a:lnTo>
                <a:lnTo>
                  <a:pt x="59188" y="7067"/>
                </a:lnTo>
                <a:lnTo>
                  <a:pt x="66247" y="7688"/>
                </a:lnTo>
                <a:lnTo>
                  <a:pt x="71946" y="8102"/>
                </a:lnTo>
                <a:lnTo>
                  <a:pt x="80924" y="8562"/>
                </a:lnTo>
                <a:lnTo>
                  <a:pt x="84707" y="7692"/>
                </a:lnTo>
                <a:lnTo>
                  <a:pt x="88221" y="6120"/>
                </a:lnTo>
                <a:lnTo>
                  <a:pt x="91556" y="4080"/>
                </a:lnTo>
                <a:lnTo>
                  <a:pt x="94772" y="2720"/>
                </a:lnTo>
                <a:lnTo>
                  <a:pt x="97908" y="1813"/>
                </a:lnTo>
                <a:lnTo>
                  <a:pt x="105329" y="357"/>
                </a:lnTo>
                <a:lnTo>
                  <a:pt x="108990" y="159"/>
                </a:lnTo>
                <a:lnTo>
                  <a:pt x="116629" y="47"/>
                </a:lnTo>
                <a:lnTo>
                  <a:pt x="160734"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1" name="SMARTInkAnnotation552">
            <a:extLst>
              <a:ext uri="{FF2B5EF4-FFF2-40B4-BE49-F238E27FC236}">
                <a16:creationId xmlns:a16="http://schemas.microsoft.com/office/drawing/2014/main" id="{9CF39CA7-6270-4961-8858-175C36EE9463}"/>
              </a:ext>
            </a:extLst>
          </p:cNvPr>
          <p:cNvSpPr>
            <a:spLocks/>
          </p:cNvSpPr>
          <p:nvPr/>
        </p:nvSpPr>
        <p:spPr bwMode="auto">
          <a:xfrm>
            <a:off x="2463800" y="5483225"/>
            <a:ext cx="161925" cy="0"/>
          </a:xfrm>
          <a:custGeom>
            <a:avLst/>
            <a:gdLst>
              <a:gd name="T0" fmla="*/ 0 w 160736"/>
              <a:gd name="T1" fmla="*/ 0 h 1"/>
              <a:gd name="T2" fmla="*/ 200513 w 160736"/>
              <a:gd name="T3" fmla="*/ 0 h 1"/>
              <a:gd name="T4" fmla="*/ 0 60000 65536"/>
              <a:gd name="T5" fmla="*/ 0 60000 65536"/>
              <a:gd name="T6" fmla="*/ 0 w 160736"/>
              <a:gd name="T7" fmla="*/ 0 h 1"/>
              <a:gd name="T8" fmla="*/ 160736 w 160736"/>
              <a:gd name="T9" fmla="*/ 0 h 1"/>
            </a:gdLst>
            <a:ahLst/>
            <a:cxnLst>
              <a:cxn ang="T4">
                <a:pos x="T0" y="T1"/>
              </a:cxn>
              <a:cxn ang="T5">
                <a:pos x="T2" y="T3"/>
              </a:cxn>
            </a:cxnLst>
            <a:rect l="T6" t="T7" r="T8" b="T9"/>
            <a:pathLst>
              <a:path w="160736" h="1">
                <a:moveTo>
                  <a:pt x="0" y="0"/>
                </a:moveTo>
                <a:lnTo>
                  <a:pt x="160735" y="0"/>
                </a:lnTo>
              </a:path>
            </a:pathLst>
          </a:custGeom>
          <a:solidFill>
            <a:schemeClr val="accent1"/>
          </a:solidFill>
          <a:ln w="38100" algn="ctr">
            <a:solidFill>
              <a:srgbClr val="FF0000"/>
            </a:solidFill>
            <a:round/>
            <a:headEnd/>
            <a:tailEnd/>
          </a:ln>
        </p:spPr>
        <p:txBody>
          <a:bodyPr wrap="none" anchor="ctr"/>
          <a:lstStyle/>
          <a:p>
            <a:endParaRPr lang="en-US"/>
          </a:p>
        </p:txBody>
      </p:sp>
      <p:sp>
        <p:nvSpPr>
          <p:cNvPr id="177292" name="SMARTInkAnnotation553">
            <a:extLst>
              <a:ext uri="{FF2B5EF4-FFF2-40B4-BE49-F238E27FC236}">
                <a16:creationId xmlns:a16="http://schemas.microsoft.com/office/drawing/2014/main" id="{41307FA0-308D-44DD-98E9-9B01487A072F}"/>
              </a:ext>
            </a:extLst>
          </p:cNvPr>
          <p:cNvSpPr>
            <a:spLocks/>
          </p:cNvSpPr>
          <p:nvPr/>
        </p:nvSpPr>
        <p:spPr bwMode="auto">
          <a:xfrm>
            <a:off x="2867025" y="5126038"/>
            <a:ext cx="187325" cy="401637"/>
          </a:xfrm>
          <a:custGeom>
            <a:avLst/>
            <a:gdLst>
              <a:gd name="T0" fmla="*/ 154893 w 187485"/>
              <a:gd name="T1" fmla="*/ 43117 h 401800"/>
              <a:gd name="T2" fmla="*/ 147967 w 187485"/>
              <a:gd name="T3" fmla="*/ 24010 h 401800"/>
              <a:gd name="T4" fmla="*/ 145385 w 187485"/>
              <a:gd name="T5" fmla="*/ 19530 h 401800"/>
              <a:gd name="T6" fmla="*/ 139617 w 187485"/>
              <a:gd name="T7" fmla="*/ 13080 h 401800"/>
              <a:gd name="T8" fmla="*/ 131795 w 187485"/>
              <a:gd name="T9" fmla="*/ 9187 h 401800"/>
              <a:gd name="T10" fmla="*/ 118548 w 187485"/>
              <a:gd name="T11" fmla="*/ 4162 h 401800"/>
              <a:gd name="T12" fmla="*/ 106515 w 187485"/>
              <a:gd name="T13" fmla="*/ 247 h 401800"/>
              <a:gd name="T14" fmla="*/ 64790 w 187485"/>
              <a:gd name="T15" fmla="*/ 992 h 401800"/>
              <a:gd name="T16" fmla="*/ 61103 w 187485"/>
              <a:gd name="T17" fmla="*/ 6076 h 401800"/>
              <a:gd name="T18" fmla="*/ 48960 w 187485"/>
              <a:gd name="T19" fmla="*/ 8471 h 401800"/>
              <a:gd name="T20" fmla="*/ 38610 w 187485"/>
              <a:gd name="T21" fmla="*/ 9729 h 401800"/>
              <a:gd name="T22" fmla="*/ 34972 w 187485"/>
              <a:gd name="T23" fmla="*/ 14864 h 401800"/>
              <a:gd name="T24" fmla="*/ 25569 w 187485"/>
              <a:gd name="T25" fmla="*/ 19709 h 401800"/>
              <a:gd name="T26" fmla="*/ 1618 w 187485"/>
              <a:gd name="T27" fmla="*/ 42493 h 401800"/>
              <a:gd name="T28" fmla="*/ 15 w 187485"/>
              <a:gd name="T29" fmla="*/ 63639 h 401800"/>
              <a:gd name="T30" fmla="*/ 8851 w 187485"/>
              <a:gd name="T31" fmla="*/ 79479 h 401800"/>
              <a:gd name="T32" fmla="*/ 20706 w 187485"/>
              <a:gd name="T33" fmla="*/ 86873 h 401800"/>
              <a:gd name="T34" fmla="*/ 32957 w 187485"/>
              <a:gd name="T35" fmla="*/ 94017 h 401800"/>
              <a:gd name="T36" fmla="*/ 46619 w 187485"/>
              <a:gd name="T37" fmla="*/ 97117 h 401800"/>
              <a:gd name="T38" fmla="*/ 58188 w 187485"/>
              <a:gd name="T39" fmla="*/ 103818 h 401800"/>
              <a:gd name="T40" fmla="*/ 76358 w 187485"/>
              <a:gd name="T41" fmla="*/ 112239 h 401800"/>
              <a:gd name="T42" fmla="*/ 86451 w 187485"/>
              <a:gd name="T43" fmla="*/ 116571 h 401800"/>
              <a:gd name="T44" fmla="*/ 98145 w 187485"/>
              <a:gd name="T45" fmla="*/ 124060 h 401800"/>
              <a:gd name="T46" fmla="*/ 111282 w 187485"/>
              <a:gd name="T47" fmla="*/ 132493 h 401800"/>
              <a:gd name="T48" fmla="*/ 129004 w 187485"/>
              <a:gd name="T49" fmla="*/ 148800 h 401800"/>
              <a:gd name="T50" fmla="*/ 156491 w 187485"/>
              <a:gd name="T51" fmla="*/ 178887 h 401800"/>
              <a:gd name="T52" fmla="*/ 165168 w 187485"/>
              <a:gd name="T53" fmla="*/ 206161 h 401800"/>
              <a:gd name="T54" fmla="*/ 174132 w 187485"/>
              <a:gd name="T55" fmla="*/ 235090 h 401800"/>
              <a:gd name="T56" fmla="*/ 181892 w 187485"/>
              <a:gd name="T57" fmla="*/ 267833 h 401800"/>
              <a:gd name="T58" fmla="*/ 182743 w 187485"/>
              <a:gd name="T59" fmla="*/ 314647 h 401800"/>
              <a:gd name="T60" fmla="*/ 175884 w 187485"/>
              <a:gd name="T61" fmla="*/ 337064 h 401800"/>
              <a:gd name="T62" fmla="*/ 171653 w 187485"/>
              <a:gd name="T63" fmla="*/ 363688 h 401800"/>
              <a:gd name="T64" fmla="*/ 164652 w 187485"/>
              <a:gd name="T65" fmla="*/ 374697 h 401800"/>
              <a:gd name="T66" fmla="*/ 148113 w 187485"/>
              <a:gd name="T67" fmla="*/ 388133 h 401800"/>
              <a:gd name="T68" fmla="*/ 136137 w 187485"/>
              <a:gd name="T69" fmla="*/ 394937 h 401800"/>
              <a:gd name="T70" fmla="*/ 123505 w 187485"/>
              <a:gd name="T71" fmla="*/ 396369 h 401800"/>
              <a:gd name="T72" fmla="*/ 101638 w 187485"/>
              <a:gd name="T73" fmla="*/ 396938 h 401800"/>
              <a:gd name="T74" fmla="*/ 92866 w 187485"/>
              <a:gd name="T75" fmla="*/ 392280 h 401800"/>
              <a:gd name="T76" fmla="*/ 79522 w 187485"/>
              <a:gd name="T77" fmla="*/ 389374 h 401800"/>
              <a:gd name="T78" fmla="*/ 67941 w 187485"/>
              <a:gd name="T79" fmla="*/ 383832 h 401800"/>
              <a:gd name="T80" fmla="*/ 58381 w 187485"/>
              <a:gd name="T81" fmla="*/ 380664 h 401800"/>
              <a:gd name="T82" fmla="*/ 49425 w 187485"/>
              <a:gd name="T83" fmla="*/ 375041 h 401800"/>
              <a:gd name="T84" fmla="*/ 45267 w 187485"/>
              <a:gd name="T85" fmla="*/ 367170 h 401800"/>
              <a:gd name="T86" fmla="*/ 39416 w 187485"/>
              <a:gd name="T87" fmla="*/ 363310 h 401800"/>
              <a:gd name="T88" fmla="*/ 36177 w 187485"/>
              <a:gd name="T89" fmla="*/ 357486 h 401800"/>
              <a:gd name="T90" fmla="*/ 26702 w 187485"/>
              <a:gd name="T91" fmla="*/ 342157 h 401800"/>
              <a:gd name="T92" fmla="*/ 33607 w 187485"/>
              <a:gd name="T93" fmla="*/ 327664 h 401800"/>
              <a:gd name="T94" fmla="*/ 43516 w 187485"/>
              <a:gd name="T95" fmla="*/ 326399 h 40180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87485"/>
              <a:gd name="T145" fmla="*/ 0 h 401800"/>
              <a:gd name="T146" fmla="*/ 187485 w 187485"/>
              <a:gd name="T147" fmla="*/ 401800 h 40180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87485" h="401800">
                <a:moveTo>
                  <a:pt x="151801" y="44648"/>
                </a:moveTo>
                <a:lnTo>
                  <a:pt x="159489" y="44648"/>
                </a:lnTo>
                <a:lnTo>
                  <a:pt x="158911" y="43656"/>
                </a:lnTo>
                <a:lnTo>
                  <a:pt x="153499" y="37580"/>
                </a:lnTo>
                <a:lnTo>
                  <a:pt x="152136" y="36086"/>
                </a:lnTo>
                <a:lnTo>
                  <a:pt x="151805" y="24310"/>
                </a:lnTo>
                <a:lnTo>
                  <a:pt x="151803" y="22160"/>
                </a:lnTo>
                <a:lnTo>
                  <a:pt x="150810" y="20726"/>
                </a:lnTo>
                <a:lnTo>
                  <a:pt x="149156" y="19770"/>
                </a:lnTo>
                <a:lnTo>
                  <a:pt x="144113" y="18236"/>
                </a:lnTo>
                <a:lnTo>
                  <a:pt x="143699" y="17118"/>
                </a:lnTo>
                <a:lnTo>
                  <a:pt x="143239" y="13230"/>
                </a:lnTo>
                <a:lnTo>
                  <a:pt x="142124" y="11796"/>
                </a:lnTo>
                <a:lnTo>
                  <a:pt x="140389" y="10841"/>
                </a:lnTo>
                <a:lnTo>
                  <a:pt x="135215" y="9307"/>
                </a:lnTo>
                <a:lnTo>
                  <a:pt x="129578" y="9040"/>
                </a:lnTo>
                <a:lnTo>
                  <a:pt x="127064" y="8011"/>
                </a:lnTo>
                <a:lnTo>
                  <a:pt x="121624" y="4222"/>
                </a:lnTo>
                <a:lnTo>
                  <a:pt x="117724" y="1250"/>
                </a:lnTo>
                <a:lnTo>
                  <a:pt x="114166" y="555"/>
                </a:lnTo>
                <a:lnTo>
                  <a:pt x="109278" y="247"/>
                </a:lnTo>
                <a:lnTo>
                  <a:pt x="103797" y="109"/>
                </a:lnTo>
                <a:lnTo>
                  <a:pt x="68454" y="0"/>
                </a:lnTo>
                <a:lnTo>
                  <a:pt x="66471" y="992"/>
                </a:lnTo>
                <a:lnTo>
                  <a:pt x="65148" y="2645"/>
                </a:lnTo>
                <a:lnTo>
                  <a:pt x="64267" y="4740"/>
                </a:lnTo>
                <a:lnTo>
                  <a:pt x="62687" y="6136"/>
                </a:lnTo>
                <a:lnTo>
                  <a:pt x="60642" y="7067"/>
                </a:lnTo>
                <a:lnTo>
                  <a:pt x="55723" y="8102"/>
                </a:lnTo>
                <a:lnTo>
                  <a:pt x="50230" y="8561"/>
                </a:lnTo>
                <a:lnTo>
                  <a:pt x="44481" y="8765"/>
                </a:lnTo>
                <a:lnTo>
                  <a:pt x="41559" y="8820"/>
                </a:lnTo>
                <a:lnTo>
                  <a:pt x="39611" y="9849"/>
                </a:lnTo>
                <a:lnTo>
                  <a:pt x="38313" y="11526"/>
                </a:lnTo>
                <a:lnTo>
                  <a:pt x="37446" y="13637"/>
                </a:lnTo>
                <a:lnTo>
                  <a:pt x="35877" y="15044"/>
                </a:lnTo>
                <a:lnTo>
                  <a:pt x="33839" y="15982"/>
                </a:lnTo>
                <a:lnTo>
                  <a:pt x="31488" y="16608"/>
                </a:lnTo>
                <a:lnTo>
                  <a:pt x="26229" y="19949"/>
                </a:lnTo>
                <a:lnTo>
                  <a:pt x="19510" y="25437"/>
                </a:lnTo>
                <a:lnTo>
                  <a:pt x="15945" y="28834"/>
                </a:lnTo>
                <a:lnTo>
                  <a:pt x="1648" y="43003"/>
                </a:lnTo>
                <a:lnTo>
                  <a:pt x="1097" y="44544"/>
                </a:lnTo>
                <a:lnTo>
                  <a:pt x="214" y="54145"/>
                </a:lnTo>
                <a:lnTo>
                  <a:pt x="15" y="64419"/>
                </a:lnTo>
                <a:lnTo>
                  <a:pt x="0" y="70051"/>
                </a:lnTo>
                <a:lnTo>
                  <a:pt x="4738" y="75766"/>
                </a:lnTo>
                <a:lnTo>
                  <a:pt x="9091" y="80450"/>
                </a:lnTo>
                <a:lnTo>
                  <a:pt x="13299" y="84703"/>
                </a:lnTo>
                <a:lnTo>
                  <a:pt x="15810" y="86235"/>
                </a:lnTo>
                <a:lnTo>
                  <a:pt x="21246" y="87935"/>
                </a:lnTo>
                <a:lnTo>
                  <a:pt x="26969" y="91337"/>
                </a:lnTo>
                <a:lnTo>
                  <a:pt x="29884" y="93633"/>
                </a:lnTo>
                <a:lnTo>
                  <a:pt x="33812" y="95164"/>
                </a:lnTo>
                <a:lnTo>
                  <a:pt x="38415" y="96185"/>
                </a:lnTo>
                <a:lnTo>
                  <a:pt x="43468" y="96865"/>
                </a:lnTo>
                <a:lnTo>
                  <a:pt x="47829" y="98311"/>
                </a:lnTo>
                <a:lnTo>
                  <a:pt x="51728" y="100267"/>
                </a:lnTo>
                <a:lnTo>
                  <a:pt x="55320" y="102563"/>
                </a:lnTo>
                <a:lnTo>
                  <a:pt x="59699" y="105086"/>
                </a:lnTo>
                <a:lnTo>
                  <a:pt x="69856" y="110535"/>
                </a:lnTo>
                <a:lnTo>
                  <a:pt x="74351" y="112385"/>
                </a:lnTo>
                <a:lnTo>
                  <a:pt x="78339" y="113619"/>
                </a:lnTo>
                <a:lnTo>
                  <a:pt x="81991" y="114441"/>
                </a:lnTo>
                <a:lnTo>
                  <a:pt x="85417" y="115982"/>
                </a:lnTo>
                <a:lnTo>
                  <a:pt x="88693" y="118000"/>
                </a:lnTo>
                <a:lnTo>
                  <a:pt x="91870" y="120339"/>
                </a:lnTo>
                <a:lnTo>
                  <a:pt x="95972" y="122889"/>
                </a:lnTo>
                <a:lnTo>
                  <a:pt x="100691" y="125582"/>
                </a:lnTo>
                <a:lnTo>
                  <a:pt x="105821" y="128370"/>
                </a:lnTo>
                <a:lnTo>
                  <a:pt x="110234" y="131220"/>
                </a:lnTo>
                <a:lnTo>
                  <a:pt x="114168" y="134113"/>
                </a:lnTo>
                <a:lnTo>
                  <a:pt x="117782" y="137033"/>
                </a:lnTo>
                <a:lnTo>
                  <a:pt x="122177" y="140965"/>
                </a:lnTo>
                <a:lnTo>
                  <a:pt x="132351" y="150625"/>
                </a:lnTo>
                <a:lnTo>
                  <a:pt x="154376" y="172275"/>
                </a:lnTo>
                <a:lnTo>
                  <a:pt x="157486" y="176365"/>
                </a:lnTo>
                <a:lnTo>
                  <a:pt x="160552" y="181077"/>
                </a:lnTo>
                <a:lnTo>
                  <a:pt x="163588" y="186202"/>
                </a:lnTo>
                <a:lnTo>
                  <a:pt x="166962" y="197188"/>
                </a:lnTo>
                <a:lnTo>
                  <a:pt x="169453" y="208686"/>
                </a:lnTo>
                <a:lnTo>
                  <a:pt x="173868" y="220410"/>
                </a:lnTo>
                <a:lnTo>
                  <a:pt x="176491" y="229590"/>
                </a:lnTo>
                <a:lnTo>
                  <a:pt x="178649" y="237969"/>
                </a:lnTo>
                <a:lnTo>
                  <a:pt x="182916" y="248308"/>
                </a:lnTo>
                <a:lnTo>
                  <a:pt x="185474" y="259518"/>
                </a:lnTo>
                <a:lnTo>
                  <a:pt x="186610" y="271114"/>
                </a:lnTo>
                <a:lnTo>
                  <a:pt x="187115" y="282883"/>
                </a:lnTo>
                <a:lnTo>
                  <a:pt x="187400" y="300665"/>
                </a:lnTo>
                <a:lnTo>
                  <a:pt x="187484" y="318501"/>
                </a:lnTo>
                <a:lnTo>
                  <a:pt x="186504" y="323459"/>
                </a:lnTo>
                <a:lnTo>
                  <a:pt x="182769" y="331614"/>
                </a:lnTo>
                <a:lnTo>
                  <a:pt x="180447" y="341191"/>
                </a:lnTo>
                <a:lnTo>
                  <a:pt x="179415" y="351069"/>
                </a:lnTo>
                <a:lnTo>
                  <a:pt x="178957" y="358768"/>
                </a:lnTo>
                <a:lnTo>
                  <a:pt x="176107" y="368142"/>
                </a:lnTo>
                <a:lnTo>
                  <a:pt x="173958" y="373420"/>
                </a:lnTo>
                <a:lnTo>
                  <a:pt x="171533" y="376939"/>
                </a:lnTo>
                <a:lnTo>
                  <a:pt x="168924" y="379285"/>
                </a:lnTo>
                <a:lnTo>
                  <a:pt x="163380" y="382883"/>
                </a:lnTo>
                <a:lnTo>
                  <a:pt x="157609" y="387789"/>
                </a:lnTo>
                <a:lnTo>
                  <a:pt x="151956" y="392887"/>
                </a:lnTo>
                <a:lnTo>
                  <a:pt x="147570" y="397197"/>
                </a:lnTo>
                <a:lnTo>
                  <a:pt x="144020" y="398743"/>
                </a:lnTo>
                <a:lnTo>
                  <a:pt x="139668" y="399774"/>
                </a:lnTo>
                <a:lnTo>
                  <a:pt x="134783" y="400461"/>
                </a:lnTo>
                <a:lnTo>
                  <a:pt x="130534" y="400919"/>
                </a:lnTo>
                <a:lnTo>
                  <a:pt x="126709" y="401224"/>
                </a:lnTo>
                <a:lnTo>
                  <a:pt x="123166" y="401428"/>
                </a:lnTo>
                <a:lnTo>
                  <a:pt x="116585" y="401654"/>
                </a:lnTo>
                <a:lnTo>
                  <a:pt x="104275" y="401799"/>
                </a:lnTo>
                <a:lnTo>
                  <a:pt x="101266" y="400819"/>
                </a:lnTo>
                <a:lnTo>
                  <a:pt x="98267" y="399173"/>
                </a:lnTo>
                <a:lnTo>
                  <a:pt x="95275" y="397084"/>
                </a:lnTo>
                <a:lnTo>
                  <a:pt x="91297" y="395691"/>
                </a:lnTo>
                <a:lnTo>
                  <a:pt x="86660" y="394763"/>
                </a:lnTo>
                <a:lnTo>
                  <a:pt x="81585" y="394143"/>
                </a:lnTo>
                <a:lnTo>
                  <a:pt x="77209" y="392739"/>
                </a:lnTo>
                <a:lnTo>
                  <a:pt x="73299" y="390810"/>
                </a:lnTo>
                <a:lnTo>
                  <a:pt x="69701" y="388532"/>
                </a:lnTo>
                <a:lnTo>
                  <a:pt x="66310" y="387013"/>
                </a:lnTo>
                <a:lnTo>
                  <a:pt x="63056" y="386001"/>
                </a:lnTo>
                <a:lnTo>
                  <a:pt x="59896" y="385326"/>
                </a:lnTo>
                <a:lnTo>
                  <a:pt x="56796" y="383883"/>
                </a:lnTo>
                <a:lnTo>
                  <a:pt x="53738" y="381930"/>
                </a:lnTo>
                <a:lnTo>
                  <a:pt x="50707" y="379635"/>
                </a:lnTo>
                <a:lnTo>
                  <a:pt x="48686" y="377113"/>
                </a:lnTo>
                <a:lnTo>
                  <a:pt x="47339" y="374440"/>
                </a:lnTo>
                <a:lnTo>
                  <a:pt x="46441" y="371666"/>
                </a:lnTo>
                <a:lnTo>
                  <a:pt x="44850" y="369816"/>
                </a:lnTo>
                <a:lnTo>
                  <a:pt x="42797" y="368583"/>
                </a:lnTo>
                <a:lnTo>
                  <a:pt x="40437" y="367761"/>
                </a:lnTo>
                <a:lnTo>
                  <a:pt x="38862" y="366221"/>
                </a:lnTo>
                <a:lnTo>
                  <a:pt x="37813" y="364201"/>
                </a:lnTo>
                <a:lnTo>
                  <a:pt x="37114" y="361863"/>
                </a:lnTo>
                <a:lnTo>
                  <a:pt x="33691" y="356619"/>
                </a:lnTo>
                <a:lnTo>
                  <a:pt x="28150" y="349909"/>
                </a:lnTo>
                <a:lnTo>
                  <a:pt x="27392" y="346345"/>
                </a:lnTo>
                <a:lnTo>
                  <a:pt x="26821" y="339738"/>
                </a:lnTo>
                <a:lnTo>
                  <a:pt x="31536" y="334709"/>
                </a:lnTo>
                <a:lnTo>
                  <a:pt x="34477" y="331675"/>
                </a:lnTo>
                <a:lnTo>
                  <a:pt x="35882" y="331249"/>
                </a:lnTo>
                <a:lnTo>
                  <a:pt x="37811" y="330966"/>
                </a:lnTo>
                <a:lnTo>
                  <a:pt x="44645" y="33039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3" name="SMARTInkAnnotation554">
            <a:extLst>
              <a:ext uri="{FF2B5EF4-FFF2-40B4-BE49-F238E27FC236}">
                <a16:creationId xmlns:a16="http://schemas.microsoft.com/office/drawing/2014/main" id="{508004B3-E0F8-4317-B160-B38D9CAA02DA}"/>
              </a:ext>
            </a:extLst>
          </p:cNvPr>
          <p:cNvSpPr>
            <a:spLocks/>
          </p:cNvSpPr>
          <p:nvPr/>
        </p:nvSpPr>
        <p:spPr bwMode="auto">
          <a:xfrm>
            <a:off x="3152775" y="5108575"/>
            <a:ext cx="34925" cy="401638"/>
          </a:xfrm>
          <a:custGeom>
            <a:avLst/>
            <a:gdLst>
              <a:gd name="T0" fmla="*/ 4544 w 35720"/>
              <a:gd name="T1" fmla="*/ 8681 h 401469"/>
              <a:gd name="T2" fmla="*/ 188 w 35720"/>
              <a:gd name="T3" fmla="*/ 0 h 401469"/>
              <a:gd name="T4" fmla="*/ 14 w 35720"/>
              <a:gd name="T5" fmla="*/ 10814 h 401469"/>
              <a:gd name="T6" fmla="*/ 0 w 35720"/>
              <a:gd name="T7" fmla="*/ 96129 h 401469"/>
              <a:gd name="T8" fmla="*/ 505 w 35720"/>
              <a:gd name="T9" fmla="*/ 103148 h 401469"/>
              <a:gd name="T10" fmla="*/ 1347 w 35720"/>
              <a:gd name="T11" fmla="*/ 110842 h 401469"/>
              <a:gd name="T12" fmla="*/ 2415 w 35720"/>
              <a:gd name="T13" fmla="*/ 118993 h 401469"/>
              <a:gd name="T14" fmla="*/ 3123 w 35720"/>
              <a:gd name="T15" fmla="*/ 126430 h 401469"/>
              <a:gd name="T16" fmla="*/ 3597 w 35720"/>
              <a:gd name="T17" fmla="*/ 133400 h 401469"/>
              <a:gd name="T18" fmla="*/ 3913 w 35720"/>
              <a:gd name="T19" fmla="*/ 140051 h 401469"/>
              <a:gd name="T20" fmla="*/ 4123 w 35720"/>
              <a:gd name="T21" fmla="*/ 147503 h 401469"/>
              <a:gd name="T22" fmla="*/ 4359 w 35720"/>
              <a:gd name="T23" fmla="*/ 163819 h 401469"/>
              <a:gd name="T24" fmla="*/ 4927 w 35720"/>
              <a:gd name="T25" fmla="*/ 172390 h 401469"/>
              <a:gd name="T26" fmla="*/ 5811 w 35720"/>
              <a:gd name="T27" fmla="*/ 181120 h 401469"/>
              <a:gd name="T28" fmla="*/ 6903 w 35720"/>
              <a:gd name="T29" fmla="*/ 189953 h 401469"/>
              <a:gd name="T30" fmla="*/ 7630 w 35720"/>
              <a:gd name="T31" fmla="*/ 197851 h 401469"/>
              <a:gd name="T32" fmla="*/ 8120 w 35720"/>
              <a:gd name="T33" fmla="*/ 205126 h 401469"/>
              <a:gd name="T34" fmla="*/ 8443 w 35720"/>
              <a:gd name="T35" fmla="*/ 211986 h 401469"/>
              <a:gd name="T36" fmla="*/ 8658 w 35720"/>
              <a:gd name="T37" fmla="*/ 219573 h 401469"/>
              <a:gd name="T38" fmla="*/ 8897 w 35720"/>
              <a:gd name="T39" fmla="*/ 236041 h 401469"/>
              <a:gd name="T40" fmla="*/ 9467 w 35720"/>
              <a:gd name="T41" fmla="*/ 243648 h 401469"/>
              <a:gd name="T42" fmla="*/ 10351 w 35720"/>
              <a:gd name="T43" fmla="*/ 250730 h 401469"/>
              <a:gd name="T44" fmla="*/ 11447 w 35720"/>
              <a:gd name="T45" fmla="*/ 257460 h 401469"/>
              <a:gd name="T46" fmla="*/ 12178 w 35720"/>
              <a:gd name="T47" fmla="*/ 263959 h 401469"/>
              <a:gd name="T48" fmla="*/ 12665 w 35720"/>
              <a:gd name="T49" fmla="*/ 270299 h 401469"/>
              <a:gd name="T50" fmla="*/ 13204 w 35720"/>
              <a:gd name="T51" fmla="*/ 282705 h 401469"/>
              <a:gd name="T52" fmla="*/ 13446 w 35720"/>
              <a:gd name="T53" fmla="*/ 294915 h 401469"/>
              <a:gd name="T54" fmla="*/ 14014 w 35720"/>
              <a:gd name="T55" fmla="*/ 300982 h 401469"/>
              <a:gd name="T56" fmla="*/ 14899 w 35720"/>
              <a:gd name="T57" fmla="*/ 307040 h 401469"/>
              <a:gd name="T58" fmla="*/ 15993 w 35720"/>
              <a:gd name="T59" fmla="*/ 313086 h 401469"/>
              <a:gd name="T60" fmla="*/ 16720 w 35720"/>
              <a:gd name="T61" fmla="*/ 319127 h 401469"/>
              <a:gd name="T62" fmla="*/ 17209 w 35720"/>
              <a:gd name="T63" fmla="*/ 325165 h 401469"/>
              <a:gd name="T64" fmla="*/ 17751 w 35720"/>
              <a:gd name="T65" fmla="*/ 336225 h 401469"/>
              <a:gd name="T66" fmla="*/ 17991 w 35720"/>
              <a:gd name="T67" fmla="*/ 344492 h 401469"/>
              <a:gd name="T68" fmla="*/ 18096 w 35720"/>
              <a:gd name="T69" fmla="*/ 354194 h 401469"/>
              <a:gd name="T70" fmla="*/ 18181 w 35720"/>
              <a:gd name="T71" fmla="*/ 404771 h 401469"/>
              <a:gd name="T72" fmla="*/ 17678 w 35720"/>
              <a:gd name="T73" fmla="*/ 405371 h 401469"/>
              <a:gd name="T74" fmla="*/ 16834 w 35720"/>
              <a:gd name="T75" fmla="*/ 405771 h 401469"/>
              <a:gd name="T76" fmla="*/ 13638 w 35720"/>
              <a:gd name="T77" fmla="*/ 406568 h 401469"/>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5720"/>
              <a:gd name="T118" fmla="*/ 0 h 401469"/>
              <a:gd name="T119" fmla="*/ 35720 w 35720"/>
              <a:gd name="T120" fmla="*/ 401469 h 401469"/>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5720" h="401469">
                <a:moveTo>
                  <a:pt x="8930" y="8561"/>
                </a:moveTo>
                <a:lnTo>
                  <a:pt x="368" y="0"/>
                </a:lnTo>
                <a:lnTo>
                  <a:pt x="14" y="10669"/>
                </a:lnTo>
                <a:lnTo>
                  <a:pt x="0" y="94929"/>
                </a:lnTo>
                <a:lnTo>
                  <a:pt x="992" y="101858"/>
                </a:lnTo>
                <a:lnTo>
                  <a:pt x="2646" y="109454"/>
                </a:lnTo>
                <a:lnTo>
                  <a:pt x="4741" y="117496"/>
                </a:lnTo>
                <a:lnTo>
                  <a:pt x="6137" y="124840"/>
                </a:lnTo>
                <a:lnTo>
                  <a:pt x="7068" y="131722"/>
                </a:lnTo>
                <a:lnTo>
                  <a:pt x="7689" y="138293"/>
                </a:lnTo>
                <a:lnTo>
                  <a:pt x="8102" y="145651"/>
                </a:lnTo>
                <a:lnTo>
                  <a:pt x="8562" y="161764"/>
                </a:lnTo>
                <a:lnTo>
                  <a:pt x="9677" y="170228"/>
                </a:lnTo>
                <a:lnTo>
                  <a:pt x="11412" y="178847"/>
                </a:lnTo>
                <a:lnTo>
                  <a:pt x="13561" y="187570"/>
                </a:lnTo>
                <a:lnTo>
                  <a:pt x="14994" y="195369"/>
                </a:lnTo>
                <a:lnTo>
                  <a:pt x="15949" y="202553"/>
                </a:lnTo>
                <a:lnTo>
                  <a:pt x="16586" y="209327"/>
                </a:lnTo>
                <a:lnTo>
                  <a:pt x="17010" y="216819"/>
                </a:lnTo>
                <a:lnTo>
                  <a:pt x="17482" y="233081"/>
                </a:lnTo>
                <a:lnTo>
                  <a:pt x="18600" y="240593"/>
                </a:lnTo>
                <a:lnTo>
                  <a:pt x="20337" y="247586"/>
                </a:lnTo>
                <a:lnTo>
                  <a:pt x="22488" y="254231"/>
                </a:lnTo>
                <a:lnTo>
                  <a:pt x="23922" y="260646"/>
                </a:lnTo>
                <a:lnTo>
                  <a:pt x="24878" y="266907"/>
                </a:lnTo>
                <a:lnTo>
                  <a:pt x="25939" y="279155"/>
                </a:lnTo>
                <a:lnTo>
                  <a:pt x="26412" y="291213"/>
                </a:lnTo>
                <a:lnTo>
                  <a:pt x="27529" y="297207"/>
                </a:lnTo>
                <a:lnTo>
                  <a:pt x="29267" y="303187"/>
                </a:lnTo>
                <a:lnTo>
                  <a:pt x="31417" y="309158"/>
                </a:lnTo>
                <a:lnTo>
                  <a:pt x="32851" y="315123"/>
                </a:lnTo>
                <a:lnTo>
                  <a:pt x="33807" y="321085"/>
                </a:lnTo>
                <a:lnTo>
                  <a:pt x="34869" y="332008"/>
                </a:lnTo>
                <a:lnTo>
                  <a:pt x="35342" y="340169"/>
                </a:lnTo>
                <a:lnTo>
                  <a:pt x="35551" y="349750"/>
                </a:lnTo>
                <a:lnTo>
                  <a:pt x="35719" y="399693"/>
                </a:lnTo>
                <a:lnTo>
                  <a:pt x="34727" y="400285"/>
                </a:lnTo>
                <a:lnTo>
                  <a:pt x="33073" y="400679"/>
                </a:lnTo>
                <a:lnTo>
                  <a:pt x="26789" y="40146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4" name="SMARTInkAnnotation555">
            <a:extLst>
              <a:ext uri="{FF2B5EF4-FFF2-40B4-BE49-F238E27FC236}">
                <a16:creationId xmlns:a16="http://schemas.microsoft.com/office/drawing/2014/main" id="{C0BBAA8F-0373-4E6F-9E7F-047434432368}"/>
              </a:ext>
            </a:extLst>
          </p:cNvPr>
          <p:cNvSpPr>
            <a:spLocks/>
          </p:cNvSpPr>
          <p:nvPr/>
        </p:nvSpPr>
        <p:spPr bwMode="auto">
          <a:xfrm>
            <a:off x="3081338" y="5313363"/>
            <a:ext cx="169862" cy="34925"/>
          </a:xfrm>
          <a:custGeom>
            <a:avLst/>
            <a:gdLst>
              <a:gd name="T0" fmla="*/ 29239 w 169287"/>
              <a:gd name="T1" fmla="*/ 18196 h 35719"/>
              <a:gd name="T2" fmla="*/ 9910 w 169287"/>
              <a:gd name="T3" fmla="*/ 9303 h 35719"/>
              <a:gd name="T4" fmla="*/ 4350 w 169287"/>
              <a:gd name="T5" fmla="*/ 9158 h 35719"/>
              <a:gd name="T6" fmla="*/ 0 w 169287"/>
              <a:gd name="T7" fmla="*/ 9105 h 35719"/>
              <a:gd name="T8" fmla="*/ 4953 w 169287"/>
              <a:gd name="T9" fmla="*/ 9101 h 35719"/>
              <a:gd name="T10" fmla="*/ 6457 w 169287"/>
              <a:gd name="T11" fmla="*/ 8592 h 35719"/>
              <a:gd name="T12" fmla="*/ 7460 w 169287"/>
              <a:gd name="T13" fmla="*/ 7751 h 35719"/>
              <a:gd name="T14" fmla="*/ 9069 w 169287"/>
              <a:gd name="T15" fmla="*/ 5181 h 35719"/>
              <a:gd name="T16" fmla="*/ 10302 w 169287"/>
              <a:gd name="T17" fmla="*/ 4972 h 35719"/>
              <a:gd name="T18" fmla="*/ 14597 w 169287"/>
              <a:gd name="T19" fmla="*/ 4735 h 35719"/>
              <a:gd name="T20" fmla="*/ 18381 w 169287"/>
              <a:gd name="T21" fmla="*/ 4675 h 35719"/>
              <a:gd name="T22" fmla="*/ 37304 w 169287"/>
              <a:gd name="T23" fmla="*/ 4575 h 35719"/>
              <a:gd name="T24" fmla="*/ 41206 w 169287"/>
              <a:gd name="T25" fmla="*/ 4565 h 35719"/>
              <a:gd name="T26" fmla="*/ 46010 w 169287"/>
              <a:gd name="T27" fmla="*/ 5065 h 35719"/>
              <a:gd name="T28" fmla="*/ 51399 w 169287"/>
              <a:gd name="T29" fmla="*/ 5905 h 35719"/>
              <a:gd name="T30" fmla="*/ 57195 w 169287"/>
              <a:gd name="T31" fmla="*/ 6970 h 35719"/>
              <a:gd name="T32" fmla="*/ 62156 w 169287"/>
              <a:gd name="T33" fmla="*/ 7676 h 35719"/>
              <a:gd name="T34" fmla="*/ 66562 w 169287"/>
              <a:gd name="T35" fmla="*/ 8150 h 35719"/>
              <a:gd name="T36" fmla="*/ 70598 w 169287"/>
              <a:gd name="T37" fmla="*/ 8467 h 35719"/>
              <a:gd name="T38" fmla="*/ 74386 w 169287"/>
              <a:gd name="T39" fmla="*/ 8679 h 35719"/>
              <a:gd name="T40" fmla="*/ 78010 w 169287"/>
              <a:gd name="T41" fmla="*/ 8818 h 35719"/>
              <a:gd name="T42" fmla="*/ 81524 w 169287"/>
              <a:gd name="T43" fmla="*/ 8910 h 35719"/>
              <a:gd name="T44" fmla="*/ 91294 w 169287"/>
              <a:gd name="T45" fmla="*/ 9015 h 35719"/>
              <a:gd name="T46" fmla="*/ 121089 w 169287"/>
              <a:gd name="T47" fmla="*/ 9093 h 35719"/>
              <a:gd name="T48" fmla="*/ 124524 w 169287"/>
              <a:gd name="T49" fmla="*/ 8589 h 35719"/>
              <a:gd name="T50" fmla="*/ 127912 w 169287"/>
              <a:gd name="T51" fmla="*/ 7749 h 35719"/>
              <a:gd name="T52" fmla="*/ 131267 w 169287"/>
              <a:gd name="T53" fmla="*/ 6680 h 35719"/>
              <a:gd name="T54" fmla="*/ 134605 w 169287"/>
              <a:gd name="T55" fmla="*/ 5970 h 35719"/>
              <a:gd name="T56" fmla="*/ 137926 w 169287"/>
              <a:gd name="T57" fmla="*/ 5497 h 35719"/>
              <a:gd name="T58" fmla="*/ 141240 w 169287"/>
              <a:gd name="T59" fmla="*/ 5180 h 35719"/>
              <a:gd name="T60" fmla="*/ 144549 w 169287"/>
              <a:gd name="T61" fmla="*/ 4972 h 35719"/>
              <a:gd name="T62" fmla="*/ 147852 w 169287"/>
              <a:gd name="T63" fmla="*/ 4831 h 35719"/>
              <a:gd name="T64" fmla="*/ 151155 w 169287"/>
              <a:gd name="T65" fmla="*/ 4734 h 35719"/>
              <a:gd name="T66" fmla="*/ 157750 w 169287"/>
              <a:gd name="T67" fmla="*/ 4631 h 35719"/>
              <a:gd name="T68" fmla="*/ 161046 w 169287"/>
              <a:gd name="T69" fmla="*/ 4604 h 35719"/>
              <a:gd name="T70" fmla="*/ 164344 w 169287"/>
              <a:gd name="T71" fmla="*/ 4081 h 35719"/>
              <a:gd name="T72" fmla="*/ 167640 w 169287"/>
              <a:gd name="T73" fmla="*/ 3225 h 35719"/>
              <a:gd name="T74" fmla="*/ 170936 w 169287"/>
              <a:gd name="T75" fmla="*/ 2150 h 35719"/>
              <a:gd name="T76" fmla="*/ 174232 w 169287"/>
              <a:gd name="T77" fmla="*/ 1432 h 35719"/>
              <a:gd name="T78" fmla="*/ 177528 w 169287"/>
              <a:gd name="T79" fmla="*/ 956 h 35719"/>
              <a:gd name="T80" fmla="*/ 187414 w 169287"/>
              <a:gd name="T81" fmla="*/ 0 h 3571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9287"/>
              <a:gd name="T124" fmla="*/ 0 h 35719"/>
              <a:gd name="T125" fmla="*/ 169287 w 169287"/>
              <a:gd name="T126" fmla="*/ 35719 h 3571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9287" h="35719">
                <a:moveTo>
                  <a:pt x="26411" y="35718"/>
                </a:moveTo>
                <a:lnTo>
                  <a:pt x="8951" y="18259"/>
                </a:lnTo>
                <a:lnTo>
                  <a:pt x="3929" y="17977"/>
                </a:lnTo>
                <a:lnTo>
                  <a:pt x="0" y="17869"/>
                </a:lnTo>
                <a:lnTo>
                  <a:pt x="4474" y="17861"/>
                </a:lnTo>
                <a:lnTo>
                  <a:pt x="5833" y="16868"/>
                </a:lnTo>
                <a:lnTo>
                  <a:pt x="6739" y="15215"/>
                </a:lnTo>
                <a:lnTo>
                  <a:pt x="8193" y="10171"/>
                </a:lnTo>
                <a:lnTo>
                  <a:pt x="9305" y="9757"/>
                </a:lnTo>
                <a:lnTo>
                  <a:pt x="13186" y="9297"/>
                </a:lnTo>
                <a:lnTo>
                  <a:pt x="16602" y="9174"/>
                </a:lnTo>
                <a:lnTo>
                  <a:pt x="33697" y="8978"/>
                </a:lnTo>
                <a:lnTo>
                  <a:pt x="37221" y="8961"/>
                </a:lnTo>
                <a:lnTo>
                  <a:pt x="41555" y="9943"/>
                </a:lnTo>
                <a:lnTo>
                  <a:pt x="46429" y="11589"/>
                </a:lnTo>
                <a:lnTo>
                  <a:pt x="51663" y="13679"/>
                </a:lnTo>
                <a:lnTo>
                  <a:pt x="56144" y="15072"/>
                </a:lnTo>
                <a:lnTo>
                  <a:pt x="60123" y="16001"/>
                </a:lnTo>
                <a:lnTo>
                  <a:pt x="63769" y="16620"/>
                </a:lnTo>
                <a:lnTo>
                  <a:pt x="67191" y="17033"/>
                </a:lnTo>
                <a:lnTo>
                  <a:pt x="70465" y="17308"/>
                </a:lnTo>
                <a:lnTo>
                  <a:pt x="73639" y="17492"/>
                </a:lnTo>
                <a:lnTo>
                  <a:pt x="82459" y="17695"/>
                </a:lnTo>
                <a:lnTo>
                  <a:pt x="109376" y="17849"/>
                </a:lnTo>
                <a:lnTo>
                  <a:pt x="112479" y="16860"/>
                </a:lnTo>
                <a:lnTo>
                  <a:pt x="115539" y="15209"/>
                </a:lnTo>
                <a:lnTo>
                  <a:pt x="118572" y="13115"/>
                </a:lnTo>
                <a:lnTo>
                  <a:pt x="121586" y="11720"/>
                </a:lnTo>
                <a:lnTo>
                  <a:pt x="124587" y="10790"/>
                </a:lnTo>
                <a:lnTo>
                  <a:pt x="127581" y="10169"/>
                </a:lnTo>
                <a:lnTo>
                  <a:pt x="130568" y="9756"/>
                </a:lnTo>
                <a:lnTo>
                  <a:pt x="133552" y="9481"/>
                </a:lnTo>
                <a:lnTo>
                  <a:pt x="136534" y="9296"/>
                </a:lnTo>
                <a:lnTo>
                  <a:pt x="142492" y="9093"/>
                </a:lnTo>
                <a:lnTo>
                  <a:pt x="145470" y="9038"/>
                </a:lnTo>
                <a:lnTo>
                  <a:pt x="148448" y="8010"/>
                </a:lnTo>
                <a:lnTo>
                  <a:pt x="151425" y="6332"/>
                </a:lnTo>
                <a:lnTo>
                  <a:pt x="154402" y="4221"/>
                </a:lnTo>
                <a:lnTo>
                  <a:pt x="157379" y="2814"/>
                </a:lnTo>
                <a:lnTo>
                  <a:pt x="160356" y="1876"/>
                </a:lnTo>
                <a:lnTo>
                  <a:pt x="16928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5" name="SMARTInkAnnotation556">
            <a:extLst>
              <a:ext uri="{FF2B5EF4-FFF2-40B4-BE49-F238E27FC236}">
                <a16:creationId xmlns:a16="http://schemas.microsoft.com/office/drawing/2014/main" id="{19BD3EE4-FC6E-402E-A752-297680008129}"/>
              </a:ext>
            </a:extLst>
          </p:cNvPr>
          <p:cNvSpPr>
            <a:spLocks/>
          </p:cNvSpPr>
          <p:nvPr/>
        </p:nvSpPr>
        <p:spPr bwMode="auto">
          <a:xfrm>
            <a:off x="3268663" y="5295900"/>
            <a:ext cx="142875" cy="222250"/>
          </a:xfrm>
          <a:custGeom>
            <a:avLst/>
            <a:gdLst>
              <a:gd name="T0" fmla="*/ 0 w 142876"/>
              <a:gd name="T1" fmla="*/ 11659 h 223229"/>
              <a:gd name="T2" fmla="*/ 4741 w 142876"/>
              <a:gd name="T3" fmla="*/ 18625 h 223229"/>
              <a:gd name="T4" fmla="*/ 8102 w 142876"/>
              <a:gd name="T5" fmla="*/ 29638 h 223229"/>
              <a:gd name="T6" fmla="*/ 8562 w 142876"/>
              <a:gd name="T7" fmla="*/ 38101 h 223229"/>
              <a:gd name="T8" fmla="*/ 11412 w 142876"/>
              <a:gd name="T9" fmla="*/ 45342 h 223229"/>
              <a:gd name="T10" fmla="*/ 14994 w 142876"/>
              <a:gd name="T11" fmla="*/ 52325 h 223229"/>
              <a:gd name="T12" fmla="*/ 16586 w 142876"/>
              <a:gd name="T13" fmla="*/ 61230 h 223229"/>
              <a:gd name="T14" fmla="*/ 17293 w 142876"/>
              <a:gd name="T15" fmla="*/ 68664 h 223229"/>
              <a:gd name="T16" fmla="*/ 17692 w 142876"/>
              <a:gd name="T17" fmla="*/ 80059 h 223229"/>
              <a:gd name="T18" fmla="*/ 18777 w 142876"/>
              <a:gd name="T19" fmla="*/ 89498 h 223229"/>
              <a:gd name="T20" fmla="*/ 22567 w 142876"/>
              <a:gd name="T21" fmla="*/ 99491 h 223229"/>
              <a:gd name="T22" fmla="*/ 24913 w 142876"/>
              <a:gd name="T23" fmla="*/ 109730 h 223229"/>
              <a:gd name="T24" fmla="*/ 26947 w 142876"/>
              <a:gd name="T25" fmla="*/ 120076 h 223229"/>
              <a:gd name="T26" fmla="*/ 31159 w 142876"/>
              <a:gd name="T27" fmla="*/ 130473 h 223229"/>
              <a:gd name="T28" fmla="*/ 33692 w 142876"/>
              <a:gd name="T29" fmla="*/ 138575 h 223229"/>
              <a:gd name="T30" fmla="*/ 34819 w 142876"/>
              <a:gd name="T31" fmla="*/ 145937 h 223229"/>
              <a:gd name="T32" fmla="*/ 35319 w 142876"/>
              <a:gd name="T33" fmla="*/ 155012 h 223229"/>
              <a:gd name="T34" fmla="*/ 38187 w 142876"/>
              <a:gd name="T35" fmla="*/ 162522 h 223229"/>
              <a:gd name="T36" fmla="*/ 42734 w 142876"/>
              <a:gd name="T37" fmla="*/ 171640 h 223229"/>
              <a:gd name="T38" fmla="*/ 46727 w 142876"/>
              <a:gd name="T39" fmla="*/ 179850 h 223229"/>
              <a:gd name="T40" fmla="*/ 51548 w 142876"/>
              <a:gd name="T41" fmla="*/ 187790 h 223229"/>
              <a:gd name="T42" fmla="*/ 56172 w 142876"/>
              <a:gd name="T43" fmla="*/ 195457 h 223229"/>
              <a:gd name="T44" fmla="*/ 62434 w 142876"/>
              <a:gd name="T45" fmla="*/ 190284 h 223229"/>
              <a:gd name="T46" fmla="*/ 62498 w 142876"/>
              <a:gd name="T47" fmla="*/ 184001 h 223229"/>
              <a:gd name="T48" fmla="*/ 57764 w 142876"/>
              <a:gd name="T49" fmla="*/ 177039 h 223229"/>
              <a:gd name="T50" fmla="*/ 54405 w 142876"/>
              <a:gd name="T51" fmla="*/ 166895 h 223229"/>
              <a:gd name="T52" fmla="*/ 52831 w 142876"/>
              <a:gd name="T53" fmla="*/ 159120 h 223229"/>
              <a:gd name="T54" fmla="*/ 46559 w 142876"/>
              <a:gd name="T55" fmla="*/ 148699 h 223229"/>
              <a:gd name="T56" fmla="*/ 42569 w 142876"/>
              <a:gd name="T57" fmla="*/ 140871 h 223229"/>
              <a:gd name="T58" fmla="*/ 37749 w 142876"/>
              <a:gd name="T59" fmla="*/ 133051 h 223229"/>
              <a:gd name="T60" fmla="*/ 36120 w 142876"/>
              <a:gd name="T61" fmla="*/ 122617 h 223229"/>
              <a:gd name="T62" fmla="*/ 35743 w 142876"/>
              <a:gd name="T63" fmla="*/ 105222 h 223229"/>
              <a:gd name="T64" fmla="*/ 36711 w 142876"/>
              <a:gd name="T65" fmla="*/ 88486 h 223229"/>
              <a:gd name="T66" fmla="*/ 42848 w 142876"/>
              <a:gd name="T67" fmla="*/ 81680 h 223229"/>
              <a:gd name="T68" fmla="*/ 48148 w 142876"/>
              <a:gd name="T69" fmla="*/ 79784 h 223229"/>
              <a:gd name="T70" fmla="*/ 53810 w 142876"/>
              <a:gd name="T71" fmla="*/ 76620 h 223229"/>
              <a:gd name="T72" fmla="*/ 59634 w 142876"/>
              <a:gd name="T73" fmla="*/ 71447 h 223229"/>
              <a:gd name="T74" fmla="*/ 65531 w 142876"/>
              <a:gd name="T75" fmla="*/ 63350 h 223229"/>
              <a:gd name="T76" fmla="*/ 71438 w 142876"/>
              <a:gd name="T77" fmla="*/ 56274 h 223229"/>
              <a:gd name="T78" fmla="*/ 77370 w 142876"/>
              <a:gd name="T79" fmla="*/ 50232 h 223229"/>
              <a:gd name="T80" fmla="*/ 95221 w 142876"/>
              <a:gd name="T81" fmla="*/ 33973 h 223229"/>
              <a:gd name="T82" fmla="*/ 131766 w 142876"/>
              <a:gd name="T83" fmla="*/ 2754 h 223229"/>
              <a:gd name="T84" fmla="*/ 142845 w 142876"/>
              <a:gd name="T85" fmla="*/ 0 h 223229"/>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2876"/>
              <a:gd name="T130" fmla="*/ 0 h 223229"/>
              <a:gd name="T131" fmla="*/ 142876 w 142876"/>
              <a:gd name="T132" fmla="*/ 223229 h 223229"/>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2876" h="223229">
                <a:moveTo>
                  <a:pt x="0" y="0"/>
                </a:moveTo>
                <a:lnTo>
                  <a:pt x="0" y="13302"/>
                </a:lnTo>
                <a:lnTo>
                  <a:pt x="992" y="15813"/>
                </a:lnTo>
                <a:lnTo>
                  <a:pt x="4741" y="21249"/>
                </a:lnTo>
                <a:lnTo>
                  <a:pt x="7068" y="26973"/>
                </a:lnTo>
                <a:lnTo>
                  <a:pt x="8102" y="33815"/>
                </a:lnTo>
                <a:lnTo>
                  <a:pt x="8378" y="38419"/>
                </a:lnTo>
                <a:lnTo>
                  <a:pt x="8562" y="43472"/>
                </a:lnTo>
                <a:lnTo>
                  <a:pt x="9677" y="47833"/>
                </a:lnTo>
                <a:lnTo>
                  <a:pt x="11412" y="51732"/>
                </a:lnTo>
                <a:lnTo>
                  <a:pt x="13562" y="55324"/>
                </a:lnTo>
                <a:lnTo>
                  <a:pt x="14994" y="59703"/>
                </a:lnTo>
                <a:lnTo>
                  <a:pt x="15949" y="64606"/>
                </a:lnTo>
                <a:lnTo>
                  <a:pt x="16586" y="69860"/>
                </a:lnTo>
                <a:lnTo>
                  <a:pt x="17011" y="74354"/>
                </a:lnTo>
                <a:lnTo>
                  <a:pt x="17293" y="78342"/>
                </a:lnTo>
                <a:lnTo>
                  <a:pt x="17482" y="81994"/>
                </a:lnTo>
                <a:lnTo>
                  <a:pt x="17692" y="91343"/>
                </a:lnTo>
                <a:lnTo>
                  <a:pt x="17748" y="96613"/>
                </a:lnTo>
                <a:lnTo>
                  <a:pt x="18777" y="102112"/>
                </a:lnTo>
                <a:lnTo>
                  <a:pt x="20455" y="107762"/>
                </a:lnTo>
                <a:lnTo>
                  <a:pt x="22567" y="113513"/>
                </a:lnTo>
                <a:lnTo>
                  <a:pt x="23974" y="119332"/>
                </a:lnTo>
                <a:lnTo>
                  <a:pt x="24913" y="125195"/>
                </a:lnTo>
                <a:lnTo>
                  <a:pt x="25538" y="131088"/>
                </a:lnTo>
                <a:lnTo>
                  <a:pt x="26947" y="137001"/>
                </a:lnTo>
                <a:lnTo>
                  <a:pt x="28879" y="142928"/>
                </a:lnTo>
                <a:lnTo>
                  <a:pt x="31159" y="148863"/>
                </a:lnTo>
                <a:lnTo>
                  <a:pt x="32679" y="153812"/>
                </a:lnTo>
                <a:lnTo>
                  <a:pt x="33692" y="158104"/>
                </a:lnTo>
                <a:lnTo>
                  <a:pt x="34368" y="161957"/>
                </a:lnTo>
                <a:lnTo>
                  <a:pt x="34819" y="166510"/>
                </a:lnTo>
                <a:lnTo>
                  <a:pt x="35118" y="171531"/>
                </a:lnTo>
                <a:lnTo>
                  <a:pt x="35319" y="176861"/>
                </a:lnTo>
                <a:lnTo>
                  <a:pt x="36444" y="181407"/>
                </a:lnTo>
                <a:lnTo>
                  <a:pt x="38187" y="185430"/>
                </a:lnTo>
                <a:lnTo>
                  <a:pt x="40341" y="189104"/>
                </a:lnTo>
                <a:lnTo>
                  <a:pt x="42734" y="195833"/>
                </a:lnTo>
                <a:lnTo>
                  <a:pt x="43372" y="199016"/>
                </a:lnTo>
                <a:lnTo>
                  <a:pt x="46727" y="205199"/>
                </a:lnTo>
                <a:lnTo>
                  <a:pt x="49011" y="208237"/>
                </a:lnTo>
                <a:lnTo>
                  <a:pt x="51548" y="214257"/>
                </a:lnTo>
                <a:lnTo>
                  <a:pt x="53460" y="222716"/>
                </a:lnTo>
                <a:lnTo>
                  <a:pt x="56172" y="223009"/>
                </a:lnTo>
                <a:lnTo>
                  <a:pt x="62137" y="223228"/>
                </a:lnTo>
                <a:lnTo>
                  <a:pt x="62434" y="217102"/>
                </a:lnTo>
                <a:lnTo>
                  <a:pt x="62493" y="212217"/>
                </a:lnTo>
                <a:lnTo>
                  <a:pt x="62498" y="209939"/>
                </a:lnTo>
                <a:lnTo>
                  <a:pt x="61509" y="207428"/>
                </a:lnTo>
                <a:lnTo>
                  <a:pt x="57764" y="201992"/>
                </a:lnTo>
                <a:lnTo>
                  <a:pt x="55439" y="196269"/>
                </a:lnTo>
                <a:lnTo>
                  <a:pt x="54405" y="190417"/>
                </a:lnTo>
                <a:lnTo>
                  <a:pt x="53946" y="184510"/>
                </a:lnTo>
                <a:lnTo>
                  <a:pt x="52831" y="181546"/>
                </a:lnTo>
                <a:lnTo>
                  <a:pt x="48946" y="175606"/>
                </a:lnTo>
                <a:lnTo>
                  <a:pt x="46559" y="169659"/>
                </a:lnTo>
                <a:lnTo>
                  <a:pt x="45922" y="166684"/>
                </a:lnTo>
                <a:lnTo>
                  <a:pt x="42569" y="160732"/>
                </a:lnTo>
                <a:lnTo>
                  <a:pt x="40285" y="157757"/>
                </a:lnTo>
                <a:lnTo>
                  <a:pt x="37749" y="151804"/>
                </a:lnTo>
                <a:lnTo>
                  <a:pt x="36621" y="145851"/>
                </a:lnTo>
                <a:lnTo>
                  <a:pt x="36120" y="139898"/>
                </a:lnTo>
                <a:lnTo>
                  <a:pt x="35897" y="133945"/>
                </a:lnTo>
                <a:lnTo>
                  <a:pt x="35743" y="120054"/>
                </a:lnTo>
                <a:lnTo>
                  <a:pt x="35720" y="103811"/>
                </a:lnTo>
                <a:lnTo>
                  <a:pt x="36711" y="100957"/>
                </a:lnTo>
                <a:lnTo>
                  <a:pt x="40460" y="95141"/>
                </a:lnTo>
                <a:lnTo>
                  <a:pt x="42848" y="93193"/>
                </a:lnTo>
                <a:lnTo>
                  <a:pt x="45433" y="91894"/>
                </a:lnTo>
                <a:lnTo>
                  <a:pt x="48148" y="91028"/>
                </a:lnTo>
                <a:lnTo>
                  <a:pt x="50950" y="89458"/>
                </a:lnTo>
                <a:lnTo>
                  <a:pt x="53810" y="87420"/>
                </a:lnTo>
                <a:lnTo>
                  <a:pt x="56710" y="85069"/>
                </a:lnTo>
                <a:lnTo>
                  <a:pt x="59634" y="81517"/>
                </a:lnTo>
                <a:lnTo>
                  <a:pt x="62577" y="77165"/>
                </a:lnTo>
                <a:lnTo>
                  <a:pt x="65531" y="72279"/>
                </a:lnTo>
                <a:lnTo>
                  <a:pt x="68492" y="68030"/>
                </a:lnTo>
                <a:lnTo>
                  <a:pt x="71458" y="64205"/>
                </a:lnTo>
                <a:lnTo>
                  <a:pt x="74427" y="60663"/>
                </a:lnTo>
                <a:lnTo>
                  <a:pt x="77400" y="57308"/>
                </a:lnTo>
                <a:lnTo>
                  <a:pt x="83348" y="50936"/>
                </a:lnTo>
                <a:lnTo>
                  <a:pt x="95251" y="38761"/>
                </a:lnTo>
                <a:lnTo>
                  <a:pt x="129233" y="4712"/>
                </a:lnTo>
                <a:lnTo>
                  <a:pt x="131796" y="3141"/>
                </a:lnTo>
                <a:lnTo>
                  <a:pt x="134497" y="2094"/>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6" name="SMARTInkAnnotation557">
            <a:extLst>
              <a:ext uri="{FF2B5EF4-FFF2-40B4-BE49-F238E27FC236}">
                <a16:creationId xmlns:a16="http://schemas.microsoft.com/office/drawing/2014/main" id="{EB69C976-C7B7-4EA2-9B68-E68D1BFA2F0D}"/>
              </a:ext>
            </a:extLst>
          </p:cNvPr>
          <p:cNvSpPr>
            <a:spLocks/>
          </p:cNvSpPr>
          <p:nvPr/>
        </p:nvSpPr>
        <p:spPr bwMode="auto">
          <a:xfrm>
            <a:off x="3413125" y="5251450"/>
            <a:ext cx="185738" cy="204788"/>
          </a:xfrm>
          <a:custGeom>
            <a:avLst/>
            <a:gdLst>
              <a:gd name="T0" fmla="*/ 77262 w 186241"/>
              <a:gd name="T1" fmla="*/ 133834 h 203981"/>
              <a:gd name="T2" fmla="*/ 80927 w 186241"/>
              <a:gd name="T3" fmla="*/ 119159 h 203981"/>
              <a:gd name="T4" fmla="*/ 80234 w 186241"/>
              <a:gd name="T5" fmla="*/ 91061 h 203981"/>
              <a:gd name="T6" fmla="*/ 75494 w 186241"/>
              <a:gd name="T7" fmla="*/ 75276 h 203981"/>
              <a:gd name="T8" fmla="*/ 73683 w 186241"/>
              <a:gd name="T9" fmla="*/ 63026 h 203981"/>
              <a:gd name="T10" fmla="*/ 72231 w 186241"/>
              <a:gd name="T11" fmla="*/ 51207 h 203981"/>
              <a:gd name="T12" fmla="*/ 62770 w 186241"/>
              <a:gd name="T13" fmla="*/ 27135 h 203981"/>
              <a:gd name="T14" fmla="*/ 57700 w 186241"/>
              <a:gd name="T15" fmla="*/ 14902 h 203981"/>
              <a:gd name="T16" fmla="*/ 52450 w 186241"/>
              <a:gd name="T17" fmla="*/ 10390 h 203981"/>
              <a:gd name="T18" fmla="*/ 40081 w 186241"/>
              <a:gd name="T19" fmla="*/ 590 h 203981"/>
              <a:gd name="T20" fmla="*/ 28658 w 186241"/>
              <a:gd name="T21" fmla="*/ 7229 h 203981"/>
              <a:gd name="T22" fmla="*/ 17245 w 186241"/>
              <a:gd name="T23" fmla="*/ 16442 h 203981"/>
              <a:gd name="T24" fmla="*/ 9336 w 186241"/>
              <a:gd name="T25" fmla="*/ 34798 h 203981"/>
              <a:gd name="T26" fmla="*/ 7728 w 186241"/>
              <a:gd name="T27" fmla="*/ 54634 h 203981"/>
              <a:gd name="T28" fmla="*/ 4812 w 186241"/>
              <a:gd name="T29" fmla="*/ 70563 h 203981"/>
              <a:gd name="T30" fmla="*/ 582 w 186241"/>
              <a:gd name="T31" fmla="*/ 86453 h 203981"/>
              <a:gd name="T32" fmla="*/ 1783 w 186241"/>
              <a:gd name="T33" fmla="*/ 101213 h 203981"/>
              <a:gd name="T34" fmla="*/ 5489 w 186241"/>
              <a:gd name="T35" fmla="*/ 116756 h 203981"/>
              <a:gd name="T36" fmla="*/ 6588 w 186241"/>
              <a:gd name="T37" fmla="*/ 131416 h 203981"/>
              <a:gd name="T38" fmla="*/ 7903 w 186241"/>
              <a:gd name="T39" fmla="*/ 154905 h 203981"/>
              <a:gd name="T40" fmla="*/ 18503 w 186241"/>
              <a:gd name="T41" fmla="*/ 172546 h 203981"/>
              <a:gd name="T42" fmla="*/ 25296 w 186241"/>
              <a:gd name="T43" fmla="*/ 189419 h 203981"/>
              <a:gd name="T44" fmla="*/ 30476 w 186241"/>
              <a:gd name="T45" fmla="*/ 202834 h 203981"/>
              <a:gd name="T46" fmla="*/ 38072 w 186241"/>
              <a:gd name="T47" fmla="*/ 208215 h 203981"/>
              <a:gd name="T48" fmla="*/ 45945 w 186241"/>
              <a:gd name="T49" fmla="*/ 212259 h 203981"/>
              <a:gd name="T50" fmla="*/ 49985 w 186241"/>
              <a:gd name="T51" fmla="*/ 217420 h 203981"/>
              <a:gd name="T52" fmla="*/ 63431 w 186241"/>
              <a:gd name="T53" fmla="*/ 210901 h 203981"/>
              <a:gd name="T54" fmla="*/ 72548 w 186241"/>
              <a:gd name="T55" fmla="*/ 194603 h 203981"/>
              <a:gd name="T56" fmla="*/ 78507 w 186241"/>
              <a:gd name="T57" fmla="*/ 182431 h 203981"/>
              <a:gd name="T58" fmla="*/ 80631 w 186241"/>
              <a:gd name="T59" fmla="*/ 166292 h 203981"/>
              <a:gd name="T60" fmla="*/ 81151 w 186241"/>
              <a:gd name="T61" fmla="*/ 121090 h 203981"/>
              <a:gd name="T62" fmla="*/ 86811 w 186241"/>
              <a:gd name="T63" fmla="*/ 118352 h 203981"/>
              <a:gd name="T64" fmla="*/ 89389 w 186241"/>
              <a:gd name="T65" fmla="*/ 142660 h 203981"/>
              <a:gd name="T66" fmla="*/ 95048 w 186241"/>
              <a:gd name="T67" fmla="*/ 157072 h 203981"/>
              <a:gd name="T68" fmla="*/ 96860 w 186241"/>
              <a:gd name="T69" fmla="*/ 172898 h 203981"/>
              <a:gd name="T70" fmla="*/ 97471 w 186241"/>
              <a:gd name="T71" fmla="*/ 188816 h 203981"/>
              <a:gd name="T72" fmla="*/ 101963 w 186241"/>
              <a:gd name="T73" fmla="*/ 202717 h 203981"/>
              <a:gd name="T74" fmla="*/ 105513 w 186241"/>
              <a:gd name="T75" fmla="*/ 222935 h 203981"/>
              <a:gd name="T76" fmla="*/ 112915 w 186241"/>
              <a:gd name="T77" fmla="*/ 229058 h 203981"/>
              <a:gd name="T78" fmla="*/ 132330 w 186241"/>
              <a:gd name="T79" fmla="*/ 226663 h 203981"/>
              <a:gd name="T80" fmla="*/ 150138 w 186241"/>
              <a:gd name="T81" fmla="*/ 205722 h 203981"/>
              <a:gd name="T82" fmla="*/ 155163 w 186241"/>
              <a:gd name="T83" fmla="*/ 191578 h 203981"/>
              <a:gd name="T84" fmla="*/ 160618 w 186241"/>
              <a:gd name="T85" fmla="*/ 175801 h 203981"/>
              <a:gd name="T86" fmla="*/ 163554 w 186241"/>
              <a:gd name="T87" fmla="*/ 163553 h 20398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86241"/>
              <a:gd name="T133" fmla="*/ 0 h 203981"/>
              <a:gd name="T134" fmla="*/ 186241 w 186241"/>
              <a:gd name="T135" fmla="*/ 203981 h 20398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86241" h="203981">
                <a:moveTo>
                  <a:pt x="70154" y="123627"/>
                </a:moveTo>
                <a:lnTo>
                  <a:pt x="78974" y="123627"/>
                </a:lnTo>
                <a:lnTo>
                  <a:pt x="83791" y="118886"/>
                </a:lnTo>
                <a:lnTo>
                  <a:pt x="85198" y="116498"/>
                </a:lnTo>
                <a:lnTo>
                  <a:pt x="86762" y="111198"/>
                </a:lnTo>
                <a:lnTo>
                  <a:pt x="87766" y="105848"/>
                </a:lnTo>
                <a:lnTo>
                  <a:pt x="87903" y="101504"/>
                </a:lnTo>
                <a:lnTo>
                  <a:pt x="88003" y="84818"/>
                </a:lnTo>
                <a:lnTo>
                  <a:pt x="87014" y="80888"/>
                </a:lnTo>
                <a:lnTo>
                  <a:pt x="85363" y="76282"/>
                </a:lnTo>
                <a:lnTo>
                  <a:pt x="83269" y="71228"/>
                </a:lnTo>
                <a:lnTo>
                  <a:pt x="81874" y="66866"/>
                </a:lnTo>
                <a:lnTo>
                  <a:pt x="80944" y="62965"/>
                </a:lnTo>
                <a:lnTo>
                  <a:pt x="80324" y="59373"/>
                </a:lnTo>
                <a:lnTo>
                  <a:pt x="79910" y="55986"/>
                </a:lnTo>
                <a:lnTo>
                  <a:pt x="79635" y="52737"/>
                </a:lnTo>
                <a:lnTo>
                  <a:pt x="79451" y="49577"/>
                </a:lnTo>
                <a:lnTo>
                  <a:pt x="78336" y="45487"/>
                </a:lnTo>
                <a:lnTo>
                  <a:pt x="76601" y="40776"/>
                </a:lnTo>
                <a:lnTo>
                  <a:pt x="71427" y="28438"/>
                </a:lnTo>
                <a:lnTo>
                  <a:pt x="68074" y="24104"/>
                </a:lnTo>
                <a:lnTo>
                  <a:pt x="65791" y="21559"/>
                </a:lnTo>
                <a:lnTo>
                  <a:pt x="64268" y="18871"/>
                </a:lnTo>
                <a:lnTo>
                  <a:pt x="62577" y="13238"/>
                </a:lnTo>
                <a:lnTo>
                  <a:pt x="61134" y="11339"/>
                </a:lnTo>
                <a:lnTo>
                  <a:pt x="59180" y="10072"/>
                </a:lnTo>
                <a:lnTo>
                  <a:pt x="56884" y="9228"/>
                </a:lnTo>
                <a:lnTo>
                  <a:pt x="51688" y="5645"/>
                </a:lnTo>
                <a:lnTo>
                  <a:pt x="45009" y="0"/>
                </a:lnTo>
                <a:lnTo>
                  <a:pt x="43469" y="530"/>
                </a:lnTo>
                <a:lnTo>
                  <a:pt x="39111" y="3763"/>
                </a:lnTo>
                <a:lnTo>
                  <a:pt x="36560" y="5022"/>
                </a:lnTo>
                <a:lnTo>
                  <a:pt x="31080" y="6422"/>
                </a:lnTo>
                <a:lnTo>
                  <a:pt x="27157" y="7209"/>
                </a:lnTo>
                <a:lnTo>
                  <a:pt x="23593" y="10039"/>
                </a:lnTo>
                <a:lnTo>
                  <a:pt x="18703" y="14604"/>
                </a:lnTo>
                <a:lnTo>
                  <a:pt x="13221" y="19941"/>
                </a:lnTo>
                <a:lnTo>
                  <a:pt x="11363" y="24737"/>
                </a:lnTo>
                <a:lnTo>
                  <a:pt x="10124" y="30911"/>
                </a:lnTo>
                <a:lnTo>
                  <a:pt x="9298" y="38004"/>
                </a:lnTo>
                <a:lnTo>
                  <a:pt x="8747" y="43725"/>
                </a:lnTo>
                <a:lnTo>
                  <a:pt x="8380" y="48530"/>
                </a:lnTo>
                <a:lnTo>
                  <a:pt x="8135" y="52727"/>
                </a:lnTo>
                <a:lnTo>
                  <a:pt x="6980" y="57508"/>
                </a:lnTo>
                <a:lnTo>
                  <a:pt x="5218" y="62681"/>
                </a:lnTo>
                <a:lnTo>
                  <a:pt x="3050" y="68113"/>
                </a:lnTo>
                <a:lnTo>
                  <a:pt x="1605" y="72727"/>
                </a:lnTo>
                <a:lnTo>
                  <a:pt x="642" y="76796"/>
                </a:lnTo>
                <a:lnTo>
                  <a:pt x="0" y="80499"/>
                </a:lnTo>
                <a:lnTo>
                  <a:pt x="564" y="84953"/>
                </a:lnTo>
                <a:lnTo>
                  <a:pt x="1933" y="89907"/>
                </a:lnTo>
                <a:lnTo>
                  <a:pt x="3838" y="95194"/>
                </a:lnTo>
                <a:lnTo>
                  <a:pt x="5106" y="99711"/>
                </a:lnTo>
                <a:lnTo>
                  <a:pt x="5953" y="103714"/>
                </a:lnTo>
                <a:lnTo>
                  <a:pt x="6517" y="107375"/>
                </a:lnTo>
                <a:lnTo>
                  <a:pt x="6893" y="111800"/>
                </a:lnTo>
                <a:lnTo>
                  <a:pt x="7144" y="116734"/>
                </a:lnTo>
                <a:lnTo>
                  <a:pt x="7497" y="130514"/>
                </a:lnTo>
                <a:lnTo>
                  <a:pt x="7547" y="134172"/>
                </a:lnTo>
                <a:lnTo>
                  <a:pt x="8572" y="137602"/>
                </a:lnTo>
                <a:lnTo>
                  <a:pt x="10248" y="140881"/>
                </a:lnTo>
                <a:lnTo>
                  <a:pt x="14755" y="147170"/>
                </a:lnTo>
                <a:lnTo>
                  <a:pt x="20066" y="153273"/>
                </a:lnTo>
                <a:lnTo>
                  <a:pt x="21879" y="156289"/>
                </a:lnTo>
                <a:lnTo>
                  <a:pt x="23894" y="162286"/>
                </a:lnTo>
                <a:lnTo>
                  <a:pt x="27435" y="168259"/>
                </a:lnTo>
                <a:lnTo>
                  <a:pt x="29768" y="171241"/>
                </a:lnTo>
                <a:lnTo>
                  <a:pt x="32361" y="177200"/>
                </a:lnTo>
                <a:lnTo>
                  <a:pt x="33052" y="180178"/>
                </a:lnTo>
                <a:lnTo>
                  <a:pt x="34505" y="182163"/>
                </a:lnTo>
                <a:lnTo>
                  <a:pt x="36466" y="183487"/>
                </a:lnTo>
                <a:lnTo>
                  <a:pt x="41291" y="184958"/>
                </a:lnTo>
                <a:lnTo>
                  <a:pt x="46742" y="185612"/>
                </a:lnTo>
                <a:lnTo>
                  <a:pt x="48593" y="186778"/>
                </a:lnTo>
                <a:lnTo>
                  <a:pt x="49827" y="188548"/>
                </a:lnTo>
                <a:lnTo>
                  <a:pt x="50649" y="190720"/>
                </a:lnTo>
                <a:lnTo>
                  <a:pt x="52190" y="192168"/>
                </a:lnTo>
                <a:lnTo>
                  <a:pt x="54209" y="193134"/>
                </a:lnTo>
                <a:lnTo>
                  <a:pt x="59838" y="194683"/>
                </a:lnTo>
                <a:lnTo>
                  <a:pt x="63254" y="192249"/>
                </a:lnTo>
                <a:lnTo>
                  <a:pt x="68791" y="187342"/>
                </a:lnTo>
                <a:lnTo>
                  <a:pt x="77723" y="178552"/>
                </a:lnTo>
                <a:lnTo>
                  <a:pt x="78176" y="177111"/>
                </a:lnTo>
                <a:lnTo>
                  <a:pt x="78680" y="172864"/>
                </a:lnTo>
                <a:lnTo>
                  <a:pt x="79807" y="170342"/>
                </a:lnTo>
                <a:lnTo>
                  <a:pt x="83704" y="164894"/>
                </a:lnTo>
                <a:lnTo>
                  <a:pt x="85141" y="162052"/>
                </a:lnTo>
                <a:lnTo>
                  <a:pt x="86736" y="156249"/>
                </a:lnTo>
                <a:lnTo>
                  <a:pt x="87162" y="152320"/>
                </a:lnTo>
                <a:lnTo>
                  <a:pt x="87446" y="147717"/>
                </a:lnTo>
                <a:lnTo>
                  <a:pt x="87761" y="138302"/>
                </a:lnTo>
                <a:lnTo>
                  <a:pt x="87963" y="124174"/>
                </a:lnTo>
                <a:lnTo>
                  <a:pt x="88010" y="107563"/>
                </a:lnTo>
                <a:lnTo>
                  <a:pt x="89003" y="106965"/>
                </a:lnTo>
                <a:lnTo>
                  <a:pt x="92753" y="106300"/>
                </a:lnTo>
                <a:lnTo>
                  <a:pt x="94149" y="105130"/>
                </a:lnTo>
                <a:lnTo>
                  <a:pt x="95080" y="103358"/>
                </a:lnTo>
                <a:lnTo>
                  <a:pt x="96911" y="96950"/>
                </a:lnTo>
                <a:lnTo>
                  <a:pt x="96943" y="126726"/>
                </a:lnTo>
                <a:lnTo>
                  <a:pt x="97935" y="129662"/>
                </a:lnTo>
                <a:lnTo>
                  <a:pt x="101683" y="135569"/>
                </a:lnTo>
                <a:lnTo>
                  <a:pt x="103080" y="139526"/>
                </a:lnTo>
                <a:lnTo>
                  <a:pt x="104011" y="144148"/>
                </a:lnTo>
                <a:lnTo>
                  <a:pt x="104631" y="149214"/>
                </a:lnTo>
                <a:lnTo>
                  <a:pt x="105045" y="153583"/>
                </a:lnTo>
                <a:lnTo>
                  <a:pt x="105321" y="157489"/>
                </a:lnTo>
                <a:lnTo>
                  <a:pt x="105505" y="161084"/>
                </a:lnTo>
                <a:lnTo>
                  <a:pt x="105709" y="167724"/>
                </a:lnTo>
                <a:lnTo>
                  <a:pt x="105763" y="170885"/>
                </a:lnTo>
                <a:lnTo>
                  <a:pt x="106792" y="173984"/>
                </a:lnTo>
                <a:lnTo>
                  <a:pt x="110580" y="180073"/>
                </a:lnTo>
                <a:lnTo>
                  <a:pt x="112926" y="186086"/>
                </a:lnTo>
                <a:lnTo>
                  <a:pt x="113968" y="192066"/>
                </a:lnTo>
                <a:lnTo>
                  <a:pt x="114431" y="198031"/>
                </a:lnTo>
                <a:lnTo>
                  <a:pt x="115547" y="200018"/>
                </a:lnTo>
                <a:lnTo>
                  <a:pt x="117283" y="201344"/>
                </a:lnTo>
                <a:lnTo>
                  <a:pt x="122458" y="203470"/>
                </a:lnTo>
                <a:lnTo>
                  <a:pt x="128095" y="203839"/>
                </a:lnTo>
                <a:lnTo>
                  <a:pt x="139949" y="203980"/>
                </a:lnTo>
                <a:lnTo>
                  <a:pt x="143507" y="201342"/>
                </a:lnTo>
                <a:lnTo>
                  <a:pt x="149135" y="196304"/>
                </a:lnTo>
                <a:lnTo>
                  <a:pt x="157376" y="188180"/>
                </a:lnTo>
                <a:lnTo>
                  <a:pt x="162828" y="182744"/>
                </a:lnTo>
                <a:lnTo>
                  <a:pt x="164678" y="179905"/>
                </a:lnTo>
                <a:lnTo>
                  <a:pt x="166735" y="174105"/>
                </a:lnTo>
                <a:lnTo>
                  <a:pt x="168276" y="170178"/>
                </a:lnTo>
                <a:lnTo>
                  <a:pt x="170295" y="165575"/>
                </a:lnTo>
                <a:lnTo>
                  <a:pt x="172633" y="160521"/>
                </a:lnTo>
                <a:lnTo>
                  <a:pt x="174192" y="156161"/>
                </a:lnTo>
                <a:lnTo>
                  <a:pt x="175231" y="152262"/>
                </a:lnTo>
                <a:lnTo>
                  <a:pt x="175924" y="148669"/>
                </a:lnTo>
                <a:lnTo>
                  <a:pt x="177378" y="145283"/>
                </a:lnTo>
                <a:lnTo>
                  <a:pt x="179340" y="142033"/>
                </a:lnTo>
                <a:lnTo>
                  <a:pt x="186240" y="13255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7" name="SMARTInkAnnotation558">
            <a:extLst>
              <a:ext uri="{FF2B5EF4-FFF2-40B4-BE49-F238E27FC236}">
                <a16:creationId xmlns:a16="http://schemas.microsoft.com/office/drawing/2014/main" id="{0C622693-A770-472C-9869-193F2450C8CE}"/>
              </a:ext>
            </a:extLst>
          </p:cNvPr>
          <p:cNvSpPr>
            <a:spLocks/>
          </p:cNvSpPr>
          <p:nvPr/>
        </p:nvSpPr>
        <p:spPr bwMode="auto">
          <a:xfrm>
            <a:off x="3625850" y="5332413"/>
            <a:ext cx="53975" cy="133350"/>
          </a:xfrm>
          <a:custGeom>
            <a:avLst/>
            <a:gdLst>
              <a:gd name="T0" fmla="*/ 0 w 53579"/>
              <a:gd name="T1" fmla="*/ 8893 h 132705"/>
              <a:gd name="T2" fmla="*/ 0 w 53579"/>
              <a:gd name="T3" fmla="*/ 3409 h 132705"/>
              <a:gd name="T4" fmla="*/ 1237 w 53579"/>
              <a:gd name="T5" fmla="*/ 1797 h 132705"/>
              <a:gd name="T6" fmla="*/ 3300 w 53579"/>
              <a:gd name="T7" fmla="*/ 711 h 132705"/>
              <a:gd name="T8" fmla="*/ 5912 w 53579"/>
              <a:gd name="T9" fmla="*/ 0 h 132705"/>
              <a:gd name="T10" fmla="*/ 7653 w 53579"/>
              <a:gd name="T11" fmla="*/ 669 h 132705"/>
              <a:gd name="T12" fmla="*/ 8815 w 53579"/>
              <a:gd name="T13" fmla="*/ 2266 h 132705"/>
              <a:gd name="T14" fmla="*/ 11002 w 53579"/>
              <a:gd name="T15" fmla="*/ 8505 h 132705"/>
              <a:gd name="T16" fmla="*/ 12285 w 53579"/>
              <a:gd name="T17" fmla="*/ 9782 h 132705"/>
              <a:gd name="T18" fmla="*/ 20712 w 53579"/>
              <a:gd name="T19" fmla="*/ 17750 h 132705"/>
              <a:gd name="T20" fmla="*/ 21585 w 53579"/>
              <a:gd name="T21" fmla="*/ 21629 h 132705"/>
              <a:gd name="T22" fmla="*/ 21809 w 53579"/>
              <a:gd name="T23" fmla="*/ 24267 h 132705"/>
              <a:gd name="T24" fmla="*/ 23207 w 53579"/>
              <a:gd name="T25" fmla="*/ 28324 h 132705"/>
              <a:gd name="T26" fmla="*/ 25367 w 53579"/>
              <a:gd name="T27" fmla="*/ 33322 h 132705"/>
              <a:gd name="T28" fmla="*/ 28049 w 53579"/>
              <a:gd name="T29" fmla="*/ 38949 h 132705"/>
              <a:gd name="T30" fmla="*/ 29836 w 53579"/>
              <a:gd name="T31" fmla="*/ 43846 h 132705"/>
              <a:gd name="T32" fmla="*/ 31027 w 53579"/>
              <a:gd name="T33" fmla="*/ 48262 h 132705"/>
              <a:gd name="T34" fmla="*/ 31825 w 53579"/>
              <a:gd name="T35" fmla="*/ 52350 h 132705"/>
              <a:gd name="T36" fmla="*/ 32352 w 53579"/>
              <a:gd name="T37" fmla="*/ 56225 h 132705"/>
              <a:gd name="T38" fmla="*/ 32706 w 53579"/>
              <a:gd name="T39" fmla="*/ 59956 h 132705"/>
              <a:gd name="T40" fmla="*/ 32943 w 53579"/>
              <a:gd name="T41" fmla="*/ 63591 h 132705"/>
              <a:gd name="T42" fmla="*/ 33204 w 53579"/>
              <a:gd name="T43" fmla="*/ 70687 h 132705"/>
              <a:gd name="T44" fmla="*/ 33273 w 53579"/>
              <a:gd name="T45" fmla="*/ 74189 h 132705"/>
              <a:gd name="T46" fmla="*/ 34556 w 53579"/>
              <a:gd name="T47" fmla="*/ 77669 h 132705"/>
              <a:gd name="T48" fmla="*/ 36650 w 53579"/>
              <a:gd name="T49" fmla="*/ 81137 h 132705"/>
              <a:gd name="T50" fmla="*/ 39285 w 53579"/>
              <a:gd name="T51" fmla="*/ 84595 h 132705"/>
              <a:gd name="T52" fmla="*/ 41041 w 53579"/>
              <a:gd name="T53" fmla="*/ 88053 h 132705"/>
              <a:gd name="T54" fmla="*/ 42206 w 53579"/>
              <a:gd name="T55" fmla="*/ 91505 h 132705"/>
              <a:gd name="T56" fmla="*/ 42985 w 53579"/>
              <a:gd name="T57" fmla="*/ 94949 h 132705"/>
              <a:gd name="T58" fmla="*/ 43510 w 53579"/>
              <a:gd name="T59" fmla="*/ 98395 h 132705"/>
              <a:gd name="T60" fmla="*/ 43859 w 53579"/>
              <a:gd name="T61" fmla="*/ 101837 h 132705"/>
              <a:gd name="T62" fmla="*/ 44082 w 53579"/>
              <a:gd name="T63" fmla="*/ 105282 h 132705"/>
              <a:gd name="T64" fmla="*/ 44346 w 53579"/>
              <a:gd name="T65" fmla="*/ 112168 h 132705"/>
              <a:gd name="T66" fmla="*/ 44409 w 53579"/>
              <a:gd name="T67" fmla="*/ 115613 h 132705"/>
              <a:gd name="T68" fmla="*/ 45694 w 53579"/>
              <a:gd name="T69" fmla="*/ 119056 h 132705"/>
              <a:gd name="T70" fmla="*/ 47788 w 53579"/>
              <a:gd name="T71" fmla="*/ 122499 h 132705"/>
              <a:gd name="T72" fmla="*/ 50421 w 53579"/>
              <a:gd name="T73" fmla="*/ 125941 h 132705"/>
              <a:gd name="T74" fmla="*/ 52175 w 53579"/>
              <a:gd name="T75" fmla="*/ 129384 h 132705"/>
              <a:gd name="T76" fmla="*/ 53345 w 53579"/>
              <a:gd name="T77" fmla="*/ 132824 h 132705"/>
              <a:gd name="T78" fmla="*/ 54126 w 53579"/>
              <a:gd name="T79" fmla="*/ 136268 h 132705"/>
              <a:gd name="T80" fmla="*/ 54645 w 53579"/>
              <a:gd name="T81" fmla="*/ 139709 h 132705"/>
              <a:gd name="T82" fmla="*/ 54994 w 53579"/>
              <a:gd name="T83" fmla="*/ 143151 h 132705"/>
              <a:gd name="T84" fmla="*/ 55552 w 53579"/>
              <a:gd name="T85" fmla="*/ 151443 h 132705"/>
              <a:gd name="T86" fmla="*/ 56833 w 53579"/>
              <a:gd name="T87" fmla="*/ 152124 h 132705"/>
              <a:gd name="T88" fmla="*/ 58927 w 53579"/>
              <a:gd name="T89" fmla="*/ 152575 h 132705"/>
              <a:gd name="T90" fmla="*/ 66825 w 53579"/>
              <a:gd name="T91" fmla="*/ 153482 h 13270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53579"/>
              <a:gd name="T139" fmla="*/ 0 h 132705"/>
              <a:gd name="T140" fmla="*/ 53579 w 53579"/>
              <a:gd name="T141" fmla="*/ 132705 h 13270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53579" h="132705">
                <a:moveTo>
                  <a:pt x="0" y="7689"/>
                </a:moveTo>
                <a:lnTo>
                  <a:pt x="0" y="2949"/>
                </a:lnTo>
                <a:lnTo>
                  <a:pt x="992" y="1552"/>
                </a:lnTo>
                <a:lnTo>
                  <a:pt x="2645" y="621"/>
                </a:lnTo>
                <a:lnTo>
                  <a:pt x="4740" y="0"/>
                </a:lnTo>
                <a:lnTo>
                  <a:pt x="6136" y="579"/>
                </a:lnTo>
                <a:lnTo>
                  <a:pt x="7068" y="1957"/>
                </a:lnTo>
                <a:lnTo>
                  <a:pt x="8820" y="7353"/>
                </a:lnTo>
                <a:lnTo>
                  <a:pt x="9849" y="8457"/>
                </a:lnTo>
                <a:lnTo>
                  <a:pt x="16608" y="15347"/>
                </a:lnTo>
                <a:lnTo>
                  <a:pt x="17303" y="18700"/>
                </a:lnTo>
                <a:lnTo>
                  <a:pt x="17488" y="20983"/>
                </a:lnTo>
                <a:lnTo>
                  <a:pt x="18604" y="24489"/>
                </a:lnTo>
                <a:lnTo>
                  <a:pt x="20340" y="28811"/>
                </a:lnTo>
                <a:lnTo>
                  <a:pt x="22490" y="33677"/>
                </a:lnTo>
                <a:lnTo>
                  <a:pt x="23923" y="37912"/>
                </a:lnTo>
                <a:lnTo>
                  <a:pt x="24878" y="41728"/>
                </a:lnTo>
                <a:lnTo>
                  <a:pt x="25515" y="45264"/>
                </a:lnTo>
                <a:lnTo>
                  <a:pt x="25940" y="48614"/>
                </a:lnTo>
                <a:lnTo>
                  <a:pt x="26222" y="51840"/>
                </a:lnTo>
                <a:lnTo>
                  <a:pt x="26411" y="54982"/>
                </a:lnTo>
                <a:lnTo>
                  <a:pt x="26621" y="61120"/>
                </a:lnTo>
                <a:lnTo>
                  <a:pt x="26677" y="64145"/>
                </a:lnTo>
                <a:lnTo>
                  <a:pt x="27706" y="67155"/>
                </a:lnTo>
                <a:lnTo>
                  <a:pt x="29385" y="70153"/>
                </a:lnTo>
                <a:lnTo>
                  <a:pt x="31496" y="73144"/>
                </a:lnTo>
                <a:lnTo>
                  <a:pt x="32903" y="76130"/>
                </a:lnTo>
                <a:lnTo>
                  <a:pt x="33842" y="79113"/>
                </a:lnTo>
                <a:lnTo>
                  <a:pt x="34467" y="82094"/>
                </a:lnTo>
                <a:lnTo>
                  <a:pt x="34884" y="85073"/>
                </a:lnTo>
                <a:lnTo>
                  <a:pt x="35163" y="88052"/>
                </a:lnTo>
                <a:lnTo>
                  <a:pt x="35347" y="91030"/>
                </a:lnTo>
                <a:lnTo>
                  <a:pt x="35554" y="96984"/>
                </a:lnTo>
                <a:lnTo>
                  <a:pt x="35609" y="99961"/>
                </a:lnTo>
                <a:lnTo>
                  <a:pt x="36637" y="102938"/>
                </a:lnTo>
                <a:lnTo>
                  <a:pt x="38316" y="105915"/>
                </a:lnTo>
                <a:lnTo>
                  <a:pt x="40426" y="108892"/>
                </a:lnTo>
                <a:lnTo>
                  <a:pt x="41834" y="111868"/>
                </a:lnTo>
                <a:lnTo>
                  <a:pt x="42772" y="114845"/>
                </a:lnTo>
                <a:lnTo>
                  <a:pt x="43397" y="117821"/>
                </a:lnTo>
                <a:lnTo>
                  <a:pt x="43814" y="120798"/>
                </a:lnTo>
                <a:lnTo>
                  <a:pt x="44092" y="123775"/>
                </a:lnTo>
                <a:lnTo>
                  <a:pt x="44538" y="130941"/>
                </a:lnTo>
                <a:lnTo>
                  <a:pt x="45567" y="131529"/>
                </a:lnTo>
                <a:lnTo>
                  <a:pt x="47245" y="131921"/>
                </a:lnTo>
                <a:lnTo>
                  <a:pt x="53578" y="13270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8" name="SMARTInkAnnotation559">
            <a:extLst>
              <a:ext uri="{FF2B5EF4-FFF2-40B4-BE49-F238E27FC236}">
                <a16:creationId xmlns:a16="http://schemas.microsoft.com/office/drawing/2014/main" id="{2AAFCAD7-697D-4A1E-8A32-45F051641DF9}"/>
              </a:ext>
            </a:extLst>
          </p:cNvPr>
          <p:cNvSpPr>
            <a:spLocks/>
          </p:cNvSpPr>
          <p:nvPr/>
        </p:nvSpPr>
        <p:spPr bwMode="auto">
          <a:xfrm>
            <a:off x="3598863" y="5187950"/>
            <a:ext cx="17462" cy="26988"/>
          </a:xfrm>
          <a:custGeom>
            <a:avLst/>
            <a:gdLst>
              <a:gd name="T0" fmla="*/ 10847 w 17751"/>
              <a:gd name="T1" fmla="*/ 33410 h 26790"/>
              <a:gd name="T2" fmla="*/ 7949 w 17751"/>
              <a:gd name="T3" fmla="*/ 27499 h 26790"/>
              <a:gd name="T4" fmla="*/ 7099 w 17751"/>
              <a:gd name="T5" fmla="*/ 24520 h 26790"/>
              <a:gd name="T6" fmla="*/ 6528 w 17751"/>
              <a:gd name="T7" fmla="*/ 21297 h 26790"/>
              <a:gd name="T8" fmla="*/ 5614 w 17751"/>
              <a:gd name="T9" fmla="*/ 13143 h 26790"/>
              <a:gd name="T10" fmla="*/ 5540 w 17751"/>
              <a:gd name="T11" fmla="*/ 11239 h 26790"/>
              <a:gd name="T12" fmla="*/ 5491 w 17751"/>
              <a:gd name="T13" fmla="*/ 8729 h 26790"/>
              <a:gd name="T14" fmla="*/ 5410 w 17751"/>
              <a:gd name="T15" fmla="*/ 1724 h 26790"/>
              <a:gd name="T16" fmla="*/ 4795 w 17751"/>
              <a:gd name="T17" fmla="*/ 1148 h 26790"/>
              <a:gd name="T18" fmla="*/ 3781 w 17751"/>
              <a:gd name="T19" fmla="*/ 767 h 26790"/>
              <a:gd name="T20" fmla="*/ 0 w 17751"/>
              <a:gd name="T21" fmla="*/ 11 h 26790"/>
              <a:gd name="T22" fmla="*/ 5372 w 17751"/>
              <a:gd name="T23" fmla="*/ 0 h 26790"/>
              <a:gd name="T24" fmla="*/ 5391 w 17751"/>
              <a:gd name="T25" fmla="*/ 11137 h 2679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751"/>
              <a:gd name="T40" fmla="*/ 0 h 26790"/>
              <a:gd name="T41" fmla="*/ 17751 w 17751"/>
              <a:gd name="T42" fmla="*/ 26790 h 2679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751" h="26790">
                <a:moveTo>
                  <a:pt x="17750" y="26789"/>
                </a:moveTo>
                <a:lnTo>
                  <a:pt x="13010" y="22049"/>
                </a:lnTo>
                <a:lnTo>
                  <a:pt x="11613" y="19660"/>
                </a:lnTo>
                <a:lnTo>
                  <a:pt x="10682" y="17076"/>
                </a:lnTo>
                <a:lnTo>
                  <a:pt x="9188" y="10538"/>
                </a:lnTo>
                <a:lnTo>
                  <a:pt x="9066" y="9011"/>
                </a:lnTo>
                <a:lnTo>
                  <a:pt x="8984" y="6999"/>
                </a:lnTo>
                <a:lnTo>
                  <a:pt x="8852" y="1383"/>
                </a:lnTo>
                <a:lnTo>
                  <a:pt x="7850" y="922"/>
                </a:lnTo>
                <a:lnTo>
                  <a:pt x="6189" y="614"/>
                </a:lnTo>
                <a:lnTo>
                  <a:pt x="0" y="11"/>
                </a:lnTo>
                <a:lnTo>
                  <a:pt x="8788" y="0"/>
                </a:lnTo>
                <a:lnTo>
                  <a:pt x="8820"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299" name="SMARTInkAnnotation560">
            <a:extLst>
              <a:ext uri="{FF2B5EF4-FFF2-40B4-BE49-F238E27FC236}">
                <a16:creationId xmlns:a16="http://schemas.microsoft.com/office/drawing/2014/main" id="{6793A858-CB8F-4A46-A391-F50EDC7E2FCC}"/>
              </a:ext>
            </a:extLst>
          </p:cNvPr>
          <p:cNvSpPr>
            <a:spLocks/>
          </p:cNvSpPr>
          <p:nvPr/>
        </p:nvSpPr>
        <p:spPr bwMode="auto">
          <a:xfrm>
            <a:off x="3749675" y="5286375"/>
            <a:ext cx="161925" cy="152400"/>
          </a:xfrm>
          <a:custGeom>
            <a:avLst/>
            <a:gdLst>
              <a:gd name="T0" fmla="*/ 10680 w 160736"/>
              <a:gd name="T1" fmla="*/ 10361 h 151434"/>
              <a:gd name="T2" fmla="*/ 11125 w 160736"/>
              <a:gd name="T3" fmla="*/ 0 h 151434"/>
              <a:gd name="T4" fmla="*/ 12377 w 160736"/>
              <a:gd name="T5" fmla="*/ 61021 h 151434"/>
              <a:gd name="T6" fmla="*/ 17052 w 160736"/>
              <a:gd name="T7" fmla="*/ 73300 h 151434"/>
              <a:gd name="T8" fmla="*/ 19953 w 160736"/>
              <a:gd name="T9" fmla="*/ 83560 h 151434"/>
              <a:gd name="T10" fmla="*/ 21252 w 160736"/>
              <a:gd name="T11" fmla="*/ 92124 h 151434"/>
              <a:gd name="T12" fmla="*/ 21816 w 160736"/>
              <a:gd name="T13" fmla="*/ 99930 h 151434"/>
              <a:gd name="T14" fmla="*/ 25376 w 160736"/>
              <a:gd name="T15" fmla="*/ 110604 h 151434"/>
              <a:gd name="T16" fmla="*/ 29846 w 160736"/>
              <a:gd name="T17" fmla="*/ 122153 h 151434"/>
              <a:gd name="T18" fmla="*/ 31831 w 160736"/>
              <a:gd name="T19" fmla="*/ 131287 h 151434"/>
              <a:gd name="T20" fmla="*/ 36015 w 160736"/>
              <a:gd name="T21" fmla="*/ 139352 h 151434"/>
              <a:gd name="T22" fmla="*/ 40759 w 160736"/>
              <a:gd name="T23" fmla="*/ 146937 h 151434"/>
              <a:gd name="T24" fmla="*/ 42872 w 160736"/>
              <a:gd name="T25" fmla="*/ 154314 h 151434"/>
              <a:gd name="T26" fmla="*/ 47106 w 160736"/>
              <a:gd name="T27" fmla="*/ 161590 h 151434"/>
              <a:gd name="T28" fmla="*/ 51882 w 160736"/>
              <a:gd name="T29" fmla="*/ 168829 h 151434"/>
              <a:gd name="T30" fmla="*/ 55196 w 160736"/>
              <a:gd name="T31" fmla="*/ 181126 h 151434"/>
              <a:gd name="T32" fmla="*/ 61459 w 160736"/>
              <a:gd name="T33" fmla="*/ 182629 h 151434"/>
              <a:gd name="T34" fmla="*/ 72709 w 160736"/>
              <a:gd name="T35" fmla="*/ 183259 h 151434"/>
              <a:gd name="T36" fmla="*/ 75634 w 160736"/>
              <a:gd name="T37" fmla="*/ 180060 h 151434"/>
              <a:gd name="T38" fmla="*/ 77281 w 160736"/>
              <a:gd name="T39" fmla="*/ 171508 h 151434"/>
              <a:gd name="T40" fmla="*/ 77669 w 160736"/>
              <a:gd name="T41" fmla="*/ 164834 h 151434"/>
              <a:gd name="T42" fmla="*/ 77974 w 160736"/>
              <a:gd name="T43" fmla="*/ 98410 h 151434"/>
              <a:gd name="T44" fmla="*/ 81274 w 160736"/>
              <a:gd name="T45" fmla="*/ 88319 h 151434"/>
              <a:gd name="T46" fmla="*/ 85635 w 160736"/>
              <a:gd name="T47" fmla="*/ 78629 h 151434"/>
              <a:gd name="T48" fmla="*/ 87568 w 160736"/>
              <a:gd name="T49" fmla="*/ 66318 h 151434"/>
              <a:gd name="T50" fmla="*/ 88425 w 160736"/>
              <a:gd name="T51" fmla="*/ 56043 h 151434"/>
              <a:gd name="T52" fmla="*/ 90047 w 160736"/>
              <a:gd name="T53" fmla="*/ 47474 h 151434"/>
              <a:gd name="T54" fmla="*/ 94897 w 160736"/>
              <a:gd name="T55" fmla="*/ 39662 h 151434"/>
              <a:gd name="T56" fmla="*/ 97874 w 160736"/>
              <a:gd name="T57" fmla="*/ 32189 h 151434"/>
              <a:gd name="T58" fmla="*/ 103345 w 160736"/>
              <a:gd name="T59" fmla="*/ 18931 h 151434"/>
              <a:gd name="T60" fmla="*/ 110334 w 160736"/>
              <a:gd name="T61" fmla="*/ 12689 h 151434"/>
              <a:gd name="T62" fmla="*/ 112319 w 160736"/>
              <a:gd name="T63" fmla="*/ 18122 h 151434"/>
              <a:gd name="T64" fmla="*/ 117167 w 160736"/>
              <a:gd name="T65" fmla="*/ 19814 h 151434"/>
              <a:gd name="T66" fmla="*/ 120150 w 160736"/>
              <a:gd name="T67" fmla="*/ 23769 h 151434"/>
              <a:gd name="T68" fmla="*/ 121471 w 160736"/>
              <a:gd name="T69" fmla="*/ 29530 h 151434"/>
              <a:gd name="T70" fmla="*/ 122061 w 160736"/>
              <a:gd name="T71" fmla="*/ 36089 h 151434"/>
              <a:gd name="T72" fmla="*/ 125625 w 160736"/>
              <a:gd name="T73" fmla="*/ 43010 h 151434"/>
              <a:gd name="T74" fmla="*/ 130093 w 160736"/>
              <a:gd name="T75" fmla="*/ 50086 h 151434"/>
              <a:gd name="T76" fmla="*/ 132085 w 160736"/>
              <a:gd name="T77" fmla="*/ 57233 h 151434"/>
              <a:gd name="T78" fmla="*/ 136263 w 160736"/>
              <a:gd name="T79" fmla="*/ 64415 h 151434"/>
              <a:gd name="T80" fmla="*/ 141014 w 160736"/>
              <a:gd name="T81" fmla="*/ 71606 h 151434"/>
              <a:gd name="T82" fmla="*/ 143123 w 160736"/>
              <a:gd name="T83" fmla="*/ 78806 h 151434"/>
              <a:gd name="T84" fmla="*/ 144060 w 160736"/>
              <a:gd name="T85" fmla="*/ 86006 h 151434"/>
              <a:gd name="T86" fmla="*/ 145714 w 160736"/>
              <a:gd name="T87" fmla="*/ 93211 h 151434"/>
              <a:gd name="T88" fmla="*/ 150576 w 160736"/>
              <a:gd name="T89" fmla="*/ 100412 h 151434"/>
              <a:gd name="T90" fmla="*/ 153564 w 160736"/>
              <a:gd name="T91" fmla="*/ 107619 h 151434"/>
              <a:gd name="T92" fmla="*/ 156129 w 160736"/>
              <a:gd name="T93" fmla="*/ 114825 h 151434"/>
              <a:gd name="T94" fmla="*/ 161393 w 160736"/>
              <a:gd name="T95" fmla="*/ 122028 h 151434"/>
              <a:gd name="T96" fmla="*/ 164556 w 160736"/>
              <a:gd name="T97" fmla="*/ 129234 h 151434"/>
              <a:gd name="T98" fmla="*/ 165964 w 160736"/>
              <a:gd name="T99" fmla="*/ 136434 h 151434"/>
              <a:gd name="T100" fmla="*/ 166589 w 160736"/>
              <a:gd name="T101" fmla="*/ 143642 h 151434"/>
              <a:gd name="T102" fmla="*/ 170167 w 160736"/>
              <a:gd name="T103" fmla="*/ 147643 h 151434"/>
              <a:gd name="T104" fmla="*/ 174647 w 160736"/>
              <a:gd name="T105" fmla="*/ 150623 h 151434"/>
              <a:gd name="T106" fmla="*/ 177762 w 160736"/>
              <a:gd name="T107" fmla="*/ 159962 h 151434"/>
              <a:gd name="T108" fmla="*/ 187781 w 160736"/>
              <a:gd name="T109" fmla="*/ 170806 h 151434"/>
              <a:gd name="T110" fmla="*/ 189330 w 160736"/>
              <a:gd name="T111" fmla="*/ 182775 h 151434"/>
              <a:gd name="T112" fmla="*/ 197014 w 160736"/>
              <a:gd name="T113" fmla="*/ 181964 h 151434"/>
              <a:gd name="T114" fmla="*/ 200513 w 160736"/>
              <a:gd name="T115" fmla="*/ 172456 h 15143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0736"/>
              <a:gd name="T175" fmla="*/ 0 h 151434"/>
              <a:gd name="T176" fmla="*/ 160736 w 160736"/>
              <a:gd name="T177" fmla="*/ 151434 h 15143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0736" h="151434">
                <a:moveTo>
                  <a:pt x="0" y="8562"/>
                </a:moveTo>
                <a:lnTo>
                  <a:pt x="8562" y="8562"/>
                </a:lnTo>
                <a:lnTo>
                  <a:pt x="8766" y="5916"/>
                </a:lnTo>
                <a:lnTo>
                  <a:pt x="8920" y="0"/>
                </a:lnTo>
                <a:lnTo>
                  <a:pt x="8930" y="46052"/>
                </a:lnTo>
                <a:lnTo>
                  <a:pt x="9922" y="50423"/>
                </a:lnTo>
                <a:lnTo>
                  <a:pt x="11576" y="55320"/>
                </a:lnTo>
                <a:lnTo>
                  <a:pt x="13671" y="60570"/>
                </a:lnTo>
                <a:lnTo>
                  <a:pt x="15067" y="65062"/>
                </a:lnTo>
                <a:lnTo>
                  <a:pt x="15998" y="69049"/>
                </a:lnTo>
                <a:lnTo>
                  <a:pt x="16619" y="72699"/>
                </a:lnTo>
                <a:lnTo>
                  <a:pt x="17032" y="76125"/>
                </a:lnTo>
                <a:lnTo>
                  <a:pt x="17308" y="79400"/>
                </a:lnTo>
                <a:lnTo>
                  <a:pt x="17492" y="82576"/>
                </a:lnTo>
                <a:lnTo>
                  <a:pt x="18606" y="86678"/>
                </a:lnTo>
                <a:lnTo>
                  <a:pt x="20342" y="91397"/>
                </a:lnTo>
                <a:lnTo>
                  <a:pt x="22492" y="96527"/>
                </a:lnTo>
                <a:lnTo>
                  <a:pt x="23924" y="100940"/>
                </a:lnTo>
                <a:lnTo>
                  <a:pt x="24879" y="104874"/>
                </a:lnTo>
                <a:lnTo>
                  <a:pt x="25516" y="108488"/>
                </a:lnTo>
                <a:lnTo>
                  <a:pt x="26932" y="111890"/>
                </a:lnTo>
                <a:lnTo>
                  <a:pt x="28869" y="115150"/>
                </a:lnTo>
                <a:lnTo>
                  <a:pt x="31153" y="118316"/>
                </a:lnTo>
                <a:lnTo>
                  <a:pt x="32675" y="121419"/>
                </a:lnTo>
                <a:lnTo>
                  <a:pt x="33689" y="124480"/>
                </a:lnTo>
                <a:lnTo>
                  <a:pt x="34366" y="127512"/>
                </a:lnTo>
                <a:lnTo>
                  <a:pt x="35809" y="130526"/>
                </a:lnTo>
                <a:lnTo>
                  <a:pt x="37763" y="133527"/>
                </a:lnTo>
                <a:lnTo>
                  <a:pt x="40059" y="136520"/>
                </a:lnTo>
                <a:lnTo>
                  <a:pt x="41589" y="139508"/>
                </a:lnTo>
                <a:lnTo>
                  <a:pt x="42609" y="142492"/>
                </a:lnTo>
                <a:lnTo>
                  <a:pt x="44246" y="149670"/>
                </a:lnTo>
                <a:lnTo>
                  <a:pt x="45372" y="150259"/>
                </a:lnTo>
                <a:lnTo>
                  <a:pt x="49270" y="150913"/>
                </a:lnTo>
                <a:lnTo>
                  <a:pt x="53466" y="151423"/>
                </a:lnTo>
                <a:lnTo>
                  <a:pt x="58285" y="151433"/>
                </a:lnTo>
                <a:lnTo>
                  <a:pt x="59693" y="150442"/>
                </a:lnTo>
                <a:lnTo>
                  <a:pt x="60632" y="148789"/>
                </a:lnTo>
                <a:lnTo>
                  <a:pt x="61674" y="144307"/>
                </a:lnTo>
                <a:lnTo>
                  <a:pt x="61952" y="141723"/>
                </a:lnTo>
                <a:lnTo>
                  <a:pt x="62137" y="139007"/>
                </a:lnTo>
                <a:lnTo>
                  <a:pt x="62261" y="136206"/>
                </a:lnTo>
                <a:lnTo>
                  <a:pt x="62398" y="130446"/>
                </a:lnTo>
                <a:lnTo>
                  <a:pt x="62507" y="81320"/>
                </a:lnTo>
                <a:lnTo>
                  <a:pt x="63500" y="76910"/>
                </a:lnTo>
                <a:lnTo>
                  <a:pt x="65154" y="72979"/>
                </a:lnTo>
                <a:lnTo>
                  <a:pt x="67248" y="69366"/>
                </a:lnTo>
                <a:lnTo>
                  <a:pt x="68645" y="64973"/>
                </a:lnTo>
                <a:lnTo>
                  <a:pt x="69575" y="60060"/>
                </a:lnTo>
                <a:lnTo>
                  <a:pt x="70197" y="54800"/>
                </a:lnTo>
                <a:lnTo>
                  <a:pt x="70610" y="50301"/>
                </a:lnTo>
                <a:lnTo>
                  <a:pt x="70886" y="46310"/>
                </a:lnTo>
                <a:lnTo>
                  <a:pt x="71070" y="42657"/>
                </a:lnTo>
                <a:lnTo>
                  <a:pt x="72185" y="39229"/>
                </a:lnTo>
                <a:lnTo>
                  <a:pt x="73920" y="35952"/>
                </a:lnTo>
                <a:lnTo>
                  <a:pt x="76070" y="32775"/>
                </a:lnTo>
                <a:lnTo>
                  <a:pt x="77502" y="29665"/>
                </a:lnTo>
                <a:lnTo>
                  <a:pt x="78457" y="26599"/>
                </a:lnTo>
                <a:lnTo>
                  <a:pt x="79990" y="19290"/>
                </a:lnTo>
                <a:lnTo>
                  <a:pt x="82845" y="15644"/>
                </a:lnTo>
                <a:lnTo>
                  <a:pt x="88023" y="9961"/>
                </a:lnTo>
                <a:lnTo>
                  <a:pt x="88448" y="10487"/>
                </a:lnTo>
                <a:lnTo>
                  <a:pt x="88920" y="13716"/>
                </a:lnTo>
                <a:lnTo>
                  <a:pt x="90038" y="14975"/>
                </a:lnTo>
                <a:lnTo>
                  <a:pt x="91775" y="15813"/>
                </a:lnTo>
                <a:lnTo>
                  <a:pt x="93926" y="16373"/>
                </a:lnTo>
                <a:lnTo>
                  <a:pt x="95359" y="17737"/>
                </a:lnTo>
                <a:lnTo>
                  <a:pt x="96315" y="19640"/>
                </a:lnTo>
                <a:lnTo>
                  <a:pt x="96952" y="21900"/>
                </a:lnTo>
                <a:lnTo>
                  <a:pt x="97377" y="24399"/>
                </a:lnTo>
                <a:lnTo>
                  <a:pt x="97661" y="27057"/>
                </a:lnTo>
                <a:lnTo>
                  <a:pt x="97849" y="29822"/>
                </a:lnTo>
                <a:lnTo>
                  <a:pt x="98967" y="32657"/>
                </a:lnTo>
                <a:lnTo>
                  <a:pt x="100705" y="35539"/>
                </a:lnTo>
                <a:lnTo>
                  <a:pt x="102856" y="38453"/>
                </a:lnTo>
                <a:lnTo>
                  <a:pt x="104289" y="41387"/>
                </a:lnTo>
                <a:lnTo>
                  <a:pt x="105245" y="44336"/>
                </a:lnTo>
                <a:lnTo>
                  <a:pt x="105882" y="47294"/>
                </a:lnTo>
                <a:lnTo>
                  <a:pt x="107299" y="50258"/>
                </a:lnTo>
                <a:lnTo>
                  <a:pt x="109236" y="53226"/>
                </a:lnTo>
                <a:lnTo>
                  <a:pt x="111519" y="56197"/>
                </a:lnTo>
                <a:lnTo>
                  <a:pt x="113042" y="59170"/>
                </a:lnTo>
                <a:lnTo>
                  <a:pt x="114056" y="62144"/>
                </a:lnTo>
                <a:lnTo>
                  <a:pt x="114733" y="65119"/>
                </a:lnTo>
                <a:lnTo>
                  <a:pt x="115184" y="68095"/>
                </a:lnTo>
                <a:lnTo>
                  <a:pt x="115485" y="71071"/>
                </a:lnTo>
                <a:lnTo>
                  <a:pt x="115685" y="74047"/>
                </a:lnTo>
                <a:lnTo>
                  <a:pt x="116811" y="77023"/>
                </a:lnTo>
                <a:lnTo>
                  <a:pt x="118554" y="79999"/>
                </a:lnTo>
                <a:lnTo>
                  <a:pt x="120708" y="82976"/>
                </a:lnTo>
                <a:lnTo>
                  <a:pt x="122144" y="85952"/>
                </a:lnTo>
                <a:lnTo>
                  <a:pt x="123101" y="88929"/>
                </a:lnTo>
                <a:lnTo>
                  <a:pt x="123739" y="91905"/>
                </a:lnTo>
                <a:lnTo>
                  <a:pt x="125157" y="94882"/>
                </a:lnTo>
                <a:lnTo>
                  <a:pt x="127094" y="97858"/>
                </a:lnTo>
                <a:lnTo>
                  <a:pt x="129378" y="100835"/>
                </a:lnTo>
                <a:lnTo>
                  <a:pt x="130900" y="103812"/>
                </a:lnTo>
                <a:lnTo>
                  <a:pt x="131915" y="106788"/>
                </a:lnTo>
                <a:lnTo>
                  <a:pt x="132593" y="109765"/>
                </a:lnTo>
                <a:lnTo>
                  <a:pt x="133043" y="112741"/>
                </a:lnTo>
                <a:lnTo>
                  <a:pt x="133344" y="115718"/>
                </a:lnTo>
                <a:lnTo>
                  <a:pt x="133545" y="118694"/>
                </a:lnTo>
                <a:lnTo>
                  <a:pt x="134671" y="120679"/>
                </a:lnTo>
                <a:lnTo>
                  <a:pt x="136413" y="122002"/>
                </a:lnTo>
                <a:lnTo>
                  <a:pt x="138567" y="122884"/>
                </a:lnTo>
                <a:lnTo>
                  <a:pt x="140003" y="124464"/>
                </a:lnTo>
                <a:lnTo>
                  <a:pt x="140960" y="126509"/>
                </a:lnTo>
                <a:lnTo>
                  <a:pt x="142497" y="132181"/>
                </a:lnTo>
                <a:lnTo>
                  <a:pt x="145353" y="135603"/>
                </a:lnTo>
                <a:lnTo>
                  <a:pt x="150531" y="141143"/>
                </a:lnTo>
                <a:lnTo>
                  <a:pt x="151239" y="144547"/>
                </a:lnTo>
                <a:lnTo>
                  <a:pt x="151772" y="151033"/>
                </a:lnTo>
                <a:lnTo>
                  <a:pt x="156536" y="151317"/>
                </a:lnTo>
                <a:lnTo>
                  <a:pt x="157935" y="150365"/>
                </a:lnTo>
                <a:lnTo>
                  <a:pt x="158868" y="148738"/>
                </a:lnTo>
                <a:lnTo>
                  <a:pt x="160735" y="14250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0" name="SMARTInkAnnotation561">
            <a:extLst>
              <a:ext uri="{FF2B5EF4-FFF2-40B4-BE49-F238E27FC236}">
                <a16:creationId xmlns:a16="http://schemas.microsoft.com/office/drawing/2014/main" id="{3AFB5639-52BA-4C34-A2E6-F1F3B2DB6070}"/>
              </a:ext>
            </a:extLst>
          </p:cNvPr>
          <p:cNvSpPr>
            <a:spLocks/>
          </p:cNvSpPr>
          <p:nvPr/>
        </p:nvSpPr>
        <p:spPr bwMode="auto">
          <a:xfrm>
            <a:off x="4000500" y="5303838"/>
            <a:ext cx="17463" cy="44450"/>
          </a:xfrm>
          <a:custGeom>
            <a:avLst/>
            <a:gdLst>
              <a:gd name="T0" fmla="*/ 0 w 17860"/>
              <a:gd name="T1" fmla="*/ 0 h 44650"/>
              <a:gd name="T2" fmla="*/ 0 w 17860"/>
              <a:gd name="T3" fmla="*/ 27226 h 44650"/>
              <a:gd name="T4" fmla="*/ 506 w 17860"/>
              <a:gd name="T5" fmla="*/ 28559 h 44650"/>
              <a:gd name="T6" fmla="*/ 1347 w 17860"/>
              <a:gd name="T7" fmla="*/ 29444 h 44650"/>
              <a:gd name="T8" fmla="*/ 4363 w 17860"/>
              <a:gd name="T9" fmla="*/ 31115 h 44650"/>
              <a:gd name="T10" fmla="*/ 4422 w 17860"/>
              <a:gd name="T11" fmla="*/ 32017 h 44650"/>
              <a:gd name="T12" fmla="*/ 4466 w 17860"/>
              <a:gd name="T13" fmla="*/ 33483 h 44650"/>
              <a:gd name="T14" fmla="*/ 4549 w 17860"/>
              <a:gd name="T15" fmla="*/ 38994 h 44650"/>
              <a:gd name="T16" fmla="*/ 9099 w 17860"/>
              <a:gd name="T17" fmla="*/ 39023 h 4465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860"/>
              <a:gd name="T28" fmla="*/ 0 h 44650"/>
              <a:gd name="T29" fmla="*/ 17860 w 17860"/>
              <a:gd name="T30" fmla="*/ 44650 h 4465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860" h="44650">
                <a:moveTo>
                  <a:pt x="0" y="0"/>
                </a:moveTo>
                <a:lnTo>
                  <a:pt x="0" y="31152"/>
                </a:lnTo>
                <a:lnTo>
                  <a:pt x="992" y="32675"/>
                </a:lnTo>
                <a:lnTo>
                  <a:pt x="2645" y="33689"/>
                </a:lnTo>
                <a:lnTo>
                  <a:pt x="8561" y="35600"/>
                </a:lnTo>
                <a:lnTo>
                  <a:pt x="8684" y="36632"/>
                </a:lnTo>
                <a:lnTo>
                  <a:pt x="8766" y="38311"/>
                </a:lnTo>
                <a:lnTo>
                  <a:pt x="8928" y="44616"/>
                </a:lnTo>
                <a:lnTo>
                  <a:pt x="17859"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1" name="SMARTInkAnnotation562">
            <a:extLst>
              <a:ext uri="{FF2B5EF4-FFF2-40B4-BE49-F238E27FC236}">
                <a16:creationId xmlns:a16="http://schemas.microsoft.com/office/drawing/2014/main" id="{F87B6DDB-8DA7-4B94-A941-C8B315422977}"/>
              </a:ext>
            </a:extLst>
          </p:cNvPr>
          <p:cNvSpPr>
            <a:spLocks/>
          </p:cNvSpPr>
          <p:nvPr/>
        </p:nvSpPr>
        <p:spPr bwMode="auto">
          <a:xfrm>
            <a:off x="4143375" y="5064125"/>
            <a:ext cx="152400" cy="436563"/>
          </a:xfrm>
          <a:custGeom>
            <a:avLst/>
            <a:gdLst>
              <a:gd name="T0" fmla="*/ 0 w 151802"/>
              <a:gd name="T1" fmla="*/ 302021 h 437020"/>
              <a:gd name="T2" fmla="*/ 6904 w 151802"/>
              <a:gd name="T3" fmla="*/ 301425 h 437020"/>
              <a:gd name="T4" fmla="*/ 9632 w 151802"/>
              <a:gd name="T5" fmla="*/ 295020 h 437020"/>
              <a:gd name="T6" fmla="*/ 15258 w 151802"/>
              <a:gd name="T7" fmla="*/ 289587 h 437020"/>
              <a:gd name="T8" fmla="*/ 20921 w 151802"/>
              <a:gd name="T9" fmla="*/ 287134 h 437020"/>
              <a:gd name="T10" fmla="*/ 27160 w 151802"/>
              <a:gd name="T11" fmla="*/ 285084 h 437020"/>
              <a:gd name="T12" fmla="*/ 33654 w 151802"/>
              <a:gd name="T13" fmla="*/ 280967 h 437020"/>
              <a:gd name="T14" fmla="*/ 40263 w 151802"/>
              <a:gd name="T15" fmla="*/ 275933 h 437020"/>
              <a:gd name="T16" fmla="*/ 45803 w 151802"/>
              <a:gd name="T17" fmla="*/ 270490 h 437020"/>
              <a:gd name="T18" fmla="*/ 51157 w 151802"/>
              <a:gd name="T19" fmla="*/ 262020 h 437020"/>
              <a:gd name="T20" fmla="*/ 60322 w 151802"/>
              <a:gd name="T21" fmla="*/ 256292 h 437020"/>
              <a:gd name="T22" fmla="*/ 68864 w 151802"/>
              <a:gd name="T23" fmla="*/ 250543 h 437020"/>
              <a:gd name="T24" fmla="*/ 76378 w 151802"/>
              <a:gd name="T25" fmla="*/ 243820 h 437020"/>
              <a:gd name="T26" fmla="*/ 83438 w 151802"/>
              <a:gd name="T27" fmla="*/ 234424 h 437020"/>
              <a:gd name="T28" fmla="*/ 90298 w 151802"/>
              <a:gd name="T29" fmla="*/ 226401 h 437020"/>
              <a:gd name="T30" fmla="*/ 97068 w 151802"/>
              <a:gd name="T31" fmla="*/ 218667 h 437020"/>
              <a:gd name="T32" fmla="*/ 103798 w 151802"/>
              <a:gd name="T33" fmla="*/ 208820 h 437020"/>
              <a:gd name="T34" fmla="*/ 137315 w 151802"/>
              <a:gd name="T35" fmla="*/ 152460 h 437020"/>
              <a:gd name="T36" fmla="*/ 157784 w 151802"/>
              <a:gd name="T37" fmla="*/ 112097 h 437020"/>
              <a:gd name="T38" fmla="*/ 165504 w 151802"/>
              <a:gd name="T39" fmla="*/ 89022 h 437020"/>
              <a:gd name="T40" fmla="*/ 170109 w 151802"/>
              <a:gd name="T41" fmla="*/ 67026 h 437020"/>
              <a:gd name="T42" fmla="*/ 170718 w 151802"/>
              <a:gd name="T43" fmla="*/ 46656 h 437020"/>
              <a:gd name="T44" fmla="*/ 169689 w 151802"/>
              <a:gd name="T45" fmla="*/ 19817 h 437020"/>
              <a:gd name="T46" fmla="*/ 162786 w 151802"/>
              <a:gd name="T47" fmla="*/ 12102 h 437020"/>
              <a:gd name="T48" fmla="*/ 156823 w 151802"/>
              <a:gd name="T49" fmla="*/ 9960 h 437020"/>
              <a:gd name="T50" fmla="*/ 150452 w 151802"/>
              <a:gd name="T51" fmla="*/ 6446 h 437020"/>
              <a:gd name="T52" fmla="*/ 138554 w 151802"/>
              <a:gd name="T53" fmla="*/ 207 h 437020"/>
              <a:gd name="T54" fmla="*/ 133028 w 151802"/>
              <a:gd name="T55" fmla="*/ 824 h 437020"/>
              <a:gd name="T56" fmla="*/ 126851 w 151802"/>
              <a:gd name="T57" fmla="*/ 4300 h 437020"/>
              <a:gd name="T58" fmla="*/ 120385 w 151802"/>
              <a:gd name="T59" fmla="*/ 6499 h 437020"/>
              <a:gd name="T60" fmla="*/ 113789 w 151802"/>
              <a:gd name="T61" fmla="*/ 7473 h 437020"/>
              <a:gd name="T62" fmla="*/ 107138 w 151802"/>
              <a:gd name="T63" fmla="*/ 7915 h 437020"/>
              <a:gd name="T64" fmla="*/ 100460 w 151802"/>
              <a:gd name="T65" fmla="*/ 10672 h 437020"/>
              <a:gd name="T66" fmla="*/ 93769 w 151802"/>
              <a:gd name="T67" fmla="*/ 15095 h 437020"/>
              <a:gd name="T68" fmla="*/ 87074 w 151802"/>
              <a:gd name="T69" fmla="*/ 20267 h 437020"/>
              <a:gd name="T70" fmla="*/ 77031 w 151802"/>
              <a:gd name="T71" fmla="*/ 28587 h 437020"/>
              <a:gd name="T72" fmla="*/ 70329 w 151802"/>
              <a:gd name="T73" fmla="*/ 36839 h 437020"/>
              <a:gd name="T74" fmla="*/ 63635 w 151802"/>
              <a:gd name="T75" fmla="*/ 45960 h 437020"/>
              <a:gd name="T76" fmla="*/ 56935 w 151802"/>
              <a:gd name="T77" fmla="*/ 53217 h 437020"/>
              <a:gd name="T78" fmla="*/ 50239 w 151802"/>
              <a:gd name="T79" fmla="*/ 62211 h 437020"/>
              <a:gd name="T80" fmla="*/ 40189 w 151802"/>
              <a:gd name="T81" fmla="*/ 78086 h 437020"/>
              <a:gd name="T82" fmla="*/ 33117 w 151802"/>
              <a:gd name="T83" fmla="*/ 94969 h 437020"/>
              <a:gd name="T84" fmla="*/ 25396 w 151802"/>
              <a:gd name="T85" fmla="*/ 117903 h 437020"/>
              <a:gd name="T86" fmla="*/ 22450 w 151802"/>
              <a:gd name="T87" fmla="*/ 131987 h 437020"/>
              <a:gd name="T88" fmla="*/ 20027 w 151802"/>
              <a:gd name="T89" fmla="*/ 146898 h 437020"/>
              <a:gd name="T90" fmla="*/ 13501 w 151802"/>
              <a:gd name="T91" fmla="*/ 167068 h 437020"/>
              <a:gd name="T92" fmla="*/ 11583 w 151802"/>
              <a:gd name="T93" fmla="*/ 182685 h 437020"/>
              <a:gd name="T94" fmla="*/ 10501 w 151802"/>
              <a:gd name="T95" fmla="*/ 203097 h 437020"/>
              <a:gd name="T96" fmla="*/ 10047 w 151802"/>
              <a:gd name="T97" fmla="*/ 315562 h 437020"/>
              <a:gd name="T98" fmla="*/ 16951 w 151802"/>
              <a:gd name="T99" fmla="*/ 339716 h 437020"/>
              <a:gd name="T100" fmla="*/ 22450 w 151802"/>
              <a:gd name="T101" fmla="*/ 360441 h 437020"/>
              <a:gd name="T102" fmla="*/ 27862 w 151802"/>
              <a:gd name="T103" fmla="*/ 373500 h 437020"/>
              <a:gd name="T104" fmla="*/ 32443 w 151802"/>
              <a:gd name="T105" fmla="*/ 386983 h 437020"/>
              <a:gd name="T106" fmla="*/ 40286 w 151802"/>
              <a:gd name="T107" fmla="*/ 403174 h 437020"/>
              <a:gd name="T108" fmla="*/ 47909 w 151802"/>
              <a:gd name="T109" fmla="*/ 411055 h 437020"/>
              <a:gd name="T110" fmla="*/ 54039 w 151802"/>
              <a:gd name="T111" fmla="*/ 413235 h 437020"/>
              <a:gd name="T112" fmla="*/ 57510 w 151802"/>
              <a:gd name="T113" fmla="*/ 416769 h 437020"/>
              <a:gd name="T114" fmla="*/ 61285 w 151802"/>
              <a:gd name="T115" fmla="*/ 420582 h 437020"/>
              <a:gd name="T116" fmla="*/ 77424 w 151802"/>
              <a:gd name="T117" fmla="*/ 423232 h 437020"/>
              <a:gd name="T118" fmla="*/ 84840 w 151802"/>
              <a:gd name="T119" fmla="*/ 423514 h 437020"/>
              <a:gd name="T120" fmla="*/ 90920 w 151802"/>
              <a:gd name="T121" fmla="*/ 421017 h 43702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51802"/>
              <a:gd name="T184" fmla="*/ 0 h 437020"/>
              <a:gd name="T185" fmla="*/ 151802 w 151802"/>
              <a:gd name="T186" fmla="*/ 437020 h 43702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51802" h="437020">
                <a:moveTo>
                  <a:pt x="0" y="294267"/>
                </a:moveTo>
                <a:lnTo>
                  <a:pt x="0" y="311649"/>
                </a:lnTo>
                <a:lnTo>
                  <a:pt x="4740" y="311985"/>
                </a:lnTo>
                <a:lnTo>
                  <a:pt x="6136" y="311040"/>
                </a:lnTo>
                <a:lnTo>
                  <a:pt x="7068" y="309417"/>
                </a:lnTo>
                <a:lnTo>
                  <a:pt x="8561" y="304425"/>
                </a:lnTo>
                <a:lnTo>
                  <a:pt x="11412" y="301097"/>
                </a:lnTo>
                <a:lnTo>
                  <a:pt x="13561" y="298820"/>
                </a:lnTo>
                <a:lnTo>
                  <a:pt x="15986" y="297302"/>
                </a:lnTo>
                <a:lnTo>
                  <a:pt x="18594" y="296290"/>
                </a:lnTo>
                <a:lnTo>
                  <a:pt x="21326" y="295616"/>
                </a:lnTo>
                <a:lnTo>
                  <a:pt x="24139" y="294174"/>
                </a:lnTo>
                <a:lnTo>
                  <a:pt x="27006" y="292220"/>
                </a:lnTo>
                <a:lnTo>
                  <a:pt x="29910" y="289926"/>
                </a:lnTo>
                <a:lnTo>
                  <a:pt x="32839" y="287404"/>
                </a:lnTo>
                <a:lnTo>
                  <a:pt x="35783" y="284731"/>
                </a:lnTo>
                <a:lnTo>
                  <a:pt x="38738" y="281956"/>
                </a:lnTo>
                <a:lnTo>
                  <a:pt x="40708" y="279115"/>
                </a:lnTo>
                <a:lnTo>
                  <a:pt x="42897" y="273311"/>
                </a:lnTo>
                <a:lnTo>
                  <a:pt x="45465" y="270374"/>
                </a:lnTo>
                <a:lnTo>
                  <a:pt x="49162" y="267424"/>
                </a:lnTo>
                <a:lnTo>
                  <a:pt x="53610" y="264465"/>
                </a:lnTo>
                <a:lnTo>
                  <a:pt x="57568" y="261501"/>
                </a:lnTo>
                <a:lnTo>
                  <a:pt x="61199" y="258532"/>
                </a:lnTo>
                <a:lnTo>
                  <a:pt x="64611" y="255561"/>
                </a:lnTo>
                <a:lnTo>
                  <a:pt x="67879" y="251595"/>
                </a:lnTo>
                <a:lnTo>
                  <a:pt x="71049" y="246968"/>
                </a:lnTo>
                <a:lnTo>
                  <a:pt x="74155" y="241898"/>
                </a:lnTo>
                <a:lnTo>
                  <a:pt x="77218" y="237526"/>
                </a:lnTo>
                <a:lnTo>
                  <a:pt x="80252" y="233619"/>
                </a:lnTo>
                <a:lnTo>
                  <a:pt x="83267" y="230022"/>
                </a:lnTo>
                <a:lnTo>
                  <a:pt x="86269" y="225640"/>
                </a:lnTo>
                <a:lnTo>
                  <a:pt x="89263" y="220734"/>
                </a:lnTo>
                <a:lnTo>
                  <a:pt x="92250" y="215479"/>
                </a:lnTo>
                <a:lnTo>
                  <a:pt x="98216" y="204349"/>
                </a:lnTo>
                <a:lnTo>
                  <a:pt x="122039" y="157320"/>
                </a:lnTo>
                <a:lnTo>
                  <a:pt x="136922" y="127576"/>
                </a:lnTo>
                <a:lnTo>
                  <a:pt x="140229" y="115671"/>
                </a:lnTo>
                <a:lnTo>
                  <a:pt x="142691" y="103765"/>
                </a:lnTo>
                <a:lnTo>
                  <a:pt x="147092" y="91860"/>
                </a:lnTo>
                <a:lnTo>
                  <a:pt x="150408" y="78741"/>
                </a:lnTo>
                <a:lnTo>
                  <a:pt x="151184" y="69162"/>
                </a:lnTo>
                <a:lnTo>
                  <a:pt x="151529" y="59283"/>
                </a:lnTo>
                <a:lnTo>
                  <a:pt x="151723" y="48143"/>
                </a:lnTo>
                <a:lnTo>
                  <a:pt x="151801" y="23436"/>
                </a:lnTo>
                <a:lnTo>
                  <a:pt x="150810" y="20447"/>
                </a:lnTo>
                <a:lnTo>
                  <a:pt x="147063" y="14480"/>
                </a:lnTo>
                <a:lnTo>
                  <a:pt x="144675" y="12492"/>
                </a:lnTo>
                <a:lnTo>
                  <a:pt x="142090" y="11167"/>
                </a:lnTo>
                <a:lnTo>
                  <a:pt x="139375" y="10283"/>
                </a:lnTo>
                <a:lnTo>
                  <a:pt x="136573" y="8702"/>
                </a:lnTo>
                <a:lnTo>
                  <a:pt x="133713" y="6656"/>
                </a:lnTo>
                <a:lnTo>
                  <a:pt x="126733" y="983"/>
                </a:lnTo>
                <a:lnTo>
                  <a:pt x="123133" y="207"/>
                </a:lnTo>
                <a:lnTo>
                  <a:pt x="120784" y="0"/>
                </a:lnTo>
                <a:lnTo>
                  <a:pt x="118226" y="854"/>
                </a:lnTo>
                <a:lnTo>
                  <a:pt x="115528" y="2416"/>
                </a:lnTo>
                <a:lnTo>
                  <a:pt x="112737" y="4450"/>
                </a:lnTo>
                <a:lnTo>
                  <a:pt x="109885" y="5805"/>
                </a:lnTo>
                <a:lnTo>
                  <a:pt x="106991" y="6709"/>
                </a:lnTo>
                <a:lnTo>
                  <a:pt x="104070" y="7311"/>
                </a:lnTo>
                <a:lnTo>
                  <a:pt x="101129" y="7713"/>
                </a:lnTo>
                <a:lnTo>
                  <a:pt x="98177" y="7981"/>
                </a:lnTo>
                <a:lnTo>
                  <a:pt x="95217" y="8159"/>
                </a:lnTo>
                <a:lnTo>
                  <a:pt x="92251" y="9271"/>
                </a:lnTo>
                <a:lnTo>
                  <a:pt x="89282" y="11003"/>
                </a:lnTo>
                <a:lnTo>
                  <a:pt x="86310" y="13151"/>
                </a:lnTo>
                <a:lnTo>
                  <a:pt x="83337" y="15575"/>
                </a:lnTo>
                <a:lnTo>
                  <a:pt x="80362" y="18183"/>
                </a:lnTo>
                <a:lnTo>
                  <a:pt x="77387" y="20914"/>
                </a:lnTo>
                <a:lnTo>
                  <a:pt x="71436" y="26594"/>
                </a:lnTo>
                <a:lnTo>
                  <a:pt x="68460" y="29498"/>
                </a:lnTo>
                <a:lnTo>
                  <a:pt x="65483" y="33418"/>
                </a:lnTo>
                <a:lnTo>
                  <a:pt x="62507" y="38016"/>
                </a:lnTo>
                <a:lnTo>
                  <a:pt x="59530" y="43065"/>
                </a:lnTo>
                <a:lnTo>
                  <a:pt x="56554" y="47424"/>
                </a:lnTo>
                <a:lnTo>
                  <a:pt x="53578" y="51322"/>
                </a:lnTo>
                <a:lnTo>
                  <a:pt x="50601" y="54913"/>
                </a:lnTo>
                <a:lnTo>
                  <a:pt x="47625" y="59291"/>
                </a:lnTo>
                <a:lnTo>
                  <a:pt x="44648" y="64194"/>
                </a:lnTo>
                <a:lnTo>
                  <a:pt x="41671" y="69448"/>
                </a:lnTo>
                <a:lnTo>
                  <a:pt x="35718" y="80576"/>
                </a:lnTo>
                <a:lnTo>
                  <a:pt x="32742" y="86322"/>
                </a:lnTo>
                <a:lnTo>
                  <a:pt x="29434" y="97997"/>
                </a:lnTo>
                <a:lnTo>
                  <a:pt x="26972" y="109801"/>
                </a:lnTo>
                <a:lnTo>
                  <a:pt x="22571" y="121663"/>
                </a:lnTo>
                <a:lnTo>
                  <a:pt x="21000" y="128595"/>
                </a:lnTo>
                <a:lnTo>
                  <a:pt x="19953" y="136194"/>
                </a:lnTo>
                <a:lnTo>
                  <a:pt x="19255" y="144236"/>
                </a:lnTo>
                <a:lnTo>
                  <a:pt x="17798" y="151582"/>
                </a:lnTo>
                <a:lnTo>
                  <a:pt x="13532" y="165036"/>
                </a:lnTo>
                <a:lnTo>
                  <a:pt x="11998" y="172395"/>
                </a:lnTo>
                <a:lnTo>
                  <a:pt x="10975" y="180276"/>
                </a:lnTo>
                <a:lnTo>
                  <a:pt x="10293" y="188508"/>
                </a:lnTo>
                <a:lnTo>
                  <a:pt x="9838" y="195979"/>
                </a:lnTo>
                <a:lnTo>
                  <a:pt x="9333" y="209573"/>
                </a:lnTo>
                <a:lnTo>
                  <a:pt x="9009" y="241598"/>
                </a:lnTo>
                <a:lnTo>
                  <a:pt x="8930" y="325623"/>
                </a:lnTo>
                <a:lnTo>
                  <a:pt x="11575" y="338299"/>
                </a:lnTo>
                <a:lnTo>
                  <a:pt x="15066" y="350548"/>
                </a:lnTo>
                <a:lnTo>
                  <a:pt x="16618" y="362606"/>
                </a:lnTo>
                <a:lnTo>
                  <a:pt x="19953" y="371934"/>
                </a:lnTo>
                <a:lnTo>
                  <a:pt x="22231" y="375811"/>
                </a:lnTo>
                <a:lnTo>
                  <a:pt x="24763" y="385410"/>
                </a:lnTo>
                <a:lnTo>
                  <a:pt x="25439" y="390747"/>
                </a:lnTo>
                <a:lnTo>
                  <a:pt x="28835" y="399324"/>
                </a:lnTo>
                <a:lnTo>
                  <a:pt x="32659" y="406444"/>
                </a:lnTo>
                <a:lnTo>
                  <a:pt x="35804" y="416029"/>
                </a:lnTo>
                <a:lnTo>
                  <a:pt x="40056" y="422136"/>
                </a:lnTo>
                <a:lnTo>
                  <a:pt x="42579" y="424162"/>
                </a:lnTo>
                <a:lnTo>
                  <a:pt x="45253" y="425511"/>
                </a:lnTo>
                <a:lnTo>
                  <a:pt x="48028" y="426412"/>
                </a:lnTo>
                <a:lnTo>
                  <a:pt x="49878" y="428004"/>
                </a:lnTo>
                <a:lnTo>
                  <a:pt x="51111" y="430058"/>
                </a:lnTo>
                <a:lnTo>
                  <a:pt x="51934" y="432420"/>
                </a:lnTo>
                <a:lnTo>
                  <a:pt x="54466" y="433993"/>
                </a:lnTo>
                <a:lnTo>
                  <a:pt x="58139" y="435043"/>
                </a:lnTo>
                <a:lnTo>
                  <a:pt x="68810" y="436727"/>
                </a:lnTo>
                <a:lnTo>
                  <a:pt x="72916" y="436958"/>
                </a:lnTo>
                <a:lnTo>
                  <a:pt x="75400" y="437019"/>
                </a:lnTo>
                <a:lnTo>
                  <a:pt x="78047" y="436067"/>
                </a:lnTo>
                <a:lnTo>
                  <a:pt x="80805" y="434442"/>
                </a:lnTo>
                <a:lnTo>
                  <a:pt x="89296" y="42821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2" name="SMARTInkAnnotation563">
            <a:extLst>
              <a:ext uri="{FF2B5EF4-FFF2-40B4-BE49-F238E27FC236}">
                <a16:creationId xmlns:a16="http://schemas.microsoft.com/office/drawing/2014/main" id="{01677920-D04A-4644-8BDB-A15DA70F8964}"/>
              </a:ext>
            </a:extLst>
          </p:cNvPr>
          <p:cNvSpPr>
            <a:spLocks/>
          </p:cNvSpPr>
          <p:nvPr/>
        </p:nvSpPr>
        <p:spPr bwMode="auto">
          <a:xfrm>
            <a:off x="4330700" y="5411788"/>
            <a:ext cx="88900" cy="150812"/>
          </a:xfrm>
          <a:custGeom>
            <a:avLst/>
            <a:gdLst>
              <a:gd name="T0" fmla="*/ 3678 w 89287"/>
              <a:gd name="T1" fmla="*/ 48478 h 151304"/>
              <a:gd name="T2" fmla="*/ 1634 w 89287"/>
              <a:gd name="T3" fmla="*/ 50878 h 151304"/>
              <a:gd name="T4" fmla="*/ 133 w 89287"/>
              <a:gd name="T5" fmla="*/ 58476 h 151304"/>
              <a:gd name="T6" fmla="*/ 0 w 89287"/>
              <a:gd name="T7" fmla="*/ 95578 h 151304"/>
              <a:gd name="T8" fmla="*/ 6750 w 89287"/>
              <a:gd name="T9" fmla="*/ 103911 h 151304"/>
              <a:gd name="T10" fmla="*/ 7515 w 89287"/>
              <a:gd name="T11" fmla="*/ 109094 h 151304"/>
              <a:gd name="T12" fmla="*/ 10017 w 89287"/>
              <a:gd name="T13" fmla="*/ 111413 h 151304"/>
              <a:gd name="T14" fmla="*/ 13162 w 89287"/>
              <a:gd name="T15" fmla="*/ 113341 h 151304"/>
              <a:gd name="T16" fmla="*/ 15346 w 89287"/>
              <a:gd name="T17" fmla="*/ 120129 h 151304"/>
              <a:gd name="T18" fmla="*/ 17852 w 89287"/>
              <a:gd name="T19" fmla="*/ 123216 h 151304"/>
              <a:gd name="T20" fmla="*/ 23642 w 89287"/>
              <a:gd name="T21" fmla="*/ 128641 h 151304"/>
              <a:gd name="T22" fmla="*/ 27345 w 89287"/>
              <a:gd name="T23" fmla="*/ 129097 h 151304"/>
              <a:gd name="T24" fmla="*/ 29573 w 89287"/>
              <a:gd name="T25" fmla="*/ 131698 h 151304"/>
              <a:gd name="T26" fmla="*/ 31991 w 89287"/>
              <a:gd name="T27" fmla="*/ 136787 h 151304"/>
              <a:gd name="T28" fmla="*/ 35411 w 89287"/>
              <a:gd name="T29" fmla="*/ 137219 h 151304"/>
              <a:gd name="T30" fmla="*/ 37512 w 89287"/>
              <a:gd name="T31" fmla="*/ 135008 h 151304"/>
              <a:gd name="T32" fmla="*/ 39318 w 89287"/>
              <a:gd name="T33" fmla="*/ 131930 h 151304"/>
              <a:gd name="T34" fmla="*/ 45844 w 89287"/>
              <a:gd name="T35" fmla="*/ 129789 h 151304"/>
              <a:gd name="T36" fmla="*/ 48826 w 89287"/>
              <a:gd name="T37" fmla="*/ 127207 h 151304"/>
              <a:gd name="T38" fmla="*/ 58678 w 89287"/>
              <a:gd name="T39" fmla="*/ 117407 h 151304"/>
              <a:gd name="T40" fmla="*/ 60918 w 89287"/>
              <a:gd name="T41" fmla="*/ 112706 h 151304"/>
              <a:gd name="T42" fmla="*/ 62784 w 89287"/>
              <a:gd name="T43" fmla="*/ 107618 h 151304"/>
              <a:gd name="T44" fmla="*/ 66517 w 89287"/>
              <a:gd name="T45" fmla="*/ 102357 h 151304"/>
              <a:gd name="T46" fmla="*/ 68756 w 89287"/>
              <a:gd name="T47" fmla="*/ 94619 h 151304"/>
              <a:gd name="T48" fmla="*/ 70623 w 89287"/>
              <a:gd name="T49" fmla="*/ 86078 h 151304"/>
              <a:gd name="T50" fmla="*/ 74354 w 89287"/>
              <a:gd name="T51" fmla="*/ 79288 h 151304"/>
              <a:gd name="T52" fmla="*/ 76596 w 89287"/>
              <a:gd name="T53" fmla="*/ 73270 h 151304"/>
              <a:gd name="T54" fmla="*/ 77590 w 89287"/>
              <a:gd name="T55" fmla="*/ 66695 h 151304"/>
              <a:gd name="T56" fmla="*/ 78150 w 89287"/>
              <a:gd name="T57" fmla="*/ 53778 h 151304"/>
              <a:gd name="T58" fmla="*/ 78377 w 89287"/>
              <a:gd name="T59" fmla="*/ 22710 h 151304"/>
              <a:gd name="T60" fmla="*/ 76061 w 89287"/>
              <a:gd name="T61" fmla="*/ 16630 h 151304"/>
              <a:gd name="T62" fmla="*/ 70403 w 89287"/>
              <a:gd name="T63" fmla="*/ 8226 h 151304"/>
              <a:gd name="T64" fmla="*/ 66709 w 89287"/>
              <a:gd name="T65" fmla="*/ 4193 h 151304"/>
              <a:gd name="T66" fmla="*/ 62164 w 89287"/>
              <a:gd name="T67" fmla="*/ 1806 h 151304"/>
              <a:gd name="T68" fmla="*/ 54961 w 89287"/>
              <a:gd name="T69" fmla="*/ 153 h 151304"/>
              <a:gd name="T70" fmla="*/ 51135 w 89287"/>
              <a:gd name="T71" fmla="*/ 0 h 151304"/>
              <a:gd name="T72" fmla="*/ 46533 w 89287"/>
              <a:gd name="T73" fmla="*/ 2338 h 151304"/>
              <a:gd name="T74" fmla="*/ 39288 w 89287"/>
              <a:gd name="T75" fmla="*/ 8141 h 151304"/>
              <a:gd name="T76" fmla="*/ 34094 w 89287"/>
              <a:gd name="T77" fmla="*/ 14231 h 151304"/>
              <a:gd name="T78" fmla="*/ 32572 w 89287"/>
              <a:gd name="T79" fmla="*/ 19160 h 151304"/>
              <a:gd name="T80" fmla="*/ 29573 w 89287"/>
              <a:gd name="T81" fmla="*/ 24351 h 151304"/>
              <a:gd name="T82" fmla="*/ 26206 w 89287"/>
              <a:gd name="T83" fmla="*/ 29656 h 151304"/>
              <a:gd name="T84" fmla="*/ 24715 w 89287"/>
              <a:gd name="T85" fmla="*/ 35013 h 151304"/>
              <a:gd name="T86" fmla="*/ 24046 w 89287"/>
              <a:gd name="T87" fmla="*/ 40395 h 151304"/>
              <a:gd name="T88" fmla="*/ 23753 w 89287"/>
              <a:gd name="T89" fmla="*/ 45787 h 151304"/>
              <a:gd name="T90" fmla="*/ 24456 w 89287"/>
              <a:gd name="T91" fmla="*/ 53880 h 151304"/>
              <a:gd name="T92" fmla="*/ 31356 w 89287"/>
              <a:gd name="T93" fmla="*/ 64676 h 15130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9287"/>
              <a:gd name="T142" fmla="*/ 0 h 151304"/>
              <a:gd name="T143" fmla="*/ 89287 w 89287"/>
              <a:gd name="T144" fmla="*/ 151304 h 15130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9287" h="151304">
                <a:moveTo>
                  <a:pt x="8930" y="53454"/>
                </a:moveTo>
                <a:lnTo>
                  <a:pt x="4189" y="53454"/>
                </a:lnTo>
                <a:lnTo>
                  <a:pt x="2793" y="54446"/>
                </a:lnTo>
                <a:lnTo>
                  <a:pt x="1861" y="56100"/>
                </a:lnTo>
                <a:lnTo>
                  <a:pt x="368" y="61143"/>
                </a:lnTo>
                <a:lnTo>
                  <a:pt x="163" y="64479"/>
                </a:lnTo>
                <a:lnTo>
                  <a:pt x="72" y="69268"/>
                </a:lnTo>
                <a:lnTo>
                  <a:pt x="0" y="105388"/>
                </a:lnTo>
                <a:lnTo>
                  <a:pt x="2646" y="108948"/>
                </a:lnTo>
                <a:lnTo>
                  <a:pt x="7689" y="114577"/>
                </a:lnTo>
                <a:lnTo>
                  <a:pt x="8378" y="117992"/>
                </a:lnTo>
                <a:lnTo>
                  <a:pt x="8561" y="120292"/>
                </a:lnTo>
                <a:lnTo>
                  <a:pt x="9676" y="121826"/>
                </a:lnTo>
                <a:lnTo>
                  <a:pt x="11412" y="122848"/>
                </a:lnTo>
                <a:lnTo>
                  <a:pt x="13562" y="123529"/>
                </a:lnTo>
                <a:lnTo>
                  <a:pt x="14994" y="124975"/>
                </a:lnTo>
                <a:lnTo>
                  <a:pt x="15949" y="126932"/>
                </a:lnTo>
                <a:lnTo>
                  <a:pt x="17482" y="132461"/>
                </a:lnTo>
                <a:lnTo>
                  <a:pt x="18600" y="133907"/>
                </a:lnTo>
                <a:lnTo>
                  <a:pt x="20337" y="135863"/>
                </a:lnTo>
                <a:lnTo>
                  <a:pt x="25515" y="141390"/>
                </a:lnTo>
                <a:lnTo>
                  <a:pt x="26932" y="141845"/>
                </a:lnTo>
                <a:lnTo>
                  <a:pt x="28868" y="142147"/>
                </a:lnTo>
                <a:lnTo>
                  <a:pt x="31152" y="142348"/>
                </a:lnTo>
                <a:lnTo>
                  <a:pt x="32674" y="143475"/>
                </a:lnTo>
                <a:lnTo>
                  <a:pt x="33689" y="145218"/>
                </a:lnTo>
                <a:lnTo>
                  <a:pt x="35318" y="150404"/>
                </a:lnTo>
                <a:lnTo>
                  <a:pt x="36444" y="150830"/>
                </a:lnTo>
                <a:lnTo>
                  <a:pt x="38187" y="151114"/>
                </a:lnTo>
                <a:lnTo>
                  <a:pt x="40340" y="151303"/>
                </a:lnTo>
                <a:lnTo>
                  <a:pt x="41776" y="150437"/>
                </a:lnTo>
                <a:lnTo>
                  <a:pt x="42733" y="148867"/>
                </a:lnTo>
                <a:lnTo>
                  <a:pt x="43372" y="146828"/>
                </a:lnTo>
                <a:lnTo>
                  <a:pt x="44790" y="145469"/>
                </a:lnTo>
                <a:lnTo>
                  <a:pt x="46727" y="144563"/>
                </a:lnTo>
                <a:lnTo>
                  <a:pt x="52225" y="143110"/>
                </a:lnTo>
                <a:lnTo>
                  <a:pt x="53668" y="141998"/>
                </a:lnTo>
                <a:lnTo>
                  <a:pt x="55622" y="140264"/>
                </a:lnTo>
                <a:lnTo>
                  <a:pt x="61147" y="135094"/>
                </a:lnTo>
                <a:lnTo>
                  <a:pt x="66845" y="129459"/>
                </a:lnTo>
                <a:lnTo>
                  <a:pt x="68376" y="126944"/>
                </a:lnTo>
                <a:lnTo>
                  <a:pt x="69396" y="124276"/>
                </a:lnTo>
                <a:lnTo>
                  <a:pt x="70077" y="121504"/>
                </a:lnTo>
                <a:lnTo>
                  <a:pt x="71522" y="118665"/>
                </a:lnTo>
                <a:lnTo>
                  <a:pt x="73478" y="115780"/>
                </a:lnTo>
                <a:lnTo>
                  <a:pt x="75775" y="112864"/>
                </a:lnTo>
                <a:lnTo>
                  <a:pt x="77306" y="108936"/>
                </a:lnTo>
                <a:lnTo>
                  <a:pt x="78326" y="104333"/>
                </a:lnTo>
                <a:lnTo>
                  <a:pt x="79006" y="99279"/>
                </a:lnTo>
                <a:lnTo>
                  <a:pt x="80452" y="94918"/>
                </a:lnTo>
                <a:lnTo>
                  <a:pt x="82408" y="91019"/>
                </a:lnTo>
                <a:lnTo>
                  <a:pt x="84704" y="87427"/>
                </a:lnTo>
                <a:lnTo>
                  <a:pt x="86235" y="84041"/>
                </a:lnTo>
                <a:lnTo>
                  <a:pt x="87256" y="80791"/>
                </a:lnTo>
                <a:lnTo>
                  <a:pt x="87936" y="77632"/>
                </a:lnTo>
                <a:lnTo>
                  <a:pt x="88390" y="73541"/>
                </a:lnTo>
                <a:lnTo>
                  <a:pt x="88692" y="68830"/>
                </a:lnTo>
                <a:lnTo>
                  <a:pt x="89028" y="59297"/>
                </a:lnTo>
                <a:lnTo>
                  <a:pt x="89217" y="47358"/>
                </a:lnTo>
                <a:lnTo>
                  <a:pt x="89286" y="25042"/>
                </a:lnTo>
                <a:lnTo>
                  <a:pt x="88298" y="21615"/>
                </a:lnTo>
                <a:lnTo>
                  <a:pt x="86646" y="18337"/>
                </a:lnTo>
                <a:lnTo>
                  <a:pt x="81607" y="10689"/>
                </a:lnTo>
                <a:lnTo>
                  <a:pt x="80202" y="9069"/>
                </a:lnTo>
                <a:lnTo>
                  <a:pt x="78272" y="6997"/>
                </a:lnTo>
                <a:lnTo>
                  <a:pt x="75994" y="4624"/>
                </a:lnTo>
                <a:lnTo>
                  <a:pt x="73483" y="3042"/>
                </a:lnTo>
                <a:lnTo>
                  <a:pt x="70817" y="1986"/>
                </a:lnTo>
                <a:lnTo>
                  <a:pt x="64149" y="293"/>
                </a:lnTo>
                <a:lnTo>
                  <a:pt x="62610" y="155"/>
                </a:lnTo>
                <a:lnTo>
                  <a:pt x="60591" y="62"/>
                </a:lnTo>
                <a:lnTo>
                  <a:pt x="58254" y="0"/>
                </a:lnTo>
                <a:lnTo>
                  <a:pt x="55703" y="950"/>
                </a:lnTo>
                <a:lnTo>
                  <a:pt x="53010" y="2578"/>
                </a:lnTo>
                <a:lnTo>
                  <a:pt x="46300" y="7576"/>
                </a:lnTo>
                <a:lnTo>
                  <a:pt x="44757" y="8978"/>
                </a:lnTo>
                <a:lnTo>
                  <a:pt x="40397" y="13182"/>
                </a:lnTo>
                <a:lnTo>
                  <a:pt x="38838" y="15692"/>
                </a:lnTo>
                <a:lnTo>
                  <a:pt x="37798" y="18358"/>
                </a:lnTo>
                <a:lnTo>
                  <a:pt x="37105" y="21127"/>
                </a:lnTo>
                <a:lnTo>
                  <a:pt x="35650" y="23965"/>
                </a:lnTo>
                <a:lnTo>
                  <a:pt x="33689" y="26850"/>
                </a:lnTo>
                <a:lnTo>
                  <a:pt x="31389" y="29765"/>
                </a:lnTo>
                <a:lnTo>
                  <a:pt x="29855" y="32701"/>
                </a:lnTo>
                <a:lnTo>
                  <a:pt x="28833" y="35650"/>
                </a:lnTo>
                <a:lnTo>
                  <a:pt x="28152" y="38608"/>
                </a:lnTo>
                <a:lnTo>
                  <a:pt x="27697" y="41573"/>
                </a:lnTo>
                <a:lnTo>
                  <a:pt x="27394" y="44541"/>
                </a:lnTo>
                <a:lnTo>
                  <a:pt x="27192" y="47512"/>
                </a:lnTo>
                <a:lnTo>
                  <a:pt x="27058" y="50485"/>
                </a:lnTo>
                <a:lnTo>
                  <a:pt x="26909" y="56434"/>
                </a:lnTo>
                <a:lnTo>
                  <a:pt x="27861" y="59410"/>
                </a:lnTo>
                <a:lnTo>
                  <a:pt x="29488" y="62386"/>
                </a:lnTo>
                <a:lnTo>
                  <a:pt x="35719" y="7131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3" name="SMARTInkAnnotation564">
            <a:extLst>
              <a:ext uri="{FF2B5EF4-FFF2-40B4-BE49-F238E27FC236}">
                <a16:creationId xmlns:a16="http://schemas.microsoft.com/office/drawing/2014/main" id="{5E7A667A-16E0-4765-9868-B0DE77D12984}"/>
              </a:ext>
            </a:extLst>
          </p:cNvPr>
          <p:cNvSpPr>
            <a:spLocks/>
          </p:cNvSpPr>
          <p:nvPr/>
        </p:nvSpPr>
        <p:spPr bwMode="auto">
          <a:xfrm>
            <a:off x="4768850" y="5313363"/>
            <a:ext cx="214313" cy="17462"/>
          </a:xfrm>
          <a:custGeom>
            <a:avLst/>
            <a:gdLst>
              <a:gd name="T0" fmla="*/ 0 w 214313"/>
              <a:gd name="T1" fmla="*/ 4558 h 17858"/>
              <a:gd name="T2" fmla="*/ 56958 w 214313"/>
              <a:gd name="T3" fmla="*/ 4558 h 17858"/>
              <a:gd name="T4" fmla="*/ 59800 w 214313"/>
              <a:gd name="T5" fmla="*/ 5064 h 17858"/>
              <a:gd name="T6" fmla="*/ 62687 w 214313"/>
              <a:gd name="T7" fmla="*/ 5907 h 17858"/>
              <a:gd name="T8" fmla="*/ 65604 w 214313"/>
              <a:gd name="T9" fmla="*/ 6977 h 17858"/>
              <a:gd name="T10" fmla="*/ 68540 w 214313"/>
              <a:gd name="T11" fmla="*/ 7690 h 17858"/>
              <a:gd name="T12" fmla="*/ 71491 w 214313"/>
              <a:gd name="T13" fmla="*/ 8163 h 17858"/>
              <a:gd name="T14" fmla="*/ 74450 w 214313"/>
              <a:gd name="T15" fmla="*/ 8482 h 17858"/>
              <a:gd name="T16" fmla="*/ 77414 w 214313"/>
              <a:gd name="T17" fmla="*/ 8689 h 17858"/>
              <a:gd name="T18" fmla="*/ 83354 w 214313"/>
              <a:gd name="T19" fmla="*/ 8926 h 17858"/>
              <a:gd name="T20" fmla="*/ 89302 w 214313"/>
              <a:gd name="T21" fmla="*/ 9029 h 17858"/>
              <a:gd name="T22" fmla="*/ 101204 w 214313"/>
              <a:gd name="T23" fmla="*/ 9097 h 17858"/>
              <a:gd name="T24" fmla="*/ 127992 w 214313"/>
              <a:gd name="T25" fmla="*/ 9114 h 17858"/>
              <a:gd name="T26" fmla="*/ 130968 w 214313"/>
              <a:gd name="T27" fmla="*/ 8606 h 17858"/>
              <a:gd name="T28" fmla="*/ 133945 w 214313"/>
              <a:gd name="T29" fmla="*/ 7763 h 17858"/>
              <a:gd name="T30" fmla="*/ 136922 w 214313"/>
              <a:gd name="T31" fmla="*/ 6694 h 17858"/>
              <a:gd name="T32" fmla="*/ 139898 w 214313"/>
              <a:gd name="T33" fmla="*/ 5980 h 17858"/>
              <a:gd name="T34" fmla="*/ 142875 w 214313"/>
              <a:gd name="T35" fmla="*/ 5504 h 17858"/>
              <a:gd name="T36" fmla="*/ 145851 w 214313"/>
              <a:gd name="T37" fmla="*/ 5188 h 17858"/>
              <a:gd name="T38" fmla="*/ 148828 w 214313"/>
              <a:gd name="T39" fmla="*/ 4979 h 17858"/>
              <a:gd name="T40" fmla="*/ 154781 w 214313"/>
              <a:gd name="T41" fmla="*/ 4743 h 17858"/>
              <a:gd name="T42" fmla="*/ 160734 w 214313"/>
              <a:gd name="T43" fmla="*/ 4638 h 17858"/>
              <a:gd name="T44" fmla="*/ 172640 w 214313"/>
              <a:gd name="T45" fmla="*/ 4572 h 17858"/>
              <a:gd name="T46" fmla="*/ 181570 w 214313"/>
              <a:gd name="T47" fmla="*/ 4563 h 17858"/>
              <a:gd name="T48" fmla="*/ 184547 w 214313"/>
              <a:gd name="T49" fmla="*/ 4052 h 17858"/>
              <a:gd name="T50" fmla="*/ 187523 w 214313"/>
              <a:gd name="T51" fmla="*/ 3210 h 17858"/>
              <a:gd name="T52" fmla="*/ 190500 w 214313"/>
              <a:gd name="T53" fmla="*/ 2139 h 17858"/>
              <a:gd name="T54" fmla="*/ 193476 w 214313"/>
              <a:gd name="T55" fmla="*/ 1427 h 17858"/>
              <a:gd name="T56" fmla="*/ 196453 w 214313"/>
              <a:gd name="T57" fmla="*/ 949 h 17858"/>
              <a:gd name="T58" fmla="*/ 199429 w 214313"/>
              <a:gd name="T59" fmla="*/ 633 h 17858"/>
              <a:gd name="T60" fmla="*/ 202406 w 214313"/>
              <a:gd name="T61" fmla="*/ 422 h 17858"/>
              <a:gd name="T62" fmla="*/ 205382 w 214313"/>
              <a:gd name="T63" fmla="*/ 282 h 17858"/>
              <a:gd name="T64" fmla="*/ 214312 w 214313"/>
              <a:gd name="T65" fmla="*/ 0 h 17858"/>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214313"/>
              <a:gd name="T100" fmla="*/ 0 h 17858"/>
              <a:gd name="T101" fmla="*/ 214313 w 214313"/>
              <a:gd name="T102" fmla="*/ 17858 h 17858"/>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214313" h="17858">
                <a:moveTo>
                  <a:pt x="0" y="8929"/>
                </a:moveTo>
                <a:lnTo>
                  <a:pt x="56958" y="8929"/>
                </a:lnTo>
                <a:lnTo>
                  <a:pt x="59800" y="9921"/>
                </a:lnTo>
                <a:lnTo>
                  <a:pt x="62687" y="11574"/>
                </a:lnTo>
                <a:lnTo>
                  <a:pt x="65604" y="13669"/>
                </a:lnTo>
                <a:lnTo>
                  <a:pt x="68540" y="15066"/>
                </a:lnTo>
                <a:lnTo>
                  <a:pt x="71491" y="15996"/>
                </a:lnTo>
                <a:lnTo>
                  <a:pt x="74450" y="16617"/>
                </a:lnTo>
                <a:lnTo>
                  <a:pt x="77414" y="17031"/>
                </a:lnTo>
                <a:lnTo>
                  <a:pt x="83354" y="17490"/>
                </a:lnTo>
                <a:lnTo>
                  <a:pt x="89302" y="17695"/>
                </a:lnTo>
                <a:lnTo>
                  <a:pt x="101204" y="17826"/>
                </a:lnTo>
                <a:lnTo>
                  <a:pt x="127992" y="17857"/>
                </a:lnTo>
                <a:lnTo>
                  <a:pt x="130968" y="16865"/>
                </a:lnTo>
                <a:lnTo>
                  <a:pt x="133945" y="15212"/>
                </a:lnTo>
                <a:lnTo>
                  <a:pt x="136922" y="13118"/>
                </a:lnTo>
                <a:lnTo>
                  <a:pt x="139898" y="11722"/>
                </a:lnTo>
                <a:lnTo>
                  <a:pt x="142875" y="10791"/>
                </a:lnTo>
                <a:lnTo>
                  <a:pt x="145851" y="10170"/>
                </a:lnTo>
                <a:lnTo>
                  <a:pt x="148828" y="9756"/>
                </a:lnTo>
                <a:lnTo>
                  <a:pt x="154781" y="9297"/>
                </a:lnTo>
                <a:lnTo>
                  <a:pt x="160734" y="9092"/>
                </a:lnTo>
                <a:lnTo>
                  <a:pt x="172640" y="8961"/>
                </a:lnTo>
                <a:lnTo>
                  <a:pt x="181570" y="8939"/>
                </a:lnTo>
                <a:lnTo>
                  <a:pt x="184547" y="7943"/>
                </a:lnTo>
                <a:lnTo>
                  <a:pt x="187523" y="6288"/>
                </a:lnTo>
                <a:lnTo>
                  <a:pt x="190500" y="4192"/>
                </a:lnTo>
                <a:lnTo>
                  <a:pt x="193476" y="2794"/>
                </a:lnTo>
                <a:lnTo>
                  <a:pt x="196453" y="1863"/>
                </a:lnTo>
                <a:lnTo>
                  <a:pt x="199429" y="1242"/>
                </a:lnTo>
                <a:lnTo>
                  <a:pt x="202406" y="827"/>
                </a:lnTo>
                <a:lnTo>
                  <a:pt x="205382" y="552"/>
                </a:lnTo>
                <a:lnTo>
                  <a:pt x="214312"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4" name="SMARTInkAnnotation565">
            <a:extLst>
              <a:ext uri="{FF2B5EF4-FFF2-40B4-BE49-F238E27FC236}">
                <a16:creationId xmlns:a16="http://schemas.microsoft.com/office/drawing/2014/main" id="{D8DE33E4-86C5-4711-98CE-CE06257F19A4}"/>
              </a:ext>
            </a:extLst>
          </p:cNvPr>
          <p:cNvSpPr>
            <a:spLocks/>
          </p:cNvSpPr>
          <p:nvPr/>
        </p:nvSpPr>
        <p:spPr bwMode="auto">
          <a:xfrm>
            <a:off x="4776788" y="5419725"/>
            <a:ext cx="196850" cy="36513"/>
          </a:xfrm>
          <a:custGeom>
            <a:avLst/>
            <a:gdLst>
              <a:gd name="T0" fmla="*/ 0 w 196454"/>
              <a:gd name="T1" fmla="*/ 69080 h 35719"/>
              <a:gd name="T2" fmla="*/ 8168 w 196454"/>
              <a:gd name="T3" fmla="*/ 69080 h 35719"/>
              <a:gd name="T4" fmla="*/ 8607 w 196454"/>
              <a:gd name="T5" fmla="*/ 67159 h 35719"/>
              <a:gd name="T6" fmla="*/ 8900 w 196454"/>
              <a:gd name="T7" fmla="*/ 63961 h 35719"/>
              <a:gd name="T8" fmla="*/ 9452 w 196454"/>
              <a:gd name="T9" fmla="*/ 52520 h 35719"/>
              <a:gd name="T10" fmla="*/ 9486 w 196454"/>
              <a:gd name="T11" fmla="*/ 34602 h 35719"/>
              <a:gd name="T12" fmla="*/ 51021 w 196454"/>
              <a:gd name="T13" fmla="*/ 34539 h 35719"/>
              <a:gd name="T14" fmla="*/ 54039 w 196454"/>
              <a:gd name="T15" fmla="*/ 32621 h 35719"/>
              <a:gd name="T16" fmla="*/ 57105 w 196454"/>
              <a:gd name="T17" fmla="*/ 29418 h 35719"/>
              <a:gd name="T18" fmla="*/ 60204 w 196454"/>
              <a:gd name="T19" fmla="*/ 25375 h 35719"/>
              <a:gd name="T20" fmla="*/ 63323 w 196454"/>
              <a:gd name="T21" fmla="*/ 22674 h 35719"/>
              <a:gd name="T22" fmla="*/ 66457 w 196454"/>
              <a:gd name="T23" fmla="*/ 20871 h 35719"/>
              <a:gd name="T24" fmla="*/ 72749 w 196454"/>
              <a:gd name="T25" fmla="*/ 18870 h 35719"/>
              <a:gd name="T26" fmla="*/ 79060 w 196454"/>
              <a:gd name="T27" fmla="*/ 17980 h 35719"/>
              <a:gd name="T28" fmla="*/ 85378 w 196454"/>
              <a:gd name="T29" fmla="*/ 17586 h 35719"/>
              <a:gd name="T30" fmla="*/ 98021 w 196454"/>
              <a:gd name="T31" fmla="*/ 17331 h 35719"/>
              <a:gd name="T32" fmla="*/ 101183 w 196454"/>
              <a:gd name="T33" fmla="*/ 15391 h 35719"/>
              <a:gd name="T34" fmla="*/ 104343 w 196454"/>
              <a:gd name="T35" fmla="*/ 12178 h 35719"/>
              <a:gd name="T36" fmla="*/ 107506 w 196454"/>
              <a:gd name="T37" fmla="*/ 8119 h 35719"/>
              <a:gd name="T38" fmla="*/ 111722 w 196454"/>
              <a:gd name="T39" fmla="*/ 5413 h 35719"/>
              <a:gd name="T40" fmla="*/ 116641 w 196454"/>
              <a:gd name="T41" fmla="*/ 3604 h 35719"/>
              <a:gd name="T42" fmla="*/ 122028 w 196454"/>
              <a:gd name="T43" fmla="*/ 2406 h 35719"/>
              <a:gd name="T44" fmla="*/ 126672 w 196454"/>
              <a:gd name="T45" fmla="*/ 1605 h 35719"/>
              <a:gd name="T46" fmla="*/ 130822 w 196454"/>
              <a:gd name="T47" fmla="*/ 1067 h 35719"/>
              <a:gd name="T48" fmla="*/ 134645 w 196454"/>
              <a:gd name="T49" fmla="*/ 711 h 35719"/>
              <a:gd name="T50" fmla="*/ 141701 w 196454"/>
              <a:gd name="T51" fmla="*/ 317 h 35719"/>
              <a:gd name="T52" fmla="*/ 158019 w 196454"/>
              <a:gd name="T53" fmla="*/ 22 h 35719"/>
              <a:gd name="T54" fmla="*/ 208687 w 196454"/>
              <a:gd name="T55" fmla="*/ 0 h 3571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96454"/>
              <a:gd name="T85" fmla="*/ 0 h 35719"/>
              <a:gd name="T86" fmla="*/ 196454 w 196454"/>
              <a:gd name="T87" fmla="*/ 35719 h 3571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96454" h="35719">
                <a:moveTo>
                  <a:pt x="0" y="35718"/>
                </a:moveTo>
                <a:lnTo>
                  <a:pt x="7689" y="35718"/>
                </a:lnTo>
                <a:lnTo>
                  <a:pt x="8103" y="34726"/>
                </a:lnTo>
                <a:lnTo>
                  <a:pt x="8378" y="33073"/>
                </a:lnTo>
                <a:lnTo>
                  <a:pt x="8898" y="27156"/>
                </a:lnTo>
                <a:lnTo>
                  <a:pt x="8930" y="17892"/>
                </a:lnTo>
                <a:lnTo>
                  <a:pt x="48030" y="17859"/>
                </a:lnTo>
                <a:lnTo>
                  <a:pt x="50871" y="16867"/>
                </a:lnTo>
                <a:lnTo>
                  <a:pt x="53758" y="15213"/>
                </a:lnTo>
                <a:lnTo>
                  <a:pt x="56675" y="13119"/>
                </a:lnTo>
                <a:lnTo>
                  <a:pt x="59611" y="11722"/>
                </a:lnTo>
                <a:lnTo>
                  <a:pt x="62562" y="10791"/>
                </a:lnTo>
                <a:lnTo>
                  <a:pt x="68485" y="9757"/>
                </a:lnTo>
                <a:lnTo>
                  <a:pt x="74425" y="9297"/>
                </a:lnTo>
                <a:lnTo>
                  <a:pt x="80373" y="9093"/>
                </a:lnTo>
                <a:lnTo>
                  <a:pt x="92275" y="8962"/>
                </a:lnTo>
                <a:lnTo>
                  <a:pt x="95251" y="7959"/>
                </a:lnTo>
                <a:lnTo>
                  <a:pt x="98227" y="6298"/>
                </a:lnTo>
                <a:lnTo>
                  <a:pt x="101204" y="4198"/>
                </a:lnTo>
                <a:lnTo>
                  <a:pt x="105173" y="2799"/>
                </a:lnTo>
                <a:lnTo>
                  <a:pt x="109803" y="1866"/>
                </a:lnTo>
                <a:lnTo>
                  <a:pt x="114874" y="1244"/>
                </a:lnTo>
                <a:lnTo>
                  <a:pt x="119247" y="830"/>
                </a:lnTo>
                <a:lnTo>
                  <a:pt x="123154" y="552"/>
                </a:lnTo>
                <a:lnTo>
                  <a:pt x="126751" y="368"/>
                </a:lnTo>
                <a:lnTo>
                  <a:pt x="133394" y="163"/>
                </a:lnTo>
                <a:lnTo>
                  <a:pt x="148756" y="22"/>
                </a:lnTo>
                <a:lnTo>
                  <a:pt x="19645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5" name="SMARTInkAnnotation566">
            <a:extLst>
              <a:ext uri="{FF2B5EF4-FFF2-40B4-BE49-F238E27FC236}">
                <a16:creationId xmlns:a16="http://schemas.microsoft.com/office/drawing/2014/main" id="{C8E10D91-E450-48D0-8879-46238F2EA5D2}"/>
              </a:ext>
            </a:extLst>
          </p:cNvPr>
          <p:cNvSpPr>
            <a:spLocks/>
          </p:cNvSpPr>
          <p:nvPr/>
        </p:nvSpPr>
        <p:spPr bwMode="auto">
          <a:xfrm>
            <a:off x="5214938" y="5348288"/>
            <a:ext cx="169862" cy="9525"/>
          </a:xfrm>
          <a:custGeom>
            <a:avLst/>
            <a:gdLst>
              <a:gd name="T0" fmla="*/ 9248 w 169665"/>
              <a:gd name="T1" fmla="*/ 0 h 8930"/>
              <a:gd name="T2" fmla="*/ 9248 w 169665"/>
              <a:gd name="T3" fmla="*/ 61602 h 8930"/>
              <a:gd name="T4" fmla="*/ 9248 w 169665"/>
              <a:gd name="T5" fmla="*/ 2543 h 8930"/>
              <a:gd name="T6" fmla="*/ 4340 w 169665"/>
              <a:gd name="T7" fmla="*/ 753 h 8930"/>
              <a:gd name="T8" fmla="*/ 0 w 169665"/>
              <a:gd name="T9" fmla="*/ 0 h 8930"/>
              <a:gd name="T10" fmla="*/ 4920 w 169665"/>
              <a:gd name="T11" fmla="*/ 0 h 8930"/>
              <a:gd name="T12" fmla="*/ 6347 w 169665"/>
              <a:gd name="T13" fmla="*/ 6864 h 8930"/>
              <a:gd name="T14" fmla="*/ 7308 w 169665"/>
              <a:gd name="T15" fmla="*/ 18316 h 8930"/>
              <a:gd name="T16" fmla="*/ 8861 w 169665"/>
              <a:gd name="T17" fmla="*/ 53237 h 8930"/>
              <a:gd name="T18" fmla="*/ 10016 w 169665"/>
              <a:gd name="T19" fmla="*/ 56108 h 8930"/>
              <a:gd name="T20" fmla="*/ 11815 w 169665"/>
              <a:gd name="T21" fmla="*/ 58009 h 8930"/>
              <a:gd name="T22" fmla="*/ 17173 w 169665"/>
              <a:gd name="T23" fmla="*/ 61075 h 8930"/>
              <a:gd name="T24" fmla="*/ 20645 w 169665"/>
              <a:gd name="T25" fmla="*/ 61497 h 8930"/>
              <a:gd name="T26" fmla="*/ 69100 w 169665"/>
              <a:gd name="T27" fmla="*/ 61831 h 8930"/>
              <a:gd name="T28" fmla="*/ 71750 w 169665"/>
              <a:gd name="T29" fmla="*/ 54966 h 8930"/>
              <a:gd name="T30" fmla="*/ 74543 w 169665"/>
              <a:gd name="T31" fmla="*/ 43518 h 8930"/>
              <a:gd name="T32" fmla="*/ 77434 w 169665"/>
              <a:gd name="T33" fmla="*/ 29011 h 8930"/>
              <a:gd name="T34" fmla="*/ 80388 w 169665"/>
              <a:gd name="T35" fmla="*/ 19335 h 8930"/>
              <a:gd name="T36" fmla="*/ 83385 w 169665"/>
              <a:gd name="T37" fmla="*/ 12899 h 8930"/>
              <a:gd name="T38" fmla="*/ 86409 w 169665"/>
              <a:gd name="T39" fmla="*/ 8595 h 8930"/>
              <a:gd name="T40" fmla="*/ 89455 w 169665"/>
              <a:gd name="T41" fmla="*/ 5725 h 8930"/>
              <a:gd name="T42" fmla="*/ 92511 w 169665"/>
              <a:gd name="T43" fmla="*/ 3826 h 8930"/>
              <a:gd name="T44" fmla="*/ 95576 w 169665"/>
              <a:gd name="T45" fmla="*/ 2557 h 8930"/>
              <a:gd name="T46" fmla="*/ 101721 w 169665"/>
              <a:gd name="T47" fmla="*/ 1132 h 8930"/>
              <a:gd name="T48" fmla="*/ 114037 w 169665"/>
              <a:gd name="T49" fmla="*/ 221 h 8930"/>
              <a:gd name="T50" fmla="*/ 175675 w 169665"/>
              <a:gd name="T51" fmla="*/ 0 h 89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69665"/>
              <a:gd name="T79" fmla="*/ 0 h 8930"/>
              <a:gd name="T80" fmla="*/ 169665 w 169665"/>
              <a:gd name="T81" fmla="*/ 8930 h 89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69665" h="8930">
                <a:moveTo>
                  <a:pt x="8930" y="0"/>
                </a:moveTo>
                <a:lnTo>
                  <a:pt x="8930" y="8897"/>
                </a:lnTo>
                <a:lnTo>
                  <a:pt x="8930" y="366"/>
                </a:lnTo>
                <a:lnTo>
                  <a:pt x="4190" y="109"/>
                </a:lnTo>
                <a:lnTo>
                  <a:pt x="0" y="0"/>
                </a:lnTo>
                <a:lnTo>
                  <a:pt x="4740" y="0"/>
                </a:lnTo>
                <a:lnTo>
                  <a:pt x="6137" y="992"/>
                </a:lnTo>
                <a:lnTo>
                  <a:pt x="7068" y="2645"/>
                </a:lnTo>
                <a:lnTo>
                  <a:pt x="8561" y="7688"/>
                </a:lnTo>
                <a:lnTo>
                  <a:pt x="9677" y="8102"/>
                </a:lnTo>
                <a:lnTo>
                  <a:pt x="11412" y="8377"/>
                </a:lnTo>
                <a:lnTo>
                  <a:pt x="16585" y="8820"/>
                </a:lnTo>
                <a:lnTo>
                  <a:pt x="19939" y="8881"/>
                </a:lnTo>
                <a:lnTo>
                  <a:pt x="66736" y="8929"/>
                </a:lnTo>
                <a:lnTo>
                  <a:pt x="69295" y="7937"/>
                </a:lnTo>
                <a:lnTo>
                  <a:pt x="71993" y="6284"/>
                </a:lnTo>
                <a:lnTo>
                  <a:pt x="74785" y="4189"/>
                </a:lnTo>
                <a:lnTo>
                  <a:pt x="77638" y="2792"/>
                </a:lnTo>
                <a:lnTo>
                  <a:pt x="80532" y="1862"/>
                </a:lnTo>
                <a:lnTo>
                  <a:pt x="83453" y="1241"/>
                </a:lnTo>
                <a:lnTo>
                  <a:pt x="86394" y="827"/>
                </a:lnTo>
                <a:lnTo>
                  <a:pt x="89346" y="551"/>
                </a:lnTo>
                <a:lnTo>
                  <a:pt x="92306" y="368"/>
                </a:lnTo>
                <a:lnTo>
                  <a:pt x="98241" y="163"/>
                </a:lnTo>
                <a:lnTo>
                  <a:pt x="110136" y="32"/>
                </a:lnTo>
                <a:lnTo>
                  <a:pt x="169664"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6" name="SMARTInkAnnotation567">
            <a:extLst>
              <a:ext uri="{FF2B5EF4-FFF2-40B4-BE49-F238E27FC236}">
                <a16:creationId xmlns:a16="http://schemas.microsoft.com/office/drawing/2014/main" id="{CE6AAA37-3E9F-416D-8B97-D00F0F284FA3}"/>
              </a:ext>
            </a:extLst>
          </p:cNvPr>
          <p:cNvSpPr>
            <a:spLocks/>
          </p:cNvSpPr>
          <p:nvPr/>
        </p:nvSpPr>
        <p:spPr bwMode="auto">
          <a:xfrm>
            <a:off x="5483225" y="5241925"/>
            <a:ext cx="169863" cy="330200"/>
          </a:xfrm>
          <a:custGeom>
            <a:avLst/>
            <a:gdLst>
              <a:gd name="T0" fmla="*/ 72989 w 169662"/>
              <a:gd name="T1" fmla="*/ 105989 h 330234"/>
              <a:gd name="T2" fmla="*/ 65621 w 169662"/>
              <a:gd name="T3" fmla="*/ 105752 h 330234"/>
              <a:gd name="T4" fmla="*/ 62192 w 169662"/>
              <a:gd name="T5" fmla="*/ 99765 h 330234"/>
              <a:gd name="T6" fmla="*/ 57492 w 169662"/>
              <a:gd name="T7" fmla="*/ 95818 h 330234"/>
              <a:gd name="T8" fmla="*/ 55547 w 169662"/>
              <a:gd name="T9" fmla="*/ 76736 h 330234"/>
              <a:gd name="T10" fmla="*/ 50610 w 169662"/>
              <a:gd name="T11" fmla="*/ 72833 h 330234"/>
              <a:gd name="T12" fmla="*/ 47118 w 169662"/>
              <a:gd name="T13" fmla="*/ 64414 h 330234"/>
              <a:gd name="T14" fmla="*/ 46260 w 169662"/>
              <a:gd name="T15" fmla="*/ 28084 h 330234"/>
              <a:gd name="T16" fmla="*/ 55130 w 169662"/>
              <a:gd name="T17" fmla="*/ 10535 h 330234"/>
              <a:gd name="T18" fmla="*/ 62823 w 169662"/>
              <a:gd name="T19" fmla="*/ 8223 h 330234"/>
              <a:gd name="T20" fmla="*/ 76013 w 169662"/>
              <a:gd name="T21" fmla="*/ 561 h 330234"/>
              <a:gd name="T22" fmla="*/ 99982 w 169662"/>
              <a:gd name="T23" fmla="*/ 0 h 330234"/>
              <a:gd name="T24" fmla="*/ 114495 w 169662"/>
              <a:gd name="T25" fmla="*/ 12390 h 330234"/>
              <a:gd name="T26" fmla="*/ 124684 w 169662"/>
              <a:gd name="T27" fmla="*/ 29711 h 330234"/>
              <a:gd name="T28" fmla="*/ 128575 w 169662"/>
              <a:gd name="T29" fmla="*/ 48650 h 330234"/>
              <a:gd name="T30" fmla="*/ 129495 w 169662"/>
              <a:gd name="T31" fmla="*/ 94986 h 330234"/>
              <a:gd name="T32" fmla="*/ 124608 w 169662"/>
              <a:gd name="T33" fmla="*/ 117494 h 330234"/>
              <a:gd name="T34" fmla="*/ 121561 w 169662"/>
              <a:gd name="T35" fmla="*/ 138231 h 330234"/>
              <a:gd name="T36" fmla="*/ 115747 w 169662"/>
              <a:gd name="T37" fmla="*/ 161612 h 330234"/>
              <a:gd name="T38" fmla="*/ 107514 w 169662"/>
              <a:gd name="T39" fmla="*/ 182617 h 330234"/>
              <a:gd name="T40" fmla="*/ 94493 w 169662"/>
              <a:gd name="T41" fmla="*/ 213560 h 330234"/>
              <a:gd name="T42" fmla="*/ 79971 w 169662"/>
              <a:gd name="T43" fmla="*/ 233512 h 330234"/>
              <a:gd name="T44" fmla="*/ 68699 w 169662"/>
              <a:gd name="T45" fmla="*/ 251950 h 330234"/>
              <a:gd name="T46" fmla="*/ 49419 w 169662"/>
              <a:gd name="T47" fmla="*/ 286802 h 330234"/>
              <a:gd name="T48" fmla="*/ 40111 w 169662"/>
              <a:gd name="T49" fmla="*/ 298510 h 330234"/>
              <a:gd name="T50" fmla="*/ 18503 w 169662"/>
              <a:gd name="T51" fmla="*/ 320400 h 330234"/>
              <a:gd name="T52" fmla="*/ 4888 w 169662"/>
              <a:gd name="T53" fmla="*/ 328842 h 330234"/>
              <a:gd name="T54" fmla="*/ 272 w 169662"/>
              <a:gd name="T55" fmla="*/ 322238 h 330234"/>
              <a:gd name="T56" fmla="*/ 1021 w 169662"/>
              <a:gd name="T57" fmla="*/ 287807 h 330234"/>
              <a:gd name="T58" fmla="*/ 13779 w 169662"/>
              <a:gd name="T59" fmla="*/ 259353 h 330234"/>
              <a:gd name="T60" fmla="*/ 22014 w 169662"/>
              <a:gd name="T61" fmla="*/ 252246 h 330234"/>
              <a:gd name="T62" fmla="*/ 26053 w 169662"/>
              <a:gd name="T63" fmla="*/ 245422 h 330234"/>
              <a:gd name="T64" fmla="*/ 34806 w 169662"/>
              <a:gd name="T65" fmla="*/ 235238 h 330234"/>
              <a:gd name="T66" fmla="*/ 48240 w 169662"/>
              <a:gd name="T67" fmla="*/ 231664 h 330234"/>
              <a:gd name="T68" fmla="*/ 61940 w 169662"/>
              <a:gd name="T69" fmla="*/ 232464 h 330234"/>
              <a:gd name="T70" fmla="*/ 75961 w 169662"/>
              <a:gd name="T71" fmla="*/ 242438 h 330234"/>
              <a:gd name="T72" fmla="*/ 97739 w 169662"/>
              <a:gd name="T73" fmla="*/ 264176 h 330234"/>
              <a:gd name="T74" fmla="*/ 103719 w 169662"/>
              <a:gd name="T75" fmla="*/ 273341 h 330234"/>
              <a:gd name="T76" fmla="*/ 114495 w 169662"/>
              <a:gd name="T77" fmla="*/ 280162 h 330234"/>
              <a:gd name="T78" fmla="*/ 124684 w 169662"/>
              <a:gd name="T79" fmla="*/ 296826 h 330234"/>
              <a:gd name="T80" fmla="*/ 134019 w 169662"/>
              <a:gd name="T81" fmla="*/ 302157 h 330234"/>
              <a:gd name="T82" fmla="*/ 137372 w 169662"/>
              <a:gd name="T83" fmla="*/ 307228 h 330234"/>
              <a:gd name="T84" fmla="*/ 146626 w 169662"/>
              <a:gd name="T85" fmla="*/ 311189 h 330234"/>
              <a:gd name="T86" fmla="*/ 175796 w 169662"/>
              <a:gd name="T87" fmla="*/ 311570 h 33023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9662"/>
              <a:gd name="T133" fmla="*/ 0 h 330234"/>
              <a:gd name="T134" fmla="*/ 169662 w 169662"/>
              <a:gd name="T135" fmla="*/ 330234 h 33023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9662" h="330234">
                <a:moveTo>
                  <a:pt x="71434" y="98217"/>
                </a:moveTo>
                <a:lnTo>
                  <a:pt x="71434" y="105905"/>
                </a:lnTo>
                <a:lnTo>
                  <a:pt x="70442" y="106319"/>
                </a:lnTo>
                <a:lnTo>
                  <a:pt x="65297" y="106901"/>
                </a:lnTo>
                <a:lnTo>
                  <a:pt x="63745" y="107038"/>
                </a:lnTo>
                <a:lnTo>
                  <a:pt x="63332" y="106082"/>
                </a:lnTo>
                <a:lnTo>
                  <a:pt x="62872" y="102374"/>
                </a:lnTo>
                <a:lnTo>
                  <a:pt x="61758" y="100988"/>
                </a:lnTo>
                <a:lnTo>
                  <a:pt x="60022" y="100065"/>
                </a:lnTo>
                <a:lnTo>
                  <a:pt x="57873" y="99448"/>
                </a:lnTo>
                <a:lnTo>
                  <a:pt x="56440" y="98046"/>
                </a:lnTo>
                <a:lnTo>
                  <a:pt x="55485" y="96118"/>
                </a:lnTo>
                <a:lnTo>
                  <a:pt x="53952" y="90636"/>
                </a:lnTo>
                <a:lnTo>
                  <a:pt x="53649" y="82425"/>
                </a:lnTo>
                <a:lnTo>
                  <a:pt x="53608" y="76976"/>
                </a:lnTo>
                <a:lnTo>
                  <a:pt x="52605" y="75128"/>
                </a:lnTo>
                <a:lnTo>
                  <a:pt x="50943" y="73894"/>
                </a:lnTo>
                <a:lnTo>
                  <a:pt x="48844" y="73072"/>
                </a:lnTo>
                <a:lnTo>
                  <a:pt x="47444" y="71532"/>
                </a:lnTo>
                <a:lnTo>
                  <a:pt x="46511" y="69513"/>
                </a:lnTo>
                <a:lnTo>
                  <a:pt x="45474" y="64624"/>
                </a:lnTo>
                <a:lnTo>
                  <a:pt x="44891" y="56293"/>
                </a:lnTo>
                <a:lnTo>
                  <a:pt x="44718" y="47540"/>
                </a:lnTo>
                <a:lnTo>
                  <a:pt x="44646" y="28174"/>
                </a:lnTo>
                <a:lnTo>
                  <a:pt x="49385" y="22453"/>
                </a:lnTo>
                <a:lnTo>
                  <a:pt x="50782" y="19926"/>
                </a:lnTo>
                <a:lnTo>
                  <a:pt x="53207" y="10565"/>
                </a:lnTo>
                <a:lnTo>
                  <a:pt x="54321" y="10016"/>
                </a:lnTo>
                <a:lnTo>
                  <a:pt x="58206" y="9407"/>
                </a:lnTo>
                <a:lnTo>
                  <a:pt x="60631" y="8253"/>
                </a:lnTo>
                <a:lnTo>
                  <a:pt x="63240" y="6491"/>
                </a:lnTo>
                <a:lnTo>
                  <a:pt x="69815" y="1274"/>
                </a:lnTo>
                <a:lnTo>
                  <a:pt x="73360" y="561"/>
                </a:lnTo>
                <a:lnTo>
                  <a:pt x="78243" y="244"/>
                </a:lnTo>
                <a:lnTo>
                  <a:pt x="83721" y="103"/>
                </a:lnTo>
                <a:lnTo>
                  <a:pt x="96493" y="0"/>
                </a:lnTo>
                <a:lnTo>
                  <a:pt x="100100" y="2641"/>
                </a:lnTo>
                <a:lnTo>
                  <a:pt x="105010" y="7121"/>
                </a:lnTo>
                <a:lnTo>
                  <a:pt x="110500" y="12420"/>
                </a:lnTo>
                <a:lnTo>
                  <a:pt x="112361" y="15222"/>
                </a:lnTo>
                <a:lnTo>
                  <a:pt x="115972" y="23906"/>
                </a:lnTo>
                <a:lnTo>
                  <a:pt x="120333" y="29801"/>
                </a:lnTo>
                <a:lnTo>
                  <a:pt x="121893" y="33755"/>
                </a:lnTo>
                <a:lnTo>
                  <a:pt x="123626" y="43440"/>
                </a:lnTo>
                <a:lnTo>
                  <a:pt x="124088" y="48800"/>
                </a:lnTo>
                <a:lnTo>
                  <a:pt x="124396" y="54359"/>
                </a:lnTo>
                <a:lnTo>
                  <a:pt x="124738" y="65826"/>
                </a:lnTo>
                <a:lnTo>
                  <a:pt x="124976" y="95286"/>
                </a:lnTo>
                <a:lnTo>
                  <a:pt x="123996" y="102216"/>
                </a:lnTo>
                <a:lnTo>
                  <a:pt x="122350" y="109813"/>
                </a:lnTo>
                <a:lnTo>
                  <a:pt x="120261" y="117854"/>
                </a:lnTo>
                <a:lnTo>
                  <a:pt x="118868" y="125199"/>
                </a:lnTo>
                <a:lnTo>
                  <a:pt x="117939" y="132080"/>
                </a:lnTo>
                <a:lnTo>
                  <a:pt x="117320" y="138651"/>
                </a:lnTo>
                <a:lnTo>
                  <a:pt x="115916" y="146009"/>
                </a:lnTo>
                <a:lnTo>
                  <a:pt x="113987" y="153891"/>
                </a:lnTo>
                <a:lnTo>
                  <a:pt x="111708" y="162122"/>
                </a:lnTo>
                <a:lnTo>
                  <a:pt x="109198" y="169594"/>
                </a:lnTo>
                <a:lnTo>
                  <a:pt x="106532" y="176559"/>
                </a:lnTo>
                <a:lnTo>
                  <a:pt x="103762" y="183187"/>
                </a:lnTo>
                <a:lnTo>
                  <a:pt x="100924" y="190582"/>
                </a:lnTo>
                <a:lnTo>
                  <a:pt x="95123" y="206738"/>
                </a:lnTo>
                <a:lnTo>
                  <a:pt x="91196" y="214220"/>
                </a:lnTo>
                <a:lnTo>
                  <a:pt x="86593" y="221193"/>
                </a:lnTo>
                <a:lnTo>
                  <a:pt x="81540" y="227826"/>
                </a:lnTo>
                <a:lnTo>
                  <a:pt x="77179" y="234232"/>
                </a:lnTo>
                <a:lnTo>
                  <a:pt x="73280" y="240488"/>
                </a:lnTo>
                <a:lnTo>
                  <a:pt x="69688" y="246642"/>
                </a:lnTo>
                <a:lnTo>
                  <a:pt x="66301" y="252730"/>
                </a:lnTo>
                <a:lnTo>
                  <a:pt x="59893" y="264785"/>
                </a:lnTo>
                <a:lnTo>
                  <a:pt x="50706" y="282729"/>
                </a:lnTo>
                <a:lnTo>
                  <a:pt x="47694" y="287702"/>
                </a:lnTo>
                <a:lnTo>
                  <a:pt x="44693" y="292008"/>
                </a:lnTo>
                <a:lnTo>
                  <a:pt x="41700" y="295872"/>
                </a:lnTo>
                <a:lnTo>
                  <a:pt x="38713" y="299440"/>
                </a:lnTo>
                <a:lnTo>
                  <a:pt x="35730" y="302811"/>
                </a:lnTo>
                <a:lnTo>
                  <a:pt x="29768" y="309203"/>
                </a:lnTo>
                <a:lnTo>
                  <a:pt x="17857" y="321390"/>
                </a:lnTo>
                <a:lnTo>
                  <a:pt x="10691" y="328611"/>
                </a:lnTo>
                <a:lnTo>
                  <a:pt x="9110" y="329204"/>
                </a:lnTo>
                <a:lnTo>
                  <a:pt x="4708" y="329862"/>
                </a:lnTo>
                <a:lnTo>
                  <a:pt x="1393" y="330233"/>
                </a:lnTo>
                <a:lnTo>
                  <a:pt x="927" y="329293"/>
                </a:lnTo>
                <a:lnTo>
                  <a:pt x="272" y="323228"/>
                </a:lnTo>
                <a:lnTo>
                  <a:pt x="78" y="315149"/>
                </a:lnTo>
                <a:lnTo>
                  <a:pt x="0" y="291679"/>
                </a:lnTo>
                <a:lnTo>
                  <a:pt x="991" y="288707"/>
                </a:lnTo>
                <a:lnTo>
                  <a:pt x="6134" y="279784"/>
                </a:lnTo>
                <a:lnTo>
                  <a:pt x="9091" y="269864"/>
                </a:lnTo>
                <a:lnTo>
                  <a:pt x="13299" y="260163"/>
                </a:lnTo>
                <a:lnTo>
                  <a:pt x="15810" y="256783"/>
                </a:lnTo>
                <a:lnTo>
                  <a:pt x="18477" y="254529"/>
                </a:lnTo>
                <a:lnTo>
                  <a:pt x="21246" y="253026"/>
                </a:lnTo>
                <a:lnTo>
                  <a:pt x="23093" y="251032"/>
                </a:lnTo>
                <a:lnTo>
                  <a:pt x="24324" y="248711"/>
                </a:lnTo>
                <a:lnTo>
                  <a:pt x="25144" y="246172"/>
                </a:lnTo>
                <a:lnTo>
                  <a:pt x="28702" y="240704"/>
                </a:lnTo>
                <a:lnTo>
                  <a:pt x="31040" y="237857"/>
                </a:lnTo>
                <a:lnTo>
                  <a:pt x="33591" y="235958"/>
                </a:lnTo>
                <a:lnTo>
                  <a:pt x="36283" y="234693"/>
                </a:lnTo>
                <a:lnTo>
                  <a:pt x="42993" y="232662"/>
                </a:lnTo>
                <a:lnTo>
                  <a:pt x="46557" y="232384"/>
                </a:lnTo>
                <a:lnTo>
                  <a:pt x="51448" y="232261"/>
                </a:lnTo>
                <a:lnTo>
                  <a:pt x="56929" y="232206"/>
                </a:lnTo>
                <a:lnTo>
                  <a:pt x="59779" y="233184"/>
                </a:lnTo>
                <a:lnTo>
                  <a:pt x="62672" y="234828"/>
                </a:lnTo>
                <a:lnTo>
                  <a:pt x="69703" y="239855"/>
                </a:lnTo>
                <a:lnTo>
                  <a:pt x="73310" y="243188"/>
                </a:lnTo>
                <a:lnTo>
                  <a:pt x="89458" y="259135"/>
                </a:lnTo>
                <a:lnTo>
                  <a:pt x="92380" y="262051"/>
                </a:lnTo>
                <a:lnTo>
                  <a:pt x="94328" y="264986"/>
                </a:lnTo>
                <a:lnTo>
                  <a:pt x="96492" y="270894"/>
                </a:lnTo>
                <a:lnTo>
                  <a:pt x="98061" y="272866"/>
                </a:lnTo>
                <a:lnTo>
                  <a:pt x="100099" y="274181"/>
                </a:lnTo>
                <a:lnTo>
                  <a:pt x="102450" y="275057"/>
                </a:lnTo>
                <a:lnTo>
                  <a:pt x="107709" y="278677"/>
                </a:lnTo>
                <a:lnTo>
                  <a:pt x="110500" y="281032"/>
                </a:lnTo>
                <a:lnTo>
                  <a:pt x="112361" y="283594"/>
                </a:lnTo>
                <a:lnTo>
                  <a:pt x="115972" y="291940"/>
                </a:lnTo>
                <a:lnTo>
                  <a:pt x="120333" y="297756"/>
                </a:lnTo>
                <a:lnTo>
                  <a:pt x="123626" y="301868"/>
                </a:lnTo>
                <a:lnTo>
                  <a:pt x="125080" y="302445"/>
                </a:lnTo>
                <a:lnTo>
                  <a:pt x="129342" y="303087"/>
                </a:lnTo>
                <a:lnTo>
                  <a:pt x="130875" y="304250"/>
                </a:lnTo>
                <a:lnTo>
                  <a:pt x="131897" y="306017"/>
                </a:lnTo>
                <a:lnTo>
                  <a:pt x="132578" y="308188"/>
                </a:lnTo>
                <a:lnTo>
                  <a:pt x="134025" y="309636"/>
                </a:lnTo>
                <a:lnTo>
                  <a:pt x="135982" y="310600"/>
                </a:lnTo>
                <a:lnTo>
                  <a:pt x="141510" y="312149"/>
                </a:lnTo>
                <a:lnTo>
                  <a:pt x="144913" y="312360"/>
                </a:lnTo>
                <a:lnTo>
                  <a:pt x="150440" y="312495"/>
                </a:lnTo>
                <a:lnTo>
                  <a:pt x="169661" y="3125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7" name="SMARTInkAnnotation568">
            <a:extLst>
              <a:ext uri="{FF2B5EF4-FFF2-40B4-BE49-F238E27FC236}">
                <a16:creationId xmlns:a16="http://schemas.microsoft.com/office/drawing/2014/main" id="{3787D01A-B4B1-429D-89D4-3727B938FE0C}"/>
              </a:ext>
            </a:extLst>
          </p:cNvPr>
          <p:cNvSpPr>
            <a:spLocks/>
          </p:cNvSpPr>
          <p:nvPr/>
        </p:nvSpPr>
        <p:spPr bwMode="auto">
          <a:xfrm>
            <a:off x="5715000" y="5491163"/>
            <a:ext cx="14288" cy="46037"/>
          </a:xfrm>
          <a:custGeom>
            <a:avLst/>
            <a:gdLst>
              <a:gd name="T0" fmla="*/ 0 w 14074"/>
              <a:gd name="T1" fmla="*/ 0 h 44650"/>
              <a:gd name="T2" fmla="*/ 13462 w 14074"/>
              <a:gd name="T3" fmla="*/ 21437 h 44650"/>
              <a:gd name="T4" fmla="*/ 13659 w 14074"/>
              <a:gd name="T5" fmla="*/ 24228 h 44650"/>
              <a:gd name="T6" fmla="*/ 13783 w 14074"/>
              <a:gd name="T7" fmla="*/ 28576 h 44650"/>
              <a:gd name="T8" fmla="*/ 13927 w 14074"/>
              <a:gd name="T9" fmla="*/ 40023 h 44650"/>
              <a:gd name="T10" fmla="*/ 14041 w 14074"/>
              <a:gd name="T11" fmla="*/ 108650 h 44650"/>
              <a:gd name="T12" fmla="*/ 15601 w 14074"/>
              <a:gd name="T13" fmla="*/ 109693 h 44650"/>
              <a:gd name="T14" fmla="*/ 18205 w 14074"/>
              <a:gd name="T15" fmla="*/ 110393 h 44650"/>
              <a:gd name="T16" fmla="*/ 21498 w 14074"/>
              <a:gd name="T17" fmla="*/ 110856 h 44650"/>
              <a:gd name="T18" fmla="*/ 22129 w 14074"/>
              <a:gd name="T19" fmla="*/ 111162 h 44650"/>
              <a:gd name="T20" fmla="*/ 20996 w 14074"/>
              <a:gd name="T21" fmla="*/ 111373 h 44650"/>
              <a:gd name="T22" fmla="*/ 14164 w 14074"/>
              <a:gd name="T23" fmla="*/ 111772 h 44650"/>
              <a:gd name="T24" fmla="*/ 14041 w 14074"/>
              <a:gd name="T25" fmla="*/ 111777 h 4465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74"/>
              <a:gd name="T40" fmla="*/ 0 h 44650"/>
              <a:gd name="T41" fmla="*/ 14074 w 14074"/>
              <a:gd name="T42" fmla="*/ 44650 h 4465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74" h="44650">
                <a:moveTo>
                  <a:pt x="0" y="0"/>
                </a:moveTo>
                <a:lnTo>
                  <a:pt x="8561" y="8562"/>
                </a:lnTo>
                <a:lnTo>
                  <a:pt x="8684" y="9677"/>
                </a:lnTo>
                <a:lnTo>
                  <a:pt x="8766" y="11413"/>
                </a:lnTo>
                <a:lnTo>
                  <a:pt x="8857" y="15987"/>
                </a:lnTo>
                <a:lnTo>
                  <a:pt x="8929" y="43397"/>
                </a:lnTo>
                <a:lnTo>
                  <a:pt x="9921" y="43815"/>
                </a:lnTo>
                <a:lnTo>
                  <a:pt x="11574" y="44093"/>
                </a:lnTo>
                <a:lnTo>
                  <a:pt x="13669" y="44278"/>
                </a:lnTo>
                <a:lnTo>
                  <a:pt x="14073" y="44402"/>
                </a:lnTo>
                <a:lnTo>
                  <a:pt x="13351" y="44484"/>
                </a:lnTo>
                <a:lnTo>
                  <a:pt x="9006" y="44646"/>
                </a:lnTo>
                <a:lnTo>
                  <a:pt x="8929"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8" name="SMARTInkAnnotation569">
            <a:extLst>
              <a:ext uri="{FF2B5EF4-FFF2-40B4-BE49-F238E27FC236}">
                <a16:creationId xmlns:a16="http://schemas.microsoft.com/office/drawing/2014/main" id="{06F9F3D6-4244-4E0C-9005-9EB7A9E99C73}"/>
              </a:ext>
            </a:extLst>
          </p:cNvPr>
          <p:cNvSpPr>
            <a:spLocks/>
          </p:cNvSpPr>
          <p:nvPr/>
        </p:nvSpPr>
        <p:spPr bwMode="auto">
          <a:xfrm>
            <a:off x="5803900" y="5251450"/>
            <a:ext cx="142875" cy="319088"/>
          </a:xfrm>
          <a:custGeom>
            <a:avLst/>
            <a:gdLst>
              <a:gd name="T0" fmla="*/ 25856 w 142866"/>
              <a:gd name="T1" fmla="*/ 62831 h 319972"/>
              <a:gd name="T2" fmla="*/ 20682 w 142866"/>
              <a:gd name="T3" fmla="*/ 65709 h 319972"/>
              <a:gd name="T4" fmla="*/ 18134 w 142866"/>
              <a:gd name="T5" fmla="*/ 79570 h 319972"/>
              <a:gd name="T6" fmla="*/ 16918 w 142866"/>
              <a:gd name="T7" fmla="*/ 95781 h 319972"/>
              <a:gd name="T8" fmla="*/ 9511 w 142866"/>
              <a:gd name="T9" fmla="*/ 114940 h 319972"/>
              <a:gd name="T10" fmla="*/ 4298 w 142866"/>
              <a:gd name="T11" fmla="*/ 130257 h 319972"/>
              <a:gd name="T12" fmla="*/ 1273 w 142866"/>
              <a:gd name="T13" fmla="*/ 145552 h 319972"/>
              <a:gd name="T14" fmla="*/ 167 w 142866"/>
              <a:gd name="T15" fmla="*/ 170095 h 319972"/>
              <a:gd name="T16" fmla="*/ 992 w 142866"/>
              <a:gd name="T17" fmla="*/ 242842 h 319972"/>
              <a:gd name="T18" fmla="*/ 7688 w 142866"/>
              <a:gd name="T19" fmla="*/ 257276 h 319972"/>
              <a:gd name="T20" fmla="*/ 15863 w 142866"/>
              <a:gd name="T21" fmla="*/ 271073 h 319972"/>
              <a:gd name="T22" fmla="*/ 19935 w 142866"/>
              <a:gd name="T23" fmla="*/ 276866 h 319972"/>
              <a:gd name="T24" fmla="*/ 27454 w 142866"/>
              <a:gd name="T25" fmla="*/ 281016 h 319972"/>
              <a:gd name="T26" fmla="*/ 40061 w 142866"/>
              <a:gd name="T27" fmla="*/ 291506 h 319972"/>
              <a:gd name="T28" fmla="*/ 48092 w 142866"/>
              <a:gd name="T29" fmla="*/ 294487 h 319972"/>
              <a:gd name="T30" fmla="*/ 56786 w 142866"/>
              <a:gd name="T31" fmla="*/ 291008 h 319972"/>
              <a:gd name="T32" fmla="*/ 69803 w 142866"/>
              <a:gd name="T33" fmla="*/ 287830 h 319972"/>
              <a:gd name="T34" fmla="*/ 78369 w 142866"/>
              <a:gd name="T35" fmla="*/ 281937 h 319972"/>
              <a:gd name="T36" fmla="*/ 86715 w 142866"/>
              <a:gd name="T37" fmla="*/ 279171 h 319972"/>
              <a:gd name="T38" fmla="*/ 95502 w 142866"/>
              <a:gd name="T39" fmla="*/ 272977 h 319972"/>
              <a:gd name="T40" fmla="*/ 103412 w 142866"/>
              <a:gd name="T41" fmla="*/ 265357 h 319972"/>
              <a:gd name="T42" fmla="*/ 116848 w 142866"/>
              <a:gd name="T43" fmla="*/ 239914 h 319972"/>
              <a:gd name="T44" fmla="*/ 125419 w 142866"/>
              <a:gd name="T45" fmla="*/ 228063 h 319972"/>
              <a:gd name="T46" fmla="*/ 131588 w 142866"/>
              <a:gd name="T47" fmla="*/ 212986 h 319972"/>
              <a:gd name="T48" fmla="*/ 133415 w 142866"/>
              <a:gd name="T49" fmla="*/ 196952 h 319972"/>
              <a:gd name="T50" fmla="*/ 136632 w 142866"/>
              <a:gd name="T51" fmla="*/ 180635 h 319972"/>
              <a:gd name="T52" fmla="*/ 141215 w 142866"/>
              <a:gd name="T53" fmla="*/ 164232 h 319972"/>
              <a:gd name="T54" fmla="*/ 142763 w 142866"/>
              <a:gd name="T55" fmla="*/ 137966 h 319972"/>
              <a:gd name="T56" fmla="*/ 142146 w 142866"/>
              <a:gd name="T57" fmla="*/ 79391 h 319972"/>
              <a:gd name="T58" fmla="*/ 137005 w 142866"/>
              <a:gd name="T59" fmla="*/ 62905 h 319972"/>
              <a:gd name="T60" fmla="*/ 134736 w 142866"/>
              <a:gd name="T61" fmla="*/ 43409 h 319972"/>
              <a:gd name="T62" fmla="*/ 129553 w 142866"/>
              <a:gd name="T63" fmla="*/ 30494 h 319972"/>
              <a:gd name="T64" fmla="*/ 125112 w 142866"/>
              <a:gd name="T65" fmla="*/ 14416 h 319972"/>
              <a:gd name="T66" fmla="*/ 118348 w 142866"/>
              <a:gd name="T67" fmla="*/ 9056 h 319972"/>
              <a:gd name="T68" fmla="*/ 107468 w 142866"/>
              <a:gd name="T69" fmla="*/ 814 h 319972"/>
              <a:gd name="T70" fmla="*/ 95051 w 142866"/>
              <a:gd name="T71" fmla="*/ 0 h 319972"/>
              <a:gd name="T72" fmla="*/ 86358 w 142866"/>
              <a:gd name="T73" fmla="*/ 4278 h 319972"/>
              <a:gd name="T74" fmla="*/ 77507 w 142866"/>
              <a:gd name="T75" fmla="*/ 6964 h 319972"/>
              <a:gd name="T76" fmla="*/ 73341 w 142866"/>
              <a:gd name="T77" fmla="*/ 16488 h 319972"/>
              <a:gd name="T78" fmla="*/ 64775 w 142866"/>
              <a:gd name="T79" fmla="*/ 29505 h 319972"/>
              <a:gd name="T80" fmla="*/ 53504 w 142866"/>
              <a:gd name="T81" fmla="*/ 40871 h 319972"/>
              <a:gd name="T82" fmla="*/ 46469 w 142866"/>
              <a:gd name="T83" fmla="*/ 56271 h 319972"/>
              <a:gd name="T84" fmla="*/ 37868 w 142866"/>
              <a:gd name="T85" fmla="*/ 75770 h 319972"/>
              <a:gd name="T86" fmla="*/ 29916 w 142866"/>
              <a:gd name="T87" fmla="*/ 94932 h 31997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2866"/>
              <a:gd name="T133" fmla="*/ 0 h 319972"/>
              <a:gd name="T134" fmla="*/ 142866 w 142866"/>
              <a:gd name="T135" fmla="*/ 319972 h 31997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2866" h="319972">
                <a:moveTo>
                  <a:pt x="26788" y="35587"/>
                </a:moveTo>
                <a:lnTo>
                  <a:pt x="26788" y="66745"/>
                </a:lnTo>
                <a:lnTo>
                  <a:pt x="25796" y="68266"/>
                </a:lnTo>
                <a:lnTo>
                  <a:pt x="24143" y="69279"/>
                </a:lnTo>
                <a:lnTo>
                  <a:pt x="22048" y="69954"/>
                </a:lnTo>
                <a:lnTo>
                  <a:pt x="20652" y="71397"/>
                </a:lnTo>
                <a:lnTo>
                  <a:pt x="19720" y="73351"/>
                </a:lnTo>
                <a:lnTo>
                  <a:pt x="18686" y="78168"/>
                </a:lnTo>
                <a:lnTo>
                  <a:pt x="18104" y="86457"/>
                </a:lnTo>
                <a:lnTo>
                  <a:pt x="17931" y="95197"/>
                </a:lnTo>
                <a:lnTo>
                  <a:pt x="17891" y="101107"/>
                </a:lnTo>
                <a:lnTo>
                  <a:pt x="16888" y="104071"/>
                </a:lnTo>
                <a:lnTo>
                  <a:pt x="13128" y="110011"/>
                </a:lnTo>
                <a:lnTo>
                  <a:pt x="10795" y="115959"/>
                </a:lnTo>
                <a:lnTo>
                  <a:pt x="9481" y="124885"/>
                </a:lnTo>
                <a:lnTo>
                  <a:pt x="9298" y="127861"/>
                </a:lnTo>
                <a:lnTo>
                  <a:pt x="6447" y="136459"/>
                </a:lnTo>
                <a:lnTo>
                  <a:pt x="4298" y="141530"/>
                </a:lnTo>
                <a:lnTo>
                  <a:pt x="2865" y="146895"/>
                </a:lnTo>
                <a:lnTo>
                  <a:pt x="1910" y="152456"/>
                </a:lnTo>
                <a:lnTo>
                  <a:pt x="1273" y="158148"/>
                </a:lnTo>
                <a:lnTo>
                  <a:pt x="849" y="163927"/>
                </a:lnTo>
                <a:lnTo>
                  <a:pt x="565" y="169764"/>
                </a:lnTo>
                <a:lnTo>
                  <a:pt x="167" y="184814"/>
                </a:lnTo>
                <a:lnTo>
                  <a:pt x="4" y="229558"/>
                </a:lnTo>
                <a:lnTo>
                  <a:pt x="0" y="260418"/>
                </a:lnTo>
                <a:lnTo>
                  <a:pt x="992" y="263857"/>
                </a:lnTo>
                <a:lnTo>
                  <a:pt x="4740" y="270324"/>
                </a:lnTo>
                <a:lnTo>
                  <a:pt x="7068" y="276505"/>
                </a:lnTo>
                <a:lnTo>
                  <a:pt x="7688" y="279543"/>
                </a:lnTo>
                <a:lnTo>
                  <a:pt x="11023" y="285563"/>
                </a:lnTo>
                <a:lnTo>
                  <a:pt x="13302" y="288557"/>
                </a:lnTo>
                <a:lnTo>
                  <a:pt x="15833" y="294531"/>
                </a:lnTo>
                <a:lnTo>
                  <a:pt x="16509" y="297513"/>
                </a:lnTo>
                <a:lnTo>
                  <a:pt x="17951" y="299501"/>
                </a:lnTo>
                <a:lnTo>
                  <a:pt x="19905" y="300826"/>
                </a:lnTo>
                <a:lnTo>
                  <a:pt x="22199" y="301709"/>
                </a:lnTo>
                <a:lnTo>
                  <a:pt x="24721" y="303291"/>
                </a:lnTo>
                <a:lnTo>
                  <a:pt x="27394" y="305337"/>
                </a:lnTo>
                <a:lnTo>
                  <a:pt x="34074" y="311010"/>
                </a:lnTo>
                <a:lnTo>
                  <a:pt x="37634" y="314431"/>
                </a:lnTo>
                <a:lnTo>
                  <a:pt x="39971" y="316733"/>
                </a:lnTo>
                <a:lnTo>
                  <a:pt x="42522" y="318267"/>
                </a:lnTo>
                <a:lnTo>
                  <a:pt x="45215" y="319290"/>
                </a:lnTo>
                <a:lnTo>
                  <a:pt x="48002" y="319971"/>
                </a:lnTo>
                <a:lnTo>
                  <a:pt x="50853" y="319434"/>
                </a:lnTo>
                <a:lnTo>
                  <a:pt x="53745" y="318084"/>
                </a:lnTo>
                <a:lnTo>
                  <a:pt x="56666" y="316191"/>
                </a:lnTo>
                <a:lnTo>
                  <a:pt x="59605" y="314930"/>
                </a:lnTo>
                <a:lnTo>
                  <a:pt x="62557" y="314088"/>
                </a:lnTo>
                <a:lnTo>
                  <a:pt x="69683" y="312739"/>
                </a:lnTo>
                <a:lnTo>
                  <a:pt x="73303" y="309909"/>
                </a:lnTo>
                <a:lnTo>
                  <a:pt x="75658" y="307764"/>
                </a:lnTo>
                <a:lnTo>
                  <a:pt x="78219" y="306335"/>
                </a:lnTo>
                <a:lnTo>
                  <a:pt x="80919" y="305382"/>
                </a:lnTo>
                <a:lnTo>
                  <a:pt x="83711" y="304747"/>
                </a:lnTo>
                <a:lnTo>
                  <a:pt x="86565" y="303331"/>
                </a:lnTo>
                <a:lnTo>
                  <a:pt x="89460" y="301395"/>
                </a:lnTo>
                <a:lnTo>
                  <a:pt x="92382" y="299113"/>
                </a:lnTo>
                <a:lnTo>
                  <a:pt x="95322" y="296598"/>
                </a:lnTo>
                <a:lnTo>
                  <a:pt x="98275" y="293930"/>
                </a:lnTo>
                <a:lnTo>
                  <a:pt x="101235" y="291159"/>
                </a:lnTo>
                <a:lnTo>
                  <a:pt x="103209" y="288320"/>
                </a:lnTo>
                <a:lnTo>
                  <a:pt x="111376" y="268935"/>
                </a:lnTo>
                <a:lnTo>
                  <a:pt x="113938" y="264573"/>
                </a:lnTo>
                <a:lnTo>
                  <a:pt x="116638" y="260674"/>
                </a:lnTo>
                <a:lnTo>
                  <a:pt x="119430" y="257082"/>
                </a:lnTo>
                <a:lnTo>
                  <a:pt x="122284" y="252703"/>
                </a:lnTo>
                <a:lnTo>
                  <a:pt x="125179" y="247800"/>
                </a:lnTo>
                <a:lnTo>
                  <a:pt x="128101" y="242546"/>
                </a:lnTo>
                <a:lnTo>
                  <a:pt x="130049" y="237059"/>
                </a:lnTo>
                <a:lnTo>
                  <a:pt x="131348" y="231418"/>
                </a:lnTo>
                <a:lnTo>
                  <a:pt x="132213" y="225671"/>
                </a:lnTo>
                <a:lnTo>
                  <a:pt x="132790" y="219857"/>
                </a:lnTo>
                <a:lnTo>
                  <a:pt x="133175" y="213995"/>
                </a:lnTo>
                <a:lnTo>
                  <a:pt x="133432" y="208104"/>
                </a:lnTo>
                <a:lnTo>
                  <a:pt x="134595" y="202192"/>
                </a:lnTo>
                <a:lnTo>
                  <a:pt x="136362" y="196266"/>
                </a:lnTo>
                <a:lnTo>
                  <a:pt x="138533" y="190331"/>
                </a:lnTo>
                <a:lnTo>
                  <a:pt x="139980" y="184390"/>
                </a:lnTo>
                <a:lnTo>
                  <a:pt x="140945" y="178446"/>
                </a:lnTo>
                <a:lnTo>
                  <a:pt x="141588" y="172497"/>
                </a:lnTo>
                <a:lnTo>
                  <a:pt x="142016" y="165555"/>
                </a:lnTo>
                <a:lnTo>
                  <a:pt x="142493" y="149905"/>
                </a:lnTo>
                <a:lnTo>
                  <a:pt x="142824" y="116505"/>
                </a:lnTo>
                <a:lnTo>
                  <a:pt x="142865" y="92250"/>
                </a:lnTo>
                <a:lnTo>
                  <a:pt x="141876" y="86261"/>
                </a:lnTo>
                <a:lnTo>
                  <a:pt x="140224" y="80283"/>
                </a:lnTo>
                <a:lnTo>
                  <a:pt x="138131" y="74314"/>
                </a:lnTo>
                <a:lnTo>
                  <a:pt x="136735" y="68350"/>
                </a:lnTo>
                <a:lnTo>
                  <a:pt x="135805" y="62390"/>
                </a:lnTo>
                <a:lnTo>
                  <a:pt x="135185" y="56432"/>
                </a:lnTo>
                <a:lnTo>
                  <a:pt x="134496" y="47166"/>
                </a:lnTo>
                <a:lnTo>
                  <a:pt x="134312" y="43306"/>
                </a:lnTo>
                <a:lnTo>
                  <a:pt x="133197" y="39741"/>
                </a:lnTo>
                <a:lnTo>
                  <a:pt x="129313" y="33134"/>
                </a:lnTo>
                <a:lnTo>
                  <a:pt x="126925" y="24243"/>
                </a:lnTo>
                <a:lnTo>
                  <a:pt x="126289" y="19095"/>
                </a:lnTo>
                <a:lnTo>
                  <a:pt x="124872" y="15663"/>
                </a:lnTo>
                <a:lnTo>
                  <a:pt x="122935" y="13374"/>
                </a:lnTo>
                <a:lnTo>
                  <a:pt x="120652" y="11848"/>
                </a:lnTo>
                <a:lnTo>
                  <a:pt x="118138" y="9840"/>
                </a:lnTo>
                <a:lnTo>
                  <a:pt x="115469" y="7508"/>
                </a:lnTo>
                <a:lnTo>
                  <a:pt x="108798" y="1377"/>
                </a:lnTo>
                <a:lnTo>
                  <a:pt x="107258" y="874"/>
                </a:lnTo>
                <a:lnTo>
                  <a:pt x="102902" y="315"/>
                </a:lnTo>
                <a:lnTo>
                  <a:pt x="100351" y="166"/>
                </a:lnTo>
                <a:lnTo>
                  <a:pt x="94871" y="0"/>
                </a:lnTo>
                <a:lnTo>
                  <a:pt x="92021" y="948"/>
                </a:lnTo>
                <a:lnTo>
                  <a:pt x="89128" y="2573"/>
                </a:lnTo>
                <a:lnTo>
                  <a:pt x="86208" y="4648"/>
                </a:lnTo>
                <a:lnTo>
                  <a:pt x="83268" y="6031"/>
                </a:lnTo>
                <a:lnTo>
                  <a:pt x="80317" y="6953"/>
                </a:lnTo>
                <a:lnTo>
                  <a:pt x="77357" y="7568"/>
                </a:lnTo>
                <a:lnTo>
                  <a:pt x="75384" y="9962"/>
                </a:lnTo>
                <a:lnTo>
                  <a:pt x="74068" y="13543"/>
                </a:lnTo>
                <a:lnTo>
                  <a:pt x="73191" y="17914"/>
                </a:lnTo>
                <a:lnTo>
                  <a:pt x="69571" y="25417"/>
                </a:lnTo>
                <a:lnTo>
                  <a:pt x="67216" y="28807"/>
                </a:lnTo>
                <a:lnTo>
                  <a:pt x="64655" y="32059"/>
                </a:lnTo>
                <a:lnTo>
                  <a:pt x="61955" y="35219"/>
                </a:lnTo>
                <a:lnTo>
                  <a:pt x="59162" y="38318"/>
                </a:lnTo>
                <a:lnTo>
                  <a:pt x="53414" y="44407"/>
                </a:lnTo>
                <a:lnTo>
                  <a:pt x="50492" y="47420"/>
                </a:lnTo>
                <a:lnTo>
                  <a:pt x="48543" y="51413"/>
                </a:lnTo>
                <a:lnTo>
                  <a:pt x="46379" y="61142"/>
                </a:lnTo>
                <a:lnTo>
                  <a:pt x="42771" y="69433"/>
                </a:lnTo>
                <a:lnTo>
                  <a:pt x="40421" y="73034"/>
                </a:lnTo>
                <a:lnTo>
                  <a:pt x="37808" y="82326"/>
                </a:lnTo>
                <a:lnTo>
                  <a:pt x="37111" y="87583"/>
                </a:lnTo>
                <a:lnTo>
                  <a:pt x="33692" y="96068"/>
                </a:lnTo>
                <a:lnTo>
                  <a:pt x="29856" y="103147"/>
                </a:lnTo>
                <a:lnTo>
                  <a:pt x="28834" y="106424"/>
                </a:lnTo>
                <a:lnTo>
                  <a:pt x="26788" y="11595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09" name="SMARTInkAnnotation570">
            <a:extLst>
              <a:ext uri="{FF2B5EF4-FFF2-40B4-BE49-F238E27FC236}">
                <a16:creationId xmlns:a16="http://schemas.microsoft.com/office/drawing/2014/main" id="{09F87699-E4E3-4853-B28B-AC2149A3B5B5}"/>
              </a:ext>
            </a:extLst>
          </p:cNvPr>
          <p:cNvSpPr>
            <a:spLocks/>
          </p:cNvSpPr>
          <p:nvPr/>
        </p:nvSpPr>
        <p:spPr bwMode="auto">
          <a:xfrm>
            <a:off x="6116638" y="5375275"/>
            <a:ext cx="17462" cy="26988"/>
          </a:xfrm>
          <a:custGeom>
            <a:avLst/>
            <a:gdLst>
              <a:gd name="T0" fmla="*/ 4541 w 17860"/>
              <a:gd name="T1" fmla="*/ 22486 h 26781"/>
              <a:gd name="T2" fmla="*/ 4541 w 17860"/>
              <a:gd name="T3" fmla="*/ 28461 h 26781"/>
              <a:gd name="T4" fmla="*/ 5044 w 17860"/>
              <a:gd name="T5" fmla="*/ 30221 h 26781"/>
              <a:gd name="T6" fmla="*/ 5888 w 17860"/>
              <a:gd name="T7" fmla="*/ 31394 h 26781"/>
              <a:gd name="T8" fmla="*/ 9068 w 17860"/>
              <a:gd name="T9" fmla="*/ 33727 h 26781"/>
              <a:gd name="T10" fmla="*/ 9082 w 17860"/>
              <a:gd name="T11" fmla="*/ 33739 h 26781"/>
              <a:gd name="T12" fmla="*/ 4729 w 17860"/>
              <a:gd name="T13" fmla="*/ 22952 h 26781"/>
              <a:gd name="T14" fmla="*/ 4666 w 17860"/>
              <a:gd name="T15" fmla="*/ 21545 h 26781"/>
              <a:gd name="T16" fmla="*/ 4626 w 17860"/>
              <a:gd name="T17" fmla="*/ 19357 h 26781"/>
              <a:gd name="T18" fmla="*/ 4541 w 17860"/>
              <a:gd name="T19" fmla="*/ 11379 h 26781"/>
              <a:gd name="T20" fmla="*/ 4541 w 17860"/>
              <a:gd name="T21" fmla="*/ 451 h 26781"/>
              <a:gd name="T22" fmla="*/ 4038 w 17860"/>
              <a:gd name="T23" fmla="*/ 298 h 26781"/>
              <a:gd name="T24" fmla="*/ 3197 w 17860"/>
              <a:gd name="T25" fmla="*/ 185 h 26781"/>
              <a:gd name="T26" fmla="*/ 187 w 17860"/>
              <a:gd name="T27" fmla="*/ 0 h 26781"/>
              <a:gd name="T28" fmla="*/ 125 w 17860"/>
              <a:gd name="T29" fmla="*/ 1246 h 26781"/>
              <a:gd name="T30" fmla="*/ 84 w 17860"/>
              <a:gd name="T31" fmla="*/ 3328 h 26781"/>
              <a:gd name="T32" fmla="*/ 0 w 17860"/>
              <a:gd name="T33" fmla="*/ 11199 h 26781"/>
              <a:gd name="T34" fmla="*/ 4354 w 17860"/>
              <a:gd name="T35" fmla="*/ 22024 h 26781"/>
              <a:gd name="T36" fmla="*/ 4416 w 17860"/>
              <a:gd name="T37" fmla="*/ 20926 h 26781"/>
              <a:gd name="T38" fmla="*/ 4459 w 17860"/>
              <a:gd name="T39" fmla="*/ 18956 h 26781"/>
              <a:gd name="T40" fmla="*/ 4541 w 17860"/>
              <a:gd name="T41" fmla="*/ 11238 h 2678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7860"/>
              <a:gd name="T64" fmla="*/ 0 h 26781"/>
              <a:gd name="T65" fmla="*/ 17860 w 17860"/>
              <a:gd name="T66" fmla="*/ 26781 h 2678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7860" h="26781">
                <a:moveTo>
                  <a:pt x="8929" y="17850"/>
                </a:moveTo>
                <a:lnTo>
                  <a:pt x="8929" y="22590"/>
                </a:lnTo>
                <a:lnTo>
                  <a:pt x="9921" y="23987"/>
                </a:lnTo>
                <a:lnTo>
                  <a:pt x="11575" y="24918"/>
                </a:lnTo>
                <a:lnTo>
                  <a:pt x="17827" y="26770"/>
                </a:lnTo>
                <a:lnTo>
                  <a:pt x="17859" y="26780"/>
                </a:lnTo>
                <a:lnTo>
                  <a:pt x="9297" y="18218"/>
                </a:lnTo>
                <a:lnTo>
                  <a:pt x="9174" y="17103"/>
                </a:lnTo>
                <a:lnTo>
                  <a:pt x="9093" y="15367"/>
                </a:lnTo>
                <a:lnTo>
                  <a:pt x="8932" y="9032"/>
                </a:lnTo>
                <a:lnTo>
                  <a:pt x="8929" y="361"/>
                </a:lnTo>
                <a:lnTo>
                  <a:pt x="7937" y="238"/>
                </a:lnTo>
                <a:lnTo>
                  <a:pt x="6284" y="155"/>
                </a:lnTo>
                <a:lnTo>
                  <a:pt x="367" y="0"/>
                </a:lnTo>
                <a:lnTo>
                  <a:pt x="244" y="989"/>
                </a:lnTo>
                <a:lnTo>
                  <a:pt x="163" y="2641"/>
                </a:lnTo>
                <a:lnTo>
                  <a:pt x="0" y="8888"/>
                </a:lnTo>
                <a:lnTo>
                  <a:pt x="8561" y="17482"/>
                </a:lnTo>
                <a:lnTo>
                  <a:pt x="8684" y="16612"/>
                </a:lnTo>
                <a:lnTo>
                  <a:pt x="8766" y="15041"/>
                </a:lnTo>
                <a:lnTo>
                  <a:pt x="8929" y="89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0" name="SMARTInkAnnotation571">
            <a:extLst>
              <a:ext uri="{FF2B5EF4-FFF2-40B4-BE49-F238E27FC236}">
                <a16:creationId xmlns:a16="http://schemas.microsoft.com/office/drawing/2014/main" id="{53100D3C-E7C3-49A3-9AE0-B62ACE38B7DC}"/>
              </a:ext>
            </a:extLst>
          </p:cNvPr>
          <p:cNvSpPr>
            <a:spLocks/>
          </p:cNvSpPr>
          <p:nvPr/>
        </p:nvSpPr>
        <p:spPr bwMode="auto">
          <a:xfrm>
            <a:off x="6296025" y="5268913"/>
            <a:ext cx="26988" cy="303212"/>
          </a:xfrm>
          <a:custGeom>
            <a:avLst/>
            <a:gdLst>
              <a:gd name="T0" fmla="*/ 0 w 26790"/>
              <a:gd name="T1" fmla="*/ 0 h 303610"/>
              <a:gd name="T2" fmla="*/ 5911 w 26790"/>
              <a:gd name="T3" fmla="*/ 4560 h 303610"/>
              <a:gd name="T4" fmla="*/ 7654 w 26790"/>
              <a:gd name="T5" fmla="*/ 6859 h 303610"/>
              <a:gd name="T6" fmla="*/ 8815 w 26790"/>
              <a:gd name="T7" fmla="*/ 9339 h 303610"/>
              <a:gd name="T8" fmla="*/ 11124 w 26790"/>
              <a:gd name="T9" fmla="*/ 17128 h 303610"/>
              <a:gd name="T10" fmla="*/ 11137 w 26790"/>
              <a:gd name="T11" fmla="*/ 46174 h 303610"/>
              <a:gd name="T12" fmla="*/ 9903 w 26790"/>
              <a:gd name="T13" fmla="*/ 48907 h 303610"/>
              <a:gd name="T14" fmla="*/ 7836 w 26790"/>
              <a:gd name="T15" fmla="*/ 51684 h 303610"/>
              <a:gd name="T16" fmla="*/ 5226 w 26790"/>
              <a:gd name="T17" fmla="*/ 54486 h 303610"/>
              <a:gd name="T18" fmla="*/ 3484 w 26790"/>
              <a:gd name="T19" fmla="*/ 58265 h 303610"/>
              <a:gd name="T20" fmla="*/ 2322 w 26790"/>
              <a:gd name="T21" fmla="*/ 62691 h 303610"/>
              <a:gd name="T22" fmla="*/ 1547 w 26790"/>
              <a:gd name="T23" fmla="*/ 67549 h 303610"/>
              <a:gd name="T24" fmla="*/ 687 w 26790"/>
              <a:gd name="T25" fmla="*/ 75490 h 303610"/>
              <a:gd name="T26" fmla="*/ 306 w 26790"/>
              <a:gd name="T27" fmla="*/ 84107 h 303610"/>
              <a:gd name="T28" fmla="*/ 1 w 26790"/>
              <a:gd name="T29" fmla="*/ 186005 h 303610"/>
              <a:gd name="T30" fmla="*/ 1238 w 26790"/>
              <a:gd name="T31" fmla="*/ 191730 h 303610"/>
              <a:gd name="T32" fmla="*/ 3301 w 26790"/>
              <a:gd name="T33" fmla="*/ 197453 h 303610"/>
              <a:gd name="T34" fmla="*/ 5913 w 26790"/>
              <a:gd name="T35" fmla="*/ 203177 h 303610"/>
              <a:gd name="T36" fmla="*/ 7654 w 26790"/>
              <a:gd name="T37" fmla="*/ 207949 h 303610"/>
              <a:gd name="T38" fmla="*/ 8815 w 26790"/>
              <a:gd name="T39" fmla="*/ 212083 h 303610"/>
              <a:gd name="T40" fmla="*/ 9589 w 26790"/>
              <a:gd name="T41" fmla="*/ 215793 h 303610"/>
              <a:gd name="T42" fmla="*/ 10104 w 26790"/>
              <a:gd name="T43" fmla="*/ 220173 h 303610"/>
              <a:gd name="T44" fmla="*/ 10450 w 26790"/>
              <a:gd name="T45" fmla="*/ 225002 h 303610"/>
              <a:gd name="T46" fmla="*/ 10833 w 26790"/>
              <a:gd name="T47" fmla="*/ 235454 h 303610"/>
              <a:gd name="T48" fmla="*/ 11003 w 26790"/>
              <a:gd name="T49" fmla="*/ 246459 h 303610"/>
              <a:gd name="T50" fmla="*/ 12286 w 26790"/>
              <a:gd name="T51" fmla="*/ 251111 h 303610"/>
              <a:gd name="T52" fmla="*/ 14375 w 26790"/>
              <a:gd name="T53" fmla="*/ 255165 h 303610"/>
              <a:gd name="T54" fmla="*/ 17011 w 26790"/>
              <a:gd name="T55" fmla="*/ 258823 h 303610"/>
              <a:gd name="T56" fmla="*/ 18767 w 26790"/>
              <a:gd name="T57" fmla="*/ 262214 h 303610"/>
              <a:gd name="T58" fmla="*/ 19934 w 26790"/>
              <a:gd name="T59" fmla="*/ 265431 h 303610"/>
              <a:gd name="T60" fmla="*/ 20713 w 26790"/>
              <a:gd name="T61" fmla="*/ 268529 h 303610"/>
              <a:gd name="T62" fmla="*/ 21586 w 26790"/>
              <a:gd name="T63" fmla="*/ 274514 h 303610"/>
              <a:gd name="T64" fmla="*/ 21810 w 26790"/>
              <a:gd name="T65" fmla="*/ 277445 h 303610"/>
              <a:gd name="T66" fmla="*/ 23207 w 26790"/>
              <a:gd name="T67" fmla="*/ 280356 h 303610"/>
              <a:gd name="T68" fmla="*/ 25367 w 26790"/>
              <a:gd name="T69" fmla="*/ 283244 h 303610"/>
              <a:gd name="T70" fmla="*/ 33410 w 26790"/>
              <a:gd name="T71" fmla="*/ 291894 h 30361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790"/>
              <a:gd name="T109" fmla="*/ 0 h 303610"/>
              <a:gd name="T110" fmla="*/ 26790 w 26790"/>
              <a:gd name="T111" fmla="*/ 303610 h 30361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790" h="303610">
                <a:moveTo>
                  <a:pt x="0" y="0"/>
                </a:moveTo>
                <a:lnTo>
                  <a:pt x="4740" y="4740"/>
                </a:lnTo>
                <a:lnTo>
                  <a:pt x="6137" y="7129"/>
                </a:lnTo>
                <a:lnTo>
                  <a:pt x="7068" y="9713"/>
                </a:lnTo>
                <a:lnTo>
                  <a:pt x="8920" y="17817"/>
                </a:lnTo>
                <a:lnTo>
                  <a:pt x="8930" y="48028"/>
                </a:lnTo>
                <a:lnTo>
                  <a:pt x="7938" y="50870"/>
                </a:lnTo>
                <a:lnTo>
                  <a:pt x="6284" y="53757"/>
                </a:lnTo>
                <a:lnTo>
                  <a:pt x="4190" y="56674"/>
                </a:lnTo>
                <a:lnTo>
                  <a:pt x="2793" y="60603"/>
                </a:lnTo>
                <a:lnTo>
                  <a:pt x="1862" y="65206"/>
                </a:lnTo>
                <a:lnTo>
                  <a:pt x="1241" y="70260"/>
                </a:lnTo>
                <a:lnTo>
                  <a:pt x="552" y="78520"/>
                </a:lnTo>
                <a:lnTo>
                  <a:pt x="246" y="87483"/>
                </a:lnTo>
                <a:lnTo>
                  <a:pt x="1" y="193470"/>
                </a:lnTo>
                <a:lnTo>
                  <a:pt x="993" y="199425"/>
                </a:lnTo>
                <a:lnTo>
                  <a:pt x="2646" y="205379"/>
                </a:lnTo>
                <a:lnTo>
                  <a:pt x="4741" y="211333"/>
                </a:lnTo>
                <a:lnTo>
                  <a:pt x="6137" y="216295"/>
                </a:lnTo>
                <a:lnTo>
                  <a:pt x="7068" y="220595"/>
                </a:lnTo>
                <a:lnTo>
                  <a:pt x="7689" y="224454"/>
                </a:lnTo>
                <a:lnTo>
                  <a:pt x="8102" y="229010"/>
                </a:lnTo>
                <a:lnTo>
                  <a:pt x="8378" y="234033"/>
                </a:lnTo>
                <a:lnTo>
                  <a:pt x="8685" y="244905"/>
                </a:lnTo>
                <a:lnTo>
                  <a:pt x="8821" y="256352"/>
                </a:lnTo>
                <a:lnTo>
                  <a:pt x="9850" y="261190"/>
                </a:lnTo>
                <a:lnTo>
                  <a:pt x="11527" y="265407"/>
                </a:lnTo>
                <a:lnTo>
                  <a:pt x="13638" y="269212"/>
                </a:lnTo>
                <a:lnTo>
                  <a:pt x="15045" y="272739"/>
                </a:lnTo>
                <a:lnTo>
                  <a:pt x="15983" y="276084"/>
                </a:lnTo>
                <a:lnTo>
                  <a:pt x="16609" y="279306"/>
                </a:lnTo>
                <a:lnTo>
                  <a:pt x="17304" y="285531"/>
                </a:lnTo>
                <a:lnTo>
                  <a:pt x="17489" y="288580"/>
                </a:lnTo>
                <a:lnTo>
                  <a:pt x="18604" y="291606"/>
                </a:lnTo>
                <a:lnTo>
                  <a:pt x="20340" y="294614"/>
                </a:lnTo>
                <a:lnTo>
                  <a:pt x="26789" y="30360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1" name="SMARTInkAnnotation572">
            <a:extLst>
              <a:ext uri="{FF2B5EF4-FFF2-40B4-BE49-F238E27FC236}">
                <a16:creationId xmlns:a16="http://schemas.microsoft.com/office/drawing/2014/main" id="{F19AD47B-D027-4965-934D-18CB52F73B5F}"/>
              </a:ext>
            </a:extLst>
          </p:cNvPr>
          <p:cNvSpPr>
            <a:spLocks/>
          </p:cNvSpPr>
          <p:nvPr/>
        </p:nvSpPr>
        <p:spPr bwMode="auto">
          <a:xfrm>
            <a:off x="6375400" y="5295900"/>
            <a:ext cx="134938" cy="285750"/>
          </a:xfrm>
          <a:custGeom>
            <a:avLst/>
            <a:gdLst>
              <a:gd name="T0" fmla="*/ 22898 w 133825"/>
              <a:gd name="T1" fmla="*/ 58142 h 285288"/>
              <a:gd name="T2" fmla="*/ 16828 w 133825"/>
              <a:gd name="T3" fmla="*/ 68046 h 285288"/>
              <a:gd name="T4" fmla="*/ 12510 w 133825"/>
              <a:gd name="T5" fmla="*/ 80725 h 285288"/>
              <a:gd name="T6" fmla="*/ 10492 w 133825"/>
              <a:gd name="T7" fmla="*/ 90128 h 285288"/>
              <a:gd name="T8" fmla="*/ 2450 w 133825"/>
              <a:gd name="T9" fmla="*/ 102638 h 285288"/>
              <a:gd name="T10" fmla="*/ 482 w 133825"/>
              <a:gd name="T11" fmla="*/ 115139 h 285288"/>
              <a:gd name="T12" fmla="*/ 0 w 133825"/>
              <a:gd name="T13" fmla="*/ 226172 h 285288"/>
              <a:gd name="T14" fmla="*/ 3394 w 133825"/>
              <a:gd name="T15" fmla="*/ 236006 h 285288"/>
              <a:gd name="T16" fmla="*/ 9063 w 133825"/>
              <a:gd name="T17" fmla="*/ 250476 h 285288"/>
              <a:gd name="T18" fmla="*/ 14136 w 133825"/>
              <a:gd name="T19" fmla="*/ 261358 h 285288"/>
              <a:gd name="T20" fmla="*/ 20275 w 133825"/>
              <a:gd name="T21" fmla="*/ 267962 h 285288"/>
              <a:gd name="T22" fmla="*/ 27244 w 133825"/>
              <a:gd name="T23" fmla="*/ 274369 h 285288"/>
              <a:gd name="T24" fmla="*/ 32242 w 133825"/>
              <a:gd name="T25" fmla="*/ 283831 h 285288"/>
              <a:gd name="T26" fmla="*/ 39800 w 133825"/>
              <a:gd name="T27" fmla="*/ 293231 h 285288"/>
              <a:gd name="T28" fmla="*/ 46521 w 133825"/>
              <a:gd name="T29" fmla="*/ 296708 h 285288"/>
              <a:gd name="T30" fmla="*/ 53750 w 133825"/>
              <a:gd name="T31" fmla="*/ 298255 h 285288"/>
              <a:gd name="T32" fmla="*/ 61200 w 133825"/>
              <a:gd name="T33" fmla="*/ 298942 h 285288"/>
              <a:gd name="T34" fmla="*/ 72550 w 133825"/>
              <a:gd name="T35" fmla="*/ 299331 h 285288"/>
              <a:gd name="T36" fmla="*/ 95406 w 133825"/>
              <a:gd name="T37" fmla="*/ 299478 h 285288"/>
              <a:gd name="T38" fmla="*/ 103037 w 133825"/>
              <a:gd name="T39" fmla="*/ 296706 h 285288"/>
              <a:gd name="T40" fmla="*/ 110667 w 133825"/>
              <a:gd name="T41" fmla="*/ 292006 h 285288"/>
              <a:gd name="T42" fmla="*/ 118303 w 133825"/>
              <a:gd name="T43" fmla="*/ 286442 h 285288"/>
              <a:gd name="T44" fmla="*/ 129750 w 133825"/>
              <a:gd name="T45" fmla="*/ 277457 h 285288"/>
              <a:gd name="T46" fmla="*/ 135118 w 133825"/>
              <a:gd name="T47" fmla="*/ 268196 h 285288"/>
              <a:gd name="T48" fmla="*/ 146075 w 133825"/>
              <a:gd name="T49" fmla="*/ 248252 h 285288"/>
              <a:gd name="T50" fmla="*/ 155506 w 133825"/>
              <a:gd name="T51" fmla="*/ 230381 h 285288"/>
              <a:gd name="T52" fmla="*/ 158158 w 133825"/>
              <a:gd name="T53" fmla="*/ 218088 h 285288"/>
              <a:gd name="T54" fmla="*/ 162726 w 133825"/>
              <a:gd name="T55" fmla="*/ 202904 h 285288"/>
              <a:gd name="T56" fmla="*/ 167726 w 133825"/>
              <a:gd name="T57" fmla="*/ 186781 h 285288"/>
              <a:gd name="T58" fmla="*/ 169951 w 133825"/>
              <a:gd name="T59" fmla="*/ 172670 h 285288"/>
              <a:gd name="T60" fmla="*/ 170940 w 133825"/>
              <a:gd name="T61" fmla="*/ 159456 h 285288"/>
              <a:gd name="T62" fmla="*/ 171570 w 133825"/>
              <a:gd name="T63" fmla="*/ 129025 h 285288"/>
              <a:gd name="T64" fmla="*/ 168270 w 133825"/>
              <a:gd name="T65" fmla="*/ 114018 h 285288"/>
              <a:gd name="T66" fmla="*/ 163828 w 133825"/>
              <a:gd name="T67" fmla="*/ 100406 h 285288"/>
              <a:gd name="T68" fmla="*/ 161856 w 133825"/>
              <a:gd name="T69" fmla="*/ 87413 h 285288"/>
              <a:gd name="T70" fmla="*/ 157584 w 133825"/>
              <a:gd name="T71" fmla="*/ 74695 h 285288"/>
              <a:gd name="T72" fmla="*/ 152725 w 133825"/>
              <a:gd name="T73" fmla="*/ 62098 h 285288"/>
              <a:gd name="T74" fmla="*/ 150561 w 133825"/>
              <a:gd name="T75" fmla="*/ 49557 h 285288"/>
              <a:gd name="T76" fmla="*/ 146205 w 133825"/>
              <a:gd name="T77" fmla="*/ 39817 h 285288"/>
              <a:gd name="T78" fmla="*/ 141305 w 133825"/>
              <a:gd name="T79" fmla="*/ 30975 h 285288"/>
              <a:gd name="T80" fmla="*/ 139125 w 133825"/>
              <a:gd name="T81" fmla="*/ 20098 h 285288"/>
              <a:gd name="T82" fmla="*/ 134764 w 133825"/>
              <a:gd name="T83" fmla="*/ 13879 h 285288"/>
              <a:gd name="T84" fmla="*/ 129858 w 133825"/>
              <a:gd name="T85" fmla="*/ 10075 h 285288"/>
              <a:gd name="T86" fmla="*/ 127675 w 133825"/>
              <a:gd name="T87" fmla="*/ 4917 h 285288"/>
              <a:gd name="T88" fmla="*/ 123318 w 133825"/>
              <a:gd name="T89" fmla="*/ 1919 h 285288"/>
              <a:gd name="T90" fmla="*/ 111869 w 133825"/>
              <a:gd name="T91" fmla="*/ 2516 h 285288"/>
              <a:gd name="T92" fmla="*/ 105692 w 133825"/>
              <a:gd name="T93" fmla="*/ 6065 h 285288"/>
              <a:gd name="T94" fmla="*/ 98703 w 133825"/>
              <a:gd name="T95" fmla="*/ 7638 h 285288"/>
              <a:gd name="T96" fmla="*/ 94752 w 133825"/>
              <a:gd name="T97" fmla="*/ 11119 h 285288"/>
              <a:gd name="T98" fmla="*/ 92522 w 133825"/>
              <a:gd name="T99" fmla="*/ 21712 h 285288"/>
              <a:gd name="T100" fmla="*/ 90730 w 133825"/>
              <a:gd name="T101" fmla="*/ 31258 h 285288"/>
              <a:gd name="T102" fmla="*/ 83847 w 133825"/>
              <a:gd name="T103" fmla="*/ 43530 h 285288"/>
              <a:gd name="T104" fmla="*/ 81788 w 133825"/>
              <a:gd name="T105" fmla="*/ 54150 h 285288"/>
              <a:gd name="T106" fmla="*/ 80139 w 133825"/>
              <a:gd name="T107" fmla="*/ 74519 h 285288"/>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33825"/>
              <a:gd name="T163" fmla="*/ 0 h 285288"/>
              <a:gd name="T164" fmla="*/ 133825 w 133825"/>
              <a:gd name="T165" fmla="*/ 285288 h 285288"/>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33825" h="285288">
                <a:moveTo>
                  <a:pt x="17860" y="35269"/>
                </a:moveTo>
                <a:lnTo>
                  <a:pt x="17860" y="55387"/>
                </a:lnTo>
                <a:lnTo>
                  <a:pt x="16868" y="58603"/>
                </a:lnTo>
                <a:lnTo>
                  <a:pt x="13120" y="64822"/>
                </a:lnTo>
                <a:lnTo>
                  <a:pt x="10792" y="70894"/>
                </a:lnTo>
                <a:lnTo>
                  <a:pt x="9758" y="76899"/>
                </a:lnTo>
                <a:lnTo>
                  <a:pt x="9298" y="82876"/>
                </a:lnTo>
                <a:lnTo>
                  <a:pt x="8183" y="85858"/>
                </a:lnTo>
                <a:lnTo>
                  <a:pt x="4298" y="91819"/>
                </a:lnTo>
                <a:lnTo>
                  <a:pt x="1911" y="97775"/>
                </a:lnTo>
                <a:lnTo>
                  <a:pt x="850" y="103729"/>
                </a:lnTo>
                <a:lnTo>
                  <a:pt x="377" y="109683"/>
                </a:lnTo>
                <a:lnTo>
                  <a:pt x="168" y="118282"/>
                </a:lnTo>
                <a:lnTo>
                  <a:pt x="0" y="215456"/>
                </a:lnTo>
                <a:lnTo>
                  <a:pt x="992" y="219886"/>
                </a:lnTo>
                <a:lnTo>
                  <a:pt x="2646" y="224824"/>
                </a:lnTo>
                <a:lnTo>
                  <a:pt x="4740" y="230100"/>
                </a:lnTo>
                <a:lnTo>
                  <a:pt x="7069" y="238608"/>
                </a:lnTo>
                <a:lnTo>
                  <a:pt x="7689" y="242266"/>
                </a:lnTo>
                <a:lnTo>
                  <a:pt x="11025" y="248976"/>
                </a:lnTo>
                <a:lnTo>
                  <a:pt x="13303" y="252155"/>
                </a:lnTo>
                <a:lnTo>
                  <a:pt x="15814" y="255266"/>
                </a:lnTo>
                <a:lnTo>
                  <a:pt x="18481" y="258332"/>
                </a:lnTo>
                <a:lnTo>
                  <a:pt x="21250" y="261369"/>
                </a:lnTo>
                <a:lnTo>
                  <a:pt x="23096" y="264384"/>
                </a:lnTo>
                <a:lnTo>
                  <a:pt x="25148" y="270382"/>
                </a:lnTo>
                <a:lnTo>
                  <a:pt x="28706" y="276355"/>
                </a:lnTo>
                <a:lnTo>
                  <a:pt x="31044" y="279337"/>
                </a:lnTo>
                <a:lnTo>
                  <a:pt x="33595" y="281324"/>
                </a:lnTo>
                <a:lnTo>
                  <a:pt x="36287" y="282650"/>
                </a:lnTo>
                <a:lnTo>
                  <a:pt x="39074" y="283533"/>
                </a:lnTo>
                <a:lnTo>
                  <a:pt x="41925" y="284123"/>
                </a:lnTo>
                <a:lnTo>
                  <a:pt x="44817" y="284515"/>
                </a:lnTo>
                <a:lnTo>
                  <a:pt x="47737" y="284777"/>
                </a:lnTo>
                <a:lnTo>
                  <a:pt x="50677" y="284951"/>
                </a:lnTo>
                <a:lnTo>
                  <a:pt x="56588" y="285146"/>
                </a:lnTo>
                <a:lnTo>
                  <a:pt x="71442" y="285280"/>
                </a:lnTo>
                <a:lnTo>
                  <a:pt x="74418" y="285287"/>
                </a:lnTo>
                <a:lnTo>
                  <a:pt x="77393" y="284299"/>
                </a:lnTo>
                <a:lnTo>
                  <a:pt x="80370" y="282648"/>
                </a:lnTo>
                <a:lnTo>
                  <a:pt x="83345" y="280556"/>
                </a:lnTo>
                <a:lnTo>
                  <a:pt x="86321" y="278169"/>
                </a:lnTo>
                <a:lnTo>
                  <a:pt x="89298" y="275585"/>
                </a:lnTo>
                <a:lnTo>
                  <a:pt x="92274" y="272870"/>
                </a:lnTo>
                <a:lnTo>
                  <a:pt x="98227" y="267208"/>
                </a:lnTo>
                <a:lnTo>
                  <a:pt x="101204" y="264309"/>
                </a:lnTo>
                <a:lnTo>
                  <a:pt x="103188" y="261384"/>
                </a:lnTo>
                <a:lnTo>
                  <a:pt x="105393" y="255488"/>
                </a:lnTo>
                <a:lnTo>
                  <a:pt x="109019" y="246916"/>
                </a:lnTo>
                <a:lnTo>
                  <a:pt x="113938" y="236490"/>
                </a:lnTo>
                <a:lnTo>
                  <a:pt x="119431" y="225243"/>
                </a:lnTo>
                <a:lnTo>
                  <a:pt x="121293" y="219465"/>
                </a:lnTo>
                <a:lnTo>
                  <a:pt x="122534" y="213629"/>
                </a:lnTo>
                <a:lnTo>
                  <a:pt x="123361" y="207754"/>
                </a:lnTo>
                <a:lnTo>
                  <a:pt x="124905" y="200860"/>
                </a:lnTo>
                <a:lnTo>
                  <a:pt x="126927" y="193289"/>
                </a:lnTo>
                <a:lnTo>
                  <a:pt x="129266" y="185264"/>
                </a:lnTo>
                <a:lnTo>
                  <a:pt x="130826" y="177930"/>
                </a:lnTo>
                <a:lnTo>
                  <a:pt x="131866" y="171056"/>
                </a:lnTo>
                <a:lnTo>
                  <a:pt x="132559" y="164489"/>
                </a:lnTo>
                <a:lnTo>
                  <a:pt x="133022" y="158127"/>
                </a:lnTo>
                <a:lnTo>
                  <a:pt x="133329" y="151901"/>
                </a:lnTo>
                <a:lnTo>
                  <a:pt x="133671" y="138699"/>
                </a:lnTo>
                <a:lnTo>
                  <a:pt x="133824" y="122910"/>
                </a:lnTo>
                <a:lnTo>
                  <a:pt x="132873" y="115525"/>
                </a:lnTo>
                <a:lnTo>
                  <a:pt x="131246" y="108616"/>
                </a:lnTo>
                <a:lnTo>
                  <a:pt x="129169" y="102027"/>
                </a:lnTo>
                <a:lnTo>
                  <a:pt x="127785" y="95649"/>
                </a:lnTo>
                <a:lnTo>
                  <a:pt x="126862" y="89413"/>
                </a:lnTo>
                <a:lnTo>
                  <a:pt x="126247" y="83271"/>
                </a:lnTo>
                <a:lnTo>
                  <a:pt x="124845" y="77192"/>
                </a:lnTo>
                <a:lnTo>
                  <a:pt x="122917" y="71156"/>
                </a:lnTo>
                <a:lnTo>
                  <a:pt x="120641" y="65146"/>
                </a:lnTo>
                <a:lnTo>
                  <a:pt x="119122" y="59156"/>
                </a:lnTo>
                <a:lnTo>
                  <a:pt x="118111" y="53179"/>
                </a:lnTo>
                <a:lnTo>
                  <a:pt x="117436" y="47209"/>
                </a:lnTo>
                <a:lnTo>
                  <a:pt x="115994" y="42237"/>
                </a:lnTo>
                <a:lnTo>
                  <a:pt x="114040" y="37930"/>
                </a:lnTo>
                <a:lnTo>
                  <a:pt x="111746" y="34066"/>
                </a:lnTo>
                <a:lnTo>
                  <a:pt x="110216" y="29507"/>
                </a:lnTo>
                <a:lnTo>
                  <a:pt x="109196" y="24482"/>
                </a:lnTo>
                <a:lnTo>
                  <a:pt x="108517" y="19148"/>
                </a:lnTo>
                <a:lnTo>
                  <a:pt x="107071" y="15592"/>
                </a:lnTo>
                <a:lnTo>
                  <a:pt x="105115" y="13222"/>
                </a:lnTo>
                <a:lnTo>
                  <a:pt x="102819" y="11641"/>
                </a:lnTo>
                <a:lnTo>
                  <a:pt x="101288" y="9595"/>
                </a:lnTo>
                <a:lnTo>
                  <a:pt x="100268" y="7240"/>
                </a:lnTo>
                <a:lnTo>
                  <a:pt x="99588" y="4677"/>
                </a:lnTo>
                <a:lnTo>
                  <a:pt x="98142" y="2968"/>
                </a:lnTo>
                <a:lnTo>
                  <a:pt x="96186" y="1829"/>
                </a:lnTo>
                <a:lnTo>
                  <a:pt x="90658" y="0"/>
                </a:lnTo>
                <a:lnTo>
                  <a:pt x="87256" y="2396"/>
                </a:lnTo>
                <a:lnTo>
                  <a:pt x="84960" y="4424"/>
                </a:lnTo>
                <a:lnTo>
                  <a:pt x="82437" y="5776"/>
                </a:lnTo>
                <a:lnTo>
                  <a:pt x="79763" y="6677"/>
                </a:lnTo>
                <a:lnTo>
                  <a:pt x="76988" y="7278"/>
                </a:lnTo>
                <a:lnTo>
                  <a:pt x="75138" y="8671"/>
                </a:lnTo>
                <a:lnTo>
                  <a:pt x="73905" y="10592"/>
                </a:lnTo>
                <a:lnTo>
                  <a:pt x="73082" y="12864"/>
                </a:lnTo>
                <a:lnTo>
                  <a:pt x="72169" y="20682"/>
                </a:lnTo>
                <a:lnTo>
                  <a:pt x="71925" y="25544"/>
                </a:lnTo>
                <a:lnTo>
                  <a:pt x="70771" y="29778"/>
                </a:lnTo>
                <a:lnTo>
                  <a:pt x="66842" y="37129"/>
                </a:lnTo>
                <a:lnTo>
                  <a:pt x="65398" y="41469"/>
                </a:lnTo>
                <a:lnTo>
                  <a:pt x="64434" y="46348"/>
                </a:lnTo>
                <a:lnTo>
                  <a:pt x="63792" y="51584"/>
                </a:lnTo>
                <a:lnTo>
                  <a:pt x="63079" y="60049"/>
                </a:lnTo>
                <a:lnTo>
                  <a:pt x="62508" y="709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2" name="SMARTInkAnnotation573">
            <a:extLst>
              <a:ext uri="{FF2B5EF4-FFF2-40B4-BE49-F238E27FC236}">
                <a16:creationId xmlns:a16="http://schemas.microsoft.com/office/drawing/2014/main" id="{F27801F8-5DCF-4E63-8EDE-E91BEFB0B00E}"/>
              </a:ext>
            </a:extLst>
          </p:cNvPr>
          <p:cNvSpPr>
            <a:spLocks/>
          </p:cNvSpPr>
          <p:nvPr/>
        </p:nvSpPr>
        <p:spPr bwMode="auto">
          <a:xfrm>
            <a:off x="6446838" y="5160963"/>
            <a:ext cx="161925" cy="17462"/>
          </a:xfrm>
          <a:custGeom>
            <a:avLst/>
            <a:gdLst>
              <a:gd name="T0" fmla="*/ 0 w 160735"/>
              <a:gd name="T1" fmla="*/ 0 h 17859"/>
              <a:gd name="T2" fmla="*/ 11005 w 160735"/>
              <a:gd name="T3" fmla="*/ 4494 h 17859"/>
              <a:gd name="T4" fmla="*/ 17014 w 160735"/>
              <a:gd name="T5" fmla="*/ 4534 h 17859"/>
              <a:gd name="T6" fmla="*/ 82178 w 160735"/>
              <a:gd name="T7" fmla="*/ 4549 h 17859"/>
              <a:gd name="T8" fmla="*/ 85733 w 160735"/>
              <a:gd name="T9" fmla="*/ 5053 h 17859"/>
              <a:gd name="T10" fmla="*/ 89341 w 160735"/>
              <a:gd name="T11" fmla="*/ 5897 h 17859"/>
              <a:gd name="T12" fmla="*/ 92982 w 160735"/>
              <a:gd name="T13" fmla="*/ 6964 h 17859"/>
              <a:gd name="T14" fmla="*/ 96655 w 160735"/>
              <a:gd name="T15" fmla="*/ 7675 h 17859"/>
              <a:gd name="T16" fmla="*/ 100334 w 160735"/>
              <a:gd name="T17" fmla="*/ 8150 h 17859"/>
              <a:gd name="T18" fmla="*/ 104025 w 160735"/>
              <a:gd name="T19" fmla="*/ 8467 h 17859"/>
              <a:gd name="T20" fmla="*/ 107727 w 160735"/>
              <a:gd name="T21" fmla="*/ 8678 h 17859"/>
              <a:gd name="T22" fmla="*/ 111431 w 160735"/>
              <a:gd name="T23" fmla="*/ 8818 h 17859"/>
              <a:gd name="T24" fmla="*/ 115141 w 160735"/>
              <a:gd name="T25" fmla="*/ 8909 h 17859"/>
              <a:gd name="T26" fmla="*/ 122562 w 160735"/>
              <a:gd name="T27" fmla="*/ 9015 h 17859"/>
              <a:gd name="T28" fmla="*/ 137408 w 160735"/>
              <a:gd name="T29" fmla="*/ 9083 h 17859"/>
              <a:gd name="T30" fmla="*/ 170834 w 160735"/>
              <a:gd name="T31" fmla="*/ 9098 h 17859"/>
              <a:gd name="T32" fmla="*/ 174548 w 160735"/>
              <a:gd name="T33" fmla="*/ 8591 h 17859"/>
              <a:gd name="T34" fmla="*/ 178263 w 160735"/>
              <a:gd name="T35" fmla="*/ 7751 h 17859"/>
              <a:gd name="T36" fmla="*/ 181973 w 160735"/>
              <a:gd name="T37" fmla="*/ 6682 h 17859"/>
              <a:gd name="T38" fmla="*/ 185692 w 160735"/>
              <a:gd name="T39" fmla="*/ 5971 h 17859"/>
              <a:gd name="T40" fmla="*/ 189405 w 160735"/>
              <a:gd name="T41" fmla="*/ 5497 h 17859"/>
              <a:gd name="T42" fmla="*/ 200546 w 160735"/>
              <a:gd name="T43" fmla="*/ 4549 h 17859"/>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60735"/>
              <a:gd name="T67" fmla="*/ 0 h 17859"/>
              <a:gd name="T68" fmla="*/ 160735 w 160735"/>
              <a:gd name="T69" fmla="*/ 17859 h 17859"/>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60735" h="17859">
                <a:moveTo>
                  <a:pt x="0" y="0"/>
                </a:moveTo>
                <a:lnTo>
                  <a:pt x="8821" y="8821"/>
                </a:lnTo>
                <a:lnTo>
                  <a:pt x="13637" y="8898"/>
                </a:lnTo>
                <a:lnTo>
                  <a:pt x="65863" y="8930"/>
                </a:lnTo>
                <a:lnTo>
                  <a:pt x="68713" y="9922"/>
                </a:lnTo>
                <a:lnTo>
                  <a:pt x="71606" y="11575"/>
                </a:lnTo>
                <a:lnTo>
                  <a:pt x="74526" y="13670"/>
                </a:lnTo>
                <a:lnTo>
                  <a:pt x="77466" y="15067"/>
                </a:lnTo>
                <a:lnTo>
                  <a:pt x="80417" y="15998"/>
                </a:lnTo>
                <a:lnTo>
                  <a:pt x="83377" y="16619"/>
                </a:lnTo>
                <a:lnTo>
                  <a:pt x="86343" y="17032"/>
                </a:lnTo>
                <a:lnTo>
                  <a:pt x="89311" y="17308"/>
                </a:lnTo>
                <a:lnTo>
                  <a:pt x="92283" y="17491"/>
                </a:lnTo>
                <a:lnTo>
                  <a:pt x="98231" y="17696"/>
                </a:lnTo>
                <a:lnTo>
                  <a:pt x="110133" y="17827"/>
                </a:lnTo>
                <a:lnTo>
                  <a:pt x="136922" y="17858"/>
                </a:lnTo>
                <a:lnTo>
                  <a:pt x="139898" y="16866"/>
                </a:lnTo>
                <a:lnTo>
                  <a:pt x="142875" y="15213"/>
                </a:lnTo>
                <a:lnTo>
                  <a:pt x="145851" y="13119"/>
                </a:lnTo>
                <a:lnTo>
                  <a:pt x="148828" y="11723"/>
                </a:lnTo>
                <a:lnTo>
                  <a:pt x="151805" y="10791"/>
                </a:lnTo>
                <a:lnTo>
                  <a:pt x="160734"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3" name="SMARTInkAnnotation574">
            <a:extLst>
              <a:ext uri="{FF2B5EF4-FFF2-40B4-BE49-F238E27FC236}">
                <a16:creationId xmlns:a16="http://schemas.microsoft.com/office/drawing/2014/main" id="{012A8054-F73B-4A2F-AE5E-0523A1051B0F}"/>
              </a:ext>
            </a:extLst>
          </p:cNvPr>
          <p:cNvSpPr>
            <a:spLocks/>
          </p:cNvSpPr>
          <p:nvPr/>
        </p:nvSpPr>
        <p:spPr bwMode="auto">
          <a:xfrm>
            <a:off x="6367463" y="5340350"/>
            <a:ext cx="96837" cy="71438"/>
          </a:xfrm>
          <a:custGeom>
            <a:avLst/>
            <a:gdLst>
              <a:gd name="T0" fmla="*/ 85272 w 96986"/>
              <a:gd name="T1" fmla="*/ 0 h 71437"/>
              <a:gd name="T2" fmla="*/ 85272 w 96986"/>
              <a:gd name="T3" fmla="*/ 8562 h 71437"/>
              <a:gd name="T4" fmla="*/ 87797 w 96986"/>
              <a:gd name="T5" fmla="*/ 8766 h 71437"/>
              <a:gd name="T6" fmla="*/ 92613 w 96986"/>
              <a:gd name="T7" fmla="*/ 8897 h 71437"/>
              <a:gd name="T8" fmla="*/ 90745 w 96986"/>
              <a:gd name="T9" fmla="*/ 8915 h 71437"/>
              <a:gd name="T10" fmla="*/ 86353 w 96986"/>
              <a:gd name="T11" fmla="*/ 8927 h 71437"/>
              <a:gd name="T12" fmla="*/ 85992 w 96986"/>
              <a:gd name="T13" fmla="*/ 7935 h 71437"/>
              <a:gd name="T14" fmla="*/ 85752 w 96986"/>
              <a:gd name="T15" fmla="*/ 6282 h 71437"/>
              <a:gd name="T16" fmla="*/ 85300 w 96986"/>
              <a:gd name="T17" fmla="*/ 367 h 71437"/>
              <a:gd name="T18" fmla="*/ 82755 w 96986"/>
              <a:gd name="T19" fmla="*/ 163 h 71437"/>
              <a:gd name="T20" fmla="*/ 76775 w 96986"/>
              <a:gd name="T21" fmla="*/ 0 h 71437"/>
              <a:gd name="T22" fmla="*/ 68570 w 96986"/>
              <a:gd name="T23" fmla="*/ 0 h 71437"/>
              <a:gd name="T24" fmla="*/ 67504 w 96986"/>
              <a:gd name="T25" fmla="*/ 992 h 71437"/>
              <a:gd name="T26" fmla="*/ 60906 w 96986"/>
              <a:gd name="T27" fmla="*/ 7688 h 71437"/>
              <a:gd name="T28" fmla="*/ 59553 w 96986"/>
              <a:gd name="T29" fmla="*/ 8102 h 71437"/>
              <a:gd name="T30" fmla="*/ 57704 w 96986"/>
              <a:gd name="T31" fmla="*/ 8378 h 71437"/>
              <a:gd name="T32" fmla="*/ 55524 w 96986"/>
              <a:gd name="T33" fmla="*/ 8562 h 71437"/>
              <a:gd name="T34" fmla="*/ 54070 w 96986"/>
              <a:gd name="T35" fmla="*/ 9676 h 71437"/>
              <a:gd name="T36" fmla="*/ 53102 w 96986"/>
              <a:gd name="T37" fmla="*/ 11412 h 71437"/>
              <a:gd name="T38" fmla="*/ 52455 w 96986"/>
              <a:gd name="T39" fmla="*/ 13561 h 71437"/>
              <a:gd name="T40" fmla="*/ 51076 w 96986"/>
              <a:gd name="T41" fmla="*/ 14994 h 71437"/>
              <a:gd name="T42" fmla="*/ 49211 w 96986"/>
              <a:gd name="T43" fmla="*/ 15949 h 71437"/>
              <a:gd name="T44" fmla="*/ 47019 w 96986"/>
              <a:gd name="T45" fmla="*/ 16585 h 71437"/>
              <a:gd name="T46" fmla="*/ 45557 w 96986"/>
              <a:gd name="T47" fmla="*/ 18002 h 71437"/>
              <a:gd name="T48" fmla="*/ 44582 w 96986"/>
              <a:gd name="T49" fmla="*/ 19939 h 71437"/>
              <a:gd name="T50" fmla="*/ 43934 w 96986"/>
              <a:gd name="T51" fmla="*/ 22222 h 71437"/>
              <a:gd name="T52" fmla="*/ 42554 w 96986"/>
              <a:gd name="T53" fmla="*/ 23744 h 71437"/>
              <a:gd name="T54" fmla="*/ 40687 w 96986"/>
              <a:gd name="T55" fmla="*/ 24759 h 71437"/>
              <a:gd name="T56" fmla="*/ 38493 w 96986"/>
              <a:gd name="T57" fmla="*/ 25436 h 71437"/>
              <a:gd name="T58" fmla="*/ 36083 w 96986"/>
              <a:gd name="T59" fmla="*/ 26879 h 71437"/>
              <a:gd name="T60" fmla="*/ 33529 w 96986"/>
              <a:gd name="T61" fmla="*/ 28833 h 71437"/>
              <a:gd name="T62" fmla="*/ 30880 w 96986"/>
              <a:gd name="T63" fmla="*/ 31128 h 71437"/>
              <a:gd name="T64" fmla="*/ 29114 w 96986"/>
              <a:gd name="T65" fmla="*/ 33650 h 71437"/>
              <a:gd name="T66" fmla="*/ 27936 w 96986"/>
              <a:gd name="T67" fmla="*/ 36353 h 71437"/>
              <a:gd name="T68" fmla="*/ 27152 w 96986"/>
              <a:gd name="T69" fmla="*/ 39128 h 71437"/>
              <a:gd name="T70" fmla="*/ 25680 w 96986"/>
              <a:gd name="T71" fmla="*/ 40978 h 71437"/>
              <a:gd name="T72" fmla="*/ 23750 w 96986"/>
              <a:gd name="T73" fmla="*/ 42212 h 71437"/>
              <a:gd name="T74" fmla="*/ 21520 w 96986"/>
              <a:gd name="T75" fmla="*/ 43033 h 71437"/>
              <a:gd name="T76" fmla="*/ 19084 w 96986"/>
              <a:gd name="T77" fmla="*/ 44573 h 71437"/>
              <a:gd name="T78" fmla="*/ 16513 w 96986"/>
              <a:gd name="T79" fmla="*/ 46593 h 71437"/>
              <a:gd name="T80" fmla="*/ 13850 w 96986"/>
              <a:gd name="T81" fmla="*/ 48931 h 71437"/>
              <a:gd name="T82" fmla="*/ 12076 w 96986"/>
              <a:gd name="T83" fmla="*/ 51482 h 71437"/>
              <a:gd name="T84" fmla="*/ 10896 w 96986"/>
              <a:gd name="T85" fmla="*/ 54175 h 71437"/>
              <a:gd name="T86" fmla="*/ 10102 w 96986"/>
              <a:gd name="T87" fmla="*/ 56962 h 71437"/>
              <a:gd name="T88" fmla="*/ 8630 w 96986"/>
              <a:gd name="T89" fmla="*/ 58821 h 71437"/>
              <a:gd name="T90" fmla="*/ 6700 w 96986"/>
              <a:gd name="T91" fmla="*/ 60059 h 71437"/>
              <a:gd name="T92" fmla="*/ 4468 w 96986"/>
              <a:gd name="T93" fmla="*/ 60885 h 71437"/>
              <a:gd name="T94" fmla="*/ 2969 w 96986"/>
              <a:gd name="T95" fmla="*/ 62428 h 71437"/>
              <a:gd name="T96" fmla="*/ 1989 w 96986"/>
              <a:gd name="T97" fmla="*/ 64449 h 71437"/>
              <a:gd name="T98" fmla="*/ 0 w 96986"/>
              <a:gd name="T99" fmla="*/ 71466 h 7143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96986"/>
              <a:gd name="T151" fmla="*/ 0 h 71437"/>
              <a:gd name="T152" fmla="*/ 96986 w 96986"/>
              <a:gd name="T153" fmla="*/ 71437 h 7143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96986" h="71437">
                <a:moveTo>
                  <a:pt x="89297" y="0"/>
                </a:moveTo>
                <a:lnTo>
                  <a:pt x="89297" y="8562"/>
                </a:lnTo>
                <a:lnTo>
                  <a:pt x="91942" y="8766"/>
                </a:lnTo>
                <a:lnTo>
                  <a:pt x="96985" y="8897"/>
                </a:lnTo>
                <a:lnTo>
                  <a:pt x="95029" y="8915"/>
                </a:lnTo>
                <a:lnTo>
                  <a:pt x="90429" y="8927"/>
                </a:lnTo>
                <a:lnTo>
                  <a:pt x="90051" y="7935"/>
                </a:lnTo>
                <a:lnTo>
                  <a:pt x="89800" y="6282"/>
                </a:lnTo>
                <a:lnTo>
                  <a:pt x="89326" y="367"/>
                </a:lnTo>
                <a:lnTo>
                  <a:pt x="86664" y="163"/>
                </a:lnTo>
                <a:lnTo>
                  <a:pt x="80399" y="0"/>
                </a:lnTo>
                <a:lnTo>
                  <a:pt x="71806" y="0"/>
                </a:lnTo>
                <a:lnTo>
                  <a:pt x="70690" y="992"/>
                </a:lnTo>
                <a:lnTo>
                  <a:pt x="63781" y="7688"/>
                </a:lnTo>
                <a:lnTo>
                  <a:pt x="62364" y="8102"/>
                </a:lnTo>
                <a:lnTo>
                  <a:pt x="60428" y="8378"/>
                </a:lnTo>
                <a:lnTo>
                  <a:pt x="58145" y="8562"/>
                </a:lnTo>
                <a:lnTo>
                  <a:pt x="56622" y="9676"/>
                </a:lnTo>
                <a:lnTo>
                  <a:pt x="55608" y="11412"/>
                </a:lnTo>
                <a:lnTo>
                  <a:pt x="54930" y="13561"/>
                </a:lnTo>
                <a:lnTo>
                  <a:pt x="53488" y="14994"/>
                </a:lnTo>
                <a:lnTo>
                  <a:pt x="51534" y="15949"/>
                </a:lnTo>
                <a:lnTo>
                  <a:pt x="49238" y="16585"/>
                </a:lnTo>
                <a:lnTo>
                  <a:pt x="47708" y="18002"/>
                </a:lnTo>
                <a:lnTo>
                  <a:pt x="46688" y="19939"/>
                </a:lnTo>
                <a:lnTo>
                  <a:pt x="46008" y="22222"/>
                </a:lnTo>
                <a:lnTo>
                  <a:pt x="44562" y="23744"/>
                </a:lnTo>
                <a:lnTo>
                  <a:pt x="42607" y="24759"/>
                </a:lnTo>
                <a:lnTo>
                  <a:pt x="40310" y="25436"/>
                </a:lnTo>
                <a:lnTo>
                  <a:pt x="37788" y="26879"/>
                </a:lnTo>
                <a:lnTo>
                  <a:pt x="35113" y="28833"/>
                </a:lnTo>
                <a:lnTo>
                  <a:pt x="32339" y="31128"/>
                </a:lnTo>
                <a:lnTo>
                  <a:pt x="30488" y="33650"/>
                </a:lnTo>
                <a:lnTo>
                  <a:pt x="29255" y="36323"/>
                </a:lnTo>
                <a:lnTo>
                  <a:pt x="28433" y="39098"/>
                </a:lnTo>
                <a:lnTo>
                  <a:pt x="26893" y="40948"/>
                </a:lnTo>
                <a:lnTo>
                  <a:pt x="24873" y="42182"/>
                </a:lnTo>
                <a:lnTo>
                  <a:pt x="22535" y="43003"/>
                </a:lnTo>
                <a:lnTo>
                  <a:pt x="19985" y="44543"/>
                </a:lnTo>
                <a:lnTo>
                  <a:pt x="17292" y="46563"/>
                </a:lnTo>
                <a:lnTo>
                  <a:pt x="14504" y="48901"/>
                </a:lnTo>
                <a:lnTo>
                  <a:pt x="12646" y="51452"/>
                </a:lnTo>
                <a:lnTo>
                  <a:pt x="11407" y="54145"/>
                </a:lnTo>
                <a:lnTo>
                  <a:pt x="10582" y="56932"/>
                </a:lnTo>
                <a:lnTo>
                  <a:pt x="9038" y="58791"/>
                </a:lnTo>
                <a:lnTo>
                  <a:pt x="7017" y="60029"/>
                </a:lnTo>
                <a:lnTo>
                  <a:pt x="4678" y="60855"/>
                </a:lnTo>
                <a:lnTo>
                  <a:pt x="3119" y="62398"/>
                </a:lnTo>
                <a:lnTo>
                  <a:pt x="2079" y="64419"/>
                </a:lnTo>
                <a:lnTo>
                  <a:pt x="0" y="7143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4" name="SMARTInkAnnotation575">
            <a:extLst>
              <a:ext uri="{FF2B5EF4-FFF2-40B4-BE49-F238E27FC236}">
                <a16:creationId xmlns:a16="http://schemas.microsoft.com/office/drawing/2014/main" id="{11EEF2D7-F607-4035-B418-FFB3B6F4DBD5}"/>
              </a:ext>
            </a:extLst>
          </p:cNvPr>
          <p:cNvSpPr>
            <a:spLocks/>
          </p:cNvSpPr>
          <p:nvPr/>
        </p:nvSpPr>
        <p:spPr bwMode="auto">
          <a:xfrm>
            <a:off x="6634163" y="5035550"/>
            <a:ext cx="98425" cy="285750"/>
          </a:xfrm>
          <a:custGeom>
            <a:avLst/>
            <a:gdLst>
              <a:gd name="T0" fmla="*/ 28476 w 98225"/>
              <a:gd name="T1" fmla="*/ 4801 h 285629"/>
              <a:gd name="T2" fmla="*/ 25663 w 98225"/>
              <a:gd name="T3" fmla="*/ 7158 h 285629"/>
              <a:gd name="T4" fmla="*/ 21952 w 98225"/>
              <a:gd name="T5" fmla="*/ 9215 h 285629"/>
              <a:gd name="T6" fmla="*/ 20303 w 98225"/>
              <a:gd name="T7" fmla="*/ 13483 h 285629"/>
              <a:gd name="T8" fmla="*/ 16756 w 98225"/>
              <a:gd name="T9" fmla="*/ 16044 h 285629"/>
              <a:gd name="T10" fmla="*/ 12722 w 98225"/>
              <a:gd name="T11" fmla="*/ 18192 h 285629"/>
              <a:gd name="T12" fmla="*/ 9917 w 98225"/>
              <a:gd name="T13" fmla="*/ 25760 h 285629"/>
              <a:gd name="T14" fmla="*/ 8521 w 98225"/>
              <a:gd name="T15" fmla="*/ 34070 h 285629"/>
              <a:gd name="T16" fmla="*/ 1341 w 98225"/>
              <a:gd name="T17" fmla="*/ 43544 h 285629"/>
              <a:gd name="T18" fmla="*/ 73 w 98225"/>
              <a:gd name="T19" fmla="*/ 54337 h 285629"/>
              <a:gd name="T20" fmla="*/ 1052 w 98225"/>
              <a:gd name="T21" fmla="*/ 115419 h 285629"/>
              <a:gd name="T22" fmla="*/ 8173 w 98225"/>
              <a:gd name="T23" fmla="*/ 124943 h 285629"/>
              <a:gd name="T24" fmla="*/ 9100 w 98225"/>
              <a:gd name="T25" fmla="*/ 130918 h 285629"/>
              <a:gd name="T26" fmla="*/ 12130 w 98225"/>
              <a:gd name="T27" fmla="*/ 133550 h 285629"/>
              <a:gd name="T28" fmla="*/ 19136 w 98225"/>
              <a:gd name="T29" fmla="*/ 135382 h 285629"/>
              <a:gd name="T30" fmla="*/ 26294 w 98225"/>
              <a:gd name="T31" fmla="*/ 135575 h 285629"/>
              <a:gd name="T32" fmla="*/ 94723 w 98225"/>
              <a:gd name="T33" fmla="*/ 136664 h 285629"/>
              <a:gd name="T34" fmla="*/ 102924 w 98225"/>
              <a:gd name="T35" fmla="*/ 143445 h 285629"/>
              <a:gd name="T36" fmla="*/ 104115 w 98225"/>
              <a:gd name="T37" fmla="*/ 151677 h 285629"/>
              <a:gd name="T38" fmla="*/ 104404 w 98225"/>
              <a:gd name="T39" fmla="*/ 183903 h 285629"/>
              <a:gd name="T40" fmla="*/ 99368 w 98225"/>
              <a:gd name="T41" fmla="*/ 197741 h 285629"/>
              <a:gd name="T42" fmla="*/ 96235 w 98225"/>
              <a:gd name="T43" fmla="*/ 209769 h 285629"/>
              <a:gd name="T44" fmla="*/ 92690 w 98225"/>
              <a:gd name="T45" fmla="*/ 216497 h 285629"/>
              <a:gd name="T46" fmla="*/ 87599 w 98225"/>
              <a:gd name="T47" fmla="*/ 223842 h 285629"/>
              <a:gd name="T48" fmla="*/ 81823 w 98225"/>
              <a:gd name="T49" fmla="*/ 233804 h 285629"/>
              <a:gd name="T50" fmla="*/ 77679 w 98225"/>
              <a:gd name="T51" fmla="*/ 245911 h 285629"/>
              <a:gd name="T52" fmla="*/ 73897 w 98225"/>
              <a:gd name="T53" fmla="*/ 252657 h 285629"/>
              <a:gd name="T54" fmla="*/ 68700 w 98225"/>
              <a:gd name="T55" fmla="*/ 259002 h 285629"/>
              <a:gd name="T56" fmla="*/ 62873 w 98225"/>
              <a:gd name="T57" fmla="*/ 265173 h 285629"/>
              <a:gd name="T58" fmla="*/ 42965 w 98225"/>
              <a:gd name="T59" fmla="*/ 284627 h 285629"/>
              <a:gd name="T60" fmla="*/ 37376 w 98225"/>
              <a:gd name="T61" fmla="*/ 287281 h 285629"/>
              <a:gd name="T62" fmla="*/ 28593 w 98225"/>
              <a:gd name="T63" fmla="*/ 289123 h 285629"/>
              <a:gd name="T64" fmla="*/ 23957 w 98225"/>
              <a:gd name="T65" fmla="*/ 289278 h 285629"/>
              <a:gd name="T66" fmla="*/ 21195 w 98225"/>
              <a:gd name="T67" fmla="*/ 286668 h 285629"/>
              <a:gd name="T68" fmla="*/ 18910 w 98225"/>
              <a:gd name="T69" fmla="*/ 283165 h 285629"/>
              <a:gd name="T70" fmla="*/ 14383 w 98225"/>
              <a:gd name="T71" fmla="*/ 281606 h 285629"/>
              <a:gd name="T72" fmla="*/ 11666 w 98225"/>
              <a:gd name="T73" fmla="*/ 278236 h 285629"/>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98225"/>
              <a:gd name="T112" fmla="*/ 0 h 285629"/>
              <a:gd name="T113" fmla="*/ 98225 w 98225"/>
              <a:gd name="T114" fmla="*/ 285629 h 285629"/>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98225" h="285629">
                <a:moveTo>
                  <a:pt x="26789" y="0"/>
                </a:moveTo>
                <a:lnTo>
                  <a:pt x="26789" y="4741"/>
                </a:lnTo>
                <a:lnTo>
                  <a:pt x="25798" y="6137"/>
                </a:lnTo>
                <a:lnTo>
                  <a:pt x="24144" y="7068"/>
                </a:lnTo>
                <a:lnTo>
                  <a:pt x="22049" y="7689"/>
                </a:lnTo>
                <a:lnTo>
                  <a:pt x="20653" y="9095"/>
                </a:lnTo>
                <a:lnTo>
                  <a:pt x="19722" y="11025"/>
                </a:lnTo>
                <a:lnTo>
                  <a:pt x="19101" y="13303"/>
                </a:lnTo>
                <a:lnTo>
                  <a:pt x="17695" y="14822"/>
                </a:lnTo>
                <a:lnTo>
                  <a:pt x="15765" y="15834"/>
                </a:lnTo>
                <a:lnTo>
                  <a:pt x="13487" y="16510"/>
                </a:lnTo>
                <a:lnTo>
                  <a:pt x="11968" y="17952"/>
                </a:lnTo>
                <a:lnTo>
                  <a:pt x="10955" y="19906"/>
                </a:lnTo>
                <a:lnTo>
                  <a:pt x="9330" y="25430"/>
                </a:lnTo>
                <a:lnTo>
                  <a:pt x="9049" y="31127"/>
                </a:lnTo>
                <a:lnTo>
                  <a:pt x="8017" y="33650"/>
                </a:lnTo>
                <a:lnTo>
                  <a:pt x="6336" y="36324"/>
                </a:lnTo>
                <a:lnTo>
                  <a:pt x="1251" y="43004"/>
                </a:lnTo>
                <a:lnTo>
                  <a:pt x="556" y="46564"/>
                </a:lnTo>
                <a:lnTo>
                  <a:pt x="73" y="53647"/>
                </a:lnTo>
                <a:lnTo>
                  <a:pt x="0" y="111408"/>
                </a:lnTo>
                <a:lnTo>
                  <a:pt x="992" y="113960"/>
                </a:lnTo>
                <a:lnTo>
                  <a:pt x="2646" y="116652"/>
                </a:lnTo>
                <a:lnTo>
                  <a:pt x="7689" y="123364"/>
                </a:lnTo>
                <a:lnTo>
                  <a:pt x="8379" y="126928"/>
                </a:lnTo>
                <a:lnTo>
                  <a:pt x="8562" y="129268"/>
                </a:lnTo>
                <a:lnTo>
                  <a:pt x="9676" y="130827"/>
                </a:lnTo>
                <a:lnTo>
                  <a:pt x="11413" y="131867"/>
                </a:lnTo>
                <a:lnTo>
                  <a:pt x="16586" y="133535"/>
                </a:lnTo>
                <a:lnTo>
                  <a:pt x="18003" y="133672"/>
                </a:lnTo>
                <a:lnTo>
                  <a:pt x="19939" y="133763"/>
                </a:lnTo>
                <a:lnTo>
                  <a:pt x="24738" y="133865"/>
                </a:lnTo>
                <a:lnTo>
                  <a:pt x="87537" y="133946"/>
                </a:lnTo>
                <a:lnTo>
                  <a:pt x="89116" y="134938"/>
                </a:lnTo>
                <a:lnTo>
                  <a:pt x="91161" y="136591"/>
                </a:lnTo>
                <a:lnTo>
                  <a:pt x="96831" y="141635"/>
                </a:lnTo>
                <a:lnTo>
                  <a:pt x="97297" y="143040"/>
                </a:lnTo>
                <a:lnTo>
                  <a:pt x="97952" y="149760"/>
                </a:lnTo>
                <a:lnTo>
                  <a:pt x="98145" y="158034"/>
                </a:lnTo>
                <a:lnTo>
                  <a:pt x="98224" y="181581"/>
                </a:lnTo>
                <a:lnTo>
                  <a:pt x="95580" y="190174"/>
                </a:lnTo>
                <a:lnTo>
                  <a:pt x="93486" y="195244"/>
                </a:lnTo>
                <a:lnTo>
                  <a:pt x="91158" y="203523"/>
                </a:lnTo>
                <a:lnTo>
                  <a:pt x="90538" y="207120"/>
                </a:lnTo>
                <a:lnTo>
                  <a:pt x="89132" y="210510"/>
                </a:lnTo>
                <a:lnTo>
                  <a:pt x="87203" y="213762"/>
                </a:lnTo>
                <a:lnTo>
                  <a:pt x="84925" y="216922"/>
                </a:lnTo>
                <a:lnTo>
                  <a:pt x="82413" y="221014"/>
                </a:lnTo>
                <a:lnTo>
                  <a:pt x="79747" y="225725"/>
                </a:lnTo>
                <a:lnTo>
                  <a:pt x="76978" y="230851"/>
                </a:lnTo>
                <a:lnTo>
                  <a:pt x="75131" y="235260"/>
                </a:lnTo>
                <a:lnTo>
                  <a:pt x="73080" y="242806"/>
                </a:lnTo>
                <a:lnTo>
                  <a:pt x="71539" y="246206"/>
                </a:lnTo>
                <a:lnTo>
                  <a:pt x="69522" y="249466"/>
                </a:lnTo>
                <a:lnTo>
                  <a:pt x="67183" y="252631"/>
                </a:lnTo>
                <a:lnTo>
                  <a:pt x="64633" y="255733"/>
                </a:lnTo>
                <a:lnTo>
                  <a:pt x="61940" y="258794"/>
                </a:lnTo>
                <a:lnTo>
                  <a:pt x="59153" y="261826"/>
                </a:lnTo>
                <a:lnTo>
                  <a:pt x="53410" y="267841"/>
                </a:lnTo>
                <a:lnTo>
                  <a:pt x="40422" y="281035"/>
                </a:lnTo>
                <a:lnTo>
                  <a:pt x="37862" y="282608"/>
                </a:lnTo>
                <a:lnTo>
                  <a:pt x="35163" y="283655"/>
                </a:lnTo>
                <a:lnTo>
                  <a:pt x="28444" y="285337"/>
                </a:lnTo>
                <a:lnTo>
                  <a:pt x="26900" y="285475"/>
                </a:lnTo>
                <a:lnTo>
                  <a:pt x="24879" y="285567"/>
                </a:lnTo>
                <a:lnTo>
                  <a:pt x="22539" y="285628"/>
                </a:lnTo>
                <a:lnTo>
                  <a:pt x="20980" y="284676"/>
                </a:lnTo>
                <a:lnTo>
                  <a:pt x="19939" y="283050"/>
                </a:lnTo>
                <a:lnTo>
                  <a:pt x="19246" y="280974"/>
                </a:lnTo>
                <a:lnTo>
                  <a:pt x="17792" y="279589"/>
                </a:lnTo>
                <a:lnTo>
                  <a:pt x="15830" y="278667"/>
                </a:lnTo>
                <a:lnTo>
                  <a:pt x="13530" y="278051"/>
                </a:lnTo>
                <a:lnTo>
                  <a:pt x="11997" y="276649"/>
                </a:lnTo>
                <a:lnTo>
                  <a:pt x="10975" y="274722"/>
                </a:lnTo>
                <a:lnTo>
                  <a:pt x="8930"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5" name="SMARTInkAnnotation576">
            <a:extLst>
              <a:ext uri="{FF2B5EF4-FFF2-40B4-BE49-F238E27FC236}">
                <a16:creationId xmlns:a16="http://schemas.microsoft.com/office/drawing/2014/main" id="{EE23F752-FE9C-4A27-8839-62DF14C3C706}"/>
              </a:ext>
            </a:extLst>
          </p:cNvPr>
          <p:cNvSpPr>
            <a:spLocks/>
          </p:cNvSpPr>
          <p:nvPr/>
        </p:nvSpPr>
        <p:spPr bwMode="auto">
          <a:xfrm>
            <a:off x="6653213" y="5037138"/>
            <a:ext cx="150812" cy="17462"/>
          </a:xfrm>
          <a:custGeom>
            <a:avLst/>
            <a:gdLst>
              <a:gd name="T0" fmla="*/ 0 w 151805"/>
              <a:gd name="T1" fmla="*/ 4556 h 17858"/>
              <a:gd name="T2" fmla="*/ 7308 w 151805"/>
              <a:gd name="T3" fmla="*/ 4556 h 17858"/>
              <a:gd name="T4" fmla="*/ 7332 w 151805"/>
              <a:gd name="T5" fmla="*/ 9056 h 17858"/>
              <a:gd name="T6" fmla="*/ 11228 w 151805"/>
              <a:gd name="T7" fmla="*/ 9096 h 17858"/>
              <a:gd name="T8" fmla="*/ 14577 w 151805"/>
              <a:gd name="T9" fmla="*/ 9114 h 17858"/>
              <a:gd name="T10" fmla="*/ 16801 w 151805"/>
              <a:gd name="T11" fmla="*/ 7762 h 17858"/>
              <a:gd name="T12" fmla="*/ 18533 w 151805"/>
              <a:gd name="T13" fmla="*/ 6693 h 17858"/>
              <a:gd name="T14" fmla="*/ 20506 w 151805"/>
              <a:gd name="T15" fmla="*/ 5979 h 17858"/>
              <a:gd name="T16" fmla="*/ 22634 w 151805"/>
              <a:gd name="T17" fmla="*/ 5503 h 17858"/>
              <a:gd name="T18" fmla="*/ 24868 w 151805"/>
              <a:gd name="T19" fmla="*/ 5188 h 17858"/>
              <a:gd name="T20" fmla="*/ 27172 w 151805"/>
              <a:gd name="T21" fmla="*/ 4979 h 17858"/>
              <a:gd name="T22" fmla="*/ 29521 w 151805"/>
              <a:gd name="T23" fmla="*/ 4836 h 17858"/>
              <a:gd name="T24" fmla="*/ 31905 w 151805"/>
              <a:gd name="T25" fmla="*/ 4743 h 17858"/>
              <a:gd name="T26" fmla="*/ 36722 w 151805"/>
              <a:gd name="T27" fmla="*/ 4638 h 17858"/>
              <a:gd name="T28" fmla="*/ 39150 w 151805"/>
              <a:gd name="T29" fmla="*/ 4612 h 17858"/>
              <a:gd name="T30" fmla="*/ 40770 w 151805"/>
              <a:gd name="T31" fmla="*/ 4085 h 17858"/>
              <a:gd name="T32" fmla="*/ 41848 w 151805"/>
              <a:gd name="T33" fmla="*/ 3230 h 17858"/>
              <a:gd name="T34" fmla="*/ 42568 w 151805"/>
              <a:gd name="T35" fmla="*/ 2154 h 17858"/>
              <a:gd name="T36" fmla="*/ 43861 w 151805"/>
              <a:gd name="T37" fmla="*/ 1433 h 17858"/>
              <a:gd name="T38" fmla="*/ 45536 w 151805"/>
              <a:gd name="T39" fmla="*/ 955 h 17858"/>
              <a:gd name="T40" fmla="*/ 47469 w 151805"/>
              <a:gd name="T41" fmla="*/ 638 h 17858"/>
              <a:gd name="T42" fmla="*/ 50388 w 151805"/>
              <a:gd name="T43" fmla="*/ 424 h 17858"/>
              <a:gd name="T44" fmla="*/ 53964 w 151805"/>
              <a:gd name="T45" fmla="*/ 283 h 17858"/>
              <a:gd name="T46" fmla="*/ 61467 w 151805"/>
              <a:gd name="T47" fmla="*/ 126 h 17858"/>
              <a:gd name="T48" fmla="*/ 70272 w 151805"/>
              <a:gd name="T49" fmla="*/ 39 h 17858"/>
              <a:gd name="T50" fmla="*/ 90429 w 151805"/>
              <a:gd name="T51" fmla="*/ 0 h 17858"/>
              <a:gd name="T52" fmla="*/ 92877 w 151805"/>
              <a:gd name="T53" fmla="*/ 506 h 17858"/>
              <a:gd name="T54" fmla="*/ 95328 w 151805"/>
              <a:gd name="T55" fmla="*/ 1350 h 17858"/>
              <a:gd name="T56" fmla="*/ 97775 w 151805"/>
              <a:gd name="T57" fmla="*/ 2418 h 17858"/>
              <a:gd name="T58" fmla="*/ 100226 w 151805"/>
              <a:gd name="T59" fmla="*/ 3131 h 17858"/>
              <a:gd name="T60" fmla="*/ 102670 w 151805"/>
              <a:gd name="T61" fmla="*/ 3606 h 17858"/>
              <a:gd name="T62" fmla="*/ 105115 w 151805"/>
              <a:gd name="T63" fmla="*/ 3925 h 17858"/>
              <a:gd name="T64" fmla="*/ 108377 w 151805"/>
              <a:gd name="T65" fmla="*/ 4638 h 17858"/>
              <a:gd name="T66" fmla="*/ 112180 w 151805"/>
              <a:gd name="T67" fmla="*/ 5624 h 17858"/>
              <a:gd name="T68" fmla="*/ 124675 w 151805"/>
              <a:gd name="T69" fmla="*/ 9114 h 1785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51805"/>
              <a:gd name="T106" fmla="*/ 0 h 17858"/>
              <a:gd name="T107" fmla="*/ 151805 w 151805"/>
              <a:gd name="T108" fmla="*/ 17858 h 1785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51805" h="17858">
                <a:moveTo>
                  <a:pt x="0" y="8927"/>
                </a:moveTo>
                <a:lnTo>
                  <a:pt x="8897" y="8927"/>
                </a:lnTo>
                <a:lnTo>
                  <a:pt x="8929" y="17748"/>
                </a:lnTo>
                <a:lnTo>
                  <a:pt x="13669" y="17825"/>
                </a:lnTo>
                <a:lnTo>
                  <a:pt x="17750" y="17857"/>
                </a:lnTo>
                <a:lnTo>
                  <a:pt x="20456" y="15211"/>
                </a:lnTo>
                <a:lnTo>
                  <a:pt x="22567" y="13117"/>
                </a:lnTo>
                <a:lnTo>
                  <a:pt x="24967" y="11720"/>
                </a:lnTo>
                <a:lnTo>
                  <a:pt x="27558" y="10789"/>
                </a:lnTo>
                <a:lnTo>
                  <a:pt x="30278" y="10168"/>
                </a:lnTo>
                <a:lnTo>
                  <a:pt x="33084" y="9755"/>
                </a:lnTo>
                <a:lnTo>
                  <a:pt x="35947" y="9479"/>
                </a:lnTo>
                <a:lnTo>
                  <a:pt x="38847" y="9296"/>
                </a:lnTo>
                <a:lnTo>
                  <a:pt x="44716" y="9091"/>
                </a:lnTo>
                <a:lnTo>
                  <a:pt x="47670" y="9037"/>
                </a:lnTo>
                <a:lnTo>
                  <a:pt x="49639" y="8008"/>
                </a:lnTo>
                <a:lnTo>
                  <a:pt x="50952" y="6331"/>
                </a:lnTo>
                <a:lnTo>
                  <a:pt x="51828" y="4219"/>
                </a:lnTo>
                <a:lnTo>
                  <a:pt x="53403" y="2813"/>
                </a:lnTo>
                <a:lnTo>
                  <a:pt x="55446" y="1874"/>
                </a:lnTo>
                <a:lnTo>
                  <a:pt x="57799" y="1249"/>
                </a:lnTo>
                <a:lnTo>
                  <a:pt x="61353" y="831"/>
                </a:lnTo>
                <a:lnTo>
                  <a:pt x="65707" y="553"/>
                </a:lnTo>
                <a:lnTo>
                  <a:pt x="74843" y="245"/>
                </a:lnTo>
                <a:lnTo>
                  <a:pt x="85565" y="71"/>
                </a:lnTo>
                <a:lnTo>
                  <a:pt x="110103" y="0"/>
                </a:lnTo>
                <a:lnTo>
                  <a:pt x="113090" y="992"/>
                </a:lnTo>
                <a:lnTo>
                  <a:pt x="116072" y="2645"/>
                </a:lnTo>
                <a:lnTo>
                  <a:pt x="119054" y="4739"/>
                </a:lnTo>
                <a:lnTo>
                  <a:pt x="122033" y="6135"/>
                </a:lnTo>
                <a:lnTo>
                  <a:pt x="125011" y="7066"/>
                </a:lnTo>
                <a:lnTo>
                  <a:pt x="127990" y="7687"/>
                </a:lnTo>
                <a:lnTo>
                  <a:pt x="131959" y="9093"/>
                </a:lnTo>
                <a:lnTo>
                  <a:pt x="136589" y="11022"/>
                </a:lnTo>
                <a:lnTo>
                  <a:pt x="151804" y="1785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7316" name="SMARTInkAnnotation577">
            <a:extLst>
              <a:ext uri="{FF2B5EF4-FFF2-40B4-BE49-F238E27FC236}">
                <a16:creationId xmlns:a16="http://schemas.microsoft.com/office/drawing/2014/main" id="{70B6600B-7A01-4A19-BED8-2E579ACE3C72}"/>
              </a:ext>
            </a:extLst>
          </p:cNvPr>
          <p:cNvSpPr>
            <a:spLocks/>
          </p:cNvSpPr>
          <p:nvPr/>
        </p:nvSpPr>
        <p:spPr bwMode="auto">
          <a:xfrm>
            <a:off x="6848475" y="5286375"/>
            <a:ext cx="241300" cy="258763"/>
          </a:xfrm>
          <a:custGeom>
            <a:avLst/>
            <a:gdLst>
              <a:gd name="T0" fmla="*/ 0 w 241102"/>
              <a:gd name="T1" fmla="*/ 1178 h 258961"/>
              <a:gd name="T2" fmla="*/ 4860 w 241102"/>
              <a:gd name="T3" fmla="*/ 20779 h 258961"/>
              <a:gd name="T4" fmla="*/ 8588 w 241102"/>
              <a:gd name="T5" fmla="*/ 37549 h 258961"/>
              <a:gd name="T6" fmla="*/ 9141 w 241102"/>
              <a:gd name="T7" fmla="*/ 220681 h 258961"/>
              <a:gd name="T8" fmla="*/ 4284 w 241102"/>
              <a:gd name="T9" fmla="*/ 225060 h 258961"/>
              <a:gd name="T10" fmla="*/ 32 w 241102"/>
              <a:gd name="T11" fmla="*/ 235511 h 258961"/>
              <a:gd name="T12" fmla="*/ 4860 w 241102"/>
              <a:gd name="T13" fmla="*/ 206496 h 258961"/>
              <a:gd name="T14" fmla="*/ 8588 w 241102"/>
              <a:gd name="T15" fmla="*/ 189405 h 258961"/>
              <a:gd name="T16" fmla="*/ 10141 w 241102"/>
              <a:gd name="T17" fmla="*/ 151348 h 258961"/>
              <a:gd name="T18" fmla="*/ 15436 w 241102"/>
              <a:gd name="T19" fmla="*/ 135886 h 258961"/>
              <a:gd name="T20" fmla="*/ 17450 w 241102"/>
              <a:gd name="T21" fmla="*/ 119022 h 258961"/>
              <a:gd name="T22" fmla="*/ 19068 w 241102"/>
              <a:gd name="T23" fmla="*/ 102712 h 258961"/>
              <a:gd name="T24" fmla="*/ 26145 w 241102"/>
              <a:gd name="T25" fmla="*/ 84865 h 258961"/>
              <a:gd name="T26" fmla="*/ 34529 w 241102"/>
              <a:gd name="T27" fmla="*/ 69881 h 258961"/>
              <a:gd name="T28" fmla="*/ 43642 w 241102"/>
              <a:gd name="T29" fmla="*/ 55280 h 258961"/>
              <a:gd name="T30" fmla="*/ 58089 w 241102"/>
              <a:gd name="T31" fmla="*/ 45363 h 258961"/>
              <a:gd name="T32" fmla="*/ 62293 w 241102"/>
              <a:gd name="T33" fmla="*/ 39512 h 258961"/>
              <a:gd name="T34" fmla="*/ 71023 w 241102"/>
              <a:gd name="T35" fmla="*/ 35814 h 258961"/>
              <a:gd name="T36" fmla="*/ 85536 w 241102"/>
              <a:gd name="T37" fmla="*/ 35031 h 258961"/>
              <a:gd name="T38" fmla="*/ 100494 w 241102"/>
              <a:gd name="T39" fmla="*/ 43799 h 258961"/>
              <a:gd name="T40" fmla="*/ 113256 w 241102"/>
              <a:gd name="T41" fmla="*/ 51043 h 258961"/>
              <a:gd name="T42" fmla="*/ 117851 w 241102"/>
              <a:gd name="T43" fmla="*/ 59069 h 258961"/>
              <a:gd name="T44" fmla="*/ 121469 w 241102"/>
              <a:gd name="T45" fmla="*/ 72575 h 258961"/>
              <a:gd name="T46" fmla="*/ 126817 w 241102"/>
              <a:gd name="T47" fmla="*/ 89002 h 258961"/>
              <a:gd name="T48" fmla="*/ 126856 w 241102"/>
              <a:gd name="T49" fmla="*/ 101584 h 258961"/>
              <a:gd name="T50" fmla="*/ 119805 w 241102"/>
              <a:gd name="T51" fmla="*/ 119249 h 258961"/>
              <a:gd name="T52" fmla="*/ 119012 w 241102"/>
              <a:gd name="T53" fmla="*/ 145423 h 258961"/>
              <a:gd name="T54" fmla="*/ 111103 w 241102"/>
              <a:gd name="T55" fmla="*/ 160249 h 258961"/>
              <a:gd name="T56" fmla="*/ 109829 w 241102"/>
              <a:gd name="T57" fmla="*/ 174528 h 258961"/>
              <a:gd name="T58" fmla="*/ 102583 w 241102"/>
              <a:gd name="T59" fmla="*/ 171953 h 258961"/>
              <a:gd name="T60" fmla="*/ 108589 w 241102"/>
              <a:gd name="T61" fmla="*/ 150892 h 258961"/>
              <a:gd name="T62" fmla="*/ 110600 w 241102"/>
              <a:gd name="T63" fmla="*/ 134927 h 258961"/>
              <a:gd name="T64" fmla="*/ 117063 w 241102"/>
              <a:gd name="T65" fmla="*/ 119705 h 258961"/>
              <a:gd name="T66" fmla="*/ 125646 w 241102"/>
              <a:gd name="T67" fmla="*/ 102800 h 258961"/>
              <a:gd name="T68" fmla="*/ 130107 w 241102"/>
              <a:gd name="T69" fmla="*/ 86700 h 258961"/>
              <a:gd name="T70" fmla="*/ 140724 w 241102"/>
              <a:gd name="T71" fmla="*/ 68518 h 258961"/>
              <a:gd name="T72" fmla="*/ 161715 w 241102"/>
              <a:gd name="T73" fmla="*/ 46641 h 258961"/>
              <a:gd name="T74" fmla="*/ 186097 w 241102"/>
              <a:gd name="T75" fmla="*/ 27906 h 258961"/>
              <a:gd name="T76" fmla="*/ 200108 w 241102"/>
              <a:gd name="T77" fmla="*/ 26689 h 258961"/>
              <a:gd name="T78" fmla="*/ 211847 w 241102"/>
              <a:gd name="T79" fmla="*/ 35739 h 258961"/>
              <a:gd name="T80" fmla="*/ 233945 w 241102"/>
              <a:gd name="T81" fmla="*/ 58212 h 258961"/>
              <a:gd name="T82" fmla="*/ 239880 w 241102"/>
              <a:gd name="T83" fmla="*/ 72408 h 258961"/>
              <a:gd name="T84" fmla="*/ 244971 w 241102"/>
              <a:gd name="T85" fmla="*/ 88037 h 258961"/>
              <a:gd name="T86" fmla="*/ 246476 w 241102"/>
              <a:gd name="T87" fmla="*/ 104953 h 258961"/>
              <a:gd name="T88" fmla="*/ 247111 w 241102"/>
              <a:gd name="T89" fmla="*/ 208229 h 258961"/>
              <a:gd name="T90" fmla="*/ 239232 w 241102"/>
              <a:gd name="T91" fmla="*/ 229449 h 258961"/>
              <a:gd name="T92" fmla="*/ 237961 w 241102"/>
              <a:gd name="T93" fmla="*/ 253085 h 25896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41102"/>
              <a:gd name="T142" fmla="*/ 0 h 258961"/>
              <a:gd name="T143" fmla="*/ 241102 w 241102"/>
              <a:gd name="T144" fmla="*/ 258961 h 25896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41102" h="258961">
                <a:moveTo>
                  <a:pt x="0" y="0"/>
                </a:moveTo>
                <a:lnTo>
                  <a:pt x="0" y="8561"/>
                </a:lnTo>
                <a:lnTo>
                  <a:pt x="0" y="1208"/>
                </a:lnTo>
                <a:lnTo>
                  <a:pt x="0" y="13334"/>
                </a:lnTo>
                <a:lnTo>
                  <a:pt x="992" y="15834"/>
                </a:lnTo>
                <a:lnTo>
                  <a:pt x="4740" y="21259"/>
                </a:lnTo>
                <a:lnTo>
                  <a:pt x="7068" y="26977"/>
                </a:lnTo>
                <a:lnTo>
                  <a:pt x="8102" y="33817"/>
                </a:lnTo>
                <a:lnTo>
                  <a:pt x="8378" y="38419"/>
                </a:lnTo>
                <a:lnTo>
                  <a:pt x="8684" y="47833"/>
                </a:lnTo>
                <a:lnTo>
                  <a:pt x="8857" y="59702"/>
                </a:lnTo>
                <a:lnTo>
                  <a:pt x="8930" y="225804"/>
                </a:lnTo>
                <a:lnTo>
                  <a:pt x="7937" y="227926"/>
                </a:lnTo>
                <a:lnTo>
                  <a:pt x="6284" y="229341"/>
                </a:lnTo>
                <a:lnTo>
                  <a:pt x="4189" y="230284"/>
                </a:lnTo>
                <a:lnTo>
                  <a:pt x="2792" y="231905"/>
                </a:lnTo>
                <a:lnTo>
                  <a:pt x="1862" y="233978"/>
                </a:lnTo>
                <a:lnTo>
                  <a:pt x="32" y="240977"/>
                </a:lnTo>
                <a:lnTo>
                  <a:pt x="1" y="220107"/>
                </a:lnTo>
                <a:lnTo>
                  <a:pt x="993" y="217183"/>
                </a:lnTo>
                <a:lnTo>
                  <a:pt x="4740" y="211288"/>
                </a:lnTo>
                <a:lnTo>
                  <a:pt x="7068" y="205361"/>
                </a:lnTo>
                <a:lnTo>
                  <a:pt x="8102" y="198427"/>
                </a:lnTo>
                <a:lnTo>
                  <a:pt x="8378" y="193800"/>
                </a:lnTo>
                <a:lnTo>
                  <a:pt x="8684" y="183367"/>
                </a:lnTo>
                <a:lnTo>
                  <a:pt x="8898" y="159365"/>
                </a:lnTo>
                <a:lnTo>
                  <a:pt x="9901" y="154861"/>
                </a:lnTo>
                <a:lnTo>
                  <a:pt x="11560" y="149873"/>
                </a:lnTo>
                <a:lnTo>
                  <a:pt x="13660" y="144564"/>
                </a:lnTo>
                <a:lnTo>
                  <a:pt x="15060" y="139039"/>
                </a:lnTo>
                <a:lnTo>
                  <a:pt x="15993" y="133372"/>
                </a:lnTo>
                <a:lnTo>
                  <a:pt x="16614" y="127610"/>
                </a:lnTo>
                <a:lnTo>
                  <a:pt x="17030" y="121784"/>
                </a:lnTo>
                <a:lnTo>
                  <a:pt x="17307" y="115915"/>
                </a:lnTo>
                <a:lnTo>
                  <a:pt x="17491" y="110019"/>
                </a:lnTo>
                <a:lnTo>
                  <a:pt x="18606" y="105096"/>
                </a:lnTo>
                <a:lnTo>
                  <a:pt x="20341" y="100822"/>
                </a:lnTo>
                <a:lnTo>
                  <a:pt x="23923" y="93426"/>
                </a:lnTo>
                <a:lnTo>
                  <a:pt x="25515" y="86833"/>
                </a:lnTo>
                <a:lnTo>
                  <a:pt x="28869" y="80595"/>
                </a:lnTo>
                <a:lnTo>
                  <a:pt x="31152" y="77542"/>
                </a:lnTo>
                <a:lnTo>
                  <a:pt x="33689" y="71504"/>
                </a:lnTo>
                <a:lnTo>
                  <a:pt x="34366" y="68506"/>
                </a:lnTo>
                <a:lnTo>
                  <a:pt x="37763" y="62527"/>
                </a:lnTo>
                <a:lnTo>
                  <a:pt x="42581" y="56563"/>
                </a:lnTo>
                <a:lnTo>
                  <a:pt x="48029" y="50605"/>
                </a:lnTo>
                <a:lnTo>
                  <a:pt x="50870" y="48619"/>
                </a:lnTo>
                <a:lnTo>
                  <a:pt x="56674" y="46413"/>
                </a:lnTo>
                <a:lnTo>
                  <a:pt x="58619" y="44832"/>
                </a:lnTo>
                <a:lnTo>
                  <a:pt x="59915" y="42787"/>
                </a:lnTo>
                <a:lnTo>
                  <a:pt x="60778" y="40430"/>
                </a:lnTo>
                <a:lnTo>
                  <a:pt x="62347" y="38860"/>
                </a:lnTo>
                <a:lnTo>
                  <a:pt x="64385" y="37813"/>
                </a:lnTo>
                <a:lnTo>
                  <a:pt x="69296" y="36649"/>
                </a:lnTo>
                <a:lnTo>
                  <a:pt x="74785" y="36132"/>
                </a:lnTo>
                <a:lnTo>
                  <a:pt x="80532" y="35902"/>
                </a:lnTo>
                <a:lnTo>
                  <a:pt x="83454" y="35841"/>
                </a:lnTo>
                <a:lnTo>
                  <a:pt x="86394" y="36793"/>
                </a:lnTo>
                <a:lnTo>
                  <a:pt x="92306" y="40495"/>
                </a:lnTo>
                <a:lnTo>
                  <a:pt x="98049" y="44819"/>
                </a:lnTo>
                <a:lnTo>
                  <a:pt x="102447" y="49023"/>
                </a:lnTo>
                <a:lnTo>
                  <a:pt x="105009" y="50542"/>
                </a:lnTo>
                <a:lnTo>
                  <a:pt x="110501" y="52228"/>
                </a:lnTo>
                <a:lnTo>
                  <a:pt x="112363" y="53670"/>
                </a:lnTo>
                <a:lnTo>
                  <a:pt x="113604" y="55624"/>
                </a:lnTo>
                <a:lnTo>
                  <a:pt x="114983" y="60440"/>
                </a:lnTo>
                <a:lnTo>
                  <a:pt x="115595" y="65888"/>
                </a:lnTo>
                <a:lnTo>
                  <a:pt x="116751" y="69722"/>
                </a:lnTo>
                <a:lnTo>
                  <a:pt x="118514" y="74262"/>
                </a:lnTo>
                <a:lnTo>
                  <a:pt x="120681" y="79274"/>
                </a:lnTo>
                <a:lnTo>
                  <a:pt x="122126" y="83606"/>
                </a:lnTo>
                <a:lnTo>
                  <a:pt x="123731" y="91067"/>
                </a:lnTo>
                <a:lnTo>
                  <a:pt x="124445" y="97690"/>
                </a:lnTo>
                <a:lnTo>
                  <a:pt x="124636" y="100845"/>
                </a:lnTo>
                <a:lnTo>
                  <a:pt x="123770" y="103941"/>
                </a:lnTo>
                <a:lnTo>
                  <a:pt x="120162" y="110026"/>
                </a:lnTo>
                <a:lnTo>
                  <a:pt x="117897" y="116039"/>
                </a:lnTo>
                <a:lnTo>
                  <a:pt x="116891" y="122017"/>
                </a:lnTo>
                <a:lnTo>
                  <a:pt x="116444" y="127982"/>
                </a:lnTo>
                <a:lnTo>
                  <a:pt x="116245" y="136586"/>
                </a:lnTo>
                <a:lnTo>
                  <a:pt x="116117" y="148798"/>
                </a:lnTo>
                <a:lnTo>
                  <a:pt x="115114" y="150792"/>
                </a:lnTo>
                <a:lnTo>
                  <a:pt x="109954" y="158339"/>
                </a:lnTo>
                <a:lnTo>
                  <a:pt x="108401" y="163969"/>
                </a:lnTo>
                <a:lnTo>
                  <a:pt x="107709" y="169778"/>
                </a:lnTo>
                <a:lnTo>
                  <a:pt x="107158" y="178548"/>
                </a:lnTo>
                <a:lnTo>
                  <a:pt x="107157" y="178580"/>
                </a:lnTo>
                <a:lnTo>
                  <a:pt x="102416" y="178589"/>
                </a:lnTo>
                <a:lnTo>
                  <a:pt x="101019" y="177598"/>
                </a:lnTo>
                <a:lnTo>
                  <a:pt x="100088" y="175945"/>
                </a:lnTo>
                <a:lnTo>
                  <a:pt x="98594" y="170904"/>
                </a:lnTo>
                <a:lnTo>
                  <a:pt x="101036" y="164923"/>
                </a:lnTo>
                <a:lnTo>
                  <a:pt x="105947" y="154396"/>
                </a:lnTo>
                <a:lnTo>
                  <a:pt x="106618" y="147664"/>
                </a:lnTo>
                <a:lnTo>
                  <a:pt x="106798" y="143091"/>
                </a:lnTo>
                <a:lnTo>
                  <a:pt x="107909" y="138058"/>
                </a:lnTo>
                <a:lnTo>
                  <a:pt x="109643" y="132717"/>
                </a:lnTo>
                <a:lnTo>
                  <a:pt x="111790" y="127174"/>
                </a:lnTo>
                <a:lnTo>
                  <a:pt x="114215" y="122485"/>
                </a:lnTo>
                <a:lnTo>
                  <a:pt x="119554" y="114630"/>
                </a:lnTo>
                <a:lnTo>
                  <a:pt x="121375" y="110154"/>
                </a:lnTo>
                <a:lnTo>
                  <a:pt x="122588" y="105186"/>
                </a:lnTo>
                <a:lnTo>
                  <a:pt x="123397" y="99889"/>
                </a:lnTo>
                <a:lnTo>
                  <a:pt x="124929" y="94374"/>
                </a:lnTo>
                <a:lnTo>
                  <a:pt x="126942" y="88713"/>
                </a:lnTo>
                <a:lnTo>
                  <a:pt x="129276" y="82954"/>
                </a:lnTo>
                <a:lnTo>
                  <a:pt x="131825" y="78123"/>
                </a:lnTo>
                <a:lnTo>
                  <a:pt x="137302" y="70109"/>
                </a:lnTo>
                <a:lnTo>
                  <a:pt x="143044" y="63240"/>
                </a:lnTo>
                <a:lnTo>
                  <a:pt x="148903" y="56880"/>
                </a:lnTo>
                <a:lnTo>
                  <a:pt x="157780" y="47721"/>
                </a:lnTo>
                <a:lnTo>
                  <a:pt x="172643" y="32754"/>
                </a:lnTo>
                <a:lnTo>
                  <a:pt x="175619" y="30765"/>
                </a:lnTo>
                <a:lnTo>
                  <a:pt x="181571" y="28556"/>
                </a:lnTo>
                <a:lnTo>
                  <a:pt x="185540" y="27967"/>
                </a:lnTo>
                <a:lnTo>
                  <a:pt x="190170" y="27575"/>
                </a:lnTo>
                <a:lnTo>
                  <a:pt x="195240" y="27313"/>
                </a:lnTo>
                <a:lnTo>
                  <a:pt x="198621" y="28130"/>
                </a:lnTo>
                <a:lnTo>
                  <a:pt x="200875" y="29667"/>
                </a:lnTo>
                <a:lnTo>
                  <a:pt x="206693" y="36571"/>
                </a:lnTo>
                <a:lnTo>
                  <a:pt x="211918" y="42050"/>
                </a:lnTo>
                <a:lnTo>
                  <a:pt x="226295" y="56604"/>
                </a:lnTo>
                <a:lnTo>
                  <a:pt x="228254" y="59564"/>
                </a:lnTo>
                <a:lnTo>
                  <a:pt x="230430" y="65499"/>
                </a:lnTo>
                <a:lnTo>
                  <a:pt x="232003" y="69462"/>
                </a:lnTo>
                <a:lnTo>
                  <a:pt x="234044" y="74089"/>
                </a:lnTo>
                <a:lnTo>
                  <a:pt x="236396" y="79158"/>
                </a:lnTo>
                <a:lnTo>
                  <a:pt x="237964" y="84521"/>
                </a:lnTo>
                <a:lnTo>
                  <a:pt x="239011" y="90082"/>
                </a:lnTo>
                <a:lnTo>
                  <a:pt x="239707" y="95773"/>
                </a:lnTo>
                <a:lnTo>
                  <a:pt x="240172" y="101551"/>
                </a:lnTo>
                <a:lnTo>
                  <a:pt x="240481" y="107389"/>
                </a:lnTo>
                <a:lnTo>
                  <a:pt x="240918" y="122438"/>
                </a:lnTo>
                <a:lnTo>
                  <a:pt x="241085" y="149716"/>
                </a:lnTo>
                <a:lnTo>
                  <a:pt x="241101" y="213063"/>
                </a:lnTo>
                <a:lnTo>
                  <a:pt x="240109" y="217448"/>
                </a:lnTo>
                <a:lnTo>
                  <a:pt x="234964" y="228359"/>
                </a:lnTo>
                <a:lnTo>
                  <a:pt x="233413" y="234776"/>
                </a:lnTo>
                <a:lnTo>
                  <a:pt x="232724" y="240936"/>
                </a:lnTo>
                <a:lnTo>
                  <a:pt x="232417" y="246980"/>
                </a:lnTo>
                <a:lnTo>
                  <a:pt x="232172" y="2589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TextBox 7">
            <a:extLst>
              <a:ext uri="{FF2B5EF4-FFF2-40B4-BE49-F238E27FC236}">
                <a16:creationId xmlns:a16="http://schemas.microsoft.com/office/drawing/2014/main" id="{363C7608-D4CD-44C0-A5E1-45B7AC7BE6FF}"/>
              </a:ext>
            </a:extLst>
          </p:cNvPr>
          <p:cNvSpPr txBox="1">
            <a:spLocks noChangeArrowheads="1"/>
          </p:cNvSpPr>
          <p:nvPr/>
        </p:nvSpPr>
        <p:spPr bwMode="auto">
          <a:xfrm>
            <a:off x="533400" y="304800"/>
            <a:ext cx="2473325" cy="646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Volume Stress and Strain</a:t>
            </a:r>
          </a:p>
        </p:txBody>
      </p:sp>
      <p:grpSp>
        <p:nvGrpSpPr>
          <p:cNvPr id="179203" name="Group 5">
            <a:extLst>
              <a:ext uri="{FF2B5EF4-FFF2-40B4-BE49-F238E27FC236}">
                <a16:creationId xmlns:a16="http://schemas.microsoft.com/office/drawing/2014/main" id="{15772D23-5823-4D20-A6E5-8194288D7F26}"/>
              </a:ext>
            </a:extLst>
          </p:cNvPr>
          <p:cNvGrpSpPr>
            <a:grpSpLocks/>
          </p:cNvGrpSpPr>
          <p:nvPr/>
        </p:nvGrpSpPr>
        <p:grpSpPr bwMode="auto">
          <a:xfrm>
            <a:off x="4371975" y="1392238"/>
            <a:ext cx="3473450" cy="2746375"/>
            <a:chOff x="5494763" y="109274"/>
            <a:chExt cx="4630544" cy="3661609"/>
          </a:xfrm>
        </p:grpSpPr>
        <p:pic>
          <p:nvPicPr>
            <p:cNvPr id="179209" name="Picture 10" descr="11_07_Figure.jpg">
              <a:extLst>
                <a:ext uri="{FF2B5EF4-FFF2-40B4-BE49-F238E27FC236}">
                  <a16:creationId xmlns:a16="http://schemas.microsoft.com/office/drawing/2014/main" id="{EB829235-13DC-4CB9-B128-EB6B64ABCC1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982"/>
            <a:stretch>
              <a:fillRect/>
            </a:stretch>
          </p:blipFill>
          <p:spPr bwMode="auto">
            <a:xfrm>
              <a:off x="5494763" y="109274"/>
              <a:ext cx="4572000" cy="36616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18FDEB23-83E3-4DE7-8FD0-9E76C8EC947C}"/>
                </a:ext>
              </a:extLst>
            </p:cNvPr>
            <p:cNvSpPr/>
            <p:nvPr/>
          </p:nvSpPr>
          <p:spPr>
            <a:xfrm>
              <a:off x="7699986" y="1036317"/>
              <a:ext cx="2425321" cy="25440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pic>
        <p:nvPicPr>
          <p:cNvPr id="179204" name="Picture 11" descr="11_08_Figure.jpg">
            <a:extLst>
              <a:ext uri="{FF2B5EF4-FFF2-40B4-BE49-F238E27FC236}">
                <a16:creationId xmlns:a16="http://schemas.microsoft.com/office/drawing/2014/main" id="{08F5A1E3-DD1A-407E-B596-47330EAAAE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837"/>
          <a:stretch>
            <a:fillRect/>
          </a:stretch>
        </p:blipFill>
        <p:spPr bwMode="auto">
          <a:xfrm>
            <a:off x="6173788" y="1285875"/>
            <a:ext cx="2797175"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22C90B2A-6DC3-4C8F-8FF3-088E45476EAF}"/>
              </a:ext>
            </a:extLst>
          </p:cNvPr>
          <p:cNvSpPr txBox="1">
            <a:spLocks noRot="1" noChangeAspect="1" noMove="1" noResize="1" noEditPoints="1" noAdjustHandles="1" noChangeArrowheads="1" noChangeShapeType="1" noTextEdit="1"/>
          </p:cNvSpPr>
          <p:nvPr/>
        </p:nvSpPr>
        <p:spPr>
          <a:xfrm>
            <a:off x="528214" y="1566895"/>
            <a:ext cx="3431863" cy="1499834"/>
          </a:xfrm>
          <a:prstGeom prst="rect">
            <a:avLst/>
          </a:prstGeom>
          <a:blipFill>
            <a:blip r:embed="rId4"/>
            <a:stretch>
              <a:fillRect l="-1416" t="-1613" b="-5242"/>
            </a:stretch>
          </a:blipFill>
          <a:ln>
            <a:solidFill>
              <a:schemeClr val="tx1"/>
            </a:solidFill>
          </a:ln>
        </p:spPr>
        <p:txBody>
          <a:bodyPr/>
          <a:lstStyle/>
          <a:p>
            <a:pPr>
              <a:defRPr/>
            </a:pPr>
            <a:r>
              <a:rPr lang="en-US">
                <a:noFill/>
              </a:rPr>
              <a:t> </a:t>
            </a:r>
          </a:p>
        </p:txBody>
      </p:sp>
      <p:sp>
        <p:nvSpPr>
          <p:cNvPr id="14" name="TextBox 13">
            <a:extLst>
              <a:ext uri="{FF2B5EF4-FFF2-40B4-BE49-F238E27FC236}">
                <a16:creationId xmlns:a16="http://schemas.microsoft.com/office/drawing/2014/main" id="{B9962A33-1DA9-46D8-9B4B-C69D1FD8D05E}"/>
              </a:ext>
            </a:extLst>
          </p:cNvPr>
          <p:cNvSpPr txBox="1">
            <a:spLocks noRot="1" noChangeAspect="1" noMove="1" noResize="1" noEditPoints="1" noAdjustHandles="1" noChangeArrowheads="1" noChangeShapeType="1" noTextEdit="1"/>
          </p:cNvSpPr>
          <p:nvPr/>
        </p:nvSpPr>
        <p:spPr>
          <a:xfrm>
            <a:off x="529602" y="3178246"/>
            <a:ext cx="3430475" cy="1265603"/>
          </a:xfrm>
          <a:prstGeom prst="rect">
            <a:avLst/>
          </a:prstGeom>
          <a:blipFill>
            <a:blip r:embed="rId5"/>
            <a:stretch>
              <a:fillRect l="-1416" t="-1905" b="-6190"/>
            </a:stretch>
          </a:blipFill>
          <a:ln>
            <a:solidFill>
              <a:schemeClr val="tx1"/>
            </a:solidFill>
          </a:ln>
        </p:spPr>
        <p:txBody>
          <a:bodyPr/>
          <a:lstStyle/>
          <a:p>
            <a:pPr>
              <a:defRPr/>
            </a:pPr>
            <a:r>
              <a:rPr lang="en-US">
                <a:noFill/>
              </a:rPr>
              <a:t> </a:t>
            </a:r>
          </a:p>
        </p:txBody>
      </p:sp>
      <p:sp>
        <p:nvSpPr>
          <p:cNvPr id="15" name="TextBox 14">
            <a:extLst>
              <a:ext uri="{FF2B5EF4-FFF2-40B4-BE49-F238E27FC236}">
                <a16:creationId xmlns:a16="http://schemas.microsoft.com/office/drawing/2014/main" id="{52DD5908-0ADF-43AF-BB07-126EE79198A0}"/>
              </a:ext>
            </a:extLst>
          </p:cNvPr>
          <p:cNvSpPr txBox="1">
            <a:spLocks noRot="1" noChangeAspect="1" noMove="1" noResize="1" noEditPoints="1" noAdjustHandles="1" noChangeArrowheads="1" noChangeShapeType="1" noTextEdit="1"/>
          </p:cNvSpPr>
          <p:nvPr/>
        </p:nvSpPr>
        <p:spPr>
          <a:xfrm>
            <a:off x="528214" y="4572852"/>
            <a:ext cx="4297477" cy="1268296"/>
          </a:xfrm>
          <a:prstGeom prst="rect">
            <a:avLst/>
          </a:prstGeom>
          <a:blipFill>
            <a:blip r:embed="rId6"/>
            <a:stretch>
              <a:fillRect l="-1132" t="-1905" b="-6190"/>
            </a:stretch>
          </a:blipFill>
          <a:ln>
            <a:solidFill>
              <a:schemeClr val="tx1"/>
            </a:solidFill>
          </a:ln>
        </p:spPr>
        <p:txBody>
          <a:bodyPr/>
          <a:lstStyle/>
          <a:p>
            <a:pPr>
              <a:defRPr/>
            </a:pPr>
            <a:r>
              <a:rPr lang="en-US">
                <a:noFill/>
              </a:rPr>
              <a:t> </a:t>
            </a:r>
          </a:p>
        </p:txBody>
      </p:sp>
      <p:pic>
        <p:nvPicPr>
          <p:cNvPr id="179208" name="Picture 4">
            <a:extLst>
              <a:ext uri="{FF2B5EF4-FFF2-40B4-BE49-F238E27FC236}">
                <a16:creationId xmlns:a16="http://schemas.microsoft.com/office/drawing/2014/main" id="{272B09BD-B891-4F52-91BD-1C7B70ED63F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26150" y="4354513"/>
            <a:ext cx="25146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TextBox 8">
            <a:extLst>
              <a:ext uri="{FF2B5EF4-FFF2-40B4-BE49-F238E27FC236}">
                <a16:creationId xmlns:a16="http://schemas.microsoft.com/office/drawing/2014/main" id="{54BBCEF3-0BA7-4618-96A1-BF0AAD827C7F}"/>
              </a:ext>
            </a:extLst>
          </p:cNvPr>
          <p:cNvSpPr txBox="1">
            <a:spLocks noChangeArrowheads="1"/>
          </p:cNvSpPr>
          <p:nvPr/>
        </p:nvSpPr>
        <p:spPr bwMode="auto">
          <a:xfrm>
            <a:off x="85725" y="912813"/>
            <a:ext cx="5505450"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Shear Stress and Strain</a:t>
            </a:r>
          </a:p>
        </p:txBody>
      </p:sp>
      <p:sp>
        <p:nvSpPr>
          <p:cNvPr id="10" name="TextBox 9">
            <a:extLst>
              <a:ext uri="{FF2B5EF4-FFF2-40B4-BE49-F238E27FC236}">
                <a16:creationId xmlns:a16="http://schemas.microsoft.com/office/drawing/2014/main" id="{1D915C78-FAD0-4FC5-AC55-F54316EC79DD}"/>
              </a:ext>
            </a:extLst>
          </p:cNvPr>
          <p:cNvSpPr txBox="1">
            <a:spLocks noRot="1" noChangeAspect="1" noMove="1" noResize="1" noEditPoints="1" noAdjustHandles="1" noChangeArrowheads="1" noChangeShapeType="1" noTextEdit="1"/>
          </p:cNvSpPr>
          <p:nvPr/>
        </p:nvSpPr>
        <p:spPr>
          <a:xfrm>
            <a:off x="84952" y="1437264"/>
            <a:ext cx="5505989" cy="1223861"/>
          </a:xfrm>
          <a:prstGeom prst="rect">
            <a:avLst/>
          </a:prstGeom>
          <a:blipFill>
            <a:blip r:embed="rId2"/>
            <a:stretch>
              <a:fillRect l="-884" t="-2463" b="-6404"/>
            </a:stretch>
          </a:blipFill>
          <a:ln>
            <a:solidFill>
              <a:schemeClr val="tx1"/>
            </a:solidFill>
          </a:ln>
        </p:spPr>
        <p:txBody>
          <a:bodyPr/>
          <a:lstStyle/>
          <a:p>
            <a:pPr>
              <a:defRPr/>
            </a:pPr>
            <a:r>
              <a:rPr lang="en-US">
                <a:noFill/>
              </a:rPr>
              <a:t> </a:t>
            </a:r>
          </a:p>
        </p:txBody>
      </p:sp>
      <p:sp>
        <p:nvSpPr>
          <p:cNvPr id="11" name="TextBox 10">
            <a:extLst>
              <a:ext uri="{FF2B5EF4-FFF2-40B4-BE49-F238E27FC236}">
                <a16:creationId xmlns:a16="http://schemas.microsoft.com/office/drawing/2014/main" id="{BDFC21A5-3EC8-4DAC-AF98-7A43CB8A0C7A}"/>
              </a:ext>
            </a:extLst>
          </p:cNvPr>
          <p:cNvSpPr txBox="1">
            <a:spLocks noRot="1" noChangeAspect="1" noMove="1" noResize="1" noEditPoints="1" noAdjustHandles="1" noChangeArrowheads="1" noChangeShapeType="1" noTextEdit="1"/>
          </p:cNvSpPr>
          <p:nvPr/>
        </p:nvSpPr>
        <p:spPr>
          <a:xfrm>
            <a:off x="86340" y="3048614"/>
            <a:ext cx="5505989" cy="1201611"/>
          </a:xfrm>
          <a:prstGeom prst="rect">
            <a:avLst/>
          </a:prstGeom>
          <a:blipFill>
            <a:blip r:embed="rId3"/>
            <a:stretch>
              <a:fillRect l="-773" t="-2010" b="-6533"/>
            </a:stretch>
          </a:blipFill>
          <a:ln>
            <a:solidFill>
              <a:schemeClr val="tx1"/>
            </a:solidFill>
          </a:ln>
        </p:spPr>
        <p:txBody>
          <a:bodyPr/>
          <a:lstStyle/>
          <a:p>
            <a:pPr>
              <a:defRPr/>
            </a:pPr>
            <a:r>
              <a:rPr lang="en-US">
                <a:noFill/>
              </a:rPr>
              <a:t> </a:t>
            </a:r>
          </a:p>
        </p:txBody>
      </p:sp>
      <p:sp>
        <p:nvSpPr>
          <p:cNvPr id="12" name="TextBox 11">
            <a:extLst>
              <a:ext uri="{FF2B5EF4-FFF2-40B4-BE49-F238E27FC236}">
                <a16:creationId xmlns:a16="http://schemas.microsoft.com/office/drawing/2014/main" id="{2843E592-0327-4C92-89DB-F4EB3B0B8F6A}"/>
              </a:ext>
            </a:extLst>
          </p:cNvPr>
          <p:cNvSpPr txBox="1">
            <a:spLocks noRot="1" noChangeAspect="1" noMove="1" noResize="1" noEditPoints="1" noAdjustHandles="1" noChangeArrowheads="1" noChangeShapeType="1" noTextEdit="1"/>
          </p:cNvSpPr>
          <p:nvPr/>
        </p:nvSpPr>
        <p:spPr>
          <a:xfrm>
            <a:off x="87735" y="4409065"/>
            <a:ext cx="5505989" cy="1270284"/>
          </a:xfrm>
          <a:prstGeom prst="rect">
            <a:avLst/>
          </a:prstGeom>
          <a:blipFill>
            <a:blip r:embed="rId4"/>
            <a:stretch>
              <a:fillRect l="-773" t="-1896" b="-6161"/>
            </a:stretch>
          </a:blipFill>
          <a:ln>
            <a:solidFill>
              <a:schemeClr val="tx1"/>
            </a:solidFill>
          </a:ln>
        </p:spPr>
        <p:txBody>
          <a:bodyPr/>
          <a:lstStyle/>
          <a:p>
            <a:pPr>
              <a:defRPr/>
            </a:pPr>
            <a:r>
              <a:rPr lang="en-US">
                <a:noFill/>
              </a:rPr>
              <a:t> </a:t>
            </a:r>
          </a:p>
        </p:txBody>
      </p:sp>
      <p:grpSp>
        <p:nvGrpSpPr>
          <p:cNvPr id="180230" name="Group 4">
            <a:extLst>
              <a:ext uri="{FF2B5EF4-FFF2-40B4-BE49-F238E27FC236}">
                <a16:creationId xmlns:a16="http://schemas.microsoft.com/office/drawing/2014/main" id="{BEC73D3E-DE0B-43BB-807E-36434386B0FA}"/>
              </a:ext>
            </a:extLst>
          </p:cNvPr>
          <p:cNvGrpSpPr>
            <a:grpSpLocks/>
          </p:cNvGrpSpPr>
          <p:nvPr/>
        </p:nvGrpSpPr>
        <p:grpSpPr bwMode="auto">
          <a:xfrm>
            <a:off x="5727700" y="1273175"/>
            <a:ext cx="3328988" cy="3541713"/>
            <a:chOff x="7627434" y="536215"/>
            <a:chExt cx="4438761" cy="4721583"/>
          </a:xfrm>
        </p:grpSpPr>
        <p:pic>
          <p:nvPicPr>
            <p:cNvPr id="180232" name="Picture 7" descr="11_10_Figure.jpg">
              <a:extLst>
                <a:ext uri="{FF2B5EF4-FFF2-40B4-BE49-F238E27FC236}">
                  <a16:creationId xmlns:a16="http://schemas.microsoft.com/office/drawing/2014/main" id="{8069F61E-26EF-4AA6-B1A1-320EDAF7C5A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553"/>
            <a:stretch>
              <a:fillRect/>
            </a:stretch>
          </p:blipFill>
          <p:spPr bwMode="auto">
            <a:xfrm>
              <a:off x="7627434" y="536215"/>
              <a:ext cx="4438761" cy="4720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B52A7937-D8A0-4ADD-A0D1-A52F8E8D4C6F}"/>
                </a:ext>
              </a:extLst>
            </p:cNvPr>
            <p:cNvSpPr/>
            <p:nvPr/>
          </p:nvSpPr>
          <p:spPr>
            <a:xfrm>
              <a:off x="7650719" y="4610194"/>
              <a:ext cx="4375258" cy="64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1250" name="Picture 2" descr="I:\2010Teaching\New Folder (2)\File0004.jpg">
            <a:extLst>
              <a:ext uri="{FF2B5EF4-FFF2-40B4-BE49-F238E27FC236}">
                <a16:creationId xmlns:a16="http://schemas.microsoft.com/office/drawing/2014/main" id="{220DE37A-7AC4-438F-B90A-47CC2C06384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52400"/>
            <a:ext cx="7620000" cy="271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1251" name="SMARTInkAnnotation211">
            <a:extLst>
              <a:ext uri="{FF2B5EF4-FFF2-40B4-BE49-F238E27FC236}">
                <a16:creationId xmlns:a16="http://schemas.microsoft.com/office/drawing/2014/main" id="{E78085DF-010C-4EF6-99D9-432B01C09BEB}"/>
              </a:ext>
            </a:extLst>
          </p:cNvPr>
          <p:cNvSpPr>
            <a:spLocks/>
          </p:cNvSpPr>
          <p:nvPr/>
        </p:nvSpPr>
        <p:spPr bwMode="auto">
          <a:xfrm>
            <a:off x="839788" y="3125788"/>
            <a:ext cx="214312" cy="222250"/>
          </a:xfrm>
          <a:custGeom>
            <a:avLst/>
            <a:gdLst>
              <a:gd name="T0" fmla="*/ 116055 w 214313"/>
              <a:gd name="T1" fmla="*/ 56418 h 223210"/>
              <a:gd name="T2" fmla="*/ 109918 w 214313"/>
              <a:gd name="T3" fmla="*/ 48936 h 223210"/>
              <a:gd name="T4" fmla="*/ 99576 w 214313"/>
              <a:gd name="T5" fmla="*/ 32879 h 223210"/>
              <a:gd name="T6" fmla="*/ 97500 w 214313"/>
              <a:gd name="T7" fmla="*/ 25389 h 223210"/>
              <a:gd name="T8" fmla="*/ 80767 w 214313"/>
              <a:gd name="T9" fmla="*/ 8178 h 223210"/>
              <a:gd name="T10" fmla="*/ 73351 w 214313"/>
              <a:gd name="T11" fmla="*/ 5540 h 223210"/>
              <a:gd name="T12" fmla="*/ 64419 w 214313"/>
              <a:gd name="T13" fmla="*/ 116 h 223210"/>
              <a:gd name="T14" fmla="*/ 54852 w 214313"/>
              <a:gd name="T15" fmla="*/ 6730 h 223210"/>
              <a:gd name="T16" fmla="*/ 52837 w 214313"/>
              <a:gd name="T17" fmla="*/ 12995 h 223210"/>
              <a:gd name="T18" fmla="*/ 47515 w 214313"/>
              <a:gd name="T19" fmla="*/ 15746 h 223210"/>
              <a:gd name="T20" fmla="*/ 42568 w 214313"/>
              <a:gd name="T21" fmla="*/ 26370 h 223210"/>
              <a:gd name="T22" fmla="*/ 37748 w 214313"/>
              <a:gd name="T23" fmla="*/ 37726 h 223210"/>
              <a:gd name="T24" fmla="*/ 31378 w 214313"/>
              <a:gd name="T25" fmla="*/ 49372 h 223210"/>
              <a:gd name="T26" fmla="*/ 28148 w 214313"/>
              <a:gd name="T27" fmla="*/ 61591 h 223210"/>
              <a:gd name="T28" fmla="*/ 22451 w 214313"/>
              <a:gd name="T29" fmla="*/ 72090 h 223210"/>
              <a:gd name="T30" fmla="*/ 19219 w 214313"/>
              <a:gd name="T31" fmla="*/ 84888 h 223210"/>
              <a:gd name="T32" fmla="*/ 13521 w 214313"/>
              <a:gd name="T33" fmla="*/ 99720 h 223210"/>
              <a:gd name="T34" fmla="*/ 10289 w 214313"/>
              <a:gd name="T35" fmla="*/ 115161 h 223210"/>
              <a:gd name="T36" fmla="*/ 4592 w 214313"/>
              <a:gd name="T37" fmla="*/ 126615 h 223210"/>
              <a:gd name="T38" fmla="*/ 1360 w 214313"/>
              <a:gd name="T39" fmla="*/ 139694 h 223210"/>
              <a:gd name="T40" fmla="*/ 402 w 214313"/>
              <a:gd name="T41" fmla="*/ 150451 h 223210"/>
              <a:gd name="T42" fmla="*/ 0 w 214313"/>
              <a:gd name="T43" fmla="*/ 186736 h 223210"/>
              <a:gd name="T44" fmla="*/ 9094 w 214313"/>
              <a:gd name="T45" fmla="*/ 195314 h 223210"/>
              <a:gd name="T46" fmla="*/ 44244 w 214313"/>
              <a:gd name="T47" fmla="*/ 196134 h 223210"/>
              <a:gd name="T48" fmla="*/ 52726 w 214313"/>
              <a:gd name="T49" fmla="*/ 188144 h 223210"/>
              <a:gd name="T50" fmla="*/ 56208 w 214313"/>
              <a:gd name="T51" fmla="*/ 170912 h 223210"/>
              <a:gd name="T52" fmla="*/ 60641 w 214313"/>
              <a:gd name="T53" fmla="*/ 161925 h 223210"/>
              <a:gd name="T54" fmla="*/ 61954 w 214313"/>
              <a:gd name="T55" fmla="*/ 150542 h 223210"/>
              <a:gd name="T56" fmla="*/ 62504 w 214313"/>
              <a:gd name="T57" fmla="*/ 115063 h 223210"/>
              <a:gd name="T58" fmla="*/ 70195 w 214313"/>
              <a:gd name="T59" fmla="*/ 103527 h 223210"/>
              <a:gd name="T60" fmla="*/ 71328 w 214313"/>
              <a:gd name="T61" fmla="*/ 91191 h 223210"/>
              <a:gd name="T62" fmla="*/ 79116 w 214313"/>
              <a:gd name="T63" fmla="*/ 86714 h 223210"/>
              <a:gd name="T64" fmla="*/ 80366 w 214313"/>
              <a:gd name="T65" fmla="*/ 78446 h 223210"/>
              <a:gd name="T66" fmla="*/ 77721 w 214313"/>
              <a:gd name="T67" fmla="*/ 92483 h 223210"/>
              <a:gd name="T68" fmla="*/ 71546 w 214313"/>
              <a:gd name="T69" fmla="*/ 100855 h 223210"/>
              <a:gd name="T70" fmla="*/ 76177 w 214313"/>
              <a:gd name="T71" fmla="*/ 121482 h 223210"/>
              <a:gd name="T72" fmla="*/ 80357 w 214313"/>
              <a:gd name="T73" fmla="*/ 133257 h 223210"/>
              <a:gd name="T74" fmla="*/ 89287 w 214313"/>
              <a:gd name="T75" fmla="*/ 133371 h 223210"/>
              <a:gd name="T76" fmla="*/ 91928 w 214313"/>
              <a:gd name="T77" fmla="*/ 125518 h 223210"/>
              <a:gd name="T78" fmla="*/ 108118 w 214313"/>
              <a:gd name="T79" fmla="*/ 146384 h 223210"/>
              <a:gd name="T80" fmla="*/ 113262 w 214313"/>
              <a:gd name="T81" fmla="*/ 149137 h 223210"/>
              <a:gd name="T82" fmla="*/ 115946 w 214313"/>
              <a:gd name="T83" fmla="*/ 160714 h 223210"/>
              <a:gd name="T84" fmla="*/ 124616 w 214313"/>
              <a:gd name="T85" fmla="*/ 172243 h 223210"/>
              <a:gd name="T86" fmla="*/ 127582 w 214313"/>
              <a:gd name="T87" fmla="*/ 178760 h 223210"/>
              <a:gd name="T88" fmla="*/ 150421 w 214313"/>
              <a:gd name="T89" fmla="*/ 180442 h 223210"/>
              <a:gd name="T90" fmla="*/ 164084 w 214313"/>
              <a:gd name="T91" fmla="*/ 173688 h 223210"/>
              <a:gd name="T92" fmla="*/ 181575 w 214313"/>
              <a:gd name="T93" fmla="*/ 161769 h 223210"/>
              <a:gd name="T94" fmla="*/ 205414 w 214313"/>
              <a:gd name="T95" fmla="*/ 142027 h 223210"/>
              <a:gd name="T96" fmla="*/ 213372 w 214313"/>
              <a:gd name="T97" fmla="*/ 140411 h 22321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14313"/>
              <a:gd name="T148" fmla="*/ 0 h 223210"/>
              <a:gd name="T149" fmla="*/ 214313 w 214313"/>
              <a:gd name="T150" fmla="*/ 223210 h 22321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14313" h="223210">
                <a:moveTo>
                  <a:pt x="125015" y="160702"/>
                </a:moveTo>
                <a:lnTo>
                  <a:pt x="116085" y="160702"/>
                </a:lnTo>
                <a:lnTo>
                  <a:pt x="116085" y="64206"/>
                </a:lnTo>
                <a:lnTo>
                  <a:pt x="113439" y="60599"/>
                </a:lnTo>
                <a:lnTo>
                  <a:pt x="111345" y="58248"/>
                </a:lnTo>
                <a:lnTo>
                  <a:pt x="109948" y="55688"/>
                </a:lnTo>
                <a:lnTo>
                  <a:pt x="108397" y="50198"/>
                </a:lnTo>
                <a:lnTo>
                  <a:pt x="105061" y="44451"/>
                </a:lnTo>
                <a:lnTo>
                  <a:pt x="99576" y="37417"/>
                </a:lnTo>
                <a:lnTo>
                  <a:pt x="98826" y="33810"/>
                </a:lnTo>
                <a:lnTo>
                  <a:pt x="98626" y="31459"/>
                </a:lnTo>
                <a:lnTo>
                  <a:pt x="97500" y="28899"/>
                </a:lnTo>
                <a:lnTo>
                  <a:pt x="93604" y="23409"/>
                </a:lnTo>
                <a:lnTo>
                  <a:pt x="89155" y="17938"/>
                </a:lnTo>
                <a:lnTo>
                  <a:pt x="80767" y="9308"/>
                </a:lnTo>
                <a:lnTo>
                  <a:pt x="75745" y="9019"/>
                </a:lnTo>
                <a:lnTo>
                  <a:pt x="74309" y="7986"/>
                </a:lnTo>
                <a:lnTo>
                  <a:pt x="73351" y="6305"/>
                </a:lnTo>
                <a:lnTo>
                  <a:pt x="71815" y="1219"/>
                </a:lnTo>
                <a:lnTo>
                  <a:pt x="70697" y="802"/>
                </a:lnTo>
                <a:lnTo>
                  <a:pt x="64419" y="132"/>
                </a:lnTo>
                <a:lnTo>
                  <a:pt x="62885" y="0"/>
                </a:lnTo>
                <a:lnTo>
                  <a:pt x="56445" y="6111"/>
                </a:lnTo>
                <a:lnTo>
                  <a:pt x="54852" y="7659"/>
                </a:lnTo>
                <a:lnTo>
                  <a:pt x="54427" y="9064"/>
                </a:lnTo>
                <a:lnTo>
                  <a:pt x="53955" y="13271"/>
                </a:lnTo>
                <a:lnTo>
                  <a:pt x="52837" y="14789"/>
                </a:lnTo>
                <a:lnTo>
                  <a:pt x="51099" y="15802"/>
                </a:lnTo>
                <a:lnTo>
                  <a:pt x="48949" y="16477"/>
                </a:lnTo>
                <a:lnTo>
                  <a:pt x="47515" y="17919"/>
                </a:lnTo>
                <a:lnTo>
                  <a:pt x="46559" y="19873"/>
                </a:lnTo>
                <a:lnTo>
                  <a:pt x="44505" y="25681"/>
                </a:lnTo>
                <a:lnTo>
                  <a:pt x="42568" y="30008"/>
                </a:lnTo>
                <a:lnTo>
                  <a:pt x="40285" y="34878"/>
                </a:lnTo>
                <a:lnTo>
                  <a:pt x="38763" y="39116"/>
                </a:lnTo>
                <a:lnTo>
                  <a:pt x="37748" y="42934"/>
                </a:lnTo>
                <a:lnTo>
                  <a:pt x="37071" y="46471"/>
                </a:lnTo>
                <a:lnTo>
                  <a:pt x="33674" y="53047"/>
                </a:lnTo>
                <a:lnTo>
                  <a:pt x="31378" y="56190"/>
                </a:lnTo>
                <a:lnTo>
                  <a:pt x="29848" y="60269"/>
                </a:lnTo>
                <a:lnTo>
                  <a:pt x="28828" y="64973"/>
                </a:lnTo>
                <a:lnTo>
                  <a:pt x="28148" y="70094"/>
                </a:lnTo>
                <a:lnTo>
                  <a:pt x="26703" y="74499"/>
                </a:lnTo>
                <a:lnTo>
                  <a:pt x="24747" y="78429"/>
                </a:lnTo>
                <a:lnTo>
                  <a:pt x="22451" y="82041"/>
                </a:lnTo>
                <a:lnTo>
                  <a:pt x="20920" y="86433"/>
                </a:lnTo>
                <a:lnTo>
                  <a:pt x="19900" y="91345"/>
                </a:lnTo>
                <a:lnTo>
                  <a:pt x="19219" y="96605"/>
                </a:lnTo>
                <a:lnTo>
                  <a:pt x="17773" y="102095"/>
                </a:lnTo>
                <a:lnTo>
                  <a:pt x="15817" y="107740"/>
                </a:lnTo>
                <a:lnTo>
                  <a:pt x="13521" y="113488"/>
                </a:lnTo>
                <a:lnTo>
                  <a:pt x="11990" y="119304"/>
                </a:lnTo>
                <a:lnTo>
                  <a:pt x="10970" y="125165"/>
                </a:lnTo>
                <a:lnTo>
                  <a:pt x="10289" y="131058"/>
                </a:lnTo>
                <a:lnTo>
                  <a:pt x="8844" y="135978"/>
                </a:lnTo>
                <a:lnTo>
                  <a:pt x="6888" y="140251"/>
                </a:lnTo>
                <a:lnTo>
                  <a:pt x="4592" y="144091"/>
                </a:lnTo>
                <a:lnTo>
                  <a:pt x="3061" y="148636"/>
                </a:lnTo>
                <a:lnTo>
                  <a:pt x="2040" y="153650"/>
                </a:lnTo>
                <a:lnTo>
                  <a:pt x="1360" y="158977"/>
                </a:lnTo>
                <a:lnTo>
                  <a:pt x="906" y="163521"/>
                </a:lnTo>
                <a:lnTo>
                  <a:pt x="604" y="167542"/>
                </a:lnTo>
                <a:lnTo>
                  <a:pt x="402" y="171215"/>
                </a:lnTo>
                <a:lnTo>
                  <a:pt x="178" y="177942"/>
                </a:lnTo>
                <a:lnTo>
                  <a:pt x="35" y="190345"/>
                </a:lnTo>
                <a:lnTo>
                  <a:pt x="0" y="212513"/>
                </a:lnTo>
                <a:lnTo>
                  <a:pt x="2645" y="216140"/>
                </a:lnTo>
                <a:lnTo>
                  <a:pt x="7688" y="221813"/>
                </a:lnTo>
                <a:lnTo>
                  <a:pt x="9094" y="222278"/>
                </a:lnTo>
                <a:lnTo>
                  <a:pt x="14821" y="222933"/>
                </a:lnTo>
                <a:lnTo>
                  <a:pt x="19904" y="223155"/>
                </a:lnTo>
                <a:lnTo>
                  <a:pt x="44244" y="223209"/>
                </a:lnTo>
                <a:lnTo>
                  <a:pt x="50705" y="217072"/>
                </a:lnTo>
                <a:lnTo>
                  <a:pt x="52301" y="215521"/>
                </a:lnTo>
                <a:lnTo>
                  <a:pt x="52726" y="214115"/>
                </a:lnTo>
                <a:lnTo>
                  <a:pt x="53325" y="207396"/>
                </a:lnTo>
                <a:lnTo>
                  <a:pt x="53544" y="198062"/>
                </a:lnTo>
                <a:lnTo>
                  <a:pt x="56208" y="194504"/>
                </a:lnTo>
                <a:lnTo>
                  <a:pt x="58308" y="192166"/>
                </a:lnTo>
                <a:lnTo>
                  <a:pt x="59708" y="188623"/>
                </a:lnTo>
                <a:lnTo>
                  <a:pt x="60641" y="184277"/>
                </a:lnTo>
                <a:lnTo>
                  <a:pt x="61263" y="179395"/>
                </a:lnTo>
                <a:lnTo>
                  <a:pt x="61678" y="175148"/>
                </a:lnTo>
                <a:lnTo>
                  <a:pt x="61954" y="171325"/>
                </a:lnTo>
                <a:lnTo>
                  <a:pt x="62261" y="164431"/>
                </a:lnTo>
                <a:lnTo>
                  <a:pt x="62434" y="154972"/>
                </a:lnTo>
                <a:lnTo>
                  <a:pt x="62504" y="130944"/>
                </a:lnTo>
                <a:lnTo>
                  <a:pt x="63497" y="127966"/>
                </a:lnTo>
                <a:lnTo>
                  <a:pt x="67247" y="122009"/>
                </a:lnTo>
                <a:lnTo>
                  <a:pt x="70195" y="117818"/>
                </a:lnTo>
                <a:lnTo>
                  <a:pt x="70885" y="114192"/>
                </a:lnTo>
                <a:lnTo>
                  <a:pt x="71191" y="109273"/>
                </a:lnTo>
                <a:lnTo>
                  <a:pt x="71328" y="103779"/>
                </a:lnTo>
                <a:lnTo>
                  <a:pt x="72356" y="101917"/>
                </a:lnTo>
                <a:lnTo>
                  <a:pt x="74034" y="100676"/>
                </a:lnTo>
                <a:lnTo>
                  <a:pt x="79116" y="98684"/>
                </a:lnTo>
                <a:lnTo>
                  <a:pt x="79532" y="97529"/>
                </a:lnTo>
                <a:lnTo>
                  <a:pt x="80202" y="91191"/>
                </a:lnTo>
                <a:lnTo>
                  <a:pt x="80366" y="89274"/>
                </a:lnTo>
                <a:lnTo>
                  <a:pt x="80366" y="102902"/>
                </a:lnTo>
                <a:lnTo>
                  <a:pt x="79374" y="104309"/>
                </a:lnTo>
                <a:lnTo>
                  <a:pt x="77721" y="105248"/>
                </a:lnTo>
                <a:lnTo>
                  <a:pt x="72678" y="106753"/>
                </a:lnTo>
                <a:lnTo>
                  <a:pt x="72264" y="107868"/>
                </a:lnTo>
                <a:lnTo>
                  <a:pt x="71546" y="114779"/>
                </a:lnTo>
                <a:lnTo>
                  <a:pt x="71469" y="120416"/>
                </a:lnTo>
                <a:lnTo>
                  <a:pt x="71437" y="132552"/>
                </a:lnTo>
                <a:lnTo>
                  <a:pt x="76177" y="138250"/>
                </a:lnTo>
                <a:lnTo>
                  <a:pt x="79125" y="141482"/>
                </a:lnTo>
                <a:lnTo>
                  <a:pt x="79815" y="144883"/>
                </a:lnTo>
                <a:lnTo>
                  <a:pt x="80357" y="151652"/>
                </a:lnTo>
                <a:lnTo>
                  <a:pt x="80366" y="160692"/>
                </a:lnTo>
                <a:lnTo>
                  <a:pt x="89274" y="151794"/>
                </a:lnTo>
                <a:lnTo>
                  <a:pt x="89287" y="151782"/>
                </a:lnTo>
                <a:lnTo>
                  <a:pt x="80734" y="143210"/>
                </a:lnTo>
                <a:lnTo>
                  <a:pt x="86576" y="142915"/>
                </a:lnTo>
                <a:lnTo>
                  <a:pt x="91928" y="142843"/>
                </a:lnTo>
                <a:lnTo>
                  <a:pt x="107123" y="142842"/>
                </a:lnTo>
                <a:lnTo>
                  <a:pt x="107155" y="165065"/>
                </a:lnTo>
                <a:lnTo>
                  <a:pt x="108148" y="166587"/>
                </a:lnTo>
                <a:lnTo>
                  <a:pt x="109801" y="167602"/>
                </a:lnTo>
                <a:lnTo>
                  <a:pt x="111896" y="168278"/>
                </a:lnTo>
                <a:lnTo>
                  <a:pt x="113292" y="169721"/>
                </a:lnTo>
                <a:lnTo>
                  <a:pt x="114223" y="171676"/>
                </a:lnTo>
                <a:lnTo>
                  <a:pt x="115717" y="177201"/>
                </a:lnTo>
                <a:lnTo>
                  <a:pt x="115976" y="182898"/>
                </a:lnTo>
                <a:lnTo>
                  <a:pt x="116053" y="186130"/>
                </a:lnTo>
                <a:lnTo>
                  <a:pt x="120816" y="191828"/>
                </a:lnTo>
                <a:lnTo>
                  <a:pt x="124646" y="196017"/>
                </a:lnTo>
                <a:lnTo>
                  <a:pt x="124906" y="201041"/>
                </a:lnTo>
                <a:lnTo>
                  <a:pt x="125934" y="202478"/>
                </a:lnTo>
                <a:lnTo>
                  <a:pt x="127612" y="203435"/>
                </a:lnTo>
                <a:lnTo>
                  <a:pt x="133574" y="205238"/>
                </a:lnTo>
                <a:lnTo>
                  <a:pt x="140008" y="205328"/>
                </a:lnTo>
                <a:lnTo>
                  <a:pt x="150451" y="205349"/>
                </a:lnTo>
                <a:lnTo>
                  <a:pt x="156143" y="200610"/>
                </a:lnTo>
                <a:lnTo>
                  <a:pt x="158666" y="199213"/>
                </a:lnTo>
                <a:lnTo>
                  <a:pt x="164114" y="197662"/>
                </a:lnTo>
                <a:lnTo>
                  <a:pt x="169843" y="194326"/>
                </a:lnTo>
                <a:lnTo>
                  <a:pt x="175696" y="189536"/>
                </a:lnTo>
                <a:lnTo>
                  <a:pt x="181605" y="184100"/>
                </a:lnTo>
                <a:lnTo>
                  <a:pt x="194691" y="171359"/>
                </a:lnTo>
                <a:lnTo>
                  <a:pt x="203986" y="162094"/>
                </a:lnTo>
                <a:lnTo>
                  <a:pt x="205444" y="161630"/>
                </a:lnTo>
                <a:lnTo>
                  <a:pt x="211243" y="160977"/>
                </a:lnTo>
                <a:lnTo>
                  <a:pt x="212948" y="160824"/>
                </a:lnTo>
                <a:lnTo>
                  <a:pt x="213402" y="159791"/>
                </a:lnTo>
                <a:lnTo>
                  <a:pt x="214132" y="153650"/>
                </a:lnTo>
                <a:lnTo>
                  <a:pt x="214312" y="151772"/>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2" name="SMARTInkAnnotation212">
            <a:extLst>
              <a:ext uri="{FF2B5EF4-FFF2-40B4-BE49-F238E27FC236}">
                <a16:creationId xmlns:a16="http://schemas.microsoft.com/office/drawing/2014/main" id="{1C43892E-E1E0-407F-95DC-DDA130FB04A8}"/>
              </a:ext>
            </a:extLst>
          </p:cNvPr>
          <p:cNvSpPr>
            <a:spLocks/>
          </p:cNvSpPr>
          <p:nvPr/>
        </p:nvSpPr>
        <p:spPr bwMode="auto">
          <a:xfrm>
            <a:off x="696913" y="3027363"/>
            <a:ext cx="88900" cy="482600"/>
          </a:xfrm>
          <a:custGeom>
            <a:avLst/>
            <a:gdLst>
              <a:gd name="T0" fmla="*/ 76687 w 89186"/>
              <a:gd name="T1" fmla="*/ 4860 h 482204"/>
              <a:gd name="T2" fmla="*/ 74010 w 89186"/>
              <a:gd name="T3" fmla="*/ 12728 h 482204"/>
              <a:gd name="T4" fmla="*/ 70980 w 89186"/>
              <a:gd name="T5" fmla="*/ 18541 h 482204"/>
              <a:gd name="T6" fmla="*/ 66631 w 89186"/>
              <a:gd name="T7" fmla="*/ 24515 h 482204"/>
              <a:gd name="T8" fmla="*/ 61695 w 89186"/>
              <a:gd name="T9" fmla="*/ 30560 h 482204"/>
              <a:gd name="T10" fmla="*/ 58154 w 89186"/>
              <a:gd name="T11" fmla="*/ 44531 h 482204"/>
              <a:gd name="T12" fmla="*/ 54925 w 89186"/>
              <a:gd name="T13" fmla="*/ 50299 h 482204"/>
              <a:gd name="T14" fmla="*/ 50484 w 89186"/>
              <a:gd name="T15" fmla="*/ 54896 h 482204"/>
              <a:gd name="T16" fmla="*/ 45506 w 89186"/>
              <a:gd name="T17" fmla="*/ 63718 h 482204"/>
              <a:gd name="T18" fmla="*/ 41945 w 89186"/>
              <a:gd name="T19" fmla="*/ 75264 h 482204"/>
              <a:gd name="T20" fmla="*/ 38708 w 89186"/>
              <a:gd name="T21" fmla="*/ 84633 h 482204"/>
              <a:gd name="T22" fmla="*/ 31822 w 89186"/>
              <a:gd name="T23" fmla="*/ 101346 h 482204"/>
              <a:gd name="T24" fmla="*/ 27602 w 89186"/>
              <a:gd name="T25" fmla="*/ 113178 h 482204"/>
              <a:gd name="T26" fmla="*/ 24324 w 89186"/>
              <a:gd name="T27" fmla="*/ 131271 h 482204"/>
              <a:gd name="T28" fmla="*/ 20365 w 89186"/>
              <a:gd name="T29" fmla="*/ 143425 h 482204"/>
              <a:gd name="T30" fmla="*/ 17377 w 89186"/>
              <a:gd name="T31" fmla="*/ 166561 h 482204"/>
              <a:gd name="T32" fmla="*/ 14274 w 89186"/>
              <a:gd name="T33" fmla="*/ 183855 h 482204"/>
              <a:gd name="T34" fmla="*/ 10791 w 89186"/>
              <a:gd name="T35" fmla="*/ 201710 h 482204"/>
              <a:gd name="T36" fmla="*/ 9245 w 89186"/>
              <a:gd name="T37" fmla="*/ 219814 h 482204"/>
              <a:gd name="T38" fmla="*/ 8376 w 89186"/>
              <a:gd name="T39" fmla="*/ 242301 h 482204"/>
              <a:gd name="T40" fmla="*/ 5767 w 89186"/>
              <a:gd name="T41" fmla="*/ 260906 h 482204"/>
              <a:gd name="T42" fmla="*/ 2508 w 89186"/>
              <a:gd name="T43" fmla="*/ 281718 h 482204"/>
              <a:gd name="T44" fmla="*/ 1056 w 89186"/>
              <a:gd name="T45" fmla="*/ 301134 h 482204"/>
              <a:gd name="T46" fmla="*/ 236 w 89186"/>
              <a:gd name="T47" fmla="*/ 329219 h 482204"/>
              <a:gd name="T48" fmla="*/ 865 w 89186"/>
              <a:gd name="T49" fmla="*/ 359751 h 482204"/>
              <a:gd name="T50" fmla="*/ 4232 w 89186"/>
              <a:gd name="T51" fmla="*/ 376494 h 482204"/>
              <a:gd name="T52" fmla="*/ 7262 w 89186"/>
              <a:gd name="T53" fmla="*/ 404794 h 482204"/>
              <a:gd name="T54" fmla="*/ 8689 w 89186"/>
              <a:gd name="T55" fmla="*/ 423774 h 482204"/>
              <a:gd name="T56" fmla="*/ 12215 w 89186"/>
              <a:gd name="T57" fmla="*/ 436134 h 482204"/>
              <a:gd name="T58" fmla="*/ 16785 w 89186"/>
              <a:gd name="T59" fmla="*/ 448408 h 482204"/>
              <a:gd name="T60" fmla="*/ 20920 w 89186"/>
              <a:gd name="T61" fmla="*/ 459625 h 482204"/>
              <a:gd name="T62" fmla="*/ 24148 w 89186"/>
              <a:gd name="T63" fmla="*/ 471656 h 482204"/>
              <a:gd name="T64" fmla="*/ 28096 w 89186"/>
              <a:gd name="T65" fmla="*/ 478433 h 482204"/>
              <a:gd name="T66" fmla="*/ 32855 w 89186"/>
              <a:gd name="T67" fmla="*/ 484834 h 482204"/>
              <a:gd name="T68" fmla="*/ 37972 w 89186"/>
              <a:gd name="T69" fmla="*/ 490052 h 482204"/>
              <a:gd name="T70" fmla="*/ 48555 w 89186"/>
              <a:gd name="T71" fmla="*/ 494228 h 482204"/>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89186"/>
              <a:gd name="T109" fmla="*/ 0 h 482204"/>
              <a:gd name="T110" fmla="*/ 89186 w 89186"/>
              <a:gd name="T111" fmla="*/ 482204 h 482204"/>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89186" h="482204">
                <a:moveTo>
                  <a:pt x="89185" y="0"/>
                </a:moveTo>
                <a:lnTo>
                  <a:pt x="84445" y="4740"/>
                </a:lnTo>
                <a:lnTo>
                  <a:pt x="83048" y="7129"/>
                </a:lnTo>
                <a:lnTo>
                  <a:pt x="81497" y="12428"/>
                </a:lnTo>
                <a:lnTo>
                  <a:pt x="80091" y="15231"/>
                </a:lnTo>
                <a:lnTo>
                  <a:pt x="78161" y="18091"/>
                </a:lnTo>
                <a:lnTo>
                  <a:pt x="75883" y="20991"/>
                </a:lnTo>
                <a:lnTo>
                  <a:pt x="73371" y="23915"/>
                </a:lnTo>
                <a:lnTo>
                  <a:pt x="70705" y="26857"/>
                </a:lnTo>
                <a:lnTo>
                  <a:pt x="67935" y="29811"/>
                </a:lnTo>
                <a:lnTo>
                  <a:pt x="66089" y="33765"/>
                </a:lnTo>
                <a:lnTo>
                  <a:pt x="64037" y="43449"/>
                </a:lnTo>
                <a:lnTo>
                  <a:pt x="62498" y="46825"/>
                </a:lnTo>
                <a:lnTo>
                  <a:pt x="60480" y="49076"/>
                </a:lnTo>
                <a:lnTo>
                  <a:pt x="58142" y="50577"/>
                </a:lnTo>
                <a:lnTo>
                  <a:pt x="55591" y="53561"/>
                </a:lnTo>
                <a:lnTo>
                  <a:pt x="52899" y="57536"/>
                </a:lnTo>
                <a:lnTo>
                  <a:pt x="50111" y="62169"/>
                </a:lnTo>
                <a:lnTo>
                  <a:pt x="48253" y="66251"/>
                </a:lnTo>
                <a:lnTo>
                  <a:pt x="46188" y="73432"/>
                </a:lnTo>
                <a:lnTo>
                  <a:pt x="44646" y="77728"/>
                </a:lnTo>
                <a:lnTo>
                  <a:pt x="42625" y="82576"/>
                </a:lnTo>
                <a:lnTo>
                  <a:pt x="40286" y="87793"/>
                </a:lnTo>
                <a:lnTo>
                  <a:pt x="35040" y="98881"/>
                </a:lnTo>
                <a:lnTo>
                  <a:pt x="32253" y="104616"/>
                </a:lnTo>
                <a:lnTo>
                  <a:pt x="30394" y="110424"/>
                </a:lnTo>
                <a:lnTo>
                  <a:pt x="28329" y="122168"/>
                </a:lnTo>
                <a:lnTo>
                  <a:pt x="26786" y="128078"/>
                </a:lnTo>
                <a:lnTo>
                  <a:pt x="24765" y="134002"/>
                </a:lnTo>
                <a:lnTo>
                  <a:pt x="22426" y="139937"/>
                </a:lnTo>
                <a:lnTo>
                  <a:pt x="19827" y="154467"/>
                </a:lnTo>
                <a:lnTo>
                  <a:pt x="19134" y="162509"/>
                </a:lnTo>
                <a:lnTo>
                  <a:pt x="17680" y="170847"/>
                </a:lnTo>
                <a:lnTo>
                  <a:pt x="15718" y="179382"/>
                </a:lnTo>
                <a:lnTo>
                  <a:pt x="13418" y="188049"/>
                </a:lnTo>
                <a:lnTo>
                  <a:pt x="11884" y="196803"/>
                </a:lnTo>
                <a:lnTo>
                  <a:pt x="10862" y="205616"/>
                </a:lnTo>
                <a:lnTo>
                  <a:pt x="10181" y="214468"/>
                </a:lnTo>
                <a:lnTo>
                  <a:pt x="9726" y="222353"/>
                </a:lnTo>
                <a:lnTo>
                  <a:pt x="9222" y="236407"/>
                </a:lnTo>
                <a:lnTo>
                  <a:pt x="8095" y="244917"/>
                </a:lnTo>
                <a:lnTo>
                  <a:pt x="6351" y="254559"/>
                </a:lnTo>
                <a:lnTo>
                  <a:pt x="4197" y="264956"/>
                </a:lnTo>
                <a:lnTo>
                  <a:pt x="2761" y="274864"/>
                </a:lnTo>
                <a:lnTo>
                  <a:pt x="1803" y="284445"/>
                </a:lnTo>
                <a:lnTo>
                  <a:pt x="1165" y="293810"/>
                </a:lnTo>
                <a:lnTo>
                  <a:pt x="739" y="303030"/>
                </a:lnTo>
                <a:lnTo>
                  <a:pt x="266" y="321211"/>
                </a:lnTo>
                <a:lnTo>
                  <a:pt x="0" y="343441"/>
                </a:lnTo>
                <a:lnTo>
                  <a:pt x="955" y="350999"/>
                </a:lnTo>
                <a:lnTo>
                  <a:pt x="2584" y="359015"/>
                </a:lnTo>
                <a:lnTo>
                  <a:pt x="4662" y="367336"/>
                </a:lnTo>
                <a:lnTo>
                  <a:pt x="6971" y="381872"/>
                </a:lnTo>
                <a:lnTo>
                  <a:pt x="7997" y="394947"/>
                </a:lnTo>
                <a:lnTo>
                  <a:pt x="8453" y="407373"/>
                </a:lnTo>
                <a:lnTo>
                  <a:pt x="9567" y="413465"/>
                </a:lnTo>
                <a:lnTo>
                  <a:pt x="11301" y="419510"/>
                </a:lnTo>
                <a:lnTo>
                  <a:pt x="13450" y="425525"/>
                </a:lnTo>
                <a:lnTo>
                  <a:pt x="15875" y="431519"/>
                </a:lnTo>
                <a:lnTo>
                  <a:pt x="18483" y="437500"/>
                </a:lnTo>
                <a:lnTo>
                  <a:pt x="21215" y="443471"/>
                </a:lnTo>
                <a:lnTo>
                  <a:pt x="23036" y="448444"/>
                </a:lnTo>
                <a:lnTo>
                  <a:pt x="25059" y="456615"/>
                </a:lnTo>
                <a:lnTo>
                  <a:pt x="26590" y="460183"/>
                </a:lnTo>
                <a:lnTo>
                  <a:pt x="28604" y="463555"/>
                </a:lnTo>
                <a:lnTo>
                  <a:pt x="30938" y="466794"/>
                </a:lnTo>
                <a:lnTo>
                  <a:pt x="33487" y="469946"/>
                </a:lnTo>
                <a:lnTo>
                  <a:pt x="36178" y="473039"/>
                </a:lnTo>
                <a:lnTo>
                  <a:pt x="38964" y="476094"/>
                </a:lnTo>
                <a:lnTo>
                  <a:pt x="41814" y="478130"/>
                </a:lnTo>
                <a:lnTo>
                  <a:pt x="44706" y="479487"/>
                </a:lnTo>
                <a:lnTo>
                  <a:pt x="53466" y="482203"/>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3" name="SMARTInkAnnotation213">
            <a:extLst>
              <a:ext uri="{FF2B5EF4-FFF2-40B4-BE49-F238E27FC236}">
                <a16:creationId xmlns:a16="http://schemas.microsoft.com/office/drawing/2014/main" id="{A1195476-D686-4DD5-A66C-82D22B53F9F7}"/>
              </a:ext>
            </a:extLst>
          </p:cNvPr>
          <p:cNvSpPr>
            <a:spLocks/>
          </p:cNvSpPr>
          <p:nvPr/>
        </p:nvSpPr>
        <p:spPr bwMode="auto">
          <a:xfrm>
            <a:off x="1125538" y="2982913"/>
            <a:ext cx="106362" cy="571500"/>
          </a:xfrm>
          <a:custGeom>
            <a:avLst/>
            <a:gdLst>
              <a:gd name="T0" fmla="*/ 0 w 107038"/>
              <a:gd name="T1" fmla="*/ 0 h 571502"/>
              <a:gd name="T2" fmla="*/ 3857 w 107038"/>
              <a:gd name="T3" fmla="*/ 4741 h 571502"/>
              <a:gd name="T4" fmla="*/ 6993 w 107038"/>
              <a:gd name="T5" fmla="*/ 16250 h 571502"/>
              <a:gd name="T6" fmla="*/ 8053 w 107038"/>
              <a:gd name="T7" fmla="*/ 23679 h 571502"/>
              <a:gd name="T8" fmla="*/ 11188 w 107038"/>
              <a:gd name="T9" fmla="*/ 25407 h 571502"/>
              <a:gd name="T10" fmla="*/ 13126 w 107038"/>
              <a:gd name="T11" fmla="*/ 28821 h 571502"/>
              <a:gd name="T12" fmla="*/ 14372 w 107038"/>
              <a:gd name="T13" fmla="*/ 39097 h 571502"/>
              <a:gd name="T14" fmla="*/ 18506 w 107038"/>
              <a:gd name="T15" fmla="*/ 52485 h 571502"/>
              <a:gd name="T16" fmla="*/ 22669 w 107038"/>
              <a:gd name="T17" fmla="*/ 60699 h 571502"/>
              <a:gd name="T18" fmla="*/ 27439 w 107038"/>
              <a:gd name="T19" fmla="*/ 70902 h 571502"/>
              <a:gd name="T20" fmla="*/ 31036 w 107038"/>
              <a:gd name="T21" fmla="*/ 82854 h 571502"/>
              <a:gd name="T22" fmla="*/ 35074 w 107038"/>
              <a:gd name="T23" fmla="*/ 92387 h 571502"/>
              <a:gd name="T24" fmla="*/ 39606 w 107038"/>
              <a:gd name="T25" fmla="*/ 99930 h 571502"/>
              <a:gd name="T26" fmla="*/ 44355 w 107038"/>
              <a:gd name="T27" fmla="*/ 109237 h 571502"/>
              <a:gd name="T28" fmla="*/ 49453 w 107038"/>
              <a:gd name="T29" fmla="*/ 125632 h 571502"/>
              <a:gd name="T30" fmla="*/ 51466 w 107038"/>
              <a:gd name="T31" fmla="*/ 136204 h 571502"/>
              <a:gd name="T32" fmla="*/ 55095 w 107038"/>
              <a:gd name="T33" fmla="*/ 144180 h 571502"/>
              <a:gd name="T34" fmla="*/ 61750 w 107038"/>
              <a:gd name="T35" fmla="*/ 159006 h 571502"/>
              <a:gd name="T36" fmla="*/ 66500 w 107038"/>
              <a:gd name="T37" fmla="*/ 167556 h 571502"/>
              <a:gd name="T38" fmla="*/ 71352 w 107038"/>
              <a:gd name="T39" fmla="*/ 176648 h 571502"/>
              <a:gd name="T40" fmla="*/ 76236 w 107038"/>
              <a:gd name="T41" fmla="*/ 190611 h 571502"/>
              <a:gd name="T42" fmla="*/ 80987 w 107038"/>
              <a:gd name="T43" fmla="*/ 216699 h 571502"/>
              <a:gd name="T44" fmla="*/ 84625 w 107038"/>
              <a:gd name="T45" fmla="*/ 228917 h 571502"/>
              <a:gd name="T46" fmla="*/ 87750 w 107038"/>
              <a:gd name="T47" fmla="*/ 253921 h 571502"/>
              <a:gd name="T48" fmla="*/ 88488 w 107038"/>
              <a:gd name="T49" fmla="*/ 316852 h 571502"/>
              <a:gd name="T50" fmla="*/ 86324 w 107038"/>
              <a:gd name="T51" fmla="*/ 357730 h 571502"/>
              <a:gd name="T52" fmla="*/ 82623 w 107038"/>
              <a:gd name="T53" fmla="*/ 375271 h 571502"/>
              <a:gd name="T54" fmla="*/ 66310 w 107038"/>
              <a:gd name="T55" fmla="*/ 437510 h 571502"/>
              <a:gd name="T56" fmla="*/ 54052 w 107038"/>
              <a:gd name="T57" fmla="*/ 481153 h 571502"/>
              <a:gd name="T58" fmla="*/ 49134 w 107038"/>
              <a:gd name="T59" fmla="*/ 495263 h 571502"/>
              <a:gd name="T60" fmla="*/ 31906 w 107038"/>
              <a:gd name="T61" fmla="*/ 538595 h 571502"/>
              <a:gd name="T62" fmla="*/ 24524 w 107038"/>
              <a:gd name="T63" fmla="*/ 555535 h 571502"/>
              <a:gd name="T64" fmla="*/ 14678 w 107038"/>
              <a:gd name="T65" fmla="*/ 571441 h 571502"/>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07038"/>
              <a:gd name="T100" fmla="*/ 0 h 571502"/>
              <a:gd name="T101" fmla="*/ 107038 w 107038"/>
              <a:gd name="T102" fmla="*/ 571502 h 571502"/>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07038" h="571502">
                <a:moveTo>
                  <a:pt x="8821" y="0"/>
                </a:moveTo>
                <a:lnTo>
                  <a:pt x="0" y="0"/>
                </a:lnTo>
                <a:lnTo>
                  <a:pt x="2585" y="2646"/>
                </a:lnTo>
                <a:lnTo>
                  <a:pt x="4664" y="4741"/>
                </a:lnTo>
                <a:lnTo>
                  <a:pt x="6049" y="7129"/>
                </a:lnTo>
                <a:lnTo>
                  <a:pt x="8456" y="16250"/>
                </a:lnTo>
                <a:lnTo>
                  <a:pt x="8713" y="22123"/>
                </a:lnTo>
                <a:lnTo>
                  <a:pt x="9741" y="23679"/>
                </a:lnTo>
                <a:lnTo>
                  <a:pt x="11419" y="24715"/>
                </a:lnTo>
                <a:lnTo>
                  <a:pt x="13529" y="25407"/>
                </a:lnTo>
                <a:lnTo>
                  <a:pt x="14936" y="26860"/>
                </a:lnTo>
                <a:lnTo>
                  <a:pt x="15874" y="28821"/>
                </a:lnTo>
                <a:lnTo>
                  <a:pt x="16917" y="33645"/>
                </a:lnTo>
                <a:lnTo>
                  <a:pt x="17380" y="39097"/>
                </a:lnTo>
                <a:lnTo>
                  <a:pt x="20232" y="47473"/>
                </a:lnTo>
                <a:lnTo>
                  <a:pt x="22381" y="52485"/>
                </a:lnTo>
                <a:lnTo>
                  <a:pt x="24806" y="56818"/>
                </a:lnTo>
                <a:lnTo>
                  <a:pt x="27415" y="60699"/>
                </a:lnTo>
                <a:lnTo>
                  <a:pt x="30147" y="64279"/>
                </a:lnTo>
                <a:lnTo>
                  <a:pt x="33182" y="70902"/>
                </a:lnTo>
                <a:lnTo>
                  <a:pt x="35523" y="78145"/>
                </a:lnTo>
                <a:lnTo>
                  <a:pt x="37536" y="82854"/>
                </a:lnTo>
                <a:lnTo>
                  <a:pt x="39871" y="87978"/>
                </a:lnTo>
                <a:lnTo>
                  <a:pt x="42419" y="92387"/>
                </a:lnTo>
                <a:lnTo>
                  <a:pt x="45110" y="96318"/>
                </a:lnTo>
                <a:lnTo>
                  <a:pt x="47897" y="99930"/>
                </a:lnTo>
                <a:lnTo>
                  <a:pt x="50746" y="104324"/>
                </a:lnTo>
                <a:lnTo>
                  <a:pt x="53638" y="109237"/>
                </a:lnTo>
                <a:lnTo>
                  <a:pt x="56558" y="114497"/>
                </a:lnTo>
                <a:lnTo>
                  <a:pt x="59803" y="125632"/>
                </a:lnTo>
                <a:lnTo>
                  <a:pt x="60669" y="131380"/>
                </a:lnTo>
                <a:lnTo>
                  <a:pt x="62238" y="136204"/>
                </a:lnTo>
                <a:lnTo>
                  <a:pt x="64276" y="140412"/>
                </a:lnTo>
                <a:lnTo>
                  <a:pt x="66627" y="144210"/>
                </a:lnTo>
                <a:lnTo>
                  <a:pt x="69186" y="148726"/>
                </a:lnTo>
                <a:lnTo>
                  <a:pt x="74676" y="159036"/>
                </a:lnTo>
                <a:lnTo>
                  <a:pt x="77529" y="163571"/>
                </a:lnTo>
                <a:lnTo>
                  <a:pt x="80423" y="167586"/>
                </a:lnTo>
                <a:lnTo>
                  <a:pt x="83345" y="171256"/>
                </a:lnTo>
                <a:lnTo>
                  <a:pt x="86285" y="176678"/>
                </a:lnTo>
                <a:lnTo>
                  <a:pt x="89237" y="183270"/>
                </a:lnTo>
                <a:lnTo>
                  <a:pt x="92197" y="190641"/>
                </a:lnTo>
                <a:lnTo>
                  <a:pt x="95486" y="204123"/>
                </a:lnTo>
                <a:lnTo>
                  <a:pt x="97940" y="216729"/>
                </a:lnTo>
                <a:lnTo>
                  <a:pt x="99984" y="222869"/>
                </a:lnTo>
                <a:lnTo>
                  <a:pt x="102338" y="228947"/>
                </a:lnTo>
                <a:lnTo>
                  <a:pt x="104954" y="240991"/>
                </a:lnTo>
                <a:lnTo>
                  <a:pt x="106117" y="253951"/>
                </a:lnTo>
                <a:lnTo>
                  <a:pt x="106634" y="269633"/>
                </a:lnTo>
                <a:lnTo>
                  <a:pt x="107011" y="316882"/>
                </a:lnTo>
                <a:lnTo>
                  <a:pt x="107037" y="340615"/>
                </a:lnTo>
                <a:lnTo>
                  <a:pt x="104397" y="357760"/>
                </a:lnTo>
                <a:lnTo>
                  <a:pt x="102304" y="366499"/>
                </a:lnTo>
                <a:lnTo>
                  <a:pt x="99916" y="375301"/>
                </a:lnTo>
                <a:lnTo>
                  <a:pt x="94618" y="393020"/>
                </a:lnTo>
                <a:lnTo>
                  <a:pt x="80189" y="437570"/>
                </a:lnTo>
                <a:lnTo>
                  <a:pt x="68338" y="473277"/>
                </a:lnTo>
                <a:lnTo>
                  <a:pt x="65366" y="481213"/>
                </a:lnTo>
                <a:lnTo>
                  <a:pt x="62393" y="488489"/>
                </a:lnTo>
                <a:lnTo>
                  <a:pt x="59418" y="495323"/>
                </a:lnTo>
                <a:lnTo>
                  <a:pt x="53468" y="508209"/>
                </a:lnTo>
                <a:lnTo>
                  <a:pt x="38586" y="538655"/>
                </a:lnTo>
                <a:lnTo>
                  <a:pt x="32633" y="550619"/>
                </a:lnTo>
                <a:lnTo>
                  <a:pt x="29657" y="555595"/>
                </a:lnTo>
                <a:lnTo>
                  <a:pt x="26680" y="559904"/>
                </a:lnTo>
                <a:lnTo>
                  <a:pt x="17751" y="571501"/>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4" name="SMARTInkAnnotation214">
            <a:extLst>
              <a:ext uri="{FF2B5EF4-FFF2-40B4-BE49-F238E27FC236}">
                <a16:creationId xmlns:a16="http://schemas.microsoft.com/office/drawing/2014/main" id="{9E3F2379-E54C-4C17-BD01-42BD037913AF}"/>
              </a:ext>
            </a:extLst>
          </p:cNvPr>
          <p:cNvSpPr>
            <a:spLocks/>
          </p:cNvSpPr>
          <p:nvPr/>
        </p:nvSpPr>
        <p:spPr bwMode="auto">
          <a:xfrm>
            <a:off x="1768475" y="3179763"/>
            <a:ext cx="125413" cy="239712"/>
          </a:xfrm>
          <a:custGeom>
            <a:avLst/>
            <a:gdLst>
              <a:gd name="T0" fmla="*/ 137489 w 125016"/>
              <a:gd name="T1" fmla="*/ 7512 h 241099"/>
              <a:gd name="T2" fmla="*/ 137489 w 125016"/>
              <a:gd name="T3" fmla="*/ 0 h 241099"/>
              <a:gd name="T4" fmla="*/ 137489 w 125016"/>
              <a:gd name="T5" fmla="*/ 7483 h 241099"/>
              <a:gd name="T6" fmla="*/ 129034 w 125016"/>
              <a:gd name="T7" fmla="*/ 13974 h 241099"/>
              <a:gd name="T8" fmla="*/ 128276 w 125016"/>
              <a:gd name="T9" fmla="*/ 16781 h 241099"/>
              <a:gd name="T10" fmla="*/ 127789 w 125016"/>
              <a:gd name="T11" fmla="*/ 21395 h 241099"/>
              <a:gd name="T12" fmla="*/ 124813 w 125016"/>
              <a:gd name="T13" fmla="*/ 24253 h 241099"/>
              <a:gd name="T14" fmla="*/ 122492 w 125016"/>
              <a:gd name="T15" fmla="*/ 26183 h 241099"/>
              <a:gd name="T16" fmla="*/ 117002 w 125016"/>
              <a:gd name="T17" fmla="*/ 30551 h 241099"/>
              <a:gd name="T18" fmla="*/ 114010 w 125016"/>
              <a:gd name="T19" fmla="*/ 32885 h 241099"/>
              <a:gd name="T20" fmla="*/ 112018 w 125016"/>
              <a:gd name="T21" fmla="*/ 35276 h 241099"/>
              <a:gd name="T22" fmla="*/ 109798 w 125016"/>
              <a:gd name="T23" fmla="*/ 40157 h 241099"/>
              <a:gd name="T24" fmla="*/ 105912 w 125016"/>
              <a:gd name="T25" fmla="*/ 45106 h 241099"/>
              <a:gd name="T26" fmla="*/ 103338 w 125016"/>
              <a:gd name="T27" fmla="*/ 47596 h 241099"/>
              <a:gd name="T28" fmla="*/ 100535 w 125016"/>
              <a:gd name="T29" fmla="*/ 50088 h 241099"/>
              <a:gd name="T30" fmla="*/ 97578 w 125016"/>
              <a:gd name="T31" fmla="*/ 52586 h 241099"/>
              <a:gd name="T32" fmla="*/ 94515 w 125016"/>
              <a:gd name="T33" fmla="*/ 55080 h 241099"/>
              <a:gd name="T34" fmla="*/ 92472 w 125016"/>
              <a:gd name="T35" fmla="*/ 58421 h 241099"/>
              <a:gd name="T36" fmla="*/ 91111 w 125016"/>
              <a:gd name="T37" fmla="*/ 62313 h 241099"/>
              <a:gd name="T38" fmla="*/ 90203 w 125016"/>
              <a:gd name="T39" fmla="*/ 66578 h 241099"/>
              <a:gd name="T40" fmla="*/ 88505 w 125016"/>
              <a:gd name="T41" fmla="*/ 70252 h 241099"/>
              <a:gd name="T42" fmla="*/ 86284 w 125016"/>
              <a:gd name="T43" fmla="*/ 73540 h 241099"/>
              <a:gd name="T44" fmla="*/ 83711 w 125016"/>
              <a:gd name="T45" fmla="*/ 76563 h 241099"/>
              <a:gd name="T46" fmla="*/ 80904 w 125016"/>
              <a:gd name="T47" fmla="*/ 79414 h 241099"/>
              <a:gd name="T48" fmla="*/ 77945 w 125016"/>
              <a:gd name="T49" fmla="*/ 82154 h 241099"/>
              <a:gd name="T50" fmla="*/ 74877 w 125016"/>
              <a:gd name="T51" fmla="*/ 84809 h 241099"/>
              <a:gd name="T52" fmla="*/ 71740 w 125016"/>
              <a:gd name="T53" fmla="*/ 88247 h 241099"/>
              <a:gd name="T54" fmla="*/ 68561 w 125016"/>
              <a:gd name="T55" fmla="*/ 92212 h 241099"/>
              <a:gd name="T56" fmla="*/ 65349 w 125016"/>
              <a:gd name="T57" fmla="*/ 96524 h 241099"/>
              <a:gd name="T58" fmla="*/ 63207 w 125016"/>
              <a:gd name="T59" fmla="*/ 100233 h 241099"/>
              <a:gd name="T60" fmla="*/ 61779 w 125016"/>
              <a:gd name="T61" fmla="*/ 103540 h 241099"/>
              <a:gd name="T62" fmla="*/ 60828 w 125016"/>
              <a:gd name="T63" fmla="*/ 106580 h 241099"/>
              <a:gd name="T64" fmla="*/ 56859 w 125016"/>
              <a:gd name="T65" fmla="*/ 112180 h 241099"/>
              <a:gd name="T66" fmla="*/ 54275 w 125016"/>
              <a:gd name="T67" fmla="*/ 114844 h 241099"/>
              <a:gd name="T68" fmla="*/ 51458 w 125016"/>
              <a:gd name="T69" fmla="*/ 118288 h 241099"/>
              <a:gd name="T70" fmla="*/ 48493 w 125016"/>
              <a:gd name="T71" fmla="*/ 122253 h 241099"/>
              <a:gd name="T72" fmla="*/ 45423 w 125016"/>
              <a:gd name="T73" fmla="*/ 126564 h 241099"/>
              <a:gd name="T74" fmla="*/ 43375 w 125016"/>
              <a:gd name="T75" fmla="*/ 130272 h 241099"/>
              <a:gd name="T76" fmla="*/ 42010 w 125016"/>
              <a:gd name="T77" fmla="*/ 133581 h 241099"/>
              <a:gd name="T78" fmla="*/ 41101 w 125016"/>
              <a:gd name="T79" fmla="*/ 136621 h 241099"/>
              <a:gd name="T80" fmla="*/ 37181 w 125016"/>
              <a:gd name="T81" fmla="*/ 142221 h 241099"/>
              <a:gd name="T82" fmla="*/ 34607 w 125016"/>
              <a:gd name="T83" fmla="*/ 144886 h 241099"/>
              <a:gd name="T84" fmla="*/ 31750 w 125016"/>
              <a:gd name="T85" fmla="*/ 150068 h 241099"/>
              <a:gd name="T86" fmla="*/ 30986 w 125016"/>
              <a:gd name="T87" fmla="*/ 152620 h 241099"/>
              <a:gd name="T88" fmla="*/ 27230 w 125016"/>
              <a:gd name="T89" fmla="*/ 157678 h 241099"/>
              <a:gd name="T90" fmla="*/ 24700 w 125016"/>
              <a:gd name="T91" fmla="*/ 160196 h 241099"/>
              <a:gd name="T92" fmla="*/ 21888 w 125016"/>
              <a:gd name="T93" fmla="*/ 165218 h 241099"/>
              <a:gd name="T94" fmla="*/ 20085 w 125016"/>
              <a:gd name="T95" fmla="*/ 171253 h 241099"/>
              <a:gd name="T96" fmla="*/ 16929 w 125016"/>
              <a:gd name="T97" fmla="*/ 174308 h 241099"/>
              <a:gd name="T98" fmla="*/ 14560 w 125016"/>
              <a:gd name="T99" fmla="*/ 176288 h 241099"/>
              <a:gd name="T100" fmla="*/ 12980 w 125016"/>
              <a:gd name="T101" fmla="*/ 178442 h 241099"/>
              <a:gd name="T102" fmla="*/ 10756 w 125016"/>
              <a:gd name="T103" fmla="*/ 184630 h 241099"/>
              <a:gd name="T104" fmla="*/ 10237 w 125016"/>
              <a:gd name="T105" fmla="*/ 186372 h 241099"/>
              <a:gd name="T106" fmla="*/ 7095 w 125016"/>
              <a:gd name="T107" fmla="*/ 189368 h 241099"/>
              <a:gd name="T108" fmla="*/ 1394 w 125016"/>
              <a:gd name="T109" fmla="*/ 194105 h 241099"/>
              <a:gd name="T110" fmla="*/ 626 w 125016"/>
              <a:gd name="T111" fmla="*/ 196979 h 241099"/>
              <a:gd name="T112" fmla="*/ 0 w 125016"/>
              <a:gd name="T113" fmla="*/ 202779 h 241099"/>
              <a:gd name="T114" fmla="*/ 0 w 125016"/>
              <a:gd name="T115" fmla="*/ 195272 h 24109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25016"/>
              <a:gd name="T175" fmla="*/ 0 h 241099"/>
              <a:gd name="T176" fmla="*/ 125016 w 125016"/>
              <a:gd name="T177" fmla="*/ 241099 h 24109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25016" h="241099">
                <a:moveTo>
                  <a:pt x="125015" y="8930"/>
                </a:moveTo>
                <a:lnTo>
                  <a:pt x="125015" y="0"/>
                </a:lnTo>
                <a:lnTo>
                  <a:pt x="125015" y="8897"/>
                </a:lnTo>
                <a:lnTo>
                  <a:pt x="117327" y="16615"/>
                </a:lnTo>
                <a:lnTo>
                  <a:pt x="116637" y="19952"/>
                </a:lnTo>
                <a:lnTo>
                  <a:pt x="116194" y="25438"/>
                </a:lnTo>
                <a:lnTo>
                  <a:pt x="113488" y="28835"/>
                </a:lnTo>
                <a:lnTo>
                  <a:pt x="111378" y="31129"/>
                </a:lnTo>
                <a:lnTo>
                  <a:pt x="106386" y="36325"/>
                </a:lnTo>
                <a:lnTo>
                  <a:pt x="103666" y="39099"/>
                </a:lnTo>
                <a:lnTo>
                  <a:pt x="101853" y="41941"/>
                </a:lnTo>
                <a:lnTo>
                  <a:pt x="99838" y="47745"/>
                </a:lnTo>
                <a:lnTo>
                  <a:pt x="96297" y="53631"/>
                </a:lnTo>
                <a:lnTo>
                  <a:pt x="93963" y="56590"/>
                </a:lnTo>
                <a:lnTo>
                  <a:pt x="91416" y="59555"/>
                </a:lnTo>
                <a:lnTo>
                  <a:pt x="88725" y="62523"/>
                </a:lnTo>
                <a:lnTo>
                  <a:pt x="85939" y="65494"/>
                </a:lnTo>
                <a:lnTo>
                  <a:pt x="84082" y="69460"/>
                </a:lnTo>
                <a:lnTo>
                  <a:pt x="82843" y="74088"/>
                </a:lnTo>
                <a:lnTo>
                  <a:pt x="82018" y="79157"/>
                </a:lnTo>
                <a:lnTo>
                  <a:pt x="80475" y="83529"/>
                </a:lnTo>
                <a:lnTo>
                  <a:pt x="78455" y="87436"/>
                </a:lnTo>
                <a:lnTo>
                  <a:pt x="76116" y="91033"/>
                </a:lnTo>
                <a:lnTo>
                  <a:pt x="73564" y="94423"/>
                </a:lnTo>
                <a:lnTo>
                  <a:pt x="70871" y="97675"/>
                </a:lnTo>
                <a:lnTo>
                  <a:pt x="68083" y="100835"/>
                </a:lnTo>
                <a:lnTo>
                  <a:pt x="65232" y="104927"/>
                </a:lnTo>
                <a:lnTo>
                  <a:pt x="62340" y="109638"/>
                </a:lnTo>
                <a:lnTo>
                  <a:pt x="59419" y="114764"/>
                </a:lnTo>
                <a:lnTo>
                  <a:pt x="57472" y="119173"/>
                </a:lnTo>
                <a:lnTo>
                  <a:pt x="56174" y="123105"/>
                </a:lnTo>
                <a:lnTo>
                  <a:pt x="55308" y="126718"/>
                </a:lnTo>
                <a:lnTo>
                  <a:pt x="51701" y="133379"/>
                </a:lnTo>
                <a:lnTo>
                  <a:pt x="49350" y="136544"/>
                </a:lnTo>
                <a:lnTo>
                  <a:pt x="46791" y="140639"/>
                </a:lnTo>
                <a:lnTo>
                  <a:pt x="44092" y="145353"/>
                </a:lnTo>
                <a:lnTo>
                  <a:pt x="41301" y="150480"/>
                </a:lnTo>
                <a:lnTo>
                  <a:pt x="39440" y="154890"/>
                </a:lnTo>
                <a:lnTo>
                  <a:pt x="38199" y="158823"/>
                </a:lnTo>
                <a:lnTo>
                  <a:pt x="37372" y="162436"/>
                </a:lnTo>
                <a:lnTo>
                  <a:pt x="33808" y="169097"/>
                </a:lnTo>
                <a:lnTo>
                  <a:pt x="31468" y="172263"/>
                </a:lnTo>
                <a:lnTo>
                  <a:pt x="28868" y="178426"/>
                </a:lnTo>
                <a:lnTo>
                  <a:pt x="28175" y="181458"/>
                </a:lnTo>
                <a:lnTo>
                  <a:pt x="24759" y="187473"/>
                </a:lnTo>
                <a:lnTo>
                  <a:pt x="22459" y="190467"/>
                </a:lnTo>
                <a:lnTo>
                  <a:pt x="19903" y="196438"/>
                </a:lnTo>
                <a:lnTo>
                  <a:pt x="18263" y="203616"/>
                </a:lnTo>
                <a:lnTo>
                  <a:pt x="15393" y="207243"/>
                </a:lnTo>
                <a:lnTo>
                  <a:pt x="13238" y="209600"/>
                </a:lnTo>
                <a:lnTo>
                  <a:pt x="11802" y="212163"/>
                </a:lnTo>
                <a:lnTo>
                  <a:pt x="9780" y="219518"/>
                </a:lnTo>
                <a:lnTo>
                  <a:pt x="9308" y="221587"/>
                </a:lnTo>
                <a:lnTo>
                  <a:pt x="6452" y="225152"/>
                </a:lnTo>
                <a:lnTo>
                  <a:pt x="1274" y="230785"/>
                </a:lnTo>
                <a:lnTo>
                  <a:pt x="566" y="234201"/>
                </a:lnTo>
                <a:lnTo>
                  <a:pt x="0" y="241098"/>
                </a:lnTo>
                <a:lnTo>
                  <a:pt x="0" y="2321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5" name="SMARTInkAnnotation215">
            <a:extLst>
              <a:ext uri="{FF2B5EF4-FFF2-40B4-BE49-F238E27FC236}">
                <a16:creationId xmlns:a16="http://schemas.microsoft.com/office/drawing/2014/main" id="{A68C9F83-4B70-4C5A-93EB-09AEE65B1BD5}"/>
              </a:ext>
            </a:extLst>
          </p:cNvPr>
          <p:cNvSpPr>
            <a:spLocks/>
          </p:cNvSpPr>
          <p:nvPr/>
        </p:nvSpPr>
        <p:spPr bwMode="auto">
          <a:xfrm>
            <a:off x="1884363" y="3160713"/>
            <a:ext cx="61912" cy="322262"/>
          </a:xfrm>
          <a:custGeom>
            <a:avLst/>
            <a:gdLst>
              <a:gd name="T0" fmla="*/ 0 w 62499"/>
              <a:gd name="T1" fmla="*/ 0 h 321470"/>
              <a:gd name="T2" fmla="*/ 0 w 62499"/>
              <a:gd name="T3" fmla="*/ 33538 h 321470"/>
              <a:gd name="T4" fmla="*/ 749 w 62499"/>
              <a:gd name="T5" fmla="*/ 36245 h 321470"/>
              <a:gd name="T6" fmla="*/ 1994 w 62499"/>
              <a:gd name="T7" fmla="*/ 39119 h 321470"/>
              <a:gd name="T8" fmla="*/ 3571 w 62499"/>
              <a:gd name="T9" fmla="*/ 42101 h 321470"/>
              <a:gd name="T10" fmla="*/ 4624 w 62499"/>
              <a:gd name="T11" fmla="*/ 45159 h 321470"/>
              <a:gd name="T12" fmla="*/ 5793 w 62499"/>
              <a:gd name="T13" fmla="*/ 51405 h 321470"/>
              <a:gd name="T14" fmla="*/ 6451 w 62499"/>
              <a:gd name="T15" fmla="*/ 55825 h 321470"/>
              <a:gd name="T16" fmla="*/ 6604 w 62499"/>
              <a:gd name="T17" fmla="*/ 62553 h 321470"/>
              <a:gd name="T18" fmla="*/ 6702 w 62499"/>
              <a:gd name="T19" fmla="*/ 79179 h 321470"/>
              <a:gd name="T20" fmla="*/ 7460 w 62499"/>
              <a:gd name="T21" fmla="*/ 82694 h 321470"/>
              <a:gd name="T22" fmla="*/ 8707 w 62499"/>
              <a:gd name="T23" fmla="*/ 86106 h 321470"/>
              <a:gd name="T24" fmla="*/ 10295 w 62499"/>
              <a:gd name="T25" fmla="*/ 89451 h 321470"/>
              <a:gd name="T26" fmla="*/ 11346 w 62499"/>
              <a:gd name="T27" fmla="*/ 93816 h 321470"/>
              <a:gd name="T28" fmla="*/ 12519 w 62499"/>
              <a:gd name="T29" fmla="*/ 104363 h 321470"/>
              <a:gd name="T30" fmla="*/ 13038 w 62499"/>
              <a:gd name="T31" fmla="*/ 113324 h 321470"/>
              <a:gd name="T32" fmla="*/ 13178 w 62499"/>
              <a:gd name="T33" fmla="*/ 117210 h 321470"/>
              <a:gd name="T34" fmla="*/ 14017 w 62499"/>
              <a:gd name="T35" fmla="*/ 121936 h 321470"/>
              <a:gd name="T36" fmla="*/ 15327 w 62499"/>
              <a:gd name="T37" fmla="*/ 127224 h 321470"/>
              <a:gd name="T38" fmla="*/ 16945 w 62499"/>
              <a:gd name="T39" fmla="*/ 132886 h 321470"/>
              <a:gd name="T40" fmla="*/ 18026 w 62499"/>
              <a:gd name="T41" fmla="*/ 138796 h 321470"/>
              <a:gd name="T42" fmla="*/ 18742 w 62499"/>
              <a:gd name="T43" fmla="*/ 144872 h 321470"/>
              <a:gd name="T44" fmla="*/ 19225 w 62499"/>
              <a:gd name="T45" fmla="*/ 151060 h 321470"/>
              <a:gd name="T46" fmla="*/ 20292 w 62499"/>
              <a:gd name="T47" fmla="*/ 156252 h 321470"/>
              <a:gd name="T48" fmla="*/ 21752 w 62499"/>
              <a:gd name="T49" fmla="*/ 160782 h 321470"/>
              <a:gd name="T50" fmla="*/ 23471 w 62499"/>
              <a:gd name="T51" fmla="*/ 164869 h 321470"/>
              <a:gd name="T52" fmla="*/ 24618 w 62499"/>
              <a:gd name="T53" fmla="*/ 169730 h 321470"/>
              <a:gd name="T54" fmla="*/ 25382 w 62499"/>
              <a:gd name="T55" fmla="*/ 175115 h 321470"/>
              <a:gd name="T56" fmla="*/ 25892 w 62499"/>
              <a:gd name="T57" fmla="*/ 180832 h 321470"/>
              <a:gd name="T58" fmla="*/ 26980 w 62499"/>
              <a:gd name="T59" fmla="*/ 186784 h 321470"/>
              <a:gd name="T60" fmla="*/ 28451 w 62499"/>
              <a:gd name="T61" fmla="*/ 192888 h 321470"/>
              <a:gd name="T62" fmla="*/ 30181 w 62499"/>
              <a:gd name="T63" fmla="*/ 199094 h 321470"/>
              <a:gd name="T64" fmla="*/ 31335 w 62499"/>
              <a:gd name="T65" fmla="*/ 205365 h 321470"/>
              <a:gd name="T66" fmla="*/ 32105 w 62499"/>
              <a:gd name="T67" fmla="*/ 211685 h 321470"/>
              <a:gd name="T68" fmla="*/ 32617 w 62499"/>
              <a:gd name="T69" fmla="*/ 218035 h 321470"/>
              <a:gd name="T70" fmla="*/ 33702 w 62499"/>
              <a:gd name="T71" fmla="*/ 224401 h 321470"/>
              <a:gd name="T72" fmla="*/ 35177 w 62499"/>
              <a:gd name="T73" fmla="*/ 230784 h 321470"/>
              <a:gd name="T74" fmla="*/ 36907 w 62499"/>
              <a:gd name="T75" fmla="*/ 237177 h 321470"/>
              <a:gd name="T76" fmla="*/ 38060 w 62499"/>
              <a:gd name="T77" fmla="*/ 242507 h 321470"/>
              <a:gd name="T78" fmla="*/ 39342 w 62499"/>
              <a:gd name="T79" fmla="*/ 251276 h 321470"/>
              <a:gd name="T80" fmla="*/ 39912 w 62499"/>
              <a:gd name="T81" fmla="*/ 261582 h 321470"/>
              <a:gd name="T82" fmla="*/ 40066 w 62499"/>
              <a:gd name="T83" fmla="*/ 267322 h 321470"/>
              <a:gd name="T84" fmla="*/ 40914 w 62499"/>
              <a:gd name="T85" fmla="*/ 272216 h 321470"/>
              <a:gd name="T86" fmla="*/ 42225 w 62499"/>
              <a:gd name="T87" fmla="*/ 276546 h 321470"/>
              <a:gd name="T88" fmla="*/ 43849 w 62499"/>
              <a:gd name="T89" fmla="*/ 280503 h 321470"/>
              <a:gd name="T90" fmla="*/ 44933 w 62499"/>
              <a:gd name="T91" fmla="*/ 285276 h 321470"/>
              <a:gd name="T92" fmla="*/ 45654 w 62499"/>
              <a:gd name="T93" fmla="*/ 290596 h 321470"/>
              <a:gd name="T94" fmla="*/ 46455 w 62499"/>
              <a:gd name="T95" fmla="*/ 301135 h 321470"/>
              <a:gd name="T96" fmla="*/ 46810 w 62499"/>
              <a:gd name="T97" fmla="*/ 309379 h 321470"/>
              <a:gd name="T98" fmla="*/ 47011 w 62499"/>
              <a:gd name="T99" fmla="*/ 320027 h 321470"/>
              <a:gd name="T100" fmla="*/ 47091 w 62499"/>
              <a:gd name="T101" fmla="*/ 339650 h 321470"/>
              <a:gd name="T102" fmla="*/ 46343 w 62499"/>
              <a:gd name="T103" fmla="*/ 341806 h 321470"/>
              <a:gd name="T104" fmla="*/ 45099 w 62499"/>
              <a:gd name="T105" fmla="*/ 343228 h 321470"/>
              <a:gd name="T106" fmla="*/ 40366 w 62499"/>
              <a:gd name="T107" fmla="*/ 346100 h 321470"/>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2499"/>
              <a:gd name="T163" fmla="*/ 0 h 321470"/>
              <a:gd name="T164" fmla="*/ 62499 w 62499"/>
              <a:gd name="T165" fmla="*/ 321470 h 321470"/>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2499" h="321470">
                <a:moveTo>
                  <a:pt x="0" y="0"/>
                </a:moveTo>
                <a:lnTo>
                  <a:pt x="0" y="31152"/>
                </a:lnTo>
                <a:lnTo>
                  <a:pt x="992" y="33666"/>
                </a:lnTo>
                <a:lnTo>
                  <a:pt x="2646" y="36335"/>
                </a:lnTo>
                <a:lnTo>
                  <a:pt x="4740" y="39106"/>
                </a:lnTo>
                <a:lnTo>
                  <a:pt x="6137" y="41946"/>
                </a:lnTo>
                <a:lnTo>
                  <a:pt x="7688" y="47747"/>
                </a:lnTo>
                <a:lnTo>
                  <a:pt x="8562" y="51850"/>
                </a:lnTo>
                <a:lnTo>
                  <a:pt x="8766" y="58102"/>
                </a:lnTo>
                <a:lnTo>
                  <a:pt x="8897" y="73544"/>
                </a:lnTo>
                <a:lnTo>
                  <a:pt x="9900" y="76810"/>
                </a:lnTo>
                <a:lnTo>
                  <a:pt x="11561" y="79980"/>
                </a:lnTo>
                <a:lnTo>
                  <a:pt x="13660" y="83086"/>
                </a:lnTo>
                <a:lnTo>
                  <a:pt x="15060" y="87140"/>
                </a:lnTo>
                <a:lnTo>
                  <a:pt x="16615" y="96937"/>
                </a:lnTo>
                <a:lnTo>
                  <a:pt x="17306" y="105261"/>
                </a:lnTo>
                <a:lnTo>
                  <a:pt x="17490" y="108868"/>
                </a:lnTo>
                <a:lnTo>
                  <a:pt x="18605" y="113259"/>
                </a:lnTo>
                <a:lnTo>
                  <a:pt x="20341" y="118170"/>
                </a:lnTo>
                <a:lnTo>
                  <a:pt x="22490" y="123429"/>
                </a:lnTo>
                <a:lnTo>
                  <a:pt x="23923" y="128919"/>
                </a:lnTo>
                <a:lnTo>
                  <a:pt x="24878" y="134563"/>
                </a:lnTo>
                <a:lnTo>
                  <a:pt x="25515" y="140310"/>
                </a:lnTo>
                <a:lnTo>
                  <a:pt x="26932" y="145134"/>
                </a:lnTo>
                <a:lnTo>
                  <a:pt x="28869" y="149342"/>
                </a:lnTo>
                <a:lnTo>
                  <a:pt x="31152" y="153139"/>
                </a:lnTo>
                <a:lnTo>
                  <a:pt x="32674" y="157655"/>
                </a:lnTo>
                <a:lnTo>
                  <a:pt x="33689" y="162650"/>
                </a:lnTo>
                <a:lnTo>
                  <a:pt x="34365" y="167965"/>
                </a:lnTo>
                <a:lnTo>
                  <a:pt x="35808" y="173492"/>
                </a:lnTo>
                <a:lnTo>
                  <a:pt x="37763" y="179161"/>
                </a:lnTo>
                <a:lnTo>
                  <a:pt x="40058" y="184925"/>
                </a:lnTo>
                <a:lnTo>
                  <a:pt x="41588" y="190752"/>
                </a:lnTo>
                <a:lnTo>
                  <a:pt x="42608" y="196622"/>
                </a:lnTo>
                <a:lnTo>
                  <a:pt x="43288" y="202519"/>
                </a:lnTo>
                <a:lnTo>
                  <a:pt x="44733" y="208434"/>
                </a:lnTo>
                <a:lnTo>
                  <a:pt x="46690" y="214362"/>
                </a:lnTo>
                <a:lnTo>
                  <a:pt x="48986" y="220299"/>
                </a:lnTo>
                <a:lnTo>
                  <a:pt x="50516" y="225249"/>
                </a:lnTo>
                <a:lnTo>
                  <a:pt x="52217" y="233394"/>
                </a:lnTo>
                <a:lnTo>
                  <a:pt x="52973" y="242968"/>
                </a:lnTo>
                <a:lnTo>
                  <a:pt x="53175" y="248299"/>
                </a:lnTo>
                <a:lnTo>
                  <a:pt x="54301" y="252845"/>
                </a:lnTo>
                <a:lnTo>
                  <a:pt x="56044" y="256868"/>
                </a:lnTo>
                <a:lnTo>
                  <a:pt x="58199" y="260542"/>
                </a:lnTo>
                <a:lnTo>
                  <a:pt x="59635" y="264976"/>
                </a:lnTo>
                <a:lnTo>
                  <a:pt x="60593" y="269916"/>
                </a:lnTo>
                <a:lnTo>
                  <a:pt x="61656" y="279705"/>
                </a:lnTo>
                <a:lnTo>
                  <a:pt x="62129" y="287363"/>
                </a:lnTo>
                <a:lnTo>
                  <a:pt x="62395" y="297252"/>
                </a:lnTo>
                <a:lnTo>
                  <a:pt x="62498" y="315480"/>
                </a:lnTo>
                <a:lnTo>
                  <a:pt x="61509" y="317476"/>
                </a:lnTo>
                <a:lnTo>
                  <a:pt x="59857" y="318807"/>
                </a:lnTo>
                <a:lnTo>
                  <a:pt x="53578" y="32146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6" name="SMARTInkAnnotation216">
            <a:extLst>
              <a:ext uri="{FF2B5EF4-FFF2-40B4-BE49-F238E27FC236}">
                <a16:creationId xmlns:a16="http://schemas.microsoft.com/office/drawing/2014/main" id="{40187C8A-BC7B-4049-8232-30C835753281}"/>
              </a:ext>
            </a:extLst>
          </p:cNvPr>
          <p:cNvSpPr>
            <a:spLocks/>
          </p:cNvSpPr>
          <p:nvPr/>
        </p:nvSpPr>
        <p:spPr bwMode="auto">
          <a:xfrm>
            <a:off x="1768475" y="3446463"/>
            <a:ext cx="168275" cy="44450"/>
          </a:xfrm>
          <a:custGeom>
            <a:avLst/>
            <a:gdLst>
              <a:gd name="T0" fmla="*/ 0 w 169297"/>
              <a:gd name="T1" fmla="*/ 8306 h 44539"/>
              <a:gd name="T2" fmla="*/ 7140 w 169297"/>
              <a:gd name="T3" fmla="*/ 250 h 44539"/>
              <a:gd name="T4" fmla="*/ 11308 w 169297"/>
              <a:gd name="T5" fmla="*/ 0 h 44539"/>
              <a:gd name="T6" fmla="*/ 12503 w 169297"/>
              <a:gd name="T7" fmla="*/ 896 h 44539"/>
              <a:gd name="T8" fmla="*/ 13300 w 169297"/>
              <a:gd name="T9" fmla="*/ 2435 h 44539"/>
              <a:gd name="T10" fmla="*/ 14577 w 169297"/>
              <a:gd name="T11" fmla="*/ 7146 h 44539"/>
              <a:gd name="T12" fmla="*/ 15510 w 169297"/>
              <a:gd name="T13" fmla="*/ 7533 h 44539"/>
              <a:gd name="T14" fmla="*/ 18752 w 169297"/>
              <a:gd name="T15" fmla="*/ 7963 h 44539"/>
              <a:gd name="T16" fmla="*/ 22959 w 169297"/>
              <a:gd name="T17" fmla="*/ 8286 h 44539"/>
              <a:gd name="T18" fmla="*/ 76972 w 169297"/>
              <a:gd name="T19" fmla="*/ 8306 h 44539"/>
              <a:gd name="T20" fmla="*/ 79448 w 169297"/>
              <a:gd name="T21" fmla="*/ 9240 h 44539"/>
              <a:gd name="T22" fmla="*/ 81922 w 169297"/>
              <a:gd name="T23" fmla="*/ 10797 h 44539"/>
              <a:gd name="T24" fmla="*/ 84399 w 169297"/>
              <a:gd name="T25" fmla="*/ 12769 h 44539"/>
              <a:gd name="T26" fmla="*/ 86879 w 169297"/>
              <a:gd name="T27" fmla="*/ 14086 h 44539"/>
              <a:gd name="T28" fmla="*/ 89359 w 169297"/>
              <a:gd name="T29" fmla="*/ 14963 h 44539"/>
              <a:gd name="T30" fmla="*/ 95331 w 169297"/>
              <a:gd name="T31" fmla="*/ 16369 h 44539"/>
              <a:gd name="T32" fmla="*/ 98358 w 169297"/>
              <a:gd name="T33" fmla="*/ 16562 h 44539"/>
              <a:gd name="T34" fmla="*/ 100322 w 169297"/>
              <a:gd name="T35" fmla="*/ 16614 h 44539"/>
              <a:gd name="T36" fmla="*/ 102458 w 169297"/>
              <a:gd name="T37" fmla="*/ 17583 h 44539"/>
              <a:gd name="T38" fmla="*/ 104709 w 169297"/>
              <a:gd name="T39" fmla="*/ 19163 h 44539"/>
              <a:gd name="T40" fmla="*/ 110315 w 169297"/>
              <a:gd name="T41" fmla="*/ 23947 h 44539"/>
              <a:gd name="T42" fmla="*/ 113290 w 169297"/>
              <a:gd name="T43" fmla="*/ 24603 h 44539"/>
              <a:gd name="T44" fmla="*/ 115241 w 169297"/>
              <a:gd name="T45" fmla="*/ 24776 h 44539"/>
              <a:gd name="T46" fmla="*/ 116541 w 169297"/>
              <a:gd name="T47" fmla="*/ 25826 h 44539"/>
              <a:gd name="T48" fmla="*/ 117406 w 169297"/>
              <a:gd name="T49" fmla="*/ 27463 h 44539"/>
              <a:gd name="T50" fmla="*/ 117983 w 169297"/>
              <a:gd name="T51" fmla="*/ 29487 h 44539"/>
              <a:gd name="T52" fmla="*/ 119199 w 169297"/>
              <a:gd name="T53" fmla="*/ 30837 h 44539"/>
              <a:gd name="T54" fmla="*/ 120836 w 169297"/>
              <a:gd name="T55" fmla="*/ 31735 h 44539"/>
              <a:gd name="T56" fmla="*/ 126250 w 169297"/>
              <a:gd name="T57" fmla="*/ 33429 h 44539"/>
              <a:gd name="T58" fmla="*/ 130438 w 169297"/>
              <a:gd name="T59" fmla="*/ 33504 h 44539"/>
              <a:gd name="T60" fmla="*/ 131641 w 169297"/>
              <a:gd name="T61" fmla="*/ 34447 h 44539"/>
              <a:gd name="T62" fmla="*/ 132439 w 169297"/>
              <a:gd name="T63" fmla="*/ 36013 h 44539"/>
              <a:gd name="T64" fmla="*/ 134033 w 169297"/>
              <a:gd name="T65" fmla="*/ 41932 h 44539"/>
              <a:gd name="T66" fmla="*/ 134034 w 169297"/>
              <a:gd name="T67" fmla="*/ 41936 h 44539"/>
              <a:gd name="T68" fmla="*/ 140447 w 169297"/>
              <a:gd name="T69" fmla="*/ 41944 h 44539"/>
              <a:gd name="T70" fmla="*/ 140791 w 169297"/>
              <a:gd name="T71" fmla="*/ 41011 h 44539"/>
              <a:gd name="T72" fmla="*/ 141021 w 169297"/>
              <a:gd name="T73" fmla="*/ 39453 h 44539"/>
              <a:gd name="T74" fmla="*/ 141172 w 169297"/>
              <a:gd name="T75" fmla="*/ 37481 h 44539"/>
              <a:gd name="T76" fmla="*/ 140451 w 169297"/>
              <a:gd name="T77" fmla="*/ 36164 h 44539"/>
              <a:gd name="T78" fmla="*/ 139140 w 169297"/>
              <a:gd name="T79" fmla="*/ 35287 h 44539"/>
              <a:gd name="T80" fmla="*/ 134037 w 169297"/>
              <a:gd name="T81" fmla="*/ 33535 h 4453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9297"/>
              <a:gd name="T124" fmla="*/ 0 h 44539"/>
              <a:gd name="T125" fmla="*/ 169297 w 169297"/>
              <a:gd name="T126" fmla="*/ 44539 h 4453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9297" h="44539">
                <a:moveTo>
                  <a:pt x="0" y="8820"/>
                </a:moveTo>
                <a:lnTo>
                  <a:pt x="8562" y="258"/>
                </a:lnTo>
                <a:lnTo>
                  <a:pt x="13561" y="0"/>
                </a:lnTo>
                <a:lnTo>
                  <a:pt x="14994" y="956"/>
                </a:lnTo>
                <a:lnTo>
                  <a:pt x="15949" y="2585"/>
                </a:lnTo>
                <a:lnTo>
                  <a:pt x="17482" y="7589"/>
                </a:lnTo>
                <a:lnTo>
                  <a:pt x="18600" y="7999"/>
                </a:lnTo>
                <a:lnTo>
                  <a:pt x="22488" y="8455"/>
                </a:lnTo>
                <a:lnTo>
                  <a:pt x="27529" y="8799"/>
                </a:lnTo>
                <a:lnTo>
                  <a:pt x="92306" y="8820"/>
                </a:lnTo>
                <a:lnTo>
                  <a:pt x="95272" y="9813"/>
                </a:lnTo>
                <a:lnTo>
                  <a:pt x="98241" y="11466"/>
                </a:lnTo>
                <a:lnTo>
                  <a:pt x="101213" y="13561"/>
                </a:lnTo>
                <a:lnTo>
                  <a:pt x="104186" y="14957"/>
                </a:lnTo>
                <a:lnTo>
                  <a:pt x="107160" y="15888"/>
                </a:lnTo>
                <a:lnTo>
                  <a:pt x="114323" y="17382"/>
                </a:lnTo>
                <a:lnTo>
                  <a:pt x="117948" y="17586"/>
                </a:lnTo>
                <a:lnTo>
                  <a:pt x="120304" y="17641"/>
                </a:lnTo>
                <a:lnTo>
                  <a:pt x="122866" y="18669"/>
                </a:lnTo>
                <a:lnTo>
                  <a:pt x="125567" y="20348"/>
                </a:lnTo>
                <a:lnTo>
                  <a:pt x="132290" y="25429"/>
                </a:lnTo>
                <a:lnTo>
                  <a:pt x="135855" y="26124"/>
                </a:lnTo>
                <a:lnTo>
                  <a:pt x="138195" y="26309"/>
                </a:lnTo>
                <a:lnTo>
                  <a:pt x="139755" y="27424"/>
                </a:lnTo>
                <a:lnTo>
                  <a:pt x="140795" y="29161"/>
                </a:lnTo>
                <a:lnTo>
                  <a:pt x="141488" y="31310"/>
                </a:lnTo>
                <a:lnTo>
                  <a:pt x="142942" y="32743"/>
                </a:lnTo>
                <a:lnTo>
                  <a:pt x="144904" y="33698"/>
                </a:lnTo>
                <a:lnTo>
                  <a:pt x="151401" y="35497"/>
                </a:lnTo>
                <a:lnTo>
                  <a:pt x="156425" y="35576"/>
                </a:lnTo>
                <a:lnTo>
                  <a:pt x="157862" y="36579"/>
                </a:lnTo>
                <a:lnTo>
                  <a:pt x="158819" y="38240"/>
                </a:lnTo>
                <a:lnTo>
                  <a:pt x="160730" y="44525"/>
                </a:lnTo>
                <a:lnTo>
                  <a:pt x="160731" y="44529"/>
                </a:lnTo>
                <a:lnTo>
                  <a:pt x="168422" y="44538"/>
                </a:lnTo>
                <a:lnTo>
                  <a:pt x="168836" y="43546"/>
                </a:lnTo>
                <a:lnTo>
                  <a:pt x="169112" y="41893"/>
                </a:lnTo>
                <a:lnTo>
                  <a:pt x="169296" y="39798"/>
                </a:lnTo>
                <a:lnTo>
                  <a:pt x="168426" y="38401"/>
                </a:lnTo>
                <a:lnTo>
                  <a:pt x="166854" y="37471"/>
                </a:lnTo>
                <a:lnTo>
                  <a:pt x="160734" y="3560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7" name="SMARTInkAnnotation217">
            <a:extLst>
              <a:ext uri="{FF2B5EF4-FFF2-40B4-BE49-F238E27FC236}">
                <a16:creationId xmlns:a16="http://schemas.microsoft.com/office/drawing/2014/main" id="{50978EF2-4C0F-40AE-9D97-13A5C1D1C675}"/>
              </a:ext>
            </a:extLst>
          </p:cNvPr>
          <p:cNvSpPr>
            <a:spLocks/>
          </p:cNvSpPr>
          <p:nvPr/>
        </p:nvSpPr>
        <p:spPr bwMode="auto">
          <a:xfrm>
            <a:off x="2036763" y="3036888"/>
            <a:ext cx="227012" cy="436562"/>
          </a:xfrm>
          <a:custGeom>
            <a:avLst/>
            <a:gdLst>
              <a:gd name="T0" fmla="*/ 0 w 228385"/>
              <a:gd name="T1" fmla="*/ 16855 h 437284"/>
              <a:gd name="T2" fmla="*/ 7450 w 228385"/>
              <a:gd name="T3" fmla="*/ 45297 h 437284"/>
              <a:gd name="T4" fmla="*/ 12573 w 228385"/>
              <a:gd name="T5" fmla="*/ 56534 h 437284"/>
              <a:gd name="T6" fmla="*/ 14595 w 228385"/>
              <a:gd name="T7" fmla="*/ 75188 h 437284"/>
              <a:gd name="T8" fmla="*/ 14902 w 228385"/>
              <a:gd name="T9" fmla="*/ 141627 h 437284"/>
              <a:gd name="T10" fmla="*/ 20022 w 228385"/>
              <a:gd name="T11" fmla="*/ 163234 h 437284"/>
              <a:gd name="T12" fmla="*/ 22048 w 228385"/>
              <a:gd name="T13" fmla="*/ 185163 h 437284"/>
              <a:gd name="T14" fmla="*/ 23117 w 228385"/>
              <a:gd name="T15" fmla="*/ 212713 h 437284"/>
              <a:gd name="T16" fmla="*/ 28240 w 228385"/>
              <a:gd name="T17" fmla="*/ 237320 h 437284"/>
              <a:gd name="T18" fmla="*/ 29498 w 228385"/>
              <a:gd name="T19" fmla="*/ 260364 h 437284"/>
              <a:gd name="T20" fmla="*/ 31973 w 228385"/>
              <a:gd name="T21" fmla="*/ 282045 h 437284"/>
              <a:gd name="T22" fmla="*/ 36214 w 228385"/>
              <a:gd name="T23" fmla="*/ 303296 h 437284"/>
              <a:gd name="T24" fmla="*/ 37053 w 228385"/>
              <a:gd name="T25" fmla="*/ 325677 h 437284"/>
              <a:gd name="T26" fmla="*/ 39454 w 228385"/>
              <a:gd name="T27" fmla="*/ 358540 h 437284"/>
              <a:gd name="T28" fmla="*/ 44019 w 228385"/>
              <a:gd name="T29" fmla="*/ 378543 h 437284"/>
              <a:gd name="T30" fmla="*/ 44703 w 228385"/>
              <a:gd name="T31" fmla="*/ 406064 h 437284"/>
              <a:gd name="T32" fmla="*/ 48668 w 228385"/>
              <a:gd name="T33" fmla="*/ 411705 h 437284"/>
              <a:gd name="T34" fmla="*/ 51126 w 228385"/>
              <a:gd name="T35" fmla="*/ 404414 h 437284"/>
              <a:gd name="T36" fmla="*/ 52787 w 228385"/>
              <a:gd name="T37" fmla="*/ 393489 h 437284"/>
              <a:gd name="T38" fmla="*/ 59733 w 228385"/>
              <a:gd name="T39" fmla="*/ 376587 h 437284"/>
              <a:gd name="T40" fmla="*/ 69893 w 228385"/>
              <a:gd name="T41" fmla="*/ 357915 h 437284"/>
              <a:gd name="T42" fmla="*/ 74432 w 228385"/>
              <a:gd name="T43" fmla="*/ 342449 h 437284"/>
              <a:gd name="T44" fmla="*/ 82443 w 228385"/>
              <a:gd name="T45" fmla="*/ 324703 h 437284"/>
              <a:gd name="T46" fmla="*/ 92000 w 228385"/>
              <a:gd name="T47" fmla="*/ 307315 h 437284"/>
              <a:gd name="T48" fmla="*/ 95432 w 228385"/>
              <a:gd name="T49" fmla="*/ 291233 h 437284"/>
              <a:gd name="T50" fmla="*/ 102537 w 228385"/>
              <a:gd name="T51" fmla="*/ 274720 h 437284"/>
              <a:gd name="T52" fmla="*/ 114351 w 228385"/>
              <a:gd name="T53" fmla="*/ 248767 h 437284"/>
              <a:gd name="T54" fmla="*/ 119096 w 228385"/>
              <a:gd name="T55" fmla="*/ 232235 h 437284"/>
              <a:gd name="T56" fmla="*/ 127144 w 228385"/>
              <a:gd name="T57" fmla="*/ 211765 h 437284"/>
              <a:gd name="T58" fmla="*/ 132751 w 228385"/>
              <a:gd name="T59" fmla="*/ 189536 h 437284"/>
              <a:gd name="T60" fmla="*/ 139810 w 228385"/>
              <a:gd name="T61" fmla="*/ 166962 h 437284"/>
              <a:gd name="T62" fmla="*/ 151613 w 228385"/>
              <a:gd name="T63" fmla="*/ 138653 h 437284"/>
              <a:gd name="T64" fmla="*/ 155046 w 228385"/>
              <a:gd name="T65" fmla="*/ 121658 h 437284"/>
              <a:gd name="T66" fmla="*/ 160019 w 228385"/>
              <a:gd name="T67" fmla="*/ 109176 h 437284"/>
              <a:gd name="T68" fmla="*/ 163996 w 228385"/>
              <a:gd name="T69" fmla="*/ 89714 h 437284"/>
              <a:gd name="T70" fmla="*/ 169688 w 228385"/>
              <a:gd name="T71" fmla="*/ 67686 h 437284"/>
              <a:gd name="T72" fmla="*/ 173098 w 228385"/>
              <a:gd name="T73" fmla="*/ 53318 h 437284"/>
              <a:gd name="T74" fmla="*/ 178918 w 228385"/>
              <a:gd name="T75" fmla="*/ 36064 h 437284"/>
              <a:gd name="T76" fmla="*/ 185165 w 228385"/>
              <a:gd name="T77" fmla="*/ 19757 h 437284"/>
              <a:gd name="T78" fmla="*/ 186290 w 228385"/>
              <a:gd name="T79" fmla="*/ 322 h 437284"/>
              <a:gd name="T80" fmla="*/ 190250 w 228385"/>
              <a:gd name="T81" fmla="*/ 4414 h 437284"/>
              <a:gd name="T82" fmla="*/ 189990 w 228385"/>
              <a:gd name="T83" fmla="*/ 9122 h 437284"/>
              <a:gd name="T84" fmla="*/ 187391 w 228385"/>
              <a:gd name="T85" fmla="*/ 17082 h 437284"/>
              <a:gd name="T86" fmla="*/ 186299 w 228385"/>
              <a:gd name="T87" fmla="*/ 42348 h 43728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228385"/>
              <a:gd name="T133" fmla="*/ 0 h 437284"/>
              <a:gd name="T134" fmla="*/ 228385 w 228385"/>
              <a:gd name="T135" fmla="*/ 437284 h 43728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228385" h="437284">
                <a:moveTo>
                  <a:pt x="8927" y="17711"/>
                </a:moveTo>
                <a:lnTo>
                  <a:pt x="0" y="17711"/>
                </a:lnTo>
                <a:lnTo>
                  <a:pt x="8927" y="17711"/>
                </a:lnTo>
                <a:lnTo>
                  <a:pt x="8927" y="47599"/>
                </a:lnTo>
                <a:lnTo>
                  <a:pt x="9919" y="50535"/>
                </a:lnTo>
                <a:lnTo>
                  <a:pt x="15064" y="59407"/>
                </a:lnTo>
                <a:lnTo>
                  <a:pt x="16615" y="65346"/>
                </a:lnTo>
                <a:lnTo>
                  <a:pt x="17489" y="79009"/>
                </a:lnTo>
                <a:lnTo>
                  <a:pt x="17748" y="90885"/>
                </a:lnTo>
                <a:lnTo>
                  <a:pt x="17856" y="148825"/>
                </a:lnTo>
                <a:lnTo>
                  <a:pt x="20502" y="160650"/>
                </a:lnTo>
                <a:lnTo>
                  <a:pt x="23993" y="171529"/>
                </a:lnTo>
                <a:lnTo>
                  <a:pt x="25959" y="184223"/>
                </a:lnTo>
                <a:lnTo>
                  <a:pt x="26419" y="194573"/>
                </a:lnTo>
                <a:lnTo>
                  <a:pt x="26677" y="216297"/>
                </a:lnTo>
                <a:lnTo>
                  <a:pt x="27706" y="223523"/>
                </a:lnTo>
                <a:lnTo>
                  <a:pt x="31495" y="236845"/>
                </a:lnTo>
                <a:lnTo>
                  <a:pt x="33840" y="249380"/>
                </a:lnTo>
                <a:lnTo>
                  <a:pt x="34882" y="261566"/>
                </a:lnTo>
                <a:lnTo>
                  <a:pt x="35345" y="273596"/>
                </a:lnTo>
                <a:lnTo>
                  <a:pt x="35606" y="286785"/>
                </a:lnTo>
                <a:lnTo>
                  <a:pt x="38313" y="296380"/>
                </a:lnTo>
                <a:lnTo>
                  <a:pt x="41831" y="307259"/>
                </a:lnTo>
                <a:lnTo>
                  <a:pt x="43395" y="318709"/>
                </a:lnTo>
                <a:lnTo>
                  <a:pt x="44090" y="330412"/>
                </a:lnTo>
                <a:lnTo>
                  <a:pt x="44399" y="342228"/>
                </a:lnTo>
                <a:lnTo>
                  <a:pt x="44613" y="367191"/>
                </a:lnTo>
                <a:lnTo>
                  <a:pt x="47277" y="376765"/>
                </a:lnTo>
                <a:lnTo>
                  <a:pt x="50776" y="386642"/>
                </a:lnTo>
                <a:lnTo>
                  <a:pt x="52746" y="397781"/>
                </a:lnTo>
                <a:lnTo>
                  <a:pt x="53411" y="410433"/>
                </a:lnTo>
                <a:lnTo>
                  <a:pt x="53566" y="426702"/>
                </a:lnTo>
                <a:lnTo>
                  <a:pt x="53575" y="437283"/>
                </a:lnTo>
                <a:lnTo>
                  <a:pt x="58316" y="432629"/>
                </a:lnTo>
                <a:lnTo>
                  <a:pt x="59712" y="430253"/>
                </a:lnTo>
                <a:lnTo>
                  <a:pt x="61264" y="424966"/>
                </a:lnTo>
                <a:lnTo>
                  <a:pt x="62137" y="416412"/>
                </a:lnTo>
                <a:lnTo>
                  <a:pt x="63252" y="413488"/>
                </a:lnTo>
                <a:lnTo>
                  <a:pt x="68569" y="404633"/>
                </a:lnTo>
                <a:lnTo>
                  <a:pt x="71578" y="395725"/>
                </a:lnTo>
                <a:lnTo>
                  <a:pt x="78312" y="385810"/>
                </a:lnTo>
                <a:lnTo>
                  <a:pt x="83752" y="376110"/>
                </a:lnTo>
                <a:lnTo>
                  <a:pt x="86831" y="367830"/>
                </a:lnTo>
                <a:lnTo>
                  <a:pt x="89192" y="359851"/>
                </a:lnTo>
                <a:lnTo>
                  <a:pt x="93548" y="349690"/>
                </a:lnTo>
                <a:lnTo>
                  <a:pt x="98792" y="341205"/>
                </a:lnTo>
                <a:lnTo>
                  <a:pt x="104429" y="333134"/>
                </a:lnTo>
                <a:lnTo>
                  <a:pt x="110242" y="322933"/>
                </a:lnTo>
                <a:lnTo>
                  <a:pt x="113487" y="311785"/>
                </a:lnTo>
                <a:lnTo>
                  <a:pt x="114352" y="306033"/>
                </a:lnTo>
                <a:lnTo>
                  <a:pt x="117960" y="296997"/>
                </a:lnTo>
                <a:lnTo>
                  <a:pt x="122870" y="288682"/>
                </a:lnTo>
                <a:lnTo>
                  <a:pt x="128360" y="278372"/>
                </a:lnTo>
                <a:lnTo>
                  <a:pt x="137029" y="261410"/>
                </a:lnTo>
                <a:lnTo>
                  <a:pt x="140275" y="252360"/>
                </a:lnTo>
                <a:lnTo>
                  <a:pt x="142710" y="244038"/>
                </a:lnTo>
                <a:lnTo>
                  <a:pt x="147100" y="233725"/>
                </a:lnTo>
                <a:lnTo>
                  <a:pt x="152358" y="222527"/>
                </a:lnTo>
                <a:lnTo>
                  <a:pt x="157010" y="210936"/>
                </a:lnTo>
                <a:lnTo>
                  <a:pt x="159077" y="199169"/>
                </a:lnTo>
                <a:lnTo>
                  <a:pt x="162642" y="187325"/>
                </a:lnTo>
                <a:lnTo>
                  <a:pt x="167534" y="175447"/>
                </a:lnTo>
                <a:lnTo>
                  <a:pt x="173015" y="163553"/>
                </a:lnTo>
                <a:lnTo>
                  <a:pt x="181679" y="145700"/>
                </a:lnTo>
                <a:lnTo>
                  <a:pt x="184924" y="133796"/>
                </a:lnTo>
                <a:lnTo>
                  <a:pt x="185790" y="127843"/>
                </a:lnTo>
                <a:lnTo>
                  <a:pt x="189397" y="118583"/>
                </a:lnTo>
                <a:lnTo>
                  <a:pt x="191748" y="114724"/>
                </a:lnTo>
                <a:lnTo>
                  <a:pt x="194361" y="105146"/>
                </a:lnTo>
                <a:lnTo>
                  <a:pt x="196514" y="94274"/>
                </a:lnTo>
                <a:lnTo>
                  <a:pt x="200778" y="82827"/>
                </a:lnTo>
                <a:lnTo>
                  <a:pt x="203335" y="71125"/>
                </a:lnTo>
                <a:lnTo>
                  <a:pt x="204016" y="65227"/>
                </a:lnTo>
                <a:lnTo>
                  <a:pt x="207420" y="56027"/>
                </a:lnTo>
                <a:lnTo>
                  <a:pt x="211248" y="48631"/>
                </a:lnTo>
                <a:lnTo>
                  <a:pt x="214395" y="37897"/>
                </a:lnTo>
                <a:lnTo>
                  <a:pt x="220178" y="24574"/>
                </a:lnTo>
                <a:lnTo>
                  <a:pt x="221879" y="20761"/>
                </a:lnTo>
                <a:lnTo>
                  <a:pt x="222836" y="13874"/>
                </a:lnTo>
                <a:lnTo>
                  <a:pt x="223229" y="352"/>
                </a:lnTo>
                <a:lnTo>
                  <a:pt x="223236" y="0"/>
                </a:lnTo>
                <a:lnTo>
                  <a:pt x="227979" y="4636"/>
                </a:lnTo>
                <a:lnTo>
                  <a:pt x="228384" y="7010"/>
                </a:lnTo>
                <a:lnTo>
                  <a:pt x="227661" y="9585"/>
                </a:lnTo>
                <a:lnTo>
                  <a:pt x="226187" y="12293"/>
                </a:lnTo>
                <a:lnTo>
                  <a:pt x="224549" y="17949"/>
                </a:lnTo>
                <a:lnTo>
                  <a:pt x="223627" y="29357"/>
                </a:lnTo>
                <a:lnTo>
                  <a:pt x="223239" y="4450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8" name="SMARTInkAnnotation218">
            <a:extLst>
              <a:ext uri="{FF2B5EF4-FFF2-40B4-BE49-F238E27FC236}">
                <a16:creationId xmlns:a16="http://schemas.microsoft.com/office/drawing/2014/main" id="{7E179F58-4901-40BB-B707-17E4E9CAA805}"/>
              </a:ext>
            </a:extLst>
          </p:cNvPr>
          <p:cNvSpPr>
            <a:spLocks/>
          </p:cNvSpPr>
          <p:nvPr/>
        </p:nvSpPr>
        <p:spPr bwMode="auto">
          <a:xfrm>
            <a:off x="1670050" y="3625850"/>
            <a:ext cx="534988" cy="34925"/>
          </a:xfrm>
          <a:custGeom>
            <a:avLst/>
            <a:gdLst>
              <a:gd name="T0" fmla="*/ 17083 w 535782"/>
              <a:gd name="T1" fmla="*/ 13638 h 35720"/>
              <a:gd name="T2" fmla="*/ 141 w 535782"/>
              <a:gd name="T3" fmla="*/ 13638 h 35720"/>
              <a:gd name="T4" fmla="*/ 94 w 535782"/>
              <a:gd name="T5" fmla="*/ 13130 h 35720"/>
              <a:gd name="T6" fmla="*/ 0 w 535782"/>
              <a:gd name="T7" fmla="*/ 9106 h 35720"/>
              <a:gd name="T8" fmla="*/ 0 w 535782"/>
              <a:gd name="T9" fmla="*/ 4600 h 35720"/>
              <a:gd name="T10" fmla="*/ 0 w 535782"/>
              <a:gd name="T11" fmla="*/ 8904 h 35720"/>
              <a:gd name="T12" fmla="*/ 12724 w 535782"/>
              <a:gd name="T13" fmla="*/ 9088 h 35720"/>
              <a:gd name="T14" fmla="*/ 14176 w 535782"/>
              <a:gd name="T15" fmla="*/ 9595 h 35720"/>
              <a:gd name="T16" fmla="*/ 15145 w 535782"/>
              <a:gd name="T17" fmla="*/ 10435 h 35720"/>
              <a:gd name="T18" fmla="*/ 15791 w 535782"/>
              <a:gd name="T19" fmla="*/ 11502 h 35720"/>
              <a:gd name="T20" fmla="*/ 17169 w 535782"/>
              <a:gd name="T21" fmla="*/ 12215 h 35720"/>
              <a:gd name="T22" fmla="*/ 19041 w 535782"/>
              <a:gd name="T23" fmla="*/ 12688 h 35720"/>
              <a:gd name="T24" fmla="*/ 24323 w 535782"/>
              <a:gd name="T25" fmla="*/ 13450 h 35720"/>
              <a:gd name="T26" fmla="*/ 29772 w 535782"/>
              <a:gd name="T27" fmla="*/ 13580 h 35720"/>
              <a:gd name="T28" fmla="*/ 32185 w 535782"/>
              <a:gd name="T29" fmla="*/ 14105 h 35720"/>
              <a:gd name="T30" fmla="*/ 34742 w 535782"/>
              <a:gd name="T31" fmla="*/ 14960 h 35720"/>
              <a:gd name="T32" fmla="*/ 37396 w 535782"/>
              <a:gd name="T33" fmla="*/ 16035 h 35720"/>
              <a:gd name="T34" fmla="*/ 40114 w 535782"/>
              <a:gd name="T35" fmla="*/ 16750 h 35720"/>
              <a:gd name="T36" fmla="*/ 42878 w 535782"/>
              <a:gd name="T37" fmla="*/ 17230 h 35720"/>
              <a:gd name="T38" fmla="*/ 49425 w 535782"/>
              <a:gd name="T39" fmla="*/ 17759 h 35720"/>
              <a:gd name="T40" fmla="*/ 62834 w 535782"/>
              <a:gd name="T41" fmla="*/ 18058 h 35720"/>
              <a:gd name="T42" fmla="*/ 74187 w 535782"/>
              <a:gd name="T43" fmla="*/ 18145 h 35720"/>
              <a:gd name="T44" fmla="*/ 164003 w 535782"/>
              <a:gd name="T45" fmla="*/ 18181 h 35720"/>
              <a:gd name="T46" fmla="*/ 171020 w 535782"/>
              <a:gd name="T47" fmla="*/ 17678 h 35720"/>
              <a:gd name="T48" fmla="*/ 177595 w 535782"/>
              <a:gd name="T49" fmla="*/ 16834 h 35720"/>
              <a:gd name="T50" fmla="*/ 183879 w 535782"/>
              <a:gd name="T51" fmla="*/ 15769 h 35720"/>
              <a:gd name="T52" fmla="*/ 190916 w 535782"/>
              <a:gd name="T53" fmla="*/ 15059 h 35720"/>
              <a:gd name="T54" fmla="*/ 198452 w 535782"/>
              <a:gd name="T55" fmla="*/ 14583 h 35720"/>
              <a:gd name="T56" fmla="*/ 213471 w 535782"/>
              <a:gd name="T57" fmla="*/ 14057 h 35720"/>
              <a:gd name="T58" fmla="*/ 226471 w 535782"/>
              <a:gd name="T59" fmla="*/ 13825 h 35720"/>
              <a:gd name="T60" fmla="*/ 265355 w 535782"/>
              <a:gd name="T61" fmla="*/ 13662 h 35720"/>
              <a:gd name="T62" fmla="*/ 281165 w 535782"/>
              <a:gd name="T63" fmla="*/ 13143 h 35720"/>
              <a:gd name="T64" fmla="*/ 288039 w 535782"/>
              <a:gd name="T65" fmla="*/ 12298 h 35720"/>
              <a:gd name="T66" fmla="*/ 294518 w 535782"/>
              <a:gd name="T67" fmla="*/ 11230 h 35720"/>
              <a:gd name="T68" fmla="*/ 300738 w 535782"/>
              <a:gd name="T69" fmla="*/ 10515 h 35720"/>
              <a:gd name="T70" fmla="*/ 306781 w 535782"/>
              <a:gd name="T71" fmla="*/ 10039 h 35720"/>
              <a:gd name="T72" fmla="*/ 319507 w 535782"/>
              <a:gd name="T73" fmla="*/ 9513 h 35720"/>
              <a:gd name="T74" fmla="*/ 334652 w 535782"/>
              <a:gd name="T75" fmla="*/ 9278 h 35720"/>
              <a:gd name="T76" fmla="*/ 372598 w 535782"/>
              <a:gd name="T77" fmla="*/ 9106 h 35720"/>
              <a:gd name="T78" fmla="*/ 481116 w 535782"/>
              <a:gd name="T79" fmla="*/ 9092 h 35720"/>
              <a:gd name="T80" fmla="*/ 483972 w 535782"/>
              <a:gd name="T81" fmla="*/ 8585 h 35720"/>
              <a:gd name="T82" fmla="*/ 486828 w 535782"/>
              <a:gd name="T83" fmla="*/ 7745 h 35720"/>
              <a:gd name="T84" fmla="*/ 493691 w 535782"/>
              <a:gd name="T85" fmla="*/ 5177 h 35720"/>
              <a:gd name="T86" fmla="*/ 497164 w 535782"/>
              <a:gd name="T87" fmla="*/ 4825 h 35720"/>
              <a:gd name="T88" fmla="*/ 511161 w 535782"/>
              <a:gd name="T89" fmla="*/ 4549 h 35720"/>
              <a:gd name="T90" fmla="*/ 511597 w 535782"/>
              <a:gd name="T91" fmla="*/ 4045 h 35720"/>
              <a:gd name="T92" fmla="*/ 511885 w 535782"/>
              <a:gd name="T93" fmla="*/ 3201 h 35720"/>
              <a:gd name="T94" fmla="*/ 512465 w 535782"/>
              <a:gd name="T95" fmla="*/ 0 h 3572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35782"/>
              <a:gd name="T145" fmla="*/ 0 h 35720"/>
              <a:gd name="T146" fmla="*/ 535782 w 535782"/>
              <a:gd name="T147" fmla="*/ 35720 h 3572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35782" h="35720">
                <a:moveTo>
                  <a:pt x="17859" y="26789"/>
                </a:moveTo>
                <a:lnTo>
                  <a:pt x="141" y="26789"/>
                </a:lnTo>
                <a:lnTo>
                  <a:pt x="94" y="25797"/>
                </a:lnTo>
                <a:lnTo>
                  <a:pt x="0" y="17892"/>
                </a:lnTo>
                <a:lnTo>
                  <a:pt x="0" y="9039"/>
                </a:lnTo>
                <a:lnTo>
                  <a:pt x="0" y="17495"/>
                </a:lnTo>
                <a:lnTo>
                  <a:pt x="13302" y="17850"/>
                </a:lnTo>
                <a:lnTo>
                  <a:pt x="14821" y="18845"/>
                </a:lnTo>
                <a:lnTo>
                  <a:pt x="15834" y="20501"/>
                </a:lnTo>
                <a:lnTo>
                  <a:pt x="16509" y="22597"/>
                </a:lnTo>
                <a:lnTo>
                  <a:pt x="17951" y="23994"/>
                </a:lnTo>
                <a:lnTo>
                  <a:pt x="19905" y="24926"/>
                </a:lnTo>
                <a:lnTo>
                  <a:pt x="25429" y="26421"/>
                </a:lnTo>
                <a:lnTo>
                  <a:pt x="31127" y="26680"/>
                </a:lnTo>
                <a:lnTo>
                  <a:pt x="33649" y="27708"/>
                </a:lnTo>
                <a:lnTo>
                  <a:pt x="36324" y="29387"/>
                </a:lnTo>
                <a:lnTo>
                  <a:pt x="39099" y="31497"/>
                </a:lnTo>
                <a:lnTo>
                  <a:pt x="41941" y="32905"/>
                </a:lnTo>
                <a:lnTo>
                  <a:pt x="44828" y="33843"/>
                </a:lnTo>
                <a:lnTo>
                  <a:pt x="51673" y="34885"/>
                </a:lnTo>
                <a:lnTo>
                  <a:pt x="65692" y="35471"/>
                </a:lnTo>
                <a:lnTo>
                  <a:pt x="77562" y="35645"/>
                </a:lnTo>
                <a:lnTo>
                  <a:pt x="171464" y="35719"/>
                </a:lnTo>
                <a:lnTo>
                  <a:pt x="178801" y="34727"/>
                </a:lnTo>
                <a:lnTo>
                  <a:pt x="185677" y="33073"/>
                </a:lnTo>
                <a:lnTo>
                  <a:pt x="192246" y="30978"/>
                </a:lnTo>
                <a:lnTo>
                  <a:pt x="199602" y="29582"/>
                </a:lnTo>
                <a:lnTo>
                  <a:pt x="207482" y="28651"/>
                </a:lnTo>
                <a:lnTo>
                  <a:pt x="223183" y="27617"/>
                </a:lnTo>
                <a:lnTo>
                  <a:pt x="236776" y="27157"/>
                </a:lnTo>
                <a:lnTo>
                  <a:pt x="277427" y="26837"/>
                </a:lnTo>
                <a:lnTo>
                  <a:pt x="293957" y="25818"/>
                </a:lnTo>
                <a:lnTo>
                  <a:pt x="301143" y="24158"/>
                </a:lnTo>
                <a:lnTo>
                  <a:pt x="307918" y="22058"/>
                </a:lnTo>
                <a:lnTo>
                  <a:pt x="314420" y="20659"/>
                </a:lnTo>
                <a:lnTo>
                  <a:pt x="320738" y="19726"/>
                </a:lnTo>
                <a:lnTo>
                  <a:pt x="334043" y="18689"/>
                </a:lnTo>
                <a:lnTo>
                  <a:pt x="349878" y="18228"/>
                </a:lnTo>
                <a:lnTo>
                  <a:pt x="389549" y="17892"/>
                </a:lnTo>
                <a:lnTo>
                  <a:pt x="503004" y="17859"/>
                </a:lnTo>
                <a:lnTo>
                  <a:pt x="505992" y="16867"/>
                </a:lnTo>
                <a:lnTo>
                  <a:pt x="508977" y="15213"/>
                </a:lnTo>
                <a:lnTo>
                  <a:pt x="516155" y="10171"/>
                </a:lnTo>
                <a:lnTo>
                  <a:pt x="519782" y="9481"/>
                </a:lnTo>
                <a:lnTo>
                  <a:pt x="534417" y="8939"/>
                </a:lnTo>
                <a:lnTo>
                  <a:pt x="534872" y="7944"/>
                </a:lnTo>
                <a:lnTo>
                  <a:pt x="535175" y="6288"/>
                </a:lnTo>
                <a:lnTo>
                  <a:pt x="535781"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59" name="SMARTInkAnnotation219">
            <a:extLst>
              <a:ext uri="{FF2B5EF4-FFF2-40B4-BE49-F238E27FC236}">
                <a16:creationId xmlns:a16="http://schemas.microsoft.com/office/drawing/2014/main" id="{DF6F3EBE-7F26-41FD-9574-13BDAD05E922}"/>
              </a:ext>
            </a:extLst>
          </p:cNvPr>
          <p:cNvSpPr>
            <a:spLocks/>
          </p:cNvSpPr>
          <p:nvPr/>
        </p:nvSpPr>
        <p:spPr bwMode="auto">
          <a:xfrm>
            <a:off x="1812925" y="3786188"/>
            <a:ext cx="204788" cy="411162"/>
          </a:xfrm>
          <a:custGeom>
            <a:avLst/>
            <a:gdLst>
              <a:gd name="T0" fmla="*/ 7045 w 205384"/>
              <a:gd name="T1" fmla="*/ 26630 h 410575"/>
              <a:gd name="T2" fmla="*/ 8083 w 205384"/>
              <a:gd name="T3" fmla="*/ 40783 h 410575"/>
              <a:gd name="T4" fmla="*/ 10608 w 205384"/>
              <a:gd name="T5" fmla="*/ 86040 h 410575"/>
              <a:gd name="T6" fmla="*/ 15611 w 205384"/>
              <a:gd name="T7" fmla="*/ 108800 h 410575"/>
              <a:gd name="T8" fmla="*/ 16270 w 205384"/>
              <a:gd name="T9" fmla="*/ 137088 h 410575"/>
              <a:gd name="T10" fmla="*/ 21973 w 205384"/>
              <a:gd name="T11" fmla="*/ 161605 h 410575"/>
              <a:gd name="T12" fmla="*/ 26468 w 205384"/>
              <a:gd name="T13" fmla="*/ 186393 h 410575"/>
              <a:gd name="T14" fmla="*/ 31499 w 205384"/>
              <a:gd name="T15" fmla="*/ 211235 h 410575"/>
              <a:gd name="T16" fmla="*/ 32370 w 205384"/>
              <a:gd name="T17" fmla="*/ 229874 h 410575"/>
              <a:gd name="T18" fmla="*/ 38291 w 205384"/>
              <a:gd name="T19" fmla="*/ 254728 h 410575"/>
              <a:gd name="T20" fmla="*/ 42826 w 205384"/>
              <a:gd name="T21" fmla="*/ 279584 h 410575"/>
              <a:gd name="T22" fmla="*/ 47864 w 205384"/>
              <a:gd name="T23" fmla="*/ 304440 h 410575"/>
              <a:gd name="T24" fmla="*/ 48737 w 205384"/>
              <a:gd name="T25" fmla="*/ 323081 h 410575"/>
              <a:gd name="T26" fmla="*/ 54655 w 205384"/>
              <a:gd name="T27" fmla="*/ 347937 h 410575"/>
              <a:gd name="T28" fmla="*/ 56765 w 205384"/>
              <a:gd name="T29" fmla="*/ 370031 h 410575"/>
              <a:gd name="T30" fmla="*/ 57190 w 205384"/>
              <a:gd name="T31" fmla="*/ 384673 h 410575"/>
              <a:gd name="T32" fmla="*/ 62893 w 205384"/>
              <a:gd name="T33" fmla="*/ 397541 h 410575"/>
              <a:gd name="T34" fmla="*/ 65134 w 205384"/>
              <a:gd name="T35" fmla="*/ 413168 h 410575"/>
              <a:gd name="T36" fmla="*/ 71907 w 205384"/>
              <a:gd name="T37" fmla="*/ 425951 h 410575"/>
              <a:gd name="T38" fmla="*/ 77899 w 205384"/>
              <a:gd name="T39" fmla="*/ 428554 h 410575"/>
              <a:gd name="T40" fmla="*/ 80090 w 205384"/>
              <a:gd name="T41" fmla="*/ 425882 h 410575"/>
              <a:gd name="T42" fmla="*/ 86084 w 205384"/>
              <a:gd name="T43" fmla="*/ 414828 h 410575"/>
              <a:gd name="T44" fmla="*/ 90157 w 205384"/>
              <a:gd name="T45" fmla="*/ 402537 h 410575"/>
              <a:gd name="T46" fmla="*/ 96350 w 205384"/>
              <a:gd name="T47" fmla="*/ 381235 h 410575"/>
              <a:gd name="T48" fmla="*/ 102186 w 205384"/>
              <a:gd name="T49" fmla="*/ 357085 h 410575"/>
              <a:gd name="T50" fmla="*/ 106473 w 205384"/>
              <a:gd name="T51" fmla="*/ 332366 h 410575"/>
              <a:gd name="T52" fmla="*/ 115134 w 205384"/>
              <a:gd name="T53" fmla="*/ 307539 h 410575"/>
              <a:gd name="T54" fmla="*/ 122668 w 205384"/>
              <a:gd name="T55" fmla="*/ 275440 h 410575"/>
              <a:gd name="T56" fmla="*/ 126660 w 205384"/>
              <a:gd name="T57" fmla="*/ 259100 h 410575"/>
              <a:gd name="T58" fmla="*/ 131466 w 205384"/>
              <a:gd name="T59" fmla="*/ 244243 h 410575"/>
              <a:gd name="T60" fmla="*/ 136861 w 205384"/>
              <a:gd name="T61" fmla="*/ 224235 h 410575"/>
              <a:gd name="T62" fmla="*/ 143026 w 205384"/>
              <a:gd name="T63" fmla="*/ 198919 h 410575"/>
              <a:gd name="T64" fmla="*/ 150387 w 205384"/>
              <a:gd name="T65" fmla="*/ 175247 h 410575"/>
              <a:gd name="T66" fmla="*/ 153228 w 205384"/>
              <a:gd name="T67" fmla="*/ 160373 h 410575"/>
              <a:gd name="T68" fmla="*/ 157251 w 205384"/>
              <a:gd name="T69" fmla="*/ 143114 h 410575"/>
              <a:gd name="T70" fmla="*/ 161777 w 205384"/>
              <a:gd name="T71" fmla="*/ 128682 h 410575"/>
              <a:gd name="T72" fmla="*/ 167650 w 205384"/>
              <a:gd name="T73" fmla="*/ 105246 h 410575"/>
              <a:gd name="T74" fmla="*/ 176660 w 205384"/>
              <a:gd name="T75" fmla="*/ 81708 h 410575"/>
              <a:gd name="T76" fmla="*/ 179754 w 205384"/>
              <a:gd name="T77" fmla="*/ 59351 h 410575"/>
              <a:gd name="T78" fmla="*/ 180873 w 205384"/>
              <a:gd name="T79" fmla="*/ 49778 h 410575"/>
              <a:gd name="T80" fmla="*/ 187087 w 205384"/>
              <a:gd name="T81" fmla="*/ 34152 h 410575"/>
              <a:gd name="T82" fmla="*/ 188214 w 205384"/>
              <a:gd name="T83" fmla="*/ 9468 h 410575"/>
              <a:gd name="T84" fmla="*/ 188235 w 205384"/>
              <a:gd name="T85" fmla="*/ 9283 h 41057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205384"/>
              <a:gd name="T130" fmla="*/ 0 h 410575"/>
              <a:gd name="T131" fmla="*/ 205384 w 205384"/>
              <a:gd name="T132" fmla="*/ 410575 h 41057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205384" h="410575">
                <a:moveTo>
                  <a:pt x="0" y="17823"/>
                </a:moveTo>
                <a:lnTo>
                  <a:pt x="7688" y="25511"/>
                </a:lnTo>
                <a:lnTo>
                  <a:pt x="8378" y="28847"/>
                </a:lnTo>
                <a:lnTo>
                  <a:pt x="8821" y="39072"/>
                </a:lnTo>
                <a:lnTo>
                  <a:pt x="8927" y="73147"/>
                </a:lnTo>
                <a:lnTo>
                  <a:pt x="11574" y="82430"/>
                </a:lnTo>
                <a:lnTo>
                  <a:pt x="15066" y="92178"/>
                </a:lnTo>
                <a:lnTo>
                  <a:pt x="17032" y="104236"/>
                </a:lnTo>
                <a:lnTo>
                  <a:pt x="17492" y="114437"/>
                </a:lnTo>
                <a:lnTo>
                  <a:pt x="17751" y="131337"/>
                </a:lnTo>
                <a:lnTo>
                  <a:pt x="20457" y="143018"/>
                </a:lnTo>
                <a:lnTo>
                  <a:pt x="23975" y="154825"/>
                </a:lnTo>
                <a:lnTo>
                  <a:pt x="25538" y="166687"/>
                </a:lnTo>
                <a:lnTo>
                  <a:pt x="28879" y="178573"/>
                </a:lnTo>
                <a:lnTo>
                  <a:pt x="32679" y="190470"/>
                </a:lnTo>
                <a:lnTo>
                  <a:pt x="34368" y="202373"/>
                </a:lnTo>
                <a:lnTo>
                  <a:pt x="35118" y="214277"/>
                </a:lnTo>
                <a:lnTo>
                  <a:pt x="35318" y="220230"/>
                </a:lnTo>
                <a:lnTo>
                  <a:pt x="38187" y="232136"/>
                </a:lnTo>
                <a:lnTo>
                  <a:pt x="41777" y="244042"/>
                </a:lnTo>
                <a:lnTo>
                  <a:pt x="43372" y="255948"/>
                </a:lnTo>
                <a:lnTo>
                  <a:pt x="46727" y="267854"/>
                </a:lnTo>
                <a:lnTo>
                  <a:pt x="50533" y="279761"/>
                </a:lnTo>
                <a:lnTo>
                  <a:pt x="52225" y="291667"/>
                </a:lnTo>
                <a:lnTo>
                  <a:pt x="52977" y="303573"/>
                </a:lnTo>
                <a:lnTo>
                  <a:pt x="53177" y="309526"/>
                </a:lnTo>
                <a:lnTo>
                  <a:pt x="56046" y="321432"/>
                </a:lnTo>
                <a:lnTo>
                  <a:pt x="59636" y="333339"/>
                </a:lnTo>
                <a:lnTo>
                  <a:pt x="61231" y="345245"/>
                </a:lnTo>
                <a:lnTo>
                  <a:pt x="61940" y="354505"/>
                </a:lnTo>
                <a:lnTo>
                  <a:pt x="62340" y="365297"/>
                </a:lnTo>
                <a:lnTo>
                  <a:pt x="62396" y="368535"/>
                </a:lnTo>
                <a:lnTo>
                  <a:pt x="63425" y="371686"/>
                </a:lnTo>
                <a:lnTo>
                  <a:pt x="68623" y="380860"/>
                </a:lnTo>
                <a:lnTo>
                  <a:pt x="70186" y="386871"/>
                </a:lnTo>
                <a:lnTo>
                  <a:pt x="71067" y="395833"/>
                </a:lnTo>
                <a:lnTo>
                  <a:pt x="72183" y="398813"/>
                </a:lnTo>
                <a:lnTo>
                  <a:pt x="78457" y="408081"/>
                </a:lnTo>
                <a:lnTo>
                  <a:pt x="79990" y="410206"/>
                </a:lnTo>
                <a:lnTo>
                  <a:pt x="84996" y="410574"/>
                </a:lnTo>
                <a:lnTo>
                  <a:pt x="86429" y="409634"/>
                </a:lnTo>
                <a:lnTo>
                  <a:pt x="87385" y="408014"/>
                </a:lnTo>
                <a:lnTo>
                  <a:pt x="88919" y="403027"/>
                </a:lnTo>
                <a:lnTo>
                  <a:pt x="93926" y="397423"/>
                </a:lnTo>
                <a:lnTo>
                  <a:pt x="95359" y="394913"/>
                </a:lnTo>
                <a:lnTo>
                  <a:pt x="98369" y="385648"/>
                </a:lnTo>
                <a:lnTo>
                  <a:pt x="102590" y="376100"/>
                </a:lnTo>
                <a:lnTo>
                  <a:pt x="105127" y="365242"/>
                </a:lnTo>
                <a:lnTo>
                  <a:pt x="107246" y="353802"/>
                </a:lnTo>
                <a:lnTo>
                  <a:pt x="111496" y="342103"/>
                </a:lnTo>
                <a:lnTo>
                  <a:pt x="114046" y="330288"/>
                </a:lnTo>
                <a:lnTo>
                  <a:pt x="116171" y="318423"/>
                </a:lnTo>
                <a:lnTo>
                  <a:pt x="120424" y="306535"/>
                </a:lnTo>
                <a:lnTo>
                  <a:pt x="125620" y="294637"/>
                </a:lnTo>
                <a:lnTo>
                  <a:pt x="130245" y="282734"/>
                </a:lnTo>
                <a:lnTo>
                  <a:pt x="133841" y="263884"/>
                </a:lnTo>
                <a:lnTo>
                  <a:pt x="135860" y="256278"/>
                </a:lnTo>
                <a:lnTo>
                  <a:pt x="138199" y="248230"/>
                </a:lnTo>
                <a:lnTo>
                  <a:pt x="140750" y="240881"/>
                </a:lnTo>
                <a:lnTo>
                  <a:pt x="143442" y="233997"/>
                </a:lnTo>
                <a:lnTo>
                  <a:pt x="146230" y="227424"/>
                </a:lnTo>
                <a:lnTo>
                  <a:pt x="149327" y="214828"/>
                </a:lnTo>
                <a:lnTo>
                  <a:pt x="151696" y="202615"/>
                </a:lnTo>
                <a:lnTo>
                  <a:pt x="156056" y="190573"/>
                </a:lnTo>
                <a:lnTo>
                  <a:pt x="161301" y="175960"/>
                </a:lnTo>
                <a:lnTo>
                  <a:pt x="164089" y="167896"/>
                </a:lnTo>
                <a:lnTo>
                  <a:pt x="165947" y="160536"/>
                </a:lnTo>
                <a:lnTo>
                  <a:pt x="167186" y="153644"/>
                </a:lnTo>
                <a:lnTo>
                  <a:pt x="168012" y="147066"/>
                </a:lnTo>
                <a:lnTo>
                  <a:pt x="171576" y="137110"/>
                </a:lnTo>
                <a:lnTo>
                  <a:pt x="173915" y="133067"/>
                </a:lnTo>
                <a:lnTo>
                  <a:pt x="176514" y="123282"/>
                </a:lnTo>
                <a:lnTo>
                  <a:pt x="178662" y="112318"/>
                </a:lnTo>
                <a:lnTo>
                  <a:pt x="182924" y="100831"/>
                </a:lnTo>
                <a:lnTo>
                  <a:pt x="188125" y="89111"/>
                </a:lnTo>
                <a:lnTo>
                  <a:pt x="192752" y="78280"/>
                </a:lnTo>
                <a:lnTo>
                  <a:pt x="195357" y="66604"/>
                </a:lnTo>
                <a:lnTo>
                  <a:pt x="196128" y="56861"/>
                </a:lnTo>
                <a:lnTo>
                  <a:pt x="196309" y="50717"/>
                </a:lnTo>
                <a:lnTo>
                  <a:pt x="197349" y="47690"/>
                </a:lnTo>
                <a:lnTo>
                  <a:pt x="202562" y="38689"/>
                </a:lnTo>
                <a:lnTo>
                  <a:pt x="204129" y="32719"/>
                </a:lnTo>
                <a:lnTo>
                  <a:pt x="205135" y="20802"/>
                </a:lnTo>
                <a:lnTo>
                  <a:pt x="205361" y="9077"/>
                </a:lnTo>
                <a:lnTo>
                  <a:pt x="205383" y="0"/>
                </a:lnTo>
                <a:lnTo>
                  <a:pt x="205383" y="889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0" name="SMARTInkAnnotation220">
            <a:extLst>
              <a:ext uri="{FF2B5EF4-FFF2-40B4-BE49-F238E27FC236}">
                <a16:creationId xmlns:a16="http://schemas.microsoft.com/office/drawing/2014/main" id="{CFDA0C3E-6732-4AF8-98EC-F74ED878AAF2}"/>
              </a:ext>
            </a:extLst>
          </p:cNvPr>
          <p:cNvSpPr>
            <a:spLocks/>
          </p:cNvSpPr>
          <p:nvPr/>
        </p:nvSpPr>
        <p:spPr bwMode="auto">
          <a:xfrm>
            <a:off x="2035175" y="4037013"/>
            <a:ext cx="106363" cy="204787"/>
          </a:xfrm>
          <a:custGeom>
            <a:avLst/>
            <a:gdLst>
              <a:gd name="T0" fmla="*/ 0 w 105797"/>
              <a:gd name="T1" fmla="*/ 75204 h 205238"/>
              <a:gd name="T2" fmla="*/ 1164 w 105797"/>
              <a:gd name="T3" fmla="*/ 147888 h 205238"/>
              <a:gd name="T4" fmla="*/ 9025 w 105797"/>
              <a:gd name="T5" fmla="*/ 157176 h 205238"/>
              <a:gd name="T6" fmla="*/ 10192 w 105797"/>
              <a:gd name="T7" fmla="*/ 165149 h 205238"/>
              <a:gd name="T8" fmla="*/ 10469 w 105797"/>
              <a:gd name="T9" fmla="*/ 179495 h 205238"/>
              <a:gd name="T10" fmla="*/ 13582 w 105797"/>
              <a:gd name="T11" fmla="*/ 181929 h 205238"/>
              <a:gd name="T12" fmla="*/ 19990 w 105797"/>
              <a:gd name="T13" fmla="*/ 184549 h 205238"/>
              <a:gd name="T14" fmla="*/ 21837 w 105797"/>
              <a:gd name="T15" fmla="*/ 189546 h 205238"/>
              <a:gd name="T16" fmla="*/ 30996 w 105797"/>
              <a:gd name="T17" fmla="*/ 192131 h 205238"/>
              <a:gd name="T18" fmla="*/ 40421 w 105797"/>
              <a:gd name="T19" fmla="*/ 185029 h 205238"/>
              <a:gd name="T20" fmla="*/ 44359 w 105797"/>
              <a:gd name="T21" fmla="*/ 184388 h 205238"/>
              <a:gd name="T22" fmla="*/ 48827 w 105797"/>
              <a:gd name="T23" fmla="*/ 183176 h 205238"/>
              <a:gd name="T24" fmla="*/ 50811 w 105797"/>
              <a:gd name="T25" fmla="*/ 179538 h 205238"/>
              <a:gd name="T26" fmla="*/ 54798 w 105797"/>
              <a:gd name="T27" fmla="*/ 174827 h 205238"/>
              <a:gd name="T28" fmla="*/ 60455 w 105797"/>
              <a:gd name="T29" fmla="*/ 169637 h 205238"/>
              <a:gd name="T30" fmla="*/ 69017 w 105797"/>
              <a:gd name="T31" fmla="*/ 160564 h 205238"/>
              <a:gd name="T32" fmla="*/ 71428 w 105797"/>
              <a:gd name="T33" fmla="*/ 151534 h 205238"/>
              <a:gd name="T34" fmla="*/ 75604 w 105797"/>
              <a:gd name="T35" fmla="*/ 143804 h 205238"/>
              <a:gd name="T36" fmla="*/ 81345 w 105797"/>
              <a:gd name="T37" fmla="*/ 137273 h 205238"/>
              <a:gd name="T38" fmla="*/ 87776 w 105797"/>
              <a:gd name="T39" fmla="*/ 131275 h 205238"/>
              <a:gd name="T40" fmla="*/ 92382 w 105797"/>
              <a:gd name="T41" fmla="*/ 122674 h 205238"/>
              <a:gd name="T42" fmla="*/ 96562 w 105797"/>
              <a:gd name="T43" fmla="*/ 114568 h 205238"/>
              <a:gd name="T44" fmla="*/ 101138 w 105797"/>
              <a:gd name="T45" fmla="*/ 105704 h 205238"/>
              <a:gd name="T46" fmla="*/ 103169 w 105797"/>
              <a:gd name="T47" fmla="*/ 98662 h 205238"/>
              <a:gd name="T48" fmla="*/ 107178 w 105797"/>
              <a:gd name="T49" fmla="*/ 89966 h 205238"/>
              <a:gd name="T50" fmla="*/ 111678 w 105797"/>
              <a:gd name="T51" fmla="*/ 80837 h 205238"/>
              <a:gd name="T52" fmla="*/ 113678 w 105797"/>
              <a:gd name="T53" fmla="*/ 73681 h 205238"/>
              <a:gd name="T54" fmla="*/ 117672 w 105797"/>
              <a:gd name="T55" fmla="*/ 67408 h 205238"/>
              <a:gd name="T56" fmla="*/ 123360 w 105797"/>
              <a:gd name="T57" fmla="*/ 58652 h 205238"/>
              <a:gd name="T58" fmla="*/ 123528 w 105797"/>
              <a:gd name="T59" fmla="*/ 52986 h 205238"/>
              <a:gd name="T60" fmla="*/ 117254 w 105797"/>
              <a:gd name="T61" fmla="*/ 41781 h 205238"/>
              <a:gd name="T62" fmla="*/ 115667 w 105797"/>
              <a:gd name="T63" fmla="*/ 30623 h 205238"/>
              <a:gd name="T64" fmla="*/ 112347 w 105797"/>
              <a:gd name="T65" fmla="*/ 25047 h 205238"/>
              <a:gd name="T66" fmla="*/ 107038 w 105797"/>
              <a:gd name="T67" fmla="*/ 16688 h 205238"/>
              <a:gd name="T68" fmla="*/ 104627 w 105797"/>
              <a:gd name="T69" fmla="*/ 12042 h 205238"/>
              <a:gd name="T70" fmla="*/ 99677 w 105797"/>
              <a:gd name="T71" fmla="*/ 9981 h 205238"/>
              <a:gd name="T72" fmla="*/ 93596 w 105797"/>
              <a:gd name="T73" fmla="*/ 9063 h 205238"/>
              <a:gd name="T74" fmla="*/ 87011 w 105797"/>
              <a:gd name="T75" fmla="*/ 7726 h 205238"/>
              <a:gd name="T76" fmla="*/ 80208 w 105797"/>
              <a:gd name="T77" fmla="*/ 4041 h 205238"/>
              <a:gd name="T78" fmla="*/ 73298 w 105797"/>
              <a:gd name="T79" fmla="*/ 1777 h 205238"/>
              <a:gd name="T80" fmla="*/ 66343 w 105797"/>
              <a:gd name="T81" fmla="*/ 765 h 205238"/>
              <a:gd name="T82" fmla="*/ 59373 w 105797"/>
              <a:gd name="T83" fmla="*/ 318 h 205238"/>
              <a:gd name="T84" fmla="*/ 43991 w 105797"/>
              <a:gd name="T85" fmla="*/ 0 h 205238"/>
              <a:gd name="T86" fmla="*/ 39732 w 105797"/>
              <a:gd name="T87" fmla="*/ 2457 h 205238"/>
              <a:gd name="T88" fmla="*/ 33962 w 105797"/>
              <a:gd name="T89" fmla="*/ 5720 h 205238"/>
              <a:gd name="T90" fmla="*/ 27515 w 105797"/>
              <a:gd name="T91" fmla="*/ 7169 h 205238"/>
              <a:gd name="T92" fmla="*/ 23873 w 105797"/>
              <a:gd name="T93" fmla="*/ 10289 h 205238"/>
              <a:gd name="T94" fmla="*/ 21091 w 105797"/>
              <a:gd name="T95" fmla="*/ 14772 h 205238"/>
              <a:gd name="T96" fmla="*/ 15973 w 105797"/>
              <a:gd name="T97" fmla="*/ 19860 h 205238"/>
              <a:gd name="T98" fmla="*/ 12105 w 105797"/>
              <a:gd name="T99" fmla="*/ 27948 h 205238"/>
              <a:gd name="T100" fmla="*/ 8099 w 105797"/>
              <a:gd name="T101" fmla="*/ 33458 h 205238"/>
              <a:gd name="T102" fmla="*/ 2399 w 105797"/>
              <a:gd name="T103" fmla="*/ 41781 h 205238"/>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05797"/>
              <a:gd name="T157" fmla="*/ 0 h 205238"/>
              <a:gd name="T158" fmla="*/ 105797 w 105797"/>
              <a:gd name="T159" fmla="*/ 205238 h 205238"/>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05797" h="205238">
                <a:moveTo>
                  <a:pt x="0" y="89264"/>
                </a:moveTo>
                <a:lnTo>
                  <a:pt x="0" y="80335"/>
                </a:lnTo>
                <a:lnTo>
                  <a:pt x="0" y="155126"/>
                </a:lnTo>
                <a:lnTo>
                  <a:pt x="992" y="157977"/>
                </a:lnTo>
                <a:lnTo>
                  <a:pt x="2646" y="160869"/>
                </a:lnTo>
                <a:lnTo>
                  <a:pt x="7689" y="167900"/>
                </a:lnTo>
                <a:lnTo>
                  <a:pt x="8378" y="171507"/>
                </a:lnTo>
                <a:lnTo>
                  <a:pt x="8685" y="176417"/>
                </a:lnTo>
                <a:lnTo>
                  <a:pt x="8898" y="185836"/>
                </a:lnTo>
                <a:lnTo>
                  <a:pt x="8920" y="191740"/>
                </a:lnTo>
                <a:lnTo>
                  <a:pt x="9916" y="193301"/>
                </a:lnTo>
                <a:lnTo>
                  <a:pt x="11572" y="194340"/>
                </a:lnTo>
                <a:lnTo>
                  <a:pt x="16618" y="196009"/>
                </a:lnTo>
                <a:lnTo>
                  <a:pt x="17032" y="197138"/>
                </a:lnTo>
                <a:lnTo>
                  <a:pt x="17492" y="201038"/>
                </a:lnTo>
                <a:lnTo>
                  <a:pt x="18606" y="202475"/>
                </a:lnTo>
                <a:lnTo>
                  <a:pt x="20342" y="203434"/>
                </a:lnTo>
                <a:lnTo>
                  <a:pt x="26412" y="205237"/>
                </a:lnTo>
                <a:lnTo>
                  <a:pt x="29267" y="202654"/>
                </a:lnTo>
                <a:lnTo>
                  <a:pt x="34445" y="197651"/>
                </a:lnTo>
                <a:lnTo>
                  <a:pt x="35862" y="197241"/>
                </a:lnTo>
                <a:lnTo>
                  <a:pt x="37798" y="196967"/>
                </a:lnTo>
                <a:lnTo>
                  <a:pt x="40082" y="196784"/>
                </a:lnTo>
                <a:lnTo>
                  <a:pt x="41604" y="195671"/>
                </a:lnTo>
                <a:lnTo>
                  <a:pt x="42619" y="193936"/>
                </a:lnTo>
                <a:lnTo>
                  <a:pt x="43295" y="191787"/>
                </a:lnTo>
                <a:lnTo>
                  <a:pt x="44739" y="189363"/>
                </a:lnTo>
                <a:lnTo>
                  <a:pt x="46693" y="186754"/>
                </a:lnTo>
                <a:lnTo>
                  <a:pt x="48988" y="184023"/>
                </a:lnTo>
                <a:lnTo>
                  <a:pt x="51510" y="181210"/>
                </a:lnTo>
                <a:lnTo>
                  <a:pt x="56959" y="175438"/>
                </a:lnTo>
                <a:lnTo>
                  <a:pt x="58809" y="171518"/>
                </a:lnTo>
                <a:lnTo>
                  <a:pt x="60042" y="166920"/>
                </a:lnTo>
                <a:lnTo>
                  <a:pt x="60864" y="161871"/>
                </a:lnTo>
                <a:lnTo>
                  <a:pt x="62404" y="157512"/>
                </a:lnTo>
                <a:lnTo>
                  <a:pt x="64423" y="153614"/>
                </a:lnTo>
                <a:lnTo>
                  <a:pt x="66761" y="150024"/>
                </a:lnTo>
                <a:lnTo>
                  <a:pt x="69312" y="146638"/>
                </a:lnTo>
                <a:lnTo>
                  <a:pt x="72005" y="143388"/>
                </a:lnTo>
                <a:lnTo>
                  <a:pt x="74793" y="140229"/>
                </a:lnTo>
                <a:lnTo>
                  <a:pt x="76651" y="137131"/>
                </a:lnTo>
                <a:lnTo>
                  <a:pt x="78716" y="131043"/>
                </a:lnTo>
                <a:lnTo>
                  <a:pt x="80259" y="127039"/>
                </a:lnTo>
                <a:lnTo>
                  <a:pt x="82279" y="122384"/>
                </a:lnTo>
                <a:lnTo>
                  <a:pt x="84619" y="117297"/>
                </a:lnTo>
                <a:lnTo>
                  <a:pt x="86178" y="112914"/>
                </a:lnTo>
                <a:lnTo>
                  <a:pt x="87218" y="108999"/>
                </a:lnTo>
                <a:lnTo>
                  <a:pt x="87911" y="105397"/>
                </a:lnTo>
                <a:lnTo>
                  <a:pt x="89365" y="101012"/>
                </a:lnTo>
                <a:lnTo>
                  <a:pt x="91327" y="96103"/>
                </a:lnTo>
                <a:lnTo>
                  <a:pt x="93627" y="90847"/>
                </a:lnTo>
                <a:lnTo>
                  <a:pt x="95160" y="86351"/>
                </a:lnTo>
                <a:lnTo>
                  <a:pt x="96182" y="82360"/>
                </a:lnTo>
                <a:lnTo>
                  <a:pt x="96864" y="78708"/>
                </a:lnTo>
                <a:lnTo>
                  <a:pt x="98310" y="75281"/>
                </a:lnTo>
                <a:lnTo>
                  <a:pt x="100267" y="72004"/>
                </a:lnTo>
                <a:lnTo>
                  <a:pt x="102563" y="68828"/>
                </a:lnTo>
                <a:lnTo>
                  <a:pt x="105115" y="62652"/>
                </a:lnTo>
                <a:lnTo>
                  <a:pt x="105796" y="59616"/>
                </a:lnTo>
                <a:lnTo>
                  <a:pt x="105257" y="56600"/>
                </a:lnTo>
                <a:lnTo>
                  <a:pt x="102013" y="50603"/>
                </a:lnTo>
                <a:lnTo>
                  <a:pt x="99909" y="44631"/>
                </a:lnTo>
                <a:lnTo>
                  <a:pt x="98974" y="38669"/>
                </a:lnTo>
                <a:lnTo>
                  <a:pt x="98559" y="32712"/>
                </a:lnTo>
                <a:lnTo>
                  <a:pt x="97456" y="29734"/>
                </a:lnTo>
                <a:lnTo>
                  <a:pt x="95729" y="26757"/>
                </a:lnTo>
                <a:lnTo>
                  <a:pt x="93585" y="23780"/>
                </a:lnTo>
                <a:lnTo>
                  <a:pt x="91203" y="17826"/>
                </a:lnTo>
                <a:lnTo>
                  <a:pt x="90567" y="14849"/>
                </a:lnTo>
                <a:lnTo>
                  <a:pt x="89152" y="12865"/>
                </a:lnTo>
                <a:lnTo>
                  <a:pt x="87216" y="11542"/>
                </a:lnTo>
                <a:lnTo>
                  <a:pt x="84933" y="10660"/>
                </a:lnTo>
                <a:lnTo>
                  <a:pt x="82419" y="10072"/>
                </a:lnTo>
                <a:lnTo>
                  <a:pt x="79751" y="9680"/>
                </a:lnTo>
                <a:lnTo>
                  <a:pt x="76980" y="9419"/>
                </a:lnTo>
                <a:lnTo>
                  <a:pt x="74140" y="8253"/>
                </a:lnTo>
                <a:lnTo>
                  <a:pt x="71255" y="6483"/>
                </a:lnTo>
                <a:lnTo>
                  <a:pt x="68339" y="4311"/>
                </a:lnTo>
                <a:lnTo>
                  <a:pt x="65404" y="2863"/>
                </a:lnTo>
                <a:lnTo>
                  <a:pt x="62454" y="1897"/>
                </a:lnTo>
                <a:lnTo>
                  <a:pt x="59495" y="1254"/>
                </a:lnTo>
                <a:lnTo>
                  <a:pt x="56531" y="825"/>
                </a:lnTo>
                <a:lnTo>
                  <a:pt x="53562" y="539"/>
                </a:lnTo>
                <a:lnTo>
                  <a:pt x="50591" y="348"/>
                </a:lnTo>
                <a:lnTo>
                  <a:pt x="47618" y="221"/>
                </a:lnTo>
                <a:lnTo>
                  <a:pt x="37482" y="0"/>
                </a:lnTo>
                <a:lnTo>
                  <a:pt x="35902" y="981"/>
                </a:lnTo>
                <a:lnTo>
                  <a:pt x="33857" y="2628"/>
                </a:lnTo>
                <a:lnTo>
                  <a:pt x="31501" y="4717"/>
                </a:lnTo>
                <a:lnTo>
                  <a:pt x="28938" y="6110"/>
                </a:lnTo>
                <a:lnTo>
                  <a:pt x="26237" y="7039"/>
                </a:lnTo>
                <a:lnTo>
                  <a:pt x="23445" y="7658"/>
                </a:lnTo>
                <a:lnTo>
                  <a:pt x="21583" y="9063"/>
                </a:lnTo>
                <a:lnTo>
                  <a:pt x="20342" y="10992"/>
                </a:lnTo>
                <a:lnTo>
                  <a:pt x="19515" y="13270"/>
                </a:lnTo>
                <a:lnTo>
                  <a:pt x="17971" y="15781"/>
                </a:lnTo>
                <a:lnTo>
                  <a:pt x="15949" y="18447"/>
                </a:lnTo>
                <a:lnTo>
                  <a:pt x="13610" y="21216"/>
                </a:lnTo>
                <a:lnTo>
                  <a:pt x="12050" y="24055"/>
                </a:lnTo>
                <a:lnTo>
                  <a:pt x="10316" y="29855"/>
                </a:lnTo>
                <a:lnTo>
                  <a:pt x="8862" y="32791"/>
                </a:lnTo>
                <a:lnTo>
                  <a:pt x="6900" y="35740"/>
                </a:lnTo>
                <a:lnTo>
                  <a:pt x="4600" y="38698"/>
                </a:lnTo>
                <a:lnTo>
                  <a:pt x="2045" y="44631"/>
                </a:lnTo>
                <a:lnTo>
                  <a:pt x="0" y="5354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1" name="SMARTInkAnnotation221">
            <a:extLst>
              <a:ext uri="{FF2B5EF4-FFF2-40B4-BE49-F238E27FC236}">
                <a16:creationId xmlns:a16="http://schemas.microsoft.com/office/drawing/2014/main" id="{7A147EDD-BDF7-49B7-BA53-23898B2A6462}"/>
              </a:ext>
            </a:extLst>
          </p:cNvPr>
          <p:cNvSpPr>
            <a:spLocks/>
          </p:cNvSpPr>
          <p:nvPr/>
        </p:nvSpPr>
        <p:spPr bwMode="auto">
          <a:xfrm>
            <a:off x="2384425" y="3509963"/>
            <a:ext cx="133350" cy="26987"/>
          </a:xfrm>
          <a:custGeom>
            <a:avLst/>
            <a:gdLst>
              <a:gd name="T0" fmla="*/ 7811 w 133946"/>
              <a:gd name="T1" fmla="*/ 33373 h 26790"/>
              <a:gd name="T2" fmla="*/ 0 w 133946"/>
              <a:gd name="T3" fmla="*/ 33373 h 26790"/>
              <a:gd name="T4" fmla="*/ 30055 w 133946"/>
              <a:gd name="T5" fmla="*/ 33373 h 26790"/>
              <a:gd name="T6" fmla="*/ 31321 w 133946"/>
              <a:gd name="T7" fmla="*/ 32140 h 26790"/>
              <a:gd name="T8" fmla="*/ 33031 w 133946"/>
              <a:gd name="T9" fmla="*/ 30080 h 26790"/>
              <a:gd name="T10" fmla="*/ 35041 w 133946"/>
              <a:gd name="T11" fmla="*/ 27468 h 26790"/>
              <a:gd name="T12" fmla="*/ 37248 w 133946"/>
              <a:gd name="T13" fmla="*/ 25729 h 26790"/>
              <a:gd name="T14" fmla="*/ 39586 w 133946"/>
              <a:gd name="T15" fmla="*/ 24568 h 26790"/>
              <a:gd name="T16" fmla="*/ 42014 w 133946"/>
              <a:gd name="T17" fmla="*/ 23795 h 26790"/>
              <a:gd name="T18" fmla="*/ 44502 w 133946"/>
              <a:gd name="T19" fmla="*/ 23279 h 26790"/>
              <a:gd name="T20" fmla="*/ 47023 w 133946"/>
              <a:gd name="T21" fmla="*/ 22934 h 26790"/>
              <a:gd name="T22" fmla="*/ 49572 w 133946"/>
              <a:gd name="T23" fmla="*/ 22706 h 26790"/>
              <a:gd name="T24" fmla="*/ 54727 w 133946"/>
              <a:gd name="T25" fmla="*/ 22454 h 26790"/>
              <a:gd name="T26" fmla="*/ 57316 w 133946"/>
              <a:gd name="T27" fmla="*/ 22383 h 26790"/>
              <a:gd name="T28" fmla="*/ 59910 w 133946"/>
              <a:gd name="T29" fmla="*/ 21101 h 26790"/>
              <a:gd name="T30" fmla="*/ 62505 w 133946"/>
              <a:gd name="T31" fmla="*/ 19015 h 26790"/>
              <a:gd name="T32" fmla="*/ 68762 w 133946"/>
              <a:gd name="T33" fmla="*/ 12684 h 26790"/>
              <a:gd name="T34" fmla="*/ 71934 w 133946"/>
              <a:gd name="T35" fmla="*/ 11818 h 26790"/>
              <a:gd name="T36" fmla="*/ 73994 w 133946"/>
              <a:gd name="T37" fmla="*/ 11586 h 26790"/>
              <a:gd name="T38" fmla="*/ 76234 w 133946"/>
              <a:gd name="T39" fmla="*/ 10197 h 26790"/>
              <a:gd name="T40" fmla="*/ 78598 w 133946"/>
              <a:gd name="T41" fmla="*/ 8035 h 26790"/>
              <a:gd name="T42" fmla="*/ 81041 w 133946"/>
              <a:gd name="T43" fmla="*/ 5358 h 26790"/>
              <a:gd name="T44" fmla="*/ 83538 w 133946"/>
              <a:gd name="T45" fmla="*/ 3572 h 26790"/>
              <a:gd name="T46" fmla="*/ 86070 w 133946"/>
              <a:gd name="T47" fmla="*/ 2380 h 26790"/>
              <a:gd name="T48" fmla="*/ 88625 w 133946"/>
              <a:gd name="T49" fmla="*/ 1588 h 26790"/>
              <a:gd name="T50" fmla="*/ 91193 w 133946"/>
              <a:gd name="T51" fmla="*/ 1057 h 26790"/>
              <a:gd name="T52" fmla="*/ 93782 w 133946"/>
              <a:gd name="T53" fmla="*/ 704 h 26790"/>
              <a:gd name="T54" fmla="*/ 96371 w 133946"/>
              <a:gd name="T55" fmla="*/ 467 h 26790"/>
              <a:gd name="T56" fmla="*/ 98967 w 133946"/>
              <a:gd name="T57" fmla="*/ 311 h 26790"/>
              <a:gd name="T58" fmla="*/ 107820 w 133946"/>
              <a:gd name="T59" fmla="*/ 33 h 26790"/>
              <a:gd name="T60" fmla="*/ 117173 w 133946"/>
              <a:gd name="T61" fmla="*/ 0 h 267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3946"/>
              <a:gd name="T94" fmla="*/ 0 h 26790"/>
              <a:gd name="T95" fmla="*/ 133946 w 133946"/>
              <a:gd name="T96" fmla="*/ 26790 h 267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3946" h="26790">
                <a:moveTo>
                  <a:pt x="8930" y="26789"/>
                </a:moveTo>
                <a:lnTo>
                  <a:pt x="0" y="26789"/>
                </a:lnTo>
                <a:lnTo>
                  <a:pt x="34359" y="26789"/>
                </a:lnTo>
                <a:lnTo>
                  <a:pt x="35804" y="25797"/>
                </a:lnTo>
                <a:lnTo>
                  <a:pt x="37760" y="24143"/>
                </a:lnTo>
                <a:lnTo>
                  <a:pt x="40056" y="22048"/>
                </a:lnTo>
                <a:lnTo>
                  <a:pt x="42579" y="20652"/>
                </a:lnTo>
                <a:lnTo>
                  <a:pt x="45253" y="19721"/>
                </a:lnTo>
                <a:lnTo>
                  <a:pt x="48028" y="19100"/>
                </a:lnTo>
                <a:lnTo>
                  <a:pt x="50870" y="18687"/>
                </a:lnTo>
                <a:lnTo>
                  <a:pt x="53758" y="18411"/>
                </a:lnTo>
                <a:lnTo>
                  <a:pt x="56674" y="18227"/>
                </a:lnTo>
                <a:lnTo>
                  <a:pt x="62561" y="18023"/>
                </a:lnTo>
                <a:lnTo>
                  <a:pt x="65520" y="17968"/>
                </a:lnTo>
                <a:lnTo>
                  <a:pt x="68485" y="16940"/>
                </a:lnTo>
                <a:lnTo>
                  <a:pt x="71453" y="15262"/>
                </a:lnTo>
                <a:lnTo>
                  <a:pt x="78607" y="10180"/>
                </a:lnTo>
                <a:lnTo>
                  <a:pt x="82231" y="9486"/>
                </a:lnTo>
                <a:lnTo>
                  <a:pt x="84586" y="9300"/>
                </a:lnTo>
                <a:lnTo>
                  <a:pt x="87148" y="8185"/>
                </a:lnTo>
                <a:lnTo>
                  <a:pt x="89849" y="6449"/>
                </a:lnTo>
                <a:lnTo>
                  <a:pt x="92641" y="4299"/>
                </a:lnTo>
                <a:lnTo>
                  <a:pt x="95495" y="2866"/>
                </a:lnTo>
                <a:lnTo>
                  <a:pt x="98390" y="1911"/>
                </a:lnTo>
                <a:lnTo>
                  <a:pt x="101312" y="1274"/>
                </a:lnTo>
                <a:lnTo>
                  <a:pt x="104252" y="849"/>
                </a:lnTo>
                <a:lnTo>
                  <a:pt x="107205" y="566"/>
                </a:lnTo>
                <a:lnTo>
                  <a:pt x="110165" y="377"/>
                </a:lnTo>
                <a:lnTo>
                  <a:pt x="113131" y="251"/>
                </a:lnTo>
                <a:lnTo>
                  <a:pt x="123255" y="33"/>
                </a:lnTo>
                <a:lnTo>
                  <a:pt x="13394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2" name="SMARTInkAnnotation222">
            <a:extLst>
              <a:ext uri="{FF2B5EF4-FFF2-40B4-BE49-F238E27FC236}">
                <a16:creationId xmlns:a16="http://schemas.microsoft.com/office/drawing/2014/main" id="{EE83FB64-CD25-4A49-AAEF-51915AA2F001}"/>
              </a:ext>
            </a:extLst>
          </p:cNvPr>
          <p:cNvSpPr>
            <a:spLocks/>
          </p:cNvSpPr>
          <p:nvPr/>
        </p:nvSpPr>
        <p:spPr bwMode="auto">
          <a:xfrm>
            <a:off x="2374900" y="3562350"/>
            <a:ext cx="134938" cy="36513"/>
          </a:xfrm>
          <a:custGeom>
            <a:avLst/>
            <a:gdLst>
              <a:gd name="T0" fmla="*/ 0 w 133947"/>
              <a:gd name="T1" fmla="*/ 51767 h 35720"/>
              <a:gd name="T2" fmla="*/ 0 w 133947"/>
              <a:gd name="T3" fmla="*/ 68810 h 35720"/>
              <a:gd name="T4" fmla="*/ 3302 w 133947"/>
              <a:gd name="T5" fmla="*/ 68926 h 35720"/>
              <a:gd name="T6" fmla="*/ 42865 w 133947"/>
              <a:gd name="T7" fmla="*/ 69022 h 35720"/>
              <a:gd name="T8" fmla="*/ 44668 w 133947"/>
              <a:gd name="T9" fmla="*/ 67106 h 35720"/>
              <a:gd name="T10" fmla="*/ 47106 w 133947"/>
              <a:gd name="T11" fmla="*/ 63910 h 35720"/>
              <a:gd name="T12" fmla="*/ 54001 w 133947"/>
              <a:gd name="T13" fmla="*/ 54162 h 35720"/>
              <a:gd name="T14" fmla="*/ 58243 w 133947"/>
              <a:gd name="T15" fmla="*/ 52830 h 35720"/>
              <a:gd name="T16" fmla="*/ 61111 w 133947"/>
              <a:gd name="T17" fmla="*/ 52478 h 35720"/>
              <a:gd name="T18" fmla="*/ 64254 w 133947"/>
              <a:gd name="T19" fmla="*/ 52241 h 35720"/>
              <a:gd name="T20" fmla="*/ 75928 w 133947"/>
              <a:gd name="T21" fmla="*/ 51830 h 35720"/>
              <a:gd name="T22" fmla="*/ 93304 w 133947"/>
              <a:gd name="T23" fmla="*/ 51771 h 35720"/>
              <a:gd name="T24" fmla="*/ 96861 w 133947"/>
              <a:gd name="T25" fmla="*/ 49850 h 35720"/>
              <a:gd name="T26" fmla="*/ 100467 w 133947"/>
              <a:gd name="T27" fmla="*/ 46656 h 35720"/>
              <a:gd name="T28" fmla="*/ 109238 w 133947"/>
              <a:gd name="T29" fmla="*/ 36908 h 35720"/>
              <a:gd name="T30" fmla="*/ 113740 w 133947"/>
              <a:gd name="T31" fmla="*/ 35576 h 35720"/>
              <a:gd name="T32" fmla="*/ 116673 w 133947"/>
              <a:gd name="T33" fmla="*/ 35223 h 35720"/>
              <a:gd name="T34" fmla="*/ 119865 w 133947"/>
              <a:gd name="T35" fmla="*/ 33068 h 35720"/>
              <a:gd name="T36" fmla="*/ 123231 w 133947"/>
              <a:gd name="T37" fmla="*/ 29713 h 35720"/>
              <a:gd name="T38" fmla="*/ 131613 w 133947"/>
              <a:gd name="T39" fmla="*/ 19715 h 35720"/>
              <a:gd name="T40" fmla="*/ 136061 w 133947"/>
              <a:gd name="T41" fmla="*/ 18346 h 35720"/>
              <a:gd name="T42" fmla="*/ 138978 w 133947"/>
              <a:gd name="T43" fmla="*/ 17988 h 35720"/>
              <a:gd name="T44" fmla="*/ 142164 w 133947"/>
              <a:gd name="T45" fmla="*/ 17741 h 35720"/>
              <a:gd name="T46" fmla="*/ 149000 w 133947"/>
              <a:gd name="T47" fmla="*/ 17471 h 35720"/>
              <a:gd name="T48" fmla="*/ 151317 w 133947"/>
              <a:gd name="T49" fmla="*/ 15483 h 35720"/>
              <a:gd name="T50" fmla="*/ 152867 w 133947"/>
              <a:gd name="T51" fmla="*/ 12238 h 35720"/>
              <a:gd name="T52" fmla="*/ 153894 w 133947"/>
              <a:gd name="T53" fmla="*/ 8157 h 35720"/>
              <a:gd name="T54" fmla="*/ 155823 w 133947"/>
              <a:gd name="T55" fmla="*/ 5440 h 35720"/>
              <a:gd name="T56" fmla="*/ 158340 w 133947"/>
              <a:gd name="T57" fmla="*/ 3633 h 35720"/>
              <a:gd name="T58" fmla="*/ 167097 w 133947"/>
              <a:gd name="T59" fmla="*/ 0 h 3572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3947"/>
              <a:gd name="T91" fmla="*/ 0 h 35720"/>
              <a:gd name="T92" fmla="*/ 133947 w 133947"/>
              <a:gd name="T93" fmla="*/ 35720 h 3572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3947" h="35720">
                <a:moveTo>
                  <a:pt x="0" y="26789"/>
                </a:moveTo>
                <a:lnTo>
                  <a:pt x="0" y="35610"/>
                </a:lnTo>
                <a:lnTo>
                  <a:pt x="2646" y="35670"/>
                </a:lnTo>
                <a:lnTo>
                  <a:pt x="34359" y="35719"/>
                </a:lnTo>
                <a:lnTo>
                  <a:pt x="35805" y="34727"/>
                </a:lnTo>
                <a:lnTo>
                  <a:pt x="37761" y="33073"/>
                </a:lnTo>
                <a:lnTo>
                  <a:pt x="43288" y="28031"/>
                </a:lnTo>
                <a:lnTo>
                  <a:pt x="46690" y="27341"/>
                </a:lnTo>
                <a:lnTo>
                  <a:pt x="48986" y="27157"/>
                </a:lnTo>
                <a:lnTo>
                  <a:pt x="51509" y="27035"/>
                </a:lnTo>
                <a:lnTo>
                  <a:pt x="60864" y="26822"/>
                </a:lnTo>
                <a:lnTo>
                  <a:pt x="74793" y="26792"/>
                </a:lnTo>
                <a:lnTo>
                  <a:pt x="77643" y="25799"/>
                </a:lnTo>
                <a:lnTo>
                  <a:pt x="80536" y="24144"/>
                </a:lnTo>
                <a:lnTo>
                  <a:pt x="87567" y="19101"/>
                </a:lnTo>
                <a:lnTo>
                  <a:pt x="91174" y="18411"/>
                </a:lnTo>
                <a:lnTo>
                  <a:pt x="93525" y="18227"/>
                </a:lnTo>
                <a:lnTo>
                  <a:pt x="96084" y="17113"/>
                </a:lnTo>
                <a:lnTo>
                  <a:pt x="98783" y="15377"/>
                </a:lnTo>
                <a:lnTo>
                  <a:pt x="105502" y="10203"/>
                </a:lnTo>
                <a:lnTo>
                  <a:pt x="109068" y="9496"/>
                </a:lnTo>
                <a:lnTo>
                  <a:pt x="111407" y="9307"/>
                </a:lnTo>
                <a:lnTo>
                  <a:pt x="113959" y="9181"/>
                </a:lnTo>
                <a:lnTo>
                  <a:pt x="119441" y="9042"/>
                </a:lnTo>
                <a:lnTo>
                  <a:pt x="121299" y="8012"/>
                </a:lnTo>
                <a:lnTo>
                  <a:pt x="122538" y="6334"/>
                </a:lnTo>
                <a:lnTo>
                  <a:pt x="123364" y="4222"/>
                </a:lnTo>
                <a:lnTo>
                  <a:pt x="124907" y="2815"/>
                </a:lnTo>
                <a:lnTo>
                  <a:pt x="126928" y="1876"/>
                </a:lnTo>
                <a:lnTo>
                  <a:pt x="13394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3" name="SMARTInkAnnotation223">
            <a:extLst>
              <a:ext uri="{FF2B5EF4-FFF2-40B4-BE49-F238E27FC236}">
                <a16:creationId xmlns:a16="http://schemas.microsoft.com/office/drawing/2014/main" id="{D45344F4-2CF4-4259-AE3B-AF3F91A4B3BB}"/>
              </a:ext>
            </a:extLst>
          </p:cNvPr>
          <p:cNvSpPr>
            <a:spLocks/>
          </p:cNvSpPr>
          <p:nvPr/>
        </p:nvSpPr>
        <p:spPr bwMode="auto">
          <a:xfrm>
            <a:off x="2687638" y="3562350"/>
            <a:ext cx="160337" cy="26988"/>
          </a:xfrm>
          <a:custGeom>
            <a:avLst/>
            <a:gdLst>
              <a:gd name="T0" fmla="*/ 16580 w 160735"/>
              <a:gd name="T1" fmla="*/ 0 h 26790"/>
              <a:gd name="T2" fmla="*/ 9442 w 160735"/>
              <a:gd name="T3" fmla="*/ 0 h 26790"/>
              <a:gd name="T4" fmla="*/ 9057 w 160735"/>
              <a:gd name="T5" fmla="*/ 1237 h 26790"/>
              <a:gd name="T6" fmla="*/ 8804 w 160735"/>
              <a:gd name="T7" fmla="*/ 3301 h 26790"/>
              <a:gd name="T8" fmla="*/ 8298 w 160735"/>
              <a:gd name="T9" fmla="*/ 11003 h 26790"/>
              <a:gd name="T10" fmla="*/ 3892 w 160735"/>
              <a:gd name="T11" fmla="*/ 11096 h 26790"/>
              <a:gd name="T12" fmla="*/ 0 w 160735"/>
              <a:gd name="T13" fmla="*/ 11137 h 26790"/>
              <a:gd name="T14" fmla="*/ 8285 w 160735"/>
              <a:gd name="T15" fmla="*/ 11137 h 26790"/>
              <a:gd name="T16" fmla="*/ 8287 w 160735"/>
              <a:gd name="T17" fmla="*/ 17050 h 26790"/>
              <a:gd name="T18" fmla="*/ 9212 w 160735"/>
              <a:gd name="T19" fmla="*/ 18792 h 26790"/>
              <a:gd name="T20" fmla="*/ 10746 w 160735"/>
              <a:gd name="T21" fmla="*/ 19950 h 26790"/>
              <a:gd name="T22" fmla="*/ 16238 w 160735"/>
              <a:gd name="T23" fmla="*/ 22135 h 26790"/>
              <a:gd name="T24" fmla="*/ 20880 w 160735"/>
              <a:gd name="T25" fmla="*/ 22237 h 26790"/>
              <a:gd name="T26" fmla="*/ 61135 w 160735"/>
              <a:gd name="T27" fmla="*/ 22274 h 26790"/>
              <a:gd name="T28" fmla="*/ 63783 w 160735"/>
              <a:gd name="T29" fmla="*/ 21033 h 26790"/>
              <a:gd name="T30" fmla="*/ 66471 w 160735"/>
              <a:gd name="T31" fmla="*/ 18973 h 26790"/>
              <a:gd name="T32" fmla="*/ 69183 w 160735"/>
              <a:gd name="T33" fmla="*/ 16362 h 26790"/>
              <a:gd name="T34" fmla="*/ 71912 w 160735"/>
              <a:gd name="T35" fmla="*/ 15858 h 26790"/>
              <a:gd name="T36" fmla="*/ 74653 w 160735"/>
              <a:gd name="T37" fmla="*/ 16759 h 26790"/>
              <a:gd name="T38" fmla="*/ 77403 w 160735"/>
              <a:gd name="T39" fmla="*/ 18599 h 26790"/>
              <a:gd name="T40" fmla="*/ 80155 w 160735"/>
              <a:gd name="T41" fmla="*/ 19819 h 26790"/>
              <a:gd name="T42" fmla="*/ 82911 w 160735"/>
              <a:gd name="T43" fmla="*/ 20644 h 26790"/>
              <a:gd name="T44" fmla="*/ 85668 w 160735"/>
              <a:gd name="T45" fmla="*/ 21181 h 26790"/>
              <a:gd name="T46" fmla="*/ 88428 w 160735"/>
              <a:gd name="T47" fmla="*/ 21548 h 26790"/>
              <a:gd name="T48" fmla="*/ 91191 w 160735"/>
              <a:gd name="T49" fmla="*/ 21790 h 26790"/>
              <a:gd name="T50" fmla="*/ 97840 w 160735"/>
              <a:gd name="T51" fmla="*/ 22175 h 26790"/>
              <a:gd name="T52" fmla="*/ 108278 w 160735"/>
              <a:gd name="T53" fmla="*/ 22262 h 26790"/>
              <a:gd name="T54" fmla="*/ 122737 w 160735"/>
              <a:gd name="T55" fmla="*/ 22271 h 26790"/>
              <a:gd name="T56" fmla="*/ 124195 w 160735"/>
              <a:gd name="T57" fmla="*/ 23509 h 26790"/>
              <a:gd name="T58" fmla="*/ 126087 w 160735"/>
              <a:gd name="T59" fmla="*/ 25577 h 26790"/>
              <a:gd name="T60" fmla="*/ 131341 w 160735"/>
              <a:gd name="T61" fmla="*/ 31863 h 26790"/>
              <a:gd name="T62" fmla="*/ 134516 w 160735"/>
              <a:gd name="T63" fmla="*/ 32723 h 26790"/>
              <a:gd name="T64" fmla="*/ 140549 w 160735"/>
              <a:gd name="T65" fmla="*/ 33371 h 26790"/>
              <a:gd name="T66" fmla="*/ 149215 w 160735"/>
              <a:gd name="T67" fmla="*/ 33410 h 26790"/>
              <a:gd name="T68" fmla="*/ 144814 w 160735"/>
              <a:gd name="T69" fmla="*/ 33410 h 26790"/>
              <a:gd name="T70" fmla="*/ 143517 w 160735"/>
              <a:gd name="T71" fmla="*/ 32174 h 26790"/>
              <a:gd name="T72" fmla="*/ 142651 w 160735"/>
              <a:gd name="T73" fmla="*/ 30109 h 26790"/>
              <a:gd name="T74" fmla="*/ 141025 w 160735"/>
              <a:gd name="T75" fmla="*/ 22735 h 26790"/>
              <a:gd name="T76" fmla="*/ 140992 w 160735"/>
              <a:gd name="T77" fmla="*/ 21339 h 26790"/>
              <a:gd name="T78" fmla="*/ 140933 w 160735"/>
              <a:gd name="T79" fmla="*/ 12725 h 26790"/>
              <a:gd name="T80" fmla="*/ 140008 w 160735"/>
              <a:gd name="T81" fmla="*/ 10956 h 26790"/>
              <a:gd name="T82" fmla="*/ 138472 w 160735"/>
              <a:gd name="T83" fmla="*/ 8544 h 26790"/>
              <a:gd name="T84" fmla="*/ 132634 w 160735"/>
              <a:gd name="T85" fmla="*/ 0 h 267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0735"/>
              <a:gd name="T130" fmla="*/ 0 h 26790"/>
              <a:gd name="T131" fmla="*/ 160735 w 160735"/>
              <a:gd name="T132" fmla="*/ 26790 h 2679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0735" h="26790">
                <a:moveTo>
                  <a:pt x="17860" y="0"/>
                </a:moveTo>
                <a:lnTo>
                  <a:pt x="10172" y="0"/>
                </a:lnTo>
                <a:lnTo>
                  <a:pt x="9758" y="992"/>
                </a:lnTo>
                <a:lnTo>
                  <a:pt x="9482" y="2646"/>
                </a:lnTo>
                <a:lnTo>
                  <a:pt x="8940" y="8821"/>
                </a:lnTo>
                <a:lnTo>
                  <a:pt x="4192" y="8897"/>
                </a:lnTo>
                <a:lnTo>
                  <a:pt x="0" y="8930"/>
                </a:lnTo>
                <a:lnTo>
                  <a:pt x="8927" y="8930"/>
                </a:lnTo>
                <a:lnTo>
                  <a:pt x="8929" y="13670"/>
                </a:lnTo>
                <a:lnTo>
                  <a:pt x="9922" y="15067"/>
                </a:lnTo>
                <a:lnTo>
                  <a:pt x="11576" y="15998"/>
                </a:lnTo>
                <a:lnTo>
                  <a:pt x="17492" y="17750"/>
                </a:lnTo>
                <a:lnTo>
                  <a:pt x="22492" y="17827"/>
                </a:lnTo>
                <a:lnTo>
                  <a:pt x="65856" y="17860"/>
                </a:lnTo>
                <a:lnTo>
                  <a:pt x="68709" y="16867"/>
                </a:lnTo>
                <a:lnTo>
                  <a:pt x="71603" y="15214"/>
                </a:lnTo>
                <a:lnTo>
                  <a:pt x="74525" y="13119"/>
                </a:lnTo>
                <a:lnTo>
                  <a:pt x="77465" y="12715"/>
                </a:lnTo>
                <a:lnTo>
                  <a:pt x="80417" y="13437"/>
                </a:lnTo>
                <a:lnTo>
                  <a:pt x="83377" y="14911"/>
                </a:lnTo>
                <a:lnTo>
                  <a:pt x="86342" y="15894"/>
                </a:lnTo>
                <a:lnTo>
                  <a:pt x="89312" y="16549"/>
                </a:lnTo>
                <a:lnTo>
                  <a:pt x="92283" y="16986"/>
                </a:lnTo>
                <a:lnTo>
                  <a:pt x="95257" y="17277"/>
                </a:lnTo>
                <a:lnTo>
                  <a:pt x="98231" y="17471"/>
                </a:lnTo>
                <a:lnTo>
                  <a:pt x="105394" y="17783"/>
                </a:lnTo>
                <a:lnTo>
                  <a:pt x="116638" y="17849"/>
                </a:lnTo>
                <a:lnTo>
                  <a:pt x="132214" y="17858"/>
                </a:lnTo>
                <a:lnTo>
                  <a:pt x="133784" y="18851"/>
                </a:lnTo>
                <a:lnTo>
                  <a:pt x="135822" y="20505"/>
                </a:lnTo>
                <a:lnTo>
                  <a:pt x="141482" y="25548"/>
                </a:lnTo>
                <a:lnTo>
                  <a:pt x="144902" y="26237"/>
                </a:lnTo>
                <a:lnTo>
                  <a:pt x="151401" y="26757"/>
                </a:lnTo>
                <a:lnTo>
                  <a:pt x="160734" y="26789"/>
                </a:lnTo>
                <a:lnTo>
                  <a:pt x="155994" y="26789"/>
                </a:lnTo>
                <a:lnTo>
                  <a:pt x="154598" y="25797"/>
                </a:lnTo>
                <a:lnTo>
                  <a:pt x="153667" y="24143"/>
                </a:lnTo>
                <a:lnTo>
                  <a:pt x="151914" y="18227"/>
                </a:lnTo>
                <a:lnTo>
                  <a:pt x="151878" y="17113"/>
                </a:lnTo>
                <a:lnTo>
                  <a:pt x="151815" y="10203"/>
                </a:lnTo>
                <a:lnTo>
                  <a:pt x="150819" y="8786"/>
                </a:lnTo>
                <a:lnTo>
                  <a:pt x="149164" y="6850"/>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4" name="SMARTInkAnnotation224">
            <a:extLst>
              <a:ext uri="{FF2B5EF4-FFF2-40B4-BE49-F238E27FC236}">
                <a16:creationId xmlns:a16="http://schemas.microsoft.com/office/drawing/2014/main" id="{D4B0EA39-424A-4D1E-A13D-CFAC3CE77535}"/>
              </a:ext>
            </a:extLst>
          </p:cNvPr>
          <p:cNvSpPr>
            <a:spLocks/>
          </p:cNvSpPr>
          <p:nvPr/>
        </p:nvSpPr>
        <p:spPr bwMode="auto">
          <a:xfrm>
            <a:off x="3081338" y="3071813"/>
            <a:ext cx="34925" cy="419100"/>
          </a:xfrm>
          <a:custGeom>
            <a:avLst/>
            <a:gdLst>
              <a:gd name="T0" fmla="*/ 18181 w 35720"/>
              <a:gd name="T1" fmla="*/ 0 h 419272"/>
              <a:gd name="T2" fmla="*/ 11224 w 35720"/>
              <a:gd name="T3" fmla="*/ 0 h 419272"/>
              <a:gd name="T4" fmla="*/ 10512 w 35720"/>
              <a:gd name="T5" fmla="*/ 993 h 419272"/>
              <a:gd name="T6" fmla="*/ 10038 w 35720"/>
              <a:gd name="T7" fmla="*/ 2616 h 419272"/>
              <a:gd name="T8" fmla="*/ 9277 w 35720"/>
              <a:gd name="T9" fmla="*/ 7599 h 419272"/>
              <a:gd name="T10" fmla="*/ 9097 w 35720"/>
              <a:gd name="T11" fmla="*/ 19666 h 419272"/>
              <a:gd name="T12" fmla="*/ 9092 w 35720"/>
              <a:gd name="T13" fmla="*/ 43016 h 419272"/>
              <a:gd name="T14" fmla="*/ 8586 w 35720"/>
              <a:gd name="T15" fmla="*/ 47301 h 419272"/>
              <a:gd name="T16" fmla="*/ 7745 w 35720"/>
              <a:gd name="T17" fmla="*/ 51140 h 419272"/>
              <a:gd name="T18" fmla="*/ 6679 w 35720"/>
              <a:gd name="T19" fmla="*/ 54667 h 419272"/>
              <a:gd name="T20" fmla="*/ 5968 w 35720"/>
              <a:gd name="T21" fmla="*/ 58008 h 419272"/>
              <a:gd name="T22" fmla="*/ 5493 w 35720"/>
              <a:gd name="T23" fmla="*/ 61223 h 419272"/>
              <a:gd name="T24" fmla="*/ 4968 w 35720"/>
              <a:gd name="T25" fmla="*/ 68375 h 419272"/>
              <a:gd name="T26" fmla="*/ 4733 w 35720"/>
              <a:gd name="T27" fmla="*/ 78089 h 419272"/>
              <a:gd name="T28" fmla="*/ 4600 w 35720"/>
              <a:gd name="T29" fmla="*/ 89891 h 419272"/>
              <a:gd name="T30" fmla="*/ 4544 w 35720"/>
              <a:gd name="T31" fmla="*/ 340942 h 419272"/>
              <a:gd name="T32" fmla="*/ 4041 w 35720"/>
              <a:gd name="T33" fmla="*/ 346859 h 419272"/>
              <a:gd name="T34" fmla="*/ 3199 w 35720"/>
              <a:gd name="T35" fmla="*/ 352768 h 419272"/>
              <a:gd name="T36" fmla="*/ 2132 w 35720"/>
              <a:gd name="T37" fmla="*/ 358664 h 419272"/>
              <a:gd name="T38" fmla="*/ 1423 w 35720"/>
              <a:gd name="T39" fmla="*/ 363575 h 419272"/>
              <a:gd name="T40" fmla="*/ 946 w 35720"/>
              <a:gd name="T41" fmla="*/ 367830 h 419272"/>
              <a:gd name="T42" fmla="*/ 421 w 35720"/>
              <a:gd name="T43" fmla="*/ 376151 h 419272"/>
              <a:gd name="T44" fmla="*/ 188 w 35720"/>
              <a:gd name="T45" fmla="*/ 386383 h 419272"/>
              <a:gd name="T46" fmla="*/ 22 w 35720"/>
              <a:gd name="T47" fmla="*/ 403589 h 419272"/>
              <a:gd name="T48" fmla="*/ 1 w 35720"/>
              <a:gd name="T49" fmla="*/ 414141 h 419272"/>
              <a:gd name="T50" fmla="*/ 0 w 35720"/>
              <a:gd name="T51" fmla="*/ 388100 h 419272"/>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5720"/>
              <a:gd name="T79" fmla="*/ 0 h 419272"/>
              <a:gd name="T80" fmla="*/ 35720 w 35720"/>
              <a:gd name="T81" fmla="*/ 419272 h 419272"/>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5720" h="419272">
                <a:moveTo>
                  <a:pt x="35719" y="0"/>
                </a:moveTo>
                <a:lnTo>
                  <a:pt x="22049" y="0"/>
                </a:lnTo>
                <a:lnTo>
                  <a:pt x="20652" y="993"/>
                </a:lnTo>
                <a:lnTo>
                  <a:pt x="19722" y="2646"/>
                </a:lnTo>
                <a:lnTo>
                  <a:pt x="18227" y="7689"/>
                </a:lnTo>
                <a:lnTo>
                  <a:pt x="17874" y="19906"/>
                </a:lnTo>
                <a:lnTo>
                  <a:pt x="17860" y="43556"/>
                </a:lnTo>
                <a:lnTo>
                  <a:pt x="16868" y="47889"/>
                </a:lnTo>
                <a:lnTo>
                  <a:pt x="15214" y="51770"/>
                </a:lnTo>
                <a:lnTo>
                  <a:pt x="13120" y="55349"/>
                </a:lnTo>
                <a:lnTo>
                  <a:pt x="11723" y="58728"/>
                </a:lnTo>
                <a:lnTo>
                  <a:pt x="10792" y="61973"/>
                </a:lnTo>
                <a:lnTo>
                  <a:pt x="9758" y="69215"/>
                </a:lnTo>
                <a:lnTo>
                  <a:pt x="9298" y="79049"/>
                </a:lnTo>
                <a:lnTo>
                  <a:pt x="9039" y="91001"/>
                </a:lnTo>
                <a:lnTo>
                  <a:pt x="8930" y="345163"/>
                </a:lnTo>
                <a:lnTo>
                  <a:pt x="7938" y="351156"/>
                </a:lnTo>
                <a:lnTo>
                  <a:pt x="6284" y="357135"/>
                </a:lnTo>
                <a:lnTo>
                  <a:pt x="4190" y="363106"/>
                </a:lnTo>
                <a:lnTo>
                  <a:pt x="2793" y="368079"/>
                </a:lnTo>
                <a:lnTo>
                  <a:pt x="1862" y="372386"/>
                </a:lnTo>
                <a:lnTo>
                  <a:pt x="828" y="380810"/>
                </a:lnTo>
                <a:lnTo>
                  <a:pt x="368" y="391168"/>
                </a:lnTo>
                <a:lnTo>
                  <a:pt x="33" y="408588"/>
                </a:lnTo>
                <a:lnTo>
                  <a:pt x="1" y="419271"/>
                </a:lnTo>
                <a:lnTo>
                  <a:pt x="0" y="39290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5" name="SMARTInkAnnotation225">
            <a:extLst>
              <a:ext uri="{FF2B5EF4-FFF2-40B4-BE49-F238E27FC236}">
                <a16:creationId xmlns:a16="http://schemas.microsoft.com/office/drawing/2014/main" id="{E460E145-5556-442D-A7E7-E83782F3017E}"/>
              </a:ext>
            </a:extLst>
          </p:cNvPr>
          <p:cNvSpPr>
            <a:spLocks/>
          </p:cNvSpPr>
          <p:nvPr/>
        </p:nvSpPr>
        <p:spPr bwMode="auto">
          <a:xfrm>
            <a:off x="3089275" y="3000375"/>
            <a:ext cx="211138" cy="312738"/>
          </a:xfrm>
          <a:custGeom>
            <a:avLst/>
            <a:gdLst>
              <a:gd name="T0" fmla="*/ 9772 w 210504"/>
              <a:gd name="T1" fmla="*/ 93337 h 312424"/>
              <a:gd name="T2" fmla="*/ 18187 w 210504"/>
              <a:gd name="T3" fmla="*/ 84216 h 312424"/>
              <a:gd name="T4" fmla="*/ 19426 w 210504"/>
              <a:gd name="T5" fmla="*/ 75020 h 312424"/>
              <a:gd name="T6" fmla="*/ 28915 w 210504"/>
              <a:gd name="T7" fmla="*/ 56910 h 312424"/>
              <a:gd name="T8" fmla="*/ 34386 w 210504"/>
              <a:gd name="T9" fmla="*/ 55716 h 312424"/>
              <a:gd name="T10" fmla="*/ 36999 w 210504"/>
              <a:gd name="T11" fmla="*/ 52711 h 312424"/>
              <a:gd name="T12" fmla="*/ 38676 w 210504"/>
              <a:gd name="T13" fmla="*/ 42449 h 312424"/>
              <a:gd name="T14" fmla="*/ 41803 w 210504"/>
              <a:gd name="T15" fmla="*/ 39313 h 312424"/>
              <a:gd name="T16" fmla="*/ 45725 w 210504"/>
              <a:gd name="T17" fmla="*/ 36899 h 312424"/>
              <a:gd name="T18" fmla="*/ 47469 w 210504"/>
              <a:gd name="T19" fmla="*/ 32417 h 312424"/>
              <a:gd name="T20" fmla="*/ 57160 w 210504"/>
              <a:gd name="T21" fmla="*/ 20107 h 312424"/>
              <a:gd name="T22" fmla="*/ 66922 w 210504"/>
              <a:gd name="T23" fmla="*/ 10629 h 312424"/>
              <a:gd name="T24" fmla="*/ 73157 w 210504"/>
              <a:gd name="T25" fmla="*/ 9624 h 312424"/>
              <a:gd name="T26" fmla="*/ 75948 w 210504"/>
              <a:gd name="T27" fmla="*/ 6672 h 312424"/>
              <a:gd name="T28" fmla="*/ 78974 w 210504"/>
              <a:gd name="T29" fmla="*/ 878 h 312424"/>
              <a:gd name="T30" fmla="*/ 92730 w 210504"/>
              <a:gd name="T31" fmla="*/ 30 h 312424"/>
              <a:gd name="T32" fmla="*/ 104151 w 210504"/>
              <a:gd name="T33" fmla="*/ 1021 h 312424"/>
              <a:gd name="T34" fmla="*/ 106013 w 210504"/>
              <a:gd name="T35" fmla="*/ 4888 h 312424"/>
              <a:gd name="T36" fmla="*/ 109739 w 210504"/>
              <a:gd name="T37" fmla="*/ 7275 h 312424"/>
              <a:gd name="T38" fmla="*/ 120971 w 210504"/>
              <a:gd name="T39" fmla="*/ 8829 h 312424"/>
              <a:gd name="T40" fmla="*/ 130434 w 210504"/>
              <a:gd name="T41" fmla="*/ 13978 h 312424"/>
              <a:gd name="T42" fmla="*/ 141446 w 210504"/>
              <a:gd name="T43" fmla="*/ 22901 h 312424"/>
              <a:gd name="T44" fmla="*/ 150256 w 210504"/>
              <a:gd name="T45" fmla="*/ 26213 h 312424"/>
              <a:gd name="T46" fmla="*/ 162960 w 210504"/>
              <a:gd name="T47" fmla="*/ 34678 h 312424"/>
              <a:gd name="T48" fmla="*/ 172678 w 210504"/>
              <a:gd name="T49" fmla="*/ 42196 h 312424"/>
              <a:gd name="T50" fmla="*/ 181348 w 210504"/>
              <a:gd name="T51" fmla="*/ 45904 h 312424"/>
              <a:gd name="T52" fmla="*/ 183755 w 210504"/>
              <a:gd name="T53" fmla="*/ 50392 h 312424"/>
              <a:gd name="T54" fmla="*/ 193103 w 210504"/>
              <a:gd name="T55" fmla="*/ 61609 h 312424"/>
              <a:gd name="T56" fmla="*/ 208607 w 210504"/>
              <a:gd name="T57" fmla="*/ 76721 h 312424"/>
              <a:gd name="T58" fmla="*/ 214823 w 210504"/>
              <a:gd name="T59" fmla="*/ 88964 h 312424"/>
              <a:gd name="T60" fmla="*/ 223247 w 210504"/>
              <a:gd name="T61" fmla="*/ 104298 h 312424"/>
              <a:gd name="T62" fmla="*/ 224472 w 210504"/>
              <a:gd name="T63" fmla="*/ 122891 h 312424"/>
              <a:gd name="T64" fmla="*/ 225772 w 210504"/>
              <a:gd name="T65" fmla="*/ 134120 h 312424"/>
              <a:gd name="T66" fmla="*/ 230374 w 210504"/>
              <a:gd name="T67" fmla="*/ 144944 h 312424"/>
              <a:gd name="T68" fmla="*/ 226912 w 210504"/>
              <a:gd name="T69" fmla="*/ 159628 h 312424"/>
              <a:gd name="T70" fmla="*/ 225195 w 210504"/>
              <a:gd name="T71" fmla="*/ 174268 h 312424"/>
              <a:gd name="T72" fmla="*/ 224799 w 210504"/>
              <a:gd name="T73" fmla="*/ 201177 h 312424"/>
              <a:gd name="T74" fmla="*/ 218063 w 210504"/>
              <a:gd name="T75" fmla="*/ 216940 h 312424"/>
              <a:gd name="T76" fmla="*/ 212710 w 210504"/>
              <a:gd name="T77" fmla="*/ 232626 h 312424"/>
              <a:gd name="T78" fmla="*/ 201519 w 210504"/>
              <a:gd name="T79" fmla="*/ 250227 h 312424"/>
              <a:gd name="T80" fmla="*/ 188851 w 210504"/>
              <a:gd name="T81" fmla="*/ 263552 h 312424"/>
              <a:gd name="T82" fmla="*/ 172644 w 210504"/>
              <a:gd name="T83" fmla="*/ 279117 h 312424"/>
              <a:gd name="T84" fmla="*/ 163237 w 210504"/>
              <a:gd name="T85" fmla="*/ 285270 h 312424"/>
              <a:gd name="T86" fmla="*/ 152905 w 210504"/>
              <a:gd name="T87" fmla="*/ 290391 h 312424"/>
              <a:gd name="T88" fmla="*/ 144691 w 210504"/>
              <a:gd name="T89" fmla="*/ 292668 h 312424"/>
              <a:gd name="T90" fmla="*/ 129486 w 210504"/>
              <a:gd name="T91" fmla="*/ 301476 h 312424"/>
              <a:gd name="T92" fmla="*/ 118724 w 210504"/>
              <a:gd name="T93" fmla="*/ 307139 h 312424"/>
              <a:gd name="T94" fmla="*/ 109590 w 210504"/>
              <a:gd name="T95" fmla="*/ 310337 h 312424"/>
              <a:gd name="T96" fmla="*/ 101913 w 210504"/>
              <a:gd name="T97" fmla="*/ 311758 h 312424"/>
              <a:gd name="T98" fmla="*/ 91489 w 210504"/>
              <a:gd name="T99" fmla="*/ 313581 h 312424"/>
              <a:gd name="T100" fmla="*/ 78238 w 210504"/>
              <a:gd name="T101" fmla="*/ 320111 h 312424"/>
              <a:gd name="T102" fmla="*/ 70604 w 210504"/>
              <a:gd name="T103" fmla="*/ 321217 h 312424"/>
              <a:gd name="T104" fmla="*/ 55185 w 210504"/>
              <a:gd name="T105" fmla="*/ 321836 h 312424"/>
              <a:gd name="T106" fmla="*/ 43256 w 210504"/>
              <a:gd name="T107" fmla="*/ 320997 h 312424"/>
              <a:gd name="T108" fmla="*/ 31368 w 210504"/>
              <a:gd name="T109" fmla="*/ 314164 h 312424"/>
              <a:gd name="T110" fmla="*/ 21921 w 210504"/>
              <a:gd name="T111" fmla="*/ 313145 h 312424"/>
              <a:gd name="T112" fmla="*/ 7684 w 210504"/>
              <a:gd name="T113" fmla="*/ 310181 h 312424"/>
              <a:gd name="T114" fmla="*/ 0 w 210504"/>
              <a:gd name="T115" fmla="*/ 303692 h 31242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10504"/>
              <a:gd name="T175" fmla="*/ 0 h 312424"/>
              <a:gd name="T176" fmla="*/ 210504 w 210504"/>
              <a:gd name="T177" fmla="*/ 312424 h 31242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10504" h="312424">
                <a:moveTo>
                  <a:pt x="8930" y="107153"/>
                </a:moveTo>
                <a:lnTo>
                  <a:pt x="8930" y="90567"/>
                </a:lnTo>
                <a:lnTo>
                  <a:pt x="15067" y="83408"/>
                </a:lnTo>
                <a:lnTo>
                  <a:pt x="16618" y="81717"/>
                </a:lnTo>
                <a:lnTo>
                  <a:pt x="17308" y="78320"/>
                </a:lnTo>
                <a:lnTo>
                  <a:pt x="17751" y="72794"/>
                </a:lnTo>
                <a:lnTo>
                  <a:pt x="23975" y="64574"/>
                </a:lnTo>
                <a:lnTo>
                  <a:pt x="26419" y="55219"/>
                </a:lnTo>
                <a:lnTo>
                  <a:pt x="27534" y="54671"/>
                </a:lnTo>
                <a:lnTo>
                  <a:pt x="31420" y="54062"/>
                </a:lnTo>
                <a:lnTo>
                  <a:pt x="32853" y="52907"/>
                </a:lnTo>
                <a:lnTo>
                  <a:pt x="33808" y="51145"/>
                </a:lnTo>
                <a:lnTo>
                  <a:pt x="34870" y="46542"/>
                </a:lnTo>
                <a:lnTo>
                  <a:pt x="35341" y="41189"/>
                </a:lnTo>
                <a:lnTo>
                  <a:pt x="36460" y="39364"/>
                </a:lnTo>
                <a:lnTo>
                  <a:pt x="38197" y="38148"/>
                </a:lnTo>
                <a:lnTo>
                  <a:pt x="40347" y="37337"/>
                </a:lnTo>
                <a:lnTo>
                  <a:pt x="41781" y="35804"/>
                </a:lnTo>
                <a:lnTo>
                  <a:pt x="42737" y="33790"/>
                </a:lnTo>
                <a:lnTo>
                  <a:pt x="43374" y="31455"/>
                </a:lnTo>
                <a:lnTo>
                  <a:pt x="46728" y="26215"/>
                </a:lnTo>
                <a:lnTo>
                  <a:pt x="52225" y="19507"/>
                </a:lnTo>
                <a:lnTo>
                  <a:pt x="57918" y="13605"/>
                </a:lnTo>
                <a:lnTo>
                  <a:pt x="61148" y="10313"/>
                </a:lnTo>
                <a:lnTo>
                  <a:pt x="62594" y="9851"/>
                </a:lnTo>
                <a:lnTo>
                  <a:pt x="66846" y="9337"/>
                </a:lnTo>
                <a:lnTo>
                  <a:pt x="68376" y="8208"/>
                </a:lnTo>
                <a:lnTo>
                  <a:pt x="69396" y="6463"/>
                </a:lnTo>
                <a:lnTo>
                  <a:pt x="71034" y="1274"/>
                </a:lnTo>
                <a:lnTo>
                  <a:pt x="72161" y="848"/>
                </a:lnTo>
                <a:lnTo>
                  <a:pt x="78452" y="165"/>
                </a:lnTo>
                <a:lnTo>
                  <a:pt x="84730" y="30"/>
                </a:lnTo>
                <a:lnTo>
                  <a:pt x="93637" y="0"/>
                </a:lnTo>
                <a:lnTo>
                  <a:pt x="95167" y="991"/>
                </a:lnTo>
                <a:lnTo>
                  <a:pt x="96187" y="2644"/>
                </a:lnTo>
                <a:lnTo>
                  <a:pt x="96867" y="4738"/>
                </a:lnTo>
                <a:lnTo>
                  <a:pt x="98312" y="6134"/>
                </a:lnTo>
                <a:lnTo>
                  <a:pt x="100268" y="7065"/>
                </a:lnTo>
                <a:lnTo>
                  <a:pt x="105087" y="8099"/>
                </a:lnTo>
                <a:lnTo>
                  <a:pt x="110536" y="8559"/>
                </a:lnTo>
                <a:lnTo>
                  <a:pt x="113379" y="9673"/>
                </a:lnTo>
                <a:lnTo>
                  <a:pt x="119182" y="13558"/>
                </a:lnTo>
                <a:lnTo>
                  <a:pt x="124856" y="17999"/>
                </a:lnTo>
                <a:lnTo>
                  <a:pt x="129244" y="22219"/>
                </a:lnTo>
                <a:lnTo>
                  <a:pt x="131803" y="23741"/>
                </a:lnTo>
                <a:lnTo>
                  <a:pt x="137293" y="25433"/>
                </a:lnTo>
                <a:lnTo>
                  <a:pt x="143040" y="28830"/>
                </a:lnTo>
                <a:lnTo>
                  <a:pt x="148902" y="33648"/>
                </a:lnTo>
                <a:lnTo>
                  <a:pt x="154814" y="39096"/>
                </a:lnTo>
                <a:lnTo>
                  <a:pt x="157780" y="40945"/>
                </a:lnTo>
                <a:lnTo>
                  <a:pt x="163721" y="43001"/>
                </a:lnTo>
                <a:lnTo>
                  <a:pt x="165702" y="44541"/>
                </a:lnTo>
                <a:lnTo>
                  <a:pt x="167023" y="46561"/>
                </a:lnTo>
                <a:lnTo>
                  <a:pt x="167903" y="48898"/>
                </a:lnTo>
                <a:lnTo>
                  <a:pt x="171528" y="54142"/>
                </a:lnTo>
                <a:lnTo>
                  <a:pt x="176445" y="59780"/>
                </a:lnTo>
                <a:lnTo>
                  <a:pt x="181938" y="65593"/>
                </a:lnTo>
                <a:lnTo>
                  <a:pt x="190609" y="74444"/>
                </a:lnTo>
                <a:lnTo>
                  <a:pt x="192557" y="77410"/>
                </a:lnTo>
                <a:lnTo>
                  <a:pt x="196291" y="86323"/>
                </a:lnTo>
                <a:lnTo>
                  <a:pt x="202248" y="95249"/>
                </a:lnTo>
                <a:lnTo>
                  <a:pt x="203990" y="101201"/>
                </a:lnTo>
                <a:lnTo>
                  <a:pt x="204764" y="109799"/>
                </a:lnTo>
                <a:lnTo>
                  <a:pt x="205108" y="119243"/>
                </a:lnTo>
                <a:lnTo>
                  <a:pt x="205261" y="126748"/>
                </a:lnTo>
                <a:lnTo>
                  <a:pt x="206294" y="130138"/>
                </a:lnTo>
                <a:lnTo>
                  <a:pt x="210087" y="136551"/>
                </a:lnTo>
                <a:lnTo>
                  <a:pt x="210503" y="140642"/>
                </a:lnTo>
                <a:lnTo>
                  <a:pt x="209789" y="145354"/>
                </a:lnTo>
                <a:lnTo>
                  <a:pt x="207341" y="154889"/>
                </a:lnTo>
                <a:lnTo>
                  <a:pt x="206253" y="162434"/>
                </a:lnTo>
                <a:lnTo>
                  <a:pt x="205770" y="169095"/>
                </a:lnTo>
                <a:lnTo>
                  <a:pt x="205498" y="178423"/>
                </a:lnTo>
                <a:lnTo>
                  <a:pt x="205406" y="195204"/>
                </a:lnTo>
                <a:lnTo>
                  <a:pt x="204406" y="199588"/>
                </a:lnTo>
                <a:lnTo>
                  <a:pt x="199251" y="210499"/>
                </a:lnTo>
                <a:lnTo>
                  <a:pt x="197696" y="216915"/>
                </a:lnTo>
                <a:lnTo>
                  <a:pt x="194360" y="225720"/>
                </a:lnTo>
                <a:lnTo>
                  <a:pt x="189570" y="235256"/>
                </a:lnTo>
                <a:lnTo>
                  <a:pt x="184134" y="242801"/>
                </a:lnTo>
                <a:lnTo>
                  <a:pt x="178410" y="249462"/>
                </a:lnTo>
                <a:lnTo>
                  <a:pt x="172559" y="255729"/>
                </a:lnTo>
                <a:lnTo>
                  <a:pt x="160718" y="267838"/>
                </a:lnTo>
                <a:lnTo>
                  <a:pt x="157748" y="270831"/>
                </a:lnTo>
                <a:lnTo>
                  <a:pt x="153782" y="273818"/>
                </a:lnTo>
                <a:lnTo>
                  <a:pt x="149154" y="276802"/>
                </a:lnTo>
                <a:lnTo>
                  <a:pt x="144085" y="279784"/>
                </a:lnTo>
                <a:lnTo>
                  <a:pt x="139713" y="281771"/>
                </a:lnTo>
                <a:lnTo>
                  <a:pt x="135806" y="283097"/>
                </a:lnTo>
                <a:lnTo>
                  <a:pt x="132209" y="283980"/>
                </a:lnTo>
                <a:lnTo>
                  <a:pt x="128819" y="285561"/>
                </a:lnTo>
                <a:lnTo>
                  <a:pt x="118316" y="292527"/>
                </a:lnTo>
                <a:lnTo>
                  <a:pt x="113604" y="295228"/>
                </a:lnTo>
                <a:lnTo>
                  <a:pt x="108478" y="298021"/>
                </a:lnTo>
                <a:lnTo>
                  <a:pt x="104069" y="299882"/>
                </a:lnTo>
                <a:lnTo>
                  <a:pt x="100137" y="301124"/>
                </a:lnTo>
                <a:lnTo>
                  <a:pt x="96524" y="301951"/>
                </a:lnTo>
                <a:lnTo>
                  <a:pt x="93122" y="302503"/>
                </a:lnTo>
                <a:lnTo>
                  <a:pt x="86698" y="303116"/>
                </a:lnTo>
                <a:lnTo>
                  <a:pt x="83596" y="304271"/>
                </a:lnTo>
                <a:lnTo>
                  <a:pt x="77503" y="308201"/>
                </a:lnTo>
                <a:lnTo>
                  <a:pt x="71487" y="310609"/>
                </a:lnTo>
                <a:lnTo>
                  <a:pt x="68494" y="311252"/>
                </a:lnTo>
                <a:lnTo>
                  <a:pt x="64515" y="311680"/>
                </a:lnTo>
                <a:lnTo>
                  <a:pt x="59877" y="311965"/>
                </a:lnTo>
                <a:lnTo>
                  <a:pt x="50424" y="312282"/>
                </a:lnTo>
                <a:lnTo>
                  <a:pt x="42917" y="312423"/>
                </a:lnTo>
                <a:lnTo>
                  <a:pt x="39525" y="311468"/>
                </a:lnTo>
                <a:lnTo>
                  <a:pt x="33111" y="307762"/>
                </a:lnTo>
                <a:lnTo>
                  <a:pt x="28662" y="304838"/>
                </a:lnTo>
                <a:lnTo>
                  <a:pt x="24976" y="304154"/>
                </a:lnTo>
                <a:lnTo>
                  <a:pt x="20030" y="303849"/>
                </a:lnTo>
                <a:lnTo>
                  <a:pt x="10588" y="303638"/>
                </a:lnTo>
                <a:lnTo>
                  <a:pt x="7021" y="300974"/>
                </a:lnTo>
                <a:lnTo>
                  <a:pt x="24" y="294698"/>
                </a:lnTo>
                <a:lnTo>
                  <a:pt x="0" y="29467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6" name="SMARTInkAnnotation226">
            <a:extLst>
              <a:ext uri="{FF2B5EF4-FFF2-40B4-BE49-F238E27FC236}">
                <a16:creationId xmlns:a16="http://schemas.microsoft.com/office/drawing/2014/main" id="{D73BBD19-FF0A-44F2-A580-54650DDDF6E1}"/>
              </a:ext>
            </a:extLst>
          </p:cNvPr>
          <p:cNvSpPr>
            <a:spLocks/>
          </p:cNvSpPr>
          <p:nvPr/>
        </p:nvSpPr>
        <p:spPr bwMode="auto">
          <a:xfrm>
            <a:off x="2963863" y="3571875"/>
            <a:ext cx="295275" cy="26988"/>
          </a:xfrm>
          <a:custGeom>
            <a:avLst/>
            <a:gdLst>
              <a:gd name="T0" fmla="*/ 28460 w 294680"/>
              <a:gd name="T1" fmla="*/ 33410 h 26790"/>
              <a:gd name="T2" fmla="*/ 0 w 294680"/>
              <a:gd name="T3" fmla="*/ 33410 h 26790"/>
              <a:gd name="T4" fmla="*/ 0 w 294680"/>
              <a:gd name="T5" fmla="*/ 22284 h 26790"/>
              <a:gd name="T6" fmla="*/ 115684 w 294680"/>
              <a:gd name="T7" fmla="*/ 22272 h 26790"/>
              <a:gd name="T8" fmla="*/ 120342 w 294680"/>
              <a:gd name="T9" fmla="*/ 21033 h 26790"/>
              <a:gd name="T10" fmla="*/ 125550 w 294680"/>
              <a:gd name="T11" fmla="*/ 18972 h 26790"/>
              <a:gd name="T12" fmla="*/ 131133 w 294680"/>
              <a:gd name="T13" fmla="*/ 16362 h 26790"/>
              <a:gd name="T14" fmla="*/ 135910 w 294680"/>
              <a:gd name="T15" fmla="*/ 14620 h 26790"/>
              <a:gd name="T16" fmla="*/ 140148 w 294680"/>
              <a:gd name="T17" fmla="*/ 13458 h 26790"/>
              <a:gd name="T18" fmla="*/ 144028 w 294680"/>
              <a:gd name="T19" fmla="*/ 12685 h 26790"/>
              <a:gd name="T20" fmla="*/ 151149 w 294680"/>
              <a:gd name="T21" fmla="*/ 11825 h 26790"/>
              <a:gd name="T22" fmla="*/ 158884 w 294680"/>
              <a:gd name="T23" fmla="*/ 11443 h 26790"/>
              <a:gd name="T24" fmla="*/ 182054 w 294680"/>
              <a:gd name="T25" fmla="*/ 11177 h 26790"/>
              <a:gd name="T26" fmla="*/ 186721 w 294680"/>
              <a:gd name="T27" fmla="*/ 9927 h 26790"/>
              <a:gd name="T28" fmla="*/ 191942 w 294680"/>
              <a:gd name="T29" fmla="*/ 7856 h 26790"/>
              <a:gd name="T30" fmla="*/ 197530 w 294680"/>
              <a:gd name="T31" fmla="*/ 5235 h 26790"/>
              <a:gd name="T32" fmla="*/ 202311 w 294680"/>
              <a:gd name="T33" fmla="*/ 3491 h 26790"/>
              <a:gd name="T34" fmla="*/ 206551 w 294680"/>
              <a:gd name="T35" fmla="*/ 2328 h 26790"/>
              <a:gd name="T36" fmla="*/ 210432 w 294680"/>
              <a:gd name="T37" fmla="*/ 1550 h 26790"/>
              <a:gd name="T38" fmla="*/ 217556 w 294680"/>
              <a:gd name="T39" fmla="*/ 689 h 26790"/>
              <a:gd name="T40" fmla="*/ 224234 w 294680"/>
              <a:gd name="T41" fmla="*/ 306 h 26790"/>
              <a:gd name="T42" fmla="*/ 233921 w 294680"/>
              <a:gd name="T43" fmla="*/ 102 h 26790"/>
              <a:gd name="T44" fmla="*/ 313062 w 294680"/>
              <a:gd name="T45" fmla="*/ 0 h 26790"/>
              <a:gd name="T46" fmla="*/ 303574 w 294680"/>
              <a:gd name="T47" fmla="*/ 0 h 267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94680"/>
              <a:gd name="T73" fmla="*/ 0 h 26790"/>
              <a:gd name="T74" fmla="*/ 294680 w 294680"/>
              <a:gd name="T75" fmla="*/ 26790 h 2679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94680" h="26790">
                <a:moveTo>
                  <a:pt x="26789" y="26789"/>
                </a:moveTo>
                <a:lnTo>
                  <a:pt x="0" y="26789"/>
                </a:lnTo>
                <a:lnTo>
                  <a:pt x="0" y="17869"/>
                </a:lnTo>
                <a:lnTo>
                  <a:pt x="108891" y="17859"/>
                </a:lnTo>
                <a:lnTo>
                  <a:pt x="113274" y="16867"/>
                </a:lnTo>
                <a:lnTo>
                  <a:pt x="118180" y="15213"/>
                </a:lnTo>
                <a:lnTo>
                  <a:pt x="123434" y="13119"/>
                </a:lnTo>
                <a:lnTo>
                  <a:pt x="127930" y="11722"/>
                </a:lnTo>
                <a:lnTo>
                  <a:pt x="131919" y="10791"/>
                </a:lnTo>
                <a:lnTo>
                  <a:pt x="135571" y="10171"/>
                </a:lnTo>
                <a:lnTo>
                  <a:pt x="142274" y="9481"/>
                </a:lnTo>
                <a:lnTo>
                  <a:pt x="149553" y="9175"/>
                </a:lnTo>
                <a:lnTo>
                  <a:pt x="171364" y="8962"/>
                </a:lnTo>
                <a:lnTo>
                  <a:pt x="175758" y="7959"/>
                </a:lnTo>
                <a:lnTo>
                  <a:pt x="180672" y="6298"/>
                </a:lnTo>
                <a:lnTo>
                  <a:pt x="185932" y="4199"/>
                </a:lnTo>
                <a:lnTo>
                  <a:pt x="190431" y="2799"/>
                </a:lnTo>
                <a:lnTo>
                  <a:pt x="194422" y="1866"/>
                </a:lnTo>
                <a:lnTo>
                  <a:pt x="198076" y="1244"/>
                </a:lnTo>
                <a:lnTo>
                  <a:pt x="204781" y="553"/>
                </a:lnTo>
                <a:lnTo>
                  <a:pt x="211068" y="246"/>
                </a:lnTo>
                <a:lnTo>
                  <a:pt x="220186" y="72"/>
                </a:lnTo>
                <a:lnTo>
                  <a:pt x="294679" y="0"/>
                </a:lnTo>
                <a:lnTo>
                  <a:pt x="285749"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7" name="SMARTInkAnnotation227">
            <a:extLst>
              <a:ext uri="{FF2B5EF4-FFF2-40B4-BE49-F238E27FC236}">
                <a16:creationId xmlns:a16="http://schemas.microsoft.com/office/drawing/2014/main" id="{B925EF38-38B7-4918-8180-0B61E55B4D71}"/>
              </a:ext>
            </a:extLst>
          </p:cNvPr>
          <p:cNvSpPr>
            <a:spLocks/>
          </p:cNvSpPr>
          <p:nvPr/>
        </p:nvSpPr>
        <p:spPr bwMode="auto">
          <a:xfrm>
            <a:off x="3035300" y="3786188"/>
            <a:ext cx="36513" cy="312737"/>
          </a:xfrm>
          <a:custGeom>
            <a:avLst/>
            <a:gdLst>
              <a:gd name="T0" fmla="*/ 0 w 35720"/>
              <a:gd name="T1" fmla="*/ 55243 h 312418"/>
              <a:gd name="T2" fmla="*/ 0 w 35720"/>
              <a:gd name="T3" fmla="*/ 47316 h 312418"/>
              <a:gd name="T4" fmla="*/ 1919 w 35720"/>
              <a:gd name="T5" fmla="*/ 45868 h 312418"/>
              <a:gd name="T6" fmla="*/ 5112 w 35720"/>
              <a:gd name="T7" fmla="*/ 43879 h 312418"/>
              <a:gd name="T8" fmla="*/ 16546 w 35720"/>
              <a:gd name="T9" fmla="*/ 37242 h 312418"/>
              <a:gd name="T10" fmla="*/ 17216 w 35720"/>
              <a:gd name="T11" fmla="*/ 27477 h 312418"/>
              <a:gd name="T12" fmla="*/ 17257 w 35720"/>
              <a:gd name="T13" fmla="*/ 0 h 312418"/>
              <a:gd name="T14" fmla="*/ 17257 w 35720"/>
              <a:gd name="T15" fmla="*/ 7928 h 312418"/>
              <a:gd name="T16" fmla="*/ 19169 w 35720"/>
              <a:gd name="T17" fmla="*/ 9370 h 312418"/>
              <a:gd name="T18" fmla="*/ 22371 w 35720"/>
              <a:gd name="T19" fmla="*/ 11362 h 312418"/>
              <a:gd name="T20" fmla="*/ 26415 w 35720"/>
              <a:gd name="T21" fmla="*/ 13722 h 312418"/>
              <a:gd name="T22" fmla="*/ 29114 w 35720"/>
              <a:gd name="T23" fmla="*/ 16302 h 312418"/>
              <a:gd name="T24" fmla="*/ 30912 w 35720"/>
              <a:gd name="T25" fmla="*/ 19050 h 312418"/>
              <a:gd name="T26" fmla="*/ 33799 w 35720"/>
              <a:gd name="T27" fmla="*/ 25928 h 312418"/>
              <a:gd name="T28" fmla="*/ 34373 w 35720"/>
              <a:gd name="T29" fmla="*/ 34638 h 312418"/>
              <a:gd name="T30" fmla="*/ 34452 w 35720"/>
              <a:gd name="T31" fmla="*/ 40289 h 312418"/>
              <a:gd name="T32" fmla="*/ 36383 w 35720"/>
              <a:gd name="T33" fmla="*/ 43228 h 312418"/>
              <a:gd name="T34" fmla="*/ 39595 w 35720"/>
              <a:gd name="T35" fmla="*/ 46211 h 312418"/>
              <a:gd name="T36" fmla="*/ 43656 w 35720"/>
              <a:gd name="T37" fmla="*/ 49221 h 312418"/>
              <a:gd name="T38" fmla="*/ 46355 w 35720"/>
              <a:gd name="T39" fmla="*/ 53275 h 312418"/>
              <a:gd name="T40" fmla="*/ 48157 w 35720"/>
              <a:gd name="T41" fmla="*/ 58025 h 312418"/>
              <a:gd name="T42" fmla="*/ 50163 w 35720"/>
              <a:gd name="T43" fmla="*/ 67732 h 312418"/>
              <a:gd name="T44" fmla="*/ 51053 w 35720"/>
              <a:gd name="T45" fmla="*/ 75458 h 312418"/>
              <a:gd name="T46" fmla="*/ 51446 w 35720"/>
              <a:gd name="T47" fmla="*/ 85030 h 312418"/>
              <a:gd name="T48" fmla="*/ 51706 w 35720"/>
              <a:gd name="T49" fmla="*/ 102958 h 312418"/>
              <a:gd name="T50" fmla="*/ 53643 w 35720"/>
              <a:gd name="T51" fmla="*/ 107515 h 312418"/>
              <a:gd name="T52" fmla="*/ 56852 w 35720"/>
              <a:gd name="T53" fmla="*/ 112598 h 312418"/>
              <a:gd name="T54" fmla="*/ 60908 w 35720"/>
              <a:gd name="T55" fmla="*/ 118032 h 312418"/>
              <a:gd name="T56" fmla="*/ 63616 w 35720"/>
              <a:gd name="T57" fmla="*/ 123703 h 312418"/>
              <a:gd name="T58" fmla="*/ 65417 w 35720"/>
              <a:gd name="T59" fmla="*/ 129528 h 312418"/>
              <a:gd name="T60" fmla="*/ 66617 w 35720"/>
              <a:gd name="T61" fmla="*/ 135457 h 312418"/>
              <a:gd name="T62" fmla="*/ 67417 w 35720"/>
              <a:gd name="T63" fmla="*/ 141458 h 312418"/>
              <a:gd name="T64" fmla="*/ 67953 w 35720"/>
              <a:gd name="T65" fmla="*/ 147502 h 312418"/>
              <a:gd name="T66" fmla="*/ 68549 w 35720"/>
              <a:gd name="T67" fmla="*/ 159676 h 312418"/>
              <a:gd name="T68" fmla="*/ 69022 w 35720"/>
              <a:gd name="T69" fmla="*/ 274432 h 312418"/>
              <a:gd name="T70" fmla="*/ 67106 w 35720"/>
              <a:gd name="T71" fmla="*/ 279120 h 312418"/>
              <a:gd name="T72" fmla="*/ 63910 w 35720"/>
              <a:gd name="T73" fmla="*/ 283268 h 312418"/>
              <a:gd name="T74" fmla="*/ 59864 w 35720"/>
              <a:gd name="T75" fmla="*/ 287057 h 312418"/>
              <a:gd name="T76" fmla="*/ 57160 w 35720"/>
              <a:gd name="T77" fmla="*/ 290606 h 312418"/>
              <a:gd name="T78" fmla="*/ 55362 w 35720"/>
              <a:gd name="T79" fmla="*/ 293995 h 312418"/>
              <a:gd name="T80" fmla="*/ 53367 w 35720"/>
              <a:gd name="T81" fmla="*/ 300489 h 312418"/>
              <a:gd name="T82" fmla="*/ 52078 w 35720"/>
              <a:gd name="T83" fmla="*/ 310265 h 312418"/>
              <a:gd name="T84" fmla="*/ 51793 w 35720"/>
              <a:gd name="T85" fmla="*/ 320095 h 312418"/>
              <a:gd name="T86" fmla="*/ 51768 w 35720"/>
              <a:gd name="T87" fmla="*/ 322132 h 312418"/>
              <a:gd name="T88" fmla="*/ 51767 w 35720"/>
              <a:gd name="T89" fmla="*/ 276219 h 312418"/>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35720"/>
              <a:gd name="T136" fmla="*/ 0 h 312418"/>
              <a:gd name="T137" fmla="*/ 35720 w 35720"/>
              <a:gd name="T138" fmla="*/ 312418 h 312418"/>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35720" h="312418">
                <a:moveTo>
                  <a:pt x="0" y="53578"/>
                </a:moveTo>
                <a:lnTo>
                  <a:pt x="0" y="45890"/>
                </a:lnTo>
                <a:lnTo>
                  <a:pt x="992" y="44484"/>
                </a:lnTo>
                <a:lnTo>
                  <a:pt x="2646" y="42555"/>
                </a:lnTo>
                <a:lnTo>
                  <a:pt x="8562" y="36119"/>
                </a:lnTo>
                <a:lnTo>
                  <a:pt x="8908" y="26648"/>
                </a:lnTo>
                <a:lnTo>
                  <a:pt x="8930" y="0"/>
                </a:lnTo>
                <a:lnTo>
                  <a:pt x="8930" y="7688"/>
                </a:lnTo>
                <a:lnTo>
                  <a:pt x="9922" y="9094"/>
                </a:lnTo>
                <a:lnTo>
                  <a:pt x="11576" y="11024"/>
                </a:lnTo>
                <a:lnTo>
                  <a:pt x="13670" y="13302"/>
                </a:lnTo>
                <a:lnTo>
                  <a:pt x="15067" y="15814"/>
                </a:lnTo>
                <a:lnTo>
                  <a:pt x="15998" y="18480"/>
                </a:lnTo>
                <a:lnTo>
                  <a:pt x="17492" y="25148"/>
                </a:lnTo>
                <a:lnTo>
                  <a:pt x="17787" y="33594"/>
                </a:lnTo>
                <a:lnTo>
                  <a:pt x="17827" y="39074"/>
                </a:lnTo>
                <a:lnTo>
                  <a:pt x="18830" y="41924"/>
                </a:lnTo>
                <a:lnTo>
                  <a:pt x="20491" y="44817"/>
                </a:lnTo>
                <a:lnTo>
                  <a:pt x="22590" y="47737"/>
                </a:lnTo>
                <a:lnTo>
                  <a:pt x="23990" y="51669"/>
                </a:lnTo>
                <a:lnTo>
                  <a:pt x="24923" y="56274"/>
                </a:lnTo>
                <a:lnTo>
                  <a:pt x="25960" y="65690"/>
                </a:lnTo>
                <a:lnTo>
                  <a:pt x="26420" y="73183"/>
                </a:lnTo>
                <a:lnTo>
                  <a:pt x="26625" y="82466"/>
                </a:lnTo>
                <a:lnTo>
                  <a:pt x="26757" y="99854"/>
                </a:lnTo>
                <a:lnTo>
                  <a:pt x="27760" y="104273"/>
                </a:lnTo>
                <a:lnTo>
                  <a:pt x="29420" y="109202"/>
                </a:lnTo>
                <a:lnTo>
                  <a:pt x="31520" y="114474"/>
                </a:lnTo>
                <a:lnTo>
                  <a:pt x="32920" y="119972"/>
                </a:lnTo>
                <a:lnTo>
                  <a:pt x="33853" y="125622"/>
                </a:lnTo>
                <a:lnTo>
                  <a:pt x="34475" y="131373"/>
                </a:lnTo>
                <a:lnTo>
                  <a:pt x="34889" y="137192"/>
                </a:lnTo>
                <a:lnTo>
                  <a:pt x="35166" y="143055"/>
                </a:lnTo>
                <a:lnTo>
                  <a:pt x="35473" y="154861"/>
                </a:lnTo>
                <a:lnTo>
                  <a:pt x="35719" y="266156"/>
                </a:lnTo>
                <a:lnTo>
                  <a:pt x="34727" y="270703"/>
                </a:lnTo>
                <a:lnTo>
                  <a:pt x="33073" y="274726"/>
                </a:lnTo>
                <a:lnTo>
                  <a:pt x="30978" y="278401"/>
                </a:lnTo>
                <a:lnTo>
                  <a:pt x="29582" y="281843"/>
                </a:lnTo>
                <a:lnTo>
                  <a:pt x="28651" y="285130"/>
                </a:lnTo>
                <a:lnTo>
                  <a:pt x="27617" y="291428"/>
                </a:lnTo>
                <a:lnTo>
                  <a:pt x="26952" y="300909"/>
                </a:lnTo>
                <a:lnTo>
                  <a:pt x="26803" y="310440"/>
                </a:lnTo>
                <a:lnTo>
                  <a:pt x="26790" y="312417"/>
                </a:lnTo>
                <a:lnTo>
                  <a:pt x="26789"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8" name="SMARTInkAnnotation228">
            <a:extLst>
              <a:ext uri="{FF2B5EF4-FFF2-40B4-BE49-F238E27FC236}">
                <a16:creationId xmlns:a16="http://schemas.microsoft.com/office/drawing/2014/main" id="{B4BF54EA-908F-4C78-A0E9-A3DD784ABBED}"/>
              </a:ext>
            </a:extLst>
          </p:cNvPr>
          <p:cNvSpPr>
            <a:spLocks/>
          </p:cNvSpPr>
          <p:nvPr/>
        </p:nvSpPr>
        <p:spPr bwMode="auto">
          <a:xfrm>
            <a:off x="3017838" y="3741738"/>
            <a:ext cx="223837" cy="374650"/>
          </a:xfrm>
          <a:custGeom>
            <a:avLst/>
            <a:gdLst>
              <a:gd name="T0" fmla="*/ 35639 w 223242"/>
              <a:gd name="T1" fmla="*/ 8638 h 375048"/>
              <a:gd name="T2" fmla="*/ 129393 w 223242"/>
              <a:gd name="T3" fmla="*/ 13249 h 375048"/>
              <a:gd name="T4" fmla="*/ 140011 w 223242"/>
              <a:gd name="T5" fmla="*/ 16949 h 375048"/>
              <a:gd name="T6" fmla="*/ 143584 w 223242"/>
              <a:gd name="T7" fmla="*/ 21786 h 375048"/>
              <a:gd name="T8" fmla="*/ 149774 w 223242"/>
              <a:gd name="T9" fmla="*/ 24714 h 375048"/>
              <a:gd name="T10" fmla="*/ 153272 w 223242"/>
              <a:gd name="T11" fmla="*/ 30176 h 375048"/>
              <a:gd name="T12" fmla="*/ 162949 w 223242"/>
              <a:gd name="T13" fmla="*/ 34213 h 375048"/>
              <a:gd name="T14" fmla="*/ 165206 w 223242"/>
              <a:gd name="T15" fmla="*/ 40468 h 375048"/>
              <a:gd name="T16" fmla="*/ 173172 w 223242"/>
              <a:gd name="T17" fmla="*/ 43964 h 375048"/>
              <a:gd name="T18" fmla="*/ 173013 w 223242"/>
              <a:gd name="T19" fmla="*/ 66184 h 375048"/>
              <a:gd name="T20" fmla="*/ 167446 w 223242"/>
              <a:gd name="T21" fmla="*/ 69264 h 375048"/>
              <a:gd name="T22" fmla="*/ 164822 w 223242"/>
              <a:gd name="T23" fmla="*/ 81120 h 375048"/>
              <a:gd name="T24" fmla="*/ 159406 w 223242"/>
              <a:gd name="T25" fmla="*/ 84904 h 375048"/>
              <a:gd name="T26" fmla="*/ 156130 w 223242"/>
              <a:gd name="T27" fmla="*/ 90618 h 375048"/>
              <a:gd name="T28" fmla="*/ 140376 w 223242"/>
              <a:gd name="T29" fmla="*/ 107915 h 375048"/>
              <a:gd name="T30" fmla="*/ 125542 w 223242"/>
              <a:gd name="T31" fmla="*/ 114412 h 375048"/>
              <a:gd name="T32" fmla="*/ 118871 w 223242"/>
              <a:gd name="T33" fmla="*/ 121679 h 375048"/>
              <a:gd name="T34" fmla="*/ 114030 w 223242"/>
              <a:gd name="T35" fmla="*/ 127357 h 375048"/>
              <a:gd name="T36" fmla="*/ 102765 w 223242"/>
              <a:gd name="T37" fmla="*/ 133866 h 375048"/>
              <a:gd name="T38" fmla="*/ 86995 w 223242"/>
              <a:gd name="T39" fmla="*/ 140362 h 375048"/>
              <a:gd name="T40" fmla="*/ 69612 w 223242"/>
              <a:gd name="T41" fmla="*/ 146656 h 375048"/>
              <a:gd name="T42" fmla="*/ 55837 w 223242"/>
              <a:gd name="T43" fmla="*/ 155145 h 375048"/>
              <a:gd name="T44" fmla="*/ 38690 w 223242"/>
              <a:gd name="T45" fmla="*/ 148248 h 375048"/>
              <a:gd name="T46" fmla="*/ 53459 w 223242"/>
              <a:gd name="T47" fmla="*/ 147047 h 375048"/>
              <a:gd name="T48" fmla="*/ 75909 w 223242"/>
              <a:gd name="T49" fmla="*/ 154493 h 375048"/>
              <a:gd name="T50" fmla="*/ 91745 w 223242"/>
              <a:gd name="T51" fmla="*/ 160256 h 375048"/>
              <a:gd name="T52" fmla="*/ 106585 w 223242"/>
              <a:gd name="T53" fmla="*/ 163807 h 375048"/>
              <a:gd name="T54" fmla="*/ 187390 w 223242"/>
              <a:gd name="T55" fmla="*/ 164344 h 375048"/>
              <a:gd name="T56" fmla="*/ 201234 w 223242"/>
              <a:gd name="T57" fmla="*/ 171793 h 375048"/>
              <a:gd name="T58" fmla="*/ 210462 w 223242"/>
              <a:gd name="T59" fmla="*/ 173716 h 375048"/>
              <a:gd name="T60" fmla="*/ 230626 w 223242"/>
              <a:gd name="T61" fmla="*/ 188983 h 375048"/>
              <a:gd name="T62" fmla="*/ 232904 w 223242"/>
              <a:gd name="T63" fmla="*/ 195979 h 375048"/>
              <a:gd name="T64" fmla="*/ 238684 w 223242"/>
              <a:gd name="T65" fmla="*/ 199026 h 375048"/>
              <a:gd name="T66" fmla="*/ 241616 w 223242"/>
              <a:gd name="T67" fmla="*/ 216417 h 375048"/>
              <a:gd name="T68" fmla="*/ 240722 w 223242"/>
              <a:gd name="T69" fmla="*/ 265259 h 375048"/>
              <a:gd name="T70" fmla="*/ 232524 w 223242"/>
              <a:gd name="T71" fmla="*/ 288321 h 375048"/>
              <a:gd name="T72" fmla="*/ 227109 w 223242"/>
              <a:gd name="T73" fmla="*/ 292380 h 375048"/>
              <a:gd name="T74" fmla="*/ 209402 w 223242"/>
              <a:gd name="T75" fmla="*/ 305981 h 375048"/>
              <a:gd name="T76" fmla="*/ 190203 w 223242"/>
              <a:gd name="T77" fmla="*/ 318363 h 375048"/>
              <a:gd name="T78" fmla="*/ 170870 w 223242"/>
              <a:gd name="T79" fmla="*/ 331933 h 375048"/>
              <a:gd name="T80" fmla="*/ 156898 w 223242"/>
              <a:gd name="T81" fmla="*/ 337233 h 375048"/>
              <a:gd name="T82" fmla="*/ 141661 w 223242"/>
              <a:gd name="T83" fmla="*/ 342967 h 375048"/>
              <a:gd name="T84" fmla="*/ 126333 w 223242"/>
              <a:gd name="T85" fmla="*/ 347955 h 375048"/>
              <a:gd name="T86" fmla="*/ 113375 w 223242"/>
              <a:gd name="T87" fmla="*/ 352660 h 375048"/>
              <a:gd name="T88" fmla="*/ 98789 w 223242"/>
              <a:gd name="T89" fmla="*/ 354051 h 375048"/>
              <a:gd name="T90" fmla="*/ 74690 w 223242"/>
              <a:gd name="T91" fmla="*/ 354588 h 375048"/>
              <a:gd name="T92" fmla="*/ 60101 w 223242"/>
              <a:gd name="T93" fmla="*/ 357188 h 375048"/>
              <a:gd name="T94" fmla="*/ 42184 w 223242"/>
              <a:gd name="T95" fmla="*/ 362485 h 375048"/>
              <a:gd name="T96" fmla="*/ 0 w 223242"/>
              <a:gd name="T97" fmla="*/ 363289 h 3750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3242"/>
              <a:gd name="T148" fmla="*/ 0 h 375048"/>
              <a:gd name="T149" fmla="*/ 223242 w 223242"/>
              <a:gd name="T150" fmla="*/ 375048 h 3750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3242" h="375048">
                <a:moveTo>
                  <a:pt x="17859" y="0"/>
                </a:moveTo>
                <a:lnTo>
                  <a:pt x="26680" y="8820"/>
                </a:lnTo>
                <a:lnTo>
                  <a:pt x="32904" y="8908"/>
                </a:lnTo>
                <a:lnTo>
                  <a:pt x="111486" y="8929"/>
                </a:lnTo>
                <a:lnTo>
                  <a:pt x="114011" y="9922"/>
                </a:lnTo>
                <a:lnTo>
                  <a:pt x="119463" y="13670"/>
                </a:lnTo>
                <a:lnTo>
                  <a:pt x="123370" y="16618"/>
                </a:lnTo>
                <a:lnTo>
                  <a:pt x="126930" y="17307"/>
                </a:lnTo>
                <a:lnTo>
                  <a:pt x="129268" y="17492"/>
                </a:lnTo>
                <a:lnTo>
                  <a:pt x="130827" y="18606"/>
                </a:lnTo>
                <a:lnTo>
                  <a:pt x="131866" y="20342"/>
                </a:lnTo>
                <a:lnTo>
                  <a:pt x="132559" y="22491"/>
                </a:lnTo>
                <a:lnTo>
                  <a:pt x="134013" y="23923"/>
                </a:lnTo>
                <a:lnTo>
                  <a:pt x="135975" y="24879"/>
                </a:lnTo>
                <a:lnTo>
                  <a:pt x="138275" y="25515"/>
                </a:lnTo>
                <a:lnTo>
                  <a:pt x="139808" y="26932"/>
                </a:lnTo>
                <a:lnTo>
                  <a:pt x="140830" y="28868"/>
                </a:lnTo>
                <a:lnTo>
                  <a:pt x="141512" y="31152"/>
                </a:lnTo>
                <a:lnTo>
                  <a:pt x="142958" y="32674"/>
                </a:lnTo>
                <a:lnTo>
                  <a:pt x="144915" y="33689"/>
                </a:lnTo>
                <a:lnTo>
                  <a:pt x="150443" y="35318"/>
                </a:lnTo>
                <a:lnTo>
                  <a:pt x="150897" y="36443"/>
                </a:lnTo>
                <a:lnTo>
                  <a:pt x="151401" y="40340"/>
                </a:lnTo>
                <a:lnTo>
                  <a:pt x="152527" y="41776"/>
                </a:lnTo>
                <a:lnTo>
                  <a:pt x="154271" y="42733"/>
                </a:lnTo>
                <a:lnTo>
                  <a:pt x="159457" y="44270"/>
                </a:lnTo>
                <a:lnTo>
                  <a:pt x="159883" y="45388"/>
                </a:lnTo>
                <a:lnTo>
                  <a:pt x="160622" y="57044"/>
                </a:lnTo>
                <a:lnTo>
                  <a:pt x="160724" y="66768"/>
                </a:lnTo>
                <a:lnTo>
                  <a:pt x="159735" y="68325"/>
                </a:lnTo>
                <a:lnTo>
                  <a:pt x="158084" y="69362"/>
                </a:lnTo>
                <a:lnTo>
                  <a:pt x="155990" y="70054"/>
                </a:lnTo>
                <a:lnTo>
                  <a:pt x="154595" y="71507"/>
                </a:lnTo>
                <a:lnTo>
                  <a:pt x="153665" y="73468"/>
                </a:lnTo>
                <a:lnTo>
                  <a:pt x="152631" y="78293"/>
                </a:lnTo>
                <a:lnTo>
                  <a:pt x="152172" y="83745"/>
                </a:lnTo>
                <a:lnTo>
                  <a:pt x="151057" y="85595"/>
                </a:lnTo>
                <a:lnTo>
                  <a:pt x="149322" y="86829"/>
                </a:lnTo>
                <a:lnTo>
                  <a:pt x="147172" y="87652"/>
                </a:lnTo>
                <a:lnTo>
                  <a:pt x="145740" y="89192"/>
                </a:lnTo>
                <a:lnTo>
                  <a:pt x="144785" y="91211"/>
                </a:lnTo>
                <a:lnTo>
                  <a:pt x="144148" y="93550"/>
                </a:lnTo>
                <a:lnTo>
                  <a:pt x="140794" y="98794"/>
                </a:lnTo>
                <a:lnTo>
                  <a:pt x="133854" y="107047"/>
                </a:lnTo>
                <a:lnTo>
                  <a:pt x="129605" y="111407"/>
                </a:lnTo>
                <a:lnTo>
                  <a:pt x="127083" y="112967"/>
                </a:lnTo>
                <a:lnTo>
                  <a:pt x="121635" y="114700"/>
                </a:lnTo>
                <a:lnTo>
                  <a:pt x="115906" y="118115"/>
                </a:lnTo>
                <a:lnTo>
                  <a:pt x="112989" y="120415"/>
                </a:lnTo>
                <a:lnTo>
                  <a:pt x="111045" y="122941"/>
                </a:lnTo>
                <a:lnTo>
                  <a:pt x="109748" y="125617"/>
                </a:lnTo>
                <a:lnTo>
                  <a:pt x="108885" y="128393"/>
                </a:lnTo>
                <a:lnTo>
                  <a:pt x="107316" y="130244"/>
                </a:lnTo>
                <a:lnTo>
                  <a:pt x="105278" y="131478"/>
                </a:lnTo>
                <a:lnTo>
                  <a:pt x="102927" y="132300"/>
                </a:lnTo>
                <a:lnTo>
                  <a:pt x="97670" y="135860"/>
                </a:lnTo>
                <a:lnTo>
                  <a:pt x="94878" y="138198"/>
                </a:lnTo>
                <a:lnTo>
                  <a:pt x="92025" y="139757"/>
                </a:lnTo>
                <a:lnTo>
                  <a:pt x="86210" y="141489"/>
                </a:lnTo>
                <a:lnTo>
                  <a:pt x="80318" y="144905"/>
                </a:lnTo>
                <a:lnTo>
                  <a:pt x="77358" y="147205"/>
                </a:lnTo>
                <a:lnTo>
                  <a:pt x="71422" y="149760"/>
                </a:lnTo>
                <a:lnTo>
                  <a:pt x="64268" y="151401"/>
                </a:lnTo>
                <a:lnTo>
                  <a:pt x="58289" y="156425"/>
                </a:lnTo>
                <a:lnTo>
                  <a:pt x="54973" y="159458"/>
                </a:lnTo>
                <a:lnTo>
                  <a:pt x="51552" y="160167"/>
                </a:lnTo>
                <a:lnTo>
                  <a:pt x="45052" y="160701"/>
                </a:lnTo>
                <a:lnTo>
                  <a:pt x="35752" y="160734"/>
                </a:lnTo>
                <a:lnTo>
                  <a:pt x="35721" y="153046"/>
                </a:lnTo>
                <a:lnTo>
                  <a:pt x="36712" y="152632"/>
                </a:lnTo>
                <a:lnTo>
                  <a:pt x="43407" y="151914"/>
                </a:lnTo>
                <a:lnTo>
                  <a:pt x="49356" y="151807"/>
                </a:lnTo>
                <a:lnTo>
                  <a:pt x="61234" y="151805"/>
                </a:lnTo>
                <a:lnTo>
                  <a:pt x="66870" y="156545"/>
                </a:lnTo>
                <a:lnTo>
                  <a:pt x="70084" y="159493"/>
                </a:lnTo>
                <a:lnTo>
                  <a:pt x="73481" y="160182"/>
                </a:lnTo>
                <a:lnTo>
                  <a:pt x="79006" y="160625"/>
                </a:lnTo>
                <a:lnTo>
                  <a:pt x="84704" y="165443"/>
                </a:lnTo>
                <a:lnTo>
                  <a:pt x="87227" y="166849"/>
                </a:lnTo>
                <a:lnTo>
                  <a:pt x="92676" y="168413"/>
                </a:lnTo>
                <a:lnTo>
                  <a:pt x="98405" y="169108"/>
                </a:lnTo>
                <a:lnTo>
                  <a:pt x="105427" y="169554"/>
                </a:lnTo>
                <a:lnTo>
                  <a:pt x="111384" y="169631"/>
                </a:lnTo>
                <a:lnTo>
                  <a:pt x="173008" y="169664"/>
                </a:lnTo>
                <a:lnTo>
                  <a:pt x="175862" y="170656"/>
                </a:lnTo>
                <a:lnTo>
                  <a:pt x="181679" y="174404"/>
                </a:lnTo>
                <a:lnTo>
                  <a:pt x="185791" y="177352"/>
                </a:lnTo>
                <a:lnTo>
                  <a:pt x="189399" y="178042"/>
                </a:lnTo>
                <a:lnTo>
                  <a:pt x="191750" y="178226"/>
                </a:lnTo>
                <a:lnTo>
                  <a:pt x="194310" y="179341"/>
                </a:lnTo>
                <a:lnTo>
                  <a:pt x="199800" y="183225"/>
                </a:lnTo>
                <a:lnTo>
                  <a:pt x="205271" y="187666"/>
                </a:lnTo>
                <a:lnTo>
                  <a:pt x="212925" y="195100"/>
                </a:lnTo>
                <a:lnTo>
                  <a:pt x="213387" y="196543"/>
                </a:lnTo>
                <a:lnTo>
                  <a:pt x="213901" y="200793"/>
                </a:lnTo>
                <a:lnTo>
                  <a:pt x="215030" y="202322"/>
                </a:lnTo>
                <a:lnTo>
                  <a:pt x="216775" y="203343"/>
                </a:lnTo>
                <a:lnTo>
                  <a:pt x="218931" y="204023"/>
                </a:lnTo>
                <a:lnTo>
                  <a:pt x="220367" y="205468"/>
                </a:lnTo>
                <a:lnTo>
                  <a:pt x="221326" y="207424"/>
                </a:lnTo>
                <a:lnTo>
                  <a:pt x="222390" y="212243"/>
                </a:lnTo>
                <a:lnTo>
                  <a:pt x="223073" y="223422"/>
                </a:lnTo>
                <a:lnTo>
                  <a:pt x="223208" y="235183"/>
                </a:lnTo>
                <a:lnTo>
                  <a:pt x="223241" y="270868"/>
                </a:lnTo>
                <a:lnTo>
                  <a:pt x="222249" y="273844"/>
                </a:lnTo>
                <a:lnTo>
                  <a:pt x="217105" y="282773"/>
                </a:lnTo>
                <a:lnTo>
                  <a:pt x="215553" y="288727"/>
                </a:lnTo>
                <a:lnTo>
                  <a:pt x="214680" y="297656"/>
                </a:lnTo>
                <a:lnTo>
                  <a:pt x="213565" y="299641"/>
                </a:lnTo>
                <a:lnTo>
                  <a:pt x="211829" y="300963"/>
                </a:lnTo>
                <a:lnTo>
                  <a:pt x="209680" y="301845"/>
                </a:lnTo>
                <a:lnTo>
                  <a:pt x="204646" y="305471"/>
                </a:lnTo>
                <a:lnTo>
                  <a:pt x="199102" y="310390"/>
                </a:lnTo>
                <a:lnTo>
                  <a:pt x="193331" y="315883"/>
                </a:lnTo>
                <a:lnTo>
                  <a:pt x="184503" y="324555"/>
                </a:lnTo>
                <a:lnTo>
                  <a:pt x="181541" y="326502"/>
                </a:lnTo>
                <a:lnTo>
                  <a:pt x="175604" y="328667"/>
                </a:lnTo>
                <a:lnTo>
                  <a:pt x="169658" y="332275"/>
                </a:lnTo>
                <a:lnTo>
                  <a:pt x="163708" y="337185"/>
                </a:lnTo>
                <a:lnTo>
                  <a:pt x="157756" y="342676"/>
                </a:lnTo>
                <a:lnTo>
                  <a:pt x="154780" y="344536"/>
                </a:lnTo>
                <a:lnTo>
                  <a:pt x="148827" y="346604"/>
                </a:lnTo>
                <a:lnTo>
                  <a:pt x="144858" y="348147"/>
                </a:lnTo>
                <a:lnTo>
                  <a:pt x="140229" y="350168"/>
                </a:lnTo>
                <a:lnTo>
                  <a:pt x="135158" y="352508"/>
                </a:lnTo>
                <a:lnTo>
                  <a:pt x="130784" y="354068"/>
                </a:lnTo>
                <a:lnTo>
                  <a:pt x="126877" y="355108"/>
                </a:lnTo>
                <a:lnTo>
                  <a:pt x="123280" y="355801"/>
                </a:lnTo>
                <a:lnTo>
                  <a:pt x="116637" y="359217"/>
                </a:lnTo>
                <a:lnTo>
                  <a:pt x="113476" y="361517"/>
                </a:lnTo>
                <a:lnTo>
                  <a:pt x="109385" y="363050"/>
                </a:lnTo>
                <a:lnTo>
                  <a:pt x="104674" y="364073"/>
                </a:lnTo>
                <a:lnTo>
                  <a:pt x="99548" y="364754"/>
                </a:lnTo>
                <a:lnTo>
                  <a:pt x="95138" y="365208"/>
                </a:lnTo>
                <a:lnTo>
                  <a:pt x="91207" y="365511"/>
                </a:lnTo>
                <a:lnTo>
                  <a:pt x="87593" y="365714"/>
                </a:lnTo>
                <a:lnTo>
                  <a:pt x="80933" y="365938"/>
                </a:lnTo>
                <a:lnTo>
                  <a:pt x="68959" y="366064"/>
                </a:lnTo>
                <a:lnTo>
                  <a:pt x="63832" y="366082"/>
                </a:lnTo>
                <a:lnTo>
                  <a:pt x="59422" y="367085"/>
                </a:lnTo>
                <a:lnTo>
                  <a:pt x="55489" y="368747"/>
                </a:lnTo>
                <a:lnTo>
                  <a:pt x="51876" y="370847"/>
                </a:lnTo>
                <a:lnTo>
                  <a:pt x="45214" y="373180"/>
                </a:lnTo>
                <a:lnTo>
                  <a:pt x="38947" y="374217"/>
                </a:lnTo>
                <a:lnTo>
                  <a:pt x="32854" y="374678"/>
                </a:lnTo>
                <a:lnTo>
                  <a:pt x="26995" y="374974"/>
                </a:lnTo>
                <a:lnTo>
                  <a:pt x="0" y="3750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69" name="SMARTInkAnnotation229">
            <a:extLst>
              <a:ext uri="{FF2B5EF4-FFF2-40B4-BE49-F238E27FC236}">
                <a16:creationId xmlns:a16="http://schemas.microsoft.com/office/drawing/2014/main" id="{A47DEB41-1FC6-4FDF-A67B-B8B8E3D369A0}"/>
              </a:ext>
            </a:extLst>
          </p:cNvPr>
          <p:cNvSpPr>
            <a:spLocks/>
          </p:cNvSpPr>
          <p:nvPr/>
        </p:nvSpPr>
        <p:spPr bwMode="auto">
          <a:xfrm>
            <a:off x="3490913" y="3490913"/>
            <a:ext cx="152400" cy="19050"/>
          </a:xfrm>
          <a:custGeom>
            <a:avLst/>
            <a:gdLst>
              <a:gd name="T0" fmla="*/ 30133 w 151803"/>
              <a:gd name="T1" fmla="*/ 61831 h 17860"/>
              <a:gd name="T2" fmla="*/ 30133 w 151803"/>
              <a:gd name="T3" fmla="*/ 66 h 17860"/>
              <a:gd name="T4" fmla="*/ 21486 w 151803"/>
              <a:gd name="T5" fmla="*/ 0 h 17860"/>
              <a:gd name="T6" fmla="*/ 21018 w 151803"/>
              <a:gd name="T7" fmla="*/ 6870 h 17860"/>
              <a:gd name="T8" fmla="*/ 20708 w 151803"/>
              <a:gd name="T9" fmla="*/ 18320 h 17860"/>
              <a:gd name="T10" fmla="*/ 20125 w 151803"/>
              <a:gd name="T11" fmla="*/ 59281 h 17860"/>
              <a:gd name="T12" fmla="*/ 17130 w 151803"/>
              <a:gd name="T13" fmla="*/ 60692 h 17860"/>
              <a:gd name="T14" fmla="*/ 10458 w 151803"/>
              <a:gd name="T15" fmla="*/ 61763 h 17860"/>
              <a:gd name="T16" fmla="*/ 10318 w 151803"/>
              <a:gd name="T17" fmla="*/ 68665 h 17860"/>
              <a:gd name="T18" fmla="*/ 10227 w 151803"/>
              <a:gd name="T19" fmla="*/ 80129 h 17860"/>
              <a:gd name="T20" fmla="*/ 10046 w 151803"/>
              <a:gd name="T21" fmla="*/ 122917 h 17860"/>
              <a:gd name="T22" fmla="*/ 4710 w 151803"/>
              <a:gd name="T23" fmla="*/ 123450 h 17860"/>
              <a:gd name="T24" fmla="*/ 0 w 151803"/>
              <a:gd name="T25" fmla="*/ 123665 h 17860"/>
              <a:gd name="T26" fmla="*/ 54120 w 151803"/>
              <a:gd name="T27" fmla="*/ 123665 h 17860"/>
              <a:gd name="T28" fmla="*/ 56170 w 151803"/>
              <a:gd name="T29" fmla="*/ 116807 h 17860"/>
              <a:gd name="T30" fmla="*/ 57540 w 151803"/>
              <a:gd name="T31" fmla="*/ 105344 h 17860"/>
              <a:gd name="T32" fmla="*/ 58449 w 151803"/>
              <a:gd name="T33" fmla="*/ 90837 h 17860"/>
              <a:gd name="T34" fmla="*/ 60172 w 151803"/>
              <a:gd name="T35" fmla="*/ 81176 h 17860"/>
              <a:gd name="T36" fmla="*/ 62438 w 151803"/>
              <a:gd name="T37" fmla="*/ 74730 h 17860"/>
              <a:gd name="T38" fmla="*/ 65062 w 151803"/>
              <a:gd name="T39" fmla="*/ 70431 h 17860"/>
              <a:gd name="T40" fmla="*/ 67929 w 151803"/>
              <a:gd name="T41" fmla="*/ 67565 h 17860"/>
              <a:gd name="T42" fmla="*/ 70957 w 151803"/>
              <a:gd name="T43" fmla="*/ 65655 h 17860"/>
              <a:gd name="T44" fmla="*/ 78505 w 151803"/>
              <a:gd name="T45" fmla="*/ 62587 h 17860"/>
              <a:gd name="T46" fmla="*/ 82512 w 151803"/>
              <a:gd name="T47" fmla="*/ 62171 h 17860"/>
              <a:gd name="T48" fmla="*/ 103926 w 151803"/>
              <a:gd name="T49" fmla="*/ 61847 h 17860"/>
              <a:gd name="T50" fmla="*/ 107232 w 151803"/>
              <a:gd name="T51" fmla="*/ 54974 h 17860"/>
              <a:gd name="T52" fmla="*/ 110554 w 151803"/>
              <a:gd name="T53" fmla="*/ 43521 h 17860"/>
              <a:gd name="T54" fmla="*/ 113884 w 151803"/>
              <a:gd name="T55" fmla="*/ 29011 h 17860"/>
              <a:gd name="T56" fmla="*/ 117222 w 151803"/>
              <a:gd name="T57" fmla="*/ 19340 h 17860"/>
              <a:gd name="T58" fmla="*/ 120560 w 151803"/>
              <a:gd name="T59" fmla="*/ 12899 h 17860"/>
              <a:gd name="T60" fmla="*/ 128608 w 151803"/>
              <a:gd name="T61" fmla="*/ 2557 h 17860"/>
              <a:gd name="T62" fmla="*/ 132688 w 151803"/>
              <a:gd name="T63" fmla="*/ 1132 h 17860"/>
              <a:gd name="T64" fmla="*/ 138220 w 151803"/>
              <a:gd name="T65" fmla="*/ 499 h 17860"/>
              <a:gd name="T66" fmla="*/ 169334 w 151803"/>
              <a:gd name="T67" fmla="*/ 0 h 17860"/>
              <a:gd name="T68" fmla="*/ 169814 w 151803"/>
              <a:gd name="T69" fmla="*/ 6864 h 17860"/>
              <a:gd name="T70" fmla="*/ 170132 w 151803"/>
              <a:gd name="T71" fmla="*/ 18320 h 17860"/>
              <a:gd name="T72" fmla="*/ 170771 w 151803"/>
              <a:gd name="T73" fmla="*/ 61831 h 1786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51803"/>
              <a:gd name="T112" fmla="*/ 0 h 17860"/>
              <a:gd name="T113" fmla="*/ 151803 w 151803"/>
              <a:gd name="T114" fmla="*/ 17860 h 1786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51803" h="17860">
                <a:moveTo>
                  <a:pt x="26786" y="8929"/>
                </a:moveTo>
                <a:lnTo>
                  <a:pt x="26786" y="9"/>
                </a:lnTo>
                <a:lnTo>
                  <a:pt x="19098" y="0"/>
                </a:lnTo>
                <a:lnTo>
                  <a:pt x="18684" y="993"/>
                </a:lnTo>
                <a:lnTo>
                  <a:pt x="18408" y="2646"/>
                </a:lnTo>
                <a:lnTo>
                  <a:pt x="17889" y="8562"/>
                </a:lnTo>
                <a:lnTo>
                  <a:pt x="15225" y="8765"/>
                </a:lnTo>
                <a:lnTo>
                  <a:pt x="9296" y="8920"/>
                </a:lnTo>
                <a:lnTo>
                  <a:pt x="9173" y="9915"/>
                </a:lnTo>
                <a:lnTo>
                  <a:pt x="9091" y="11571"/>
                </a:lnTo>
                <a:lnTo>
                  <a:pt x="8930" y="17750"/>
                </a:lnTo>
                <a:lnTo>
                  <a:pt x="4187" y="17827"/>
                </a:lnTo>
                <a:lnTo>
                  <a:pt x="0" y="17859"/>
                </a:lnTo>
                <a:lnTo>
                  <a:pt x="48109" y="17859"/>
                </a:lnTo>
                <a:lnTo>
                  <a:pt x="49932" y="16867"/>
                </a:lnTo>
                <a:lnTo>
                  <a:pt x="51147" y="15213"/>
                </a:lnTo>
                <a:lnTo>
                  <a:pt x="51956" y="13118"/>
                </a:lnTo>
                <a:lnTo>
                  <a:pt x="53488" y="11722"/>
                </a:lnTo>
                <a:lnTo>
                  <a:pt x="55501" y="10791"/>
                </a:lnTo>
                <a:lnTo>
                  <a:pt x="57836" y="10170"/>
                </a:lnTo>
                <a:lnTo>
                  <a:pt x="60384" y="9757"/>
                </a:lnTo>
                <a:lnTo>
                  <a:pt x="63076" y="9481"/>
                </a:lnTo>
                <a:lnTo>
                  <a:pt x="69783" y="9038"/>
                </a:lnTo>
                <a:lnTo>
                  <a:pt x="73347" y="8978"/>
                </a:lnTo>
                <a:lnTo>
                  <a:pt x="92382" y="8932"/>
                </a:lnTo>
                <a:lnTo>
                  <a:pt x="95322" y="7939"/>
                </a:lnTo>
                <a:lnTo>
                  <a:pt x="98273" y="6285"/>
                </a:lnTo>
                <a:lnTo>
                  <a:pt x="101234" y="4189"/>
                </a:lnTo>
                <a:lnTo>
                  <a:pt x="104199" y="2793"/>
                </a:lnTo>
                <a:lnTo>
                  <a:pt x="107168" y="1862"/>
                </a:lnTo>
                <a:lnTo>
                  <a:pt x="114322" y="368"/>
                </a:lnTo>
                <a:lnTo>
                  <a:pt x="117946" y="163"/>
                </a:lnTo>
                <a:lnTo>
                  <a:pt x="122864" y="72"/>
                </a:lnTo>
                <a:lnTo>
                  <a:pt x="150525" y="0"/>
                </a:lnTo>
                <a:lnTo>
                  <a:pt x="150950" y="992"/>
                </a:lnTo>
                <a:lnTo>
                  <a:pt x="151234" y="2646"/>
                </a:lnTo>
                <a:lnTo>
                  <a:pt x="151802"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0" name="SMARTInkAnnotation230">
            <a:extLst>
              <a:ext uri="{FF2B5EF4-FFF2-40B4-BE49-F238E27FC236}">
                <a16:creationId xmlns:a16="http://schemas.microsoft.com/office/drawing/2014/main" id="{82F835F6-7571-43AA-96CC-00309F300CB5}"/>
              </a:ext>
            </a:extLst>
          </p:cNvPr>
          <p:cNvSpPr>
            <a:spLocks/>
          </p:cNvSpPr>
          <p:nvPr/>
        </p:nvSpPr>
        <p:spPr bwMode="auto">
          <a:xfrm>
            <a:off x="3517900" y="3625850"/>
            <a:ext cx="134938" cy="26988"/>
          </a:xfrm>
          <a:custGeom>
            <a:avLst/>
            <a:gdLst>
              <a:gd name="T0" fmla="*/ 0 w 133947"/>
              <a:gd name="T1" fmla="*/ 33410 h 26790"/>
              <a:gd name="T2" fmla="*/ 9590 w 133947"/>
              <a:gd name="T3" fmla="*/ 33410 h 26790"/>
              <a:gd name="T4" fmla="*/ 10107 w 133947"/>
              <a:gd name="T5" fmla="*/ 32174 h 26790"/>
              <a:gd name="T6" fmla="*/ 10452 w 133947"/>
              <a:gd name="T7" fmla="*/ 30109 h 26790"/>
              <a:gd name="T8" fmla="*/ 11127 w 133947"/>
              <a:gd name="T9" fmla="*/ 22411 h 26790"/>
              <a:gd name="T10" fmla="*/ 11142 w 133947"/>
              <a:gd name="T11" fmla="*/ 10 h 26790"/>
              <a:gd name="T12" fmla="*/ 31870 w 133947"/>
              <a:gd name="T13" fmla="*/ 0 h 26790"/>
              <a:gd name="T14" fmla="*/ 32387 w 133947"/>
              <a:gd name="T15" fmla="*/ 1237 h 26790"/>
              <a:gd name="T16" fmla="*/ 32731 w 133947"/>
              <a:gd name="T17" fmla="*/ 3301 h 26790"/>
              <a:gd name="T18" fmla="*/ 32960 w 133947"/>
              <a:gd name="T19" fmla="*/ 5913 h 26790"/>
              <a:gd name="T20" fmla="*/ 34352 w 133947"/>
              <a:gd name="T21" fmla="*/ 7654 h 26790"/>
              <a:gd name="T22" fmla="*/ 36515 w 133947"/>
              <a:gd name="T23" fmla="*/ 8815 h 26790"/>
              <a:gd name="T24" fmla="*/ 44085 w 133947"/>
              <a:gd name="T25" fmla="*/ 11003 h 26790"/>
              <a:gd name="T26" fmla="*/ 47650 w 133947"/>
              <a:gd name="T27" fmla="*/ 11079 h 26790"/>
              <a:gd name="T28" fmla="*/ 50334 w 133947"/>
              <a:gd name="T29" fmla="*/ 11096 h 26790"/>
              <a:gd name="T30" fmla="*/ 52121 w 133947"/>
              <a:gd name="T31" fmla="*/ 12348 h 26790"/>
              <a:gd name="T32" fmla="*/ 53314 w 133947"/>
              <a:gd name="T33" fmla="*/ 14418 h 26790"/>
              <a:gd name="T34" fmla="*/ 54107 w 133947"/>
              <a:gd name="T35" fmla="*/ 17036 h 26790"/>
              <a:gd name="T36" fmla="*/ 55875 w 133947"/>
              <a:gd name="T37" fmla="*/ 18783 h 26790"/>
              <a:gd name="T38" fmla="*/ 58295 w 133947"/>
              <a:gd name="T39" fmla="*/ 19945 h 26790"/>
              <a:gd name="T40" fmla="*/ 61139 w 133947"/>
              <a:gd name="T41" fmla="*/ 20720 h 26790"/>
              <a:gd name="T42" fmla="*/ 64278 w 133947"/>
              <a:gd name="T43" fmla="*/ 21248 h 26790"/>
              <a:gd name="T44" fmla="*/ 67608 w 133947"/>
              <a:gd name="T45" fmla="*/ 21588 h 26790"/>
              <a:gd name="T46" fmla="*/ 75930 w 133947"/>
              <a:gd name="T47" fmla="*/ 22135 h 26790"/>
              <a:gd name="T48" fmla="*/ 80368 w 133947"/>
              <a:gd name="T49" fmla="*/ 22219 h 26790"/>
              <a:gd name="T50" fmla="*/ 83288 w 133947"/>
              <a:gd name="T51" fmla="*/ 22237 h 26790"/>
              <a:gd name="T52" fmla="*/ 86468 w 133947"/>
              <a:gd name="T53" fmla="*/ 23484 h 26790"/>
              <a:gd name="T54" fmla="*/ 89829 w 133947"/>
              <a:gd name="T55" fmla="*/ 25555 h 26790"/>
              <a:gd name="T56" fmla="*/ 93304 w 133947"/>
              <a:gd name="T57" fmla="*/ 28173 h 26790"/>
              <a:gd name="T58" fmla="*/ 96861 w 133947"/>
              <a:gd name="T59" fmla="*/ 29920 h 26790"/>
              <a:gd name="T60" fmla="*/ 100467 w 133947"/>
              <a:gd name="T61" fmla="*/ 31084 h 26790"/>
              <a:gd name="T62" fmla="*/ 104115 w 133947"/>
              <a:gd name="T63" fmla="*/ 31860 h 26790"/>
              <a:gd name="T64" fmla="*/ 107777 w 133947"/>
              <a:gd name="T65" fmla="*/ 32379 h 26790"/>
              <a:gd name="T66" fmla="*/ 111462 w 133947"/>
              <a:gd name="T67" fmla="*/ 32722 h 26790"/>
              <a:gd name="T68" fmla="*/ 115151 w 133947"/>
              <a:gd name="T69" fmla="*/ 32952 h 26790"/>
              <a:gd name="T70" fmla="*/ 122557 w 133947"/>
              <a:gd name="T71" fmla="*/ 33209 h 26790"/>
              <a:gd name="T72" fmla="*/ 133451 w 133947"/>
              <a:gd name="T73" fmla="*/ 33385 h 26790"/>
              <a:gd name="T74" fmla="*/ 167097 w 133947"/>
              <a:gd name="T75" fmla="*/ 33410 h 2679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33947"/>
              <a:gd name="T115" fmla="*/ 0 h 26790"/>
              <a:gd name="T116" fmla="*/ 133947 w 133947"/>
              <a:gd name="T117" fmla="*/ 26790 h 2679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33947" h="26790">
                <a:moveTo>
                  <a:pt x="0" y="26789"/>
                </a:moveTo>
                <a:lnTo>
                  <a:pt x="7689" y="26789"/>
                </a:lnTo>
                <a:lnTo>
                  <a:pt x="8103" y="25797"/>
                </a:lnTo>
                <a:lnTo>
                  <a:pt x="8379" y="24143"/>
                </a:lnTo>
                <a:lnTo>
                  <a:pt x="8920" y="17968"/>
                </a:lnTo>
                <a:lnTo>
                  <a:pt x="8930" y="10"/>
                </a:lnTo>
                <a:lnTo>
                  <a:pt x="25548" y="0"/>
                </a:lnTo>
                <a:lnTo>
                  <a:pt x="25962" y="992"/>
                </a:lnTo>
                <a:lnTo>
                  <a:pt x="26238" y="2646"/>
                </a:lnTo>
                <a:lnTo>
                  <a:pt x="26421" y="4741"/>
                </a:lnTo>
                <a:lnTo>
                  <a:pt x="27536" y="6137"/>
                </a:lnTo>
                <a:lnTo>
                  <a:pt x="29272" y="7068"/>
                </a:lnTo>
                <a:lnTo>
                  <a:pt x="35342" y="8821"/>
                </a:lnTo>
                <a:lnTo>
                  <a:pt x="38197" y="8881"/>
                </a:lnTo>
                <a:lnTo>
                  <a:pt x="40348" y="8897"/>
                </a:lnTo>
                <a:lnTo>
                  <a:pt x="41781" y="9900"/>
                </a:lnTo>
                <a:lnTo>
                  <a:pt x="42737" y="11561"/>
                </a:lnTo>
                <a:lnTo>
                  <a:pt x="43374" y="13660"/>
                </a:lnTo>
                <a:lnTo>
                  <a:pt x="44791" y="15060"/>
                </a:lnTo>
                <a:lnTo>
                  <a:pt x="46728" y="15993"/>
                </a:lnTo>
                <a:lnTo>
                  <a:pt x="49011" y="16615"/>
                </a:lnTo>
                <a:lnTo>
                  <a:pt x="51526" y="17030"/>
                </a:lnTo>
                <a:lnTo>
                  <a:pt x="54194" y="17306"/>
                </a:lnTo>
                <a:lnTo>
                  <a:pt x="60866" y="17750"/>
                </a:lnTo>
                <a:lnTo>
                  <a:pt x="64424" y="17811"/>
                </a:lnTo>
                <a:lnTo>
                  <a:pt x="66762" y="17827"/>
                </a:lnTo>
                <a:lnTo>
                  <a:pt x="69313" y="18830"/>
                </a:lnTo>
                <a:lnTo>
                  <a:pt x="72006" y="20491"/>
                </a:lnTo>
                <a:lnTo>
                  <a:pt x="74793" y="22590"/>
                </a:lnTo>
                <a:lnTo>
                  <a:pt x="77643" y="23990"/>
                </a:lnTo>
                <a:lnTo>
                  <a:pt x="80536" y="24923"/>
                </a:lnTo>
                <a:lnTo>
                  <a:pt x="83457" y="25545"/>
                </a:lnTo>
                <a:lnTo>
                  <a:pt x="86395" y="25959"/>
                </a:lnTo>
                <a:lnTo>
                  <a:pt x="89347" y="26236"/>
                </a:lnTo>
                <a:lnTo>
                  <a:pt x="92307" y="26420"/>
                </a:lnTo>
                <a:lnTo>
                  <a:pt x="98242" y="26626"/>
                </a:lnTo>
                <a:lnTo>
                  <a:pt x="106975" y="26767"/>
                </a:lnTo>
                <a:lnTo>
                  <a:pt x="133946"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1" name="SMARTInkAnnotation231">
            <a:extLst>
              <a:ext uri="{FF2B5EF4-FFF2-40B4-BE49-F238E27FC236}">
                <a16:creationId xmlns:a16="http://schemas.microsoft.com/office/drawing/2014/main" id="{D05068B4-396D-4545-B654-DB3169DD9980}"/>
              </a:ext>
            </a:extLst>
          </p:cNvPr>
          <p:cNvSpPr>
            <a:spLocks/>
          </p:cNvSpPr>
          <p:nvPr/>
        </p:nvSpPr>
        <p:spPr bwMode="auto">
          <a:xfrm>
            <a:off x="3867150" y="3544888"/>
            <a:ext cx="133350" cy="26987"/>
          </a:xfrm>
          <a:custGeom>
            <a:avLst/>
            <a:gdLst>
              <a:gd name="T0" fmla="*/ 15621 w 133947"/>
              <a:gd name="T1" fmla="*/ 23061 h 26758"/>
              <a:gd name="T2" fmla="*/ 15621 w 133947"/>
              <a:gd name="T3" fmla="*/ 29181 h 26758"/>
              <a:gd name="T4" fmla="*/ 14750 w 133947"/>
              <a:gd name="T5" fmla="*/ 30983 h 26758"/>
              <a:gd name="T6" fmla="*/ 13305 w 133947"/>
              <a:gd name="T7" fmla="*/ 32187 h 26758"/>
              <a:gd name="T8" fmla="*/ 7904 w 133947"/>
              <a:gd name="T9" fmla="*/ 34551 h 26758"/>
              <a:gd name="T10" fmla="*/ 7872 w 133947"/>
              <a:gd name="T11" fmla="*/ 33281 h 26758"/>
              <a:gd name="T12" fmla="*/ 7820 w 133947"/>
              <a:gd name="T13" fmla="*/ 24660 h 26758"/>
              <a:gd name="T14" fmla="*/ 6948 w 133947"/>
              <a:gd name="T15" fmla="*/ 24129 h 26758"/>
              <a:gd name="T16" fmla="*/ 3666 w 133947"/>
              <a:gd name="T17" fmla="*/ 23535 h 26758"/>
              <a:gd name="T18" fmla="*/ 6 w 133947"/>
              <a:gd name="T19" fmla="*/ 23063 h 26758"/>
              <a:gd name="T20" fmla="*/ 0 w 133947"/>
              <a:gd name="T21" fmla="*/ 23061 h 26758"/>
              <a:gd name="T22" fmla="*/ 7488 w 133947"/>
              <a:gd name="T23" fmla="*/ 23061 h 26758"/>
              <a:gd name="T24" fmla="*/ 8463 w 133947"/>
              <a:gd name="T25" fmla="*/ 21782 h 26758"/>
              <a:gd name="T26" fmla="*/ 14505 w 133947"/>
              <a:gd name="T27" fmla="*/ 13135 h 26758"/>
              <a:gd name="T28" fmla="*/ 17439 w 133947"/>
              <a:gd name="T29" fmla="*/ 12243 h 26758"/>
              <a:gd name="T30" fmla="*/ 19436 w 133947"/>
              <a:gd name="T31" fmla="*/ 12005 h 26758"/>
              <a:gd name="T32" fmla="*/ 21635 w 133947"/>
              <a:gd name="T33" fmla="*/ 11850 h 26758"/>
              <a:gd name="T34" fmla="*/ 29802 w 133947"/>
              <a:gd name="T35" fmla="*/ 11573 h 26758"/>
              <a:gd name="T36" fmla="*/ 41984 w 133947"/>
              <a:gd name="T37" fmla="*/ 11533 h 26758"/>
              <a:gd name="T38" fmla="*/ 44472 w 133947"/>
              <a:gd name="T39" fmla="*/ 10254 h 26758"/>
              <a:gd name="T40" fmla="*/ 47011 w 133947"/>
              <a:gd name="T41" fmla="*/ 8118 h 26758"/>
              <a:gd name="T42" fmla="*/ 53155 w 133947"/>
              <a:gd name="T43" fmla="*/ 1603 h 26758"/>
              <a:gd name="T44" fmla="*/ 56310 w 133947"/>
              <a:gd name="T45" fmla="*/ 713 h 26758"/>
              <a:gd name="T46" fmla="*/ 58367 w 133947"/>
              <a:gd name="T47" fmla="*/ 474 h 26758"/>
              <a:gd name="T48" fmla="*/ 60605 w 133947"/>
              <a:gd name="T49" fmla="*/ 311 h 26758"/>
              <a:gd name="T50" fmla="*/ 65406 w 133947"/>
              <a:gd name="T51" fmla="*/ 139 h 26758"/>
              <a:gd name="T52" fmla="*/ 92268 w 133947"/>
              <a:gd name="T53" fmla="*/ 0 h 26758"/>
              <a:gd name="T54" fmla="*/ 93623 w 133947"/>
              <a:gd name="T55" fmla="*/ 1282 h 26758"/>
              <a:gd name="T56" fmla="*/ 95382 w 133947"/>
              <a:gd name="T57" fmla="*/ 3418 h 26758"/>
              <a:gd name="T58" fmla="*/ 100316 w 133947"/>
              <a:gd name="T59" fmla="*/ 9926 h 26758"/>
              <a:gd name="T60" fmla="*/ 103302 w 133947"/>
              <a:gd name="T61" fmla="*/ 10817 h 26758"/>
              <a:gd name="T62" fmla="*/ 108145 w 133947"/>
              <a:gd name="T63" fmla="*/ 11390 h 26758"/>
              <a:gd name="T64" fmla="*/ 111121 w 133947"/>
              <a:gd name="T65" fmla="*/ 11467 h 26758"/>
              <a:gd name="T66" fmla="*/ 117115 w 133947"/>
              <a:gd name="T67" fmla="*/ 11531 h 26758"/>
              <a:gd name="T68" fmla="*/ 117144 w 133947"/>
              <a:gd name="T69" fmla="*/ 11531 h 26758"/>
              <a:gd name="T70" fmla="*/ 117148 w 133947"/>
              <a:gd name="T71" fmla="*/ 0 h 26758"/>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33947"/>
              <a:gd name="T109" fmla="*/ 0 h 26758"/>
              <a:gd name="T110" fmla="*/ 133947 w 133947"/>
              <a:gd name="T111" fmla="*/ 26758 h 26758"/>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33947" h="26758">
                <a:moveTo>
                  <a:pt x="17860" y="17859"/>
                </a:moveTo>
                <a:lnTo>
                  <a:pt x="17860" y="22600"/>
                </a:lnTo>
                <a:lnTo>
                  <a:pt x="16867" y="23996"/>
                </a:lnTo>
                <a:lnTo>
                  <a:pt x="15214" y="24927"/>
                </a:lnTo>
                <a:lnTo>
                  <a:pt x="9039" y="26757"/>
                </a:lnTo>
                <a:lnTo>
                  <a:pt x="9002" y="25775"/>
                </a:lnTo>
                <a:lnTo>
                  <a:pt x="8940" y="19098"/>
                </a:lnTo>
                <a:lnTo>
                  <a:pt x="7944" y="18685"/>
                </a:lnTo>
                <a:lnTo>
                  <a:pt x="4192" y="18226"/>
                </a:lnTo>
                <a:lnTo>
                  <a:pt x="6" y="17860"/>
                </a:lnTo>
                <a:lnTo>
                  <a:pt x="0" y="17859"/>
                </a:lnTo>
                <a:lnTo>
                  <a:pt x="8562" y="17859"/>
                </a:lnTo>
                <a:lnTo>
                  <a:pt x="9677" y="16867"/>
                </a:lnTo>
                <a:lnTo>
                  <a:pt x="16586" y="10171"/>
                </a:lnTo>
                <a:lnTo>
                  <a:pt x="19939" y="9481"/>
                </a:lnTo>
                <a:lnTo>
                  <a:pt x="22223" y="9297"/>
                </a:lnTo>
                <a:lnTo>
                  <a:pt x="24737" y="9175"/>
                </a:lnTo>
                <a:lnTo>
                  <a:pt x="34077" y="8962"/>
                </a:lnTo>
                <a:lnTo>
                  <a:pt x="48004" y="8932"/>
                </a:lnTo>
                <a:lnTo>
                  <a:pt x="50854" y="7939"/>
                </a:lnTo>
                <a:lnTo>
                  <a:pt x="53747" y="6285"/>
                </a:lnTo>
                <a:lnTo>
                  <a:pt x="60777" y="1242"/>
                </a:lnTo>
                <a:lnTo>
                  <a:pt x="64384" y="552"/>
                </a:lnTo>
                <a:lnTo>
                  <a:pt x="66735" y="368"/>
                </a:lnTo>
                <a:lnTo>
                  <a:pt x="69295" y="245"/>
                </a:lnTo>
                <a:lnTo>
                  <a:pt x="74785" y="109"/>
                </a:lnTo>
                <a:lnTo>
                  <a:pt x="105503" y="0"/>
                </a:lnTo>
                <a:lnTo>
                  <a:pt x="107046" y="992"/>
                </a:lnTo>
                <a:lnTo>
                  <a:pt x="109067" y="2646"/>
                </a:lnTo>
                <a:lnTo>
                  <a:pt x="114700" y="7688"/>
                </a:lnTo>
                <a:lnTo>
                  <a:pt x="118116" y="8378"/>
                </a:lnTo>
                <a:lnTo>
                  <a:pt x="123653" y="8821"/>
                </a:lnTo>
                <a:lnTo>
                  <a:pt x="127056" y="8881"/>
                </a:lnTo>
                <a:lnTo>
                  <a:pt x="133910" y="8930"/>
                </a:lnTo>
                <a:lnTo>
                  <a:pt x="133942" y="8930"/>
                </a:lnTo>
                <a:lnTo>
                  <a:pt x="13394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2" name="SMARTInkAnnotation232">
            <a:extLst>
              <a:ext uri="{FF2B5EF4-FFF2-40B4-BE49-F238E27FC236}">
                <a16:creationId xmlns:a16="http://schemas.microsoft.com/office/drawing/2014/main" id="{B27D890F-B15A-47D9-BE88-49C692C19AA2}"/>
              </a:ext>
            </a:extLst>
          </p:cNvPr>
          <p:cNvSpPr>
            <a:spLocks/>
          </p:cNvSpPr>
          <p:nvPr/>
        </p:nvSpPr>
        <p:spPr bwMode="auto">
          <a:xfrm>
            <a:off x="3081338" y="2973388"/>
            <a:ext cx="26987" cy="98425"/>
          </a:xfrm>
          <a:custGeom>
            <a:avLst/>
            <a:gdLst>
              <a:gd name="T0" fmla="*/ 33445 w 26788"/>
              <a:gd name="T1" fmla="*/ 0 h 98228"/>
              <a:gd name="T2" fmla="*/ 33445 w 26788"/>
              <a:gd name="T3" fmla="*/ 9368 h 98228"/>
              <a:gd name="T4" fmla="*/ 32209 w 26788"/>
              <a:gd name="T5" fmla="*/ 9406 h 98228"/>
              <a:gd name="T6" fmla="*/ 22357 w 26788"/>
              <a:gd name="T7" fmla="*/ 9483 h 98228"/>
              <a:gd name="T8" fmla="*/ 1547 w 26788"/>
              <a:gd name="T9" fmla="*/ 9483 h 98228"/>
              <a:gd name="T10" fmla="*/ 1029 w 26788"/>
              <a:gd name="T11" fmla="*/ 10538 h 98228"/>
              <a:gd name="T12" fmla="*/ 686 w 26788"/>
              <a:gd name="T13" fmla="*/ 12292 h 98228"/>
              <a:gd name="T14" fmla="*/ 30 w 26788"/>
              <a:gd name="T15" fmla="*/ 18576 h 98228"/>
              <a:gd name="T16" fmla="*/ 0 w 26788"/>
              <a:gd name="T17" fmla="*/ 27096 h 98228"/>
              <a:gd name="T18" fmla="*/ 1239 w 26788"/>
              <a:gd name="T19" fmla="*/ 27548 h 98228"/>
              <a:gd name="T20" fmla="*/ 3302 w 26788"/>
              <a:gd name="T21" fmla="*/ 27850 h 98228"/>
              <a:gd name="T22" fmla="*/ 5917 w 26788"/>
              <a:gd name="T23" fmla="*/ 28048 h 98228"/>
              <a:gd name="T24" fmla="*/ 7660 w 26788"/>
              <a:gd name="T25" fmla="*/ 29235 h 98228"/>
              <a:gd name="T26" fmla="*/ 8823 w 26788"/>
              <a:gd name="T27" fmla="*/ 31081 h 98228"/>
              <a:gd name="T28" fmla="*/ 9597 w 26788"/>
              <a:gd name="T29" fmla="*/ 33365 h 98228"/>
              <a:gd name="T30" fmla="*/ 10113 w 26788"/>
              <a:gd name="T31" fmla="*/ 35942 h 98228"/>
              <a:gd name="T32" fmla="*/ 10462 w 26788"/>
              <a:gd name="T33" fmla="*/ 38711 h 98228"/>
              <a:gd name="T34" fmla="*/ 11010 w 26788"/>
              <a:gd name="T35" fmla="*/ 45695 h 98228"/>
              <a:gd name="T36" fmla="*/ 12295 w 26788"/>
              <a:gd name="T37" fmla="*/ 47323 h 98228"/>
              <a:gd name="T38" fmla="*/ 14393 w 26788"/>
              <a:gd name="T39" fmla="*/ 49460 h 98228"/>
              <a:gd name="T40" fmla="*/ 21835 w 26788"/>
              <a:gd name="T41" fmla="*/ 56463 h 98228"/>
              <a:gd name="T42" fmla="*/ 22089 w 26788"/>
              <a:gd name="T43" fmla="*/ 59515 h 98228"/>
              <a:gd name="T44" fmla="*/ 22289 w 26788"/>
              <a:gd name="T45" fmla="*/ 65979 h 98228"/>
              <a:gd name="T46" fmla="*/ 22299 w 26788"/>
              <a:gd name="T47" fmla="*/ 104312 h 9822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6788"/>
              <a:gd name="T73" fmla="*/ 0 h 98228"/>
              <a:gd name="T74" fmla="*/ 26788 w 26788"/>
              <a:gd name="T75" fmla="*/ 98228 h 9822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6788" h="98228">
                <a:moveTo>
                  <a:pt x="26787" y="0"/>
                </a:moveTo>
                <a:lnTo>
                  <a:pt x="26787" y="8821"/>
                </a:lnTo>
                <a:lnTo>
                  <a:pt x="25795" y="8857"/>
                </a:lnTo>
                <a:lnTo>
                  <a:pt x="17906" y="8930"/>
                </a:lnTo>
                <a:lnTo>
                  <a:pt x="1240" y="8930"/>
                </a:lnTo>
                <a:lnTo>
                  <a:pt x="826" y="9923"/>
                </a:lnTo>
                <a:lnTo>
                  <a:pt x="550" y="11576"/>
                </a:lnTo>
                <a:lnTo>
                  <a:pt x="30" y="17492"/>
                </a:lnTo>
                <a:lnTo>
                  <a:pt x="0" y="25516"/>
                </a:lnTo>
                <a:lnTo>
                  <a:pt x="992" y="25941"/>
                </a:lnTo>
                <a:lnTo>
                  <a:pt x="2645" y="26224"/>
                </a:lnTo>
                <a:lnTo>
                  <a:pt x="4739" y="26412"/>
                </a:lnTo>
                <a:lnTo>
                  <a:pt x="6135" y="27530"/>
                </a:lnTo>
                <a:lnTo>
                  <a:pt x="7066" y="29268"/>
                </a:lnTo>
                <a:lnTo>
                  <a:pt x="7686" y="31418"/>
                </a:lnTo>
                <a:lnTo>
                  <a:pt x="8100" y="33844"/>
                </a:lnTo>
                <a:lnTo>
                  <a:pt x="8376" y="36454"/>
                </a:lnTo>
                <a:lnTo>
                  <a:pt x="8818" y="43030"/>
                </a:lnTo>
                <a:lnTo>
                  <a:pt x="9847" y="44562"/>
                </a:lnTo>
                <a:lnTo>
                  <a:pt x="11525" y="46575"/>
                </a:lnTo>
                <a:lnTo>
                  <a:pt x="17486" y="53169"/>
                </a:lnTo>
                <a:lnTo>
                  <a:pt x="17693" y="56043"/>
                </a:lnTo>
                <a:lnTo>
                  <a:pt x="17847" y="62130"/>
                </a:lnTo>
                <a:lnTo>
                  <a:pt x="17857" y="9822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3" name="SMARTInkAnnotation233">
            <a:extLst>
              <a:ext uri="{FF2B5EF4-FFF2-40B4-BE49-F238E27FC236}">
                <a16:creationId xmlns:a16="http://schemas.microsoft.com/office/drawing/2014/main" id="{596624F1-A964-42A8-8322-9BB3CA98F46F}"/>
              </a:ext>
            </a:extLst>
          </p:cNvPr>
          <p:cNvSpPr>
            <a:spLocks/>
          </p:cNvSpPr>
          <p:nvPr/>
        </p:nvSpPr>
        <p:spPr bwMode="auto">
          <a:xfrm>
            <a:off x="3098800" y="3071813"/>
            <a:ext cx="0" cy="223837"/>
          </a:xfrm>
          <a:custGeom>
            <a:avLst/>
            <a:gdLst>
              <a:gd name="T0" fmla="*/ 0 w 1"/>
              <a:gd name="T1" fmla="*/ 0 h 223243"/>
              <a:gd name="T2" fmla="*/ 0 w 1"/>
              <a:gd name="T3" fmla="*/ 241767 h 223243"/>
              <a:gd name="T4" fmla="*/ 0 60000 65536"/>
              <a:gd name="T5" fmla="*/ 0 60000 65536"/>
              <a:gd name="T6" fmla="*/ 0 w 1"/>
              <a:gd name="T7" fmla="*/ 0 h 223243"/>
              <a:gd name="T8" fmla="*/ 0 w 1"/>
              <a:gd name="T9" fmla="*/ 223243 h 223243"/>
            </a:gdLst>
            <a:ahLst/>
            <a:cxnLst>
              <a:cxn ang="T4">
                <a:pos x="T0" y="T1"/>
              </a:cxn>
              <a:cxn ang="T5">
                <a:pos x="T2" y="T3"/>
              </a:cxn>
            </a:cxnLst>
            <a:rect l="T6" t="T7" r="T8" b="T9"/>
            <a:pathLst>
              <a:path w="1" h="223243">
                <a:moveTo>
                  <a:pt x="0" y="0"/>
                </a:moveTo>
                <a:lnTo>
                  <a:pt x="0" y="223242"/>
                </a:lnTo>
              </a:path>
            </a:pathLst>
          </a:custGeom>
          <a:solidFill>
            <a:schemeClr val="accent1"/>
          </a:solidFill>
          <a:ln w="38100" algn="ctr">
            <a:solidFill>
              <a:srgbClr val="000000"/>
            </a:solidFill>
            <a:round/>
            <a:headEnd/>
            <a:tailEnd/>
          </a:ln>
        </p:spPr>
        <p:txBody>
          <a:bodyPr wrap="none" anchor="ctr"/>
          <a:lstStyle/>
          <a:p>
            <a:endParaRPr lang="en-US"/>
          </a:p>
        </p:txBody>
      </p:sp>
      <p:sp>
        <p:nvSpPr>
          <p:cNvPr id="181274" name="SMARTInkAnnotation234">
            <a:extLst>
              <a:ext uri="{FF2B5EF4-FFF2-40B4-BE49-F238E27FC236}">
                <a16:creationId xmlns:a16="http://schemas.microsoft.com/office/drawing/2014/main" id="{5EFDD087-9043-4DDB-AF47-13C38846B531}"/>
              </a:ext>
            </a:extLst>
          </p:cNvPr>
          <p:cNvSpPr>
            <a:spLocks/>
          </p:cNvSpPr>
          <p:nvPr/>
        </p:nvSpPr>
        <p:spPr bwMode="auto">
          <a:xfrm>
            <a:off x="4330700" y="3187700"/>
            <a:ext cx="17463" cy="312738"/>
          </a:xfrm>
          <a:custGeom>
            <a:avLst/>
            <a:gdLst>
              <a:gd name="T0" fmla="*/ 4573 w 17857"/>
              <a:gd name="T1" fmla="*/ 0 h 312039"/>
              <a:gd name="T2" fmla="*/ 9142 w 17857"/>
              <a:gd name="T3" fmla="*/ 0 h 312039"/>
              <a:gd name="T4" fmla="*/ 4762 w 17857"/>
              <a:gd name="T5" fmla="*/ 0 h 312039"/>
              <a:gd name="T6" fmla="*/ 4576 w 17857"/>
              <a:gd name="T7" fmla="*/ 9434 h 312039"/>
              <a:gd name="T8" fmla="*/ 4573 w 17857"/>
              <a:gd name="T9" fmla="*/ 126466 h 312039"/>
              <a:gd name="T10" fmla="*/ 4063 w 17857"/>
              <a:gd name="T11" fmla="*/ 134182 h 312039"/>
              <a:gd name="T12" fmla="*/ 3216 w 17857"/>
              <a:gd name="T13" fmla="*/ 141446 h 312039"/>
              <a:gd name="T14" fmla="*/ 2146 w 17857"/>
              <a:gd name="T15" fmla="*/ 148412 h 312039"/>
              <a:gd name="T16" fmla="*/ 1431 w 17857"/>
              <a:gd name="T17" fmla="*/ 155179 h 312039"/>
              <a:gd name="T18" fmla="*/ 953 w 17857"/>
              <a:gd name="T19" fmla="*/ 161813 h 312039"/>
              <a:gd name="T20" fmla="*/ 636 w 17857"/>
              <a:gd name="T21" fmla="*/ 168356 h 312039"/>
              <a:gd name="T22" fmla="*/ 424 w 17857"/>
              <a:gd name="T23" fmla="*/ 175901 h 312039"/>
              <a:gd name="T24" fmla="*/ 189 w 17857"/>
              <a:gd name="T25" fmla="*/ 192775 h 312039"/>
              <a:gd name="T26" fmla="*/ 22 w 17857"/>
              <a:gd name="T27" fmla="*/ 235157 h 312039"/>
              <a:gd name="T28" fmla="*/ 0 w 17857"/>
              <a:gd name="T29" fmla="*/ 333704 h 312039"/>
              <a:gd name="T30" fmla="*/ 0 w 17857"/>
              <a:gd name="T31" fmla="*/ 305588 h 31203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857"/>
              <a:gd name="T49" fmla="*/ 0 h 312039"/>
              <a:gd name="T50" fmla="*/ 17857 w 17857"/>
              <a:gd name="T51" fmla="*/ 312039 h 31203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857" h="312039">
                <a:moveTo>
                  <a:pt x="8930" y="0"/>
                </a:moveTo>
                <a:lnTo>
                  <a:pt x="17856" y="0"/>
                </a:lnTo>
                <a:lnTo>
                  <a:pt x="9297" y="0"/>
                </a:lnTo>
                <a:lnTo>
                  <a:pt x="8933" y="8821"/>
                </a:lnTo>
                <a:lnTo>
                  <a:pt x="8930" y="118255"/>
                </a:lnTo>
                <a:lnTo>
                  <a:pt x="7937" y="125469"/>
                </a:lnTo>
                <a:lnTo>
                  <a:pt x="6284" y="132263"/>
                </a:lnTo>
                <a:lnTo>
                  <a:pt x="4189" y="138777"/>
                </a:lnTo>
                <a:lnTo>
                  <a:pt x="2793" y="145104"/>
                </a:lnTo>
                <a:lnTo>
                  <a:pt x="1861" y="151307"/>
                </a:lnTo>
                <a:lnTo>
                  <a:pt x="1241" y="157426"/>
                </a:lnTo>
                <a:lnTo>
                  <a:pt x="827" y="164482"/>
                </a:lnTo>
                <a:lnTo>
                  <a:pt x="368" y="180259"/>
                </a:lnTo>
                <a:lnTo>
                  <a:pt x="32" y="219889"/>
                </a:lnTo>
                <a:lnTo>
                  <a:pt x="0" y="312038"/>
                </a:lnTo>
                <a:lnTo>
                  <a:pt x="0" y="2857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5" name="SMARTInkAnnotation235">
            <a:extLst>
              <a:ext uri="{FF2B5EF4-FFF2-40B4-BE49-F238E27FC236}">
                <a16:creationId xmlns:a16="http://schemas.microsoft.com/office/drawing/2014/main" id="{55F72D51-0B76-456B-B547-3546DD54D687}"/>
              </a:ext>
            </a:extLst>
          </p:cNvPr>
          <p:cNvSpPr>
            <a:spLocks/>
          </p:cNvSpPr>
          <p:nvPr/>
        </p:nvSpPr>
        <p:spPr bwMode="auto">
          <a:xfrm>
            <a:off x="4464050" y="3429000"/>
            <a:ext cx="9525" cy="42863"/>
          </a:xfrm>
          <a:custGeom>
            <a:avLst/>
            <a:gdLst>
              <a:gd name="T0" fmla="*/ 0 w 8931"/>
              <a:gd name="T1" fmla="*/ 0 h 43407"/>
              <a:gd name="T2" fmla="*/ 61607 w 8931"/>
              <a:gd name="T3" fmla="*/ 0 h 43407"/>
              <a:gd name="T4" fmla="*/ 61633 w 8931"/>
              <a:gd name="T5" fmla="*/ 29732 h 43407"/>
              <a:gd name="T6" fmla="*/ 61633 w 8931"/>
              <a:gd name="T7" fmla="*/ 18350 h 43407"/>
              <a:gd name="T8" fmla="*/ 0 60000 65536"/>
              <a:gd name="T9" fmla="*/ 0 60000 65536"/>
              <a:gd name="T10" fmla="*/ 0 60000 65536"/>
              <a:gd name="T11" fmla="*/ 0 60000 65536"/>
              <a:gd name="T12" fmla="*/ 0 w 8931"/>
              <a:gd name="T13" fmla="*/ 0 h 43407"/>
              <a:gd name="T14" fmla="*/ 8931 w 8931"/>
              <a:gd name="T15" fmla="*/ 43407 h 43407"/>
            </a:gdLst>
            <a:ahLst/>
            <a:cxnLst>
              <a:cxn ang="T8">
                <a:pos x="T0" y="T1"/>
              </a:cxn>
              <a:cxn ang="T9">
                <a:pos x="T2" y="T3"/>
              </a:cxn>
              <a:cxn ang="T10">
                <a:pos x="T4" y="T5"/>
              </a:cxn>
              <a:cxn ang="T11">
                <a:pos x="T6" y="T7"/>
              </a:cxn>
            </a:cxnLst>
            <a:rect l="T12" t="T13" r="T14" b="T15"/>
            <a:pathLst>
              <a:path w="8931" h="43407">
                <a:moveTo>
                  <a:pt x="0" y="0"/>
                </a:moveTo>
                <a:lnTo>
                  <a:pt x="8927" y="0"/>
                </a:lnTo>
                <a:lnTo>
                  <a:pt x="8930" y="43406"/>
                </a:lnTo>
                <a:lnTo>
                  <a:pt x="8930"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6" name="SMARTInkAnnotation236">
            <a:extLst>
              <a:ext uri="{FF2B5EF4-FFF2-40B4-BE49-F238E27FC236}">
                <a16:creationId xmlns:a16="http://schemas.microsoft.com/office/drawing/2014/main" id="{82AAADDB-55A4-4552-9FCA-FD44942C1D55}"/>
              </a:ext>
            </a:extLst>
          </p:cNvPr>
          <p:cNvSpPr>
            <a:spLocks/>
          </p:cNvSpPr>
          <p:nvPr/>
        </p:nvSpPr>
        <p:spPr bwMode="auto">
          <a:xfrm>
            <a:off x="4564063" y="3135313"/>
            <a:ext cx="7937" cy="355600"/>
          </a:xfrm>
          <a:custGeom>
            <a:avLst/>
            <a:gdLst>
              <a:gd name="T0" fmla="*/ 878 w 8563"/>
              <a:gd name="T1" fmla="*/ 7476 h 355948"/>
              <a:gd name="T2" fmla="*/ 878 w 8563"/>
              <a:gd name="T3" fmla="*/ 0 h 355948"/>
              <a:gd name="T4" fmla="*/ 878 w 8563"/>
              <a:gd name="T5" fmla="*/ 281955 h 355948"/>
              <a:gd name="T6" fmla="*/ 777 w 8563"/>
              <a:gd name="T7" fmla="*/ 286806 h 355948"/>
              <a:gd name="T8" fmla="*/ 606 w 8563"/>
              <a:gd name="T9" fmla="*/ 291007 h 355948"/>
              <a:gd name="T10" fmla="*/ 392 w 8563"/>
              <a:gd name="T11" fmla="*/ 294771 h 355948"/>
              <a:gd name="T12" fmla="*/ 247 w 8563"/>
              <a:gd name="T13" fmla="*/ 299206 h 355948"/>
              <a:gd name="T14" fmla="*/ 153 w 8563"/>
              <a:gd name="T15" fmla="*/ 304089 h 355948"/>
              <a:gd name="T16" fmla="*/ 89 w 8563"/>
              <a:gd name="T17" fmla="*/ 309273 h 355948"/>
              <a:gd name="T18" fmla="*/ 47 w 8563"/>
              <a:gd name="T19" fmla="*/ 313692 h 355948"/>
              <a:gd name="T20" fmla="*/ 19 w 8563"/>
              <a:gd name="T21" fmla="*/ 317602 h 355948"/>
              <a:gd name="T22" fmla="*/ 0 w 8563"/>
              <a:gd name="T23" fmla="*/ 321171 h 355948"/>
              <a:gd name="T24" fmla="*/ 88 w 8563"/>
              <a:gd name="T25" fmla="*/ 324514 h 355948"/>
              <a:gd name="T26" fmla="*/ 250 w 8563"/>
              <a:gd name="T27" fmla="*/ 327707 h 355948"/>
              <a:gd name="T28" fmla="*/ 460 w 8563"/>
              <a:gd name="T29" fmla="*/ 330798 h 355948"/>
              <a:gd name="T30" fmla="*/ 599 w 8563"/>
              <a:gd name="T31" fmla="*/ 333823 h 355948"/>
              <a:gd name="T32" fmla="*/ 691 w 8563"/>
              <a:gd name="T33" fmla="*/ 336804 h 355948"/>
              <a:gd name="T34" fmla="*/ 878 w 8563"/>
              <a:gd name="T35" fmla="*/ 345652 h 3559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8563"/>
              <a:gd name="T55" fmla="*/ 0 h 355948"/>
              <a:gd name="T56" fmla="*/ 8563 w 8563"/>
              <a:gd name="T57" fmla="*/ 355948 h 355948"/>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8563" h="355948">
                <a:moveTo>
                  <a:pt x="8562" y="7689"/>
                </a:moveTo>
                <a:lnTo>
                  <a:pt x="8562" y="0"/>
                </a:lnTo>
                <a:lnTo>
                  <a:pt x="8562" y="290351"/>
                </a:lnTo>
                <a:lnTo>
                  <a:pt x="7569" y="295348"/>
                </a:lnTo>
                <a:lnTo>
                  <a:pt x="5916" y="299673"/>
                </a:lnTo>
                <a:lnTo>
                  <a:pt x="3821" y="303548"/>
                </a:lnTo>
                <a:lnTo>
                  <a:pt x="2425" y="308116"/>
                </a:lnTo>
                <a:lnTo>
                  <a:pt x="1494" y="313145"/>
                </a:lnTo>
                <a:lnTo>
                  <a:pt x="873" y="318483"/>
                </a:lnTo>
                <a:lnTo>
                  <a:pt x="459" y="323033"/>
                </a:lnTo>
                <a:lnTo>
                  <a:pt x="184" y="327059"/>
                </a:lnTo>
                <a:lnTo>
                  <a:pt x="0" y="330735"/>
                </a:lnTo>
                <a:lnTo>
                  <a:pt x="869" y="334178"/>
                </a:lnTo>
                <a:lnTo>
                  <a:pt x="2441" y="337466"/>
                </a:lnTo>
                <a:lnTo>
                  <a:pt x="4482" y="340649"/>
                </a:lnTo>
                <a:lnTo>
                  <a:pt x="5842" y="343764"/>
                </a:lnTo>
                <a:lnTo>
                  <a:pt x="6748" y="346833"/>
                </a:lnTo>
                <a:lnTo>
                  <a:pt x="8562" y="3559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7" name="SMARTInkAnnotation237">
            <a:extLst>
              <a:ext uri="{FF2B5EF4-FFF2-40B4-BE49-F238E27FC236}">
                <a16:creationId xmlns:a16="http://schemas.microsoft.com/office/drawing/2014/main" id="{B512FFD5-B846-4748-8E8E-AFAB68F55340}"/>
              </a:ext>
            </a:extLst>
          </p:cNvPr>
          <p:cNvSpPr>
            <a:spLocks/>
          </p:cNvSpPr>
          <p:nvPr/>
        </p:nvSpPr>
        <p:spPr bwMode="auto">
          <a:xfrm>
            <a:off x="4660900" y="3160713"/>
            <a:ext cx="125413" cy="312737"/>
          </a:xfrm>
          <a:custGeom>
            <a:avLst/>
            <a:gdLst>
              <a:gd name="T0" fmla="*/ 148716 w 124648"/>
              <a:gd name="T1" fmla="*/ 54839 h 312494"/>
              <a:gd name="T2" fmla="*/ 149760 w 124648"/>
              <a:gd name="T3" fmla="*/ 49987 h 312494"/>
              <a:gd name="T4" fmla="*/ 146827 w 124648"/>
              <a:gd name="T5" fmla="*/ 47604 h 312494"/>
              <a:gd name="T6" fmla="*/ 140444 w 124648"/>
              <a:gd name="T7" fmla="*/ 44935 h 312494"/>
              <a:gd name="T8" fmla="*/ 139476 w 124648"/>
              <a:gd name="T9" fmla="*/ 31738 h 312494"/>
              <a:gd name="T10" fmla="*/ 136295 w 124648"/>
              <a:gd name="T11" fmla="*/ 29340 h 312494"/>
              <a:gd name="T12" fmla="*/ 129742 w 124648"/>
              <a:gd name="T13" fmla="*/ 26654 h 312494"/>
              <a:gd name="T14" fmla="*/ 127848 w 124648"/>
              <a:gd name="T15" fmla="*/ 21202 h 312494"/>
              <a:gd name="T16" fmla="*/ 119545 w 124648"/>
              <a:gd name="T17" fmla="*/ 18654 h 312494"/>
              <a:gd name="T18" fmla="*/ 118468 w 124648"/>
              <a:gd name="T19" fmla="*/ 13530 h 312494"/>
              <a:gd name="T20" fmla="*/ 115039 w 124648"/>
              <a:gd name="T21" fmla="*/ 11096 h 312494"/>
              <a:gd name="T22" fmla="*/ 108310 w 124648"/>
              <a:gd name="T23" fmla="*/ 8367 h 312494"/>
              <a:gd name="T24" fmla="*/ 106397 w 124648"/>
              <a:gd name="T25" fmla="*/ 2924 h 312494"/>
              <a:gd name="T26" fmla="*/ 98089 w 124648"/>
              <a:gd name="T27" fmla="*/ 374 h 312494"/>
              <a:gd name="T28" fmla="*/ 86309 w 124648"/>
              <a:gd name="T29" fmla="*/ 7 h 312494"/>
              <a:gd name="T30" fmla="*/ 78551 w 124648"/>
              <a:gd name="T31" fmla="*/ 1021 h 312494"/>
              <a:gd name="T32" fmla="*/ 76635 w 124648"/>
              <a:gd name="T33" fmla="*/ 4858 h 312494"/>
              <a:gd name="T34" fmla="*/ 69859 w 124648"/>
              <a:gd name="T35" fmla="*/ 12726 h 312494"/>
              <a:gd name="T36" fmla="*/ 64264 w 124648"/>
              <a:gd name="T37" fmla="*/ 24483 h 312494"/>
              <a:gd name="T38" fmla="*/ 59157 w 124648"/>
              <a:gd name="T39" fmla="*/ 30511 h 312494"/>
              <a:gd name="T40" fmla="*/ 52916 w 124648"/>
              <a:gd name="T41" fmla="*/ 41994 h 312494"/>
              <a:gd name="T42" fmla="*/ 47359 w 124648"/>
              <a:gd name="T43" fmla="*/ 56240 h 312494"/>
              <a:gd name="T44" fmla="*/ 44890 w 124648"/>
              <a:gd name="T45" fmla="*/ 69344 h 312494"/>
              <a:gd name="T46" fmla="*/ 40614 w 124648"/>
              <a:gd name="T47" fmla="*/ 81935 h 312494"/>
              <a:gd name="T48" fmla="*/ 34743 w 124648"/>
              <a:gd name="T49" fmla="*/ 94304 h 312494"/>
              <a:gd name="T50" fmla="*/ 25923 w 124648"/>
              <a:gd name="T51" fmla="*/ 112685 h 312494"/>
              <a:gd name="T52" fmla="*/ 23442 w 124648"/>
              <a:gd name="T53" fmla="*/ 124897 h 312494"/>
              <a:gd name="T54" fmla="*/ 19160 w 124648"/>
              <a:gd name="T55" fmla="*/ 137093 h 312494"/>
              <a:gd name="T56" fmla="*/ 14479 w 124648"/>
              <a:gd name="T57" fmla="*/ 149287 h 312494"/>
              <a:gd name="T58" fmla="*/ 12393 w 124648"/>
              <a:gd name="T59" fmla="*/ 161474 h 312494"/>
              <a:gd name="T60" fmla="*/ 8290 w 124648"/>
              <a:gd name="T61" fmla="*/ 173664 h 312494"/>
              <a:gd name="T62" fmla="*/ 3683 w 124648"/>
              <a:gd name="T63" fmla="*/ 185851 h 312494"/>
              <a:gd name="T64" fmla="*/ 1639 w 124648"/>
              <a:gd name="T65" fmla="*/ 198040 h 312494"/>
              <a:gd name="T66" fmla="*/ 725 w 124648"/>
              <a:gd name="T67" fmla="*/ 210225 h 312494"/>
              <a:gd name="T68" fmla="*/ 15 w 124648"/>
              <a:gd name="T69" fmla="*/ 253784 h 312494"/>
              <a:gd name="T70" fmla="*/ 1190 w 124648"/>
              <a:gd name="T71" fmla="*/ 297291 h 312494"/>
              <a:gd name="T72" fmla="*/ 5694 w 124648"/>
              <a:gd name="T73" fmla="*/ 299702 h 312494"/>
              <a:gd name="T74" fmla="*/ 8492 w 124648"/>
              <a:gd name="T75" fmla="*/ 303481 h 312494"/>
              <a:gd name="T76" fmla="*/ 13244 w 124648"/>
              <a:gd name="T77" fmla="*/ 311320 h 312494"/>
              <a:gd name="T78" fmla="*/ 21570 w 124648"/>
              <a:gd name="T79" fmla="*/ 318779 h 312494"/>
              <a:gd name="T80" fmla="*/ 30552 w 124648"/>
              <a:gd name="T81" fmla="*/ 319760 h 312494"/>
              <a:gd name="T82" fmla="*/ 37399 w 124648"/>
              <a:gd name="T83" fmla="*/ 319866 h 312494"/>
              <a:gd name="T84" fmla="*/ 43641 w 124648"/>
              <a:gd name="T85" fmla="*/ 317181 h 312494"/>
              <a:gd name="T86" fmla="*/ 50391 w 124648"/>
              <a:gd name="T87" fmla="*/ 312605 h 312494"/>
              <a:gd name="T88" fmla="*/ 57363 w 124648"/>
              <a:gd name="T89" fmla="*/ 307184 h 312494"/>
              <a:gd name="T90" fmla="*/ 64180 w 124648"/>
              <a:gd name="T91" fmla="*/ 295429 h 312494"/>
              <a:gd name="T92" fmla="*/ 73428 w 124648"/>
              <a:gd name="T93" fmla="*/ 285140 h 312494"/>
              <a:gd name="T94" fmla="*/ 74882 w 124648"/>
              <a:gd name="T95" fmla="*/ 273641 h 312494"/>
              <a:gd name="T96" fmla="*/ 75101 w 124648"/>
              <a:gd name="T97" fmla="*/ 234222 h 312494"/>
              <a:gd name="T98" fmla="*/ 71922 w 124648"/>
              <a:gd name="T99" fmla="*/ 231046 h 312494"/>
              <a:gd name="T100" fmla="*/ 67730 w 124648"/>
              <a:gd name="T101" fmla="*/ 228620 h 312494"/>
              <a:gd name="T102" fmla="*/ 64813 w 124648"/>
              <a:gd name="T103" fmla="*/ 220785 h 312494"/>
              <a:gd name="T104" fmla="*/ 58805 w 124648"/>
              <a:gd name="T105" fmla="*/ 219787 h 312494"/>
              <a:gd name="T106" fmla="*/ 55940 w 124648"/>
              <a:gd name="T107" fmla="*/ 216844 h 312494"/>
              <a:gd name="T108" fmla="*/ 53472 w 124648"/>
              <a:gd name="T109" fmla="*/ 213167 h 312494"/>
              <a:gd name="T110" fmla="*/ 44539 w 124648"/>
              <a:gd name="T111" fmla="*/ 210612 h 312494"/>
              <a:gd name="T112" fmla="*/ 32669 w 124648"/>
              <a:gd name="T113" fmla="*/ 219000 h 312494"/>
              <a:gd name="T114" fmla="*/ 26637 w 124648"/>
              <a:gd name="T115" fmla="*/ 219258 h 312494"/>
              <a:gd name="T116" fmla="*/ 23758 w 124648"/>
              <a:gd name="T117" fmla="*/ 222026 h 312494"/>
              <a:gd name="T118" fmla="*/ 21517 w 124648"/>
              <a:gd name="T119" fmla="*/ 235571 h 31249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4648"/>
              <a:gd name="T181" fmla="*/ 0 h 312494"/>
              <a:gd name="T182" fmla="*/ 124648 w 124648"/>
              <a:gd name="T183" fmla="*/ 312494 h 31249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4648" h="312494">
                <a:moveTo>
                  <a:pt x="116086" y="53575"/>
                </a:moveTo>
                <a:lnTo>
                  <a:pt x="123774" y="53575"/>
                </a:lnTo>
                <a:lnTo>
                  <a:pt x="124188" y="52583"/>
                </a:lnTo>
                <a:lnTo>
                  <a:pt x="124647" y="48835"/>
                </a:lnTo>
                <a:lnTo>
                  <a:pt x="123778" y="47438"/>
                </a:lnTo>
                <a:lnTo>
                  <a:pt x="122206" y="46507"/>
                </a:lnTo>
                <a:lnTo>
                  <a:pt x="117295" y="45013"/>
                </a:lnTo>
                <a:lnTo>
                  <a:pt x="116892" y="43899"/>
                </a:lnTo>
                <a:lnTo>
                  <a:pt x="116095" y="35827"/>
                </a:lnTo>
                <a:lnTo>
                  <a:pt x="116088" y="31009"/>
                </a:lnTo>
                <a:lnTo>
                  <a:pt x="115095" y="29601"/>
                </a:lnTo>
                <a:lnTo>
                  <a:pt x="113441" y="28663"/>
                </a:lnTo>
                <a:lnTo>
                  <a:pt x="108398" y="27157"/>
                </a:lnTo>
                <a:lnTo>
                  <a:pt x="107984" y="26041"/>
                </a:lnTo>
                <a:lnTo>
                  <a:pt x="107524" y="22155"/>
                </a:lnTo>
                <a:lnTo>
                  <a:pt x="106409" y="20722"/>
                </a:lnTo>
                <a:lnTo>
                  <a:pt x="104673" y="19767"/>
                </a:lnTo>
                <a:lnTo>
                  <a:pt x="99500" y="18234"/>
                </a:lnTo>
                <a:lnTo>
                  <a:pt x="99075" y="17116"/>
                </a:lnTo>
                <a:lnTo>
                  <a:pt x="98603" y="13228"/>
                </a:lnTo>
                <a:lnTo>
                  <a:pt x="97486" y="11794"/>
                </a:lnTo>
                <a:lnTo>
                  <a:pt x="95748" y="10838"/>
                </a:lnTo>
                <a:lnTo>
                  <a:pt x="90571" y="9304"/>
                </a:lnTo>
                <a:lnTo>
                  <a:pt x="90146" y="8186"/>
                </a:lnTo>
                <a:lnTo>
                  <a:pt x="89675" y="4298"/>
                </a:lnTo>
                <a:lnTo>
                  <a:pt x="88556" y="2864"/>
                </a:lnTo>
                <a:lnTo>
                  <a:pt x="86818" y="1909"/>
                </a:lnTo>
                <a:lnTo>
                  <a:pt x="81641" y="374"/>
                </a:lnTo>
                <a:lnTo>
                  <a:pt x="78288" y="165"/>
                </a:lnTo>
                <a:lnTo>
                  <a:pt x="71838" y="7"/>
                </a:lnTo>
                <a:lnTo>
                  <a:pt x="66816" y="0"/>
                </a:lnTo>
                <a:lnTo>
                  <a:pt x="65379" y="991"/>
                </a:lnTo>
                <a:lnTo>
                  <a:pt x="64423" y="2644"/>
                </a:lnTo>
                <a:lnTo>
                  <a:pt x="63784" y="4738"/>
                </a:lnTo>
                <a:lnTo>
                  <a:pt x="60429" y="9711"/>
                </a:lnTo>
                <a:lnTo>
                  <a:pt x="58145" y="12426"/>
                </a:lnTo>
                <a:lnTo>
                  <a:pt x="56623" y="15229"/>
                </a:lnTo>
                <a:lnTo>
                  <a:pt x="53488" y="23913"/>
                </a:lnTo>
                <a:lnTo>
                  <a:pt x="51533" y="26855"/>
                </a:lnTo>
                <a:lnTo>
                  <a:pt x="49239" y="29809"/>
                </a:lnTo>
                <a:lnTo>
                  <a:pt x="46716" y="34754"/>
                </a:lnTo>
                <a:lnTo>
                  <a:pt x="44043" y="41028"/>
                </a:lnTo>
                <a:lnTo>
                  <a:pt x="41268" y="48187"/>
                </a:lnTo>
                <a:lnTo>
                  <a:pt x="39418" y="54944"/>
                </a:lnTo>
                <a:lnTo>
                  <a:pt x="38185" y="61433"/>
                </a:lnTo>
                <a:lnTo>
                  <a:pt x="37363" y="67744"/>
                </a:lnTo>
                <a:lnTo>
                  <a:pt x="35823" y="73935"/>
                </a:lnTo>
                <a:lnTo>
                  <a:pt x="33803" y="80047"/>
                </a:lnTo>
                <a:lnTo>
                  <a:pt x="31465" y="86106"/>
                </a:lnTo>
                <a:lnTo>
                  <a:pt x="28915" y="92130"/>
                </a:lnTo>
                <a:lnTo>
                  <a:pt x="23434" y="104114"/>
                </a:lnTo>
                <a:lnTo>
                  <a:pt x="21576" y="110088"/>
                </a:lnTo>
                <a:lnTo>
                  <a:pt x="20337" y="116055"/>
                </a:lnTo>
                <a:lnTo>
                  <a:pt x="19511" y="122018"/>
                </a:lnTo>
                <a:lnTo>
                  <a:pt x="17968" y="127977"/>
                </a:lnTo>
                <a:lnTo>
                  <a:pt x="15947" y="133934"/>
                </a:lnTo>
                <a:lnTo>
                  <a:pt x="13608" y="139890"/>
                </a:lnTo>
                <a:lnTo>
                  <a:pt x="12049" y="145845"/>
                </a:lnTo>
                <a:lnTo>
                  <a:pt x="11009" y="151799"/>
                </a:lnTo>
                <a:lnTo>
                  <a:pt x="10315" y="157753"/>
                </a:lnTo>
                <a:lnTo>
                  <a:pt x="8861" y="163707"/>
                </a:lnTo>
                <a:lnTo>
                  <a:pt x="6900" y="169661"/>
                </a:lnTo>
                <a:lnTo>
                  <a:pt x="4600" y="175614"/>
                </a:lnTo>
                <a:lnTo>
                  <a:pt x="3066" y="181567"/>
                </a:lnTo>
                <a:lnTo>
                  <a:pt x="2044" y="187520"/>
                </a:lnTo>
                <a:lnTo>
                  <a:pt x="1363" y="193474"/>
                </a:lnTo>
                <a:lnTo>
                  <a:pt x="908" y="199427"/>
                </a:lnTo>
                <a:lnTo>
                  <a:pt x="605" y="205380"/>
                </a:lnTo>
                <a:lnTo>
                  <a:pt x="179" y="220593"/>
                </a:lnTo>
                <a:lnTo>
                  <a:pt x="15" y="247934"/>
                </a:lnTo>
                <a:lnTo>
                  <a:pt x="0" y="288320"/>
                </a:lnTo>
                <a:lnTo>
                  <a:pt x="992" y="290439"/>
                </a:lnTo>
                <a:lnTo>
                  <a:pt x="2646" y="291852"/>
                </a:lnTo>
                <a:lnTo>
                  <a:pt x="4740" y="292793"/>
                </a:lnTo>
                <a:lnTo>
                  <a:pt x="6137" y="294413"/>
                </a:lnTo>
                <a:lnTo>
                  <a:pt x="7068" y="296485"/>
                </a:lnTo>
                <a:lnTo>
                  <a:pt x="7688" y="298859"/>
                </a:lnTo>
                <a:lnTo>
                  <a:pt x="11024" y="304143"/>
                </a:lnTo>
                <a:lnTo>
                  <a:pt x="16509" y="310878"/>
                </a:lnTo>
                <a:lnTo>
                  <a:pt x="17951" y="311431"/>
                </a:lnTo>
                <a:lnTo>
                  <a:pt x="19905" y="311800"/>
                </a:lnTo>
                <a:lnTo>
                  <a:pt x="25429" y="312391"/>
                </a:lnTo>
                <a:lnTo>
                  <a:pt x="28831" y="312472"/>
                </a:lnTo>
                <a:lnTo>
                  <a:pt x="31127" y="312493"/>
                </a:lnTo>
                <a:lnTo>
                  <a:pt x="33649" y="311515"/>
                </a:lnTo>
                <a:lnTo>
                  <a:pt x="36324" y="309871"/>
                </a:lnTo>
                <a:lnTo>
                  <a:pt x="39098" y="307783"/>
                </a:lnTo>
                <a:lnTo>
                  <a:pt x="41941" y="305399"/>
                </a:lnTo>
                <a:lnTo>
                  <a:pt x="44828" y="302817"/>
                </a:lnTo>
                <a:lnTo>
                  <a:pt x="47745" y="300104"/>
                </a:lnTo>
                <a:lnTo>
                  <a:pt x="49689" y="297302"/>
                </a:lnTo>
                <a:lnTo>
                  <a:pt x="53417" y="288620"/>
                </a:lnTo>
                <a:lnTo>
                  <a:pt x="55456" y="285678"/>
                </a:lnTo>
                <a:lnTo>
                  <a:pt x="61115" y="278568"/>
                </a:lnTo>
                <a:lnTo>
                  <a:pt x="61888" y="274950"/>
                </a:lnTo>
                <a:lnTo>
                  <a:pt x="62324" y="267334"/>
                </a:lnTo>
                <a:lnTo>
                  <a:pt x="62453" y="258794"/>
                </a:lnTo>
                <a:lnTo>
                  <a:pt x="62507" y="228824"/>
                </a:lnTo>
                <a:lnTo>
                  <a:pt x="61515" y="226962"/>
                </a:lnTo>
                <a:lnTo>
                  <a:pt x="59862" y="225721"/>
                </a:lnTo>
                <a:lnTo>
                  <a:pt x="57767" y="224894"/>
                </a:lnTo>
                <a:lnTo>
                  <a:pt x="56371" y="223350"/>
                </a:lnTo>
                <a:lnTo>
                  <a:pt x="55440" y="221329"/>
                </a:lnTo>
                <a:lnTo>
                  <a:pt x="53946" y="215696"/>
                </a:lnTo>
                <a:lnTo>
                  <a:pt x="52831" y="215234"/>
                </a:lnTo>
                <a:lnTo>
                  <a:pt x="48946" y="214721"/>
                </a:lnTo>
                <a:lnTo>
                  <a:pt x="47513" y="213591"/>
                </a:lnTo>
                <a:lnTo>
                  <a:pt x="46559" y="211846"/>
                </a:lnTo>
                <a:lnTo>
                  <a:pt x="45922" y="209691"/>
                </a:lnTo>
                <a:lnTo>
                  <a:pt x="44505" y="208254"/>
                </a:lnTo>
                <a:lnTo>
                  <a:pt x="42568" y="207296"/>
                </a:lnTo>
                <a:lnTo>
                  <a:pt x="37071" y="205758"/>
                </a:lnTo>
                <a:lnTo>
                  <a:pt x="33674" y="208194"/>
                </a:lnTo>
                <a:lnTo>
                  <a:pt x="27192" y="213952"/>
                </a:lnTo>
                <a:lnTo>
                  <a:pt x="24322" y="214150"/>
                </a:lnTo>
                <a:lnTo>
                  <a:pt x="22168" y="214204"/>
                </a:lnTo>
                <a:lnTo>
                  <a:pt x="20731" y="215231"/>
                </a:lnTo>
                <a:lnTo>
                  <a:pt x="19775" y="216908"/>
                </a:lnTo>
                <a:lnTo>
                  <a:pt x="18237" y="221989"/>
                </a:lnTo>
                <a:lnTo>
                  <a:pt x="17909" y="230143"/>
                </a:lnTo>
                <a:lnTo>
                  <a:pt x="17859" y="23216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8" name="SMARTInkAnnotation238">
            <a:extLst>
              <a:ext uri="{FF2B5EF4-FFF2-40B4-BE49-F238E27FC236}">
                <a16:creationId xmlns:a16="http://schemas.microsoft.com/office/drawing/2014/main" id="{85E61030-D01C-4291-97D0-DABEDBCCA986}"/>
              </a:ext>
            </a:extLst>
          </p:cNvPr>
          <p:cNvSpPr>
            <a:spLocks/>
          </p:cNvSpPr>
          <p:nvPr/>
        </p:nvSpPr>
        <p:spPr bwMode="auto">
          <a:xfrm>
            <a:off x="4902200" y="3313113"/>
            <a:ext cx="9525" cy="9525"/>
          </a:xfrm>
          <a:custGeom>
            <a:avLst/>
            <a:gdLst>
              <a:gd name="T0" fmla="*/ 0 w 8931"/>
              <a:gd name="T1" fmla="*/ 0 h 8930"/>
              <a:gd name="T2" fmla="*/ 61619 w 8931"/>
              <a:gd name="T3" fmla="*/ 0 h 8930"/>
              <a:gd name="T4" fmla="*/ 61633 w 8931"/>
              <a:gd name="T5" fmla="*/ 61827 h 8930"/>
              <a:gd name="T6" fmla="*/ 0 w 8931"/>
              <a:gd name="T7" fmla="*/ 61831 h 8930"/>
              <a:gd name="T8" fmla="*/ 0 60000 65536"/>
              <a:gd name="T9" fmla="*/ 0 60000 65536"/>
              <a:gd name="T10" fmla="*/ 0 60000 65536"/>
              <a:gd name="T11" fmla="*/ 0 60000 65536"/>
              <a:gd name="T12" fmla="*/ 0 w 8931"/>
              <a:gd name="T13" fmla="*/ 0 h 8930"/>
              <a:gd name="T14" fmla="*/ 8931 w 8931"/>
              <a:gd name="T15" fmla="*/ 8930 h 8930"/>
            </a:gdLst>
            <a:ahLst/>
            <a:cxnLst>
              <a:cxn ang="T8">
                <a:pos x="T0" y="T1"/>
              </a:cxn>
              <a:cxn ang="T9">
                <a:pos x="T2" y="T3"/>
              </a:cxn>
              <a:cxn ang="T10">
                <a:pos x="T4" y="T5"/>
              </a:cxn>
              <a:cxn ang="T11">
                <a:pos x="T6" y="T7"/>
              </a:cxn>
            </a:cxnLst>
            <a:rect l="T12" t="T13" r="T14" b="T15"/>
            <a:pathLst>
              <a:path w="8931" h="8930">
                <a:moveTo>
                  <a:pt x="0" y="0"/>
                </a:moveTo>
                <a:lnTo>
                  <a:pt x="8929" y="0"/>
                </a:lnTo>
                <a:lnTo>
                  <a:pt x="8930" y="8928"/>
                </a:lnTo>
                <a:lnTo>
                  <a:pt x="0"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79" name="SMARTInkAnnotation239">
            <a:extLst>
              <a:ext uri="{FF2B5EF4-FFF2-40B4-BE49-F238E27FC236}">
                <a16:creationId xmlns:a16="http://schemas.microsoft.com/office/drawing/2014/main" id="{1A220A1A-296D-4C9B-902F-97083BCDB4DA}"/>
              </a:ext>
            </a:extLst>
          </p:cNvPr>
          <p:cNvSpPr>
            <a:spLocks/>
          </p:cNvSpPr>
          <p:nvPr/>
        </p:nvSpPr>
        <p:spPr bwMode="auto">
          <a:xfrm>
            <a:off x="5027613" y="3098800"/>
            <a:ext cx="34925" cy="374650"/>
          </a:xfrm>
          <a:custGeom>
            <a:avLst/>
            <a:gdLst>
              <a:gd name="T0" fmla="*/ 18196 w 35719"/>
              <a:gd name="T1" fmla="*/ 0 h 375048"/>
              <a:gd name="T2" fmla="*/ 18196 w 35719"/>
              <a:gd name="T3" fmla="*/ 15998 h 375048"/>
              <a:gd name="T4" fmla="*/ 17692 w 35719"/>
              <a:gd name="T5" fmla="*/ 17384 h 375048"/>
              <a:gd name="T6" fmla="*/ 16848 w 35719"/>
              <a:gd name="T7" fmla="*/ 19277 h 375048"/>
              <a:gd name="T8" fmla="*/ 14279 w 35719"/>
              <a:gd name="T9" fmla="*/ 24632 h 375048"/>
              <a:gd name="T10" fmla="*/ 13929 w 35719"/>
              <a:gd name="T11" fmla="*/ 27928 h 375048"/>
              <a:gd name="T12" fmla="*/ 13702 w 35719"/>
              <a:gd name="T13" fmla="*/ 37875 h 375048"/>
              <a:gd name="T14" fmla="*/ 13649 w 35719"/>
              <a:gd name="T15" fmla="*/ 79532 h 375048"/>
              <a:gd name="T16" fmla="*/ 13142 w 35719"/>
              <a:gd name="T17" fmla="*/ 86659 h 375048"/>
              <a:gd name="T18" fmla="*/ 11235 w 35719"/>
              <a:gd name="T19" fmla="*/ 107392 h 375048"/>
              <a:gd name="T20" fmla="*/ 10521 w 35719"/>
              <a:gd name="T21" fmla="*/ 116766 h 375048"/>
              <a:gd name="T22" fmla="*/ 10048 w 35719"/>
              <a:gd name="T23" fmla="*/ 124936 h 375048"/>
              <a:gd name="T24" fmla="*/ 9730 w 35719"/>
              <a:gd name="T25" fmla="*/ 132306 h 375048"/>
              <a:gd name="T26" fmla="*/ 9523 w 35719"/>
              <a:gd name="T27" fmla="*/ 139143 h 375048"/>
              <a:gd name="T28" fmla="*/ 9287 w 35719"/>
              <a:gd name="T29" fmla="*/ 151863 h 375048"/>
              <a:gd name="T30" fmla="*/ 9152 w 35719"/>
              <a:gd name="T31" fmla="*/ 174424 h 375048"/>
              <a:gd name="T32" fmla="*/ 8628 w 35719"/>
              <a:gd name="T33" fmla="*/ 182596 h 375048"/>
              <a:gd name="T34" fmla="*/ 7777 w 35719"/>
              <a:gd name="T35" fmla="*/ 190928 h 375048"/>
              <a:gd name="T36" fmla="*/ 6702 w 35719"/>
              <a:gd name="T37" fmla="*/ 199367 h 375048"/>
              <a:gd name="T38" fmla="*/ 5983 w 35719"/>
              <a:gd name="T39" fmla="*/ 206914 h 375048"/>
              <a:gd name="T40" fmla="*/ 5505 w 35719"/>
              <a:gd name="T41" fmla="*/ 213868 h 375048"/>
              <a:gd name="T42" fmla="*/ 5186 w 35719"/>
              <a:gd name="T43" fmla="*/ 220428 h 375048"/>
              <a:gd name="T44" fmla="*/ 4976 w 35719"/>
              <a:gd name="T45" fmla="*/ 227683 h 375048"/>
              <a:gd name="T46" fmla="*/ 4736 w 35719"/>
              <a:gd name="T47" fmla="*/ 243432 h 375048"/>
              <a:gd name="T48" fmla="*/ 4566 w 35719"/>
              <a:gd name="T49" fmla="*/ 282160 h 375048"/>
              <a:gd name="T50" fmla="*/ 4552 w 35719"/>
              <a:gd name="T51" fmla="*/ 299740 h 375048"/>
              <a:gd name="T52" fmla="*/ 4047 w 35719"/>
              <a:gd name="T53" fmla="*/ 304583 h 375048"/>
              <a:gd name="T54" fmla="*/ 3204 w 35719"/>
              <a:gd name="T55" fmla="*/ 308776 h 375048"/>
              <a:gd name="T56" fmla="*/ 2135 w 35719"/>
              <a:gd name="T57" fmla="*/ 312531 h 375048"/>
              <a:gd name="T58" fmla="*/ 1425 w 35719"/>
              <a:gd name="T59" fmla="*/ 316956 h 375048"/>
              <a:gd name="T60" fmla="*/ 947 w 35719"/>
              <a:gd name="T61" fmla="*/ 321828 h 375048"/>
              <a:gd name="T62" fmla="*/ 422 w 35719"/>
              <a:gd name="T63" fmla="*/ 331407 h 375048"/>
              <a:gd name="T64" fmla="*/ 126 w 35719"/>
              <a:gd name="T65" fmla="*/ 342202 h 375048"/>
              <a:gd name="T66" fmla="*/ 22 w 35719"/>
              <a:gd name="T67" fmla="*/ 352812 h 375048"/>
              <a:gd name="T68" fmla="*/ 0 w 35719"/>
              <a:gd name="T69" fmla="*/ 363289 h 375048"/>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5719"/>
              <a:gd name="T106" fmla="*/ 0 h 375048"/>
              <a:gd name="T107" fmla="*/ 35719 w 35719"/>
              <a:gd name="T108" fmla="*/ 375048 h 375048"/>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5719" h="375048">
                <a:moveTo>
                  <a:pt x="35718" y="0"/>
                </a:moveTo>
                <a:lnTo>
                  <a:pt x="35718" y="16509"/>
                </a:lnTo>
                <a:lnTo>
                  <a:pt x="34727" y="17952"/>
                </a:lnTo>
                <a:lnTo>
                  <a:pt x="33073" y="19905"/>
                </a:lnTo>
                <a:lnTo>
                  <a:pt x="28030" y="25429"/>
                </a:lnTo>
                <a:lnTo>
                  <a:pt x="27340" y="28831"/>
                </a:lnTo>
                <a:lnTo>
                  <a:pt x="26898" y="39098"/>
                </a:lnTo>
                <a:lnTo>
                  <a:pt x="26789" y="82106"/>
                </a:lnTo>
                <a:lnTo>
                  <a:pt x="25797" y="89464"/>
                </a:lnTo>
                <a:lnTo>
                  <a:pt x="22049" y="110868"/>
                </a:lnTo>
                <a:lnTo>
                  <a:pt x="20652" y="120545"/>
                </a:lnTo>
                <a:lnTo>
                  <a:pt x="19722" y="128980"/>
                </a:lnTo>
                <a:lnTo>
                  <a:pt x="19100" y="136589"/>
                </a:lnTo>
                <a:lnTo>
                  <a:pt x="18687" y="143645"/>
                </a:lnTo>
                <a:lnTo>
                  <a:pt x="18227" y="156777"/>
                </a:lnTo>
                <a:lnTo>
                  <a:pt x="17968" y="180067"/>
                </a:lnTo>
                <a:lnTo>
                  <a:pt x="16939" y="188506"/>
                </a:lnTo>
                <a:lnTo>
                  <a:pt x="15262" y="197108"/>
                </a:lnTo>
                <a:lnTo>
                  <a:pt x="13151" y="205819"/>
                </a:lnTo>
                <a:lnTo>
                  <a:pt x="11744" y="213611"/>
                </a:lnTo>
                <a:lnTo>
                  <a:pt x="10806" y="220790"/>
                </a:lnTo>
                <a:lnTo>
                  <a:pt x="10180" y="227561"/>
                </a:lnTo>
                <a:lnTo>
                  <a:pt x="9763" y="235051"/>
                </a:lnTo>
                <a:lnTo>
                  <a:pt x="9300" y="251311"/>
                </a:lnTo>
                <a:lnTo>
                  <a:pt x="8962" y="291293"/>
                </a:lnTo>
                <a:lnTo>
                  <a:pt x="8939" y="309441"/>
                </a:lnTo>
                <a:lnTo>
                  <a:pt x="7943" y="314442"/>
                </a:lnTo>
                <a:lnTo>
                  <a:pt x="6288" y="318769"/>
                </a:lnTo>
                <a:lnTo>
                  <a:pt x="4192" y="322645"/>
                </a:lnTo>
                <a:lnTo>
                  <a:pt x="2794" y="327214"/>
                </a:lnTo>
                <a:lnTo>
                  <a:pt x="1863" y="332244"/>
                </a:lnTo>
                <a:lnTo>
                  <a:pt x="827" y="342133"/>
                </a:lnTo>
                <a:lnTo>
                  <a:pt x="245" y="353278"/>
                </a:lnTo>
                <a:lnTo>
                  <a:pt x="32" y="364231"/>
                </a:lnTo>
                <a:lnTo>
                  <a:pt x="0" y="3750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0" name="SMARTInkAnnotation240">
            <a:extLst>
              <a:ext uri="{FF2B5EF4-FFF2-40B4-BE49-F238E27FC236}">
                <a16:creationId xmlns:a16="http://schemas.microsoft.com/office/drawing/2014/main" id="{A84FA601-FCF8-48BD-A560-A927164E5BC7}"/>
              </a:ext>
            </a:extLst>
          </p:cNvPr>
          <p:cNvSpPr>
            <a:spLocks/>
          </p:cNvSpPr>
          <p:nvPr/>
        </p:nvSpPr>
        <p:spPr bwMode="auto">
          <a:xfrm>
            <a:off x="5106988" y="3152775"/>
            <a:ext cx="115887" cy="303213"/>
          </a:xfrm>
          <a:custGeom>
            <a:avLst/>
            <a:gdLst>
              <a:gd name="T0" fmla="*/ 18716 w 115706"/>
              <a:gd name="T1" fmla="*/ 81242 h 303471"/>
              <a:gd name="T2" fmla="*/ 15945 w 115706"/>
              <a:gd name="T3" fmla="*/ 86978 h 303471"/>
              <a:gd name="T4" fmla="*/ 11307 w 115706"/>
              <a:gd name="T5" fmla="*/ 95646 h 303471"/>
              <a:gd name="T6" fmla="*/ 9932 w 115706"/>
              <a:gd name="T7" fmla="*/ 106918 h 303471"/>
              <a:gd name="T8" fmla="*/ 9471 w 115706"/>
              <a:gd name="T9" fmla="*/ 123438 h 303471"/>
              <a:gd name="T10" fmla="*/ 4432 w 115706"/>
              <a:gd name="T11" fmla="*/ 137613 h 303471"/>
              <a:gd name="T12" fmla="*/ 1966 w 115706"/>
              <a:gd name="T13" fmla="*/ 148464 h 303471"/>
              <a:gd name="T14" fmla="*/ 864 w 115706"/>
              <a:gd name="T15" fmla="*/ 159734 h 303471"/>
              <a:gd name="T16" fmla="*/ 164 w 115706"/>
              <a:gd name="T17" fmla="*/ 180151 h 303471"/>
              <a:gd name="T18" fmla="*/ 0 w 115706"/>
              <a:gd name="T19" fmla="*/ 254716 h 303471"/>
              <a:gd name="T20" fmla="*/ 2766 w 115706"/>
              <a:gd name="T21" fmla="*/ 260798 h 303471"/>
              <a:gd name="T22" fmla="*/ 7402 w 115706"/>
              <a:gd name="T23" fmla="*/ 269658 h 303471"/>
              <a:gd name="T24" fmla="*/ 8975 w 115706"/>
              <a:gd name="T25" fmla="*/ 281318 h 303471"/>
              <a:gd name="T26" fmla="*/ 11958 w 115706"/>
              <a:gd name="T27" fmla="*/ 287127 h 303471"/>
              <a:gd name="T28" fmla="*/ 18865 w 115706"/>
              <a:gd name="T29" fmla="*/ 294691 h 303471"/>
              <a:gd name="T30" fmla="*/ 26657 w 115706"/>
              <a:gd name="T31" fmla="*/ 295687 h 303471"/>
              <a:gd name="T32" fmla="*/ 40977 w 115706"/>
              <a:gd name="T33" fmla="*/ 295824 h 303471"/>
              <a:gd name="T34" fmla="*/ 46979 w 115706"/>
              <a:gd name="T35" fmla="*/ 293252 h 303471"/>
              <a:gd name="T36" fmla="*/ 53115 w 115706"/>
              <a:gd name="T37" fmla="*/ 288886 h 303471"/>
              <a:gd name="T38" fmla="*/ 59306 w 115706"/>
              <a:gd name="T39" fmla="*/ 283722 h 303471"/>
              <a:gd name="T40" fmla="*/ 77990 w 115706"/>
              <a:gd name="T41" fmla="*/ 266778 h 303471"/>
              <a:gd name="T42" fmla="*/ 82378 w 115706"/>
              <a:gd name="T43" fmla="*/ 258104 h 303471"/>
              <a:gd name="T44" fmla="*/ 86178 w 115706"/>
              <a:gd name="T45" fmla="*/ 249729 h 303471"/>
              <a:gd name="T46" fmla="*/ 97089 w 115706"/>
              <a:gd name="T47" fmla="*/ 228590 h 303471"/>
              <a:gd name="T48" fmla="*/ 103115 w 115706"/>
              <a:gd name="T49" fmla="*/ 219847 h 303471"/>
              <a:gd name="T50" fmla="*/ 108217 w 115706"/>
              <a:gd name="T51" fmla="*/ 211771 h 303471"/>
              <a:gd name="T52" fmla="*/ 110486 w 115706"/>
              <a:gd name="T53" fmla="*/ 201731 h 303471"/>
              <a:gd name="T54" fmla="*/ 111495 w 115706"/>
              <a:gd name="T55" fmla="*/ 188245 h 303471"/>
              <a:gd name="T56" fmla="*/ 112981 w 115706"/>
              <a:gd name="T57" fmla="*/ 173545 h 303471"/>
              <a:gd name="T58" fmla="*/ 117109 w 115706"/>
              <a:gd name="T59" fmla="*/ 160564 h 303471"/>
              <a:gd name="T60" fmla="*/ 120311 w 115706"/>
              <a:gd name="T61" fmla="*/ 147002 h 303471"/>
              <a:gd name="T62" fmla="*/ 121060 w 115706"/>
              <a:gd name="T63" fmla="*/ 134904 h 303471"/>
              <a:gd name="T64" fmla="*/ 120352 w 115706"/>
              <a:gd name="T65" fmla="*/ 120823 h 303471"/>
              <a:gd name="T66" fmla="*/ 116573 w 115706"/>
              <a:gd name="T67" fmla="*/ 108117 h 303471"/>
              <a:gd name="T68" fmla="*/ 114200 w 115706"/>
              <a:gd name="T69" fmla="*/ 96020 h 303471"/>
              <a:gd name="T70" fmla="*/ 113145 w 115706"/>
              <a:gd name="T71" fmla="*/ 84197 h 303471"/>
              <a:gd name="T72" fmla="*/ 112677 w 115706"/>
              <a:gd name="T73" fmla="*/ 72494 h 303471"/>
              <a:gd name="T74" fmla="*/ 109695 w 115706"/>
              <a:gd name="T75" fmla="*/ 60844 h 303471"/>
              <a:gd name="T76" fmla="*/ 104943 w 115706"/>
              <a:gd name="T77" fmla="*/ 45991 h 303471"/>
              <a:gd name="T78" fmla="*/ 100761 w 115706"/>
              <a:gd name="T79" fmla="*/ 32887 h 303471"/>
              <a:gd name="T80" fmla="*/ 95735 w 115706"/>
              <a:gd name="T81" fmla="*/ 23253 h 303471"/>
              <a:gd name="T82" fmla="*/ 90035 w 115706"/>
              <a:gd name="T83" fmla="*/ 15744 h 303471"/>
              <a:gd name="T84" fmla="*/ 84033 w 115706"/>
              <a:gd name="T85" fmla="*/ 11771 h 303471"/>
              <a:gd name="T86" fmla="*/ 77900 w 115706"/>
              <a:gd name="T87" fmla="*/ 9024 h 303471"/>
              <a:gd name="T88" fmla="*/ 71709 w 115706"/>
              <a:gd name="T89" fmla="*/ 4589 h 303471"/>
              <a:gd name="T90" fmla="*/ 65492 w 115706"/>
              <a:gd name="T91" fmla="*/ 1963 h 303471"/>
              <a:gd name="T92" fmla="*/ 59262 w 115706"/>
              <a:gd name="T93" fmla="*/ 799 h 303471"/>
              <a:gd name="T94" fmla="*/ 53028 w 115706"/>
              <a:gd name="T95" fmla="*/ 299 h 303471"/>
              <a:gd name="T96" fmla="*/ 43671 w 115706"/>
              <a:gd name="T97" fmla="*/ 0 h 303471"/>
              <a:gd name="T98" fmla="*/ 37431 w 115706"/>
              <a:gd name="T99" fmla="*/ 2516 h 303471"/>
              <a:gd name="T100" fmla="*/ 31195 w 115706"/>
              <a:gd name="T101" fmla="*/ 5886 h 303471"/>
              <a:gd name="T102" fmla="*/ 24955 w 115706"/>
              <a:gd name="T103" fmla="*/ 7394 h 303471"/>
              <a:gd name="T104" fmla="*/ 21488 w 115706"/>
              <a:gd name="T105" fmla="*/ 13216 h 303471"/>
              <a:gd name="T106" fmla="*/ 18907 w 115706"/>
              <a:gd name="T107" fmla="*/ 21283 h 303471"/>
              <a:gd name="T108" fmla="*/ 14296 w 115706"/>
              <a:gd name="T109" fmla="*/ 28093 h 303471"/>
              <a:gd name="T110" fmla="*/ 10821 w 115706"/>
              <a:gd name="T111" fmla="*/ 41981 h 303471"/>
              <a:gd name="T112" fmla="*/ 4815 w 115706"/>
              <a:gd name="T113" fmla="*/ 53726 h 303471"/>
              <a:gd name="T114" fmla="*/ 1424 w 115706"/>
              <a:gd name="T115" fmla="*/ 67954 h 303471"/>
              <a:gd name="T116" fmla="*/ 0 w 115706"/>
              <a:gd name="T117" fmla="*/ 86925 h 30347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5706"/>
              <a:gd name="T178" fmla="*/ 0 h 303471"/>
              <a:gd name="T179" fmla="*/ 115706 w 115706"/>
              <a:gd name="T180" fmla="*/ 303471 h 30347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5706" h="303471">
                <a:moveTo>
                  <a:pt x="17859" y="53453"/>
                </a:moveTo>
                <a:lnTo>
                  <a:pt x="17859" y="83341"/>
                </a:lnTo>
                <a:lnTo>
                  <a:pt x="16867" y="86276"/>
                </a:lnTo>
                <a:lnTo>
                  <a:pt x="15214" y="89226"/>
                </a:lnTo>
                <a:lnTo>
                  <a:pt x="13119" y="92184"/>
                </a:lnTo>
                <a:lnTo>
                  <a:pt x="10791" y="98117"/>
                </a:lnTo>
                <a:lnTo>
                  <a:pt x="9757" y="105053"/>
                </a:lnTo>
                <a:lnTo>
                  <a:pt x="9481" y="109681"/>
                </a:lnTo>
                <a:lnTo>
                  <a:pt x="9175" y="119123"/>
                </a:lnTo>
                <a:lnTo>
                  <a:pt x="9038" y="126627"/>
                </a:lnTo>
                <a:lnTo>
                  <a:pt x="6332" y="135914"/>
                </a:lnTo>
                <a:lnTo>
                  <a:pt x="4222" y="141169"/>
                </a:lnTo>
                <a:lnTo>
                  <a:pt x="2814" y="146657"/>
                </a:lnTo>
                <a:lnTo>
                  <a:pt x="1876" y="152300"/>
                </a:lnTo>
                <a:lnTo>
                  <a:pt x="1250" y="158046"/>
                </a:lnTo>
                <a:lnTo>
                  <a:pt x="834" y="163861"/>
                </a:lnTo>
                <a:lnTo>
                  <a:pt x="556" y="169722"/>
                </a:lnTo>
                <a:lnTo>
                  <a:pt x="164" y="184807"/>
                </a:lnTo>
                <a:lnTo>
                  <a:pt x="2" y="238109"/>
                </a:lnTo>
                <a:lnTo>
                  <a:pt x="0" y="261299"/>
                </a:lnTo>
                <a:lnTo>
                  <a:pt x="992" y="264446"/>
                </a:lnTo>
                <a:lnTo>
                  <a:pt x="2646" y="267537"/>
                </a:lnTo>
                <a:lnTo>
                  <a:pt x="4741" y="270589"/>
                </a:lnTo>
                <a:lnTo>
                  <a:pt x="7068" y="276627"/>
                </a:lnTo>
                <a:lnTo>
                  <a:pt x="8378" y="285604"/>
                </a:lnTo>
                <a:lnTo>
                  <a:pt x="8561" y="288588"/>
                </a:lnTo>
                <a:lnTo>
                  <a:pt x="9676" y="291569"/>
                </a:lnTo>
                <a:lnTo>
                  <a:pt x="11412" y="294548"/>
                </a:lnTo>
                <a:lnTo>
                  <a:pt x="16585" y="301719"/>
                </a:lnTo>
                <a:lnTo>
                  <a:pt x="18003" y="302307"/>
                </a:lnTo>
                <a:lnTo>
                  <a:pt x="19939" y="302699"/>
                </a:lnTo>
                <a:lnTo>
                  <a:pt x="25436" y="303329"/>
                </a:lnTo>
                <a:lnTo>
                  <a:pt x="28833" y="303415"/>
                </a:lnTo>
                <a:lnTo>
                  <a:pt x="39099" y="303470"/>
                </a:lnTo>
                <a:lnTo>
                  <a:pt x="41941" y="302482"/>
                </a:lnTo>
                <a:lnTo>
                  <a:pt x="44828" y="300832"/>
                </a:lnTo>
                <a:lnTo>
                  <a:pt x="47745" y="298740"/>
                </a:lnTo>
                <a:lnTo>
                  <a:pt x="50681" y="296352"/>
                </a:lnTo>
                <a:lnTo>
                  <a:pt x="53631" y="293768"/>
                </a:lnTo>
                <a:lnTo>
                  <a:pt x="56590" y="291054"/>
                </a:lnTo>
                <a:lnTo>
                  <a:pt x="62523" y="285392"/>
                </a:lnTo>
                <a:lnTo>
                  <a:pt x="74417" y="273672"/>
                </a:lnTo>
                <a:lnTo>
                  <a:pt x="76401" y="270711"/>
                </a:lnTo>
                <a:lnTo>
                  <a:pt x="78605" y="264775"/>
                </a:lnTo>
                <a:lnTo>
                  <a:pt x="80184" y="260811"/>
                </a:lnTo>
                <a:lnTo>
                  <a:pt x="82230" y="256183"/>
                </a:lnTo>
                <a:lnTo>
                  <a:pt x="87148" y="245750"/>
                </a:lnTo>
                <a:lnTo>
                  <a:pt x="92641" y="234499"/>
                </a:lnTo>
                <a:lnTo>
                  <a:pt x="95495" y="229713"/>
                </a:lnTo>
                <a:lnTo>
                  <a:pt x="98390" y="225529"/>
                </a:lnTo>
                <a:lnTo>
                  <a:pt x="101312" y="221749"/>
                </a:lnTo>
                <a:lnTo>
                  <a:pt x="103259" y="217244"/>
                </a:lnTo>
                <a:lnTo>
                  <a:pt x="104559" y="212256"/>
                </a:lnTo>
                <a:lnTo>
                  <a:pt x="105425" y="206946"/>
                </a:lnTo>
                <a:lnTo>
                  <a:pt x="106002" y="200430"/>
                </a:lnTo>
                <a:lnTo>
                  <a:pt x="106387" y="193110"/>
                </a:lnTo>
                <a:lnTo>
                  <a:pt x="106643" y="185252"/>
                </a:lnTo>
                <a:lnTo>
                  <a:pt x="107806" y="178030"/>
                </a:lnTo>
                <a:lnTo>
                  <a:pt x="109574" y="171231"/>
                </a:lnTo>
                <a:lnTo>
                  <a:pt x="111744" y="164714"/>
                </a:lnTo>
                <a:lnTo>
                  <a:pt x="113192" y="159377"/>
                </a:lnTo>
                <a:lnTo>
                  <a:pt x="114799" y="150801"/>
                </a:lnTo>
                <a:lnTo>
                  <a:pt x="115228" y="145141"/>
                </a:lnTo>
                <a:lnTo>
                  <a:pt x="115514" y="138390"/>
                </a:lnTo>
                <a:lnTo>
                  <a:pt x="115705" y="130913"/>
                </a:lnTo>
                <a:lnTo>
                  <a:pt x="114839" y="123945"/>
                </a:lnTo>
                <a:lnTo>
                  <a:pt x="113271" y="117315"/>
                </a:lnTo>
                <a:lnTo>
                  <a:pt x="111232" y="110910"/>
                </a:lnTo>
                <a:lnTo>
                  <a:pt x="109873" y="104656"/>
                </a:lnTo>
                <a:lnTo>
                  <a:pt x="108968" y="98502"/>
                </a:lnTo>
                <a:lnTo>
                  <a:pt x="108364" y="92416"/>
                </a:lnTo>
                <a:lnTo>
                  <a:pt x="107962" y="86373"/>
                </a:lnTo>
                <a:lnTo>
                  <a:pt x="107693" y="80360"/>
                </a:lnTo>
                <a:lnTo>
                  <a:pt x="107515" y="74368"/>
                </a:lnTo>
                <a:lnTo>
                  <a:pt x="106402" y="68388"/>
                </a:lnTo>
                <a:lnTo>
                  <a:pt x="104669" y="62417"/>
                </a:lnTo>
                <a:lnTo>
                  <a:pt x="102521" y="56453"/>
                </a:lnTo>
                <a:lnTo>
                  <a:pt x="100135" y="47179"/>
                </a:lnTo>
                <a:lnTo>
                  <a:pt x="98083" y="38758"/>
                </a:lnTo>
                <a:lnTo>
                  <a:pt x="96146" y="33735"/>
                </a:lnTo>
                <a:lnTo>
                  <a:pt x="93863" y="28401"/>
                </a:lnTo>
                <a:lnTo>
                  <a:pt x="91349" y="23853"/>
                </a:lnTo>
                <a:lnTo>
                  <a:pt x="88680" y="19829"/>
                </a:lnTo>
                <a:lnTo>
                  <a:pt x="85910" y="16154"/>
                </a:lnTo>
                <a:lnTo>
                  <a:pt x="83070" y="13704"/>
                </a:lnTo>
                <a:lnTo>
                  <a:pt x="80184" y="12071"/>
                </a:lnTo>
                <a:lnTo>
                  <a:pt x="77269" y="10982"/>
                </a:lnTo>
                <a:lnTo>
                  <a:pt x="74332" y="9264"/>
                </a:lnTo>
                <a:lnTo>
                  <a:pt x="71383" y="7126"/>
                </a:lnTo>
                <a:lnTo>
                  <a:pt x="68424" y="4709"/>
                </a:lnTo>
                <a:lnTo>
                  <a:pt x="65460" y="3097"/>
                </a:lnTo>
                <a:lnTo>
                  <a:pt x="62492" y="2023"/>
                </a:lnTo>
                <a:lnTo>
                  <a:pt x="59521" y="1307"/>
                </a:lnTo>
                <a:lnTo>
                  <a:pt x="56547" y="829"/>
                </a:lnTo>
                <a:lnTo>
                  <a:pt x="53573" y="511"/>
                </a:lnTo>
                <a:lnTo>
                  <a:pt x="50598" y="299"/>
                </a:lnTo>
                <a:lnTo>
                  <a:pt x="47622" y="157"/>
                </a:lnTo>
                <a:lnTo>
                  <a:pt x="41671" y="0"/>
                </a:lnTo>
                <a:lnTo>
                  <a:pt x="38694" y="950"/>
                </a:lnTo>
                <a:lnTo>
                  <a:pt x="35718" y="2576"/>
                </a:lnTo>
                <a:lnTo>
                  <a:pt x="32742" y="4652"/>
                </a:lnTo>
                <a:lnTo>
                  <a:pt x="29765" y="6036"/>
                </a:lnTo>
                <a:lnTo>
                  <a:pt x="26789" y="6959"/>
                </a:lnTo>
                <a:lnTo>
                  <a:pt x="23812" y="7574"/>
                </a:lnTo>
                <a:lnTo>
                  <a:pt x="21828" y="9968"/>
                </a:lnTo>
                <a:lnTo>
                  <a:pt x="20505" y="13549"/>
                </a:lnTo>
                <a:lnTo>
                  <a:pt x="19623" y="17920"/>
                </a:lnTo>
                <a:lnTo>
                  <a:pt x="18043" y="21827"/>
                </a:lnTo>
                <a:lnTo>
                  <a:pt x="15998" y="25423"/>
                </a:lnTo>
                <a:lnTo>
                  <a:pt x="13641" y="28813"/>
                </a:lnTo>
                <a:lnTo>
                  <a:pt x="11024" y="37871"/>
                </a:lnTo>
                <a:lnTo>
                  <a:pt x="10325" y="43065"/>
                </a:lnTo>
                <a:lnTo>
                  <a:pt x="6904" y="51482"/>
                </a:lnTo>
                <a:lnTo>
                  <a:pt x="4603" y="55115"/>
                </a:lnTo>
                <a:lnTo>
                  <a:pt x="2046" y="64444"/>
                </a:lnTo>
                <a:lnTo>
                  <a:pt x="1364" y="69710"/>
                </a:lnTo>
                <a:lnTo>
                  <a:pt x="606" y="78206"/>
                </a:lnTo>
                <a:lnTo>
                  <a:pt x="0" y="8917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1" name="SMARTInkAnnotation241">
            <a:extLst>
              <a:ext uri="{FF2B5EF4-FFF2-40B4-BE49-F238E27FC236}">
                <a16:creationId xmlns:a16="http://schemas.microsoft.com/office/drawing/2014/main" id="{767480FE-ABE7-4DE4-BD9D-CBD8310402FF}"/>
              </a:ext>
            </a:extLst>
          </p:cNvPr>
          <p:cNvSpPr>
            <a:spLocks/>
          </p:cNvSpPr>
          <p:nvPr/>
        </p:nvSpPr>
        <p:spPr bwMode="auto">
          <a:xfrm>
            <a:off x="5322888" y="2928938"/>
            <a:ext cx="123825" cy="303212"/>
          </a:xfrm>
          <a:custGeom>
            <a:avLst/>
            <a:gdLst>
              <a:gd name="T0" fmla="*/ 82745 w 125013"/>
              <a:gd name="T1" fmla="*/ 16271 h 303574"/>
              <a:gd name="T2" fmla="*/ 80390 w 125013"/>
              <a:gd name="T3" fmla="*/ 11304 h 303574"/>
              <a:gd name="T4" fmla="*/ 76055 w 125013"/>
              <a:gd name="T5" fmla="*/ 8465 h 303574"/>
              <a:gd name="T6" fmla="*/ 73690 w 125013"/>
              <a:gd name="T7" fmla="*/ 2922 h 303574"/>
              <a:gd name="T8" fmla="*/ 68606 w 125013"/>
              <a:gd name="T9" fmla="*/ 870 h 303574"/>
              <a:gd name="T10" fmla="*/ 62381 w 125013"/>
              <a:gd name="T11" fmla="*/ 267 h 303574"/>
              <a:gd name="T12" fmla="*/ 22909 w 125013"/>
              <a:gd name="T13" fmla="*/ 962 h 303574"/>
              <a:gd name="T14" fmla="*/ 20199 w 125013"/>
              <a:gd name="T15" fmla="*/ 5927 h 303574"/>
              <a:gd name="T16" fmla="*/ 15006 w 125013"/>
              <a:gd name="T17" fmla="*/ 7818 h 303574"/>
              <a:gd name="T18" fmla="*/ 9496 w 125013"/>
              <a:gd name="T19" fmla="*/ 9344 h 303574"/>
              <a:gd name="T20" fmla="*/ 6203 w 125013"/>
              <a:gd name="T21" fmla="*/ 16411 h 303574"/>
              <a:gd name="T22" fmla="*/ 2168 w 125013"/>
              <a:gd name="T23" fmla="*/ 17944 h 303574"/>
              <a:gd name="T24" fmla="*/ 30 w 125013"/>
              <a:gd name="T25" fmla="*/ 30316 h 303574"/>
              <a:gd name="T26" fmla="*/ 3564 w 125013"/>
              <a:gd name="T27" fmla="*/ 33232 h 303574"/>
              <a:gd name="T28" fmla="*/ 6083 w 125013"/>
              <a:gd name="T29" fmla="*/ 41099 h 303574"/>
              <a:gd name="T30" fmla="*/ 8569 w 125013"/>
              <a:gd name="T31" fmla="*/ 49317 h 303574"/>
              <a:gd name="T32" fmla="*/ 11975 w 125013"/>
              <a:gd name="T33" fmla="*/ 53543 h 303574"/>
              <a:gd name="T34" fmla="*/ 16684 w 125013"/>
              <a:gd name="T35" fmla="*/ 63547 h 303574"/>
              <a:gd name="T36" fmla="*/ 24044 w 125013"/>
              <a:gd name="T37" fmla="*/ 74743 h 303574"/>
              <a:gd name="T38" fmla="*/ 30012 w 125013"/>
              <a:gd name="T39" fmla="*/ 89039 h 303574"/>
              <a:gd name="T40" fmla="*/ 36043 w 125013"/>
              <a:gd name="T41" fmla="*/ 102222 h 303574"/>
              <a:gd name="T42" fmla="*/ 42552 w 125013"/>
              <a:gd name="T43" fmla="*/ 113678 h 303574"/>
              <a:gd name="T44" fmla="*/ 51423 w 125013"/>
              <a:gd name="T45" fmla="*/ 126127 h 303574"/>
              <a:gd name="T46" fmla="*/ 60209 w 125013"/>
              <a:gd name="T47" fmla="*/ 143575 h 303574"/>
              <a:gd name="T48" fmla="*/ 65438 w 125013"/>
              <a:gd name="T49" fmla="*/ 153163 h 303574"/>
              <a:gd name="T50" fmla="*/ 71894 w 125013"/>
              <a:gd name="T51" fmla="*/ 170514 h 303574"/>
              <a:gd name="T52" fmla="*/ 76950 w 125013"/>
              <a:gd name="T53" fmla="*/ 183446 h 303574"/>
              <a:gd name="T54" fmla="*/ 80155 w 125013"/>
              <a:gd name="T55" fmla="*/ 201002 h 303574"/>
              <a:gd name="T56" fmla="*/ 86211 w 125013"/>
              <a:gd name="T57" fmla="*/ 225680 h 303574"/>
              <a:gd name="T58" fmla="*/ 81312 w 125013"/>
              <a:gd name="T59" fmla="*/ 244006 h 303574"/>
              <a:gd name="T60" fmla="*/ 75270 w 125013"/>
              <a:gd name="T61" fmla="*/ 258457 h 303574"/>
              <a:gd name="T62" fmla="*/ 70497 w 125013"/>
              <a:gd name="T63" fmla="*/ 269956 h 303574"/>
              <a:gd name="T64" fmla="*/ 64514 w 125013"/>
              <a:gd name="T65" fmla="*/ 278574 h 303574"/>
              <a:gd name="T66" fmla="*/ 58023 w 125013"/>
              <a:gd name="T67" fmla="*/ 282617 h 303574"/>
              <a:gd name="T68" fmla="*/ 51380 w 125013"/>
              <a:gd name="T69" fmla="*/ 288387 h 303574"/>
              <a:gd name="T70" fmla="*/ 44694 w 125013"/>
              <a:gd name="T71" fmla="*/ 291587 h 303574"/>
              <a:gd name="T72" fmla="*/ 37992 w 125013"/>
              <a:gd name="T73" fmla="*/ 292534 h 303574"/>
              <a:gd name="T74" fmla="*/ 24585 w 125013"/>
              <a:gd name="T75" fmla="*/ 292898 h 303574"/>
              <a:gd name="T76" fmla="*/ 17876 w 125013"/>
              <a:gd name="T77" fmla="*/ 288350 h 303574"/>
              <a:gd name="T78" fmla="*/ 14732 w 125013"/>
              <a:gd name="T79" fmla="*/ 280939 h 303574"/>
              <a:gd name="T80" fmla="*/ 8317 w 125013"/>
              <a:gd name="T81" fmla="*/ 269858 h 303574"/>
              <a:gd name="T82" fmla="*/ 2794 w 125013"/>
              <a:gd name="T83" fmla="*/ 261314 h 303574"/>
              <a:gd name="T84" fmla="*/ 243 w 125013"/>
              <a:gd name="T85" fmla="*/ 238188 h 303574"/>
              <a:gd name="T86" fmla="*/ 746 w 125013"/>
              <a:gd name="T87" fmla="*/ 186754 h 303574"/>
              <a:gd name="T88" fmla="*/ 5771 w 125013"/>
              <a:gd name="T89" fmla="*/ 165257 h 303574"/>
              <a:gd name="T90" fmla="*/ 9987 w 125013"/>
              <a:gd name="T91" fmla="*/ 153524 h 303574"/>
              <a:gd name="T92" fmla="*/ 15953 w 125013"/>
              <a:gd name="T93" fmla="*/ 143983 h 303574"/>
              <a:gd name="T94" fmla="*/ 18883 w 125013"/>
              <a:gd name="T95" fmla="*/ 130521 h 303574"/>
              <a:gd name="T96" fmla="*/ 25226 w 125013"/>
              <a:gd name="T97" fmla="*/ 115699 h 303574"/>
              <a:gd name="T98" fmla="*/ 30734 w 125013"/>
              <a:gd name="T99" fmla="*/ 106504 h 303574"/>
              <a:gd name="T100" fmla="*/ 36717 w 125013"/>
              <a:gd name="T101" fmla="*/ 91933 h 303574"/>
              <a:gd name="T102" fmla="*/ 41756 w 125013"/>
              <a:gd name="T103" fmla="*/ 77546 h 303574"/>
              <a:gd name="T104" fmla="*/ 46479 w 125013"/>
              <a:gd name="T105" fmla="*/ 60311 h 303574"/>
              <a:gd name="T106" fmla="*/ 48787 w 125013"/>
              <a:gd name="T107" fmla="*/ 54247 h 303574"/>
              <a:gd name="T108" fmla="*/ 52203 w 125013"/>
              <a:gd name="T109" fmla="*/ 49896 h 303574"/>
              <a:gd name="T110" fmla="*/ 57117 w 125013"/>
              <a:gd name="T111" fmla="*/ 43478 h 303574"/>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25013"/>
              <a:gd name="T169" fmla="*/ 0 h 303574"/>
              <a:gd name="T170" fmla="*/ 125013 w 125013"/>
              <a:gd name="T171" fmla="*/ 303574 h 303574"/>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25013" h="303574">
                <a:moveTo>
                  <a:pt x="125012" y="17859"/>
                </a:moveTo>
                <a:lnTo>
                  <a:pt x="111710" y="17859"/>
                </a:lnTo>
                <a:lnTo>
                  <a:pt x="110191" y="16867"/>
                </a:lnTo>
                <a:lnTo>
                  <a:pt x="109178" y="15214"/>
                </a:lnTo>
                <a:lnTo>
                  <a:pt x="108502" y="13119"/>
                </a:lnTo>
                <a:lnTo>
                  <a:pt x="107060" y="11723"/>
                </a:lnTo>
                <a:lnTo>
                  <a:pt x="105107" y="10792"/>
                </a:lnTo>
                <a:lnTo>
                  <a:pt x="102812" y="10171"/>
                </a:lnTo>
                <a:lnTo>
                  <a:pt x="101282" y="8765"/>
                </a:lnTo>
                <a:lnTo>
                  <a:pt x="100263" y="6836"/>
                </a:lnTo>
                <a:lnTo>
                  <a:pt x="99583" y="4557"/>
                </a:lnTo>
                <a:lnTo>
                  <a:pt x="98137" y="3038"/>
                </a:lnTo>
                <a:lnTo>
                  <a:pt x="96181" y="2025"/>
                </a:lnTo>
                <a:lnTo>
                  <a:pt x="93885" y="1350"/>
                </a:lnTo>
                <a:lnTo>
                  <a:pt x="91362" y="900"/>
                </a:lnTo>
                <a:lnTo>
                  <a:pt x="88688" y="600"/>
                </a:lnTo>
                <a:lnTo>
                  <a:pt x="85913" y="400"/>
                </a:lnTo>
                <a:lnTo>
                  <a:pt x="83071" y="267"/>
                </a:lnTo>
                <a:lnTo>
                  <a:pt x="77267" y="119"/>
                </a:lnTo>
                <a:lnTo>
                  <a:pt x="32371" y="0"/>
                </a:lnTo>
                <a:lnTo>
                  <a:pt x="30509" y="992"/>
                </a:lnTo>
                <a:lnTo>
                  <a:pt x="29268" y="2646"/>
                </a:lnTo>
                <a:lnTo>
                  <a:pt x="28440" y="4741"/>
                </a:lnTo>
                <a:lnTo>
                  <a:pt x="26897" y="6137"/>
                </a:lnTo>
                <a:lnTo>
                  <a:pt x="24875" y="7068"/>
                </a:lnTo>
                <a:lnTo>
                  <a:pt x="22535" y="7688"/>
                </a:lnTo>
                <a:lnTo>
                  <a:pt x="19983" y="8102"/>
                </a:lnTo>
                <a:lnTo>
                  <a:pt x="17290" y="8378"/>
                </a:lnTo>
                <a:lnTo>
                  <a:pt x="14502" y="8562"/>
                </a:lnTo>
                <a:lnTo>
                  <a:pt x="12643" y="9677"/>
                </a:lnTo>
                <a:lnTo>
                  <a:pt x="11404" y="11412"/>
                </a:lnTo>
                <a:lnTo>
                  <a:pt x="9415" y="16586"/>
                </a:lnTo>
                <a:lnTo>
                  <a:pt x="8260" y="17011"/>
                </a:lnTo>
                <a:lnTo>
                  <a:pt x="6498" y="17294"/>
                </a:lnTo>
                <a:lnTo>
                  <a:pt x="4331" y="17482"/>
                </a:lnTo>
                <a:lnTo>
                  <a:pt x="2886" y="18600"/>
                </a:lnTo>
                <a:lnTo>
                  <a:pt x="1922" y="20338"/>
                </a:lnTo>
                <a:lnTo>
                  <a:pt x="109" y="26412"/>
                </a:lnTo>
                <a:lnTo>
                  <a:pt x="30" y="31418"/>
                </a:lnTo>
                <a:lnTo>
                  <a:pt x="1011" y="32851"/>
                </a:lnTo>
                <a:lnTo>
                  <a:pt x="2657" y="33807"/>
                </a:lnTo>
                <a:lnTo>
                  <a:pt x="4747" y="34444"/>
                </a:lnTo>
                <a:lnTo>
                  <a:pt x="6140" y="35861"/>
                </a:lnTo>
                <a:lnTo>
                  <a:pt x="7069" y="37798"/>
                </a:lnTo>
                <a:lnTo>
                  <a:pt x="8100" y="42596"/>
                </a:lnTo>
                <a:lnTo>
                  <a:pt x="8559" y="48036"/>
                </a:lnTo>
                <a:lnTo>
                  <a:pt x="9674" y="49883"/>
                </a:lnTo>
                <a:lnTo>
                  <a:pt x="11409" y="51115"/>
                </a:lnTo>
                <a:lnTo>
                  <a:pt x="13558" y="51936"/>
                </a:lnTo>
                <a:lnTo>
                  <a:pt x="14991" y="53476"/>
                </a:lnTo>
                <a:lnTo>
                  <a:pt x="15946" y="55494"/>
                </a:lnTo>
                <a:lnTo>
                  <a:pt x="16582" y="57832"/>
                </a:lnTo>
                <a:lnTo>
                  <a:pt x="19936" y="63076"/>
                </a:lnTo>
                <a:lnTo>
                  <a:pt x="22219" y="65863"/>
                </a:lnTo>
                <a:lnTo>
                  <a:pt x="24733" y="68713"/>
                </a:lnTo>
                <a:lnTo>
                  <a:pt x="30173" y="74526"/>
                </a:lnTo>
                <a:lnTo>
                  <a:pt x="32020" y="77466"/>
                </a:lnTo>
                <a:lnTo>
                  <a:pt x="35613" y="86343"/>
                </a:lnTo>
                <a:lnTo>
                  <a:pt x="37632" y="89312"/>
                </a:lnTo>
                <a:lnTo>
                  <a:pt x="39969" y="92284"/>
                </a:lnTo>
                <a:lnTo>
                  <a:pt x="42520" y="96249"/>
                </a:lnTo>
                <a:lnTo>
                  <a:pt x="45212" y="100877"/>
                </a:lnTo>
                <a:lnTo>
                  <a:pt x="48000" y="105947"/>
                </a:lnTo>
                <a:lnTo>
                  <a:pt x="50850" y="110318"/>
                </a:lnTo>
                <a:lnTo>
                  <a:pt x="53742" y="114225"/>
                </a:lnTo>
                <a:lnTo>
                  <a:pt x="56663" y="117822"/>
                </a:lnTo>
                <a:lnTo>
                  <a:pt x="59602" y="121212"/>
                </a:lnTo>
                <a:lnTo>
                  <a:pt x="62554" y="124464"/>
                </a:lnTo>
                <a:lnTo>
                  <a:pt x="68479" y="130724"/>
                </a:lnTo>
                <a:lnTo>
                  <a:pt x="74420" y="136813"/>
                </a:lnTo>
                <a:lnTo>
                  <a:pt x="76401" y="139826"/>
                </a:lnTo>
                <a:lnTo>
                  <a:pt x="80182" y="148807"/>
                </a:lnTo>
                <a:lnTo>
                  <a:pt x="82227" y="151791"/>
                </a:lnTo>
                <a:lnTo>
                  <a:pt x="84582" y="154772"/>
                </a:lnTo>
                <a:lnTo>
                  <a:pt x="87145" y="158744"/>
                </a:lnTo>
                <a:lnTo>
                  <a:pt x="89845" y="163376"/>
                </a:lnTo>
                <a:lnTo>
                  <a:pt x="92638" y="168449"/>
                </a:lnTo>
                <a:lnTo>
                  <a:pt x="95740" y="176731"/>
                </a:lnTo>
                <a:lnTo>
                  <a:pt x="96568" y="180328"/>
                </a:lnTo>
                <a:lnTo>
                  <a:pt x="100133" y="186971"/>
                </a:lnTo>
                <a:lnTo>
                  <a:pt x="102473" y="190132"/>
                </a:lnTo>
                <a:lnTo>
                  <a:pt x="105073" y="196290"/>
                </a:lnTo>
                <a:lnTo>
                  <a:pt x="106536" y="205334"/>
                </a:lnTo>
                <a:lnTo>
                  <a:pt x="106741" y="208327"/>
                </a:lnTo>
                <a:lnTo>
                  <a:pt x="109616" y="216944"/>
                </a:lnTo>
                <a:lnTo>
                  <a:pt x="113208" y="226396"/>
                </a:lnTo>
                <a:lnTo>
                  <a:pt x="114805" y="233905"/>
                </a:lnTo>
                <a:lnTo>
                  <a:pt x="114238" y="237296"/>
                </a:lnTo>
                <a:lnTo>
                  <a:pt x="109693" y="246809"/>
                </a:lnTo>
                <a:lnTo>
                  <a:pt x="108282" y="252899"/>
                </a:lnTo>
                <a:lnTo>
                  <a:pt x="105009" y="258912"/>
                </a:lnTo>
                <a:lnTo>
                  <a:pt x="102747" y="261905"/>
                </a:lnTo>
                <a:lnTo>
                  <a:pt x="100233" y="267877"/>
                </a:lnTo>
                <a:lnTo>
                  <a:pt x="99563" y="270858"/>
                </a:lnTo>
                <a:lnTo>
                  <a:pt x="96173" y="276816"/>
                </a:lnTo>
                <a:lnTo>
                  <a:pt x="93880" y="279794"/>
                </a:lnTo>
                <a:lnTo>
                  <a:pt x="91358" y="282772"/>
                </a:lnTo>
                <a:lnTo>
                  <a:pt x="88685" y="285749"/>
                </a:lnTo>
                <a:lnTo>
                  <a:pt x="85912" y="288726"/>
                </a:lnTo>
                <a:lnTo>
                  <a:pt x="83070" y="290710"/>
                </a:lnTo>
                <a:lnTo>
                  <a:pt x="80183" y="292034"/>
                </a:lnTo>
                <a:lnTo>
                  <a:pt x="77267" y="292916"/>
                </a:lnTo>
                <a:lnTo>
                  <a:pt x="74330" y="294496"/>
                </a:lnTo>
                <a:lnTo>
                  <a:pt x="71381" y="296542"/>
                </a:lnTo>
                <a:lnTo>
                  <a:pt x="68421" y="298897"/>
                </a:lnTo>
                <a:lnTo>
                  <a:pt x="65457" y="300468"/>
                </a:lnTo>
                <a:lnTo>
                  <a:pt x="62489" y="301516"/>
                </a:lnTo>
                <a:lnTo>
                  <a:pt x="59517" y="302214"/>
                </a:lnTo>
                <a:lnTo>
                  <a:pt x="56544" y="302679"/>
                </a:lnTo>
                <a:lnTo>
                  <a:pt x="53569" y="302989"/>
                </a:lnTo>
                <a:lnTo>
                  <a:pt x="50595" y="303196"/>
                </a:lnTo>
                <a:lnTo>
                  <a:pt x="47619" y="303334"/>
                </a:lnTo>
                <a:lnTo>
                  <a:pt x="41667" y="303487"/>
                </a:lnTo>
                <a:lnTo>
                  <a:pt x="32738" y="303573"/>
                </a:lnTo>
                <a:lnTo>
                  <a:pt x="29762" y="302593"/>
                </a:lnTo>
                <a:lnTo>
                  <a:pt x="26785" y="300948"/>
                </a:lnTo>
                <a:lnTo>
                  <a:pt x="23809" y="298858"/>
                </a:lnTo>
                <a:lnTo>
                  <a:pt x="21825" y="296473"/>
                </a:lnTo>
                <a:lnTo>
                  <a:pt x="20501" y="293891"/>
                </a:lnTo>
                <a:lnTo>
                  <a:pt x="19619" y="291177"/>
                </a:lnTo>
                <a:lnTo>
                  <a:pt x="15994" y="285516"/>
                </a:lnTo>
                <a:lnTo>
                  <a:pt x="13638" y="282618"/>
                </a:lnTo>
                <a:lnTo>
                  <a:pt x="11075" y="279693"/>
                </a:lnTo>
                <a:lnTo>
                  <a:pt x="8374" y="276751"/>
                </a:lnTo>
                <a:lnTo>
                  <a:pt x="5582" y="273798"/>
                </a:lnTo>
                <a:lnTo>
                  <a:pt x="3720" y="270837"/>
                </a:lnTo>
                <a:lnTo>
                  <a:pt x="1651" y="264900"/>
                </a:lnTo>
                <a:lnTo>
                  <a:pt x="731" y="256309"/>
                </a:lnTo>
                <a:lnTo>
                  <a:pt x="324" y="246868"/>
                </a:lnTo>
                <a:lnTo>
                  <a:pt x="142" y="239365"/>
                </a:lnTo>
                <a:lnTo>
                  <a:pt x="0" y="198066"/>
                </a:lnTo>
                <a:lnTo>
                  <a:pt x="991" y="193560"/>
                </a:lnTo>
                <a:lnTo>
                  <a:pt x="4738" y="185907"/>
                </a:lnTo>
                <a:lnTo>
                  <a:pt x="7065" y="176552"/>
                </a:lnTo>
                <a:lnTo>
                  <a:pt x="7685" y="171280"/>
                </a:lnTo>
                <a:lnTo>
                  <a:pt x="9091" y="166773"/>
                </a:lnTo>
                <a:lnTo>
                  <a:pt x="11021" y="162776"/>
                </a:lnTo>
                <a:lnTo>
                  <a:pt x="13299" y="159119"/>
                </a:lnTo>
                <a:lnTo>
                  <a:pt x="15810" y="155688"/>
                </a:lnTo>
                <a:lnTo>
                  <a:pt x="18477" y="152410"/>
                </a:lnTo>
                <a:lnTo>
                  <a:pt x="21246" y="149231"/>
                </a:lnTo>
                <a:lnTo>
                  <a:pt x="23093" y="145128"/>
                </a:lnTo>
                <a:lnTo>
                  <a:pt x="24323" y="140408"/>
                </a:lnTo>
                <a:lnTo>
                  <a:pt x="25144" y="135278"/>
                </a:lnTo>
                <a:lnTo>
                  <a:pt x="28702" y="126931"/>
                </a:lnTo>
                <a:lnTo>
                  <a:pt x="31040" y="123316"/>
                </a:lnTo>
                <a:lnTo>
                  <a:pt x="33591" y="119914"/>
                </a:lnTo>
                <a:lnTo>
                  <a:pt x="36283" y="116653"/>
                </a:lnTo>
                <a:lnTo>
                  <a:pt x="39070" y="113488"/>
                </a:lnTo>
                <a:lnTo>
                  <a:pt x="40928" y="110385"/>
                </a:lnTo>
                <a:lnTo>
                  <a:pt x="44536" y="101278"/>
                </a:lnTo>
                <a:lnTo>
                  <a:pt x="46557" y="98277"/>
                </a:lnTo>
                <a:lnTo>
                  <a:pt x="48896" y="95283"/>
                </a:lnTo>
                <a:lnTo>
                  <a:pt x="51495" y="89312"/>
                </a:lnTo>
                <a:lnTo>
                  <a:pt x="52188" y="86330"/>
                </a:lnTo>
                <a:lnTo>
                  <a:pt x="55604" y="80372"/>
                </a:lnTo>
                <a:lnTo>
                  <a:pt x="57904" y="77394"/>
                </a:lnTo>
                <a:lnTo>
                  <a:pt x="60460" y="71439"/>
                </a:lnTo>
                <a:lnTo>
                  <a:pt x="61899" y="62508"/>
                </a:lnTo>
                <a:lnTo>
                  <a:pt x="62100" y="59531"/>
                </a:lnTo>
                <a:lnTo>
                  <a:pt x="63227" y="57547"/>
                </a:lnTo>
                <a:lnTo>
                  <a:pt x="64970" y="56224"/>
                </a:lnTo>
                <a:lnTo>
                  <a:pt x="67125" y="55342"/>
                </a:lnTo>
                <a:lnTo>
                  <a:pt x="68561" y="53762"/>
                </a:lnTo>
                <a:lnTo>
                  <a:pt x="69518" y="51716"/>
                </a:lnTo>
                <a:lnTo>
                  <a:pt x="71055" y="46045"/>
                </a:lnTo>
                <a:lnTo>
                  <a:pt x="72174" y="45579"/>
                </a:lnTo>
                <a:lnTo>
                  <a:pt x="76062" y="45062"/>
                </a:lnTo>
                <a:lnTo>
                  <a:pt x="80341" y="44651"/>
                </a:lnTo>
                <a:lnTo>
                  <a:pt x="80363"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2" name="SMARTInkAnnotation242">
            <a:extLst>
              <a:ext uri="{FF2B5EF4-FFF2-40B4-BE49-F238E27FC236}">
                <a16:creationId xmlns:a16="http://schemas.microsoft.com/office/drawing/2014/main" id="{D6AF86A7-D618-4270-8D22-E7AE61DE7850}"/>
              </a:ext>
            </a:extLst>
          </p:cNvPr>
          <p:cNvSpPr>
            <a:spLocks/>
          </p:cNvSpPr>
          <p:nvPr/>
        </p:nvSpPr>
        <p:spPr bwMode="auto">
          <a:xfrm>
            <a:off x="5518150" y="3098800"/>
            <a:ext cx="19050" cy="328613"/>
          </a:xfrm>
          <a:custGeom>
            <a:avLst/>
            <a:gdLst>
              <a:gd name="T0" fmla="*/ 123464 w 17861"/>
              <a:gd name="T1" fmla="*/ 0 h 328625"/>
              <a:gd name="T2" fmla="*/ 123464 w 17861"/>
              <a:gd name="T3" fmla="*/ 171146 h 328625"/>
              <a:gd name="T4" fmla="*/ 116605 w 17861"/>
              <a:gd name="T5" fmla="*/ 178500 h 328625"/>
              <a:gd name="T6" fmla="*/ 105178 w 17861"/>
              <a:gd name="T7" fmla="*/ 185407 h 328625"/>
              <a:gd name="T8" fmla="*/ 90709 w 17861"/>
              <a:gd name="T9" fmla="*/ 191995 h 328625"/>
              <a:gd name="T10" fmla="*/ 81046 w 17861"/>
              <a:gd name="T11" fmla="*/ 198372 h 328625"/>
              <a:gd name="T12" fmla="*/ 74612 w 17861"/>
              <a:gd name="T13" fmla="*/ 204608 h 328625"/>
              <a:gd name="T14" fmla="*/ 70313 w 17861"/>
              <a:gd name="T15" fmla="*/ 210719 h 328625"/>
              <a:gd name="T16" fmla="*/ 67470 w 17861"/>
              <a:gd name="T17" fmla="*/ 217790 h 328625"/>
              <a:gd name="T18" fmla="*/ 64275 w 17861"/>
              <a:gd name="T19" fmla="*/ 233554 h 328625"/>
              <a:gd name="T20" fmla="*/ 61958 w 17861"/>
              <a:gd name="T21" fmla="*/ 268426 h 328625"/>
              <a:gd name="T22" fmla="*/ 55025 w 17861"/>
              <a:gd name="T23" fmla="*/ 273108 h 328625"/>
              <a:gd name="T24" fmla="*/ 43544 w 17861"/>
              <a:gd name="T25" fmla="*/ 278214 h 328625"/>
              <a:gd name="T26" fmla="*/ 29032 w 17861"/>
              <a:gd name="T27" fmla="*/ 283603 h 328625"/>
              <a:gd name="T28" fmla="*/ 19354 w 17861"/>
              <a:gd name="T29" fmla="*/ 288157 h 328625"/>
              <a:gd name="T30" fmla="*/ 12909 w 17861"/>
              <a:gd name="T31" fmla="*/ 292206 h 328625"/>
              <a:gd name="T32" fmla="*/ 8597 w 17861"/>
              <a:gd name="T33" fmla="*/ 295897 h 328625"/>
              <a:gd name="T34" fmla="*/ 5735 w 17861"/>
              <a:gd name="T35" fmla="*/ 299350 h 328625"/>
              <a:gd name="T36" fmla="*/ 2558 w 17861"/>
              <a:gd name="T37" fmla="*/ 305832 h 328625"/>
              <a:gd name="T38" fmla="*/ 753 w 17861"/>
              <a:gd name="T39" fmla="*/ 315030 h 328625"/>
              <a:gd name="T40" fmla="*/ 70 w 17861"/>
              <a:gd name="T41" fmla="*/ 328264 h 328625"/>
              <a:gd name="T42" fmla="*/ 0 w 17861"/>
              <a:gd name="T43" fmla="*/ 312209 h 328625"/>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7861"/>
              <a:gd name="T67" fmla="*/ 0 h 328625"/>
              <a:gd name="T68" fmla="*/ 17861 w 17861"/>
              <a:gd name="T69" fmla="*/ 328625 h 328625"/>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7861" h="328625">
                <a:moveTo>
                  <a:pt x="17860" y="0"/>
                </a:moveTo>
                <a:lnTo>
                  <a:pt x="17860" y="171326"/>
                </a:lnTo>
                <a:lnTo>
                  <a:pt x="16868" y="178710"/>
                </a:lnTo>
                <a:lnTo>
                  <a:pt x="15214" y="185617"/>
                </a:lnTo>
                <a:lnTo>
                  <a:pt x="13120" y="192205"/>
                </a:lnTo>
                <a:lnTo>
                  <a:pt x="11723" y="198582"/>
                </a:lnTo>
                <a:lnTo>
                  <a:pt x="10792" y="204818"/>
                </a:lnTo>
                <a:lnTo>
                  <a:pt x="10171" y="210959"/>
                </a:lnTo>
                <a:lnTo>
                  <a:pt x="9758" y="218030"/>
                </a:lnTo>
                <a:lnTo>
                  <a:pt x="9298" y="233824"/>
                </a:lnTo>
                <a:lnTo>
                  <a:pt x="8962" y="268726"/>
                </a:lnTo>
                <a:lnTo>
                  <a:pt x="7960" y="273408"/>
                </a:lnTo>
                <a:lnTo>
                  <a:pt x="6298" y="278514"/>
                </a:lnTo>
                <a:lnTo>
                  <a:pt x="4199" y="283903"/>
                </a:lnTo>
                <a:lnTo>
                  <a:pt x="2800" y="288487"/>
                </a:lnTo>
                <a:lnTo>
                  <a:pt x="1867" y="292536"/>
                </a:lnTo>
                <a:lnTo>
                  <a:pt x="1244" y="296227"/>
                </a:lnTo>
                <a:lnTo>
                  <a:pt x="830" y="299680"/>
                </a:lnTo>
                <a:lnTo>
                  <a:pt x="369" y="306162"/>
                </a:lnTo>
                <a:lnTo>
                  <a:pt x="109" y="315390"/>
                </a:lnTo>
                <a:lnTo>
                  <a:pt x="10" y="328624"/>
                </a:lnTo>
                <a:lnTo>
                  <a:pt x="0" y="31253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3" name="SMARTInkAnnotation243">
            <a:extLst>
              <a:ext uri="{FF2B5EF4-FFF2-40B4-BE49-F238E27FC236}">
                <a16:creationId xmlns:a16="http://schemas.microsoft.com/office/drawing/2014/main" id="{29409695-0016-4167-B6A8-6A947C7453D6}"/>
              </a:ext>
            </a:extLst>
          </p:cNvPr>
          <p:cNvSpPr>
            <a:spLocks/>
          </p:cNvSpPr>
          <p:nvPr/>
        </p:nvSpPr>
        <p:spPr bwMode="auto">
          <a:xfrm>
            <a:off x="5510213" y="3027363"/>
            <a:ext cx="123825" cy="187325"/>
          </a:xfrm>
          <a:custGeom>
            <a:avLst/>
            <a:gdLst>
              <a:gd name="T0" fmla="*/ 6729 w 124983"/>
              <a:gd name="T1" fmla="*/ 17632 h 187380"/>
              <a:gd name="T2" fmla="*/ 8755 w 124983"/>
              <a:gd name="T3" fmla="*/ 8779 h 187380"/>
              <a:gd name="T4" fmla="*/ 11392 w 124983"/>
              <a:gd name="T5" fmla="*/ 7790 h 187380"/>
              <a:gd name="T6" fmla="*/ 13228 w 124983"/>
              <a:gd name="T7" fmla="*/ 1135 h 187380"/>
              <a:gd name="T8" fmla="*/ 17010 w 124983"/>
              <a:gd name="T9" fmla="*/ 260 h 187380"/>
              <a:gd name="T10" fmla="*/ 19621 w 124983"/>
              <a:gd name="T11" fmla="*/ 956 h 187380"/>
              <a:gd name="T12" fmla="*/ 20820 w 124983"/>
              <a:gd name="T13" fmla="*/ 5989 h 187380"/>
              <a:gd name="T14" fmla="*/ 26053 w 124983"/>
              <a:gd name="T15" fmla="*/ 8395 h 187380"/>
              <a:gd name="T16" fmla="*/ 32748 w 124983"/>
              <a:gd name="T17" fmla="*/ 8698 h 187380"/>
              <a:gd name="T18" fmla="*/ 38959 w 124983"/>
              <a:gd name="T19" fmla="*/ 9716 h 187380"/>
              <a:gd name="T20" fmla="*/ 43082 w 124983"/>
              <a:gd name="T21" fmla="*/ 13438 h 187380"/>
              <a:gd name="T22" fmla="*/ 47414 w 124983"/>
              <a:gd name="T23" fmla="*/ 15737 h 187380"/>
              <a:gd name="T24" fmla="*/ 51841 w 124983"/>
              <a:gd name="T25" fmla="*/ 16772 h 187380"/>
              <a:gd name="T26" fmla="*/ 59460 w 124983"/>
              <a:gd name="T27" fmla="*/ 17491 h 187380"/>
              <a:gd name="T28" fmla="*/ 63978 w 124983"/>
              <a:gd name="T29" fmla="*/ 17568 h 187380"/>
              <a:gd name="T30" fmla="*/ 67957 w 124983"/>
              <a:gd name="T31" fmla="*/ 20201 h 187380"/>
              <a:gd name="T32" fmla="*/ 72228 w 124983"/>
              <a:gd name="T33" fmla="*/ 23670 h 187380"/>
              <a:gd name="T34" fmla="*/ 76628 w 124983"/>
              <a:gd name="T35" fmla="*/ 25226 h 187380"/>
              <a:gd name="T36" fmla="*/ 79083 w 124983"/>
              <a:gd name="T37" fmla="*/ 28533 h 187380"/>
              <a:gd name="T38" fmla="*/ 80926 w 124983"/>
              <a:gd name="T39" fmla="*/ 32280 h 187380"/>
              <a:gd name="T40" fmla="*/ 84243 w 124983"/>
              <a:gd name="T41" fmla="*/ 33959 h 187380"/>
              <a:gd name="T42" fmla="*/ 86219 w 124983"/>
              <a:gd name="T43" fmla="*/ 37325 h 187380"/>
              <a:gd name="T44" fmla="*/ 87490 w 124983"/>
              <a:gd name="T45" fmla="*/ 47500 h 187380"/>
              <a:gd name="T46" fmla="*/ 91293 w 124983"/>
              <a:gd name="T47" fmla="*/ 56064 h 187380"/>
              <a:gd name="T48" fmla="*/ 93101 w 124983"/>
              <a:gd name="T49" fmla="*/ 61912 h 187380"/>
              <a:gd name="T50" fmla="*/ 93913 w 124983"/>
              <a:gd name="T51" fmla="*/ 67775 h 187380"/>
              <a:gd name="T52" fmla="*/ 94267 w 124983"/>
              <a:gd name="T53" fmla="*/ 73655 h 187380"/>
              <a:gd name="T54" fmla="*/ 94529 w 124983"/>
              <a:gd name="T55" fmla="*/ 91355 h 187380"/>
              <a:gd name="T56" fmla="*/ 92543 w 124983"/>
              <a:gd name="T57" fmla="*/ 97248 h 187380"/>
              <a:gd name="T58" fmla="*/ 89909 w 124983"/>
              <a:gd name="T59" fmla="*/ 104133 h 187380"/>
              <a:gd name="T60" fmla="*/ 88740 w 124983"/>
              <a:gd name="T61" fmla="*/ 113755 h 187380"/>
              <a:gd name="T62" fmla="*/ 88218 w 124983"/>
              <a:gd name="T63" fmla="*/ 121964 h 187380"/>
              <a:gd name="T64" fmla="*/ 87233 w 124983"/>
              <a:gd name="T65" fmla="*/ 128892 h 187380"/>
              <a:gd name="T66" fmla="*/ 84298 w 124983"/>
              <a:gd name="T67" fmla="*/ 135245 h 187380"/>
              <a:gd name="T68" fmla="*/ 82489 w 124983"/>
              <a:gd name="T69" fmla="*/ 141343 h 187380"/>
              <a:gd name="T70" fmla="*/ 80942 w 124983"/>
              <a:gd name="T71" fmla="*/ 147345 h 187380"/>
              <a:gd name="T72" fmla="*/ 77745 w 124983"/>
              <a:gd name="T73" fmla="*/ 153290 h 187380"/>
              <a:gd name="T74" fmla="*/ 75830 w 124983"/>
              <a:gd name="T75" fmla="*/ 159201 h 187380"/>
              <a:gd name="T76" fmla="*/ 74226 w 124983"/>
              <a:gd name="T77" fmla="*/ 164132 h 187380"/>
              <a:gd name="T78" fmla="*/ 71009 w 124983"/>
              <a:gd name="T79" fmla="*/ 166318 h 187380"/>
              <a:gd name="T80" fmla="*/ 69082 w 124983"/>
              <a:gd name="T81" fmla="*/ 169915 h 187380"/>
              <a:gd name="T82" fmla="*/ 67474 w 124983"/>
              <a:gd name="T83" fmla="*/ 173813 h 187380"/>
              <a:gd name="T84" fmla="*/ 64259 w 124983"/>
              <a:gd name="T85" fmla="*/ 175528 h 187380"/>
              <a:gd name="T86" fmla="*/ 60328 w 124983"/>
              <a:gd name="T87" fmla="*/ 178920 h 187380"/>
              <a:gd name="T88" fmla="*/ 52583 w 124983"/>
              <a:gd name="T89" fmla="*/ 185167 h 187380"/>
              <a:gd name="T90" fmla="*/ 48884 w 124983"/>
              <a:gd name="T91" fmla="*/ 185498 h 187380"/>
              <a:gd name="T92" fmla="*/ 39080 w 124983"/>
              <a:gd name="T93" fmla="*/ 183132 h 187380"/>
              <a:gd name="T94" fmla="*/ 30494 w 124983"/>
              <a:gd name="T95" fmla="*/ 172581 h 187380"/>
              <a:gd name="T96" fmla="*/ 28562 w 124983"/>
              <a:gd name="T97" fmla="*/ 167458 h 18738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4983"/>
              <a:gd name="T148" fmla="*/ 0 h 187380"/>
              <a:gd name="T149" fmla="*/ 124983 w 124983"/>
              <a:gd name="T150" fmla="*/ 187380 h 18738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4983" h="187380">
                <a:moveTo>
                  <a:pt x="0" y="26680"/>
                </a:moveTo>
                <a:lnTo>
                  <a:pt x="8897" y="17782"/>
                </a:lnTo>
                <a:lnTo>
                  <a:pt x="8929" y="8930"/>
                </a:lnTo>
                <a:lnTo>
                  <a:pt x="11575" y="8869"/>
                </a:lnTo>
                <a:lnTo>
                  <a:pt x="13669" y="8853"/>
                </a:lnTo>
                <a:lnTo>
                  <a:pt x="15066" y="7850"/>
                </a:lnTo>
                <a:lnTo>
                  <a:pt x="15998" y="6189"/>
                </a:lnTo>
                <a:lnTo>
                  <a:pt x="17491" y="1135"/>
                </a:lnTo>
                <a:lnTo>
                  <a:pt x="18606" y="720"/>
                </a:lnTo>
                <a:lnTo>
                  <a:pt x="22491" y="260"/>
                </a:lnTo>
                <a:lnTo>
                  <a:pt x="25515" y="0"/>
                </a:lnTo>
                <a:lnTo>
                  <a:pt x="25940" y="956"/>
                </a:lnTo>
                <a:lnTo>
                  <a:pt x="26412" y="4663"/>
                </a:lnTo>
                <a:lnTo>
                  <a:pt x="27529" y="6049"/>
                </a:lnTo>
                <a:lnTo>
                  <a:pt x="29267" y="6973"/>
                </a:lnTo>
                <a:lnTo>
                  <a:pt x="34444" y="8455"/>
                </a:lnTo>
                <a:lnTo>
                  <a:pt x="37798" y="8658"/>
                </a:lnTo>
                <a:lnTo>
                  <a:pt x="43295" y="8788"/>
                </a:lnTo>
                <a:lnTo>
                  <a:pt x="48988" y="8811"/>
                </a:lnTo>
                <a:lnTo>
                  <a:pt x="51510" y="9806"/>
                </a:lnTo>
                <a:lnTo>
                  <a:pt x="54183" y="11462"/>
                </a:lnTo>
                <a:lnTo>
                  <a:pt x="56958" y="13558"/>
                </a:lnTo>
                <a:lnTo>
                  <a:pt x="59800" y="14956"/>
                </a:lnTo>
                <a:lnTo>
                  <a:pt x="62687" y="15887"/>
                </a:lnTo>
                <a:lnTo>
                  <a:pt x="65604" y="16508"/>
                </a:lnTo>
                <a:lnTo>
                  <a:pt x="68540" y="16922"/>
                </a:lnTo>
                <a:lnTo>
                  <a:pt x="71491" y="17198"/>
                </a:lnTo>
                <a:lnTo>
                  <a:pt x="78614" y="17641"/>
                </a:lnTo>
                <a:lnTo>
                  <a:pt x="82233" y="17701"/>
                </a:lnTo>
                <a:lnTo>
                  <a:pt x="84588" y="17718"/>
                </a:lnTo>
                <a:lnTo>
                  <a:pt x="87150" y="18721"/>
                </a:lnTo>
                <a:lnTo>
                  <a:pt x="89850" y="20381"/>
                </a:lnTo>
                <a:lnTo>
                  <a:pt x="92642" y="22481"/>
                </a:lnTo>
                <a:lnTo>
                  <a:pt x="95495" y="23880"/>
                </a:lnTo>
                <a:lnTo>
                  <a:pt x="98390" y="24814"/>
                </a:lnTo>
                <a:lnTo>
                  <a:pt x="101312" y="25436"/>
                </a:lnTo>
                <a:lnTo>
                  <a:pt x="103260" y="26842"/>
                </a:lnTo>
                <a:lnTo>
                  <a:pt x="104559" y="28773"/>
                </a:lnTo>
                <a:lnTo>
                  <a:pt x="105425" y="31052"/>
                </a:lnTo>
                <a:lnTo>
                  <a:pt x="106994" y="32571"/>
                </a:lnTo>
                <a:lnTo>
                  <a:pt x="109033" y="33584"/>
                </a:lnTo>
                <a:lnTo>
                  <a:pt x="111383" y="34259"/>
                </a:lnTo>
                <a:lnTo>
                  <a:pt x="112951" y="35701"/>
                </a:lnTo>
                <a:lnTo>
                  <a:pt x="113995" y="37655"/>
                </a:lnTo>
                <a:lnTo>
                  <a:pt x="115157" y="42472"/>
                </a:lnTo>
                <a:lnTo>
                  <a:pt x="115673" y="47920"/>
                </a:lnTo>
                <a:lnTo>
                  <a:pt x="116803" y="50762"/>
                </a:lnTo>
                <a:lnTo>
                  <a:pt x="120704" y="56565"/>
                </a:lnTo>
                <a:lnTo>
                  <a:pt x="122141" y="59502"/>
                </a:lnTo>
                <a:lnTo>
                  <a:pt x="123099" y="62452"/>
                </a:lnTo>
                <a:lnTo>
                  <a:pt x="123738" y="65411"/>
                </a:lnTo>
                <a:lnTo>
                  <a:pt x="124164" y="68375"/>
                </a:lnTo>
                <a:lnTo>
                  <a:pt x="124448" y="71344"/>
                </a:lnTo>
                <a:lnTo>
                  <a:pt x="124637" y="74315"/>
                </a:lnTo>
                <a:lnTo>
                  <a:pt x="124847" y="80262"/>
                </a:lnTo>
                <a:lnTo>
                  <a:pt x="124982" y="92165"/>
                </a:lnTo>
                <a:lnTo>
                  <a:pt x="124001" y="95141"/>
                </a:lnTo>
                <a:lnTo>
                  <a:pt x="122355" y="98118"/>
                </a:lnTo>
                <a:lnTo>
                  <a:pt x="120265" y="101094"/>
                </a:lnTo>
                <a:lnTo>
                  <a:pt x="118872" y="105063"/>
                </a:lnTo>
                <a:lnTo>
                  <a:pt x="117943" y="109693"/>
                </a:lnTo>
                <a:lnTo>
                  <a:pt x="117324" y="114764"/>
                </a:lnTo>
                <a:lnTo>
                  <a:pt x="116911" y="119137"/>
                </a:lnTo>
                <a:lnTo>
                  <a:pt x="116636" y="123044"/>
                </a:lnTo>
                <a:lnTo>
                  <a:pt x="116452" y="126642"/>
                </a:lnTo>
                <a:lnTo>
                  <a:pt x="115338" y="130032"/>
                </a:lnTo>
                <a:lnTo>
                  <a:pt x="113602" y="133284"/>
                </a:lnTo>
                <a:lnTo>
                  <a:pt x="111454" y="136445"/>
                </a:lnTo>
                <a:lnTo>
                  <a:pt x="110021" y="139544"/>
                </a:lnTo>
                <a:lnTo>
                  <a:pt x="109066" y="142602"/>
                </a:lnTo>
                <a:lnTo>
                  <a:pt x="108430" y="145633"/>
                </a:lnTo>
                <a:lnTo>
                  <a:pt x="107013" y="148646"/>
                </a:lnTo>
                <a:lnTo>
                  <a:pt x="105076" y="151647"/>
                </a:lnTo>
                <a:lnTo>
                  <a:pt x="102793" y="154640"/>
                </a:lnTo>
                <a:lnTo>
                  <a:pt x="101271" y="157627"/>
                </a:lnTo>
                <a:lnTo>
                  <a:pt x="100256" y="160611"/>
                </a:lnTo>
                <a:lnTo>
                  <a:pt x="99579" y="163592"/>
                </a:lnTo>
                <a:lnTo>
                  <a:pt x="98136" y="165580"/>
                </a:lnTo>
                <a:lnTo>
                  <a:pt x="96182" y="166905"/>
                </a:lnTo>
                <a:lnTo>
                  <a:pt x="93887" y="167788"/>
                </a:lnTo>
                <a:lnTo>
                  <a:pt x="92357" y="169369"/>
                </a:lnTo>
                <a:lnTo>
                  <a:pt x="91337" y="171415"/>
                </a:lnTo>
                <a:lnTo>
                  <a:pt x="90657" y="173772"/>
                </a:lnTo>
                <a:lnTo>
                  <a:pt x="89211" y="175343"/>
                </a:lnTo>
                <a:lnTo>
                  <a:pt x="87255" y="176390"/>
                </a:lnTo>
                <a:lnTo>
                  <a:pt x="84959" y="177088"/>
                </a:lnTo>
                <a:lnTo>
                  <a:pt x="82436" y="178546"/>
                </a:lnTo>
                <a:lnTo>
                  <a:pt x="79762" y="180510"/>
                </a:lnTo>
                <a:lnTo>
                  <a:pt x="73081" y="186050"/>
                </a:lnTo>
                <a:lnTo>
                  <a:pt x="69522" y="186808"/>
                </a:lnTo>
                <a:lnTo>
                  <a:pt x="67184" y="187010"/>
                </a:lnTo>
                <a:lnTo>
                  <a:pt x="64633" y="187145"/>
                </a:lnTo>
                <a:lnTo>
                  <a:pt x="55230" y="187379"/>
                </a:lnTo>
                <a:lnTo>
                  <a:pt x="51666" y="184752"/>
                </a:lnTo>
                <a:lnTo>
                  <a:pt x="46034" y="179722"/>
                </a:lnTo>
                <a:lnTo>
                  <a:pt x="40319" y="174111"/>
                </a:lnTo>
                <a:lnTo>
                  <a:pt x="38785" y="171600"/>
                </a:lnTo>
                <a:lnTo>
                  <a:pt x="37763" y="168934"/>
                </a:lnTo>
                <a:lnTo>
                  <a:pt x="35718" y="16062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4" name="SMARTInkAnnotation244">
            <a:extLst>
              <a:ext uri="{FF2B5EF4-FFF2-40B4-BE49-F238E27FC236}">
                <a16:creationId xmlns:a16="http://schemas.microsoft.com/office/drawing/2014/main" id="{A7BE865E-5AA1-43A2-9887-2060D66657CC}"/>
              </a:ext>
            </a:extLst>
          </p:cNvPr>
          <p:cNvSpPr>
            <a:spLocks/>
          </p:cNvSpPr>
          <p:nvPr/>
        </p:nvSpPr>
        <p:spPr bwMode="auto">
          <a:xfrm>
            <a:off x="5661025" y="3214688"/>
            <a:ext cx="134938" cy="204787"/>
          </a:xfrm>
          <a:custGeom>
            <a:avLst/>
            <a:gdLst>
              <a:gd name="T0" fmla="*/ 118166 w 133913"/>
              <a:gd name="T1" fmla="*/ 57287 h 205383"/>
              <a:gd name="T2" fmla="*/ 121091 w 133913"/>
              <a:gd name="T3" fmla="*/ 54863 h 205383"/>
              <a:gd name="T4" fmla="*/ 123226 w 133913"/>
              <a:gd name="T5" fmla="*/ 44761 h 205383"/>
              <a:gd name="T6" fmla="*/ 120104 w 133913"/>
              <a:gd name="T7" fmla="*/ 22725 h 205383"/>
              <a:gd name="T8" fmla="*/ 115716 w 133913"/>
              <a:gd name="T9" fmla="*/ 18283 h 205383"/>
              <a:gd name="T10" fmla="*/ 112903 w 133913"/>
              <a:gd name="T11" fmla="*/ 8024 h 205383"/>
              <a:gd name="T12" fmla="*/ 111266 w 133913"/>
              <a:gd name="T13" fmla="*/ 3565 h 205383"/>
              <a:gd name="T14" fmla="*/ 101460 w 133913"/>
              <a:gd name="T15" fmla="*/ 151 h 205383"/>
              <a:gd name="T16" fmla="*/ 80231 w 133913"/>
              <a:gd name="T17" fmla="*/ 0 h 205383"/>
              <a:gd name="T18" fmla="*/ 73076 w 133913"/>
              <a:gd name="T19" fmla="*/ 4343 h 205383"/>
              <a:gd name="T20" fmla="*/ 47033 w 133913"/>
              <a:gd name="T21" fmla="*/ 22978 h 205383"/>
              <a:gd name="T22" fmla="*/ 39542 w 133913"/>
              <a:gd name="T23" fmla="*/ 32775 h 205383"/>
              <a:gd name="T24" fmla="*/ 32935 w 133913"/>
              <a:gd name="T25" fmla="*/ 39724 h 205383"/>
              <a:gd name="T26" fmla="*/ 27087 w 133913"/>
              <a:gd name="T27" fmla="*/ 45845 h 205383"/>
              <a:gd name="T28" fmla="*/ 20011 w 133913"/>
              <a:gd name="T29" fmla="*/ 59607 h 205383"/>
              <a:gd name="T30" fmla="*/ 15106 w 133913"/>
              <a:gd name="T31" fmla="*/ 68322 h 205383"/>
              <a:gd name="T32" fmla="*/ 12926 w 133913"/>
              <a:gd name="T33" fmla="*/ 75228 h 205383"/>
              <a:gd name="T34" fmla="*/ 11957 w 133913"/>
              <a:gd name="T35" fmla="*/ 83751 h 205383"/>
              <a:gd name="T36" fmla="*/ 10283 w 133913"/>
              <a:gd name="T37" fmla="*/ 92691 h 205383"/>
              <a:gd name="T38" fmla="*/ 5377 w 133913"/>
              <a:gd name="T39" fmla="*/ 99697 h 205383"/>
              <a:gd name="T40" fmla="*/ 2368 w 133913"/>
              <a:gd name="T41" fmla="*/ 108266 h 205383"/>
              <a:gd name="T42" fmla="*/ 1028 w 133913"/>
              <a:gd name="T43" fmla="*/ 117232 h 205383"/>
              <a:gd name="T44" fmla="*/ 435 w 133913"/>
              <a:gd name="T45" fmla="*/ 124242 h 205383"/>
              <a:gd name="T46" fmla="*/ 0 w 133913"/>
              <a:gd name="T47" fmla="*/ 148795 h 205383"/>
              <a:gd name="T48" fmla="*/ 3303 w 133913"/>
              <a:gd name="T49" fmla="*/ 154942 h 205383"/>
              <a:gd name="T50" fmla="*/ 8848 w 133913"/>
              <a:gd name="T51" fmla="*/ 163518 h 205383"/>
              <a:gd name="T52" fmla="*/ 11393 w 133913"/>
              <a:gd name="T53" fmla="*/ 168156 h 205383"/>
              <a:gd name="T54" fmla="*/ 20709 w 133913"/>
              <a:gd name="T55" fmla="*/ 171377 h 205383"/>
              <a:gd name="T56" fmla="*/ 31921 w 133913"/>
              <a:gd name="T57" fmla="*/ 178869 h 205383"/>
              <a:gd name="T58" fmla="*/ 43147 w 133913"/>
              <a:gd name="T59" fmla="*/ 179947 h 205383"/>
              <a:gd name="T60" fmla="*/ 50309 w 133913"/>
              <a:gd name="T61" fmla="*/ 180019 h 205383"/>
              <a:gd name="T62" fmla="*/ 53515 w 133913"/>
              <a:gd name="T63" fmla="*/ 177612 h 205383"/>
              <a:gd name="T64" fmla="*/ 56191 w 133913"/>
              <a:gd name="T65" fmla="*/ 174418 h 205383"/>
              <a:gd name="T66" fmla="*/ 61532 w 133913"/>
              <a:gd name="T67" fmla="*/ 173003 h 205383"/>
              <a:gd name="T68" fmla="*/ 64741 w 133913"/>
              <a:gd name="T69" fmla="*/ 169945 h 205383"/>
              <a:gd name="T70" fmla="*/ 69873 w 133913"/>
              <a:gd name="T71" fmla="*/ 163114 h 205383"/>
              <a:gd name="T72" fmla="*/ 74685 w 133913"/>
              <a:gd name="T73" fmla="*/ 157974 h 205383"/>
              <a:gd name="T74" fmla="*/ 81097 w 133913"/>
              <a:gd name="T75" fmla="*/ 147262 h 205383"/>
              <a:gd name="T76" fmla="*/ 85908 w 133913"/>
              <a:gd name="T77" fmla="*/ 140927 h 205383"/>
              <a:gd name="T78" fmla="*/ 88048 w 133913"/>
              <a:gd name="T79" fmla="*/ 132048 h 205383"/>
              <a:gd name="T80" fmla="*/ 92322 w 133913"/>
              <a:gd name="T81" fmla="*/ 124464 h 205383"/>
              <a:gd name="T82" fmla="*/ 97131 w 133913"/>
              <a:gd name="T83" fmla="*/ 117153 h 205383"/>
              <a:gd name="T84" fmla="*/ 99268 w 133913"/>
              <a:gd name="T85" fmla="*/ 107839 h 205383"/>
              <a:gd name="T86" fmla="*/ 100223 w 133913"/>
              <a:gd name="T87" fmla="*/ 100065 h 205383"/>
              <a:gd name="T88" fmla="*/ 101890 w 133913"/>
              <a:gd name="T89" fmla="*/ 93578 h 205383"/>
              <a:gd name="T90" fmla="*/ 106791 w 133913"/>
              <a:gd name="T91" fmla="*/ 87663 h 205383"/>
              <a:gd name="T92" fmla="*/ 111135 w 133913"/>
              <a:gd name="T93" fmla="*/ 76458 h 205383"/>
              <a:gd name="T94" fmla="*/ 112204 w 133913"/>
              <a:gd name="T95" fmla="*/ 65485 h 205383"/>
              <a:gd name="T96" fmla="*/ 113454 w 133913"/>
              <a:gd name="T97" fmla="*/ 152702 h 205383"/>
              <a:gd name="T98" fmla="*/ 121091 w 133913"/>
              <a:gd name="T99" fmla="*/ 163669 h 205383"/>
              <a:gd name="T100" fmla="*/ 126551 w 133913"/>
              <a:gd name="T101" fmla="*/ 173568 h 205383"/>
              <a:gd name="T102" fmla="*/ 132300 w 133913"/>
              <a:gd name="T103" fmla="*/ 177171 h 205383"/>
              <a:gd name="T104" fmla="*/ 139014 w 133913"/>
              <a:gd name="T105" fmla="*/ 178772 h 205383"/>
              <a:gd name="T106" fmla="*/ 142828 w 133913"/>
              <a:gd name="T107" fmla="*/ 181908 h 205383"/>
              <a:gd name="T108" fmla="*/ 145771 w 133913"/>
              <a:gd name="T109" fmla="*/ 185421 h 205383"/>
              <a:gd name="T110" fmla="*/ 155369 w 133913"/>
              <a:gd name="T111" fmla="*/ 187864 h 205383"/>
              <a:gd name="T112" fmla="*/ 168332 w 133913"/>
              <a:gd name="T113" fmla="*/ 188234 h 20538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33913"/>
              <a:gd name="T172" fmla="*/ 0 h 205383"/>
              <a:gd name="T173" fmla="*/ 133913 w 133913"/>
              <a:gd name="T174" fmla="*/ 205383 h 20538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33913" h="205383">
                <a:moveTo>
                  <a:pt x="89263" y="62507"/>
                </a:moveTo>
                <a:lnTo>
                  <a:pt x="94003" y="62507"/>
                </a:lnTo>
                <a:lnTo>
                  <a:pt x="95400" y="61515"/>
                </a:lnTo>
                <a:lnTo>
                  <a:pt x="96331" y="59861"/>
                </a:lnTo>
                <a:lnTo>
                  <a:pt x="97825" y="54819"/>
                </a:lnTo>
                <a:lnTo>
                  <a:pt x="98029" y="48837"/>
                </a:lnTo>
                <a:lnTo>
                  <a:pt x="98190" y="28257"/>
                </a:lnTo>
                <a:lnTo>
                  <a:pt x="95546" y="24795"/>
                </a:lnTo>
                <a:lnTo>
                  <a:pt x="93452" y="22483"/>
                </a:lnTo>
                <a:lnTo>
                  <a:pt x="92056" y="19949"/>
                </a:lnTo>
                <a:lnTo>
                  <a:pt x="90504" y="14488"/>
                </a:lnTo>
                <a:lnTo>
                  <a:pt x="89815" y="8754"/>
                </a:lnTo>
                <a:lnTo>
                  <a:pt x="89630" y="5835"/>
                </a:lnTo>
                <a:lnTo>
                  <a:pt x="88516" y="3890"/>
                </a:lnTo>
                <a:lnTo>
                  <a:pt x="86780" y="2593"/>
                </a:lnTo>
                <a:lnTo>
                  <a:pt x="80711" y="151"/>
                </a:lnTo>
                <a:lnTo>
                  <a:pt x="77855" y="67"/>
                </a:lnTo>
                <a:lnTo>
                  <a:pt x="63827" y="0"/>
                </a:lnTo>
                <a:lnTo>
                  <a:pt x="60430" y="2646"/>
                </a:lnTo>
                <a:lnTo>
                  <a:pt x="58135" y="4740"/>
                </a:lnTo>
                <a:lnTo>
                  <a:pt x="52939" y="9713"/>
                </a:lnTo>
                <a:lnTo>
                  <a:pt x="37414" y="25070"/>
                </a:lnTo>
                <a:lnTo>
                  <a:pt x="33807" y="31316"/>
                </a:lnTo>
                <a:lnTo>
                  <a:pt x="31457" y="35760"/>
                </a:lnTo>
                <a:lnTo>
                  <a:pt x="28898" y="39715"/>
                </a:lnTo>
                <a:lnTo>
                  <a:pt x="26200" y="43343"/>
                </a:lnTo>
                <a:lnTo>
                  <a:pt x="23408" y="46755"/>
                </a:lnTo>
                <a:lnTo>
                  <a:pt x="21547" y="50021"/>
                </a:lnTo>
                <a:lnTo>
                  <a:pt x="17937" y="60351"/>
                </a:lnTo>
                <a:lnTo>
                  <a:pt x="15915" y="65038"/>
                </a:lnTo>
                <a:lnTo>
                  <a:pt x="13575" y="70147"/>
                </a:lnTo>
                <a:lnTo>
                  <a:pt x="12016" y="74546"/>
                </a:lnTo>
                <a:lnTo>
                  <a:pt x="10976" y="78471"/>
                </a:lnTo>
                <a:lnTo>
                  <a:pt x="10282" y="82079"/>
                </a:lnTo>
                <a:lnTo>
                  <a:pt x="9820" y="86469"/>
                </a:lnTo>
                <a:lnTo>
                  <a:pt x="9513" y="91380"/>
                </a:lnTo>
                <a:lnTo>
                  <a:pt x="9307" y="96638"/>
                </a:lnTo>
                <a:lnTo>
                  <a:pt x="8178" y="101136"/>
                </a:lnTo>
                <a:lnTo>
                  <a:pt x="6433" y="105127"/>
                </a:lnTo>
                <a:lnTo>
                  <a:pt x="4277" y="108780"/>
                </a:lnTo>
                <a:lnTo>
                  <a:pt x="2840" y="113199"/>
                </a:lnTo>
                <a:lnTo>
                  <a:pt x="1883" y="118130"/>
                </a:lnTo>
                <a:lnTo>
                  <a:pt x="1244" y="123402"/>
                </a:lnTo>
                <a:lnTo>
                  <a:pt x="818" y="127908"/>
                </a:lnTo>
                <a:lnTo>
                  <a:pt x="534" y="131905"/>
                </a:lnTo>
                <a:lnTo>
                  <a:pt x="345" y="135561"/>
                </a:lnTo>
                <a:lnTo>
                  <a:pt x="134" y="144916"/>
                </a:lnTo>
                <a:lnTo>
                  <a:pt x="0" y="162350"/>
                </a:lnTo>
                <a:lnTo>
                  <a:pt x="981" y="165780"/>
                </a:lnTo>
                <a:lnTo>
                  <a:pt x="2627" y="169058"/>
                </a:lnTo>
                <a:lnTo>
                  <a:pt x="4717" y="172237"/>
                </a:lnTo>
                <a:lnTo>
                  <a:pt x="7039" y="178414"/>
                </a:lnTo>
                <a:lnTo>
                  <a:pt x="7658" y="181450"/>
                </a:lnTo>
                <a:lnTo>
                  <a:pt x="9063" y="183474"/>
                </a:lnTo>
                <a:lnTo>
                  <a:pt x="10991" y="184823"/>
                </a:lnTo>
                <a:lnTo>
                  <a:pt x="16476" y="186990"/>
                </a:lnTo>
                <a:lnTo>
                  <a:pt x="19872" y="189932"/>
                </a:lnTo>
                <a:lnTo>
                  <a:pt x="25395" y="195164"/>
                </a:lnTo>
                <a:lnTo>
                  <a:pt x="28797" y="195880"/>
                </a:lnTo>
                <a:lnTo>
                  <a:pt x="34324" y="196339"/>
                </a:lnTo>
                <a:lnTo>
                  <a:pt x="37726" y="196402"/>
                </a:lnTo>
                <a:lnTo>
                  <a:pt x="40022" y="196419"/>
                </a:lnTo>
                <a:lnTo>
                  <a:pt x="41553" y="195437"/>
                </a:lnTo>
                <a:lnTo>
                  <a:pt x="42574" y="193791"/>
                </a:lnTo>
                <a:lnTo>
                  <a:pt x="43254" y="191702"/>
                </a:lnTo>
                <a:lnTo>
                  <a:pt x="44700" y="190309"/>
                </a:lnTo>
                <a:lnTo>
                  <a:pt x="46656" y="189380"/>
                </a:lnTo>
                <a:lnTo>
                  <a:pt x="48952" y="188761"/>
                </a:lnTo>
                <a:lnTo>
                  <a:pt x="50483" y="187356"/>
                </a:lnTo>
                <a:lnTo>
                  <a:pt x="51504" y="185427"/>
                </a:lnTo>
                <a:lnTo>
                  <a:pt x="52183" y="183149"/>
                </a:lnTo>
                <a:lnTo>
                  <a:pt x="55585" y="177972"/>
                </a:lnTo>
                <a:lnTo>
                  <a:pt x="57882" y="175203"/>
                </a:lnTo>
                <a:lnTo>
                  <a:pt x="59413" y="172364"/>
                </a:lnTo>
                <a:lnTo>
                  <a:pt x="61113" y="166564"/>
                </a:lnTo>
                <a:lnTo>
                  <a:pt x="64515" y="160679"/>
                </a:lnTo>
                <a:lnTo>
                  <a:pt x="66812" y="157720"/>
                </a:lnTo>
                <a:lnTo>
                  <a:pt x="68342" y="153764"/>
                </a:lnTo>
                <a:lnTo>
                  <a:pt x="69363" y="149142"/>
                </a:lnTo>
                <a:lnTo>
                  <a:pt x="70043" y="144076"/>
                </a:lnTo>
                <a:lnTo>
                  <a:pt x="71489" y="139707"/>
                </a:lnTo>
                <a:lnTo>
                  <a:pt x="73445" y="135802"/>
                </a:lnTo>
                <a:lnTo>
                  <a:pt x="75741" y="132206"/>
                </a:lnTo>
                <a:lnTo>
                  <a:pt x="77272" y="127825"/>
                </a:lnTo>
                <a:lnTo>
                  <a:pt x="78293" y="122919"/>
                </a:lnTo>
                <a:lnTo>
                  <a:pt x="78973" y="117665"/>
                </a:lnTo>
                <a:lnTo>
                  <a:pt x="79426" y="113170"/>
                </a:lnTo>
                <a:lnTo>
                  <a:pt x="79729" y="109180"/>
                </a:lnTo>
                <a:lnTo>
                  <a:pt x="79930" y="105529"/>
                </a:lnTo>
                <a:lnTo>
                  <a:pt x="81057" y="102102"/>
                </a:lnTo>
                <a:lnTo>
                  <a:pt x="82800" y="98826"/>
                </a:lnTo>
                <a:lnTo>
                  <a:pt x="84955" y="95649"/>
                </a:lnTo>
                <a:lnTo>
                  <a:pt x="87348" y="89474"/>
                </a:lnTo>
                <a:lnTo>
                  <a:pt x="88412" y="83422"/>
                </a:lnTo>
                <a:lnTo>
                  <a:pt x="88885" y="77425"/>
                </a:lnTo>
                <a:lnTo>
                  <a:pt x="89262" y="71450"/>
                </a:lnTo>
                <a:lnTo>
                  <a:pt x="89263" y="163601"/>
                </a:lnTo>
                <a:lnTo>
                  <a:pt x="90255" y="166614"/>
                </a:lnTo>
                <a:lnTo>
                  <a:pt x="94003" y="172607"/>
                </a:lnTo>
                <a:lnTo>
                  <a:pt x="96331" y="178579"/>
                </a:lnTo>
                <a:lnTo>
                  <a:pt x="97825" y="185756"/>
                </a:lnTo>
                <a:lnTo>
                  <a:pt x="100676" y="189383"/>
                </a:lnTo>
                <a:lnTo>
                  <a:pt x="102825" y="191739"/>
                </a:lnTo>
                <a:lnTo>
                  <a:pt x="105249" y="193310"/>
                </a:lnTo>
                <a:lnTo>
                  <a:pt x="107858" y="194358"/>
                </a:lnTo>
                <a:lnTo>
                  <a:pt x="110589" y="195056"/>
                </a:lnTo>
                <a:lnTo>
                  <a:pt x="112410" y="196514"/>
                </a:lnTo>
                <a:lnTo>
                  <a:pt x="113624" y="198478"/>
                </a:lnTo>
                <a:lnTo>
                  <a:pt x="114434" y="200779"/>
                </a:lnTo>
                <a:lnTo>
                  <a:pt x="115965" y="202313"/>
                </a:lnTo>
                <a:lnTo>
                  <a:pt x="117978" y="203336"/>
                </a:lnTo>
                <a:lnTo>
                  <a:pt x="123599" y="204978"/>
                </a:lnTo>
                <a:lnTo>
                  <a:pt x="127013" y="205202"/>
                </a:lnTo>
                <a:lnTo>
                  <a:pt x="133912" y="20538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5" name="SMARTInkAnnotation245">
            <a:extLst>
              <a:ext uri="{FF2B5EF4-FFF2-40B4-BE49-F238E27FC236}">
                <a16:creationId xmlns:a16="http://schemas.microsoft.com/office/drawing/2014/main" id="{56FE6F33-A1D7-467A-844C-C43025711A10}"/>
              </a:ext>
            </a:extLst>
          </p:cNvPr>
          <p:cNvSpPr>
            <a:spLocks/>
          </p:cNvSpPr>
          <p:nvPr/>
        </p:nvSpPr>
        <p:spPr bwMode="auto">
          <a:xfrm>
            <a:off x="4278313" y="3500438"/>
            <a:ext cx="1490662" cy="187325"/>
          </a:xfrm>
          <a:custGeom>
            <a:avLst/>
            <a:gdLst>
              <a:gd name="T0" fmla="*/ 18637 w 1490819"/>
              <a:gd name="T1" fmla="*/ 171764 h 187525"/>
              <a:gd name="T2" fmla="*/ 9846 w 1490819"/>
              <a:gd name="T3" fmla="*/ 172860 h 187525"/>
              <a:gd name="T4" fmla="*/ 0 w 1490819"/>
              <a:gd name="T5" fmla="*/ 181256 h 187525"/>
              <a:gd name="T6" fmla="*/ 31532 w 1490819"/>
              <a:gd name="T7" fmla="*/ 180655 h 187525"/>
              <a:gd name="T8" fmla="*/ 33554 w 1490819"/>
              <a:gd name="T9" fmla="*/ 177025 h 187525"/>
              <a:gd name="T10" fmla="*/ 37111 w 1490819"/>
              <a:gd name="T11" fmla="*/ 174771 h 187525"/>
              <a:gd name="T12" fmla="*/ 85818 w 1490819"/>
              <a:gd name="T13" fmla="*/ 172975 h 187525"/>
              <a:gd name="T14" fmla="*/ 324790 w 1490819"/>
              <a:gd name="T15" fmla="*/ 168376 h 187525"/>
              <a:gd name="T16" fmla="*/ 400093 w 1490819"/>
              <a:gd name="T17" fmla="*/ 158613 h 187525"/>
              <a:gd name="T18" fmla="*/ 480440 w 1490819"/>
              <a:gd name="T19" fmla="*/ 148997 h 187525"/>
              <a:gd name="T20" fmla="*/ 558550 w 1490819"/>
              <a:gd name="T21" fmla="*/ 140351 h 187525"/>
              <a:gd name="T22" fmla="*/ 619506 w 1490819"/>
              <a:gd name="T23" fmla="*/ 131729 h 187525"/>
              <a:gd name="T24" fmla="*/ 683778 w 1490819"/>
              <a:gd name="T25" fmla="*/ 122668 h 187525"/>
              <a:gd name="T26" fmla="*/ 749411 w 1490819"/>
              <a:gd name="T27" fmla="*/ 114443 h 187525"/>
              <a:gd name="T28" fmla="*/ 826847 w 1490819"/>
              <a:gd name="T29" fmla="*/ 105762 h 187525"/>
              <a:gd name="T30" fmla="*/ 901239 w 1490819"/>
              <a:gd name="T31" fmla="*/ 97109 h 187525"/>
              <a:gd name="T32" fmla="*/ 978217 w 1490819"/>
              <a:gd name="T33" fmla="*/ 88461 h 187525"/>
              <a:gd name="T34" fmla="*/ 1049921 w 1490819"/>
              <a:gd name="T35" fmla="*/ 84094 h 187525"/>
              <a:gd name="T36" fmla="*/ 1121193 w 1490819"/>
              <a:gd name="T37" fmla="*/ 78386 h 187525"/>
              <a:gd name="T38" fmla="*/ 1174411 w 1490819"/>
              <a:gd name="T39" fmla="*/ 71965 h 187525"/>
              <a:gd name="T40" fmla="*/ 1235993 w 1490819"/>
              <a:gd name="T41" fmla="*/ 68471 h 187525"/>
              <a:gd name="T42" fmla="*/ 1308084 w 1490819"/>
              <a:gd name="T43" fmla="*/ 60904 h 187525"/>
              <a:gd name="T44" fmla="*/ 1356238 w 1490819"/>
              <a:gd name="T45" fmla="*/ 54616 h 187525"/>
              <a:gd name="T46" fmla="*/ 1398259 w 1490819"/>
              <a:gd name="T47" fmla="*/ 46186 h 187525"/>
              <a:gd name="T48" fmla="*/ 1426570 w 1490819"/>
              <a:gd name="T49" fmla="*/ 37559 h 187525"/>
              <a:gd name="T50" fmla="*/ 1441011 w 1490819"/>
              <a:gd name="T51" fmla="*/ 32616 h 187525"/>
              <a:gd name="T52" fmla="*/ 1450358 w 1490819"/>
              <a:gd name="T53" fmla="*/ 27922 h 187525"/>
              <a:gd name="T54" fmla="*/ 1462385 w 1490819"/>
              <a:gd name="T55" fmla="*/ 26336 h 187525"/>
              <a:gd name="T56" fmla="*/ 1473290 w 1490819"/>
              <a:gd name="T57" fmla="*/ 20075 h 187525"/>
              <a:gd name="T58" fmla="*/ 1479105 w 1490819"/>
              <a:gd name="T59" fmla="*/ 17849 h 187525"/>
              <a:gd name="T60" fmla="*/ 1483022 w 1490819"/>
              <a:gd name="T61" fmla="*/ 16579 h 187525"/>
              <a:gd name="T62" fmla="*/ 1486023 w 1490819"/>
              <a:gd name="T63" fmla="*/ 9007 h 187525"/>
              <a:gd name="T64" fmla="*/ 1485134 w 1490819"/>
              <a:gd name="T65" fmla="*/ 2778 h 187525"/>
              <a:gd name="T66" fmla="*/ 1479038 w 1490819"/>
              <a:gd name="T67" fmla="*/ 820 h 18752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90819"/>
              <a:gd name="T103" fmla="*/ 0 h 187525"/>
              <a:gd name="T104" fmla="*/ 1490819 w 1490819"/>
              <a:gd name="T105" fmla="*/ 187525 h 18752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90819" h="187525">
                <a:moveTo>
                  <a:pt x="26386" y="169664"/>
                </a:moveTo>
                <a:lnTo>
                  <a:pt x="18697" y="177353"/>
                </a:lnTo>
                <a:lnTo>
                  <a:pt x="15362" y="178042"/>
                </a:lnTo>
                <a:lnTo>
                  <a:pt x="9876" y="178485"/>
                </a:lnTo>
                <a:lnTo>
                  <a:pt x="4186" y="183302"/>
                </a:lnTo>
                <a:lnTo>
                  <a:pt x="0" y="187153"/>
                </a:lnTo>
                <a:lnTo>
                  <a:pt x="29775" y="187524"/>
                </a:lnTo>
                <a:lnTo>
                  <a:pt x="31622" y="186532"/>
                </a:lnTo>
                <a:lnTo>
                  <a:pt x="32853" y="184878"/>
                </a:lnTo>
                <a:lnTo>
                  <a:pt x="33674" y="182783"/>
                </a:lnTo>
                <a:lnTo>
                  <a:pt x="35213" y="181387"/>
                </a:lnTo>
                <a:lnTo>
                  <a:pt x="37231" y="180456"/>
                </a:lnTo>
                <a:lnTo>
                  <a:pt x="42120" y="179422"/>
                </a:lnTo>
                <a:lnTo>
                  <a:pt x="86088" y="178600"/>
                </a:lnTo>
                <a:lnTo>
                  <a:pt x="294290" y="178594"/>
                </a:lnTo>
                <a:lnTo>
                  <a:pt x="325810" y="173853"/>
                </a:lnTo>
                <a:lnTo>
                  <a:pt x="371024" y="169500"/>
                </a:lnTo>
                <a:lnTo>
                  <a:pt x="401353" y="163773"/>
                </a:lnTo>
                <a:lnTo>
                  <a:pt x="446654" y="158689"/>
                </a:lnTo>
                <a:lnTo>
                  <a:pt x="481970" y="153844"/>
                </a:lnTo>
                <a:lnTo>
                  <a:pt x="520215" y="149763"/>
                </a:lnTo>
                <a:lnTo>
                  <a:pt x="560320" y="144916"/>
                </a:lnTo>
                <a:lnTo>
                  <a:pt x="597339" y="140834"/>
                </a:lnTo>
                <a:lnTo>
                  <a:pt x="621456" y="136015"/>
                </a:lnTo>
                <a:lnTo>
                  <a:pt x="645403" y="130566"/>
                </a:lnTo>
                <a:lnTo>
                  <a:pt x="685938" y="126660"/>
                </a:lnTo>
                <a:lnTo>
                  <a:pt x="712096" y="123101"/>
                </a:lnTo>
                <a:lnTo>
                  <a:pt x="751781" y="118165"/>
                </a:lnTo>
                <a:lnTo>
                  <a:pt x="792312" y="114057"/>
                </a:lnTo>
                <a:lnTo>
                  <a:pt x="829457" y="109201"/>
                </a:lnTo>
                <a:lnTo>
                  <a:pt x="865599" y="105116"/>
                </a:lnTo>
                <a:lnTo>
                  <a:pt x="904089" y="100268"/>
                </a:lnTo>
                <a:lnTo>
                  <a:pt x="944267" y="96186"/>
                </a:lnTo>
                <a:lnTo>
                  <a:pt x="981307" y="91338"/>
                </a:lnTo>
                <a:lnTo>
                  <a:pt x="1017416" y="89902"/>
                </a:lnTo>
                <a:lnTo>
                  <a:pt x="1053251" y="86830"/>
                </a:lnTo>
                <a:lnTo>
                  <a:pt x="1089004" y="82283"/>
                </a:lnTo>
                <a:lnTo>
                  <a:pt x="1124733" y="80935"/>
                </a:lnTo>
                <a:lnTo>
                  <a:pt x="1147556" y="79627"/>
                </a:lnTo>
                <a:lnTo>
                  <a:pt x="1178131" y="74305"/>
                </a:lnTo>
                <a:lnTo>
                  <a:pt x="1220870" y="72004"/>
                </a:lnTo>
                <a:lnTo>
                  <a:pt x="1239893" y="70697"/>
                </a:lnTo>
                <a:lnTo>
                  <a:pt x="1267337" y="65375"/>
                </a:lnTo>
                <a:lnTo>
                  <a:pt x="1312224" y="62885"/>
                </a:lnTo>
                <a:lnTo>
                  <a:pt x="1340843" y="61591"/>
                </a:lnTo>
                <a:lnTo>
                  <a:pt x="1360528" y="56393"/>
                </a:lnTo>
                <a:lnTo>
                  <a:pt x="1383779" y="53420"/>
                </a:lnTo>
                <a:lnTo>
                  <a:pt x="1402684" y="47689"/>
                </a:lnTo>
                <a:lnTo>
                  <a:pt x="1416003" y="44557"/>
                </a:lnTo>
                <a:lnTo>
                  <a:pt x="1431083" y="38779"/>
                </a:lnTo>
                <a:lnTo>
                  <a:pt x="1438824" y="37079"/>
                </a:lnTo>
                <a:lnTo>
                  <a:pt x="1445571" y="33677"/>
                </a:lnTo>
                <a:lnTo>
                  <a:pt x="1448759" y="31381"/>
                </a:lnTo>
                <a:lnTo>
                  <a:pt x="1454948" y="28830"/>
                </a:lnTo>
                <a:lnTo>
                  <a:pt x="1464010" y="27394"/>
                </a:lnTo>
                <a:lnTo>
                  <a:pt x="1467005" y="27193"/>
                </a:lnTo>
                <a:lnTo>
                  <a:pt x="1469994" y="26066"/>
                </a:lnTo>
                <a:lnTo>
                  <a:pt x="1477949" y="20732"/>
                </a:lnTo>
                <a:lnTo>
                  <a:pt x="1480158" y="19136"/>
                </a:lnTo>
                <a:lnTo>
                  <a:pt x="1483785" y="18427"/>
                </a:lnTo>
                <a:lnTo>
                  <a:pt x="1486142" y="18238"/>
                </a:lnTo>
                <a:lnTo>
                  <a:pt x="1487713" y="17119"/>
                </a:lnTo>
                <a:lnTo>
                  <a:pt x="1488759" y="15382"/>
                </a:lnTo>
                <a:lnTo>
                  <a:pt x="1490733" y="9307"/>
                </a:lnTo>
                <a:lnTo>
                  <a:pt x="1490818" y="4302"/>
                </a:lnTo>
                <a:lnTo>
                  <a:pt x="1489838" y="2868"/>
                </a:lnTo>
                <a:lnTo>
                  <a:pt x="1488193" y="1912"/>
                </a:lnTo>
                <a:lnTo>
                  <a:pt x="1483718" y="850"/>
                </a:lnTo>
                <a:lnTo>
                  <a:pt x="146406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6" name="SMARTInkAnnotation246">
            <a:extLst>
              <a:ext uri="{FF2B5EF4-FFF2-40B4-BE49-F238E27FC236}">
                <a16:creationId xmlns:a16="http://schemas.microsoft.com/office/drawing/2014/main" id="{329C76DB-9AAA-4B09-ABFA-167C32F2EA16}"/>
              </a:ext>
            </a:extLst>
          </p:cNvPr>
          <p:cNvSpPr>
            <a:spLocks/>
          </p:cNvSpPr>
          <p:nvPr/>
        </p:nvSpPr>
        <p:spPr bwMode="auto">
          <a:xfrm>
            <a:off x="4438650" y="3884613"/>
            <a:ext cx="98425" cy="258762"/>
          </a:xfrm>
          <a:custGeom>
            <a:avLst/>
            <a:gdLst>
              <a:gd name="T0" fmla="*/ 0 w 98228"/>
              <a:gd name="T1" fmla="*/ 39121 h 258960"/>
              <a:gd name="T2" fmla="*/ 8166 w 98228"/>
              <a:gd name="T3" fmla="*/ 27763 h 258960"/>
              <a:gd name="T4" fmla="*/ 14126 w 98228"/>
              <a:gd name="T5" fmla="*/ 26646 h 258960"/>
              <a:gd name="T6" fmla="*/ 17533 w 98228"/>
              <a:gd name="T7" fmla="*/ 21679 h 258960"/>
              <a:gd name="T8" fmla="*/ 23577 w 98228"/>
              <a:gd name="T9" fmla="*/ 18709 h 258960"/>
              <a:gd name="T10" fmla="*/ 27005 w 98228"/>
              <a:gd name="T11" fmla="*/ 13198 h 258960"/>
              <a:gd name="T12" fmla="*/ 36486 w 98228"/>
              <a:gd name="T13" fmla="*/ 9119 h 258960"/>
              <a:gd name="T14" fmla="*/ 42536 w 98228"/>
              <a:gd name="T15" fmla="*/ 4217 h 258960"/>
              <a:gd name="T16" fmla="*/ 55151 w 98228"/>
              <a:gd name="T17" fmla="*/ 377 h 258960"/>
              <a:gd name="T18" fmla="*/ 64125 w 98228"/>
              <a:gd name="T19" fmla="*/ 73 h 258960"/>
              <a:gd name="T20" fmla="*/ 84911 w 98228"/>
              <a:gd name="T21" fmla="*/ 4619 h 258960"/>
              <a:gd name="T22" fmla="*/ 90251 w 98228"/>
              <a:gd name="T23" fmla="*/ 7507 h 258960"/>
              <a:gd name="T24" fmla="*/ 94426 w 98228"/>
              <a:gd name="T25" fmla="*/ 16135 h 258960"/>
              <a:gd name="T26" fmla="*/ 95858 w 98228"/>
              <a:gd name="T27" fmla="*/ 32260 h 258960"/>
              <a:gd name="T28" fmla="*/ 100286 w 98228"/>
              <a:gd name="T29" fmla="*/ 41774 h 258960"/>
              <a:gd name="T30" fmla="*/ 96915 w 98228"/>
              <a:gd name="T31" fmla="*/ 55473 h 258960"/>
              <a:gd name="T32" fmla="*/ 95013 w 98228"/>
              <a:gd name="T33" fmla="*/ 76364 h 258960"/>
              <a:gd name="T34" fmla="*/ 92057 w 98228"/>
              <a:gd name="T35" fmla="*/ 96717 h 258960"/>
              <a:gd name="T36" fmla="*/ 86671 w 98228"/>
              <a:gd name="T37" fmla="*/ 114779 h 258960"/>
              <a:gd name="T38" fmla="*/ 80705 w 98228"/>
              <a:gd name="T39" fmla="*/ 129251 h 258960"/>
              <a:gd name="T40" fmla="*/ 70302 w 98228"/>
              <a:gd name="T41" fmla="*/ 150547 h 258960"/>
              <a:gd name="T42" fmla="*/ 64344 w 98228"/>
              <a:gd name="T43" fmla="*/ 167683 h 258960"/>
              <a:gd name="T44" fmla="*/ 53335 w 98228"/>
              <a:gd name="T45" fmla="*/ 189455 h 258960"/>
              <a:gd name="T46" fmla="*/ 47531 w 98228"/>
              <a:gd name="T47" fmla="*/ 205465 h 258960"/>
              <a:gd name="T48" fmla="*/ 40190 w 98228"/>
              <a:gd name="T49" fmla="*/ 214949 h 258960"/>
              <a:gd name="T50" fmla="*/ 32396 w 98228"/>
              <a:gd name="T51" fmla="*/ 223901 h 258960"/>
              <a:gd name="T52" fmla="*/ 26418 w 98228"/>
              <a:gd name="T53" fmla="*/ 235613 h 258960"/>
              <a:gd name="T54" fmla="*/ 9500 w 98228"/>
              <a:gd name="T55" fmla="*/ 253069 h 258960"/>
              <a:gd name="T56" fmla="*/ 8429 w 98228"/>
              <a:gd name="T57" fmla="*/ 247087 h 258960"/>
              <a:gd name="T58" fmla="*/ 2973 w 98228"/>
              <a:gd name="T59" fmla="*/ 244197 h 258960"/>
              <a:gd name="T60" fmla="*/ 1940 w 98228"/>
              <a:gd name="T61" fmla="*/ 238599 h 258960"/>
              <a:gd name="T62" fmla="*/ 6775 w 98228"/>
              <a:gd name="T63" fmla="*/ 235542 h 258960"/>
              <a:gd name="T64" fmla="*/ 9245 w 98228"/>
              <a:gd name="T65" fmla="*/ 221793 h 258960"/>
              <a:gd name="T66" fmla="*/ 12290 w 98228"/>
              <a:gd name="T67" fmla="*/ 207042 h 258960"/>
              <a:gd name="T68" fmla="*/ 19944 w 98228"/>
              <a:gd name="T69" fmla="*/ 194799 h 258960"/>
              <a:gd name="T70" fmla="*/ 28615 w 98228"/>
              <a:gd name="T71" fmla="*/ 192243 h 258960"/>
              <a:gd name="T72" fmla="*/ 36977 w 98228"/>
              <a:gd name="T73" fmla="*/ 191048 h 258960"/>
              <a:gd name="T74" fmla="*/ 40554 w 98228"/>
              <a:gd name="T75" fmla="*/ 185093 h 258960"/>
              <a:gd name="T76" fmla="*/ 49622 w 98228"/>
              <a:gd name="T77" fmla="*/ 183429 h 258960"/>
              <a:gd name="T78" fmla="*/ 63332 w 98228"/>
              <a:gd name="T79" fmla="*/ 184241 h 258960"/>
              <a:gd name="T80" fmla="*/ 67166 w 98228"/>
              <a:gd name="T81" fmla="*/ 191187 h 258960"/>
              <a:gd name="T82" fmla="*/ 74961 w 98228"/>
              <a:gd name="T83" fmla="*/ 192893 h 258960"/>
              <a:gd name="T84" fmla="*/ 76894 w 98228"/>
              <a:gd name="T85" fmla="*/ 206479 h 258960"/>
              <a:gd name="T86" fmla="*/ 84464 w 98228"/>
              <a:gd name="T87" fmla="*/ 210159 h 258960"/>
              <a:gd name="T88" fmla="*/ 86398 w 98228"/>
              <a:gd name="T89" fmla="*/ 226089 h 258960"/>
              <a:gd name="T90" fmla="*/ 97638 w 98228"/>
              <a:gd name="T91" fmla="*/ 226904 h 258960"/>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8228"/>
              <a:gd name="T139" fmla="*/ 0 h 258960"/>
              <a:gd name="T140" fmla="*/ 98228 w 98228"/>
              <a:gd name="T141" fmla="*/ 258960 h 258960"/>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8228" h="258960">
                <a:moveTo>
                  <a:pt x="17860" y="89296"/>
                </a:moveTo>
                <a:lnTo>
                  <a:pt x="1" y="89296"/>
                </a:lnTo>
                <a:lnTo>
                  <a:pt x="0" y="40026"/>
                </a:lnTo>
                <a:lnTo>
                  <a:pt x="992" y="37598"/>
                </a:lnTo>
                <a:lnTo>
                  <a:pt x="2646" y="34987"/>
                </a:lnTo>
                <a:lnTo>
                  <a:pt x="7689" y="28407"/>
                </a:lnTo>
                <a:lnTo>
                  <a:pt x="9095" y="27867"/>
                </a:lnTo>
                <a:lnTo>
                  <a:pt x="11024" y="27508"/>
                </a:lnTo>
                <a:lnTo>
                  <a:pt x="13302" y="27268"/>
                </a:lnTo>
                <a:lnTo>
                  <a:pt x="14821" y="26116"/>
                </a:lnTo>
                <a:lnTo>
                  <a:pt x="15834" y="24356"/>
                </a:lnTo>
                <a:lnTo>
                  <a:pt x="16510" y="22189"/>
                </a:lnTo>
                <a:lnTo>
                  <a:pt x="17952" y="20746"/>
                </a:lnTo>
                <a:lnTo>
                  <a:pt x="19906" y="19783"/>
                </a:lnTo>
                <a:lnTo>
                  <a:pt x="22200" y="19141"/>
                </a:lnTo>
                <a:lnTo>
                  <a:pt x="23730" y="17722"/>
                </a:lnTo>
                <a:lnTo>
                  <a:pt x="24750" y="15782"/>
                </a:lnTo>
                <a:lnTo>
                  <a:pt x="25429" y="13498"/>
                </a:lnTo>
                <a:lnTo>
                  <a:pt x="26875" y="11975"/>
                </a:lnTo>
                <a:lnTo>
                  <a:pt x="28831" y="10959"/>
                </a:lnTo>
                <a:lnTo>
                  <a:pt x="34358" y="9329"/>
                </a:lnTo>
                <a:lnTo>
                  <a:pt x="35804" y="8203"/>
                </a:lnTo>
                <a:lnTo>
                  <a:pt x="37760" y="6461"/>
                </a:lnTo>
                <a:lnTo>
                  <a:pt x="40056" y="4307"/>
                </a:lnTo>
                <a:lnTo>
                  <a:pt x="42579" y="2871"/>
                </a:lnTo>
                <a:lnTo>
                  <a:pt x="45253" y="1913"/>
                </a:lnTo>
                <a:lnTo>
                  <a:pt x="51934" y="377"/>
                </a:lnTo>
                <a:lnTo>
                  <a:pt x="53474" y="251"/>
                </a:lnTo>
                <a:lnTo>
                  <a:pt x="55494" y="167"/>
                </a:lnTo>
                <a:lnTo>
                  <a:pt x="60383" y="73"/>
                </a:lnTo>
                <a:lnTo>
                  <a:pt x="78981" y="0"/>
                </a:lnTo>
                <a:lnTo>
                  <a:pt x="79443" y="992"/>
                </a:lnTo>
                <a:lnTo>
                  <a:pt x="79956" y="4739"/>
                </a:lnTo>
                <a:lnTo>
                  <a:pt x="81086" y="6136"/>
                </a:lnTo>
                <a:lnTo>
                  <a:pt x="82830" y="7067"/>
                </a:lnTo>
                <a:lnTo>
                  <a:pt x="84986" y="7687"/>
                </a:lnTo>
                <a:lnTo>
                  <a:pt x="86423" y="9093"/>
                </a:lnTo>
                <a:lnTo>
                  <a:pt x="87381" y="11022"/>
                </a:lnTo>
                <a:lnTo>
                  <a:pt x="88918" y="16508"/>
                </a:lnTo>
                <a:lnTo>
                  <a:pt x="89185" y="22198"/>
                </a:lnTo>
                <a:lnTo>
                  <a:pt x="89264" y="30168"/>
                </a:lnTo>
                <a:lnTo>
                  <a:pt x="90267" y="33010"/>
                </a:lnTo>
                <a:lnTo>
                  <a:pt x="91928" y="35897"/>
                </a:lnTo>
                <a:lnTo>
                  <a:pt x="94028" y="38814"/>
                </a:lnTo>
                <a:lnTo>
                  <a:pt x="94435" y="42742"/>
                </a:lnTo>
                <a:lnTo>
                  <a:pt x="93715" y="47346"/>
                </a:lnTo>
                <a:lnTo>
                  <a:pt x="92242" y="52400"/>
                </a:lnTo>
                <a:lnTo>
                  <a:pt x="91261" y="56761"/>
                </a:lnTo>
                <a:lnTo>
                  <a:pt x="90169" y="64253"/>
                </a:lnTo>
                <a:lnTo>
                  <a:pt x="89685" y="70890"/>
                </a:lnTo>
                <a:lnTo>
                  <a:pt x="89470" y="78138"/>
                </a:lnTo>
                <a:lnTo>
                  <a:pt x="89374" y="87975"/>
                </a:lnTo>
                <a:lnTo>
                  <a:pt x="88356" y="93376"/>
                </a:lnTo>
                <a:lnTo>
                  <a:pt x="86686" y="98961"/>
                </a:lnTo>
                <a:lnTo>
                  <a:pt x="84579" y="104669"/>
                </a:lnTo>
                <a:lnTo>
                  <a:pt x="83175" y="109466"/>
                </a:lnTo>
                <a:lnTo>
                  <a:pt x="81616" y="117443"/>
                </a:lnTo>
                <a:lnTo>
                  <a:pt x="80207" y="121951"/>
                </a:lnTo>
                <a:lnTo>
                  <a:pt x="78276" y="126941"/>
                </a:lnTo>
                <a:lnTo>
                  <a:pt x="75997" y="132252"/>
                </a:lnTo>
                <a:lnTo>
                  <a:pt x="70818" y="143445"/>
                </a:lnTo>
                <a:lnTo>
                  <a:pt x="68048" y="149208"/>
                </a:lnTo>
                <a:lnTo>
                  <a:pt x="66201" y="154041"/>
                </a:lnTo>
                <a:lnTo>
                  <a:pt x="64149" y="162059"/>
                </a:lnTo>
                <a:lnTo>
                  <a:pt x="62610" y="166578"/>
                </a:lnTo>
                <a:lnTo>
                  <a:pt x="60591" y="171575"/>
                </a:lnTo>
                <a:lnTo>
                  <a:pt x="58254" y="176891"/>
                </a:lnTo>
                <a:lnTo>
                  <a:pt x="53011" y="188089"/>
                </a:lnTo>
                <a:lnTo>
                  <a:pt x="50223" y="193853"/>
                </a:lnTo>
                <a:lnTo>
                  <a:pt x="48365" y="198688"/>
                </a:lnTo>
                <a:lnTo>
                  <a:pt x="46300" y="206706"/>
                </a:lnTo>
                <a:lnTo>
                  <a:pt x="44758" y="210234"/>
                </a:lnTo>
                <a:lnTo>
                  <a:pt x="42737" y="213577"/>
                </a:lnTo>
                <a:lnTo>
                  <a:pt x="40398" y="216799"/>
                </a:lnTo>
                <a:lnTo>
                  <a:pt x="37846" y="219939"/>
                </a:lnTo>
                <a:lnTo>
                  <a:pt x="35153" y="223024"/>
                </a:lnTo>
                <a:lnTo>
                  <a:pt x="32365" y="226073"/>
                </a:lnTo>
                <a:lnTo>
                  <a:pt x="30506" y="229098"/>
                </a:lnTo>
                <a:lnTo>
                  <a:pt x="28441" y="235104"/>
                </a:lnTo>
                <a:lnTo>
                  <a:pt x="26899" y="238095"/>
                </a:lnTo>
                <a:lnTo>
                  <a:pt x="24877" y="241082"/>
                </a:lnTo>
                <a:lnTo>
                  <a:pt x="19246" y="248262"/>
                </a:lnTo>
                <a:lnTo>
                  <a:pt x="17791" y="249844"/>
                </a:lnTo>
                <a:lnTo>
                  <a:pt x="8946" y="258944"/>
                </a:lnTo>
                <a:lnTo>
                  <a:pt x="8931" y="258959"/>
                </a:lnTo>
                <a:lnTo>
                  <a:pt x="8930" y="254219"/>
                </a:lnTo>
                <a:lnTo>
                  <a:pt x="7938" y="252823"/>
                </a:lnTo>
                <a:lnTo>
                  <a:pt x="6284" y="251892"/>
                </a:lnTo>
                <a:lnTo>
                  <a:pt x="4189" y="251272"/>
                </a:lnTo>
                <a:lnTo>
                  <a:pt x="2793" y="249865"/>
                </a:lnTo>
                <a:lnTo>
                  <a:pt x="1862" y="247936"/>
                </a:lnTo>
                <a:lnTo>
                  <a:pt x="1241" y="245658"/>
                </a:lnTo>
                <a:lnTo>
                  <a:pt x="1820" y="244139"/>
                </a:lnTo>
                <a:lnTo>
                  <a:pt x="3198" y="243126"/>
                </a:lnTo>
                <a:lnTo>
                  <a:pt x="5109" y="242451"/>
                </a:lnTo>
                <a:lnTo>
                  <a:pt x="6382" y="241009"/>
                </a:lnTo>
                <a:lnTo>
                  <a:pt x="7231" y="239055"/>
                </a:lnTo>
                <a:lnTo>
                  <a:pt x="8175" y="234239"/>
                </a:lnTo>
                <a:lnTo>
                  <a:pt x="8706" y="226941"/>
                </a:lnTo>
                <a:lnTo>
                  <a:pt x="8901" y="218988"/>
                </a:lnTo>
                <a:lnTo>
                  <a:pt x="8927" y="214722"/>
                </a:lnTo>
                <a:lnTo>
                  <a:pt x="11575" y="211848"/>
                </a:lnTo>
                <a:lnTo>
                  <a:pt x="17491" y="205760"/>
                </a:lnTo>
                <a:lnTo>
                  <a:pt x="17751" y="200753"/>
                </a:lnTo>
                <a:lnTo>
                  <a:pt x="18779" y="199320"/>
                </a:lnTo>
                <a:lnTo>
                  <a:pt x="20457" y="198364"/>
                </a:lnTo>
                <a:lnTo>
                  <a:pt x="25539" y="196830"/>
                </a:lnTo>
                <a:lnTo>
                  <a:pt x="26947" y="196704"/>
                </a:lnTo>
                <a:lnTo>
                  <a:pt x="28879" y="196620"/>
                </a:lnTo>
                <a:lnTo>
                  <a:pt x="34368" y="196485"/>
                </a:lnTo>
                <a:lnTo>
                  <a:pt x="34819" y="195482"/>
                </a:lnTo>
                <a:lnTo>
                  <a:pt x="35319" y="191722"/>
                </a:lnTo>
                <a:lnTo>
                  <a:pt x="36444" y="190322"/>
                </a:lnTo>
                <a:lnTo>
                  <a:pt x="38187" y="189389"/>
                </a:lnTo>
                <a:lnTo>
                  <a:pt x="43372" y="187891"/>
                </a:lnTo>
                <a:lnTo>
                  <a:pt x="44790" y="187768"/>
                </a:lnTo>
                <a:lnTo>
                  <a:pt x="46727" y="187686"/>
                </a:lnTo>
                <a:lnTo>
                  <a:pt x="53178" y="187532"/>
                </a:lnTo>
                <a:lnTo>
                  <a:pt x="58200" y="187525"/>
                </a:lnTo>
                <a:lnTo>
                  <a:pt x="59636" y="188517"/>
                </a:lnTo>
                <a:lnTo>
                  <a:pt x="60593" y="190170"/>
                </a:lnTo>
                <a:lnTo>
                  <a:pt x="62130" y="195211"/>
                </a:lnTo>
                <a:lnTo>
                  <a:pt x="63248" y="195625"/>
                </a:lnTo>
                <a:lnTo>
                  <a:pt x="64986" y="195901"/>
                </a:lnTo>
                <a:lnTo>
                  <a:pt x="70163" y="196343"/>
                </a:lnTo>
                <a:lnTo>
                  <a:pt x="70588" y="197372"/>
                </a:lnTo>
                <a:lnTo>
                  <a:pt x="71326" y="204131"/>
                </a:lnTo>
                <a:lnTo>
                  <a:pt x="71404" y="209752"/>
                </a:lnTo>
                <a:lnTo>
                  <a:pt x="72408" y="211271"/>
                </a:lnTo>
                <a:lnTo>
                  <a:pt x="74069" y="212285"/>
                </a:lnTo>
                <a:lnTo>
                  <a:pt x="79123" y="213911"/>
                </a:lnTo>
                <a:lnTo>
                  <a:pt x="79538" y="215037"/>
                </a:lnTo>
                <a:lnTo>
                  <a:pt x="80358" y="223129"/>
                </a:lnTo>
                <a:lnTo>
                  <a:pt x="80367" y="230920"/>
                </a:lnTo>
                <a:lnTo>
                  <a:pt x="81359" y="231337"/>
                </a:lnTo>
                <a:lnTo>
                  <a:pt x="83013" y="231615"/>
                </a:lnTo>
                <a:lnTo>
                  <a:pt x="89282" y="232169"/>
                </a:lnTo>
                <a:lnTo>
                  <a:pt x="91942" y="232171"/>
                </a:lnTo>
                <a:lnTo>
                  <a:pt x="98227" y="23217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7" name="SMARTInkAnnotation247">
            <a:extLst>
              <a:ext uri="{FF2B5EF4-FFF2-40B4-BE49-F238E27FC236}">
                <a16:creationId xmlns:a16="http://schemas.microsoft.com/office/drawing/2014/main" id="{14526D53-29EB-41DB-B0A4-4A296DE1322C}"/>
              </a:ext>
            </a:extLst>
          </p:cNvPr>
          <p:cNvSpPr>
            <a:spLocks/>
          </p:cNvSpPr>
          <p:nvPr/>
        </p:nvSpPr>
        <p:spPr bwMode="auto">
          <a:xfrm>
            <a:off x="4633913" y="4062413"/>
            <a:ext cx="9525" cy="71437"/>
          </a:xfrm>
          <a:custGeom>
            <a:avLst/>
            <a:gdLst>
              <a:gd name="T0" fmla="*/ 0 w 8563"/>
              <a:gd name="T1" fmla="*/ 0 h 71438"/>
              <a:gd name="T2" fmla="*/ 0 w 8563"/>
              <a:gd name="T3" fmla="*/ 4740 h 71438"/>
              <a:gd name="T4" fmla="*/ 24197 w 8563"/>
              <a:gd name="T5" fmla="*/ 7129 h 71438"/>
              <a:gd name="T6" fmla="*/ 64528 w 8563"/>
              <a:gd name="T7" fmla="*/ 9713 h 71438"/>
              <a:gd name="T8" fmla="*/ 187527 w 8563"/>
              <a:gd name="T9" fmla="*/ 16250 h 71438"/>
              <a:gd name="T10" fmla="*/ 197603 w 8563"/>
              <a:gd name="T11" fmla="*/ 17778 h 71438"/>
              <a:gd name="T12" fmla="*/ 204322 w 8563"/>
              <a:gd name="T13" fmla="*/ 19790 h 71438"/>
              <a:gd name="T14" fmla="*/ 208826 w 8563"/>
              <a:gd name="T15" fmla="*/ 22123 h 71438"/>
              <a:gd name="T16" fmla="*/ 187601 w 8563"/>
              <a:gd name="T17" fmla="*/ 24670 h 71438"/>
              <a:gd name="T18" fmla="*/ 149277 w 8563"/>
              <a:gd name="T19" fmla="*/ 27361 h 71438"/>
              <a:gd name="T20" fmla="*/ 29479 w 8563"/>
              <a:gd name="T21" fmla="*/ 34068 h 71438"/>
              <a:gd name="T22" fmla="*/ 19673 w 8563"/>
              <a:gd name="T23" fmla="*/ 35610 h 71438"/>
              <a:gd name="T24" fmla="*/ 13086 w 8563"/>
              <a:gd name="T25" fmla="*/ 37601 h 71438"/>
              <a:gd name="T26" fmla="*/ 2602 w 8563"/>
              <a:gd name="T27" fmla="*/ 43232 h 71438"/>
              <a:gd name="T28" fmla="*/ 1142 w 8563"/>
              <a:gd name="T29" fmla="*/ 46648 h 71438"/>
              <a:gd name="T30" fmla="*/ 0 w 8563"/>
              <a:gd name="T31" fmla="*/ 71407 h 71438"/>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8563"/>
              <a:gd name="T49" fmla="*/ 0 h 71438"/>
              <a:gd name="T50" fmla="*/ 8563 w 8563"/>
              <a:gd name="T51" fmla="*/ 71438 h 71438"/>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8563" h="71438">
                <a:moveTo>
                  <a:pt x="0" y="0"/>
                </a:moveTo>
                <a:lnTo>
                  <a:pt x="0" y="4740"/>
                </a:lnTo>
                <a:lnTo>
                  <a:pt x="992" y="7129"/>
                </a:lnTo>
                <a:lnTo>
                  <a:pt x="2646" y="9713"/>
                </a:lnTo>
                <a:lnTo>
                  <a:pt x="7689" y="16250"/>
                </a:lnTo>
                <a:lnTo>
                  <a:pt x="8103" y="17778"/>
                </a:lnTo>
                <a:lnTo>
                  <a:pt x="8378" y="19790"/>
                </a:lnTo>
                <a:lnTo>
                  <a:pt x="8562" y="22123"/>
                </a:lnTo>
                <a:lnTo>
                  <a:pt x="7693" y="24670"/>
                </a:lnTo>
                <a:lnTo>
                  <a:pt x="6120" y="27361"/>
                </a:lnTo>
                <a:lnTo>
                  <a:pt x="1209" y="34068"/>
                </a:lnTo>
                <a:lnTo>
                  <a:pt x="806" y="35610"/>
                </a:lnTo>
                <a:lnTo>
                  <a:pt x="537" y="37631"/>
                </a:lnTo>
                <a:lnTo>
                  <a:pt x="107" y="43262"/>
                </a:lnTo>
                <a:lnTo>
                  <a:pt x="47" y="46678"/>
                </a:lnTo>
                <a:lnTo>
                  <a:pt x="0" y="7143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8" name="SMARTInkAnnotation248">
            <a:extLst>
              <a:ext uri="{FF2B5EF4-FFF2-40B4-BE49-F238E27FC236}">
                <a16:creationId xmlns:a16="http://schemas.microsoft.com/office/drawing/2014/main" id="{95055744-697D-4C6C-9D2C-CEB836D07703}"/>
              </a:ext>
            </a:extLst>
          </p:cNvPr>
          <p:cNvSpPr>
            <a:spLocks/>
          </p:cNvSpPr>
          <p:nvPr/>
        </p:nvSpPr>
        <p:spPr bwMode="auto">
          <a:xfrm>
            <a:off x="4749800" y="3857625"/>
            <a:ext cx="134938" cy="268288"/>
          </a:xfrm>
          <a:custGeom>
            <a:avLst/>
            <a:gdLst>
              <a:gd name="T0" fmla="*/ 0 w 133947"/>
              <a:gd name="T1" fmla="*/ 48332 h 267825"/>
              <a:gd name="T2" fmla="*/ 9590 w 133947"/>
              <a:gd name="T3" fmla="*/ 39008 h 267825"/>
              <a:gd name="T4" fmla="*/ 10680 w 133947"/>
              <a:gd name="T5" fmla="*/ 33013 h 267825"/>
              <a:gd name="T6" fmla="*/ 14239 w 133947"/>
              <a:gd name="T7" fmla="*/ 30327 h 267825"/>
              <a:gd name="T8" fmla="*/ 18704 w 133947"/>
              <a:gd name="T9" fmla="*/ 28086 h 267825"/>
              <a:gd name="T10" fmla="*/ 21228 w 133947"/>
              <a:gd name="T11" fmla="*/ 20954 h 267825"/>
              <a:gd name="T12" fmla="*/ 23204 w 133947"/>
              <a:gd name="T13" fmla="*/ 13266 h 267825"/>
              <a:gd name="T14" fmla="*/ 31830 w 133947"/>
              <a:gd name="T15" fmla="*/ 9883 h 267825"/>
              <a:gd name="T16" fmla="*/ 42873 w 133947"/>
              <a:gd name="T17" fmla="*/ 1311 h 267825"/>
              <a:gd name="T18" fmla="*/ 54002 w 133947"/>
              <a:gd name="T19" fmla="*/ 79 h 267825"/>
              <a:gd name="T20" fmla="*/ 61111 w 133947"/>
              <a:gd name="T21" fmla="*/ 0 h 267825"/>
              <a:gd name="T22" fmla="*/ 64291 w 133947"/>
              <a:gd name="T23" fmla="*/ 2778 h 267825"/>
              <a:gd name="T24" fmla="*/ 66943 w 133947"/>
              <a:gd name="T25" fmla="*/ 6440 h 267825"/>
              <a:gd name="T26" fmla="*/ 72252 w 133947"/>
              <a:gd name="T27" fmla="*/ 8066 h 267825"/>
              <a:gd name="T28" fmla="*/ 75433 w 133947"/>
              <a:gd name="T29" fmla="*/ 11576 h 267825"/>
              <a:gd name="T30" fmla="*/ 78086 w 133947"/>
              <a:gd name="T31" fmla="*/ 15577 h 267825"/>
              <a:gd name="T32" fmla="*/ 83387 w 133947"/>
              <a:gd name="T33" fmla="*/ 17354 h 267825"/>
              <a:gd name="T34" fmla="*/ 86574 w 133947"/>
              <a:gd name="T35" fmla="*/ 20929 h 267825"/>
              <a:gd name="T36" fmla="*/ 88780 w 133947"/>
              <a:gd name="T37" fmla="*/ 34733 h 267825"/>
              <a:gd name="T38" fmla="*/ 90253 w 133947"/>
              <a:gd name="T39" fmla="*/ 43937 h 267825"/>
              <a:gd name="T40" fmla="*/ 98693 w 133947"/>
              <a:gd name="T41" fmla="*/ 54547 h 267825"/>
              <a:gd name="T42" fmla="*/ 99949 w 133947"/>
              <a:gd name="T43" fmla="*/ 69999 h 267825"/>
              <a:gd name="T44" fmla="*/ 98928 w 133947"/>
              <a:gd name="T45" fmla="*/ 80860 h 267825"/>
              <a:gd name="T46" fmla="*/ 91422 w 133947"/>
              <a:gd name="T47" fmla="*/ 93890 h 267825"/>
              <a:gd name="T48" fmla="*/ 89803 w 133947"/>
              <a:gd name="T49" fmla="*/ 106166 h 267825"/>
              <a:gd name="T50" fmla="*/ 88187 w 133947"/>
              <a:gd name="T51" fmla="*/ 116133 h 267825"/>
              <a:gd name="T52" fmla="*/ 80315 w 133947"/>
              <a:gd name="T53" fmla="*/ 128664 h 267825"/>
              <a:gd name="T54" fmla="*/ 71380 w 133947"/>
              <a:gd name="T55" fmla="*/ 145147 h 267825"/>
              <a:gd name="T56" fmla="*/ 68855 w 133947"/>
              <a:gd name="T57" fmla="*/ 157143 h 267825"/>
              <a:gd name="T58" fmla="*/ 64433 w 133947"/>
              <a:gd name="T59" fmla="*/ 166655 h 267825"/>
              <a:gd name="T60" fmla="*/ 58342 w 133947"/>
              <a:gd name="T61" fmla="*/ 175408 h 267825"/>
              <a:gd name="T62" fmla="*/ 47955 w 133947"/>
              <a:gd name="T63" fmla="*/ 191045 h 267825"/>
              <a:gd name="T64" fmla="*/ 40708 w 133947"/>
              <a:gd name="T65" fmla="*/ 199138 h 267825"/>
              <a:gd name="T66" fmla="*/ 33357 w 133947"/>
              <a:gd name="T67" fmla="*/ 209004 h 267825"/>
              <a:gd name="T68" fmla="*/ 25965 w 133947"/>
              <a:gd name="T69" fmla="*/ 219310 h 267825"/>
              <a:gd name="T70" fmla="*/ 18552 w 133947"/>
              <a:gd name="T71" fmla="*/ 227373 h 267825"/>
              <a:gd name="T72" fmla="*/ 13337 w 133947"/>
              <a:gd name="T73" fmla="*/ 237789 h 267825"/>
              <a:gd name="T74" fmla="*/ 5878 w 133947"/>
              <a:gd name="T75" fmla="*/ 247493 h 267825"/>
              <a:gd name="T76" fmla="*/ 1159 w 133947"/>
              <a:gd name="T77" fmla="*/ 260133 h 267825"/>
              <a:gd name="T78" fmla="*/ 16 w 133947"/>
              <a:gd name="T79" fmla="*/ 275239 h 267825"/>
              <a:gd name="T80" fmla="*/ 1241 w 133947"/>
              <a:gd name="T81" fmla="*/ 281199 h 267825"/>
              <a:gd name="T82" fmla="*/ 9590 w 133947"/>
              <a:gd name="T83" fmla="*/ 281983 h 267825"/>
              <a:gd name="T84" fmla="*/ 16595 w 133947"/>
              <a:gd name="T85" fmla="*/ 282068 h 267825"/>
              <a:gd name="T86" fmla="*/ 23055 w 133947"/>
              <a:gd name="T87" fmla="*/ 279300 h 267825"/>
              <a:gd name="T88" fmla="*/ 30053 w 133947"/>
              <a:gd name="T89" fmla="*/ 275634 h 267825"/>
              <a:gd name="T90" fmla="*/ 37287 w 133947"/>
              <a:gd name="T91" fmla="*/ 274002 h 267825"/>
              <a:gd name="T92" fmla="*/ 44631 w 133947"/>
              <a:gd name="T93" fmla="*/ 273280 h 267825"/>
              <a:gd name="T94" fmla="*/ 55718 w 133947"/>
              <a:gd name="T95" fmla="*/ 272869 h 267825"/>
              <a:gd name="T96" fmla="*/ 61897 w 133947"/>
              <a:gd name="T97" fmla="*/ 271731 h 267825"/>
              <a:gd name="T98" fmla="*/ 64644 w 133947"/>
              <a:gd name="T99" fmla="*/ 267738 h 267825"/>
              <a:gd name="T100" fmla="*/ 69163 w 133947"/>
              <a:gd name="T101" fmla="*/ 265268 h 267825"/>
              <a:gd name="T102" fmla="*/ 75299 w 133947"/>
              <a:gd name="T103" fmla="*/ 264172 h 267825"/>
              <a:gd name="T104" fmla="*/ 82147 w 133947"/>
              <a:gd name="T105" fmla="*/ 263684 h 267825"/>
              <a:gd name="T106" fmla="*/ 92969 w 133947"/>
              <a:gd name="T107" fmla="*/ 263409 h 267825"/>
              <a:gd name="T108" fmla="*/ 115368 w 133947"/>
              <a:gd name="T109" fmla="*/ 264361 h 267825"/>
              <a:gd name="T110" fmla="*/ 131019 w 133947"/>
              <a:gd name="T111" fmla="*/ 271395 h 267825"/>
              <a:gd name="T112" fmla="*/ 138801 w 133947"/>
              <a:gd name="T113" fmla="*/ 272312 h 267825"/>
              <a:gd name="T114" fmla="*/ 148947 w 133947"/>
              <a:gd name="T115" fmla="*/ 272583 h 267825"/>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33947"/>
              <a:gd name="T175" fmla="*/ 0 h 267825"/>
              <a:gd name="T176" fmla="*/ 133947 w 133947"/>
              <a:gd name="T177" fmla="*/ 267825 h 267825"/>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33947" h="267825">
                <a:moveTo>
                  <a:pt x="0" y="80334"/>
                </a:moveTo>
                <a:lnTo>
                  <a:pt x="0" y="45892"/>
                </a:lnTo>
                <a:lnTo>
                  <a:pt x="2646" y="42536"/>
                </a:lnTo>
                <a:lnTo>
                  <a:pt x="7689" y="37039"/>
                </a:lnTo>
                <a:lnTo>
                  <a:pt x="8378" y="33641"/>
                </a:lnTo>
                <a:lnTo>
                  <a:pt x="8562" y="31346"/>
                </a:lnTo>
                <a:lnTo>
                  <a:pt x="9677" y="29816"/>
                </a:lnTo>
                <a:lnTo>
                  <a:pt x="11413" y="28796"/>
                </a:lnTo>
                <a:lnTo>
                  <a:pt x="13562" y="28116"/>
                </a:lnTo>
                <a:lnTo>
                  <a:pt x="14994" y="26670"/>
                </a:lnTo>
                <a:lnTo>
                  <a:pt x="15949" y="24715"/>
                </a:lnTo>
                <a:lnTo>
                  <a:pt x="17010" y="19895"/>
                </a:lnTo>
                <a:lnTo>
                  <a:pt x="17483" y="14447"/>
                </a:lnTo>
                <a:lnTo>
                  <a:pt x="18600" y="12596"/>
                </a:lnTo>
                <a:lnTo>
                  <a:pt x="20338" y="11363"/>
                </a:lnTo>
                <a:lnTo>
                  <a:pt x="25515" y="9384"/>
                </a:lnTo>
                <a:lnTo>
                  <a:pt x="28869" y="6467"/>
                </a:lnTo>
                <a:lnTo>
                  <a:pt x="34366" y="1251"/>
                </a:lnTo>
                <a:lnTo>
                  <a:pt x="37763" y="537"/>
                </a:lnTo>
                <a:lnTo>
                  <a:pt x="43289" y="79"/>
                </a:lnTo>
                <a:lnTo>
                  <a:pt x="46690" y="17"/>
                </a:lnTo>
                <a:lnTo>
                  <a:pt x="48986" y="0"/>
                </a:lnTo>
                <a:lnTo>
                  <a:pt x="50517" y="981"/>
                </a:lnTo>
                <a:lnTo>
                  <a:pt x="51537" y="2628"/>
                </a:lnTo>
                <a:lnTo>
                  <a:pt x="52218" y="4717"/>
                </a:lnTo>
                <a:lnTo>
                  <a:pt x="53663" y="6110"/>
                </a:lnTo>
                <a:lnTo>
                  <a:pt x="55619" y="7039"/>
                </a:lnTo>
                <a:lnTo>
                  <a:pt x="57916" y="7658"/>
                </a:lnTo>
                <a:lnTo>
                  <a:pt x="59447" y="9063"/>
                </a:lnTo>
                <a:lnTo>
                  <a:pt x="60467" y="10992"/>
                </a:lnTo>
                <a:lnTo>
                  <a:pt x="61147" y="13270"/>
                </a:lnTo>
                <a:lnTo>
                  <a:pt x="62593" y="14788"/>
                </a:lnTo>
                <a:lnTo>
                  <a:pt x="64549" y="15802"/>
                </a:lnTo>
                <a:lnTo>
                  <a:pt x="66845" y="16476"/>
                </a:lnTo>
                <a:lnTo>
                  <a:pt x="68376" y="17919"/>
                </a:lnTo>
                <a:lnTo>
                  <a:pt x="69397" y="19872"/>
                </a:lnTo>
                <a:lnTo>
                  <a:pt x="70530" y="24689"/>
                </a:lnTo>
                <a:lnTo>
                  <a:pt x="71169" y="32978"/>
                </a:lnTo>
                <a:lnTo>
                  <a:pt x="71319" y="38782"/>
                </a:lnTo>
                <a:lnTo>
                  <a:pt x="72350" y="41718"/>
                </a:lnTo>
                <a:lnTo>
                  <a:pt x="76143" y="47627"/>
                </a:lnTo>
                <a:lnTo>
                  <a:pt x="79116" y="51792"/>
                </a:lnTo>
                <a:lnTo>
                  <a:pt x="79812" y="58057"/>
                </a:lnTo>
                <a:lnTo>
                  <a:pt x="80120" y="66464"/>
                </a:lnTo>
                <a:lnTo>
                  <a:pt x="80258" y="73508"/>
                </a:lnTo>
                <a:lnTo>
                  <a:pt x="79302" y="76776"/>
                </a:lnTo>
                <a:lnTo>
                  <a:pt x="75595" y="83052"/>
                </a:lnTo>
                <a:lnTo>
                  <a:pt x="73285" y="89149"/>
                </a:lnTo>
                <a:lnTo>
                  <a:pt x="72259" y="96158"/>
                </a:lnTo>
                <a:lnTo>
                  <a:pt x="71985" y="100805"/>
                </a:lnTo>
                <a:lnTo>
                  <a:pt x="71803" y="105888"/>
                </a:lnTo>
                <a:lnTo>
                  <a:pt x="70689" y="110268"/>
                </a:lnTo>
                <a:lnTo>
                  <a:pt x="66805" y="117781"/>
                </a:lnTo>
                <a:lnTo>
                  <a:pt x="64381" y="122166"/>
                </a:lnTo>
                <a:lnTo>
                  <a:pt x="59041" y="132330"/>
                </a:lnTo>
                <a:lnTo>
                  <a:pt x="57220" y="137818"/>
                </a:lnTo>
                <a:lnTo>
                  <a:pt x="56006" y="143461"/>
                </a:lnTo>
                <a:lnTo>
                  <a:pt x="55196" y="149208"/>
                </a:lnTo>
                <a:lnTo>
                  <a:pt x="53665" y="154031"/>
                </a:lnTo>
                <a:lnTo>
                  <a:pt x="51652" y="158239"/>
                </a:lnTo>
                <a:lnTo>
                  <a:pt x="49317" y="162036"/>
                </a:lnTo>
                <a:lnTo>
                  <a:pt x="46769" y="166552"/>
                </a:lnTo>
                <a:lnTo>
                  <a:pt x="41292" y="176862"/>
                </a:lnTo>
                <a:lnTo>
                  <a:pt x="38442" y="181397"/>
                </a:lnTo>
                <a:lnTo>
                  <a:pt x="35550" y="185412"/>
                </a:lnTo>
                <a:lnTo>
                  <a:pt x="32630" y="189082"/>
                </a:lnTo>
                <a:lnTo>
                  <a:pt x="29691" y="193512"/>
                </a:lnTo>
                <a:lnTo>
                  <a:pt x="26739" y="198450"/>
                </a:lnTo>
                <a:lnTo>
                  <a:pt x="23779" y="203727"/>
                </a:lnTo>
                <a:lnTo>
                  <a:pt x="20814" y="208236"/>
                </a:lnTo>
                <a:lnTo>
                  <a:pt x="17845" y="212235"/>
                </a:lnTo>
                <a:lnTo>
                  <a:pt x="14873" y="215893"/>
                </a:lnTo>
                <a:lnTo>
                  <a:pt x="11571" y="222604"/>
                </a:lnTo>
                <a:lnTo>
                  <a:pt x="10691" y="225782"/>
                </a:lnTo>
                <a:lnTo>
                  <a:pt x="7066" y="231959"/>
                </a:lnTo>
                <a:lnTo>
                  <a:pt x="4711" y="234996"/>
                </a:lnTo>
                <a:lnTo>
                  <a:pt x="2094" y="241015"/>
                </a:lnTo>
                <a:lnTo>
                  <a:pt x="930" y="246998"/>
                </a:lnTo>
                <a:lnTo>
                  <a:pt x="276" y="254952"/>
                </a:lnTo>
                <a:lnTo>
                  <a:pt x="16" y="261341"/>
                </a:lnTo>
                <a:lnTo>
                  <a:pt x="3" y="266570"/>
                </a:lnTo>
                <a:lnTo>
                  <a:pt x="994" y="266999"/>
                </a:lnTo>
                <a:lnTo>
                  <a:pt x="4741" y="267476"/>
                </a:lnTo>
                <a:lnTo>
                  <a:pt x="7689" y="267744"/>
                </a:lnTo>
                <a:lnTo>
                  <a:pt x="11025" y="267807"/>
                </a:lnTo>
                <a:lnTo>
                  <a:pt x="13303" y="267824"/>
                </a:lnTo>
                <a:lnTo>
                  <a:pt x="15814" y="266843"/>
                </a:lnTo>
                <a:lnTo>
                  <a:pt x="18481" y="265197"/>
                </a:lnTo>
                <a:lnTo>
                  <a:pt x="21250" y="263107"/>
                </a:lnTo>
                <a:lnTo>
                  <a:pt x="24089" y="261714"/>
                </a:lnTo>
                <a:lnTo>
                  <a:pt x="26973" y="260785"/>
                </a:lnTo>
                <a:lnTo>
                  <a:pt x="29889" y="260166"/>
                </a:lnTo>
                <a:lnTo>
                  <a:pt x="32824" y="259753"/>
                </a:lnTo>
                <a:lnTo>
                  <a:pt x="35774" y="259479"/>
                </a:lnTo>
                <a:lnTo>
                  <a:pt x="38732" y="259294"/>
                </a:lnTo>
                <a:lnTo>
                  <a:pt x="44665" y="259091"/>
                </a:lnTo>
                <a:lnTo>
                  <a:pt x="47636" y="259037"/>
                </a:lnTo>
                <a:lnTo>
                  <a:pt x="49617" y="258008"/>
                </a:lnTo>
                <a:lnTo>
                  <a:pt x="50937" y="256330"/>
                </a:lnTo>
                <a:lnTo>
                  <a:pt x="51817" y="254220"/>
                </a:lnTo>
                <a:lnTo>
                  <a:pt x="53397" y="252813"/>
                </a:lnTo>
                <a:lnTo>
                  <a:pt x="55442" y="251874"/>
                </a:lnTo>
                <a:lnTo>
                  <a:pt x="57797" y="251249"/>
                </a:lnTo>
                <a:lnTo>
                  <a:pt x="60360" y="250832"/>
                </a:lnTo>
                <a:lnTo>
                  <a:pt x="63060" y="250554"/>
                </a:lnTo>
                <a:lnTo>
                  <a:pt x="65853" y="250369"/>
                </a:lnTo>
                <a:lnTo>
                  <a:pt x="68707" y="250245"/>
                </a:lnTo>
                <a:lnTo>
                  <a:pt x="74524" y="250108"/>
                </a:lnTo>
                <a:lnTo>
                  <a:pt x="88117" y="250031"/>
                </a:lnTo>
                <a:lnTo>
                  <a:pt x="92479" y="251012"/>
                </a:lnTo>
                <a:lnTo>
                  <a:pt x="96379" y="252658"/>
                </a:lnTo>
                <a:lnTo>
                  <a:pt x="105028" y="257690"/>
                </a:lnTo>
                <a:lnTo>
                  <a:pt x="108856" y="258377"/>
                </a:lnTo>
                <a:lnTo>
                  <a:pt x="111266" y="258561"/>
                </a:lnTo>
                <a:lnTo>
                  <a:pt x="113865" y="258683"/>
                </a:lnTo>
                <a:lnTo>
                  <a:pt x="119398" y="258819"/>
                </a:lnTo>
                <a:lnTo>
                  <a:pt x="133946" y="25892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89" name="SMARTInkAnnotation249">
            <a:extLst>
              <a:ext uri="{FF2B5EF4-FFF2-40B4-BE49-F238E27FC236}">
                <a16:creationId xmlns:a16="http://schemas.microsoft.com/office/drawing/2014/main" id="{788E9EDB-D79E-4909-8E9E-418E42083341}"/>
              </a:ext>
            </a:extLst>
          </p:cNvPr>
          <p:cNvSpPr>
            <a:spLocks/>
          </p:cNvSpPr>
          <p:nvPr/>
        </p:nvSpPr>
        <p:spPr bwMode="auto">
          <a:xfrm>
            <a:off x="4929188" y="3983038"/>
            <a:ext cx="9525" cy="44450"/>
          </a:xfrm>
          <a:custGeom>
            <a:avLst/>
            <a:gdLst>
              <a:gd name="T0" fmla="*/ 0 w 8931"/>
              <a:gd name="T1" fmla="*/ 0 h 44649"/>
              <a:gd name="T2" fmla="*/ 0 w 8931"/>
              <a:gd name="T3" fmla="*/ 14212 h 44649"/>
              <a:gd name="T4" fmla="*/ 6842 w 8931"/>
              <a:gd name="T5" fmla="*/ 15549 h 44649"/>
              <a:gd name="T6" fmla="*/ 18259 w 8931"/>
              <a:gd name="T7" fmla="*/ 17308 h 44649"/>
              <a:gd name="T8" fmla="*/ 32716 w 8931"/>
              <a:gd name="T9" fmla="*/ 19348 h 44649"/>
              <a:gd name="T10" fmla="*/ 42355 w 8931"/>
              <a:gd name="T11" fmla="*/ 19840 h 44649"/>
              <a:gd name="T12" fmla="*/ 48780 w 8931"/>
              <a:gd name="T13" fmla="*/ 19302 h 44649"/>
              <a:gd name="T14" fmla="*/ 59089 w 8931"/>
              <a:gd name="T15" fmla="*/ 16345 h 44649"/>
              <a:gd name="T16" fmla="*/ 59938 w 8931"/>
              <a:gd name="T17" fmla="*/ 16972 h 44649"/>
              <a:gd name="T18" fmla="*/ 60500 w 8931"/>
              <a:gd name="T19" fmla="*/ 18256 h 44649"/>
              <a:gd name="T20" fmla="*/ 61417 w 8931"/>
              <a:gd name="T21" fmla="*/ 22406 h 44649"/>
              <a:gd name="T22" fmla="*/ 61633 w 8931"/>
              <a:gd name="T23" fmla="*/ 39049 h 4464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31"/>
              <a:gd name="T37" fmla="*/ 0 h 44649"/>
              <a:gd name="T38" fmla="*/ 8931 w 8931"/>
              <a:gd name="T39" fmla="*/ 44649 h 4464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31" h="44649">
                <a:moveTo>
                  <a:pt x="0" y="0"/>
                </a:moveTo>
                <a:lnTo>
                  <a:pt x="0" y="16250"/>
                </a:lnTo>
                <a:lnTo>
                  <a:pt x="992" y="17778"/>
                </a:lnTo>
                <a:lnTo>
                  <a:pt x="2646" y="19789"/>
                </a:lnTo>
                <a:lnTo>
                  <a:pt x="4740" y="22123"/>
                </a:lnTo>
                <a:lnTo>
                  <a:pt x="6137" y="22685"/>
                </a:lnTo>
                <a:lnTo>
                  <a:pt x="7068" y="22069"/>
                </a:lnTo>
                <a:lnTo>
                  <a:pt x="8561" y="18690"/>
                </a:lnTo>
                <a:lnTo>
                  <a:pt x="8684" y="19405"/>
                </a:lnTo>
                <a:lnTo>
                  <a:pt x="8766" y="20874"/>
                </a:lnTo>
                <a:lnTo>
                  <a:pt x="8898" y="25620"/>
                </a:lnTo>
                <a:lnTo>
                  <a:pt x="8930"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0" name="SMARTInkAnnotation250">
            <a:extLst>
              <a:ext uri="{FF2B5EF4-FFF2-40B4-BE49-F238E27FC236}">
                <a16:creationId xmlns:a16="http://schemas.microsoft.com/office/drawing/2014/main" id="{565C5603-9668-4300-BB0B-8EFE7CFC330E}"/>
              </a:ext>
            </a:extLst>
          </p:cNvPr>
          <p:cNvSpPr>
            <a:spLocks/>
          </p:cNvSpPr>
          <p:nvPr/>
        </p:nvSpPr>
        <p:spPr bwMode="auto">
          <a:xfrm>
            <a:off x="5045075" y="3821113"/>
            <a:ext cx="26988" cy="277812"/>
          </a:xfrm>
          <a:custGeom>
            <a:avLst/>
            <a:gdLst>
              <a:gd name="T0" fmla="*/ 22301 w 26789"/>
              <a:gd name="T1" fmla="*/ 0 h 276821"/>
              <a:gd name="T2" fmla="*/ 31897 w 26789"/>
              <a:gd name="T3" fmla="*/ 8559 h 276821"/>
              <a:gd name="T4" fmla="*/ 32760 w 26789"/>
              <a:gd name="T5" fmla="*/ 12271 h 276821"/>
              <a:gd name="T6" fmla="*/ 33244 w 26789"/>
              <a:gd name="T7" fmla="*/ 20572 h 276821"/>
              <a:gd name="T8" fmla="*/ 33408 w 26789"/>
              <a:gd name="T9" fmla="*/ 33270 h 276821"/>
              <a:gd name="T10" fmla="*/ 33446 w 26789"/>
              <a:gd name="T11" fmla="*/ 62958 h 276821"/>
              <a:gd name="T12" fmla="*/ 32210 w 26789"/>
              <a:gd name="T13" fmla="*/ 66270 h 276821"/>
              <a:gd name="T14" fmla="*/ 30143 w 26789"/>
              <a:gd name="T15" fmla="*/ 69583 h 276821"/>
              <a:gd name="T16" fmla="*/ 27529 w 26789"/>
              <a:gd name="T17" fmla="*/ 72895 h 276821"/>
              <a:gd name="T18" fmla="*/ 25787 w 26789"/>
              <a:gd name="T19" fmla="*/ 77314 h 276821"/>
              <a:gd name="T20" fmla="*/ 24624 w 26789"/>
              <a:gd name="T21" fmla="*/ 82469 h 276821"/>
              <a:gd name="T22" fmla="*/ 23849 w 26789"/>
              <a:gd name="T23" fmla="*/ 88112 h 276821"/>
              <a:gd name="T24" fmla="*/ 23333 w 26789"/>
              <a:gd name="T25" fmla="*/ 94085 h 276821"/>
              <a:gd name="T26" fmla="*/ 22989 w 26789"/>
              <a:gd name="T27" fmla="*/ 100274 h 276821"/>
              <a:gd name="T28" fmla="*/ 22607 w 26789"/>
              <a:gd name="T29" fmla="*/ 113042 h 276821"/>
              <a:gd name="T30" fmla="*/ 22340 w 26789"/>
              <a:gd name="T31" fmla="*/ 145841 h 276821"/>
              <a:gd name="T32" fmla="*/ 21083 w 26789"/>
              <a:gd name="T33" fmla="*/ 152449 h 276821"/>
              <a:gd name="T34" fmla="*/ 19012 w 26789"/>
              <a:gd name="T35" fmla="*/ 159064 h 276821"/>
              <a:gd name="T36" fmla="*/ 16392 w 26789"/>
              <a:gd name="T37" fmla="*/ 165682 h 276821"/>
              <a:gd name="T38" fmla="*/ 14645 w 26789"/>
              <a:gd name="T39" fmla="*/ 172304 h 276821"/>
              <a:gd name="T40" fmla="*/ 13479 w 26789"/>
              <a:gd name="T41" fmla="*/ 178930 h 276821"/>
              <a:gd name="T42" fmla="*/ 12704 w 26789"/>
              <a:gd name="T43" fmla="*/ 185556 h 276821"/>
              <a:gd name="T44" fmla="*/ 12185 w 26789"/>
              <a:gd name="T45" fmla="*/ 192179 h 276821"/>
              <a:gd name="T46" fmla="*/ 11839 w 26789"/>
              <a:gd name="T47" fmla="*/ 198807 h 276821"/>
              <a:gd name="T48" fmla="*/ 11455 w 26789"/>
              <a:gd name="T49" fmla="*/ 212058 h 276821"/>
              <a:gd name="T50" fmla="*/ 11286 w 26789"/>
              <a:gd name="T51" fmla="*/ 225312 h 276821"/>
              <a:gd name="T52" fmla="*/ 10003 w 26789"/>
              <a:gd name="T53" fmla="*/ 231939 h 276821"/>
              <a:gd name="T54" fmla="*/ 7906 w 26789"/>
              <a:gd name="T55" fmla="*/ 238564 h 276821"/>
              <a:gd name="T56" fmla="*/ 5273 w 26789"/>
              <a:gd name="T57" fmla="*/ 245190 h 276821"/>
              <a:gd name="T58" fmla="*/ 3515 w 26789"/>
              <a:gd name="T59" fmla="*/ 250718 h 276821"/>
              <a:gd name="T60" fmla="*/ 2343 w 26789"/>
              <a:gd name="T61" fmla="*/ 255502 h 276821"/>
              <a:gd name="T62" fmla="*/ 1561 w 26789"/>
              <a:gd name="T63" fmla="*/ 259794 h 276821"/>
              <a:gd name="T64" fmla="*/ 693 w 26789"/>
              <a:gd name="T65" fmla="*/ 267511 h 276821"/>
              <a:gd name="T66" fmla="*/ 308 w 26789"/>
              <a:gd name="T67" fmla="*/ 275730 h 276821"/>
              <a:gd name="T68" fmla="*/ 22 w 26789"/>
              <a:gd name="T69" fmla="*/ 297049 h 276821"/>
              <a:gd name="T70" fmla="*/ 0 w 26789"/>
              <a:gd name="T71" fmla="*/ 308145 h 276821"/>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26789"/>
              <a:gd name="T109" fmla="*/ 0 h 276821"/>
              <a:gd name="T110" fmla="*/ 26789 w 26789"/>
              <a:gd name="T111" fmla="*/ 276821 h 276821"/>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26789" h="276821">
                <a:moveTo>
                  <a:pt x="17859" y="0"/>
                </a:moveTo>
                <a:lnTo>
                  <a:pt x="25548" y="7688"/>
                </a:lnTo>
                <a:lnTo>
                  <a:pt x="26237" y="11024"/>
                </a:lnTo>
                <a:lnTo>
                  <a:pt x="26625" y="18480"/>
                </a:lnTo>
                <a:lnTo>
                  <a:pt x="26757" y="29888"/>
                </a:lnTo>
                <a:lnTo>
                  <a:pt x="26788" y="56558"/>
                </a:lnTo>
                <a:lnTo>
                  <a:pt x="25796" y="59533"/>
                </a:lnTo>
                <a:lnTo>
                  <a:pt x="24143" y="62509"/>
                </a:lnTo>
                <a:lnTo>
                  <a:pt x="22048" y="65485"/>
                </a:lnTo>
                <a:lnTo>
                  <a:pt x="20652" y="69454"/>
                </a:lnTo>
                <a:lnTo>
                  <a:pt x="19721" y="74084"/>
                </a:lnTo>
                <a:lnTo>
                  <a:pt x="19100" y="79155"/>
                </a:lnTo>
                <a:lnTo>
                  <a:pt x="18687" y="84520"/>
                </a:lnTo>
                <a:lnTo>
                  <a:pt x="18411" y="90081"/>
                </a:lnTo>
                <a:lnTo>
                  <a:pt x="18105" y="101551"/>
                </a:lnTo>
                <a:lnTo>
                  <a:pt x="17891" y="131015"/>
                </a:lnTo>
                <a:lnTo>
                  <a:pt x="16889" y="136952"/>
                </a:lnTo>
                <a:lnTo>
                  <a:pt x="15228" y="142895"/>
                </a:lnTo>
                <a:lnTo>
                  <a:pt x="13129" y="148841"/>
                </a:lnTo>
                <a:lnTo>
                  <a:pt x="11729" y="154790"/>
                </a:lnTo>
                <a:lnTo>
                  <a:pt x="10796" y="160740"/>
                </a:lnTo>
                <a:lnTo>
                  <a:pt x="10174" y="166692"/>
                </a:lnTo>
                <a:lnTo>
                  <a:pt x="9759" y="172643"/>
                </a:lnTo>
                <a:lnTo>
                  <a:pt x="9482" y="178595"/>
                </a:lnTo>
                <a:lnTo>
                  <a:pt x="9175" y="190501"/>
                </a:lnTo>
                <a:lnTo>
                  <a:pt x="9039" y="202406"/>
                </a:lnTo>
                <a:lnTo>
                  <a:pt x="8010" y="208360"/>
                </a:lnTo>
                <a:lnTo>
                  <a:pt x="6332" y="214313"/>
                </a:lnTo>
                <a:lnTo>
                  <a:pt x="4222" y="220265"/>
                </a:lnTo>
                <a:lnTo>
                  <a:pt x="2814" y="225227"/>
                </a:lnTo>
                <a:lnTo>
                  <a:pt x="1877" y="229526"/>
                </a:lnTo>
                <a:lnTo>
                  <a:pt x="1251" y="233384"/>
                </a:lnTo>
                <a:lnTo>
                  <a:pt x="556" y="240318"/>
                </a:lnTo>
                <a:lnTo>
                  <a:pt x="248" y="247699"/>
                </a:lnTo>
                <a:lnTo>
                  <a:pt x="22" y="266849"/>
                </a:lnTo>
                <a:lnTo>
                  <a:pt x="0" y="2768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1" name="SMARTInkAnnotation251">
            <a:extLst>
              <a:ext uri="{FF2B5EF4-FFF2-40B4-BE49-F238E27FC236}">
                <a16:creationId xmlns:a16="http://schemas.microsoft.com/office/drawing/2014/main" id="{6429BE21-C561-4AB4-9BC4-650F84BABC01}"/>
              </a:ext>
            </a:extLst>
          </p:cNvPr>
          <p:cNvSpPr>
            <a:spLocks/>
          </p:cNvSpPr>
          <p:nvPr/>
        </p:nvSpPr>
        <p:spPr bwMode="auto">
          <a:xfrm>
            <a:off x="5133975" y="3798888"/>
            <a:ext cx="134938" cy="282575"/>
          </a:xfrm>
          <a:custGeom>
            <a:avLst/>
            <a:gdLst>
              <a:gd name="T0" fmla="*/ 22464 w 133910"/>
              <a:gd name="T1" fmla="*/ 105227 h 281578"/>
              <a:gd name="T2" fmla="*/ 16502 w 133910"/>
              <a:gd name="T3" fmla="*/ 117054 h 281578"/>
              <a:gd name="T4" fmla="*/ 12272 w 133910"/>
              <a:gd name="T5" fmla="*/ 130931 h 281578"/>
              <a:gd name="T6" fmla="*/ 11439 w 133910"/>
              <a:gd name="T7" fmla="*/ 144297 h 281578"/>
              <a:gd name="T8" fmla="*/ 10073 w 133910"/>
              <a:gd name="T9" fmla="*/ 150936 h 281578"/>
              <a:gd name="T10" fmla="*/ 2361 w 133910"/>
              <a:gd name="T11" fmla="*/ 164182 h 281578"/>
              <a:gd name="T12" fmla="*/ 462 w 133910"/>
              <a:gd name="T13" fmla="*/ 177423 h 281578"/>
              <a:gd name="T14" fmla="*/ 0 w 133910"/>
              <a:gd name="T15" fmla="*/ 266658 h 281578"/>
              <a:gd name="T16" fmla="*/ 5962 w 133910"/>
              <a:gd name="T17" fmla="*/ 276674 h 281578"/>
              <a:gd name="T18" fmla="*/ 9670 w 133910"/>
              <a:gd name="T19" fmla="*/ 286629 h 281578"/>
              <a:gd name="T20" fmla="*/ 20769 w 133910"/>
              <a:gd name="T21" fmla="*/ 301223 h 281578"/>
              <a:gd name="T22" fmla="*/ 31987 w 133910"/>
              <a:gd name="T23" fmla="*/ 311564 h 281578"/>
              <a:gd name="T24" fmla="*/ 36263 w 133910"/>
              <a:gd name="T25" fmla="*/ 312425 h 281578"/>
              <a:gd name="T26" fmla="*/ 42324 w 133910"/>
              <a:gd name="T27" fmla="*/ 312810 h 281578"/>
              <a:gd name="T28" fmla="*/ 60060 w 133910"/>
              <a:gd name="T29" fmla="*/ 313076 h 281578"/>
              <a:gd name="T30" fmla="*/ 67459 w 133910"/>
              <a:gd name="T31" fmla="*/ 310155 h 281578"/>
              <a:gd name="T32" fmla="*/ 74915 w 133910"/>
              <a:gd name="T33" fmla="*/ 306283 h 281578"/>
              <a:gd name="T34" fmla="*/ 82384 w 133910"/>
              <a:gd name="T35" fmla="*/ 304563 h 281578"/>
              <a:gd name="T36" fmla="*/ 89865 w 133910"/>
              <a:gd name="T37" fmla="*/ 300858 h 281578"/>
              <a:gd name="T38" fmla="*/ 97349 w 133910"/>
              <a:gd name="T39" fmla="*/ 295532 h 281578"/>
              <a:gd name="T40" fmla="*/ 108579 w 133910"/>
              <a:gd name="T41" fmla="*/ 286334 h 281578"/>
              <a:gd name="T42" fmla="*/ 129795 w 133910"/>
              <a:gd name="T43" fmla="*/ 265652 h 281578"/>
              <a:gd name="T44" fmla="*/ 132571 w 133910"/>
              <a:gd name="T45" fmla="*/ 254881 h 281578"/>
              <a:gd name="T46" fmla="*/ 137131 w 133910"/>
              <a:gd name="T47" fmla="*/ 242737 h 281578"/>
              <a:gd name="T48" fmla="*/ 143320 w 133910"/>
              <a:gd name="T49" fmla="*/ 231089 h 281578"/>
              <a:gd name="T50" fmla="*/ 150228 w 133910"/>
              <a:gd name="T51" fmla="*/ 222237 h 281578"/>
              <a:gd name="T52" fmla="*/ 154130 w 133910"/>
              <a:gd name="T53" fmla="*/ 211681 h 281578"/>
              <a:gd name="T54" fmla="*/ 157114 w 133910"/>
              <a:gd name="T55" fmla="*/ 199637 h 281578"/>
              <a:gd name="T56" fmla="*/ 162599 w 133910"/>
              <a:gd name="T57" fmla="*/ 186929 h 281578"/>
              <a:gd name="T58" fmla="*/ 165872 w 133910"/>
              <a:gd name="T59" fmla="*/ 173930 h 281578"/>
              <a:gd name="T60" fmla="*/ 167324 w 133910"/>
              <a:gd name="T61" fmla="*/ 160793 h 281578"/>
              <a:gd name="T62" fmla="*/ 168143 w 133910"/>
              <a:gd name="T63" fmla="*/ 140996 h 281578"/>
              <a:gd name="T64" fmla="*/ 167206 w 133910"/>
              <a:gd name="T65" fmla="*/ 101304 h 281578"/>
              <a:gd name="T66" fmla="*/ 162510 w 133910"/>
              <a:gd name="T67" fmla="*/ 88066 h 281578"/>
              <a:gd name="T68" fmla="*/ 158809 w 133910"/>
              <a:gd name="T69" fmla="*/ 73483 h 281578"/>
              <a:gd name="T70" fmla="*/ 157947 w 133910"/>
              <a:gd name="T71" fmla="*/ 62831 h 281578"/>
              <a:gd name="T72" fmla="*/ 156315 w 133910"/>
              <a:gd name="T73" fmla="*/ 51845 h 281578"/>
              <a:gd name="T74" fmla="*/ 147625 w 133910"/>
              <a:gd name="T75" fmla="*/ 32266 h 281578"/>
              <a:gd name="T76" fmla="*/ 140533 w 133910"/>
              <a:gd name="T77" fmla="*/ 22014 h 281578"/>
              <a:gd name="T78" fmla="*/ 134010 w 133910"/>
              <a:gd name="T79" fmla="*/ 15319 h 281578"/>
              <a:gd name="T80" fmla="*/ 118208 w 133910"/>
              <a:gd name="T81" fmla="*/ 639 h 281578"/>
              <a:gd name="T82" fmla="*/ 111611 w 133910"/>
              <a:gd name="T83" fmla="*/ 666 h 281578"/>
              <a:gd name="T84" fmla="*/ 104519 w 133910"/>
              <a:gd name="T85" fmla="*/ 3260 h 281578"/>
              <a:gd name="T86" fmla="*/ 97205 w 133910"/>
              <a:gd name="T87" fmla="*/ 4408 h 281578"/>
              <a:gd name="T88" fmla="*/ 89795 w 133910"/>
              <a:gd name="T89" fmla="*/ 4921 h 281578"/>
              <a:gd name="T90" fmla="*/ 83589 w 133910"/>
              <a:gd name="T91" fmla="*/ 6252 h 281578"/>
              <a:gd name="T92" fmla="*/ 80833 w 133910"/>
              <a:gd name="T93" fmla="*/ 10521 h 281578"/>
              <a:gd name="T94" fmla="*/ 73315 w 133910"/>
              <a:gd name="T95" fmla="*/ 19125 h 281578"/>
              <a:gd name="T96" fmla="*/ 63189 w 133910"/>
              <a:gd name="T97" fmla="*/ 28663 h 281578"/>
              <a:gd name="T98" fmla="*/ 55955 w 133910"/>
              <a:gd name="T99" fmla="*/ 38130 h 281578"/>
              <a:gd name="T100" fmla="*/ 48196 w 133910"/>
              <a:gd name="T101" fmla="*/ 52925 h 281578"/>
              <a:gd name="T102" fmla="*/ 42569 w 133910"/>
              <a:gd name="T103" fmla="*/ 64294 h 281578"/>
              <a:gd name="T104" fmla="*/ 36324 w 133910"/>
              <a:gd name="T105" fmla="*/ 74651 h 281578"/>
              <a:gd name="T106" fmla="*/ 34217 w 133910"/>
              <a:gd name="T107" fmla="*/ 88029 h 281578"/>
              <a:gd name="T108" fmla="*/ 33697 w 133910"/>
              <a:gd name="T109" fmla="*/ 104617 h 28157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33910"/>
              <a:gd name="T166" fmla="*/ 0 h 281578"/>
              <a:gd name="T167" fmla="*/ 133910 w 133910"/>
              <a:gd name="T168" fmla="*/ 281578 h 28157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33910" h="281578">
                <a:moveTo>
                  <a:pt x="17859" y="85161"/>
                </a:moveTo>
                <a:lnTo>
                  <a:pt x="17859" y="94642"/>
                </a:lnTo>
                <a:lnTo>
                  <a:pt x="16867" y="98427"/>
                </a:lnTo>
                <a:lnTo>
                  <a:pt x="13119" y="105278"/>
                </a:lnTo>
                <a:lnTo>
                  <a:pt x="10791" y="111631"/>
                </a:lnTo>
                <a:lnTo>
                  <a:pt x="9757" y="117761"/>
                </a:lnTo>
                <a:lnTo>
                  <a:pt x="9298" y="123793"/>
                </a:lnTo>
                <a:lnTo>
                  <a:pt x="9093" y="129781"/>
                </a:lnTo>
                <a:lnTo>
                  <a:pt x="9038" y="132767"/>
                </a:lnTo>
                <a:lnTo>
                  <a:pt x="8010" y="135750"/>
                </a:lnTo>
                <a:lnTo>
                  <a:pt x="4222" y="141710"/>
                </a:lnTo>
                <a:lnTo>
                  <a:pt x="1876" y="147666"/>
                </a:lnTo>
                <a:lnTo>
                  <a:pt x="834" y="153620"/>
                </a:lnTo>
                <a:lnTo>
                  <a:pt x="371" y="159574"/>
                </a:lnTo>
                <a:lnTo>
                  <a:pt x="165" y="168173"/>
                </a:lnTo>
                <a:lnTo>
                  <a:pt x="0" y="239831"/>
                </a:lnTo>
                <a:lnTo>
                  <a:pt x="992" y="242844"/>
                </a:lnTo>
                <a:lnTo>
                  <a:pt x="4740" y="248839"/>
                </a:lnTo>
                <a:lnTo>
                  <a:pt x="7068" y="254810"/>
                </a:lnTo>
                <a:lnTo>
                  <a:pt x="7688" y="257792"/>
                </a:lnTo>
                <a:lnTo>
                  <a:pt x="11024" y="263750"/>
                </a:lnTo>
                <a:lnTo>
                  <a:pt x="16509" y="270919"/>
                </a:lnTo>
                <a:lnTo>
                  <a:pt x="19905" y="274546"/>
                </a:lnTo>
                <a:lnTo>
                  <a:pt x="25429" y="280218"/>
                </a:lnTo>
                <a:lnTo>
                  <a:pt x="26875" y="280683"/>
                </a:lnTo>
                <a:lnTo>
                  <a:pt x="28830" y="280993"/>
                </a:lnTo>
                <a:lnTo>
                  <a:pt x="31127" y="281201"/>
                </a:lnTo>
                <a:lnTo>
                  <a:pt x="33649" y="281338"/>
                </a:lnTo>
                <a:lnTo>
                  <a:pt x="39098" y="281491"/>
                </a:lnTo>
                <a:lnTo>
                  <a:pt x="47745" y="281577"/>
                </a:lnTo>
                <a:lnTo>
                  <a:pt x="50681" y="280597"/>
                </a:lnTo>
                <a:lnTo>
                  <a:pt x="53631" y="278952"/>
                </a:lnTo>
                <a:lnTo>
                  <a:pt x="56591" y="276863"/>
                </a:lnTo>
                <a:lnTo>
                  <a:pt x="59555" y="275470"/>
                </a:lnTo>
                <a:lnTo>
                  <a:pt x="62524" y="274541"/>
                </a:lnTo>
                <a:lnTo>
                  <a:pt x="65495" y="273922"/>
                </a:lnTo>
                <a:lnTo>
                  <a:pt x="68468" y="272517"/>
                </a:lnTo>
                <a:lnTo>
                  <a:pt x="71442" y="270588"/>
                </a:lnTo>
                <a:lnTo>
                  <a:pt x="74417" y="268310"/>
                </a:lnTo>
                <a:lnTo>
                  <a:pt x="77393" y="265800"/>
                </a:lnTo>
                <a:lnTo>
                  <a:pt x="80369" y="263133"/>
                </a:lnTo>
                <a:lnTo>
                  <a:pt x="86321" y="257526"/>
                </a:lnTo>
                <a:lnTo>
                  <a:pt x="101203" y="242882"/>
                </a:lnTo>
                <a:lnTo>
                  <a:pt x="103187" y="238926"/>
                </a:lnTo>
                <a:lnTo>
                  <a:pt x="104510" y="234304"/>
                </a:lnTo>
                <a:lnTo>
                  <a:pt x="105392" y="229238"/>
                </a:lnTo>
                <a:lnTo>
                  <a:pt x="106973" y="223876"/>
                </a:lnTo>
                <a:lnTo>
                  <a:pt x="109018" y="218318"/>
                </a:lnTo>
                <a:lnTo>
                  <a:pt x="111374" y="212627"/>
                </a:lnTo>
                <a:lnTo>
                  <a:pt x="113937" y="207841"/>
                </a:lnTo>
                <a:lnTo>
                  <a:pt x="116637" y="203659"/>
                </a:lnTo>
                <a:lnTo>
                  <a:pt x="119430" y="199878"/>
                </a:lnTo>
                <a:lnTo>
                  <a:pt x="121292" y="195374"/>
                </a:lnTo>
                <a:lnTo>
                  <a:pt x="122533" y="190386"/>
                </a:lnTo>
                <a:lnTo>
                  <a:pt x="123360" y="185077"/>
                </a:lnTo>
                <a:lnTo>
                  <a:pt x="124904" y="179552"/>
                </a:lnTo>
                <a:lnTo>
                  <a:pt x="126926" y="173885"/>
                </a:lnTo>
                <a:lnTo>
                  <a:pt x="129266" y="168123"/>
                </a:lnTo>
                <a:lnTo>
                  <a:pt x="130826" y="162297"/>
                </a:lnTo>
                <a:lnTo>
                  <a:pt x="131865" y="156429"/>
                </a:lnTo>
                <a:lnTo>
                  <a:pt x="132559" y="150532"/>
                </a:lnTo>
                <a:lnTo>
                  <a:pt x="133021" y="144617"/>
                </a:lnTo>
                <a:lnTo>
                  <a:pt x="133329" y="138689"/>
                </a:lnTo>
                <a:lnTo>
                  <a:pt x="133671" y="126811"/>
                </a:lnTo>
                <a:lnTo>
                  <a:pt x="133909" y="97064"/>
                </a:lnTo>
                <a:lnTo>
                  <a:pt x="132929" y="91112"/>
                </a:lnTo>
                <a:lnTo>
                  <a:pt x="131284" y="85160"/>
                </a:lnTo>
                <a:lnTo>
                  <a:pt x="129194" y="79207"/>
                </a:lnTo>
                <a:lnTo>
                  <a:pt x="127801" y="74246"/>
                </a:lnTo>
                <a:lnTo>
                  <a:pt x="126253" y="66089"/>
                </a:lnTo>
                <a:lnTo>
                  <a:pt x="125841" y="61532"/>
                </a:lnTo>
                <a:lnTo>
                  <a:pt x="125566" y="56510"/>
                </a:lnTo>
                <a:lnTo>
                  <a:pt x="125382" y="51177"/>
                </a:lnTo>
                <a:lnTo>
                  <a:pt x="124268" y="46630"/>
                </a:lnTo>
                <a:lnTo>
                  <a:pt x="118951" y="35490"/>
                </a:lnTo>
                <a:lnTo>
                  <a:pt x="117360" y="29020"/>
                </a:lnTo>
                <a:lnTo>
                  <a:pt x="114006" y="22837"/>
                </a:lnTo>
                <a:lnTo>
                  <a:pt x="111723" y="19799"/>
                </a:lnTo>
                <a:lnTo>
                  <a:pt x="109208" y="16782"/>
                </a:lnTo>
                <a:lnTo>
                  <a:pt x="106539" y="13778"/>
                </a:lnTo>
                <a:lnTo>
                  <a:pt x="99869" y="6568"/>
                </a:lnTo>
                <a:lnTo>
                  <a:pt x="93972" y="579"/>
                </a:lnTo>
                <a:lnTo>
                  <a:pt x="91422" y="0"/>
                </a:lnTo>
                <a:lnTo>
                  <a:pt x="88729" y="606"/>
                </a:lnTo>
                <a:lnTo>
                  <a:pt x="85941" y="2002"/>
                </a:lnTo>
                <a:lnTo>
                  <a:pt x="83091" y="2933"/>
                </a:lnTo>
                <a:lnTo>
                  <a:pt x="80199" y="3553"/>
                </a:lnTo>
                <a:lnTo>
                  <a:pt x="77278" y="3967"/>
                </a:lnTo>
                <a:lnTo>
                  <a:pt x="74339" y="4242"/>
                </a:lnTo>
                <a:lnTo>
                  <a:pt x="71387" y="4426"/>
                </a:lnTo>
                <a:lnTo>
                  <a:pt x="68427" y="4548"/>
                </a:lnTo>
                <a:lnTo>
                  <a:pt x="66454" y="5623"/>
                </a:lnTo>
                <a:lnTo>
                  <a:pt x="65139" y="7331"/>
                </a:lnTo>
                <a:lnTo>
                  <a:pt x="64262" y="9462"/>
                </a:lnTo>
                <a:lnTo>
                  <a:pt x="60641" y="14475"/>
                </a:lnTo>
                <a:lnTo>
                  <a:pt x="58287" y="17201"/>
                </a:lnTo>
                <a:lnTo>
                  <a:pt x="55725" y="20011"/>
                </a:lnTo>
                <a:lnTo>
                  <a:pt x="50233" y="25778"/>
                </a:lnTo>
                <a:lnTo>
                  <a:pt x="47379" y="29697"/>
                </a:lnTo>
                <a:lnTo>
                  <a:pt x="44485" y="34294"/>
                </a:lnTo>
                <a:lnTo>
                  <a:pt x="41562" y="39344"/>
                </a:lnTo>
                <a:lnTo>
                  <a:pt x="38316" y="47600"/>
                </a:lnTo>
                <a:lnTo>
                  <a:pt x="37450" y="51190"/>
                </a:lnTo>
                <a:lnTo>
                  <a:pt x="33842" y="57826"/>
                </a:lnTo>
                <a:lnTo>
                  <a:pt x="31492" y="60985"/>
                </a:lnTo>
                <a:lnTo>
                  <a:pt x="28879" y="67140"/>
                </a:lnTo>
                <a:lnTo>
                  <a:pt x="27718" y="73183"/>
                </a:lnTo>
                <a:lnTo>
                  <a:pt x="27202" y="79176"/>
                </a:lnTo>
                <a:lnTo>
                  <a:pt x="26973" y="85147"/>
                </a:lnTo>
                <a:lnTo>
                  <a:pt x="26789" y="940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2" name="SMARTInkAnnotation252">
            <a:extLst>
              <a:ext uri="{FF2B5EF4-FFF2-40B4-BE49-F238E27FC236}">
                <a16:creationId xmlns:a16="http://schemas.microsoft.com/office/drawing/2014/main" id="{B4CA3953-A636-42CB-B978-933B40EC781D}"/>
              </a:ext>
            </a:extLst>
          </p:cNvPr>
          <p:cNvSpPr>
            <a:spLocks/>
          </p:cNvSpPr>
          <p:nvPr/>
        </p:nvSpPr>
        <p:spPr bwMode="auto">
          <a:xfrm>
            <a:off x="5375275" y="3660775"/>
            <a:ext cx="98425" cy="223838"/>
          </a:xfrm>
          <a:custGeom>
            <a:avLst/>
            <a:gdLst>
              <a:gd name="T0" fmla="*/ 107762 w 98118"/>
              <a:gd name="T1" fmla="*/ 58247 h 223211"/>
              <a:gd name="T2" fmla="*/ 104851 w 98118"/>
              <a:gd name="T3" fmla="*/ 11897 h 223211"/>
              <a:gd name="T4" fmla="*/ 89544 w 98118"/>
              <a:gd name="T5" fmla="*/ 1330 h 223211"/>
              <a:gd name="T6" fmla="*/ 79822 w 98118"/>
              <a:gd name="T7" fmla="*/ 78 h 223211"/>
              <a:gd name="T8" fmla="*/ 71890 w 98118"/>
              <a:gd name="T9" fmla="*/ 1072 h 223211"/>
              <a:gd name="T10" fmla="*/ 68435 w 98118"/>
              <a:gd name="T11" fmla="*/ 6647 h 223211"/>
              <a:gd name="T12" fmla="*/ 60996 w 98118"/>
              <a:gd name="T13" fmla="*/ 8781 h 223211"/>
              <a:gd name="T14" fmla="*/ 52979 w 98118"/>
              <a:gd name="T15" fmla="*/ 10490 h 223211"/>
              <a:gd name="T16" fmla="*/ 49030 w 98118"/>
              <a:gd name="T17" fmla="*/ 16274 h 223211"/>
              <a:gd name="T18" fmla="*/ 42532 w 98118"/>
              <a:gd name="T19" fmla="*/ 19547 h 223211"/>
              <a:gd name="T20" fmla="*/ 39033 w 98118"/>
              <a:gd name="T21" fmla="*/ 26874 h 223211"/>
              <a:gd name="T22" fmla="*/ 31580 w 98118"/>
              <a:gd name="T23" fmla="*/ 34800 h 223211"/>
              <a:gd name="T24" fmla="*/ 23559 w 98118"/>
              <a:gd name="T25" fmla="*/ 38709 h 223211"/>
              <a:gd name="T26" fmla="*/ 19609 w 98118"/>
              <a:gd name="T27" fmla="*/ 45144 h 223211"/>
              <a:gd name="T28" fmla="*/ 13112 w 98118"/>
              <a:gd name="T29" fmla="*/ 48609 h 223211"/>
              <a:gd name="T30" fmla="*/ 10138 w 98118"/>
              <a:gd name="T31" fmla="*/ 61921 h 223211"/>
              <a:gd name="T32" fmla="*/ 4520 w 98118"/>
              <a:gd name="T33" fmla="*/ 72587 h 223211"/>
              <a:gd name="T34" fmla="*/ 477 w 98118"/>
              <a:gd name="T35" fmla="*/ 87573 h 223211"/>
              <a:gd name="T36" fmla="*/ 5123 w 98118"/>
              <a:gd name="T37" fmla="*/ 101700 h 223211"/>
              <a:gd name="T38" fmla="*/ 9085 w 98118"/>
              <a:gd name="T39" fmla="*/ 116706 h 223211"/>
              <a:gd name="T40" fmla="*/ 12578 w 98118"/>
              <a:gd name="T41" fmla="*/ 137983 h 223211"/>
              <a:gd name="T42" fmla="*/ 21791 w 98118"/>
              <a:gd name="T43" fmla="*/ 144996 h 223211"/>
              <a:gd name="T44" fmla="*/ 43872 w 98118"/>
              <a:gd name="T45" fmla="*/ 145666 h 223211"/>
              <a:gd name="T46" fmla="*/ 47421 w 98118"/>
              <a:gd name="T47" fmla="*/ 140511 h 223211"/>
              <a:gd name="T48" fmla="*/ 53677 w 98118"/>
              <a:gd name="T49" fmla="*/ 132149 h 223211"/>
              <a:gd name="T50" fmla="*/ 62436 w 98118"/>
              <a:gd name="T51" fmla="*/ 127999 h 223211"/>
              <a:gd name="T52" fmla="*/ 66723 w 98118"/>
              <a:gd name="T53" fmla="*/ 121606 h 223211"/>
              <a:gd name="T54" fmla="*/ 73201 w 98118"/>
              <a:gd name="T55" fmla="*/ 112875 h 223211"/>
              <a:gd name="T56" fmla="*/ 77886 w 98118"/>
              <a:gd name="T57" fmla="*/ 98983 h 223211"/>
              <a:gd name="T58" fmla="*/ 84987 w 98118"/>
              <a:gd name="T59" fmla="*/ 89719 h 223211"/>
              <a:gd name="T60" fmla="*/ 88090 w 98118"/>
              <a:gd name="T61" fmla="*/ 70222 h 223211"/>
              <a:gd name="T62" fmla="*/ 87052 w 98118"/>
              <a:gd name="T63" fmla="*/ 59235 h 223211"/>
              <a:gd name="T64" fmla="*/ 79245 w 98118"/>
              <a:gd name="T65" fmla="*/ 57255 h 223211"/>
              <a:gd name="T66" fmla="*/ 78337 w 98118"/>
              <a:gd name="T67" fmla="*/ 81044 h 223211"/>
              <a:gd name="T68" fmla="*/ 83544 w 98118"/>
              <a:gd name="T69" fmla="*/ 90664 h 223211"/>
              <a:gd name="T70" fmla="*/ 87740 w 98118"/>
              <a:gd name="T71" fmla="*/ 110056 h 223211"/>
              <a:gd name="T72" fmla="*/ 88143 w 98118"/>
              <a:gd name="T73" fmla="*/ 178051 h 223211"/>
              <a:gd name="T74" fmla="*/ 82939 w 98118"/>
              <a:gd name="T75" fmla="*/ 187762 h 223211"/>
              <a:gd name="T76" fmla="*/ 75608 w 98118"/>
              <a:gd name="T77" fmla="*/ 205976 h 223211"/>
              <a:gd name="T78" fmla="*/ 68943 w 98118"/>
              <a:gd name="T79" fmla="*/ 218370 h 223211"/>
              <a:gd name="T80" fmla="*/ 63445 w 98118"/>
              <a:gd name="T81" fmla="*/ 221896 h 223211"/>
              <a:gd name="T82" fmla="*/ 60122 w 98118"/>
              <a:gd name="T83" fmla="*/ 228097 h 223211"/>
              <a:gd name="T84" fmla="*/ 53936 w 98118"/>
              <a:gd name="T85" fmla="*/ 231613 h 223211"/>
              <a:gd name="T86" fmla="*/ 39642 w 98118"/>
              <a:gd name="T87" fmla="*/ 242366 h 223211"/>
              <a:gd name="T88" fmla="*/ 14327 w 98118"/>
              <a:gd name="T89" fmla="*/ 242806 h 223211"/>
              <a:gd name="T90" fmla="*/ 9687 w 98118"/>
              <a:gd name="T91" fmla="*/ 233093 h 22321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98118"/>
              <a:gd name="T139" fmla="*/ 0 h 223211"/>
              <a:gd name="T140" fmla="*/ 98118 w 98118"/>
              <a:gd name="T141" fmla="*/ 223211 h 22321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98118" h="223211">
                <a:moveTo>
                  <a:pt x="89188" y="44616"/>
                </a:moveTo>
                <a:lnTo>
                  <a:pt x="98085" y="53513"/>
                </a:lnTo>
                <a:lnTo>
                  <a:pt x="98117" y="53546"/>
                </a:lnTo>
                <a:lnTo>
                  <a:pt x="98117" y="13487"/>
                </a:lnTo>
                <a:lnTo>
                  <a:pt x="97126" y="11957"/>
                </a:lnTo>
                <a:lnTo>
                  <a:pt x="95472" y="10937"/>
                </a:lnTo>
                <a:lnTo>
                  <a:pt x="89556" y="9017"/>
                </a:lnTo>
                <a:lnTo>
                  <a:pt x="86705" y="6304"/>
                </a:lnTo>
                <a:lnTo>
                  <a:pt x="81532" y="1219"/>
                </a:lnTo>
                <a:lnTo>
                  <a:pt x="80115" y="802"/>
                </a:lnTo>
                <a:lnTo>
                  <a:pt x="78178" y="524"/>
                </a:lnTo>
                <a:lnTo>
                  <a:pt x="72681" y="78"/>
                </a:lnTo>
                <a:lnTo>
                  <a:pt x="69284" y="17"/>
                </a:lnTo>
                <a:lnTo>
                  <a:pt x="66989" y="0"/>
                </a:lnTo>
                <a:lnTo>
                  <a:pt x="65459" y="982"/>
                </a:lnTo>
                <a:lnTo>
                  <a:pt x="64439" y="2628"/>
                </a:lnTo>
                <a:lnTo>
                  <a:pt x="63759" y="4718"/>
                </a:lnTo>
                <a:lnTo>
                  <a:pt x="62313" y="6111"/>
                </a:lnTo>
                <a:lnTo>
                  <a:pt x="60357" y="7040"/>
                </a:lnTo>
                <a:lnTo>
                  <a:pt x="58061" y="7659"/>
                </a:lnTo>
                <a:lnTo>
                  <a:pt x="55539" y="8072"/>
                </a:lnTo>
                <a:lnTo>
                  <a:pt x="52864" y="8347"/>
                </a:lnTo>
                <a:lnTo>
                  <a:pt x="50089" y="8530"/>
                </a:lnTo>
                <a:lnTo>
                  <a:pt x="48239" y="9645"/>
                </a:lnTo>
                <a:lnTo>
                  <a:pt x="47006" y="11380"/>
                </a:lnTo>
                <a:lnTo>
                  <a:pt x="46183" y="13529"/>
                </a:lnTo>
                <a:lnTo>
                  <a:pt x="44643" y="14962"/>
                </a:lnTo>
                <a:lnTo>
                  <a:pt x="42624" y="15916"/>
                </a:lnTo>
                <a:lnTo>
                  <a:pt x="40286" y="16554"/>
                </a:lnTo>
                <a:lnTo>
                  <a:pt x="38727" y="17970"/>
                </a:lnTo>
                <a:lnTo>
                  <a:pt x="37688" y="19907"/>
                </a:lnTo>
                <a:lnTo>
                  <a:pt x="36995" y="22190"/>
                </a:lnTo>
                <a:lnTo>
                  <a:pt x="35541" y="24705"/>
                </a:lnTo>
                <a:lnTo>
                  <a:pt x="33580" y="27373"/>
                </a:lnTo>
                <a:lnTo>
                  <a:pt x="31280" y="30144"/>
                </a:lnTo>
                <a:lnTo>
                  <a:pt x="28754" y="31992"/>
                </a:lnTo>
                <a:lnTo>
                  <a:pt x="26079" y="33223"/>
                </a:lnTo>
                <a:lnTo>
                  <a:pt x="23303" y="34044"/>
                </a:lnTo>
                <a:lnTo>
                  <a:pt x="21452" y="35584"/>
                </a:lnTo>
                <a:lnTo>
                  <a:pt x="20218" y="37603"/>
                </a:lnTo>
                <a:lnTo>
                  <a:pt x="19396" y="39940"/>
                </a:lnTo>
                <a:lnTo>
                  <a:pt x="17855" y="41499"/>
                </a:lnTo>
                <a:lnTo>
                  <a:pt x="15836" y="42538"/>
                </a:lnTo>
                <a:lnTo>
                  <a:pt x="13497" y="43231"/>
                </a:lnTo>
                <a:lnTo>
                  <a:pt x="11938" y="44685"/>
                </a:lnTo>
                <a:lnTo>
                  <a:pt x="10898" y="46646"/>
                </a:lnTo>
                <a:lnTo>
                  <a:pt x="9744" y="51472"/>
                </a:lnTo>
                <a:lnTo>
                  <a:pt x="9231" y="56923"/>
                </a:lnTo>
                <a:lnTo>
                  <a:pt x="8942" y="60830"/>
                </a:lnTo>
                <a:lnTo>
                  <a:pt x="6228" y="64390"/>
                </a:lnTo>
                <a:lnTo>
                  <a:pt x="4116" y="66729"/>
                </a:lnTo>
                <a:lnTo>
                  <a:pt x="2708" y="69280"/>
                </a:lnTo>
                <a:lnTo>
                  <a:pt x="1143" y="74760"/>
                </a:lnTo>
                <a:lnTo>
                  <a:pt x="447" y="80503"/>
                </a:lnTo>
                <a:lnTo>
                  <a:pt x="0" y="87534"/>
                </a:lnTo>
                <a:lnTo>
                  <a:pt x="2585" y="91141"/>
                </a:lnTo>
                <a:lnTo>
                  <a:pt x="4663" y="93492"/>
                </a:lnTo>
                <a:lnTo>
                  <a:pt x="6049" y="96052"/>
                </a:lnTo>
                <a:lnTo>
                  <a:pt x="7589" y="101542"/>
                </a:lnTo>
                <a:lnTo>
                  <a:pt x="8273" y="107288"/>
                </a:lnTo>
                <a:lnTo>
                  <a:pt x="8577" y="113150"/>
                </a:lnTo>
                <a:lnTo>
                  <a:pt x="8788" y="123229"/>
                </a:lnTo>
                <a:lnTo>
                  <a:pt x="11452" y="126849"/>
                </a:lnTo>
                <a:lnTo>
                  <a:pt x="16506" y="132518"/>
                </a:lnTo>
                <a:lnTo>
                  <a:pt x="17913" y="132983"/>
                </a:lnTo>
                <a:lnTo>
                  <a:pt x="19843" y="133293"/>
                </a:lnTo>
                <a:lnTo>
                  <a:pt x="25330" y="133790"/>
                </a:lnTo>
                <a:lnTo>
                  <a:pt x="26772" y="133831"/>
                </a:lnTo>
                <a:lnTo>
                  <a:pt x="39947" y="133910"/>
                </a:lnTo>
                <a:lnTo>
                  <a:pt x="41478" y="132919"/>
                </a:lnTo>
                <a:lnTo>
                  <a:pt x="42498" y="131266"/>
                </a:lnTo>
                <a:lnTo>
                  <a:pt x="43178" y="129172"/>
                </a:lnTo>
                <a:lnTo>
                  <a:pt x="44624" y="126783"/>
                </a:lnTo>
                <a:lnTo>
                  <a:pt x="46580" y="124199"/>
                </a:lnTo>
                <a:lnTo>
                  <a:pt x="48877" y="121484"/>
                </a:lnTo>
                <a:lnTo>
                  <a:pt x="51400" y="119674"/>
                </a:lnTo>
                <a:lnTo>
                  <a:pt x="54073" y="118467"/>
                </a:lnTo>
                <a:lnTo>
                  <a:pt x="56849" y="117663"/>
                </a:lnTo>
                <a:lnTo>
                  <a:pt x="58698" y="116134"/>
                </a:lnTo>
                <a:lnTo>
                  <a:pt x="59932" y="114123"/>
                </a:lnTo>
                <a:lnTo>
                  <a:pt x="60754" y="111790"/>
                </a:lnTo>
                <a:lnTo>
                  <a:pt x="62295" y="109242"/>
                </a:lnTo>
                <a:lnTo>
                  <a:pt x="64314" y="106552"/>
                </a:lnTo>
                <a:lnTo>
                  <a:pt x="66652" y="103766"/>
                </a:lnTo>
                <a:lnTo>
                  <a:pt x="68211" y="100917"/>
                </a:lnTo>
                <a:lnTo>
                  <a:pt x="69943" y="95105"/>
                </a:lnTo>
                <a:lnTo>
                  <a:pt x="70918" y="90995"/>
                </a:lnTo>
                <a:lnTo>
                  <a:pt x="73792" y="87388"/>
                </a:lnTo>
                <a:lnTo>
                  <a:pt x="75947" y="85037"/>
                </a:lnTo>
                <a:lnTo>
                  <a:pt x="77384" y="82477"/>
                </a:lnTo>
                <a:lnTo>
                  <a:pt x="78981" y="76987"/>
                </a:lnTo>
                <a:lnTo>
                  <a:pt x="80006" y="71515"/>
                </a:lnTo>
                <a:lnTo>
                  <a:pt x="80208" y="64555"/>
                </a:lnTo>
                <a:lnTo>
                  <a:pt x="80248" y="58146"/>
                </a:lnTo>
                <a:lnTo>
                  <a:pt x="80255" y="54909"/>
                </a:lnTo>
                <a:lnTo>
                  <a:pt x="79264" y="54454"/>
                </a:lnTo>
                <a:lnTo>
                  <a:pt x="77611" y="54152"/>
                </a:lnTo>
                <a:lnTo>
                  <a:pt x="72569" y="53666"/>
                </a:lnTo>
                <a:lnTo>
                  <a:pt x="72156" y="52634"/>
                </a:lnTo>
                <a:lnTo>
                  <a:pt x="71437" y="45868"/>
                </a:lnTo>
                <a:lnTo>
                  <a:pt x="71331" y="44649"/>
                </a:lnTo>
                <a:lnTo>
                  <a:pt x="71328" y="74504"/>
                </a:lnTo>
                <a:lnTo>
                  <a:pt x="72320" y="77440"/>
                </a:lnTo>
                <a:lnTo>
                  <a:pt x="73974" y="80389"/>
                </a:lnTo>
                <a:lnTo>
                  <a:pt x="76068" y="83348"/>
                </a:lnTo>
                <a:lnTo>
                  <a:pt x="78396" y="89281"/>
                </a:lnTo>
                <a:lnTo>
                  <a:pt x="79430" y="95225"/>
                </a:lnTo>
                <a:lnTo>
                  <a:pt x="79890" y="101174"/>
                </a:lnTo>
                <a:lnTo>
                  <a:pt x="80094" y="107125"/>
                </a:lnTo>
                <a:lnTo>
                  <a:pt x="80226" y="119030"/>
                </a:lnTo>
                <a:lnTo>
                  <a:pt x="80258" y="163679"/>
                </a:lnTo>
                <a:lnTo>
                  <a:pt x="79266" y="166655"/>
                </a:lnTo>
                <a:lnTo>
                  <a:pt x="77612" y="169632"/>
                </a:lnTo>
                <a:lnTo>
                  <a:pt x="75518" y="172608"/>
                </a:lnTo>
                <a:lnTo>
                  <a:pt x="73190" y="178562"/>
                </a:lnTo>
                <a:lnTo>
                  <a:pt x="71696" y="185727"/>
                </a:lnTo>
                <a:lnTo>
                  <a:pt x="68845" y="189353"/>
                </a:lnTo>
                <a:lnTo>
                  <a:pt x="63672" y="195024"/>
                </a:lnTo>
                <a:lnTo>
                  <a:pt x="62964" y="198446"/>
                </a:lnTo>
                <a:lnTo>
                  <a:pt x="62776" y="200747"/>
                </a:lnTo>
                <a:lnTo>
                  <a:pt x="61658" y="202282"/>
                </a:lnTo>
                <a:lnTo>
                  <a:pt x="59920" y="203305"/>
                </a:lnTo>
                <a:lnTo>
                  <a:pt x="57770" y="203987"/>
                </a:lnTo>
                <a:lnTo>
                  <a:pt x="56336" y="205434"/>
                </a:lnTo>
                <a:lnTo>
                  <a:pt x="55381" y="207390"/>
                </a:lnTo>
                <a:lnTo>
                  <a:pt x="54743" y="209687"/>
                </a:lnTo>
                <a:lnTo>
                  <a:pt x="53326" y="211218"/>
                </a:lnTo>
                <a:lnTo>
                  <a:pt x="51390" y="212239"/>
                </a:lnTo>
                <a:lnTo>
                  <a:pt x="49106" y="212919"/>
                </a:lnTo>
                <a:lnTo>
                  <a:pt x="46592" y="214365"/>
                </a:lnTo>
                <a:lnTo>
                  <a:pt x="43923" y="216321"/>
                </a:lnTo>
                <a:lnTo>
                  <a:pt x="36096" y="222806"/>
                </a:lnTo>
                <a:lnTo>
                  <a:pt x="33179" y="223031"/>
                </a:lnTo>
                <a:lnTo>
                  <a:pt x="27964" y="223175"/>
                </a:lnTo>
                <a:lnTo>
                  <a:pt x="13045" y="223210"/>
                </a:lnTo>
                <a:lnTo>
                  <a:pt x="11637" y="222218"/>
                </a:lnTo>
                <a:lnTo>
                  <a:pt x="10698" y="220564"/>
                </a:lnTo>
                <a:lnTo>
                  <a:pt x="8820" y="21428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3" name="SMARTInkAnnotation253">
            <a:extLst>
              <a:ext uri="{FF2B5EF4-FFF2-40B4-BE49-F238E27FC236}">
                <a16:creationId xmlns:a16="http://schemas.microsoft.com/office/drawing/2014/main" id="{70E397F4-DD03-4BD1-A2A1-72A292AE129F}"/>
              </a:ext>
            </a:extLst>
          </p:cNvPr>
          <p:cNvSpPr>
            <a:spLocks/>
          </p:cNvSpPr>
          <p:nvPr/>
        </p:nvSpPr>
        <p:spPr bwMode="auto">
          <a:xfrm>
            <a:off x="5572125" y="3724275"/>
            <a:ext cx="0" cy="258763"/>
          </a:xfrm>
          <a:custGeom>
            <a:avLst/>
            <a:gdLst>
              <a:gd name="T0" fmla="*/ 0 w 1"/>
              <a:gd name="T1" fmla="*/ 0 h 258840"/>
              <a:gd name="T2" fmla="*/ 0 w 1"/>
              <a:gd name="T3" fmla="*/ 256537 h 258840"/>
              <a:gd name="T4" fmla="*/ 0 w 1"/>
              <a:gd name="T5" fmla="*/ 247812 h 258840"/>
              <a:gd name="T6" fmla="*/ 0 60000 65536"/>
              <a:gd name="T7" fmla="*/ 0 60000 65536"/>
              <a:gd name="T8" fmla="*/ 0 60000 65536"/>
              <a:gd name="T9" fmla="*/ 0 w 1"/>
              <a:gd name="T10" fmla="*/ 0 h 258840"/>
              <a:gd name="T11" fmla="*/ 0 w 1"/>
              <a:gd name="T12" fmla="*/ 258840 h 258840"/>
            </a:gdLst>
            <a:ahLst/>
            <a:cxnLst>
              <a:cxn ang="T6">
                <a:pos x="T0" y="T1"/>
              </a:cxn>
              <a:cxn ang="T7">
                <a:pos x="T2" y="T3"/>
              </a:cxn>
              <a:cxn ang="T8">
                <a:pos x="T4" y="T5"/>
              </a:cxn>
            </a:cxnLst>
            <a:rect l="T9" t="T10" r="T11" b="T12"/>
            <a:pathLst>
              <a:path w="1" h="258840">
                <a:moveTo>
                  <a:pt x="0" y="0"/>
                </a:moveTo>
                <a:lnTo>
                  <a:pt x="0" y="258839"/>
                </a:lnTo>
                <a:lnTo>
                  <a:pt x="0" y="25003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4" name="SMARTInkAnnotation254">
            <a:extLst>
              <a:ext uri="{FF2B5EF4-FFF2-40B4-BE49-F238E27FC236}">
                <a16:creationId xmlns:a16="http://schemas.microsoft.com/office/drawing/2014/main" id="{A1134D0D-2C98-4E65-AC09-CB9DD4CFD4E5}"/>
              </a:ext>
            </a:extLst>
          </p:cNvPr>
          <p:cNvSpPr>
            <a:spLocks/>
          </p:cNvSpPr>
          <p:nvPr/>
        </p:nvSpPr>
        <p:spPr bwMode="auto">
          <a:xfrm>
            <a:off x="5581650" y="3625850"/>
            <a:ext cx="150813" cy="236538"/>
          </a:xfrm>
          <a:custGeom>
            <a:avLst/>
            <a:gdLst>
              <a:gd name="T0" fmla="*/ 0 w 151763"/>
              <a:gd name="T1" fmla="*/ 42216 h 237254"/>
              <a:gd name="T2" fmla="*/ 3926 w 151763"/>
              <a:gd name="T3" fmla="*/ 41184 h 237254"/>
              <a:gd name="T4" fmla="*/ 5853 w 151763"/>
              <a:gd name="T5" fmla="*/ 38524 h 237254"/>
              <a:gd name="T6" fmla="*/ 7305 w 151763"/>
              <a:gd name="T7" fmla="*/ 28609 h 237254"/>
              <a:gd name="T8" fmla="*/ 9548 w 151763"/>
              <a:gd name="T9" fmla="*/ 26289 h 237254"/>
              <a:gd name="T10" fmla="*/ 12462 w 151763"/>
              <a:gd name="T11" fmla="*/ 24354 h 237254"/>
              <a:gd name="T12" fmla="*/ 14487 w 151763"/>
              <a:gd name="T13" fmla="*/ 17522 h 237254"/>
              <a:gd name="T14" fmla="*/ 21132 w 151763"/>
              <a:gd name="T15" fmla="*/ 9368 h 237254"/>
              <a:gd name="T16" fmla="*/ 25801 w 151763"/>
              <a:gd name="T17" fmla="*/ 8494 h 237254"/>
              <a:gd name="T18" fmla="*/ 27903 w 151763"/>
              <a:gd name="T19" fmla="*/ 5874 h 237254"/>
              <a:gd name="T20" fmla="*/ 30187 w 151763"/>
              <a:gd name="T21" fmla="*/ 758 h 237254"/>
              <a:gd name="T22" fmla="*/ 37099 w 151763"/>
              <a:gd name="T23" fmla="*/ 42 h 237254"/>
              <a:gd name="T24" fmla="*/ 42674 w 151763"/>
              <a:gd name="T25" fmla="*/ 891 h 237254"/>
              <a:gd name="T26" fmla="*/ 50412 w 151763"/>
              <a:gd name="T27" fmla="*/ 6995 h 237254"/>
              <a:gd name="T28" fmla="*/ 55299 w 151763"/>
              <a:gd name="T29" fmla="*/ 12119 h 237254"/>
              <a:gd name="T30" fmla="*/ 59640 w 151763"/>
              <a:gd name="T31" fmla="*/ 14431 h 237254"/>
              <a:gd name="T32" fmla="*/ 64312 w 151763"/>
              <a:gd name="T33" fmla="*/ 16365 h 237254"/>
              <a:gd name="T34" fmla="*/ 69127 w 151763"/>
              <a:gd name="T35" fmla="*/ 20246 h 237254"/>
              <a:gd name="T36" fmla="*/ 74007 w 151763"/>
              <a:gd name="T37" fmla="*/ 24990 h 237254"/>
              <a:gd name="T38" fmla="*/ 79736 w 151763"/>
              <a:gd name="T39" fmla="*/ 30120 h 237254"/>
              <a:gd name="T40" fmla="*/ 87760 w 151763"/>
              <a:gd name="T41" fmla="*/ 35417 h 237254"/>
              <a:gd name="T42" fmla="*/ 94612 w 151763"/>
              <a:gd name="T43" fmla="*/ 40797 h 237254"/>
              <a:gd name="T44" fmla="*/ 100401 w 151763"/>
              <a:gd name="T45" fmla="*/ 46207 h 237254"/>
              <a:gd name="T46" fmla="*/ 105711 w 151763"/>
              <a:gd name="T47" fmla="*/ 51627 h 237254"/>
              <a:gd name="T48" fmla="*/ 109397 w 151763"/>
              <a:gd name="T49" fmla="*/ 59779 h 237254"/>
              <a:gd name="T50" fmla="*/ 114414 w 151763"/>
              <a:gd name="T51" fmla="*/ 67935 h 237254"/>
              <a:gd name="T52" fmla="*/ 118787 w 151763"/>
              <a:gd name="T53" fmla="*/ 75788 h 237254"/>
              <a:gd name="T54" fmla="*/ 122651 w 151763"/>
              <a:gd name="T55" fmla="*/ 84412 h 237254"/>
              <a:gd name="T56" fmla="*/ 124826 w 151763"/>
              <a:gd name="T57" fmla="*/ 94362 h 237254"/>
              <a:gd name="T58" fmla="*/ 125469 w 151763"/>
              <a:gd name="T59" fmla="*/ 103963 h 237254"/>
              <a:gd name="T60" fmla="*/ 125704 w 151763"/>
              <a:gd name="T61" fmla="*/ 123861 h 237254"/>
              <a:gd name="T62" fmla="*/ 121802 w 151763"/>
              <a:gd name="T63" fmla="*/ 132834 h 237254"/>
              <a:gd name="T64" fmla="*/ 117690 w 151763"/>
              <a:gd name="T65" fmla="*/ 140878 h 237254"/>
              <a:gd name="T66" fmla="*/ 113120 w 151763"/>
              <a:gd name="T67" fmla="*/ 149590 h 237254"/>
              <a:gd name="T68" fmla="*/ 108349 w 151763"/>
              <a:gd name="T69" fmla="*/ 156481 h 237254"/>
              <a:gd name="T70" fmla="*/ 103493 w 151763"/>
              <a:gd name="T71" fmla="*/ 164982 h 237254"/>
              <a:gd name="T72" fmla="*/ 98594 w 151763"/>
              <a:gd name="T73" fmla="*/ 173895 h 237254"/>
              <a:gd name="T74" fmla="*/ 93678 w 151763"/>
              <a:gd name="T75" fmla="*/ 180876 h 237254"/>
              <a:gd name="T76" fmla="*/ 88752 w 151763"/>
              <a:gd name="T77" fmla="*/ 187000 h 237254"/>
              <a:gd name="T78" fmla="*/ 71496 w 151763"/>
              <a:gd name="T79" fmla="*/ 206551 h 237254"/>
              <a:gd name="T80" fmla="*/ 64376 w 151763"/>
              <a:gd name="T81" fmla="*/ 209586 h 237254"/>
              <a:gd name="T82" fmla="*/ 56555 w 151763"/>
              <a:gd name="T83" fmla="*/ 210939 h 237254"/>
              <a:gd name="T84" fmla="*/ 50338 w 151763"/>
              <a:gd name="T85" fmla="*/ 211538 h 237254"/>
              <a:gd name="T86" fmla="*/ 42219 w 151763"/>
              <a:gd name="T87" fmla="*/ 211876 h 237254"/>
              <a:gd name="T88" fmla="*/ 37117 w 151763"/>
              <a:gd name="T89" fmla="*/ 214367 h 237254"/>
              <a:gd name="T90" fmla="*/ 32933 w 151763"/>
              <a:gd name="T91" fmla="*/ 216687 h 237254"/>
              <a:gd name="T92" fmla="*/ 31074 w 151763"/>
              <a:gd name="T93" fmla="*/ 214695 h 237254"/>
              <a:gd name="T94" fmla="*/ 26100 w 151763"/>
              <a:gd name="T95" fmla="*/ 212812 h 237254"/>
              <a:gd name="T96" fmla="*/ 21738 w 151763"/>
              <a:gd name="T97" fmla="*/ 212363 h 237254"/>
              <a:gd name="T98" fmla="*/ 17879 w 151763"/>
              <a:gd name="T99" fmla="*/ 211270 h 237254"/>
              <a:gd name="T100" fmla="*/ 15708 w 151763"/>
              <a:gd name="T101" fmla="*/ 205552 h 237254"/>
              <a:gd name="T102" fmla="*/ 14847 w 151763"/>
              <a:gd name="T103" fmla="*/ 193945 h 23725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1763"/>
              <a:gd name="T157" fmla="*/ 0 h 237254"/>
              <a:gd name="T158" fmla="*/ 151763 w 151763"/>
              <a:gd name="T159" fmla="*/ 237254 h 23725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1763" h="237254">
                <a:moveTo>
                  <a:pt x="0" y="62475"/>
                </a:moveTo>
                <a:lnTo>
                  <a:pt x="0" y="46224"/>
                </a:lnTo>
                <a:lnTo>
                  <a:pt x="992" y="45688"/>
                </a:lnTo>
                <a:lnTo>
                  <a:pt x="4740" y="45092"/>
                </a:lnTo>
                <a:lnTo>
                  <a:pt x="6137" y="43941"/>
                </a:lnTo>
                <a:lnTo>
                  <a:pt x="7068" y="42181"/>
                </a:lnTo>
                <a:lnTo>
                  <a:pt x="8562" y="36969"/>
                </a:lnTo>
                <a:lnTo>
                  <a:pt x="8821" y="31325"/>
                </a:lnTo>
                <a:lnTo>
                  <a:pt x="9850" y="29802"/>
                </a:lnTo>
                <a:lnTo>
                  <a:pt x="11527" y="28787"/>
                </a:lnTo>
                <a:lnTo>
                  <a:pt x="13638" y="28110"/>
                </a:lnTo>
                <a:lnTo>
                  <a:pt x="15045" y="26666"/>
                </a:lnTo>
                <a:lnTo>
                  <a:pt x="15983" y="24712"/>
                </a:lnTo>
                <a:lnTo>
                  <a:pt x="17489" y="19186"/>
                </a:lnTo>
                <a:lnTo>
                  <a:pt x="20340" y="15785"/>
                </a:lnTo>
                <a:lnTo>
                  <a:pt x="25515" y="10257"/>
                </a:lnTo>
                <a:lnTo>
                  <a:pt x="26932" y="9804"/>
                </a:lnTo>
                <a:lnTo>
                  <a:pt x="31152" y="9300"/>
                </a:lnTo>
                <a:lnTo>
                  <a:pt x="32675" y="8173"/>
                </a:lnTo>
                <a:lnTo>
                  <a:pt x="33689" y="6430"/>
                </a:lnTo>
                <a:lnTo>
                  <a:pt x="35319" y="1244"/>
                </a:lnTo>
                <a:lnTo>
                  <a:pt x="36444" y="818"/>
                </a:lnTo>
                <a:lnTo>
                  <a:pt x="40341" y="345"/>
                </a:lnTo>
                <a:lnTo>
                  <a:pt x="44790" y="42"/>
                </a:lnTo>
                <a:lnTo>
                  <a:pt x="49011" y="0"/>
                </a:lnTo>
                <a:lnTo>
                  <a:pt x="51525" y="981"/>
                </a:lnTo>
                <a:lnTo>
                  <a:pt x="54194" y="2628"/>
                </a:lnTo>
                <a:lnTo>
                  <a:pt x="60866" y="7658"/>
                </a:lnTo>
                <a:lnTo>
                  <a:pt x="64424" y="10992"/>
                </a:lnTo>
                <a:lnTo>
                  <a:pt x="66762" y="13270"/>
                </a:lnTo>
                <a:lnTo>
                  <a:pt x="69313" y="14789"/>
                </a:lnTo>
                <a:lnTo>
                  <a:pt x="72005" y="15801"/>
                </a:lnTo>
                <a:lnTo>
                  <a:pt x="74793" y="16476"/>
                </a:lnTo>
                <a:lnTo>
                  <a:pt x="77643" y="17919"/>
                </a:lnTo>
                <a:lnTo>
                  <a:pt x="80535" y="19872"/>
                </a:lnTo>
                <a:lnTo>
                  <a:pt x="83456" y="22167"/>
                </a:lnTo>
                <a:lnTo>
                  <a:pt x="86395" y="24689"/>
                </a:lnTo>
                <a:lnTo>
                  <a:pt x="89347" y="27362"/>
                </a:lnTo>
                <a:lnTo>
                  <a:pt x="92307" y="30137"/>
                </a:lnTo>
                <a:lnTo>
                  <a:pt x="96264" y="32979"/>
                </a:lnTo>
                <a:lnTo>
                  <a:pt x="100887" y="35866"/>
                </a:lnTo>
                <a:lnTo>
                  <a:pt x="105953" y="38782"/>
                </a:lnTo>
                <a:lnTo>
                  <a:pt x="110323" y="41719"/>
                </a:lnTo>
                <a:lnTo>
                  <a:pt x="114229" y="44669"/>
                </a:lnTo>
                <a:lnTo>
                  <a:pt x="117824" y="47628"/>
                </a:lnTo>
                <a:lnTo>
                  <a:pt x="121214" y="50592"/>
                </a:lnTo>
                <a:lnTo>
                  <a:pt x="124465" y="53561"/>
                </a:lnTo>
                <a:lnTo>
                  <a:pt x="127626" y="56532"/>
                </a:lnTo>
                <a:lnTo>
                  <a:pt x="129732" y="59505"/>
                </a:lnTo>
                <a:lnTo>
                  <a:pt x="132073" y="65454"/>
                </a:lnTo>
                <a:lnTo>
                  <a:pt x="135759" y="71406"/>
                </a:lnTo>
                <a:lnTo>
                  <a:pt x="138131" y="74382"/>
                </a:lnTo>
                <a:lnTo>
                  <a:pt x="140704" y="78351"/>
                </a:lnTo>
                <a:lnTo>
                  <a:pt x="143412" y="82980"/>
                </a:lnTo>
                <a:lnTo>
                  <a:pt x="146210" y="88052"/>
                </a:lnTo>
                <a:lnTo>
                  <a:pt x="148075" y="92424"/>
                </a:lnTo>
                <a:lnTo>
                  <a:pt x="149318" y="96332"/>
                </a:lnTo>
                <a:lnTo>
                  <a:pt x="150700" y="103319"/>
                </a:lnTo>
                <a:lnTo>
                  <a:pt x="151314" y="109732"/>
                </a:lnTo>
                <a:lnTo>
                  <a:pt x="151477" y="113824"/>
                </a:lnTo>
                <a:lnTo>
                  <a:pt x="151708" y="128070"/>
                </a:lnTo>
                <a:lnTo>
                  <a:pt x="151762" y="135615"/>
                </a:lnTo>
                <a:lnTo>
                  <a:pt x="150784" y="139016"/>
                </a:lnTo>
                <a:lnTo>
                  <a:pt x="147052" y="145441"/>
                </a:lnTo>
                <a:lnTo>
                  <a:pt x="144667" y="149536"/>
                </a:lnTo>
                <a:lnTo>
                  <a:pt x="142085" y="154250"/>
                </a:lnTo>
                <a:lnTo>
                  <a:pt x="139372" y="159377"/>
                </a:lnTo>
                <a:lnTo>
                  <a:pt x="136571" y="163787"/>
                </a:lnTo>
                <a:lnTo>
                  <a:pt x="133712" y="167720"/>
                </a:lnTo>
                <a:lnTo>
                  <a:pt x="130813" y="171333"/>
                </a:lnTo>
                <a:lnTo>
                  <a:pt x="127889" y="175726"/>
                </a:lnTo>
                <a:lnTo>
                  <a:pt x="124947" y="180640"/>
                </a:lnTo>
                <a:lnTo>
                  <a:pt x="121993" y="185900"/>
                </a:lnTo>
                <a:lnTo>
                  <a:pt x="119032" y="190399"/>
                </a:lnTo>
                <a:lnTo>
                  <a:pt x="116066" y="194390"/>
                </a:lnTo>
                <a:lnTo>
                  <a:pt x="113096" y="198043"/>
                </a:lnTo>
                <a:lnTo>
                  <a:pt x="110124" y="201471"/>
                </a:lnTo>
                <a:lnTo>
                  <a:pt x="107151" y="204748"/>
                </a:lnTo>
                <a:lnTo>
                  <a:pt x="101201" y="211035"/>
                </a:lnTo>
                <a:lnTo>
                  <a:pt x="86320" y="226150"/>
                </a:lnTo>
                <a:lnTo>
                  <a:pt x="82351" y="228146"/>
                </a:lnTo>
                <a:lnTo>
                  <a:pt x="77721" y="229477"/>
                </a:lnTo>
                <a:lnTo>
                  <a:pt x="72650" y="230364"/>
                </a:lnTo>
                <a:lnTo>
                  <a:pt x="68277" y="230956"/>
                </a:lnTo>
                <a:lnTo>
                  <a:pt x="64370" y="231351"/>
                </a:lnTo>
                <a:lnTo>
                  <a:pt x="60772" y="231613"/>
                </a:lnTo>
                <a:lnTo>
                  <a:pt x="57383" y="231788"/>
                </a:lnTo>
                <a:lnTo>
                  <a:pt x="50970" y="231983"/>
                </a:lnTo>
                <a:lnTo>
                  <a:pt x="47870" y="233027"/>
                </a:lnTo>
                <a:lnTo>
                  <a:pt x="44812" y="234715"/>
                </a:lnTo>
                <a:lnTo>
                  <a:pt x="41781" y="236833"/>
                </a:lnTo>
                <a:lnTo>
                  <a:pt x="39760" y="237253"/>
                </a:lnTo>
                <a:lnTo>
                  <a:pt x="38413" y="236540"/>
                </a:lnTo>
                <a:lnTo>
                  <a:pt x="37515" y="235073"/>
                </a:lnTo>
                <a:lnTo>
                  <a:pt x="35924" y="234095"/>
                </a:lnTo>
                <a:lnTo>
                  <a:pt x="31511" y="233009"/>
                </a:lnTo>
                <a:lnTo>
                  <a:pt x="28945" y="232718"/>
                </a:lnTo>
                <a:lnTo>
                  <a:pt x="26242" y="232525"/>
                </a:lnTo>
                <a:lnTo>
                  <a:pt x="23448" y="232396"/>
                </a:lnTo>
                <a:lnTo>
                  <a:pt x="21585" y="231318"/>
                </a:lnTo>
                <a:lnTo>
                  <a:pt x="20343" y="229607"/>
                </a:lnTo>
                <a:lnTo>
                  <a:pt x="18963" y="225060"/>
                </a:lnTo>
                <a:lnTo>
                  <a:pt x="18186" y="217915"/>
                </a:lnTo>
                <a:lnTo>
                  <a:pt x="17924" y="212352"/>
                </a:lnTo>
                <a:lnTo>
                  <a:pt x="17860" y="2053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5" name="SMARTInkAnnotation255">
            <a:extLst>
              <a:ext uri="{FF2B5EF4-FFF2-40B4-BE49-F238E27FC236}">
                <a16:creationId xmlns:a16="http://schemas.microsoft.com/office/drawing/2014/main" id="{8531B056-40B1-4514-93E3-76A4BB56D6A7}"/>
              </a:ext>
            </a:extLst>
          </p:cNvPr>
          <p:cNvSpPr>
            <a:spLocks/>
          </p:cNvSpPr>
          <p:nvPr/>
        </p:nvSpPr>
        <p:spPr bwMode="auto">
          <a:xfrm>
            <a:off x="5732463" y="3830638"/>
            <a:ext cx="134937" cy="206375"/>
          </a:xfrm>
          <a:custGeom>
            <a:avLst/>
            <a:gdLst>
              <a:gd name="T0" fmla="*/ 79766 w 133837"/>
              <a:gd name="T1" fmla="*/ 37675 h 205381"/>
              <a:gd name="T2" fmla="*/ 76385 w 133837"/>
              <a:gd name="T3" fmla="*/ 33947 h 205381"/>
              <a:gd name="T4" fmla="*/ 71923 w 133837"/>
              <a:gd name="T5" fmla="*/ 31142 h 205381"/>
              <a:gd name="T6" fmla="*/ 69408 w 133837"/>
              <a:gd name="T7" fmla="*/ 23117 h 205381"/>
              <a:gd name="T8" fmla="*/ 68444 w 133837"/>
              <a:gd name="T9" fmla="*/ 10445 h 205381"/>
              <a:gd name="T10" fmla="*/ 67109 w 133837"/>
              <a:gd name="T11" fmla="*/ 3601 h 205381"/>
              <a:gd name="T12" fmla="*/ 57075 w 133837"/>
              <a:gd name="T13" fmla="*/ 33 h 205381"/>
              <a:gd name="T14" fmla="*/ 42847 w 133837"/>
              <a:gd name="T15" fmla="*/ 3055 h 205381"/>
              <a:gd name="T16" fmla="*/ 37989 w 133837"/>
              <a:gd name="T17" fmla="*/ 8238 h 205381"/>
              <a:gd name="T18" fmla="*/ 34871 w 133837"/>
              <a:gd name="T19" fmla="*/ 20907 h 205381"/>
              <a:gd name="T20" fmla="*/ 33175 w 133837"/>
              <a:gd name="T21" fmla="*/ 27639 h 205381"/>
              <a:gd name="T22" fmla="*/ 25139 w 133837"/>
              <a:gd name="T23" fmla="*/ 41305 h 205381"/>
              <a:gd name="T24" fmla="*/ 23172 w 133837"/>
              <a:gd name="T25" fmla="*/ 55050 h 205381"/>
              <a:gd name="T26" fmla="*/ 16774 w 133837"/>
              <a:gd name="T27" fmla="*/ 65366 h 205381"/>
              <a:gd name="T28" fmla="*/ 13719 w 133837"/>
              <a:gd name="T29" fmla="*/ 75305 h 205381"/>
              <a:gd name="T30" fmla="*/ 12361 w 133837"/>
              <a:gd name="T31" fmla="*/ 86220 h 205381"/>
              <a:gd name="T32" fmla="*/ 11758 w 133837"/>
              <a:gd name="T33" fmla="*/ 94893 h 205381"/>
              <a:gd name="T34" fmla="*/ 11319 w 133837"/>
              <a:gd name="T35" fmla="*/ 125735 h 205381"/>
              <a:gd name="T36" fmla="*/ 7910 w 133837"/>
              <a:gd name="T37" fmla="*/ 133487 h 205381"/>
              <a:gd name="T38" fmla="*/ 3438 w 133837"/>
              <a:gd name="T39" fmla="*/ 141899 h 205381"/>
              <a:gd name="T40" fmla="*/ 1451 w 133837"/>
              <a:gd name="T41" fmla="*/ 153280 h 205381"/>
              <a:gd name="T42" fmla="*/ 568 w 133837"/>
              <a:gd name="T43" fmla="*/ 162927 h 205381"/>
              <a:gd name="T44" fmla="*/ 54 w 133837"/>
              <a:gd name="T45" fmla="*/ 174805 h 205381"/>
              <a:gd name="T46" fmla="*/ 1222 w 133837"/>
              <a:gd name="T47" fmla="*/ 182051 h 205381"/>
              <a:gd name="T48" fmla="*/ 9701 w 133837"/>
              <a:gd name="T49" fmla="*/ 194024 h 205381"/>
              <a:gd name="T50" fmla="*/ 10809 w 133837"/>
              <a:gd name="T51" fmla="*/ 200967 h 205381"/>
              <a:gd name="T52" fmla="*/ 14450 w 133837"/>
              <a:gd name="T53" fmla="*/ 204000 h 205381"/>
              <a:gd name="T54" fmla="*/ 25858 w 133837"/>
              <a:gd name="T55" fmla="*/ 206361 h 205381"/>
              <a:gd name="T56" fmla="*/ 40863 w 133837"/>
              <a:gd name="T57" fmla="*/ 205272 h 205381"/>
              <a:gd name="T58" fmla="*/ 43450 w 133837"/>
              <a:gd name="T59" fmla="*/ 200944 h 205381"/>
              <a:gd name="T60" fmla="*/ 50970 w 133837"/>
              <a:gd name="T61" fmla="*/ 192058 h 205381"/>
              <a:gd name="T62" fmla="*/ 61225 w 133837"/>
              <a:gd name="T63" fmla="*/ 182161 h 205381"/>
              <a:gd name="T64" fmla="*/ 66241 w 133837"/>
              <a:gd name="T65" fmla="*/ 171967 h 205381"/>
              <a:gd name="T66" fmla="*/ 73783 w 133837"/>
              <a:gd name="T67" fmla="*/ 161684 h 205381"/>
              <a:gd name="T68" fmla="*/ 77994 w 133837"/>
              <a:gd name="T69" fmla="*/ 151372 h 205381"/>
              <a:gd name="T70" fmla="*/ 85298 w 133837"/>
              <a:gd name="T71" fmla="*/ 141053 h 205381"/>
              <a:gd name="T72" fmla="*/ 90021 w 133837"/>
              <a:gd name="T73" fmla="*/ 127293 h 205381"/>
              <a:gd name="T74" fmla="*/ 92109 w 133837"/>
              <a:gd name="T75" fmla="*/ 116975 h 205381"/>
              <a:gd name="T76" fmla="*/ 100148 w 133837"/>
              <a:gd name="T77" fmla="*/ 103211 h 205381"/>
              <a:gd name="T78" fmla="*/ 102114 w 133837"/>
              <a:gd name="T79" fmla="*/ 89455 h 205381"/>
              <a:gd name="T80" fmla="*/ 102595 w 133837"/>
              <a:gd name="T81" fmla="*/ 72726 h 205381"/>
              <a:gd name="T82" fmla="*/ 96537 w 133837"/>
              <a:gd name="T83" fmla="*/ 72390 h 205381"/>
              <a:gd name="T84" fmla="*/ 93561 w 133837"/>
              <a:gd name="T85" fmla="*/ 75369 h 205381"/>
              <a:gd name="T86" fmla="*/ 91320 w 133837"/>
              <a:gd name="T87" fmla="*/ 87625 h 205381"/>
              <a:gd name="T88" fmla="*/ 92455 w 133837"/>
              <a:gd name="T89" fmla="*/ 110189 h 205381"/>
              <a:gd name="T90" fmla="*/ 99030 w 133837"/>
              <a:gd name="T91" fmla="*/ 121589 h 205381"/>
              <a:gd name="T92" fmla="*/ 101009 w 133837"/>
              <a:gd name="T93" fmla="*/ 132784 h 205381"/>
              <a:gd name="T94" fmla="*/ 101892 w 133837"/>
              <a:gd name="T95" fmla="*/ 142355 h 205381"/>
              <a:gd name="T96" fmla="*/ 102387 w 133837"/>
              <a:gd name="T97" fmla="*/ 154181 h 205381"/>
              <a:gd name="T98" fmla="*/ 103843 w 133837"/>
              <a:gd name="T99" fmla="*/ 179033 h 205381"/>
              <a:gd name="T100" fmla="*/ 108645 w 133837"/>
              <a:gd name="T101" fmla="*/ 187749 h 205381"/>
              <a:gd name="T102" fmla="*/ 111628 w 133837"/>
              <a:gd name="T103" fmla="*/ 195447 h 205381"/>
              <a:gd name="T104" fmla="*/ 113540 w 133837"/>
              <a:gd name="T105" fmla="*/ 209737 h 205381"/>
              <a:gd name="T106" fmla="*/ 117183 w 133837"/>
              <a:gd name="T107" fmla="*/ 213630 h 205381"/>
              <a:gd name="T108" fmla="*/ 123037 w 133837"/>
              <a:gd name="T109" fmla="*/ 216509 h 205381"/>
              <a:gd name="T110" fmla="*/ 134774 w 133837"/>
              <a:gd name="T111" fmla="*/ 225452 h 205381"/>
              <a:gd name="T112" fmla="*/ 146488 w 133837"/>
              <a:gd name="T113" fmla="*/ 235810 h 205381"/>
              <a:gd name="T114" fmla="*/ 150856 w 133837"/>
              <a:gd name="T115" fmla="*/ 236688 h 205381"/>
              <a:gd name="T116" fmla="*/ 162281 w 133837"/>
              <a:gd name="T117" fmla="*/ 237328 h 205381"/>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33837"/>
              <a:gd name="T178" fmla="*/ 0 h 205381"/>
              <a:gd name="T179" fmla="*/ 133837 w 133837"/>
              <a:gd name="T180" fmla="*/ 205381 h 205381"/>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33837" h="205381">
                <a:moveTo>
                  <a:pt x="62399" y="71434"/>
                </a:moveTo>
                <a:lnTo>
                  <a:pt x="62399" y="32594"/>
                </a:lnTo>
                <a:lnTo>
                  <a:pt x="61407" y="30658"/>
                </a:lnTo>
                <a:lnTo>
                  <a:pt x="59753" y="29368"/>
                </a:lnTo>
                <a:lnTo>
                  <a:pt x="57659" y="28507"/>
                </a:lnTo>
                <a:lnTo>
                  <a:pt x="56262" y="26941"/>
                </a:lnTo>
                <a:lnTo>
                  <a:pt x="55331" y="24905"/>
                </a:lnTo>
                <a:lnTo>
                  <a:pt x="54296" y="19997"/>
                </a:lnTo>
                <a:lnTo>
                  <a:pt x="53837" y="14508"/>
                </a:lnTo>
                <a:lnTo>
                  <a:pt x="53541" y="9037"/>
                </a:lnTo>
                <a:lnTo>
                  <a:pt x="53501" y="4676"/>
                </a:lnTo>
                <a:lnTo>
                  <a:pt x="52498" y="3116"/>
                </a:lnTo>
                <a:lnTo>
                  <a:pt x="50837" y="2076"/>
                </a:lnTo>
                <a:lnTo>
                  <a:pt x="44648" y="33"/>
                </a:lnTo>
                <a:lnTo>
                  <a:pt x="36860" y="0"/>
                </a:lnTo>
                <a:lnTo>
                  <a:pt x="33519" y="2644"/>
                </a:lnTo>
                <a:lnTo>
                  <a:pt x="31240" y="4738"/>
                </a:lnTo>
                <a:lnTo>
                  <a:pt x="29719" y="7127"/>
                </a:lnTo>
                <a:lnTo>
                  <a:pt x="28031" y="12426"/>
                </a:lnTo>
                <a:lnTo>
                  <a:pt x="27280" y="18088"/>
                </a:lnTo>
                <a:lnTo>
                  <a:pt x="27080" y="20987"/>
                </a:lnTo>
                <a:lnTo>
                  <a:pt x="25954" y="23913"/>
                </a:lnTo>
                <a:lnTo>
                  <a:pt x="22058" y="29808"/>
                </a:lnTo>
                <a:lnTo>
                  <a:pt x="19665" y="35736"/>
                </a:lnTo>
                <a:lnTo>
                  <a:pt x="18601" y="41678"/>
                </a:lnTo>
                <a:lnTo>
                  <a:pt x="18129" y="47626"/>
                </a:lnTo>
                <a:lnTo>
                  <a:pt x="17010" y="50601"/>
                </a:lnTo>
                <a:lnTo>
                  <a:pt x="13122" y="56553"/>
                </a:lnTo>
                <a:lnTo>
                  <a:pt x="11688" y="60521"/>
                </a:lnTo>
                <a:lnTo>
                  <a:pt x="10732" y="65151"/>
                </a:lnTo>
                <a:lnTo>
                  <a:pt x="10095" y="70222"/>
                </a:lnTo>
                <a:lnTo>
                  <a:pt x="9670" y="74595"/>
                </a:lnTo>
                <a:lnTo>
                  <a:pt x="9387" y="78502"/>
                </a:lnTo>
                <a:lnTo>
                  <a:pt x="9198" y="82099"/>
                </a:lnTo>
                <a:lnTo>
                  <a:pt x="8988" y="91387"/>
                </a:lnTo>
                <a:lnTo>
                  <a:pt x="8854" y="108779"/>
                </a:lnTo>
                <a:lnTo>
                  <a:pt x="7850" y="112206"/>
                </a:lnTo>
                <a:lnTo>
                  <a:pt x="6189" y="115483"/>
                </a:lnTo>
                <a:lnTo>
                  <a:pt x="4089" y="118659"/>
                </a:lnTo>
                <a:lnTo>
                  <a:pt x="2690" y="122761"/>
                </a:lnTo>
                <a:lnTo>
                  <a:pt x="1757" y="127481"/>
                </a:lnTo>
                <a:lnTo>
                  <a:pt x="1135" y="132611"/>
                </a:lnTo>
                <a:lnTo>
                  <a:pt x="721" y="137023"/>
                </a:lnTo>
                <a:lnTo>
                  <a:pt x="444" y="140957"/>
                </a:lnTo>
                <a:lnTo>
                  <a:pt x="259" y="144572"/>
                </a:lnTo>
                <a:lnTo>
                  <a:pt x="54" y="151234"/>
                </a:lnTo>
                <a:lnTo>
                  <a:pt x="0" y="154400"/>
                </a:lnTo>
                <a:lnTo>
                  <a:pt x="956" y="157502"/>
                </a:lnTo>
                <a:lnTo>
                  <a:pt x="4663" y="163595"/>
                </a:lnTo>
                <a:lnTo>
                  <a:pt x="7589" y="167864"/>
                </a:lnTo>
                <a:lnTo>
                  <a:pt x="8274" y="171508"/>
                </a:lnTo>
                <a:lnTo>
                  <a:pt x="8455" y="173869"/>
                </a:lnTo>
                <a:lnTo>
                  <a:pt x="9570" y="175443"/>
                </a:lnTo>
                <a:lnTo>
                  <a:pt x="11304" y="176492"/>
                </a:lnTo>
                <a:lnTo>
                  <a:pt x="17373" y="178467"/>
                </a:lnTo>
                <a:lnTo>
                  <a:pt x="20228" y="178536"/>
                </a:lnTo>
                <a:lnTo>
                  <a:pt x="30146" y="178579"/>
                </a:lnTo>
                <a:lnTo>
                  <a:pt x="31967" y="177591"/>
                </a:lnTo>
                <a:lnTo>
                  <a:pt x="33181" y="175940"/>
                </a:lnTo>
                <a:lnTo>
                  <a:pt x="33991" y="173847"/>
                </a:lnTo>
                <a:lnTo>
                  <a:pt x="37535" y="168876"/>
                </a:lnTo>
                <a:lnTo>
                  <a:pt x="39870" y="166160"/>
                </a:lnTo>
                <a:lnTo>
                  <a:pt x="42419" y="163359"/>
                </a:lnTo>
                <a:lnTo>
                  <a:pt x="47896" y="157600"/>
                </a:lnTo>
                <a:lnTo>
                  <a:pt x="49754" y="154674"/>
                </a:lnTo>
                <a:lnTo>
                  <a:pt x="51818" y="148779"/>
                </a:lnTo>
                <a:lnTo>
                  <a:pt x="55381" y="142852"/>
                </a:lnTo>
                <a:lnTo>
                  <a:pt x="57720" y="139882"/>
                </a:lnTo>
                <a:lnTo>
                  <a:pt x="60319" y="133936"/>
                </a:lnTo>
                <a:lnTo>
                  <a:pt x="61013" y="130961"/>
                </a:lnTo>
                <a:lnTo>
                  <a:pt x="64428" y="125011"/>
                </a:lnTo>
                <a:lnTo>
                  <a:pt x="66728" y="122034"/>
                </a:lnTo>
                <a:lnTo>
                  <a:pt x="69284" y="116082"/>
                </a:lnTo>
                <a:lnTo>
                  <a:pt x="70420" y="110129"/>
                </a:lnTo>
                <a:lnTo>
                  <a:pt x="70925" y="104176"/>
                </a:lnTo>
                <a:lnTo>
                  <a:pt x="72052" y="101200"/>
                </a:lnTo>
                <a:lnTo>
                  <a:pt x="75949" y="95247"/>
                </a:lnTo>
                <a:lnTo>
                  <a:pt x="78343" y="89294"/>
                </a:lnTo>
                <a:lnTo>
                  <a:pt x="79407" y="83341"/>
                </a:lnTo>
                <a:lnTo>
                  <a:pt x="79880" y="77387"/>
                </a:lnTo>
                <a:lnTo>
                  <a:pt x="80183" y="71618"/>
                </a:lnTo>
                <a:lnTo>
                  <a:pt x="80255" y="62919"/>
                </a:lnTo>
                <a:lnTo>
                  <a:pt x="77611" y="62689"/>
                </a:lnTo>
                <a:lnTo>
                  <a:pt x="75517" y="62627"/>
                </a:lnTo>
                <a:lnTo>
                  <a:pt x="74121" y="63579"/>
                </a:lnTo>
                <a:lnTo>
                  <a:pt x="73190" y="65205"/>
                </a:lnTo>
                <a:lnTo>
                  <a:pt x="71695" y="70204"/>
                </a:lnTo>
                <a:lnTo>
                  <a:pt x="71437" y="75810"/>
                </a:lnTo>
                <a:lnTo>
                  <a:pt x="71338" y="92393"/>
                </a:lnTo>
                <a:lnTo>
                  <a:pt x="72327" y="95329"/>
                </a:lnTo>
                <a:lnTo>
                  <a:pt x="76072" y="101236"/>
                </a:lnTo>
                <a:lnTo>
                  <a:pt x="77467" y="105193"/>
                </a:lnTo>
                <a:lnTo>
                  <a:pt x="78397" y="109815"/>
                </a:lnTo>
                <a:lnTo>
                  <a:pt x="79017" y="114881"/>
                </a:lnTo>
                <a:lnTo>
                  <a:pt x="79431" y="119250"/>
                </a:lnTo>
                <a:lnTo>
                  <a:pt x="79707" y="123155"/>
                </a:lnTo>
                <a:lnTo>
                  <a:pt x="79891" y="126751"/>
                </a:lnTo>
                <a:lnTo>
                  <a:pt x="80095" y="133391"/>
                </a:lnTo>
                <a:lnTo>
                  <a:pt x="80226" y="150480"/>
                </a:lnTo>
                <a:lnTo>
                  <a:pt x="81229" y="154889"/>
                </a:lnTo>
                <a:lnTo>
                  <a:pt x="82890" y="158821"/>
                </a:lnTo>
                <a:lnTo>
                  <a:pt x="84989" y="162434"/>
                </a:lnTo>
                <a:lnTo>
                  <a:pt x="86388" y="165835"/>
                </a:lnTo>
                <a:lnTo>
                  <a:pt x="87322" y="169095"/>
                </a:lnTo>
                <a:lnTo>
                  <a:pt x="88358" y="175362"/>
                </a:lnTo>
                <a:lnTo>
                  <a:pt x="88819" y="181456"/>
                </a:lnTo>
                <a:lnTo>
                  <a:pt x="89935" y="183477"/>
                </a:lnTo>
                <a:lnTo>
                  <a:pt x="91670" y="184824"/>
                </a:lnTo>
                <a:lnTo>
                  <a:pt x="93819" y="185723"/>
                </a:lnTo>
                <a:lnTo>
                  <a:pt x="96244" y="187314"/>
                </a:lnTo>
                <a:lnTo>
                  <a:pt x="98853" y="189367"/>
                </a:lnTo>
                <a:lnTo>
                  <a:pt x="105428" y="195051"/>
                </a:lnTo>
                <a:lnTo>
                  <a:pt x="108973" y="198474"/>
                </a:lnTo>
                <a:lnTo>
                  <a:pt x="114594" y="204015"/>
                </a:lnTo>
                <a:lnTo>
                  <a:pt x="116046" y="204470"/>
                </a:lnTo>
                <a:lnTo>
                  <a:pt x="118008" y="204773"/>
                </a:lnTo>
                <a:lnTo>
                  <a:pt x="123544" y="205259"/>
                </a:lnTo>
                <a:lnTo>
                  <a:pt x="126947" y="205326"/>
                </a:lnTo>
                <a:lnTo>
                  <a:pt x="133836" y="20538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6" name="SMARTInkAnnotation256">
            <a:extLst>
              <a:ext uri="{FF2B5EF4-FFF2-40B4-BE49-F238E27FC236}">
                <a16:creationId xmlns:a16="http://schemas.microsoft.com/office/drawing/2014/main" id="{BEEB4DD4-24C9-4D9D-94AE-1902F0003B37}"/>
              </a:ext>
            </a:extLst>
          </p:cNvPr>
          <p:cNvSpPr>
            <a:spLocks/>
          </p:cNvSpPr>
          <p:nvPr/>
        </p:nvSpPr>
        <p:spPr bwMode="auto">
          <a:xfrm>
            <a:off x="6143625" y="3419475"/>
            <a:ext cx="160338" cy="26988"/>
          </a:xfrm>
          <a:custGeom>
            <a:avLst/>
            <a:gdLst>
              <a:gd name="T0" fmla="*/ 0 w 160735"/>
              <a:gd name="T1" fmla="*/ 0 h 26790"/>
              <a:gd name="T2" fmla="*/ 23718 w 160735"/>
              <a:gd name="T3" fmla="*/ 0 h 26790"/>
              <a:gd name="T4" fmla="*/ 24103 w 160735"/>
              <a:gd name="T5" fmla="*/ 1237 h 26790"/>
              <a:gd name="T6" fmla="*/ 24360 w 160735"/>
              <a:gd name="T7" fmla="*/ 3301 h 26790"/>
              <a:gd name="T8" fmla="*/ 24842 w 160735"/>
              <a:gd name="T9" fmla="*/ 10680 h 26790"/>
              <a:gd name="T10" fmla="*/ 29265 w 160735"/>
              <a:gd name="T11" fmla="*/ 11003 h 26790"/>
              <a:gd name="T12" fmla="*/ 33857 w 160735"/>
              <a:gd name="T13" fmla="*/ 11127 h 26790"/>
              <a:gd name="T14" fmla="*/ 37464 w 160735"/>
              <a:gd name="T15" fmla="*/ 11132 h 26790"/>
              <a:gd name="T16" fmla="*/ 38796 w 160735"/>
              <a:gd name="T17" fmla="*/ 12372 h 26790"/>
              <a:gd name="T18" fmla="*/ 39684 w 160735"/>
              <a:gd name="T19" fmla="*/ 14435 h 26790"/>
              <a:gd name="T20" fmla="*/ 40273 w 160735"/>
              <a:gd name="T21" fmla="*/ 17050 h 26790"/>
              <a:gd name="T22" fmla="*/ 41588 w 160735"/>
              <a:gd name="T23" fmla="*/ 18791 h 26790"/>
              <a:gd name="T24" fmla="*/ 43388 w 160735"/>
              <a:gd name="T25" fmla="*/ 19949 h 26790"/>
              <a:gd name="T26" fmla="*/ 48491 w 160735"/>
              <a:gd name="T27" fmla="*/ 21812 h 26790"/>
              <a:gd name="T28" fmla="*/ 51646 w 160735"/>
              <a:gd name="T29" fmla="*/ 22074 h 26790"/>
              <a:gd name="T30" fmla="*/ 53777 w 160735"/>
              <a:gd name="T31" fmla="*/ 22135 h 26790"/>
              <a:gd name="T32" fmla="*/ 55197 w 160735"/>
              <a:gd name="T33" fmla="*/ 23421 h 26790"/>
              <a:gd name="T34" fmla="*/ 56144 w 160735"/>
              <a:gd name="T35" fmla="*/ 25513 h 26790"/>
              <a:gd name="T36" fmla="*/ 56774 w 160735"/>
              <a:gd name="T37" fmla="*/ 28148 h 26790"/>
              <a:gd name="T38" fmla="*/ 58117 w 160735"/>
              <a:gd name="T39" fmla="*/ 29901 h 26790"/>
              <a:gd name="T40" fmla="*/ 59934 w 160735"/>
              <a:gd name="T41" fmla="*/ 31072 h 26790"/>
              <a:gd name="T42" fmla="*/ 62066 w 160735"/>
              <a:gd name="T43" fmla="*/ 31853 h 26790"/>
              <a:gd name="T44" fmla="*/ 64409 w 160735"/>
              <a:gd name="T45" fmla="*/ 32371 h 26790"/>
              <a:gd name="T46" fmla="*/ 66891 w 160735"/>
              <a:gd name="T47" fmla="*/ 32719 h 26790"/>
              <a:gd name="T48" fmla="*/ 73094 w 160735"/>
              <a:gd name="T49" fmla="*/ 33275 h 26790"/>
              <a:gd name="T50" fmla="*/ 76399 w 160735"/>
              <a:gd name="T51" fmla="*/ 33352 h 26790"/>
              <a:gd name="T52" fmla="*/ 118941 w 160735"/>
              <a:gd name="T53" fmla="*/ 33410 h 26790"/>
              <a:gd name="T54" fmla="*/ 121671 w 160735"/>
              <a:gd name="T55" fmla="*/ 32174 h 26790"/>
              <a:gd name="T56" fmla="*/ 124414 w 160735"/>
              <a:gd name="T57" fmla="*/ 30109 h 26790"/>
              <a:gd name="T58" fmla="*/ 127161 w 160735"/>
              <a:gd name="T59" fmla="*/ 27498 h 26790"/>
              <a:gd name="T60" fmla="*/ 129916 w 160735"/>
              <a:gd name="T61" fmla="*/ 25758 h 26790"/>
              <a:gd name="T62" fmla="*/ 132673 w 160735"/>
              <a:gd name="T63" fmla="*/ 24596 h 26790"/>
              <a:gd name="T64" fmla="*/ 135432 w 160735"/>
              <a:gd name="T65" fmla="*/ 23821 h 26790"/>
              <a:gd name="T66" fmla="*/ 138191 w 160735"/>
              <a:gd name="T67" fmla="*/ 23305 h 26790"/>
              <a:gd name="T68" fmla="*/ 140953 w 160735"/>
              <a:gd name="T69" fmla="*/ 22960 h 26790"/>
              <a:gd name="T70" fmla="*/ 149243 w 160735"/>
              <a:gd name="T71" fmla="*/ 22272 h 26790"/>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60735"/>
              <a:gd name="T109" fmla="*/ 0 h 26790"/>
              <a:gd name="T110" fmla="*/ 160735 w 160735"/>
              <a:gd name="T111" fmla="*/ 26790 h 26790"/>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60735" h="26790">
                <a:moveTo>
                  <a:pt x="0" y="0"/>
                </a:moveTo>
                <a:lnTo>
                  <a:pt x="25544" y="0"/>
                </a:lnTo>
                <a:lnTo>
                  <a:pt x="25959" y="992"/>
                </a:lnTo>
                <a:lnTo>
                  <a:pt x="26236" y="2646"/>
                </a:lnTo>
                <a:lnTo>
                  <a:pt x="26756" y="8562"/>
                </a:lnTo>
                <a:lnTo>
                  <a:pt x="31519" y="8821"/>
                </a:lnTo>
                <a:lnTo>
                  <a:pt x="36465" y="8923"/>
                </a:lnTo>
                <a:lnTo>
                  <a:pt x="40349" y="8927"/>
                </a:lnTo>
                <a:lnTo>
                  <a:pt x="41782" y="9920"/>
                </a:lnTo>
                <a:lnTo>
                  <a:pt x="42738" y="11574"/>
                </a:lnTo>
                <a:lnTo>
                  <a:pt x="43374" y="13670"/>
                </a:lnTo>
                <a:lnTo>
                  <a:pt x="44791" y="15066"/>
                </a:lnTo>
                <a:lnTo>
                  <a:pt x="46728" y="15997"/>
                </a:lnTo>
                <a:lnTo>
                  <a:pt x="52225" y="17491"/>
                </a:lnTo>
                <a:lnTo>
                  <a:pt x="55622" y="17696"/>
                </a:lnTo>
                <a:lnTo>
                  <a:pt x="57917" y="17750"/>
                </a:lnTo>
                <a:lnTo>
                  <a:pt x="59447" y="18779"/>
                </a:lnTo>
                <a:lnTo>
                  <a:pt x="60467" y="20457"/>
                </a:lnTo>
                <a:lnTo>
                  <a:pt x="61147" y="22567"/>
                </a:lnTo>
                <a:lnTo>
                  <a:pt x="62593" y="23975"/>
                </a:lnTo>
                <a:lnTo>
                  <a:pt x="64549" y="24913"/>
                </a:lnTo>
                <a:lnTo>
                  <a:pt x="66845" y="25538"/>
                </a:lnTo>
                <a:lnTo>
                  <a:pt x="69368" y="25955"/>
                </a:lnTo>
                <a:lnTo>
                  <a:pt x="72042" y="26233"/>
                </a:lnTo>
                <a:lnTo>
                  <a:pt x="78723" y="26679"/>
                </a:lnTo>
                <a:lnTo>
                  <a:pt x="82282" y="26740"/>
                </a:lnTo>
                <a:lnTo>
                  <a:pt x="128101" y="26789"/>
                </a:lnTo>
                <a:lnTo>
                  <a:pt x="131042" y="25797"/>
                </a:lnTo>
                <a:lnTo>
                  <a:pt x="133994" y="24143"/>
                </a:lnTo>
                <a:lnTo>
                  <a:pt x="136954" y="22048"/>
                </a:lnTo>
                <a:lnTo>
                  <a:pt x="139920" y="20652"/>
                </a:lnTo>
                <a:lnTo>
                  <a:pt x="142889" y="19721"/>
                </a:lnTo>
                <a:lnTo>
                  <a:pt x="145861" y="19101"/>
                </a:lnTo>
                <a:lnTo>
                  <a:pt x="148834" y="18687"/>
                </a:lnTo>
                <a:lnTo>
                  <a:pt x="151808" y="18411"/>
                </a:lnTo>
                <a:lnTo>
                  <a:pt x="160734" y="178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7" name="SMARTInkAnnotation257">
            <a:extLst>
              <a:ext uri="{FF2B5EF4-FFF2-40B4-BE49-F238E27FC236}">
                <a16:creationId xmlns:a16="http://schemas.microsoft.com/office/drawing/2014/main" id="{D48B2FBB-62EE-4380-91F6-F104B2E572EC}"/>
              </a:ext>
            </a:extLst>
          </p:cNvPr>
          <p:cNvSpPr>
            <a:spLocks/>
          </p:cNvSpPr>
          <p:nvPr/>
        </p:nvSpPr>
        <p:spPr bwMode="auto">
          <a:xfrm>
            <a:off x="6170613" y="3544888"/>
            <a:ext cx="133350" cy="26987"/>
          </a:xfrm>
          <a:custGeom>
            <a:avLst/>
            <a:gdLst>
              <a:gd name="T0" fmla="*/ 7812 w 133944"/>
              <a:gd name="T1" fmla="*/ 0 h 26790"/>
              <a:gd name="T2" fmla="*/ 29 w 133944"/>
              <a:gd name="T3" fmla="*/ 0 h 26790"/>
              <a:gd name="T4" fmla="*/ 0 w 133944"/>
              <a:gd name="T5" fmla="*/ 9578 h 26790"/>
              <a:gd name="T6" fmla="*/ 872 w 133944"/>
              <a:gd name="T7" fmla="*/ 10095 h 26790"/>
              <a:gd name="T8" fmla="*/ 4147 w 133944"/>
              <a:gd name="T9" fmla="*/ 10666 h 26790"/>
              <a:gd name="T10" fmla="*/ 7491 w 133944"/>
              <a:gd name="T11" fmla="*/ 11082 h 26790"/>
              <a:gd name="T12" fmla="*/ 7598 w 133944"/>
              <a:gd name="T13" fmla="*/ 12333 h 26790"/>
              <a:gd name="T14" fmla="*/ 7669 w 133944"/>
              <a:gd name="T15" fmla="*/ 14403 h 26790"/>
              <a:gd name="T16" fmla="*/ 7717 w 133944"/>
              <a:gd name="T17" fmla="*/ 17017 h 26790"/>
              <a:gd name="T18" fmla="*/ 8618 w 133944"/>
              <a:gd name="T19" fmla="*/ 18762 h 26790"/>
              <a:gd name="T20" fmla="*/ 10085 w 133944"/>
              <a:gd name="T21" fmla="*/ 19920 h 26790"/>
              <a:gd name="T22" fmla="*/ 14533 w 133944"/>
              <a:gd name="T23" fmla="*/ 21787 h 26790"/>
              <a:gd name="T24" fmla="*/ 17457 w 133944"/>
              <a:gd name="T25" fmla="*/ 22045 h 26790"/>
              <a:gd name="T26" fmla="*/ 22262 w 133944"/>
              <a:gd name="T27" fmla="*/ 22208 h 26790"/>
              <a:gd name="T28" fmla="*/ 96705 w 133944"/>
              <a:gd name="T29" fmla="*/ 22245 h 26790"/>
              <a:gd name="T30" fmla="*/ 99202 w 133944"/>
              <a:gd name="T31" fmla="*/ 23486 h 26790"/>
              <a:gd name="T32" fmla="*/ 101737 w 133944"/>
              <a:gd name="T33" fmla="*/ 25545 h 26790"/>
              <a:gd name="T34" fmla="*/ 104291 w 133944"/>
              <a:gd name="T35" fmla="*/ 28156 h 26790"/>
              <a:gd name="T36" fmla="*/ 106866 w 133944"/>
              <a:gd name="T37" fmla="*/ 29893 h 26790"/>
              <a:gd name="T38" fmla="*/ 109451 w 133944"/>
              <a:gd name="T39" fmla="*/ 31056 h 26790"/>
              <a:gd name="T40" fmla="*/ 117223 w 133944"/>
              <a:gd name="T41" fmla="*/ 33373 h 26790"/>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3944"/>
              <a:gd name="T64" fmla="*/ 0 h 26790"/>
              <a:gd name="T65" fmla="*/ 133944 w 133944"/>
              <a:gd name="T66" fmla="*/ 26790 h 26790"/>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3944" h="26790">
                <a:moveTo>
                  <a:pt x="8927" y="0"/>
                </a:moveTo>
                <a:lnTo>
                  <a:pt x="29" y="0"/>
                </a:lnTo>
                <a:lnTo>
                  <a:pt x="0" y="7688"/>
                </a:lnTo>
                <a:lnTo>
                  <a:pt x="992" y="8102"/>
                </a:lnTo>
                <a:lnTo>
                  <a:pt x="4739" y="8562"/>
                </a:lnTo>
                <a:lnTo>
                  <a:pt x="8560" y="8897"/>
                </a:lnTo>
                <a:lnTo>
                  <a:pt x="8682" y="9900"/>
                </a:lnTo>
                <a:lnTo>
                  <a:pt x="8764" y="11561"/>
                </a:lnTo>
                <a:lnTo>
                  <a:pt x="8818" y="13660"/>
                </a:lnTo>
                <a:lnTo>
                  <a:pt x="9847" y="15060"/>
                </a:lnTo>
                <a:lnTo>
                  <a:pt x="11524" y="15993"/>
                </a:lnTo>
                <a:lnTo>
                  <a:pt x="16606" y="17490"/>
                </a:lnTo>
                <a:lnTo>
                  <a:pt x="19947" y="17696"/>
                </a:lnTo>
                <a:lnTo>
                  <a:pt x="25436" y="17827"/>
                </a:lnTo>
                <a:lnTo>
                  <a:pt x="110498" y="17859"/>
                </a:lnTo>
                <a:lnTo>
                  <a:pt x="113352" y="18851"/>
                </a:lnTo>
                <a:lnTo>
                  <a:pt x="116247" y="20505"/>
                </a:lnTo>
                <a:lnTo>
                  <a:pt x="119169" y="22600"/>
                </a:lnTo>
                <a:lnTo>
                  <a:pt x="122109" y="23996"/>
                </a:lnTo>
                <a:lnTo>
                  <a:pt x="125062" y="24927"/>
                </a:lnTo>
                <a:lnTo>
                  <a:pt x="133943"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8" name="SMARTInkAnnotation258">
            <a:extLst>
              <a:ext uri="{FF2B5EF4-FFF2-40B4-BE49-F238E27FC236}">
                <a16:creationId xmlns:a16="http://schemas.microsoft.com/office/drawing/2014/main" id="{37CF9C2D-926C-4A14-BE40-EDBCFE48D7F3}"/>
              </a:ext>
            </a:extLst>
          </p:cNvPr>
          <p:cNvSpPr>
            <a:spLocks/>
          </p:cNvSpPr>
          <p:nvPr/>
        </p:nvSpPr>
        <p:spPr bwMode="auto">
          <a:xfrm>
            <a:off x="6518275" y="3500438"/>
            <a:ext cx="134938" cy="17462"/>
          </a:xfrm>
          <a:custGeom>
            <a:avLst/>
            <a:gdLst>
              <a:gd name="T0" fmla="*/ 22278 w 133947"/>
              <a:gd name="T1" fmla="*/ 9068 h 17861"/>
              <a:gd name="T2" fmla="*/ 0 w 133947"/>
              <a:gd name="T3" fmla="*/ 9068 h 17861"/>
              <a:gd name="T4" fmla="*/ 0 w 133947"/>
              <a:gd name="T5" fmla="*/ 6661 h 17861"/>
              <a:gd name="T6" fmla="*/ 1237 w 133947"/>
              <a:gd name="T7" fmla="*/ 5952 h 17861"/>
              <a:gd name="T8" fmla="*/ 3302 w 133947"/>
              <a:gd name="T9" fmla="*/ 5480 h 17861"/>
              <a:gd name="T10" fmla="*/ 9590 w 133947"/>
              <a:gd name="T11" fmla="*/ 4723 h 17861"/>
              <a:gd name="T12" fmla="*/ 13754 w 133947"/>
              <a:gd name="T13" fmla="*/ 4618 h 17861"/>
              <a:gd name="T14" fmla="*/ 19734 w 133947"/>
              <a:gd name="T15" fmla="*/ 4571 h 17861"/>
              <a:gd name="T16" fmla="*/ 72104 w 133947"/>
              <a:gd name="T17" fmla="*/ 4535 h 17861"/>
              <a:gd name="T18" fmla="*/ 75299 w 133947"/>
              <a:gd name="T19" fmla="*/ 4032 h 17861"/>
              <a:gd name="T20" fmla="*/ 78669 w 133947"/>
              <a:gd name="T21" fmla="*/ 3191 h 17861"/>
              <a:gd name="T22" fmla="*/ 82147 w 133947"/>
              <a:gd name="T23" fmla="*/ 2126 h 17861"/>
              <a:gd name="T24" fmla="*/ 85709 w 133947"/>
              <a:gd name="T25" fmla="*/ 1418 h 17861"/>
              <a:gd name="T26" fmla="*/ 89323 w 133947"/>
              <a:gd name="T27" fmla="*/ 945 h 17861"/>
              <a:gd name="T28" fmla="*/ 92969 w 133947"/>
              <a:gd name="T29" fmla="*/ 631 h 17861"/>
              <a:gd name="T30" fmla="*/ 96634 w 133947"/>
              <a:gd name="T31" fmla="*/ 420 h 17861"/>
              <a:gd name="T32" fmla="*/ 100317 w 133947"/>
              <a:gd name="T33" fmla="*/ 280 h 17861"/>
              <a:gd name="T34" fmla="*/ 104012 w 133947"/>
              <a:gd name="T35" fmla="*/ 187 h 17861"/>
              <a:gd name="T36" fmla="*/ 111420 w 133947"/>
              <a:gd name="T37" fmla="*/ 85 h 17861"/>
              <a:gd name="T38" fmla="*/ 126254 w 133947"/>
              <a:gd name="T39" fmla="*/ 22 h 17861"/>
              <a:gd name="T40" fmla="*/ 167097 w 133947"/>
              <a:gd name="T41" fmla="*/ 0 h 17861"/>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33947"/>
              <a:gd name="T64" fmla="*/ 0 h 17861"/>
              <a:gd name="T65" fmla="*/ 133947 w 133947"/>
              <a:gd name="T66" fmla="*/ 17861 h 17861"/>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33947" h="17861">
                <a:moveTo>
                  <a:pt x="17860" y="17860"/>
                </a:moveTo>
                <a:lnTo>
                  <a:pt x="0" y="17860"/>
                </a:lnTo>
                <a:lnTo>
                  <a:pt x="0" y="13119"/>
                </a:lnTo>
                <a:lnTo>
                  <a:pt x="992" y="11723"/>
                </a:lnTo>
                <a:lnTo>
                  <a:pt x="2646" y="10792"/>
                </a:lnTo>
                <a:lnTo>
                  <a:pt x="7689" y="9297"/>
                </a:lnTo>
                <a:lnTo>
                  <a:pt x="11025" y="9094"/>
                </a:lnTo>
                <a:lnTo>
                  <a:pt x="15814" y="9003"/>
                </a:lnTo>
                <a:lnTo>
                  <a:pt x="57797" y="8930"/>
                </a:lnTo>
                <a:lnTo>
                  <a:pt x="60360" y="7938"/>
                </a:lnTo>
                <a:lnTo>
                  <a:pt x="63060" y="6284"/>
                </a:lnTo>
                <a:lnTo>
                  <a:pt x="65853" y="4189"/>
                </a:lnTo>
                <a:lnTo>
                  <a:pt x="68707" y="2793"/>
                </a:lnTo>
                <a:lnTo>
                  <a:pt x="71601" y="1862"/>
                </a:lnTo>
                <a:lnTo>
                  <a:pt x="74524" y="1241"/>
                </a:lnTo>
                <a:lnTo>
                  <a:pt x="77464" y="828"/>
                </a:lnTo>
                <a:lnTo>
                  <a:pt x="80416" y="552"/>
                </a:lnTo>
                <a:lnTo>
                  <a:pt x="83377" y="368"/>
                </a:lnTo>
                <a:lnTo>
                  <a:pt x="89312" y="164"/>
                </a:lnTo>
                <a:lnTo>
                  <a:pt x="101207" y="33"/>
                </a:lnTo>
                <a:lnTo>
                  <a:pt x="13394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299" name="SMARTInkAnnotation259">
            <a:extLst>
              <a:ext uri="{FF2B5EF4-FFF2-40B4-BE49-F238E27FC236}">
                <a16:creationId xmlns:a16="http://schemas.microsoft.com/office/drawing/2014/main" id="{B6E82064-0F7D-4936-8E97-52E55D28F670}"/>
              </a:ext>
            </a:extLst>
          </p:cNvPr>
          <p:cNvSpPr>
            <a:spLocks/>
          </p:cNvSpPr>
          <p:nvPr/>
        </p:nvSpPr>
        <p:spPr bwMode="auto">
          <a:xfrm>
            <a:off x="6804025" y="3376613"/>
            <a:ext cx="142875" cy="373062"/>
          </a:xfrm>
          <a:custGeom>
            <a:avLst/>
            <a:gdLst>
              <a:gd name="T0" fmla="*/ 26881 w 142865"/>
              <a:gd name="T1" fmla="*/ 55703 h 372250"/>
              <a:gd name="T2" fmla="*/ 25858 w 142865"/>
              <a:gd name="T3" fmla="*/ 72586 h 372250"/>
              <a:gd name="T4" fmla="*/ 19751 w 142865"/>
              <a:gd name="T5" fmla="*/ 84499 h 372250"/>
              <a:gd name="T6" fmla="*/ 18052 w 142865"/>
              <a:gd name="T7" fmla="*/ 103386 h 372250"/>
              <a:gd name="T8" fmla="*/ 17921 w 142865"/>
              <a:gd name="T9" fmla="*/ 121143 h 372250"/>
              <a:gd name="T10" fmla="*/ 11759 w 142865"/>
              <a:gd name="T11" fmla="*/ 143989 h 372250"/>
              <a:gd name="T12" fmla="*/ 9513 w 142865"/>
              <a:gd name="T13" fmla="*/ 162625 h 372250"/>
              <a:gd name="T14" fmla="*/ 9068 w 142865"/>
              <a:gd name="T15" fmla="*/ 186394 h 372250"/>
              <a:gd name="T16" fmla="*/ 6332 w 142865"/>
              <a:gd name="T17" fmla="*/ 201701 h 372250"/>
              <a:gd name="T18" fmla="*/ 2814 w 142865"/>
              <a:gd name="T19" fmla="*/ 218030 h 372250"/>
              <a:gd name="T20" fmla="*/ 1250 w 142865"/>
              <a:gd name="T21" fmla="*/ 232360 h 372250"/>
              <a:gd name="T22" fmla="*/ 556 w 142865"/>
              <a:gd name="T23" fmla="*/ 245787 h 372250"/>
              <a:gd name="T24" fmla="*/ 0 w 142865"/>
              <a:gd name="T25" fmla="*/ 352909 h 372250"/>
              <a:gd name="T26" fmla="*/ 4740 w 142865"/>
              <a:gd name="T27" fmla="*/ 363490 h 372250"/>
              <a:gd name="T28" fmla="*/ 7718 w 142865"/>
              <a:gd name="T29" fmla="*/ 373338 h 372250"/>
              <a:gd name="T30" fmla="*/ 13332 w 142865"/>
              <a:gd name="T31" fmla="*/ 382962 h 372250"/>
              <a:gd name="T32" fmla="*/ 18510 w 142865"/>
              <a:gd name="T33" fmla="*/ 386512 h 372250"/>
              <a:gd name="T34" fmla="*/ 23156 w 142865"/>
              <a:gd name="T35" fmla="*/ 389151 h 372250"/>
              <a:gd name="T36" fmla="*/ 25207 w 142865"/>
              <a:gd name="T37" fmla="*/ 393855 h 372250"/>
              <a:gd name="T38" fmla="*/ 28765 w 142865"/>
              <a:gd name="T39" fmla="*/ 396650 h 372250"/>
              <a:gd name="T40" fmla="*/ 33653 w 142865"/>
              <a:gd name="T41" fmla="*/ 396835 h 372250"/>
              <a:gd name="T42" fmla="*/ 39164 w 142865"/>
              <a:gd name="T43" fmla="*/ 393386 h 372250"/>
              <a:gd name="T44" fmla="*/ 44906 w 142865"/>
              <a:gd name="T45" fmla="*/ 391146 h 372250"/>
              <a:gd name="T46" fmla="*/ 49774 w 142865"/>
              <a:gd name="T47" fmla="*/ 389092 h 372250"/>
              <a:gd name="T48" fmla="*/ 51967 w 142865"/>
              <a:gd name="T49" fmla="*/ 384649 h 372250"/>
              <a:gd name="T50" fmla="*/ 57926 w 142865"/>
              <a:gd name="T51" fmla="*/ 376189 h 372250"/>
              <a:gd name="T52" fmla="*/ 66006 w 142865"/>
              <a:gd name="T53" fmla="*/ 366976 h 372250"/>
              <a:gd name="T54" fmla="*/ 77614 w 142865"/>
              <a:gd name="T55" fmla="*/ 353315 h 372250"/>
              <a:gd name="T56" fmla="*/ 83556 w 142865"/>
              <a:gd name="T57" fmla="*/ 342973 h 372250"/>
              <a:gd name="T58" fmla="*/ 92464 w 142865"/>
              <a:gd name="T59" fmla="*/ 325241 h 372250"/>
              <a:gd name="T60" fmla="*/ 112358 w 142865"/>
              <a:gd name="T61" fmla="*/ 280223 h 372250"/>
              <a:gd name="T62" fmla="*/ 114563 w 142865"/>
              <a:gd name="T63" fmla="*/ 263529 h 372250"/>
              <a:gd name="T64" fmla="*/ 118188 w 142865"/>
              <a:gd name="T65" fmla="*/ 248342 h 372250"/>
              <a:gd name="T66" fmla="*/ 128630 w 142865"/>
              <a:gd name="T67" fmla="*/ 216280 h 372250"/>
              <a:gd name="T68" fmla="*/ 131733 w 142865"/>
              <a:gd name="T69" fmla="*/ 198033 h 372250"/>
              <a:gd name="T70" fmla="*/ 134105 w 142865"/>
              <a:gd name="T71" fmla="*/ 179335 h 372250"/>
              <a:gd name="T72" fmla="*/ 138496 w 142865"/>
              <a:gd name="T73" fmla="*/ 160434 h 372250"/>
              <a:gd name="T74" fmla="*/ 141096 w 142865"/>
              <a:gd name="T75" fmla="*/ 141442 h 372250"/>
              <a:gd name="T76" fmla="*/ 142251 w 142865"/>
              <a:gd name="T77" fmla="*/ 123466 h 372250"/>
              <a:gd name="T78" fmla="*/ 143054 w 142865"/>
              <a:gd name="T79" fmla="*/ 88033 h 372250"/>
              <a:gd name="T80" fmla="*/ 142177 w 142865"/>
              <a:gd name="T81" fmla="*/ 44082 h 372250"/>
              <a:gd name="T82" fmla="*/ 136045 w 142865"/>
              <a:gd name="T83" fmla="*/ 31546 h 372250"/>
              <a:gd name="T84" fmla="*/ 130716 w 142865"/>
              <a:gd name="T85" fmla="*/ 24487 h 372250"/>
              <a:gd name="T86" fmla="*/ 126895 w 142865"/>
              <a:gd name="T87" fmla="*/ 14559 h 372250"/>
              <a:gd name="T88" fmla="*/ 123356 w 142865"/>
              <a:gd name="T89" fmla="*/ 10936 h 372250"/>
              <a:gd name="T90" fmla="*/ 118445 w 142865"/>
              <a:gd name="T91" fmla="*/ 8267 h 372250"/>
              <a:gd name="T92" fmla="*/ 112969 w 142865"/>
              <a:gd name="T93" fmla="*/ 3548 h 372250"/>
              <a:gd name="T94" fmla="*/ 107203 w 142865"/>
              <a:gd name="T95" fmla="*/ 760 h 372250"/>
              <a:gd name="T96" fmla="*/ 100346 w 142865"/>
              <a:gd name="T97" fmla="*/ 555 h 372250"/>
              <a:gd name="T98" fmla="*/ 90656 w 142865"/>
              <a:gd name="T99" fmla="*/ 4007 h 372250"/>
              <a:gd name="T100" fmla="*/ 82394 w 142865"/>
              <a:gd name="T101" fmla="*/ 6246 h 372250"/>
              <a:gd name="T102" fmla="*/ 75384 w 142865"/>
              <a:gd name="T103" fmla="*/ 8301 h 372250"/>
              <a:gd name="T104" fmla="*/ 68976 w 142865"/>
              <a:gd name="T105" fmla="*/ 12743 h 372250"/>
              <a:gd name="T106" fmla="*/ 62790 w 142865"/>
              <a:gd name="T107" fmla="*/ 18251 h 372250"/>
              <a:gd name="T108" fmla="*/ 53746 w 142865"/>
              <a:gd name="T109" fmla="*/ 27305 h 372250"/>
              <a:gd name="T110" fmla="*/ 38792 w 142865"/>
              <a:gd name="T111" fmla="*/ 44076 h 372250"/>
              <a:gd name="T112" fmla="*/ 32805 w 142865"/>
              <a:gd name="T113" fmla="*/ 54418 h 372250"/>
              <a:gd name="T114" fmla="*/ 23873 w 142865"/>
              <a:gd name="T115" fmla="*/ 72151 h 37225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2865"/>
              <a:gd name="T175" fmla="*/ 0 h 372250"/>
              <a:gd name="T176" fmla="*/ 142865 w 142865"/>
              <a:gd name="T177" fmla="*/ 372250 h 37225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2865" h="372250">
                <a:moveTo>
                  <a:pt x="35719" y="52178"/>
                </a:moveTo>
                <a:lnTo>
                  <a:pt x="26821" y="52178"/>
                </a:lnTo>
                <a:lnTo>
                  <a:pt x="26790" y="65480"/>
                </a:lnTo>
                <a:lnTo>
                  <a:pt x="25798" y="67991"/>
                </a:lnTo>
                <a:lnTo>
                  <a:pt x="22049" y="73427"/>
                </a:lnTo>
                <a:lnTo>
                  <a:pt x="19721" y="79151"/>
                </a:lnTo>
                <a:lnTo>
                  <a:pt x="18411" y="87951"/>
                </a:lnTo>
                <a:lnTo>
                  <a:pt x="18022" y="96843"/>
                </a:lnTo>
                <a:lnTo>
                  <a:pt x="17908" y="108407"/>
                </a:lnTo>
                <a:lnTo>
                  <a:pt x="17891" y="113476"/>
                </a:lnTo>
                <a:lnTo>
                  <a:pt x="15228" y="124401"/>
                </a:lnTo>
                <a:lnTo>
                  <a:pt x="11729" y="134878"/>
                </a:lnTo>
                <a:lnTo>
                  <a:pt x="10174" y="142843"/>
                </a:lnTo>
                <a:lnTo>
                  <a:pt x="9483" y="152335"/>
                </a:lnTo>
                <a:lnTo>
                  <a:pt x="9176" y="163169"/>
                </a:lnTo>
                <a:lnTo>
                  <a:pt x="9038" y="174598"/>
                </a:lnTo>
                <a:lnTo>
                  <a:pt x="8010" y="181417"/>
                </a:lnTo>
                <a:lnTo>
                  <a:pt x="6332" y="188939"/>
                </a:lnTo>
                <a:lnTo>
                  <a:pt x="4222" y="196930"/>
                </a:lnTo>
                <a:lnTo>
                  <a:pt x="2814" y="204242"/>
                </a:lnTo>
                <a:lnTo>
                  <a:pt x="1876" y="211100"/>
                </a:lnTo>
                <a:lnTo>
                  <a:pt x="1250" y="217657"/>
                </a:lnTo>
                <a:lnTo>
                  <a:pt x="833" y="224013"/>
                </a:lnTo>
                <a:lnTo>
                  <a:pt x="556" y="230235"/>
                </a:lnTo>
                <a:lnTo>
                  <a:pt x="247" y="242439"/>
                </a:lnTo>
                <a:lnTo>
                  <a:pt x="0" y="330578"/>
                </a:lnTo>
                <a:lnTo>
                  <a:pt x="992" y="334020"/>
                </a:lnTo>
                <a:lnTo>
                  <a:pt x="4740" y="340491"/>
                </a:lnTo>
                <a:lnTo>
                  <a:pt x="7068" y="346674"/>
                </a:lnTo>
                <a:lnTo>
                  <a:pt x="7688" y="349712"/>
                </a:lnTo>
                <a:lnTo>
                  <a:pt x="11024" y="355733"/>
                </a:lnTo>
                <a:lnTo>
                  <a:pt x="13302" y="358727"/>
                </a:lnTo>
                <a:lnTo>
                  <a:pt x="15814" y="360724"/>
                </a:lnTo>
                <a:lnTo>
                  <a:pt x="18480" y="362055"/>
                </a:lnTo>
                <a:lnTo>
                  <a:pt x="21249" y="362943"/>
                </a:lnTo>
                <a:lnTo>
                  <a:pt x="23096" y="364526"/>
                </a:lnTo>
                <a:lnTo>
                  <a:pt x="24327" y="366574"/>
                </a:lnTo>
                <a:lnTo>
                  <a:pt x="25147" y="368932"/>
                </a:lnTo>
                <a:lnTo>
                  <a:pt x="26687" y="370503"/>
                </a:lnTo>
                <a:lnTo>
                  <a:pt x="28705" y="371551"/>
                </a:lnTo>
                <a:lnTo>
                  <a:pt x="31043" y="372249"/>
                </a:lnTo>
                <a:lnTo>
                  <a:pt x="33593" y="371723"/>
                </a:lnTo>
                <a:lnTo>
                  <a:pt x="36287" y="370380"/>
                </a:lnTo>
                <a:lnTo>
                  <a:pt x="39074" y="368492"/>
                </a:lnTo>
                <a:lnTo>
                  <a:pt x="41925" y="367234"/>
                </a:lnTo>
                <a:lnTo>
                  <a:pt x="44816" y="366395"/>
                </a:lnTo>
                <a:lnTo>
                  <a:pt x="47737" y="365836"/>
                </a:lnTo>
                <a:lnTo>
                  <a:pt x="49684" y="364471"/>
                </a:lnTo>
                <a:lnTo>
                  <a:pt x="50982" y="362569"/>
                </a:lnTo>
                <a:lnTo>
                  <a:pt x="51847" y="360308"/>
                </a:lnTo>
                <a:lnTo>
                  <a:pt x="55455" y="355150"/>
                </a:lnTo>
                <a:lnTo>
                  <a:pt x="57806" y="352386"/>
                </a:lnTo>
                <a:lnTo>
                  <a:pt x="60365" y="349551"/>
                </a:lnTo>
                <a:lnTo>
                  <a:pt x="65856" y="343755"/>
                </a:lnTo>
                <a:lnTo>
                  <a:pt x="74524" y="334914"/>
                </a:lnTo>
                <a:lnTo>
                  <a:pt x="77464" y="330958"/>
                </a:lnTo>
                <a:lnTo>
                  <a:pt x="80416" y="326336"/>
                </a:lnTo>
                <a:lnTo>
                  <a:pt x="83376" y="321270"/>
                </a:lnTo>
                <a:lnTo>
                  <a:pt x="86343" y="315909"/>
                </a:lnTo>
                <a:lnTo>
                  <a:pt x="92284" y="304660"/>
                </a:lnTo>
                <a:lnTo>
                  <a:pt x="110134" y="269420"/>
                </a:lnTo>
                <a:lnTo>
                  <a:pt x="112118" y="262491"/>
                </a:lnTo>
                <a:lnTo>
                  <a:pt x="113441" y="254894"/>
                </a:lnTo>
                <a:lnTo>
                  <a:pt x="114323" y="246853"/>
                </a:lnTo>
                <a:lnTo>
                  <a:pt x="115903" y="239508"/>
                </a:lnTo>
                <a:lnTo>
                  <a:pt x="117948" y="232627"/>
                </a:lnTo>
                <a:lnTo>
                  <a:pt x="125568" y="210816"/>
                </a:lnTo>
                <a:lnTo>
                  <a:pt x="128360" y="202585"/>
                </a:lnTo>
                <a:lnTo>
                  <a:pt x="130222" y="194122"/>
                </a:lnTo>
                <a:lnTo>
                  <a:pt x="131463" y="185502"/>
                </a:lnTo>
                <a:lnTo>
                  <a:pt x="132291" y="176780"/>
                </a:lnTo>
                <a:lnTo>
                  <a:pt x="133835" y="167988"/>
                </a:lnTo>
                <a:lnTo>
                  <a:pt x="135856" y="159150"/>
                </a:lnTo>
                <a:lnTo>
                  <a:pt x="138196" y="150282"/>
                </a:lnTo>
                <a:lnTo>
                  <a:pt x="139756" y="141393"/>
                </a:lnTo>
                <a:lnTo>
                  <a:pt x="140796" y="132490"/>
                </a:lnTo>
                <a:lnTo>
                  <a:pt x="141489" y="123579"/>
                </a:lnTo>
                <a:lnTo>
                  <a:pt x="141951" y="115653"/>
                </a:lnTo>
                <a:lnTo>
                  <a:pt x="142464" y="101556"/>
                </a:lnTo>
                <a:lnTo>
                  <a:pt x="142754" y="82463"/>
                </a:lnTo>
                <a:lnTo>
                  <a:pt x="142864" y="46270"/>
                </a:lnTo>
                <a:lnTo>
                  <a:pt x="141877" y="41294"/>
                </a:lnTo>
                <a:lnTo>
                  <a:pt x="138132" y="33119"/>
                </a:lnTo>
                <a:lnTo>
                  <a:pt x="135745" y="29550"/>
                </a:lnTo>
                <a:lnTo>
                  <a:pt x="133161" y="26179"/>
                </a:lnTo>
                <a:lnTo>
                  <a:pt x="130446" y="22939"/>
                </a:lnTo>
                <a:lnTo>
                  <a:pt x="128636" y="19786"/>
                </a:lnTo>
                <a:lnTo>
                  <a:pt x="126625" y="13638"/>
                </a:lnTo>
                <a:lnTo>
                  <a:pt x="125096" y="11602"/>
                </a:lnTo>
                <a:lnTo>
                  <a:pt x="123086" y="10244"/>
                </a:lnTo>
                <a:lnTo>
                  <a:pt x="120752" y="9339"/>
                </a:lnTo>
                <a:lnTo>
                  <a:pt x="118205" y="7744"/>
                </a:lnTo>
                <a:lnTo>
                  <a:pt x="115514" y="5688"/>
                </a:lnTo>
                <a:lnTo>
                  <a:pt x="112729" y="3325"/>
                </a:lnTo>
                <a:lnTo>
                  <a:pt x="109879" y="1750"/>
                </a:lnTo>
                <a:lnTo>
                  <a:pt x="106987" y="700"/>
                </a:lnTo>
                <a:lnTo>
                  <a:pt x="104067" y="0"/>
                </a:lnTo>
                <a:lnTo>
                  <a:pt x="100136" y="525"/>
                </a:lnTo>
                <a:lnTo>
                  <a:pt x="95530" y="1868"/>
                </a:lnTo>
                <a:lnTo>
                  <a:pt x="90476" y="3755"/>
                </a:lnTo>
                <a:lnTo>
                  <a:pt x="86115" y="5013"/>
                </a:lnTo>
                <a:lnTo>
                  <a:pt x="82214" y="5852"/>
                </a:lnTo>
                <a:lnTo>
                  <a:pt x="78622" y="6411"/>
                </a:lnTo>
                <a:lnTo>
                  <a:pt x="75234" y="7776"/>
                </a:lnTo>
                <a:lnTo>
                  <a:pt x="71985" y="9678"/>
                </a:lnTo>
                <a:lnTo>
                  <a:pt x="68826" y="11938"/>
                </a:lnTo>
                <a:lnTo>
                  <a:pt x="65727" y="14437"/>
                </a:lnTo>
                <a:lnTo>
                  <a:pt x="62670" y="17096"/>
                </a:lnTo>
                <a:lnTo>
                  <a:pt x="59640" y="19860"/>
                </a:lnTo>
                <a:lnTo>
                  <a:pt x="53626" y="25577"/>
                </a:lnTo>
                <a:lnTo>
                  <a:pt x="41681" y="37332"/>
                </a:lnTo>
                <a:lnTo>
                  <a:pt x="38702" y="41288"/>
                </a:lnTo>
                <a:lnTo>
                  <a:pt x="35724" y="45910"/>
                </a:lnTo>
                <a:lnTo>
                  <a:pt x="32745" y="50976"/>
                </a:lnTo>
                <a:lnTo>
                  <a:pt x="29767" y="56337"/>
                </a:lnTo>
                <a:lnTo>
                  <a:pt x="23813" y="67586"/>
                </a:lnTo>
                <a:lnTo>
                  <a:pt x="8930" y="9682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0" name="SMARTInkAnnotation260">
            <a:extLst>
              <a:ext uri="{FF2B5EF4-FFF2-40B4-BE49-F238E27FC236}">
                <a16:creationId xmlns:a16="http://schemas.microsoft.com/office/drawing/2014/main" id="{DB507C3D-0610-4A77-A058-A33326213095}"/>
              </a:ext>
            </a:extLst>
          </p:cNvPr>
          <p:cNvSpPr>
            <a:spLocks/>
          </p:cNvSpPr>
          <p:nvPr/>
        </p:nvSpPr>
        <p:spPr bwMode="auto">
          <a:xfrm>
            <a:off x="7035800" y="3660775"/>
            <a:ext cx="26988" cy="69850"/>
          </a:xfrm>
          <a:custGeom>
            <a:avLst/>
            <a:gdLst>
              <a:gd name="T0" fmla="*/ 22526 w 26780"/>
              <a:gd name="T1" fmla="*/ 41185 h 70032"/>
              <a:gd name="T2" fmla="*/ 33775 w 26780"/>
              <a:gd name="T3" fmla="*/ 41185 h 70032"/>
              <a:gd name="T4" fmla="*/ 22564 w 26780"/>
              <a:gd name="T5" fmla="*/ 32956 h 70032"/>
              <a:gd name="T6" fmla="*/ 22526 w 26780"/>
              <a:gd name="T7" fmla="*/ 32926 h 70032"/>
              <a:gd name="T8" fmla="*/ 11303 w 26780"/>
              <a:gd name="T9" fmla="*/ 41155 h 70032"/>
              <a:gd name="T10" fmla="*/ 11264 w 26780"/>
              <a:gd name="T11" fmla="*/ 41185 h 70032"/>
              <a:gd name="T12" fmla="*/ 11264 w 26780"/>
              <a:gd name="T13" fmla="*/ 12396 h 70032"/>
              <a:gd name="T14" fmla="*/ 10014 w 26780"/>
              <a:gd name="T15" fmla="*/ 10979 h 70032"/>
              <a:gd name="T16" fmla="*/ 7927 w 26780"/>
              <a:gd name="T17" fmla="*/ 10037 h 70032"/>
              <a:gd name="T18" fmla="*/ 5285 w 26780"/>
              <a:gd name="T19" fmla="*/ 9407 h 70032"/>
              <a:gd name="T20" fmla="*/ 3523 w 26780"/>
              <a:gd name="T21" fmla="*/ 8071 h 70032"/>
              <a:gd name="T22" fmla="*/ 2349 w 26780"/>
              <a:gd name="T23" fmla="*/ 6262 h 70032"/>
              <a:gd name="T24" fmla="*/ 32 w 26780"/>
              <a:gd name="T25" fmla="*/ 0 h 70032"/>
              <a:gd name="T26" fmla="*/ 0 w 26780"/>
              <a:gd name="T27" fmla="*/ 64771 h 70032"/>
              <a:gd name="T28" fmla="*/ 0 w 26780"/>
              <a:gd name="T29" fmla="*/ 61225 h 70032"/>
              <a:gd name="T30" fmla="*/ 1251 w 26780"/>
              <a:gd name="T31" fmla="*/ 59134 h 70032"/>
              <a:gd name="T32" fmla="*/ 3339 w 26780"/>
              <a:gd name="T33" fmla="*/ 56821 h 70032"/>
              <a:gd name="T34" fmla="*/ 11264 w 26780"/>
              <a:gd name="T35" fmla="*/ 49443 h 70032"/>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6780"/>
              <a:gd name="T55" fmla="*/ 0 h 70032"/>
              <a:gd name="T56" fmla="*/ 26780 w 26780"/>
              <a:gd name="T57" fmla="*/ 70032 h 70032"/>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6780" h="70032">
                <a:moveTo>
                  <a:pt x="17860" y="44529"/>
                </a:moveTo>
                <a:lnTo>
                  <a:pt x="26779" y="44529"/>
                </a:lnTo>
                <a:lnTo>
                  <a:pt x="17891" y="35632"/>
                </a:lnTo>
                <a:lnTo>
                  <a:pt x="17860" y="35600"/>
                </a:lnTo>
                <a:lnTo>
                  <a:pt x="8962" y="44497"/>
                </a:lnTo>
                <a:lnTo>
                  <a:pt x="8930" y="44529"/>
                </a:lnTo>
                <a:lnTo>
                  <a:pt x="8930" y="13402"/>
                </a:lnTo>
                <a:lnTo>
                  <a:pt x="7938" y="11872"/>
                </a:lnTo>
                <a:lnTo>
                  <a:pt x="6284" y="10851"/>
                </a:lnTo>
                <a:lnTo>
                  <a:pt x="4190" y="10171"/>
                </a:lnTo>
                <a:lnTo>
                  <a:pt x="2792" y="8725"/>
                </a:lnTo>
                <a:lnTo>
                  <a:pt x="1862" y="6769"/>
                </a:lnTo>
                <a:lnTo>
                  <a:pt x="32" y="0"/>
                </a:lnTo>
                <a:lnTo>
                  <a:pt x="0" y="70031"/>
                </a:lnTo>
                <a:lnTo>
                  <a:pt x="0" y="66196"/>
                </a:lnTo>
                <a:lnTo>
                  <a:pt x="992" y="63935"/>
                </a:lnTo>
                <a:lnTo>
                  <a:pt x="2646" y="61435"/>
                </a:lnTo>
                <a:lnTo>
                  <a:pt x="8930" y="5345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1" name="SMARTInkAnnotation261">
            <a:extLst>
              <a:ext uri="{FF2B5EF4-FFF2-40B4-BE49-F238E27FC236}">
                <a16:creationId xmlns:a16="http://schemas.microsoft.com/office/drawing/2014/main" id="{849B1C47-72F9-47B4-8C19-18C920243FCD}"/>
              </a:ext>
            </a:extLst>
          </p:cNvPr>
          <p:cNvSpPr>
            <a:spLocks/>
          </p:cNvSpPr>
          <p:nvPr/>
        </p:nvSpPr>
        <p:spPr bwMode="auto">
          <a:xfrm>
            <a:off x="7197725" y="3384550"/>
            <a:ext cx="142875" cy="312738"/>
          </a:xfrm>
          <a:custGeom>
            <a:avLst/>
            <a:gdLst>
              <a:gd name="T0" fmla="*/ 39938 w 142872"/>
              <a:gd name="T1" fmla="*/ 31673 h 312494"/>
              <a:gd name="T2" fmla="*/ 34965 w 142872"/>
              <a:gd name="T3" fmla="*/ 32005 h 312494"/>
              <a:gd name="T4" fmla="*/ 24889 w 142872"/>
              <a:gd name="T5" fmla="*/ 36134 h 312494"/>
              <a:gd name="T6" fmla="*/ 15395 w 142872"/>
              <a:gd name="T7" fmla="*/ 33807 h 312494"/>
              <a:gd name="T8" fmla="*/ 8939 w 142872"/>
              <a:gd name="T9" fmla="*/ 27393 h 312494"/>
              <a:gd name="T10" fmla="*/ 14 w 142872"/>
              <a:gd name="T11" fmla="*/ 37335 h 312494"/>
              <a:gd name="T12" fmla="*/ 992 w 142872"/>
              <a:gd name="T13" fmla="*/ 121764 h 312494"/>
              <a:gd name="T14" fmla="*/ 7067 w 142872"/>
              <a:gd name="T15" fmla="*/ 139170 h 312494"/>
              <a:gd name="T16" fmla="*/ 8102 w 142872"/>
              <a:gd name="T17" fmla="*/ 150200 h 312494"/>
              <a:gd name="T18" fmla="*/ 8562 w 142872"/>
              <a:gd name="T19" fmla="*/ 161872 h 312494"/>
              <a:gd name="T20" fmla="*/ 13561 w 142872"/>
              <a:gd name="T21" fmla="*/ 175011 h 312494"/>
              <a:gd name="T22" fmla="*/ 16585 w 142872"/>
              <a:gd name="T23" fmla="*/ 190189 h 312494"/>
              <a:gd name="T24" fmla="*/ 17482 w 142872"/>
              <a:gd name="T25" fmla="*/ 202701 h 312494"/>
              <a:gd name="T26" fmla="*/ 22487 w 142872"/>
              <a:gd name="T27" fmla="*/ 217691 h 312494"/>
              <a:gd name="T28" fmla="*/ 25969 w 142872"/>
              <a:gd name="T29" fmla="*/ 233657 h 312494"/>
              <a:gd name="T30" fmla="*/ 29297 w 142872"/>
              <a:gd name="T31" fmla="*/ 249302 h 312494"/>
              <a:gd name="T32" fmla="*/ 34475 w 142872"/>
              <a:gd name="T33" fmla="*/ 266800 h 312494"/>
              <a:gd name="T34" fmla="*/ 35371 w 142872"/>
              <a:gd name="T35" fmla="*/ 276860 h 312494"/>
              <a:gd name="T36" fmla="*/ 40376 w 142872"/>
              <a:gd name="T37" fmla="*/ 286274 h 312494"/>
              <a:gd name="T38" fmla="*/ 44112 w 142872"/>
              <a:gd name="T39" fmla="*/ 301608 h 312494"/>
              <a:gd name="T40" fmla="*/ 45418 w 142872"/>
              <a:gd name="T41" fmla="*/ 306696 h 312494"/>
              <a:gd name="T42" fmla="*/ 49306 w 142872"/>
              <a:gd name="T43" fmla="*/ 308958 h 312494"/>
              <a:gd name="T44" fmla="*/ 51696 w 142872"/>
              <a:gd name="T45" fmla="*/ 312671 h 312494"/>
              <a:gd name="T46" fmla="*/ 54348 w 142872"/>
              <a:gd name="T47" fmla="*/ 318954 h 312494"/>
              <a:gd name="T48" fmla="*/ 62160 w 142872"/>
              <a:gd name="T49" fmla="*/ 319870 h 312494"/>
              <a:gd name="T50" fmla="*/ 68600 w 142872"/>
              <a:gd name="T51" fmla="*/ 318884 h 312494"/>
              <a:gd name="T52" fmla="*/ 70192 w 142872"/>
              <a:gd name="T53" fmla="*/ 315051 h 312494"/>
              <a:gd name="T54" fmla="*/ 75860 w 142872"/>
              <a:gd name="T55" fmla="*/ 307183 h 312494"/>
              <a:gd name="T56" fmla="*/ 83814 w 142872"/>
              <a:gd name="T57" fmla="*/ 298419 h 312494"/>
              <a:gd name="T58" fmla="*/ 87714 w 142872"/>
              <a:gd name="T59" fmla="*/ 289390 h 312494"/>
              <a:gd name="T60" fmla="*/ 96161 w 142872"/>
              <a:gd name="T61" fmla="*/ 269941 h 312494"/>
              <a:gd name="T62" fmla="*/ 121159 w 142872"/>
              <a:gd name="T63" fmla="*/ 216273 h 312494"/>
              <a:gd name="T64" fmla="*/ 123351 w 142872"/>
              <a:gd name="T65" fmla="*/ 204104 h 312494"/>
              <a:gd name="T66" fmla="*/ 126971 w 142872"/>
              <a:gd name="T67" fmla="*/ 191924 h 312494"/>
              <a:gd name="T68" fmla="*/ 130896 w 142872"/>
              <a:gd name="T69" fmla="*/ 179738 h 312494"/>
              <a:gd name="T70" fmla="*/ 132640 w 142872"/>
              <a:gd name="T71" fmla="*/ 167553 h 312494"/>
              <a:gd name="T72" fmla="*/ 136060 w 142872"/>
              <a:gd name="T73" fmla="*/ 155365 h 312494"/>
              <a:gd name="T74" fmla="*/ 140918 w 142872"/>
              <a:gd name="T75" fmla="*/ 139791 h 312494"/>
              <a:gd name="T76" fmla="*/ 142358 w 142872"/>
              <a:gd name="T77" fmla="*/ 126033 h 312494"/>
              <a:gd name="T78" fmla="*/ 142884 w 142872"/>
              <a:gd name="T79" fmla="*/ 103501 h 312494"/>
              <a:gd name="T80" fmla="*/ 141971 w 142872"/>
              <a:gd name="T81" fmla="*/ 67273 h 312494"/>
              <a:gd name="T82" fmla="*/ 135896 w 142872"/>
              <a:gd name="T83" fmla="*/ 54866 h 312494"/>
              <a:gd name="T84" fmla="*/ 131940 w 142872"/>
              <a:gd name="T85" fmla="*/ 45684 h 312494"/>
              <a:gd name="T86" fmla="*/ 127131 w 142872"/>
              <a:gd name="T87" fmla="*/ 36528 h 312494"/>
              <a:gd name="T88" fmla="*/ 125013 w 142872"/>
              <a:gd name="T89" fmla="*/ 31446 h 312494"/>
              <a:gd name="T90" fmla="*/ 120764 w 142872"/>
              <a:gd name="T91" fmla="*/ 29194 h 312494"/>
              <a:gd name="T92" fmla="*/ 115539 w 142872"/>
              <a:gd name="T93" fmla="*/ 25487 h 312494"/>
              <a:gd name="T94" fmla="*/ 109923 w 142872"/>
              <a:gd name="T95" fmla="*/ 21464 h 312494"/>
              <a:gd name="T96" fmla="*/ 104120 w 142872"/>
              <a:gd name="T97" fmla="*/ 19670 h 312494"/>
              <a:gd name="T98" fmla="*/ 98232 w 142872"/>
              <a:gd name="T99" fmla="*/ 16170 h 312494"/>
              <a:gd name="T100" fmla="*/ 92309 w 142872"/>
              <a:gd name="T101" fmla="*/ 12239 h 312494"/>
              <a:gd name="T102" fmla="*/ 86369 w 142872"/>
              <a:gd name="T103" fmla="*/ 10498 h 312494"/>
              <a:gd name="T104" fmla="*/ 80421 w 142872"/>
              <a:gd name="T105" fmla="*/ 7004 h 312494"/>
              <a:gd name="T106" fmla="*/ 69605 w 142872"/>
              <a:gd name="T107" fmla="*/ 569 h 312494"/>
              <a:gd name="T108" fmla="*/ 64687 w 142872"/>
              <a:gd name="T109" fmla="*/ 233 h 312494"/>
              <a:gd name="T110" fmla="*/ 51697 w 142872"/>
              <a:gd name="T111" fmla="*/ 2686 h 312494"/>
              <a:gd name="T112" fmla="*/ 37112 w 142872"/>
              <a:gd name="T113" fmla="*/ 16864 h 312494"/>
              <a:gd name="T114" fmla="*/ 29881 w 142872"/>
              <a:gd name="T115" fmla="*/ 25270 h 312494"/>
              <a:gd name="T116" fmla="*/ 27222 w 142872"/>
              <a:gd name="T117" fmla="*/ 39699 h 312494"/>
              <a:gd name="T118" fmla="*/ 24226 w 142872"/>
              <a:gd name="T119" fmla="*/ 57536 h 312494"/>
              <a:gd name="T120" fmla="*/ 19111 w 142872"/>
              <a:gd name="T121" fmla="*/ 74871 h 312494"/>
              <a:gd name="T122" fmla="*/ 18106 w 142872"/>
              <a:gd name="T123" fmla="*/ 95375 h 31249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42872"/>
              <a:gd name="T187" fmla="*/ 0 h 312494"/>
              <a:gd name="T188" fmla="*/ 142872 w 142872"/>
              <a:gd name="T189" fmla="*/ 312494 h 31249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42872" h="312494">
                <a:moveTo>
                  <a:pt x="44648" y="35683"/>
                </a:moveTo>
                <a:lnTo>
                  <a:pt x="39908" y="30942"/>
                </a:lnTo>
                <a:lnTo>
                  <a:pt x="37519" y="30538"/>
                </a:lnTo>
                <a:lnTo>
                  <a:pt x="34935" y="31261"/>
                </a:lnTo>
                <a:lnTo>
                  <a:pt x="28397" y="34810"/>
                </a:lnTo>
                <a:lnTo>
                  <a:pt x="24859" y="35294"/>
                </a:lnTo>
                <a:lnTo>
                  <a:pt x="18268" y="35660"/>
                </a:lnTo>
                <a:lnTo>
                  <a:pt x="15395" y="33027"/>
                </a:lnTo>
                <a:lnTo>
                  <a:pt x="8963" y="26786"/>
                </a:lnTo>
                <a:lnTo>
                  <a:pt x="8939" y="26763"/>
                </a:lnTo>
                <a:lnTo>
                  <a:pt x="109" y="26753"/>
                </a:lnTo>
                <a:lnTo>
                  <a:pt x="14" y="36467"/>
                </a:lnTo>
                <a:lnTo>
                  <a:pt x="0" y="114440"/>
                </a:lnTo>
                <a:lnTo>
                  <a:pt x="992" y="118946"/>
                </a:lnTo>
                <a:lnTo>
                  <a:pt x="4740" y="126597"/>
                </a:lnTo>
                <a:lnTo>
                  <a:pt x="7067" y="135951"/>
                </a:lnTo>
                <a:lnTo>
                  <a:pt x="7688" y="141224"/>
                </a:lnTo>
                <a:lnTo>
                  <a:pt x="8102" y="146723"/>
                </a:lnTo>
                <a:lnTo>
                  <a:pt x="8377" y="152374"/>
                </a:lnTo>
                <a:lnTo>
                  <a:pt x="8562" y="158125"/>
                </a:lnTo>
                <a:lnTo>
                  <a:pt x="9676" y="162952"/>
                </a:lnTo>
                <a:lnTo>
                  <a:pt x="13561" y="170961"/>
                </a:lnTo>
                <a:lnTo>
                  <a:pt x="15949" y="180473"/>
                </a:lnTo>
                <a:lnTo>
                  <a:pt x="16585" y="185788"/>
                </a:lnTo>
                <a:lnTo>
                  <a:pt x="17293" y="194339"/>
                </a:lnTo>
                <a:lnTo>
                  <a:pt x="17482" y="198009"/>
                </a:lnTo>
                <a:lnTo>
                  <a:pt x="20337" y="207377"/>
                </a:lnTo>
                <a:lnTo>
                  <a:pt x="22487" y="212653"/>
                </a:lnTo>
                <a:lnTo>
                  <a:pt x="24877" y="221162"/>
                </a:lnTo>
                <a:lnTo>
                  <a:pt x="25939" y="228251"/>
                </a:lnTo>
                <a:lnTo>
                  <a:pt x="26411" y="234709"/>
                </a:lnTo>
                <a:lnTo>
                  <a:pt x="29267" y="243533"/>
                </a:lnTo>
                <a:lnTo>
                  <a:pt x="32851" y="253076"/>
                </a:lnTo>
                <a:lnTo>
                  <a:pt x="34445" y="260625"/>
                </a:lnTo>
                <a:lnTo>
                  <a:pt x="35153" y="267287"/>
                </a:lnTo>
                <a:lnTo>
                  <a:pt x="35341" y="270453"/>
                </a:lnTo>
                <a:lnTo>
                  <a:pt x="36459" y="273556"/>
                </a:lnTo>
                <a:lnTo>
                  <a:pt x="40346" y="279649"/>
                </a:lnTo>
                <a:lnTo>
                  <a:pt x="42737" y="285664"/>
                </a:lnTo>
                <a:lnTo>
                  <a:pt x="44082" y="294629"/>
                </a:lnTo>
                <a:lnTo>
                  <a:pt x="44271" y="297611"/>
                </a:lnTo>
                <a:lnTo>
                  <a:pt x="45388" y="299598"/>
                </a:lnTo>
                <a:lnTo>
                  <a:pt x="47126" y="300924"/>
                </a:lnTo>
                <a:lnTo>
                  <a:pt x="49276" y="301807"/>
                </a:lnTo>
                <a:lnTo>
                  <a:pt x="50710" y="303388"/>
                </a:lnTo>
                <a:lnTo>
                  <a:pt x="51666" y="305435"/>
                </a:lnTo>
                <a:lnTo>
                  <a:pt x="53200" y="311107"/>
                </a:lnTo>
                <a:lnTo>
                  <a:pt x="54318" y="311573"/>
                </a:lnTo>
                <a:lnTo>
                  <a:pt x="58205" y="312090"/>
                </a:lnTo>
                <a:lnTo>
                  <a:pt x="62130" y="312467"/>
                </a:lnTo>
                <a:lnTo>
                  <a:pt x="67135" y="312493"/>
                </a:lnTo>
                <a:lnTo>
                  <a:pt x="68570" y="311504"/>
                </a:lnTo>
                <a:lnTo>
                  <a:pt x="69526" y="309853"/>
                </a:lnTo>
                <a:lnTo>
                  <a:pt x="70162" y="307760"/>
                </a:lnTo>
                <a:lnTo>
                  <a:pt x="73516" y="302788"/>
                </a:lnTo>
                <a:lnTo>
                  <a:pt x="75800" y="300074"/>
                </a:lnTo>
                <a:lnTo>
                  <a:pt x="78314" y="297271"/>
                </a:lnTo>
                <a:lnTo>
                  <a:pt x="83754" y="291512"/>
                </a:lnTo>
                <a:lnTo>
                  <a:pt x="85601" y="288588"/>
                </a:lnTo>
                <a:lnTo>
                  <a:pt x="87654" y="282692"/>
                </a:lnTo>
                <a:lnTo>
                  <a:pt x="91213" y="274118"/>
                </a:lnTo>
                <a:lnTo>
                  <a:pt x="96101" y="263694"/>
                </a:lnTo>
                <a:lnTo>
                  <a:pt x="119095" y="217207"/>
                </a:lnTo>
                <a:lnTo>
                  <a:pt x="121069" y="211269"/>
                </a:lnTo>
                <a:lnTo>
                  <a:pt x="122384" y="205327"/>
                </a:lnTo>
                <a:lnTo>
                  <a:pt x="123261" y="199380"/>
                </a:lnTo>
                <a:lnTo>
                  <a:pt x="124838" y="193432"/>
                </a:lnTo>
                <a:lnTo>
                  <a:pt x="126881" y="187482"/>
                </a:lnTo>
                <a:lnTo>
                  <a:pt x="129236" y="181530"/>
                </a:lnTo>
                <a:lnTo>
                  <a:pt x="130806" y="175579"/>
                </a:lnTo>
                <a:lnTo>
                  <a:pt x="131851" y="169627"/>
                </a:lnTo>
                <a:lnTo>
                  <a:pt x="132550" y="163675"/>
                </a:lnTo>
                <a:lnTo>
                  <a:pt x="134007" y="157721"/>
                </a:lnTo>
                <a:lnTo>
                  <a:pt x="135970" y="151768"/>
                </a:lnTo>
                <a:lnTo>
                  <a:pt x="138272" y="145815"/>
                </a:lnTo>
                <a:lnTo>
                  <a:pt x="140828" y="136555"/>
                </a:lnTo>
                <a:lnTo>
                  <a:pt x="141965" y="128140"/>
                </a:lnTo>
                <a:lnTo>
                  <a:pt x="142268" y="123118"/>
                </a:lnTo>
                <a:lnTo>
                  <a:pt x="142606" y="113238"/>
                </a:lnTo>
                <a:lnTo>
                  <a:pt x="142794" y="101106"/>
                </a:lnTo>
                <a:lnTo>
                  <a:pt x="142871" y="68829"/>
                </a:lnTo>
                <a:lnTo>
                  <a:pt x="141881" y="65718"/>
                </a:lnTo>
                <a:lnTo>
                  <a:pt x="138133" y="59615"/>
                </a:lnTo>
                <a:lnTo>
                  <a:pt x="135806" y="53596"/>
                </a:lnTo>
                <a:lnTo>
                  <a:pt x="135186" y="50601"/>
                </a:lnTo>
                <a:lnTo>
                  <a:pt x="131850" y="44628"/>
                </a:lnTo>
                <a:lnTo>
                  <a:pt x="129572" y="41647"/>
                </a:lnTo>
                <a:lnTo>
                  <a:pt x="127041" y="35688"/>
                </a:lnTo>
                <a:lnTo>
                  <a:pt x="126366" y="32710"/>
                </a:lnTo>
                <a:lnTo>
                  <a:pt x="124923" y="30724"/>
                </a:lnTo>
                <a:lnTo>
                  <a:pt x="122969" y="29400"/>
                </a:lnTo>
                <a:lnTo>
                  <a:pt x="120674" y="28518"/>
                </a:lnTo>
                <a:lnTo>
                  <a:pt x="118152" y="26938"/>
                </a:lnTo>
                <a:lnTo>
                  <a:pt x="115479" y="24892"/>
                </a:lnTo>
                <a:lnTo>
                  <a:pt x="112704" y="22536"/>
                </a:lnTo>
                <a:lnTo>
                  <a:pt x="109863" y="20965"/>
                </a:lnTo>
                <a:lnTo>
                  <a:pt x="106976" y="19918"/>
                </a:lnTo>
                <a:lnTo>
                  <a:pt x="104060" y="19220"/>
                </a:lnTo>
                <a:lnTo>
                  <a:pt x="101123" y="17762"/>
                </a:lnTo>
                <a:lnTo>
                  <a:pt x="98172" y="15798"/>
                </a:lnTo>
                <a:lnTo>
                  <a:pt x="95213" y="13497"/>
                </a:lnTo>
                <a:lnTo>
                  <a:pt x="92249" y="11962"/>
                </a:lnTo>
                <a:lnTo>
                  <a:pt x="89280" y="10939"/>
                </a:lnTo>
                <a:lnTo>
                  <a:pt x="86309" y="10258"/>
                </a:lnTo>
                <a:lnTo>
                  <a:pt x="83336" y="8811"/>
                </a:lnTo>
                <a:lnTo>
                  <a:pt x="80361" y="6854"/>
                </a:lnTo>
                <a:lnTo>
                  <a:pt x="73200" y="1325"/>
                </a:lnTo>
                <a:lnTo>
                  <a:pt x="69575" y="569"/>
                </a:lnTo>
                <a:lnTo>
                  <a:pt x="67220" y="368"/>
                </a:lnTo>
                <a:lnTo>
                  <a:pt x="64657" y="233"/>
                </a:lnTo>
                <a:lnTo>
                  <a:pt x="55233" y="0"/>
                </a:lnTo>
                <a:lnTo>
                  <a:pt x="51667" y="2626"/>
                </a:lnTo>
                <a:lnTo>
                  <a:pt x="46035" y="7656"/>
                </a:lnTo>
                <a:lnTo>
                  <a:pt x="37082" y="16474"/>
                </a:lnTo>
                <a:lnTo>
                  <a:pt x="31382" y="22164"/>
                </a:lnTo>
                <a:lnTo>
                  <a:pt x="29851" y="24686"/>
                </a:lnTo>
                <a:lnTo>
                  <a:pt x="28149" y="30134"/>
                </a:lnTo>
                <a:lnTo>
                  <a:pt x="27192" y="38779"/>
                </a:lnTo>
                <a:lnTo>
                  <a:pt x="26908" y="47625"/>
                </a:lnTo>
                <a:lnTo>
                  <a:pt x="24196" y="56204"/>
                </a:lnTo>
                <a:lnTo>
                  <a:pt x="20675" y="65640"/>
                </a:lnTo>
                <a:lnTo>
                  <a:pt x="19111" y="73140"/>
                </a:lnTo>
                <a:lnTo>
                  <a:pt x="18416" y="82427"/>
                </a:lnTo>
                <a:lnTo>
                  <a:pt x="18106" y="93169"/>
                </a:lnTo>
                <a:lnTo>
                  <a:pt x="17859" y="13391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2" name="SMARTInkAnnotation262">
            <a:extLst>
              <a:ext uri="{FF2B5EF4-FFF2-40B4-BE49-F238E27FC236}">
                <a16:creationId xmlns:a16="http://schemas.microsoft.com/office/drawing/2014/main" id="{BF1BFFAC-EE2D-49FC-85C9-F8C4AB3BA232}"/>
              </a:ext>
            </a:extLst>
          </p:cNvPr>
          <p:cNvSpPr>
            <a:spLocks/>
          </p:cNvSpPr>
          <p:nvPr/>
        </p:nvSpPr>
        <p:spPr bwMode="auto">
          <a:xfrm>
            <a:off x="7429500" y="3348038"/>
            <a:ext cx="106363" cy="331787"/>
          </a:xfrm>
          <a:custGeom>
            <a:avLst/>
            <a:gdLst>
              <a:gd name="T0" fmla="*/ 21627 w 107120"/>
              <a:gd name="T1" fmla="*/ 5374 h 330400"/>
              <a:gd name="T2" fmla="*/ 19485 w 107120"/>
              <a:gd name="T3" fmla="*/ 11015 h 330400"/>
              <a:gd name="T4" fmla="*/ 16661 w 107120"/>
              <a:gd name="T5" fmla="*/ 17272 h 330400"/>
              <a:gd name="T6" fmla="*/ 14854 w 107120"/>
              <a:gd name="T7" fmla="*/ 33455 h 330400"/>
              <a:gd name="T8" fmla="*/ 14495 w 107120"/>
              <a:gd name="T9" fmla="*/ 52611 h 330400"/>
              <a:gd name="T10" fmla="*/ 12308 w 107120"/>
              <a:gd name="T11" fmla="*/ 60131 h 330400"/>
              <a:gd name="T12" fmla="*/ 8708 w 107120"/>
              <a:gd name="T13" fmla="*/ 70697 h 330400"/>
              <a:gd name="T14" fmla="*/ 7322 w 107120"/>
              <a:gd name="T15" fmla="*/ 91114 h 330400"/>
              <a:gd name="T16" fmla="*/ 7197 w 107120"/>
              <a:gd name="T17" fmla="*/ 123476 h 330400"/>
              <a:gd name="T18" fmla="*/ 5054 w 107120"/>
              <a:gd name="T19" fmla="*/ 131005 h 330400"/>
              <a:gd name="T20" fmla="*/ 1476 w 107120"/>
              <a:gd name="T21" fmla="*/ 141571 h 330400"/>
              <a:gd name="T22" fmla="*/ 97 w 107120"/>
              <a:gd name="T23" fmla="*/ 161992 h 330400"/>
              <a:gd name="T24" fmla="*/ 833 w 107120"/>
              <a:gd name="T25" fmla="*/ 168752 h 330400"/>
              <a:gd name="T26" fmla="*/ 3830 w 107120"/>
              <a:gd name="T27" fmla="*/ 175508 h 330400"/>
              <a:gd name="T28" fmla="*/ 6993 w 107120"/>
              <a:gd name="T29" fmla="*/ 192175 h 330400"/>
              <a:gd name="T30" fmla="*/ 9316 w 107120"/>
              <a:gd name="T31" fmla="*/ 204806 h 330400"/>
              <a:gd name="T32" fmla="*/ 14540 w 107120"/>
              <a:gd name="T33" fmla="*/ 211605 h 330400"/>
              <a:gd name="T34" fmla="*/ 20535 w 107120"/>
              <a:gd name="T35" fmla="*/ 212500 h 330400"/>
              <a:gd name="T36" fmla="*/ 27745 w 107120"/>
              <a:gd name="T37" fmla="*/ 212622 h 330400"/>
              <a:gd name="T38" fmla="*/ 30494 w 107120"/>
              <a:gd name="T39" fmla="*/ 215630 h 330400"/>
              <a:gd name="T40" fmla="*/ 34390 w 107120"/>
              <a:gd name="T41" fmla="*/ 219592 h 330400"/>
              <a:gd name="T42" fmla="*/ 41951 w 107120"/>
              <a:gd name="T43" fmla="*/ 222345 h 330400"/>
              <a:gd name="T44" fmla="*/ 44829 w 107120"/>
              <a:gd name="T45" fmla="*/ 222575 h 330400"/>
              <a:gd name="T46" fmla="*/ 53999 w 107120"/>
              <a:gd name="T47" fmla="*/ 222752 h 330400"/>
              <a:gd name="T48" fmla="*/ 56065 w 107120"/>
              <a:gd name="T49" fmla="*/ 225756 h 330400"/>
              <a:gd name="T50" fmla="*/ 57785 w 107120"/>
              <a:gd name="T51" fmla="*/ 229716 h 330400"/>
              <a:gd name="T52" fmla="*/ 63836 w 107120"/>
              <a:gd name="T53" fmla="*/ 232472 h 330400"/>
              <a:gd name="T54" fmla="*/ 66585 w 107120"/>
              <a:gd name="T55" fmla="*/ 232704 h 330400"/>
              <a:gd name="T56" fmla="*/ 69679 w 107120"/>
              <a:gd name="T57" fmla="*/ 233933 h 330400"/>
              <a:gd name="T58" fmla="*/ 71054 w 107120"/>
              <a:gd name="T59" fmla="*/ 238225 h 330400"/>
              <a:gd name="T60" fmla="*/ 73803 w 107120"/>
              <a:gd name="T61" fmla="*/ 240889 h 330400"/>
              <a:gd name="T62" fmla="*/ 76898 w 107120"/>
              <a:gd name="T63" fmla="*/ 243193 h 330400"/>
              <a:gd name="T64" fmla="*/ 79044 w 107120"/>
              <a:gd name="T65" fmla="*/ 251601 h 330400"/>
              <a:gd name="T66" fmla="*/ 85558 w 107120"/>
              <a:gd name="T67" fmla="*/ 261720 h 330400"/>
              <a:gd name="T68" fmla="*/ 86550 w 107120"/>
              <a:gd name="T69" fmla="*/ 275703 h 330400"/>
              <a:gd name="T70" fmla="*/ 84449 w 107120"/>
              <a:gd name="T71" fmla="*/ 306071 h 330400"/>
              <a:gd name="T72" fmla="*/ 81627 w 107120"/>
              <a:gd name="T73" fmla="*/ 311539 h 330400"/>
              <a:gd name="T74" fmla="*/ 77677 w 107120"/>
              <a:gd name="T75" fmla="*/ 324218 h 330400"/>
              <a:gd name="T76" fmla="*/ 73808 w 107120"/>
              <a:gd name="T77" fmla="*/ 329732 h 330400"/>
              <a:gd name="T78" fmla="*/ 69413 w 107120"/>
              <a:gd name="T79" fmla="*/ 332183 h 330400"/>
              <a:gd name="T80" fmla="*/ 64786 w 107120"/>
              <a:gd name="T81" fmla="*/ 336271 h 330400"/>
              <a:gd name="T82" fmla="*/ 60056 w 107120"/>
              <a:gd name="T83" fmla="*/ 341839 h 330400"/>
              <a:gd name="T84" fmla="*/ 51917 w 107120"/>
              <a:gd name="T85" fmla="*/ 352517 h 330400"/>
              <a:gd name="T86" fmla="*/ 45016 w 107120"/>
              <a:gd name="T87" fmla="*/ 360979 h 330400"/>
              <a:gd name="T88" fmla="*/ 40578 w 107120"/>
              <a:gd name="T89" fmla="*/ 362946 h 330400"/>
              <a:gd name="T90" fmla="*/ 35931 w 107120"/>
              <a:gd name="T91" fmla="*/ 366818 h 330400"/>
              <a:gd name="T92" fmla="*/ 31191 w 107120"/>
              <a:gd name="T93" fmla="*/ 371165 h 330400"/>
              <a:gd name="T94" fmla="*/ 23044 w 107120"/>
              <a:gd name="T95" fmla="*/ 374189 h 330400"/>
              <a:gd name="T96" fmla="*/ 20118 w 107120"/>
              <a:gd name="T97" fmla="*/ 374443 h 330400"/>
              <a:gd name="T98" fmla="*/ 307 w 107120"/>
              <a:gd name="T99" fmla="*/ 374643 h 330400"/>
              <a:gd name="T100" fmla="*/ 2122 w 107120"/>
              <a:gd name="T101" fmla="*/ 362146 h 330400"/>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7120"/>
              <a:gd name="T154" fmla="*/ 0 h 330400"/>
              <a:gd name="T155" fmla="*/ 107120 w 107120"/>
              <a:gd name="T156" fmla="*/ 330400 h 330400"/>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7120" h="330400">
                <a:moveTo>
                  <a:pt x="26753" y="0"/>
                </a:moveTo>
                <a:lnTo>
                  <a:pt x="26753" y="4741"/>
                </a:lnTo>
                <a:lnTo>
                  <a:pt x="25760" y="7130"/>
                </a:lnTo>
                <a:lnTo>
                  <a:pt x="24107" y="9714"/>
                </a:lnTo>
                <a:lnTo>
                  <a:pt x="22013" y="12429"/>
                </a:lnTo>
                <a:lnTo>
                  <a:pt x="20616" y="15232"/>
                </a:lnTo>
                <a:lnTo>
                  <a:pt x="19064" y="20991"/>
                </a:lnTo>
                <a:lnTo>
                  <a:pt x="18375" y="29504"/>
                </a:lnTo>
                <a:lnTo>
                  <a:pt x="18069" y="38910"/>
                </a:lnTo>
                <a:lnTo>
                  <a:pt x="17932" y="46398"/>
                </a:lnTo>
                <a:lnTo>
                  <a:pt x="16904" y="49783"/>
                </a:lnTo>
                <a:lnTo>
                  <a:pt x="15226" y="53033"/>
                </a:lnTo>
                <a:lnTo>
                  <a:pt x="13115" y="56191"/>
                </a:lnTo>
                <a:lnTo>
                  <a:pt x="10771" y="62347"/>
                </a:lnTo>
                <a:lnTo>
                  <a:pt x="9450" y="71390"/>
                </a:lnTo>
                <a:lnTo>
                  <a:pt x="9058" y="80354"/>
                </a:lnTo>
                <a:lnTo>
                  <a:pt x="8943" y="91939"/>
                </a:lnTo>
                <a:lnTo>
                  <a:pt x="8903" y="108891"/>
                </a:lnTo>
                <a:lnTo>
                  <a:pt x="7907" y="112282"/>
                </a:lnTo>
                <a:lnTo>
                  <a:pt x="6252" y="115534"/>
                </a:lnTo>
                <a:lnTo>
                  <a:pt x="4156" y="118695"/>
                </a:lnTo>
                <a:lnTo>
                  <a:pt x="1828" y="124852"/>
                </a:lnTo>
                <a:lnTo>
                  <a:pt x="516" y="133897"/>
                </a:lnTo>
                <a:lnTo>
                  <a:pt x="127" y="142861"/>
                </a:lnTo>
                <a:lnTo>
                  <a:pt x="73" y="145843"/>
                </a:lnTo>
                <a:lnTo>
                  <a:pt x="1029" y="148822"/>
                </a:lnTo>
                <a:lnTo>
                  <a:pt x="2657" y="151801"/>
                </a:lnTo>
                <a:lnTo>
                  <a:pt x="4737" y="154779"/>
                </a:lnTo>
                <a:lnTo>
                  <a:pt x="7046" y="160734"/>
                </a:lnTo>
                <a:lnTo>
                  <a:pt x="8651" y="169481"/>
                </a:lnTo>
                <a:lnTo>
                  <a:pt x="8861" y="177198"/>
                </a:lnTo>
                <a:lnTo>
                  <a:pt x="11525" y="180620"/>
                </a:lnTo>
                <a:lnTo>
                  <a:pt x="16579" y="186160"/>
                </a:lnTo>
                <a:lnTo>
                  <a:pt x="17986" y="186615"/>
                </a:lnTo>
                <a:lnTo>
                  <a:pt x="19917" y="186918"/>
                </a:lnTo>
                <a:lnTo>
                  <a:pt x="25402" y="187404"/>
                </a:lnTo>
                <a:lnTo>
                  <a:pt x="28799" y="187470"/>
                </a:lnTo>
                <a:lnTo>
                  <a:pt x="34323" y="187513"/>
                </a:lnTo>
                <a:lnTo>
                  <a:pt x="35768" y="188509"/>
                </a:lnTo>
                <a:lnTo>
                  <a:pt x="37724" y="190165"/>
                </a:lnTo>
                <a:lnTo>
                  <a:pt x="40021" y="192261"/>
                </a:lnTo>
                <a:lnTo>
                  <a:pt x="42542" y="193659"/>
                </a:lnTo>
                <a:lnTo>
                  <a:pt x="45217" y="194591"/>
                </a:lnTo>
                <a:lnTo>
                  <a:pt x="51898" y="196085"/>
                </a:lnTo>
                <a:lnTo>
                  <a:pt x="53437" y="196208"/>
                </a:lnTo>
                <a:lnTo>
                  <a:pt x="55457" y="196290"/>
                </a:lnTo>
                <a:lnTo>
                  <a:pt x="61086" y="196421"/>
                </a:lnTo>
                <a:lnTo>
                  <a:pt x="66801" y="196444"/>
                </a:lnTo>
                <a:lnTo>
                  <a:pt x="68335" y="197440"/>
                </a:lnTo>
                <a:lnTo>
                  <a:pt x="69356" y="199095"/>
                </a:lnTo>
                <a:lnTo>
                  <a:pt x="70038" y="201192"/>
                </a:lnTo>
                <a:lnTo>
                  <a:pt x="71484" y="202589"/>
                </a:lnTo>
                <a:lnTo>
                  <a:pt x="73441" y="203520"/>
                </a:lnTo>
                <a:lnTo>
                  <a:pt x="78970" y="205015"/>
                </a:lnTo>
                <a:lnTo>
                  <a:pt x="80416" y="205138"/>
                </a:lnTo>
                <a:lnTo>
                  <a:pt x="82372" y="205220"/>
                </a:lnTo>
                <a:lnTo>
                  <a:pt x="84668" y="205274"/>
                </a:lnTo>
                <a:lnTo>
                  <a:pt x="86199" y="206303"/>
                </a:lnTo>
                <a:lnTo>
                  <a:pt x="87219" y="207981"/>
                </a:lnTo>
                <a:lnTo>
                  <a:pt x="87900" y="210092"/>
                </a:lnTo>
                <a:lnTo>
                  <a:pt x="89346" y="211499"/>
                </a:lnTo>
                <a:lnTo>
                  <a:pt x="91301" y="212437"/>
                </a:lnTo>
                <a:lnTo>
                  <a:pt x="93597" y="213062"/>
                </a:lnTo>
                <a:lnTo>
                  <a:pt x="95128" y="214471"/>
                </a:lnTo>
                <a:lnTo>
                  <a:pt x="96149" y="216403"/>
                </a:lnTo>
                <a:lnTo>
                  <a:pt x="97786" y="221891"/>
                </a:lnTo>
                <a:lnTo>
                  <a:pt x="100657" y="225288"/>
                </a:lnTo>
                <a:lnTo>
                  <a:pt x="105842" y="230813"/>
                </a:lnTo>
                <a:lnTo>
                  <a:pt x="106552" y="234214"/>
                </a:lnTo>
                <a:lnTo>
                  <a:pt x="107069" y="243143"/>
                </a:lnTo>
                <a:lnTo>
                  <a:pt x="107119" y="266506"/>
                </a:lnTo>
                <a:lnTo>
                  <a:pt x="104473" y="269921"/>
                </a:lnTo>
                <a:lnTo>
                  <a:pt x="102378" y="272221"/>
                </a:lnTo>
                <a:lnTo>
                  <a:pt x="100982" y="274746"/>
                </a:lnTo>
                <a:lnTo>
                  <a:pt x="98025" y="283041"/>
                </a:lnTo>
                <a:lnTo>
                  <a:pt x="96095" y="285929"/>
                </a:lnTo>
                <a:lnTo>
                  <a:pt x="93817" y="288846"/>
                </a:lnTo>
                <a:lnTo>
                  <a:pt x="91306" y="290791"/>
                </a:lnTo>
                <a:lnTo>
                  <a:pt x="88639" y="292087"/>
                </a:lnTo>
                <a:lnTo>
                  <a:pt x="85870" y="292951"/>
                </a:lnTo>
                <a:lnTo>
                  <a:pt x="83031" y="294520"/>
                </a:lnTo>
                <a:lnTo>
                  <a:pt x="80146" y="296558"/>
                </a:lnTo>
                <a:lnTo>
                  <a:pt x="77231" y="298908"/>
                </a:lnTo>
                <a:lnTo>
                  <a:pt x="74295" y="301468"/>
                </a:lnTo>
                <a:lnTo>
                  <a:pt x="71346" y="304166"/>
                </a:lnTo>
                <a:lnTo>
                  <a:pt x="64225" y="310886"/>
                </a:lnTo>
                <a:lnTo>
                  <a:pt x="58250" y="316790"/>
                </a:lnTo>
                <a:lnTo>
                  <a:pt x="55688" y="318350"/>
                </a:lnTo>
                <a:lnTo>
                  <a:pt x="52989" y="319390"/>
                </a:lnTo>
                <a:lnTo>
                  <a:pt x="50197" y="320083"/>
                </a:lnTo>
                <a:lnTo>
                  <a:pt x="47342" y="321537"/>
                </a:lnTo>
                <a:lnTo>
                  <a:pt x="44449" y="323499"/>
                </a:lnTo>
                <a:lnTo>
                  <a:pt x="41526" y="325799"/>
                </a:lnTo>
                <a:lnTo>
                  <a:pt x="38586" y="327332"/>
                </a:lnTo>
                <a:lnTo>
                  <a:pt x="35633" y="328354"/>
                </a:lnTo>
                <a:lnTo>
                  <a:pt x="28507" y="329995"/>
                </a:lnTo>
                <a:lnTo>
                  <a:pt x="26931" y="330130"/>
                </a:lnTo>
                <a:lnTo>
                  <a:pt x="24887" y="330220"/>
                </a:lnTo>
                <a:lnTo>
                  <a:pt x="19970" y="330319"/>
                </a:lnTo>
                <a:lnTo>
                  <a:pt x="374" y="330399"/>
                </a:lnTo>
                <a:lnTo>
                  <a:pt x="0" y="322711"/>
                </a:lnTo>
                <a:lnTo>
                  <a:pt x="2625" y="319375"/>
                </a:lnTo>
                <a:lnTo>
                  <a:pt x="8893" y="31254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3" name="SMARTInkAnnotation263">
            <a:extLst>
              <a:ext uri="{FF2B5EF4-FFF2-40B4-BE49-F238E27FC236}">
                <a16:creationId xmlns:a16="http://schemas.microsoft.com/office/drawing/2014/main" id="{A78B02EA-CDDD-4B6D-B1F5-061295A1E1F5}"/>
              </a:ext>
            </a:extLst>
          </p:cNvPr>
          <p:cNvSpPr>
            <a:spLocks/>
          </p:cNvSpPr>
          <p:nvPr/>
        </p:nvSpPr>
        <p:spPr bwMode="auto">
          <a:xfrm>
            <a:off x="7446963" y="3357563"/>
            <a:ext cx="134937" cy="26987"/>
          </a:xfrm>
          <a:custGeom>
            <a:avLst/>
            <a:gdLst>
              <a:gd name="T0" fmla="*/ 0 w 133946"/>
              <a:gd name="T1" fmla="*/ 33373 h 26790"/>
              <a:gd name="T2" fmla="*/ 6417 w 133946"/>
              <a:gd name="T3" fmla="*/ 33373 h 26790"/>
              <a:gd name="T4" fmla="*/ 3677 w 133946"/>
              <a:gd name="T5" fmla="*/ 33373 h 26790"/>
              <a:gd name="T6" fmla="*/ 7001 w 133946"/>
              <a:gd name="T7" fmla="*/ 33373 h 26790"/>
              <a:gd name="T8" fmla="*/ 8384 w 133946"/>
              <a:gd name="T9" fmla="*/ 32140 h 26790"/>
              <a:gd name="T10" fmla="*/ 9300 w 133946"/>
              <a:gd name="T11" fmla="*/ 30080 h 26790"/>
              <a:gd name="T12" fmla="*/ 9915 w 133946"/>
              <a:gd name="T13" fmla="*/ 27469 h 26790"/>
              <a:gd name="T14" fmla="*/ 11561 w 133946"/>
              <a:gd name="T15" fmla="*/ 25729 h 26790"/>
              <a:gd name="T16" fmla="*/ 13895 w 133946"/>
              <a:gd name="T17" fmla="*/ 24568 h 26790"/>
              <a:gd name="T18" fmla="*/ 16692 w 133946"/>
              <a:gd name="T19" fmla="*/ 23796 h 26790"/>
              <a:gd name="T20" fmla="*/ 19788 w 133946"/>
              <a:gd name="T21" fmla="*/ 23279 h 26790"/>
              <a:gd name="T22" fmla="*/ 23095 w 133946"/>
              <a:gd name="T23" fmla="*/ 22934 h 26790"/>
              <a:gd name="T24" fmla="*/ 26535 w 133946"/>
              <a:gd name="T25" fmla="*/ 22706 h 26790"/>
              <a:gd name="T26" fmla="*/ 30069 w 133946"/>
              <a:gd name="T27" fmla="*/ 21319 h 26790"/>
              <a:gd name="T28" fmla="*/ 33663 w 133946"/>
              <a:gd name="T29" fmla="*/ 19158 h 26790"/>
              <a:gd name="T30" fmla="*/ 37293 w 133946"/>
              <a:gd name="T31" fmla="*/ 16479 h 26790"/>
              <a:gd name="T32" fmla="*/ 40951 w 133946"/>
              <a:gd name="T33" fmla="*/ 14694 h 26790"/>
              <a:gd name="T34" fmla="*/ 44634 w 133946"/>
              <a:gd name="T35" fmla="*/ 13505 h 26790"/>
              <a:gd name="T36" fmla="*/ 48321 w 133946"/>
              <a:gd name="T37" fmla="*/ 12712 h 26790"/>
              <a:gd name="T38" fmla="*/ 52018 w 133946"/>
              <a:gd name="T39" fmla="*/ 12183 h 26790"/>
              <a:gd name="T40" fmla="*/ 55718 w 133946"/>
              <a:gd name="T41" fmla="*/ 11829 h 26790"/>
              <a:gd name="T42" fmla="*/ 59425 w 133946"/>
              <a:gd name="T43" fmla="*/ 11595 h 26790"/>
              <a:gd name="T44" fmla="*/ 63132 w 133946"/>
              <a:gd name="T45" fmla="*/ 10201 h 26790"/>
              <a:gd name="T46" fmla="*/ 66842 w 133946"/>
              <a:gd name="T47" fmla="*/ 8038 h 26790"/>
              <a:gd name="T48" fmla="*/ 70554 w 133946"/>
              <a:gd name="T49" fmla="*/ 5360 h 26790"/>
              <a:gd name="T50" fmla="*/ 74267 w 133946"/>
              <a:gd name="T51" fmla="*/ 3574 h 26790"/>
              <a:gd name="T52" fmla="*/ 77979 w 133946"/>
              <a:gd name="T53" fmla="*/ 2381 h 26790"/>
              <a:gd name="T54" fmla="*/ 81691 w 133946"/>
              <a:gd name="T55" fmla="*/ 1589 h 26790"/>
              <a:gd name="T56" fmla="*/ 85406 w 133946"/>
              <a:gd name="T57" fmla="*/ 1058 h 26790"/>
              <a:gd name="T58" fmla="*/ 89117 w 133946"/>
              <a:gd name="T59" fmla="*/ 705 h 26790"/>
              <a:gd name="T60" fmla="*/ 92831 w 133946"/>
              <a:gd name="T61" fmla="*/ 467 h 26790"/>
              <a:gd name="T62" fmla="*/ 100256 w 133946"/>
              <a:gd name="T63" fmla="*/ 198 h 26790"/>
              <a:gd name="T64" fmla="*/ 115112 w 133946"/>
              <a:gd name="T65" fmla="*/ 33 h 26790"/>
              <a:gd name="T66" fmla="*/ 167096 w 133946"/>
              <a:gd name="T67" fmla="*/ 0 h 26790"/>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33946"/>
              <a:gd name="T103" fmla="*/ 0 h 26790"/>
              <a:gd name="T104" fmla="*/ 133946 w 133946"/>
              <a:gd name="T105" fmla="*/ 26790 h 26790"/>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33946" h="26790">
                <a:moveTo>
                  <a:pt x="0" y="26789"/>
                </a:moveTo>
                <a:lnTo>
                  <a:pt x="5145" y="26789"/>
                </a:lnTo>
                <a:lnTo>
                  <a:pt x="2948" y="26789"/>
                </a:lnTo>
                <a:lnTo>
                  <a:pt x="5613" y="26789"/>
                </a:lnTo>
                <a:lnTo>
                  <a:pt x="6720" y="25797"/>
                </a:lnTo>
                <a:lnTo>
                  <a:pt x="7455" y="24143"/>
                </a:lnTo>
                <a:lnTo>
                  <a:pt x="7947" y="22049"/>
                </a:lnTo>
                <a:lnTo>
                  <a:pt x="9267" y="20652"/>
                </a:lnTo>
                <a:lnTo>
                  <a:pt x="11139" y="19721"/>
                </a:lnTo>
                <a:lnTo>
                  <a:pt x="13380" y="19101"/>
                </a:lnTo>
                <a:lnTo>
                  <a:pt x="15864" y="18687"/>
                </a:lnTo>
                <a:lnTo>
                  <a:pt x="18514" y="18411"/>
                </a:lnTo>
                <a:lnTo>
                  <a:pt x="21272" y="18227"/>
                </a:lnTo>
                <a:lnTo>
                  <a:pt x="24103" y="17113"/>
                </a:lnTo>
                <a:lnTo>
                  <a:pt x="26983" y="15377"/>
                </a:lnTo>
                <a:lnTo>
                  <a:pt x="29895" y="13228"/>
                </a:lnTo>
                <a:lnTo>
                  <a:pt x="32828" y="11795"/>
                </a:lnTo>
                <a:lnTo>
                  <a:pt x="35776" y="10840"/>
                </a:lnTo>
                <a:lnTo>
                  <a:pt x="38733" y="10203"/>
                </a:lnTo>
                <a:lnTo>
                  <a:pt x="41697" y="9779"/>
                </a:lnTo>
                <a:lnTo>
                  <a:pt x="44665" y="9496"/>
                </a:lnTo>
                <a:lnTo>
                  <a:pt x="47637" y="9307"/>
                </a:lnTo>
                <a:lnTo>
                  <a:pt x="50608" y="8189"/>
                </a:lnTo>
                <a:lnTo>
                  <a:pt x="53583" y="6452"/>
                </a:lnTo>
                <a:lnTo>
                  <a:pt x="56557" y="4301"/>
                </a:lnTo>
                <a:lnTo>
                  <a:pt x="59533" y="2868"/>
                </a:lnTo>
                <a:lnTo>
                  <a:pt x="62509" y="1912"/>
                </a:lnTo>
                <a:lnTo>
                  <a:pt x="65485" y="1275"/>
                </a:lnTo>
                <a:lnTo>
                  <a:pt x="68462" y="850"/>
                </a:lnTo>
                <a:lnTo>
                  <a:pt x="71438" y="567"/>
                </a:lnTo>
                <a:lnTo>
                  <a:pt x="74414" y="377"/>
                </a:lnTo>
                <a:lnTo>
                  <a:pt x="80367" y="168"/>
                </a:lnTo>
                <a:lnTo>
                  <a:pt x="92273" y="33"/>
                </a:lnTo>
                <a:lnTo>
                  <a:pt x="13394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4" name="SMARTInkAnnotation264">
            <a:extLst>
              <a:ext uri="{FF2B5EF4-FFF2-40B4-BE49-F238E27FC236}">
                <a16:creationId xmlns:a16="http://schemas.microsoft.com/office/drawing/2014/main" id="{75A16A9D-A37B-44B8-87BE-4D6B1CE0ED58}"/>
              </a:ext>
            </a:extLst>
          </p:cNvPr>
          <p:cNvSpPr>
            <a:spLocks/>
          </p:cNvSpPr>
          <p:nvPr/>
        </p:nvSpPr>
        <p:spPr bwMode="auto">
          <a:xfrm>
            <a:off x="7616825" y="3295650"/>
            <a:ext cx="177800" cy="392113"/>
          </a:xfrm>
          <a:custGeom>
            <a:avLst/>
            <a:gdLst>
              <a:gd name="T0" fmla="*/ 4418 w 178216"/>
              <a:gd name="T1" fmla="*/ 38443 h 392524"/>
              <a:gd name="T2" fmla="*/ 8480 w 178216"/>
              <a:gd name="T3" fmla="*/ 29126 h 392524"/>
              <a:gd name="T4" fmla="*/ 17229 w 178216"/>
              <a:gd name="T5" fmla="*/ 23728 h 392524"/>
              <a:gd name="T6" fmla="*/ 31690 w 178216"/>
              <a:gd name="T7" fmla="*/ 9884 h 392524"/>
              <a:gd name="T8" fmla="*/ 39629 w 178216"/>
              <a:gd name="T9" fmla="*/ 7643 h 392524"/>
              <a:gd name="T10" fmla="*/ 50104 w 178216"/>
              <a:gd name="T11" fmla="*/ 1485 h 392524"/>
              <a:gd name="T12" fmla="*/ 58322 w 178216"/>
              <a:gd name="T13" fmla="*/ 190 h 392524"/>
              <a:gd name="T14" fmla="*/ 64148 w 178216"/>
              <a:gd name="T15" fmla="*/ 2359 h 392524"/>
              <a:gd name="T16" fmla="*/ 68339 w 178216"/>
              <a:gd name="T17" fmla="*/ 6527 h 392524"/>
              <a:gd name="T18" fmla="*/ 78045 w 178216"/>
              <a:gd name="T19" fmla="*/ 12539 h 392524"/>
              <a:gd name="T20" fmla="*/ 83148 w 178216"/>
              <a:gd name="T21" fmla="*/ 22015 h 392524"/>
              <a:gd name="T22" fmla="*/ 92102 w 178216"/>
              <a:gd name="T23" fmla="*/ 27449 h 392524"/>
              <a:gd name="T24" fmla="*/ 98361 w 178216"/>
              <a:gd name="T25" fmla="*/ 42093 h 392524"/>
              <a:gd name="T26" fmla="*/ 106287 w 178216"/>
              <a:gd name="T27" fmla="*/ 59718 h 392524"/>
              <a:gd name="T28" fmla="*/ 114646 w 178216"/>
              <a:gd name="T29" fmla="*/ 84318 h 392524"/>
              <a:gd name="T30" fmla="*/ 116541 w 178216"/>
              <a:gd name="T31" fmla="*/ 131952 h 392524"/>
              <a:gd name="T32" fmla="*/ 109381 w 178216"/>
              <a:gd name="T33" fmla="*/ 157042 h 392524"/>
              <a:gd name="T34" fmla="*/ 101789 w 178216"/>
              <a:gd name="T35" fmla="*/ 172537 h 392524"/>
              <a:gd name="T36" fmla="*/ 91011 w 178216"/>
              <a:gd name="T37" fmla="*/ 196842 h 392524"/>
              <a:gd name="T38" fmla="*/ 83082 w 178216"/>
              <a:gd name="T39" fmla="*/ 204210 h 392524"/>
              <a:gd name="T40" fmla="*/ 77341 w 178216"/>
              <a:gd name="T41" fmla="*/ 208958 h 392524"/>
              <a:gd name="T42" fmla="*/ 73175 w 178216"/>
              <a:gd name="T43" fmla="*/ 213889 h 392524"/>
              <a:gd name="T44" fmla="*/ 59817 w 178216"/>
              <a:gd name="T45" fmla="*/ 223292 h 392524"/>
              <a:gd name="T46" fmla="*/ 52858 w 178216"/>
              <a:gd name="T47" fmla="*/ 223397 h 392524"/>
              <a:gd name="T48" fmla="*/ 49888 w 178216"/>
              <a:gd name="T49" fmla="*/ 218595 h 392524"/>
              <a:gd name="T50" fmla="*/ 42472 w 178216"/>
              <a:gd name="T51" fmla="*/ 215235 h 392524"/>
              <a:gd name="T52" fmla="*/ 48804 w 178216"/>
              <a:gd name="T53" fmla="*/ 199971 h 392524"/>
              <a:gd name="T54" fmla="*/ 54340 w 178216"/>
              <a:gd name="T55" fmla="*/ 185802 h 392524"/>
              <a:gd name="T56" fmla="*/ 62349 w 178216"/>
              <a:gd name="T57" fmla="*/ 181743 h 392524"/>
              <a:gd name="T58" fmla="*/ 65341 w 178216"/>
              <a:gd name="T59" fmla="*/ 176873 h 392524"/>
              <a:gd name="T60" fmla="*/ 72999 w 178216"/>
              <a:gd name="T61" fmla="*/ 173524 h 392524"/>
              <a:gd name="T62" fmla="*/ 87218 w 178216"/>
              <a:gd name="T63" fmla="*/ 172732 h 392524"/>
              <a:gd name="T64" fmla="*/ 99799 w 178216"/>
              <a:gd name="T65" fmla="*/ 181516 h 392524"/>
              <a:gd name="T66" fmla="*/ 138757 w 178216"/>
              <a:gd name="T67" fmla="*/ 222704 h 392524"/>
              <a:gd name="T68" fmla="*/ 149681 w 178216"/>
              <a:gd name="T69" fmla="*/ 246893 h 392524"/>
              <a:gd name="T70" fmla="*/ 156875 w 178216"/>
              <a:gd name="T71" fmla="*/ 266606 h 392524"/>
              <a:gd name="T72" fmla="*/ 163822 w 178216"/>
              <a:gd name="T73" fmla="*/ 290718 h 392524"/>
              <a:gd name="T74" fmla="*/ 165342 w 178216"/>
              <a:gd name="T75" fmla="*/ 308248 h 392524"/>
              <a:gd name="T76" fmla="*/ 158510 w 178216"/>
              <a:gd name="T77" fmla="*/ 334201 h 392524"/>
              <a:gd name="T78" fmla="*/ 152521 w 178216"/>
              <a:gd name="T79" fmla="*/ 343446 h 392524"/>
              <a:gd name="T80" fmla="*/ 141442 w 178216"/>
              <a:gd name="T81" fmla="*/ 362911 h 392524"/>
              <a:gd name="T82" fmla="*/ 130050 w 178216"/>
              <a:gd name="T83" fmla="*/ 370377 h 392524"/>
              <a:gd name="T84" fmla="*/ 121991 w 178216"/>
              <a:gd name="T85" fmla="*/ 371328 h 392524"/>
              <a:gd name="T86" fmla="*/ 113742 w 178216"/>
              <a:gd name="T87" fmla="*/ 376203 h 392524"/>
              <a:gd name="T88" fmla="*/ 105440 w 178216"/>
              <a:gd name="T89" fmla="*/ 379143 h 392524"/>
              <a:gd name="T90" fmla="*/ 97123 w 178216"/>
              <a:gd name="T91" fmla="*/ 380014 h 392524"/>
              <a:gd name="T92" fmla="*/ 51425 w 178216"/>
              <a:gd name="T93" fmla="*/ 380378 h 392524"/>
              <a:gd name="T94" fmla="*/ 40109 w 178216"/>
              <a:gd name="T95" fmla="*/ 375786 h 392524"/>
              <a:gd name="T96" fmla="*/ 30900 w 178216"/>
              <a:gd name="T97" fmla="*/ 372929 h 392524"/>
              <a:gd name="T98" fmla="*/ 17892 w 178216"/>
              <a:gd name="T99" fmla="*/ 372084 h 392524"/>
              <a:gd name="T100" fmla="*/ 0 w 178216"/>
              <a:gd name="T101" fmla="*/ 363074 h 39252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78216"/>
              <a:gd name="T154" fmla="*/ 0 h 392524"/>
              <a:gd name="T155" fmla="*/ 178216 w 178216"/>
              <a:gd name="T156" fmla="*/ 392524 h 39252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78216" h="392524">
                <a:moveTo>
                  <a:pt x="0" y="62127"/>
                </a:moveTo>
                <a:lnTo>
                  <a:pt x="0" y="44744"/>
                </a:lnTo>
                <a:lnTo>
                  <a:pt x="4740" y="39669"/>
                </a:lnTo>
                <a:lnTo>
                  <a:pt x="6138" y="37233"/>
                </a:lnTo>
                <a:lnTo>
                  <a:pt x="7689" y="31881"/>
                </a:lnTo>
                <a:lnTo>
                  <a:pt x="9095" y="30056"/>
                </a:lnTo>
                <a:lnTo>
                  <a:pt x="11024" y="28841"/>
                </a:lnTo>
                <a:lnTo>
                  <a:pt x="13302" y="28030"/>
                </a:lnTo>
                <a:lnTo>
                  <a:pt x="18480" y="24483"/>
                </a:lnTo>
                <a:lnTo>
                  <a:pt x="21250" y="22148"/>
                </a:lnTo>
                <a:lnTo>
                  <a:pt x="24088" y="19600"/>
                </a:lnTo>
                <a:lnTo>
                  <a:pt x="33991" y="10200"/>
                </a:lnTo>
                <a:lnTo>
                  <a:pt x="35559" y="9650"/>
                </a:lnTo>
                <a:lnTo>
                  <a:pt x="39947" y="9038"/>
                </a:lnTo>
                <a:lnTo>
                  <a:pt x="42507" y="7883"/>
                </a:lnTo>
                <a:lnTo>
                  <a:pt x="47996" y="3954"/>
                </a:lnTo>
                <a:lnTo>
                  <a:pt x="50849" y="2509"/>
                </a:lnTo>
                <a:lnTo>
                  <a:pt x="53743" y="1545"/>
                </a:lnTo>
                <a:lnTo>
                  <a:pt x="56665" y="904"/>
                </a:lnTo>
                <a:lnTo>
                  <a:pt x="59605" y="476"/>
                </a:lnTo>
                <a:lnTo>
                  <a:pt x="62557" y="190"/>
                </a:lnTo>
                <a:lnTo>
                  <a:pt x="65517" y="0"/>
                </a:lnTo>
                <a:lnTo>
                  <a:pt x="67490" y="865"/>
                </a:lnTo>
                <a:lnTo>
                  <a:pt x="68806" y="2435"/>
                </a:lnTo>
                <a:lnTo>
                  <a:pt x="69683" y="4472"/>
                </a:lnTo>
                <a:lnTo>
                  <a:pt x="71260" y="5831"/>
                </a:lnTo>
                <a:lnTo>
                  <a:pt x="73303" y="6737"/>
                </a:lnTo>
                <a:lnTo>
                  <a:pt x="75658" y="7341"/>
                </a:lnTo>
                <a:lnTo>
                  <a:pt x="80920" y="10658"/>
                </a:lnTo>
                <a:lnTo>
                  <a:pt x="83712" y="12932"/>
                </a:lnTo>
                <a:lnTo>
                  <a:pt x="85574" y="15440"/>
                </a:lnTo>
                <a:lnTo>
                  <a:pt x="87642" y="20872"/>
                </a:lnTo>
                <a:lnTo>
                  <a:pt x="89186" y="22717"/>
                </a:lnTo>
                <a:lnTo>
                  <a:pt x="91207" y="23948"/>
                </a:lnTo>
                <a:lnTo>
                  <a:pt x="93546" y="24768"/>
                </a:lnTo>
                <a:lnTo>
                  <a:pt x="98792" y="28325"/>
                </a:lnTo>
                <a:lnTo>
                  <a:pt x="101580" y="30663"/>
                </a:lnTo>
                <a:lnTo>
                  <a:pt x="103439" y="34205"/>
                </a:lnTo>
                <a:lnTo>
                  <a:pt x="105504" y="43434"/>
                </a:lnTo>
                <a:lnTo>
                  <a:pt x="109068" y="51504"/>
                </a:lnTo>
                <a:lnTo>
                  <a:pt x="111408" y="55045"/>
                </a:lnTo>
                <a:lnTo>
                  <a:pt x="114007" y="61625"/>
                </a:lnTo>
                <a:lnTo>
                  <a:pt x="116154" y="68849"/>
                </a:lnTo>
                <a:lnTo>
                  <a:pt x="120415" y="78675"/>
                </a:lnTo>
                <a:lnTo>
                  <a:pt x="122971" y="87010"/>
                </a:lnTo>
                <a:lnTo>
                  <a:pt x="124409" y="97281"/>
                </a:lnTo>
                <a:lnTo>
                  <a:pt x="124836" y="109254"/>
                </a:lnTo>
                <a:lnTo>
                  <a:pt x="125004" y="136164"/>
                </a:lnTo>
                <a:lnTo>
                  <a:pt x="122365" y="144972"/>
                </a:lnTo>
                <a:lnTo>
                  <a:pt x="118876" y="154510"/>
                </a:lnTo>
                <a:lnTo>
                  <a:pt x="117326" y="162056"/>
                </a:lnTo>
                <a:lnTo>
                  <a:pt x="113991" y="168717"/>
                </a:lnTo>
                <a:lnTo>
                  <a:pt x="111712" y="171882"/>
                </a:lnTo>
                <a:lnTo>
                  <a:pt x="109182" y="178045"/>
                </a:lnTo>
                <a:lnTo>
                  <a:pt x="107064" y="185084"/>
                </a:lnTo>
                <a:lnTo>
                  <a:pt x="102815" y="194827"/>
                </a:lnTo>
                <a:lnTo>
                  <a:pt x="97620" y="203126"/>
                </a:lnTo>
                <a:lnTo>
                  <a:pt x="94845" y="206728"/>
                </a:lnTo>
                <a:lnTo>
                  <a:pt x="92004" y="209129"/>
                </a:lnTo>
                <a:lnTo>
                  <a:pt x="89117" y="210730"/>
                </a:lnTo>
                <a:lnTo>
                  <a:pt x="86201" y="211797"/>
                </a:lnTo>
                <a:lnTo>
                  <a:pt x="84256" y="213501"/>
                </a:lnTo>
                <a:lnTo>
                  <a:pt x="82959" y="215629"/>
                </a:lnTo>
                <a:lnTo>
                  <a:pt x="82096" y="218040"/>
                </a:lnTo>
                <a:lnTo>
                  <a:pt x="80528" y="219647"/>
                </a:lnTo>
                <a:lnTo>
                  <a:pt x="78489" y="220718"/>
                </a:lnTo>
                <a:lnTo>
                  <a:pt x="76139" y="221433"/>
                </a:lnTo>
                <a:lnTo>
                  <a:pt x="70881" y="224872"/>
                </a:lnTo>
                <a:lnTo>
                  <a:pt x="64162" y="230424"/>
                </a:lnTo>
                <a:lnTo>
                  <a:pt x="60597" y="231184"/>
                </a:lnTo>
                <a:lnTo>
                  <a:pt x="58258" y="231386"/>
                </a:lnTo>
                <a:lnTo>
                  <a:pt x="56697" y="230529"/>
                </a:lnTo>
                <a:lnTo>
                  <a:pt x="55658" y="228965"/>
                </a:lnTo>
                <a:lnTo>
                  <a:pt x="54965" y="226931"/>
                </a:lnTo>
                <a:lnTo>
                  <a:pt x="53511" y="225574"/>
                </a:lnTo>
                <a:lnTo>
                  <a:pt x="51549" y="224670"/>
                </a:lnTo>
                <a:lnTo>
                  <a:pt x="46012" y="223219"/>
                </a:lnTo>
                <a:lnTo>
                  <a:pt x="45556" y="222108"/>
                </a:lnTo>
                <a:lnTo>
                  <a:pt x="44768" y="215204"/>
                </a:lnTo>
                <a:lnTo>
                  <a:pt x="49424" y="209568"/>
                </a:lnTo>
                <a:lnTo>
                  <a:pt x="52348" y="206355"/>
                </a:lnTo>
                <a:lnTo>
                  <a:pt x="53031" y="202958"/>
                </a:lnTo>
                <a:lnTo>
                  <a:pt x="53469" y="197432"/>
                </a:lnTo>
                <a:lnTo>
                  <a:pt x="58286" y="191735"/>
                </a:lnTo>
                <a:lnTo>
                  <a:pt x="61257" y="188503"/>
                </a:lnTo>
                <a:lnTo>
                  <a:pt x="62665" y="188050"/>
                </a:lnTo>
                <a:lnTo>
                  <a:pt x="66878" y="187546"/>
                </a:lnTo>
                <a:lnTo>
                  <a:pt x="68398" y="186420"/>
                </a:lnTo>
                <a:lnTo>
                  <a:pt x="69410" y="184676"/>
                </a:lnTo>
                <a:lnTo>
                  <a:pt x="70086" y="182522"/>
                </a:lnTo>
                <a:lnTo>
                  <a:pt x="71529" y="181086"/>
                </a:lnTo>
                <a:lnTo>
                  <a:pt x="73483" y="180128"/>
                </a:lnTo>
                <a:lnTo>
                  <a:pt x="78300" y="179064"/>
                </a:lnTo>
                <a:lnTo>
                  <a:pt x="83748" y="178592"/>
                </a:lnTo>
                <a:lnTo>
                  <a:pt x="89192" y="178288"/>
                </a:lnTo>
                <a:lnTo>
                  <a:pt x="93550" y="178246"/>
                </a:lnTo>
                <a:lnTo>
                  <a:pt x="96100" y="179227"/>
                </a:lnTo>
                <a:lnTo>
                  <a:pt x="101581" y="182963"/>
                </a:lnTo>
                <a:lnTo>
                  <a:pt x="107047" y="187310"/>
                </a:lnTo>
                <a:lnTo>
                  <a:pt x="111408" y="191516"/>
                </a:lnTo>
                <a:lnTo>
                  <a:pt x="145862" y="225849"/>
                </a:lnTo>
                <a:lnTo>
                  <a:pt x="148834" y="229814"/>
                </a:lnTo>
                <a:lnTo>
                  <a:pt x="151809" y="234442"/>
                </a:lnTo>
                <a:lnTo>
                  <a:pt x="156767" y="243884"/>
                </a:lnTo>
                <a:lnTo>
                  <a:pt x="160551" y="254777"/>
                </a:lnTo>
                <a:lnTo>
                  <a:pt x="164952" y="261189"/>
                </a:lnTo>
                <a:lnTo>
                  <a:pt x="166522" y="265281"/>
                </a:lnTo>
                <a:lnTo>
                  <a:pt x="168268" y="275118"/>
                </a:lnTo>
                <a:lnTo>
                  <a:pt x="169250" y="287073"/>
                </a:lnTo>
                <a:lnTo>
                  <a:pt x="170379" y="290474"/>
                </a:lnTo>
                <a:lnTo>
                  <a:pt x="175719" y="300001"/>
                </a:lnTo>
                <a:lnTo>
                  <a:pt x="177315" y="306094"/>
                </a:lnTo>
                <a:lnTo>
                  <a:pt x="178215" y="315102"/>
                </a:lnTo>
                <a:lnTo>
                  <a:pt x="177349" y="318089"/>
                </a:lnTo>
                <a:lnTo>
                  <a:pt x="173740" y="324055"/>
                </a:lnTo>
                <a:lnTo>
                  <a:pt x="171476" y="332659"/>
                </a:lnTo>
                <a:lnTo>
                  <a:pt x="170022" y="344871"/>
                </a:lnTo>
                <a:lnTo>
                  <a:pt x="167177" y="349187"/>
                </a:lnTo>
                <a:lnTo>
                  <a:pt x="165029" y="351727"/>
                </a:lnTo>
                <a:lnTo>
                  <a:pt x="163598" y="354412"/>
                </a:lnTo>
                <a:lnTo>
                  <a:pt x="160590" y="362932"/>
                </a:lnTo>
                <a:lnTo>
                  <a:pt x="156370" y="368790"/>
                </a:lnTo>
                <a:lnTo>
                  <a:pt x="151714" y="374497"/>
                </a:lnTo>
                <a:lnTo>
                  <a:pt x="147465" y="378891"/>
                </a:lnTo>
                <a:lnTo>
                  <a:pt x="144942" y="380459"/>
                </a:lnTo>
                <a:lnTo>
                  <a:pt x="139495" y="382202"/>
                </a:lnTo>
                <a:lnTo>
                  <a:pt x="136653" y="382666"/>
                </a:lnTo>
                <a:lnTo>
                  <a:pt x="133765" y="382976"/>
                </a:lnTo>
                <a:lnTo>
                  <a:pt x="130849" y="383183"/>
                </a:lnTo>
                <a:lnTo>
                  <a:pt x="127912" y="384312"/>
                </a:lnTo>
                <a:lnTo>
                  <a:pt x="124961" y="386058"/>
                </a:lnTo>
                <a:lnTo>
                  <a:pt x="122003" y="388214"/>
                </a:lnTo>
                <a:lnTo>
                  <a:pt x="119038" y="389651"/>
                </a:lnTo>
                <a:lnTo>
                  <a:pt x="116070" y="390609"/>
                </a:lnTo>
                <a:lnTo>
                  <a:pt x="113098" y="391248"/>
                </a:lnTo>
                <a:lnTo>
                  <a:pt x="110126" y="391674"/>
                </a:lnTo>
                <a:lnTo>
                  <a:pt x="107151" y="391958"/>
                </a:lnTo>
                <a:lnTo>
                  <a:pt x="104176" y="392147"/>
                </a:lnTo>
                <a:lnTo>
                  <a:pt x="101201" y="392273"/>
                </a:lnTo>
                <a:lnTo>
                  <a:pt x="95249" y="392413"/>
                </a:lnTo>
                <a:lnTo>
                  <a:pt x="55159" y="392523"/>
                </a:lnTo>
                <a:lnTo>
                  <a:pt x="50663" y="391531"/>
                </a:lnTo>
                <a:lnTo>
                  <a:pt x="46674" y="389878"/>
                </a:lnTo>
                <a:lnTo>
                  <a:pt x="43022" y="387784"/>
                </a:lnTo>
                <a:lnTo>
                  <a:pt x="39595" y="386388"/>
                </a:lnTo>
                <a:lnTo>
                  <a:pt x="36319" y="385458"/>
                </a:lnTo>
                <a:lnTo>
                  <a:pt x="33143" y="384837"/>
                </a:lnTo>
                <a:lnTo>
                  <a:pt x="29040" y="384423"/>
                </a:lnTo>
                <a:lnTo>
                  <a:pt x="24321" y="384148"/>
                </a:lnTo>
                <a:lnTo>
                  <a:pt x="19191" y="383964"/>
                </a:lnTo>
                <a:lnTo>
                  <a:pt x="14778" y="382849"/>
                </a:lnTo>
                <a:lnTo>
                  <a:pt x="10844" y="381113"/>
                </a:lnTo>
                <a:lnTo>
                  <a:pt x="0" y="37466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5" name="SMARTInkAnnotation265">
            <a:extLst>
              <a:ext uri="{FF2B5EF4-FFF2-40B4-BE49-F238E27FC236}">
                <a16:creationId xmlns:a16="http://schemas.microsoft.com/office/drawing/2014/main" id="{A6F0E215-93A7-4DE2-B644-B6A225EAA3C5}"/>
              </a:ext>
            </a:extLst>
          </p:cNvPr>
          <p:cNvSpPr>
            <a:spLocks/>
          </p:cNvSpPr>
          <p:nvPr/>
        </p:nvSpPr>
        <p:spPr bwMode="auto">
          <a:xfrm>
            <a:off x="1411288" y="4741863"/>
            <a:ext cx="79375" cy="312737"/>
          </a:xfrm>
          <a:custGeom>
            <a:avLst/>
            <a:gdLst>
              <a:gd name="T0" fmla="*/ 55346 w 80368"/>
              <a:gd name="T1" fmla="*/ 0 h 312420"/>
              <a:gd name="T2" fmla="*/ 55346 w 80368"/>
              <a:gd name="T3" fmla="*/ 9190 h 312420"/>
              <a:gd name="T4" fmla="*/ 49221 w 80368"/>
              <a:gd name="T5" fmla="*/ 18374 h 312420"/>
              <a:gd name="T6" fmla="*/ 49200 w 80368"/>
              <a:gd name="T7" fmla="*/ 18406 h 312420"/>
              <a:gd name="T8" fmla="*/ 49199 w 80368"/>
              <a:gd name="T9" fmla="*/ 18409 h 312420"/>
              <a:gd name="T10" fmla="*/ 49199 w 80368"/>
              <a:gd name="T11" fmla="*/ 26336 h 312420"/>
              <a:gd name="T12" fmla="*/ 48514 w 80368"/>
              <a:gd name="T13" fmla="*/ 27788 h 312420"/>
              <a:gd name="T14" fmla="*/ 47374 w 80368"/>
              <a:gd name="T15" fmla="*/ 29777 h 312420"/>
              <a:gd name="T16" fmla="*/ 43902 w 80368"/>
              <a:gd name="T17" fmla="*/ 35431 h 312420"/>
              <a:gd name="T18" fmla="*/ 43427 w 80368"/>
              <a:gd name="T19" fmla="*/ 38930 h 312420"/>
              <a:gd name="T20" fmla="*/ 43159 w 80368"/>
              <a:gd name="T21" fmla="*/ 46652 h 312420"/>
              <a:gd name="T22" fmla="*/ 43071 w 80368"/>
              <a:gd name="T23" fmla="*/ 58427 h 312420"/>
              <a:gd name="T24" fmla="*/ 43057 w 80368"/>
              <a:gd name="T25" fmla="*/ 67543 h 312420"/>
              <a:gd name="T26" fmla="*/ 42370 w 80368"/>
              <a:gd name="T27" fmla="*/ 70600 h 312420"/>
              <a:gd name="T28" fmla="*/ 41227 w 80368"/>
              <a:gd name="T29" fmla="*/ 73663 h 312420"/>
              <a:gd name="T30" fmla="*/ 39784 w 80368"/>
              <a:gd name="T31" fmla="*/ 76726 h 312420"/>
              <a:gd name="T32" fmla="*/ 38180 w 80368"/>
              <a:gd name="T33" fmla="*/ 85582 h 312420"/>
              <a:gd name="T34" fmla="*/ 37754 w 80368"/>
              <a:gd name="T35" fmla="*/ 90809 h 312420"/>
              <a:gd name="T36" fmla="*/ 36783 w 80368"/>
              <a:gd name="T37" fmla="*/ 95315 h 312420"/>
              <a:gd name="T38" fmla="*/ 35456 w 80368"/>
              <a:gd name="T39" fmla="*/ 99343 h 312420"/>
              <a:gd name="T40" fmla="*/ 33888 w 80368"/>
              <a:gd name="T41" fmla="*/ 103051 h 312420"/>
              <a:gd name="T42" fmla="*/ 32841 w 80368"/>
              <a:gd name="T43" fmla="*/ 107568 h 312420"/>
              <a:gd name="T44" fmla="*/ 32140 w 80368"/>
              <a:gd name="T45" fmla="*/ 112627 h 312420"/>
              <a:gd name="T46" fmla="*/ 31678 w 80368"/>
              <a:gd name="T47" fmla="*/ 118043 h 312420"/>
              <a:gd name="T48" fmla="*/ 31370 w 80368"/>
              <a:gd name="T49" fmla="*/ 123699 h 312420"/>
              <a:gd name="T50" fmla="*/ 31160 w 80368"/>
              <a:gd name="T51" fmla="*/ 129518 h 312420"/>
              <a:gd name="T52" fmla="*/ 31023 w 80368"/>
              <a:gd name="T53" fmla="*/ 135441 h 312420"/>
              <a:gd name="T54" fmla="*/ 30249 w 80368"/>
              <a:gd name="T55" fmla="*/ 141434 h 312420"/>
              <a:gd name="T56" fmla="*/ 29048 w 80368"/>
              <a:gd name="T57" fmla="*/ 147478 h 312420"/>
              <a:gd name="T58" fmla="*/ 27566 w 80368"/>
              <a:gd name="T59" fmla="*/ 153552 h 312420"/>
              <a:gd name="T60" fmla="*/ 25915 w 80368"/>
              <a:gd name="T61" fmla="*/ 163028 h 312420"/>
              <a:gd name="T62" fmla="*/ 24504 w 80368"/>
              <a:gd name="T63" fmla="*/ 171672 h 312420"/>
              <a:gd name="T64" fmla="*/ 23168 w 80368"/>
              <a:gd name="T65" fmla="*/ 176841 h 312420"/>
              <a:gd name="T66" fmla="*/ 21593 w 80368"/>
              <a:gd name="T67" fmla="*/ 182334 h 312420"/>
              <a:gd name="T68" fmla="*/ 20545 w 80368"/>
              <a:gd name="T69" fmla="*/ 188040 h 312420"/>
              <a:gd name="T70" fmla="*/ 19847 w 80368"/>
              <a:gd name="T71" fmla="*/ 193891 h 312420"/>
              <a:gd name="T72" fmla="*/ 19381 w 80368"/>
              <a:gd name="T73" fmla="*/ 199837 h 312420"/>
              <a:gd name="T74" fmla="*/ 18386 w 80368"/>
              <a:gd name="T75" fmla="*/ 205846 h 312420"/>
              <a:gd name="T76" fmla="*/ 17042 w 80368"/>
              <a:gd name="T77" fmla="*/ 211898 h 312420"/>
              <a:gd name="T78" fmla="*/ 15462 w 80368"/>
              <a:gd name="T79" fmla="*/ 217979 h 312420"/>
              <a:gd name="T80" fmla="*/ 14408 w 80368"/>
              <a:gd name="T81" fmla="*/ 224078 h 312420"/>
              <a:gd name="T82" fmla="*/ 13703 w 80368"/>
              <a:gd name="T83" fmla="*/ 230190 h 312420"/>
              <a:gd name="T84" fmla="*/ 13235 w 80368"/>
              <a:gd name="T85" fmla="*/ 236310 h 312420"/>
              <a:gd name="T86" fmla="*/ 12923 w 80368"/>
              <a:gd name="T87" fmla="*/ 242436 h 312420"/>
              <a:gd name="T88" fmla="*/ 12716 w 80368"/>
              <a:gd name="T89" fmla="*/ 248564 h 312420"/>
              <a:gd name="T90" fmla="*/ 12579 w 80368"/>
              <a:gd name="T91" fmla="*/ 254697 h 312420"/>
              <a:gd name="T92" fmla="*/ 11802 w 80368"/>
              <a:gd name="T93" fmla="*/ 259807 h 312420"/>
              <a:gd name="T94" fmla="*/ 10600 w 80368"/>
              <a:gd name="T95" fmla="*/ 264238 h 312420"/>
              <a:gd name="T96" fmla="*/ 9116 w 80368"/>
              <a:gd name="T97" fmla="*/ 268213 h 312420"/>
              <a:gd name="T98" fmla="*/ 7470 w 80368"/>
              <a:gd name="T99" fmla="*/ 278088 h 312420"/>
              <a:gd name="T100" fmla="*/ 7028 w 80368"/>
              <a:gd name="T101" fmla="*/ 283584 h 312420"/>
              <a:gd name="T102" fmla="*/ 6048 w 80368"/>
              <a:gd name="T103" fmla="*/ 288271 h 312420"/>
              <a:gd name="T104" fmla="*/ 4715 w 80368"/>
              <a:gd name="T105" fmla="*/ 292420 h 312420"/>
              <a:gd name="T106" fmla="*/ 931 w 80368"/>
              <a:gd name="T107" fmla="*/ 301538 h 312420"/>
              <a:gd name="T108" fmla="*/ 416 w 80368"/>
              <a:gd name="T109" fmla="*/ 305513 h 312420"/>
              <a:gd name="T110" fmla="*/ 40 w 80368"/>
              <a:gd name="T111" fmla="*/ 315059 h 312420"/>
              <a:gd name="T112" fmla="*/ 1 w 80368"/>
              <a:gd name="T113" fmla="*/ 322070 h 312420"/>
              <a:gd name="T114" fmla="*/ 0 w 80368"/>
              <a:gd name="T115" fmla="*/ 294578 h 31242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80368"/>
              <a:gd name="T175" fmla="*/ 0 h 312420"/>
              <a:gd name="T176" fmla="*/ 80368 w 80368"/>
              <a:gd name="T177" fmla="*/ 312420 h 31242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80368" h="312420">
                <a:moveTo>
                  <a:pt x="80367" y="0"/>
                </a:moveTo>
                <a:lnTo>
                  <a:pt x="80367" y="8920"/>
                </a:lnTo>
                <a:lnTo>
                  <a:pt x="71470" y="17827"/>
                </a:lnTo>
                <a:lnTo>
                  <a:pt x="71441" y="17857"/>
                </a:lnTo>
                <a:lnTo>
                  <a:pt x="71438" y="17860"/>
                </a:lnTo>
                <a:lnTo>
                  <a:pt x="71438" y="25548"/>
                </a:lnTo>
                <a:lnTo>
                  <a:pt x="70445" y="26954"/>
                </a:lnTo>
                <a:lnTo>
                  <a:pt x="68792" y="28884"/>
                </a:lnTo>
                <a:lnTo>
                  <a:pt x="63749" y="34369"/>
                </a:lnTo>
                <a:lnTo>
                  <a:pt x="63060" y="37765"/>
                </a:lnTo>
                <a:lnTo>
                  <a:pt x="62671" y="45255"/>
                </a:lnTo>
                <a:lnTo>
                  <a:pt x="62540" y="56675"/>
                </a:lnTo>
                <a:lnTo>
                  <a:pt x="62518" y="65520"/>
                </a:lnTo>
                <a:lnTo>
                  <a:pt x="61522" y="68485"/>
                </a:lnTo>
                <a:lnTo>
                  <a:pt x="59866" y="71454"/>
                </a:lnTo>
                <a:lnTo>
                  <a:pt x="57770" y="74425"/>
                </a:lnTo>
                <a:lnTo>
                  <a:pt x="55442" y="83018"/>
                </a:lnTo>
                <a:lnTo>
                  <a:pt x="54820" y="88088"/>
                </a:lnTo>
                <a:lnTo>
                  <a:pt x="53414" y="92459"/>
                </a:lnTo>
                <a:lnTo>
                  <a:pt x="51484" y="96367"/>
                </a:lnTo>
                <a:lnTo>
                  <a:pt x="49206" y="99963"/>
                </a:lnTo>
                <a:lnTo>
                  <a:pt x="47687" y="104345"/>
                </a:lnTo>
                <a:lnTo>
                  <a:pt x="46674" y="109252"/>
                </a:lnTo>
                <a:lnTo>
                  <a:pt x="45999" y="114506"/>
                </a:lnTo>
                <a:lnTo>
                  <a:pt x="45549" y="119994"/>
                </a:lnTo>
                <a:lnTo>
                  <a:pt x="45249" y="125637"/>
                </a:lnTo>
                <a:lnTo>
                  <a:pt x="45049" y="131383"/>
                </a:lnTo>
                <a:lnTo>
                  <a:pt x="43923" y="137198"/>
                </a:lnTo>
                <a:lnTo>
                  <a:pt x="42180" y="143060"/>
                </a:lnTo>
                <a:lnTo>
                  <a:pt x="40027" y="148951"/>
                </a:lnTo>
                <a:lnTo>
                  <a:pt x="37633" y="158143"/>
                </a:lnTo>
                <a:lnTo>
                  <a:pt x="35578" y="166528"/>
                </a:lnTo>
                <a:lnTo>
                  <a:pt x="33640" y="171542"/>
                </a:lnTo>
                <a:lnTo>
                  <a:pt x="31357" y="176870"/>
                </a:lnTo>
                <a:lnTo>
                  <a:pt x="29834" y="182406"/>
                </a:lnTo>
                <a:lnTo>
                  <a:pt x="28819" y="188080"/>
                </a:lnTo>
                <a:lnTo>
                  <a:pt x="28143" y="193848"/>
                </a:lnTo>
                <a:lnTo>
                  <a:pt x="26699" y="199677"/>
                </a:lnTo>
                <a:lnTo>
                  <a:pt x="24745" y="205548"/>
                </a:lnTo>
                <a:lnTo>
                  <a:pt x="22450" y="211446"/>
                </a:lnTo>
                <a:lnTo>
                  <a:pt x="20920" y="217363"/>
                </a:lnTo>
                <a:lnTo>
                  <a:pt x="19899" y="223292"/>
                </a:lnTo>
                <a:lnTo>
                  <a:pt x="19220" y="229228"/>
                </a:lnTo>
                <a:lnTo>
                  <a:pt x="18766" y="235170"/>
                </a:lnTo>
                <a:lnTo>
                  <a:pt x="18464" y="241116"/>
                </a:lnTo>
                <a:lnTo>
                  <a:pt x="18263" y="247065"/>
                </a:lnTo>
                <a:lnTo>
                  <a:pt x="17136" y="252022"/>
                </a:lnTo>
                <a:lnTo>
                  <a:pt x="15393" y="256320"/>
                </a:lnTo>
                <a:lnTo>
                  <a:pt x="13238" y="260177"/>
                </a:lnTo>
                <a:lnTo>
                  <a:pt x="10845" y="269755"/>
                </a:lnTo>
                <a:lnTo>
                  <a:pt x="10206" y="275086"/>
                </a:lnTo>
                <a:lnTo>
                  <a:pt x="8789" y="279633"/>
                </a:lnTo>
                <a:lnTo>
                  <a:pt x="6851" y="283657"/>
                </a:lnTo>
                <a:lnTo>
                  <a:pt x="1354" y="292502"/>
                </a:lnTo>
                <a:lnTo>
                  <a:pt x="602" y="296358"/>
                </a:lnTo>
                <a:lnTo>
                  <a:pt x="53" y="305619"/>
                </a:lnTo>
                <a:lnTo>
                  <a:pt x="1" y="312419"/>
                </a:lnTo>
                <a:lnTo>
                  <a:pt x="0" y="2857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6" name="SMARTInkAnnotation266">
            <a:extLst>
              <a:ext uri="{FF2B5EF4-FFF2-40B4-BE49-F238E27FC236}">
                <a16:creationId xmlns:a16="http://schemas.microsoft.com/office/drawing/2014/main" id="{7A928C13-D84C-4F25-82D0-FF00005D9614}"/>
              </a:ext>
            </a:extLst>
          </p:cNvPr>
          <p:cNvSpPr>
            <a:spLocks/>
          </p:cNvSpPr>
          <p:nvPr/>
        </p:nvSpPr>
        <p:spPr bwMode="auto">
          <a:xfrm>
            <a:off x="1463675" y="4751388"/>
            <a:ext cx="117475" cy="293687"/>
          </a:xfrm>
          <a:custGeom>
            <a:avLst/>
            <a:gdLst>
              <a:gd name="T0" fmla="*/ 12743 w 116077"/>
              <a:gd name="T1" fmla="*/ 0 h 294649"/>
              <a:gd name="T2" fmla="*/ 14200 w 116077"/>
              <a:gd name="T3" fmla="*/ 5541 h 294649"/>
              <a:gd name="T4" fmla="*/ 23796 w 116077"/>
              <a:gd name="T5" fmla="*/ 7734 h 294649"/>
              <a:gd name="T6" fmla="*/ 25342 w 116077"/>
              <a:gd name="T7" fmla="*/ 16829 h 294649"/>
              <a:gd name="T8" fmla="*/ 26892 w 116077"/>
              <a:gd name="T9" fmla="*/ 20955 h 294649"/>
              <a:gd name="T10" fmla="*/ 32320 w 116077"/>
              <a:gd name="T11" fmla="*/ 22790 h 294649"/>
              <a:gd name="T12" fmla="*/ 35679 w 116077"/>
              <a:gd name="T13" fmla="*/ 26004 h 294649"/>
              <a:gd name="T14" fmla="*/ 38010 w 116077"/>
              <a:gd name="T15" fmla="*/ 37979 h 294649"/>
              <a:gd name="T16" fmla="*/ 38352 w 116077"/>
              <a:gd name="T17" fmla="*/ 66316 h 294649"/>
              <a:gd name="T18" fmla="*/ 42147 w 116077"/>
              <a:gd name="T19" fmla="*/ 72332 h 294649"/>
              <a:gd name="T20" fmla="*/ 48487 w 116077"/>
              <a:gd name="T21" fmla="*/ 80777 h 294649"/>
              <a:gd name="T22" fmla="*/ 50626 w 116077"/>
              <a:gd name="T23" fmla="*/ 91691 h 294649"/>
              <a:gd name="T24" fmla="*/ 54710 w 116077"/>
              <a:gd name="T25" fmla="*/ 97102 h 294649"/>
              <a:gd name="T26" fmla="*/ 61204 w 116077"/>
              <a:gd name="T27" fmla="*/ 105204 h 294649"/>
              <a:gd name="T28" fmla="*/ 66921 w 116077"/>
              <a:gd name="T29" fmla="*/ 115702 h 294649"/>
              <a:gd name="T30" fmla="*/ 73823 w 116077"/>
              <a:gd name="T31" fmla="*/ 127807 h 294649"/>
              <a:gd name="T32" fmla="*/ 79658 w 116077"/>
              <a:gd name="T33" fmla="*/ 137090 h 294649"/>
              <a:gd name="T34" fmla="*/ 86596 w 116077"/>
              <a:gd name="T35" fmla="*/ 145537 h 294649"/>
              <a:gd name="T36" fmla="*/ 92442 w 116077"/>
              <a:gd name="T37" fmla="*/ 156136 h 294649"/>
              <a:gd name="T38" fmla="*/ 99385 w 116077"/>
              <a:gd name="T39" fmla="*/ 168270 h 294649"/>
              <a:gd name="T40" fmla="*/ 105233 w 116077"/>
              <a:gd name="T41" fmla="*/ 177562 h 294649"/>
              <a:gd name="T42" fmla="*/ 112131 w 116077"/>
              <a:gd name="T43" fmla="*/ 183240 h 294649"/>
              <a:gd name="T44" fmla="*/ 119937 w 116077"/>
              <a:gd name="T45" fmla="*/ 188761 h 294649"/>
              <a:gd name="T46" fmla="*/ 124353 w 116077"/>
              <a:gd name="T47" fmla="*/ 196611 h 294649"/>
              <a:gd name="T48" fmla="*/ 130629 w 116077"/>
              <a:gd name="T49" fmla="*/ 208746 h 294649"/>
              <a:gd name="T50" fmla="*/ 137693 w 116077"/>
              <a:gd name="T51" fmla="*/ 218037 h 294649"/>
              <a:gd name="T52" fmla="*/ 144198 w 116077"/>
              <a:gd name="T53" fmla="*/ 228278 h 294649"/>
              <a:gd name="T54" fmla="*/ 149343 w 116077"/>
              <a:gd name="T55" fmla="*/ 232765 h 294649"/>
              <a:gd name="T56" fmla="*/ 152920 w 116077"/>
              <a:gd name="T57" fmla="*/ 245622 h 294649"/>
              <a:gd name="T58" fmla="*/ 157176 w 116077"/>
              <a:gd name="T59" fmla="*/ 252624 h 294649"/>
              <a:gd name="T60" fmla="*/ 166234 w 116077"/>
              <a:gd name="T61" fmla="*/ 266769 h 294649"/>
              <a:gd name="T62" fmla="*/ 153461 w 116077"/>
              <a:gd name="T63" fmla="*/ 267115 h 29464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6077"/>
              <a:gd name="T97" fmla="*/ 0 h 294649"/>
              <a:gd name="T98" fmla="*/ 116077 w 116077"/>
              <a:gd name="T99" fmla="*/ 294649 h 29464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6077" h="294649">
                <a:moveTo>
                  <a:pt x="0" y="8898"/>
                </a:moveTo>
                <a:lnTo>
                  <a:pt x="8898" y="0"/>
                </a:lnTo>
                <a:lnTo>
                  <a:pt x="8920" y="4718"/>
                </a:lnTo>
                <a:lnTo>
                  <a:pt x="9916" y="6112"/>
                </a:lnTo>
                <a:lnTo>
                  <a:pt x="11572" y="7040"/>
                </a:lnTo>
                <a:lnTo>
                  <a:pt x="16617" y="8531"/>
                </a:lnTo>
                <a:lnTo>
                  <a:pt x="17032" y="9646"/>
                </a:lnTo>
                <a:lnTo>
                  <a:pt x="17696" y="18563"/>
                </a:lnTo>
                <a:lnTo>
                  <a:pt x="17750" y="21294"/>
                </a:lnTo>
                <a:lnTo>
                  <a:pt x="18779" y="23115"/>
                </a:lnTo>
                <a:lnTo>
                  <a:pt x="20457" y="24330"/>
                </a:lnTo>
                <a:lnTo>
                  <a:pt x="22568" y="25139"/>
                </a:lnTo>
                <a:lnTo>
                  <a:pt x="23975" y="26670"/>
                </a:lnTo>
                <a:lnTo>
                  <a:pt x="24913" y="28684"/>
                </a:lnTo>
                <a:lnTo>
                  <a:pt x="25955" y="33567"/>
                </a:lnTo>
                <a:lnTo>
                  <a:pt x="26542" y="41894"/>
                </a:lnTo>
                <a:lnTo>
                  <a:pt x="26679" y="47706"/>
                </a:lnTo>
                <a:lnTo>
                  <a:pt x="26780" y="73151"/>
                </a:lnTo>
                <a:lnTo>
                  <a:pt x="27775" y="76538"/>
                </a:lnTo>
                <a:lnTo>
                  <a:pt x="29431" y="79788"/>
                </a:lnTo>
                <a:lnTo>
                  <a:pt x="31527" y="82947"/>
                </a:lnTo>
                <a:lnTo>
                  <a:pt x="33856" y="89102"/>
                </a:lnTo>
                <a:lnTo>
                  <a:pt x="35167" y="98146"/>
                </a:lnTo>
                <a:lnTo>
                  <a:pt x="35351" y="101139"/>
                </a:lnTo>
                <a:lnTo>
                  <a:pt x="36466" y="104126"/>
                </a:lnTo>
                <a:lnTo>
                  <a:pt x="38201" y="107110"/>
                </a:lnTo>
                <a:lnTo>
                  <a:pt x="40350" y="110091"/>
                </a:lnTo>
                <a:lnTo>
                  <a:pt x="42738" y="116050"/>
                </a:lnTo>
                <a:lnTo>
                  <a:pt x="44792" y="122997"/>
                </a:lnTo>
                <a:lnTo>
                  <a:pt x="46729" y="127628"/>
                </a:lnTo>
                <a:lnTo>
                  <a:pt x="49012" y="132700"/>
                </a:lnTo>
                <a:lnTo>
                  <a:pt x="51549" y="140981"/>
                </a:lnTo>
                <a:lnTo>
                  <a:pt x="52225" y="144578"/>
                </a:lnTo>
                <a:lnTo>
                  <a:pt x="55623" y="151221"/>
                </a:lnTo>
                <a:lnTo>
                  <a:pt x="57918" y="154381"/>
                </a:lnTo>
                <a:lnTo>
                  <a:pt x="60468" y="160539"/>
                </a:lnTo>
                <a:lnTo>
                  <a:pt x="62594" y="167575"/>
                </a:lnTo>
                <a:lnTo>
                  <a:pt x="64549" y="172229"/>
                </a:lnTo>
                <a:lnTo>
                  <a:pt x="66846" y="177317"/>
                </a:lnTo>
                <a:lnTo>
                  <a:pt x="69397" y="185615"/>
                </a:lnTo>
                <a:lnTo>
                  <a:pt x="70077" y="189217"/>
                </a:lnTo>
                <a:lnTo>
                  <a:pt x="73479" y="195865"/>
                </a:lnTo>
                <a:lnTo>
                  <a:pt x="75775" y="199027"/>
                </a:lnTo>
                <a:lnTo>
                  <a:pt x="78298" y="202127"/>
                </a:lnTo>
                <a:lnTo>
                  <a:pt x="80972" y="205186"/>
                </a:lnTo>
                <a:lnTo>
                  <a:pt x="83747" y="208218"/>
                </a:lnTo>
                <a:lnTo>
                  <a:pt x="85597" y="212223"/>
                </a:lnTo>
                <a:lnTo>
                  <a:pt x="86830" y="216877"/>
                </a:lnTo>
                <a:lnTo>
                  <a:pt x="87652" y="221965"/>
                </a:lnTo>
                <a:lnTo>
                  <a:pt x="91212" y="230263"/>
                </a:lnTo>
                <a:lnTo>
                  <a:pt x="93550" y="233865"/>
                </a:lnTo>
                <a:lnTo>
                  <a:pt x="96148" y="240514"/>
                </a:lnTo>
                <a:lnTo>
                  <a:pt x="97816" y="248126"/>
                </a:lnTo>
                <a:lnTo>
                  <a:pt x="100690" y="251813"/>
                </a:lnTo>
                <a:lnTo>
                  <a:pt x="102846" y="254184"/>
                </a:lnTo>
                <a:lnTo>
                  <a:pt x="104282" y="256758"/>
                </a:lnTo>
                <a:lnTo>
                  <a:pt x="105879" y="262264"/>
                </a:lnTo>
                <a:lnTo>
                  <a:pt x="106778" y="270941"/>
                </a:lnTo>
                <a:lnTo>
                  <a:pt x="107044" y="275056"/>
                </a:lnTo>
                <a:lnTo>
                  <a:pt x="109752" y="278664"/>
                </a:lnTo>
                <a:lnTo>
                  <a:pt x="115715" y="285305"/>
                </a:lnTo>
                <a:lnTo>
                  <a:pt x="116076" y="294269"/>
                </a:lnTo>
                <a:lnTo>
                  <a:pt x="113436" y="294480"/>
                </a:lnTo>
                <a:lnTo>
                  <a:pt x="107157" y="29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7" name="SMARTInkAnnotation267">
            <a:extLst>
              <a:ext uri="{FF2B5EF4-FFF2-40B4-BE49-F238E27FC236}">
                <a16:creationId xmlns:a16="http://schemas.microsoft.com/office/drawing/2014/main" id="{249A026E-165B-48C4-B820-CBF9DEA59B54}"/>
              </a:ext>
            </a:extLst>
          </p:cNvPr>
          <p:cNvSpPr>
            <a:spLocks/>
          </p:cNvSpPr>
          <p:nvPr/>
        </p:nvSpPr>
        <p:spPr bwMode="auto">
          <a:xfrm>
            <a:off x="1419225" y="5018088"/>
            <a:ext cx="188913" cy="26987"/>
          </a:xfrm>
          <a:custGeom>
            <a:avLst/>
            <a:gdLst>
              <a:gd name="T0" fmla="*/ 11151 w 187514"/>
              <a:gd name="T1" fmla="*/ 11126 h 26790"/>
              <a:gd name="T2" fmla="*/ 1537 w 187514"/>
              <a:gd name="T3" fmla="*/ 20704 h 26790"/>
              <a:gd name="T4" fmla="*/ 1018 w 187514"/>
              <a:gd name="T5" fmla="*/ 22457 h 26790"/>
              <a:gd name="T6" fmla="*/ 676 w 187514"/>
              <a:gd name="T7" fmla="*/ 24859 h 26790"/>
              <a:gd name="T8" fmla="*/ 0 w 187514"/>
              <a:gd name="T9" fmla="*/ 33227 h 26790"/>
              <a:gd name="T10" fmla="*/ 5915 w 187514"/>
              <a:gd name="T11" fmla="*/ 33332 h 26790"/>
              <a:gd name="T12" fmla="*/ 38890 w 187514"/>
              <a:gd name="T13" fmla="*/ 33373 h 26790"/>
              <a:gd name="T14" fmla="*/ 42044 w 187514"/>
              <a:gd name="T15" fmla="*/ 32142 h 26790"/>
              <a:gd name="T16" fmla="*/ 45385 w 187514"/>
              <a:gd name="T17" fmla="*/ 30081 h 26790"/>
              <a:gd name="T18" fmla="*/ 48853 w 187514"/>
              <a:gd name="T19" fmla="*/ 27469 h 26790"/>
              <a:gd name="T20" fmla="*/ 51165 w 187514"/>
              <a:gd name="T21" fmla="*/ 26967 h 26790"/>
              <a:gd name="T22" fmla="*/ 52707 w 187514"/>
              <a:gd name="T23" fmla="*/ 27866 h 26790"/>
              <a:gd name="T24" fmla="*/ 53734 w 187514"/>
              <a:gd name="T25" fmla="*/ 29704 h 26790"/>
              <a:gd name="T26" fmla="*/ 55658 w 187514"/>
              <a:gd name="T27" fmla="*/ 30926 h 26790"/>
              <a:gd name="T28" fmla="*/ 58182 w 187514"/>
              <a:gd name="T29" fmla="*/ 31744 h 26790"/>
              <a:gd name="T30" fmla="*/ 64291 w 187514"/>
              <a:gd name="T31" fmla="*/ 32648 h 26790"/>
              <a:gd name="T32" fmla="*/ 71142 w 187514"/>
              <a:gd name="T33" fmla="*/ 33052 h 26790"/>
              <a:gd name="T34" fmla="*/ 78323 w 187514"/>
              <a:gd name="T35" fmla="*/ 33232 h 26790"/>
              <a:gd name="T36" fmla="*/ 171249 w 187514"/>
              <a:gd name="T37" fmla="*/ 33373 h 26790"/>
              <a:gd name="T38" fmla="*/ 174926 w 187514"/>
              <a:gd name="T39" fmla="*/ 32142 h 26790"/>
              <a:gd name="T40" fmla="*/ 178614 w 187514"/>
              <a:gd name="T41" fmla="*/ 30081 h 26790"/>
              <a:gd name="T42" fmla="*/ 182315 w 187514"/>
              <a:gd name="T43" fmla="*/ 27469 h 26790"/>
              <a:gd name="T44" fmla="*/ 186020 w 187514"/>
              <a:gd name="T45" fmla="*/ 25729 h 26790"/>
              <a:gd name="T46" fmla="*/ 189734 w 187514"/>
              <a:gd name="T47" fmla="*/ 24568 h 26790"/>
              <a:gd name="T48" fmla="*/ 193448 w 187514"/>
              <a:gd name="T49" fmla="*/ 23796 h 26790"/>
              <a:gd name="T50" fmla="*/ 197166 w 187514"/>
              <a:gd name="T51" fmla="*/ 23279 h 26790"/>
              <a:gd name="T52" fmla="*/ 200882 w 187514"/>
              <a:gd name="T53" fmla="*/ 22934 h 26790"/>
              <a:gd name="T54" fmla="*/ 204599 w 187514"/>
              <a:gd name="T55" fmla="*/ 22706 h 26790"/>
              <a:gd name="T56" fmla="*/ 207080 w 187514"/>
              <a:gd name="T57" fmla="*/ 21319 h 26790"/>
              <a:gd name="T58" fmla="*/ 208728 w 187514"/>
              <a:gd name="T59" fmla="*/ 19158 h 26790"/>
              <a:gd name="T60" fmla="*/ 209829 w 187514"/>
              <a:gd name="T61" fmla="*/ 16479 h 26790"/>
              <a:gd name="T62" fmla="*/ 211807 w 187514"/>
              <a:gd name="T63" fmla="*/ 14694 h 26790"/>
              <a:gd name="T64" fmla="*/ 214363 w 187514"/>
              <a:gd name="T65" fmla="*/ 13505 h 26790"/>
              <a:gd name="T66" fmla="*/ 217305 w 187514"/>
              <a:gd name="T67" fmla="*/ 12713 h 26790"/>
              <a:gd name="T68" fmla="*/ 220510 w 187514"/>
              <a:gd name="T69" fmla="*/ 10950 h 26790"/>
              <a:gd name="T70" fmla="*/ 223881 w 187514"/>
              <a:gd name="T71" fmla="*/ 8532 h 26790"/>
              <a:gd name="T72" fmla="*/ 234357 w 187514"/>
              <a:gd name="T73" fmla="*/ 0 h 2679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87514"/>
              <a:gd name="T112" fmla="*/ 0 h 26790"/>
              <a:gd name="T113" fmla="*/ 187514 w 187514"/>
              <a:gd name="T114" fmla="*/ 26790 h 2679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87514" h="26790">
                <a:moveTo>
                  <a:pt x="8920" y="8930"/>
                </a:moveTo>
                <a:lnTo>
                  <a:pt x="1231" y="16619"/>
                </a:lnTo>
                <a:lnTo>
                  <a:pt x="817" y="18024"/>
                </a:lnTo>
                <a:lnTo>
                  <a:pt x="542" y="19954"/>
                </a:lnTo>
                <a:lnTo>
                  <a:pt x="0" y="26671"/>
                </a:lnTo>
                <a:lnTo>
                  <a:pt x="4733" y="26754"/>
                </a:lnTo>
                <a:lnTo>
                  <a:pt x="31118" y="26789"/>
                </a:lnTo>
                <a:lnTo>
                  <a:pt x="33641" y="25798"/>
                </a:lnTo>
                <a:lnTo>
                  <a:pt x="36314" y="24144"/>
                </a:lnTo>
                <a:lnTo>
                  <a:pt x="39089" y="22049"/>
                </a:lnTo>
                <a:lnTo>
                  <a:pt x="40939" y="21645"/>
                </a:lnTo>
                <a:lnTo>
                  <a:pt x="42172" y="22368"/>
                </a:lnTo>
                <a:lnTo>
                  <a:pt x="42994" y="23841"/>
                </a:lnTo>
                <a:lnTo>
                  <a:pt x="44534" y="24824"/>
                </a:lnTo>
                <a:lnTo>
                  <a:pt x="46553" y="25479"/>
                </a:lnTo>
                <a:lnTo>
                  <a:pt x="51442" y="26207"/>
                </a:lnTo>
                <a:lnTo>
                  <a:pt x="56923" y="26530"/>
                </a:lnTo>
                <a:lnTo>
                  <a:pt x="62666" y="26674"/>
                </a:lnTo>
                <a:lnTo>
                  <a:pt x="137021" y="26789"/>
                </a:lnTo>
                <a:lnTo>
                  <a:pt x="139961" y="25798"/>
                </a:lnTo>
                <a:lnTo>
                  <a:pt x="142913" y="24144"/>
                </a:lnTo>
                <a:lnTo>
                  <a:pt x="145874" y="22049"/>
                </a:lnTo>
                <a:lnTo>
                  <a:pt x="148840" y="20652"/>
                </a:lnTo>
                <a:lnTo>
                  <a:pt x="151809" y="19721"/>
                </a:lnTo>
                <a:lnTo>
                  <a:pt x="154781" y="19101"/>
                </a:lnTo>
                <a:lnTo>
                  <a:pt x="157754" y="18687"/>
                </a:lnTo>
                <a:lnTo>
                  <a:pt x="160728" y="18411"/>
                </a:lnTo>
                <a:lnTo>
                  <a:pt x="163704" y="18227"/>
                </a:lnTo>
                <a:lnTo>
                  <a:pt x="165687" y="17113"/>
                </a:lnTo>
                <a:lnTo>
                  <a:pt x="167009" y="15377"/>
                </a:lnTo>
                <a:lnTo>
                  <a:pt x="167891" y="13228"/>
                </a:lnTo>
                <a:lnTo>
                  <a:pt x="169471" y="11795"/>
                </a:lnTo>
                <a:lnTo>
                  <a:pt x="171516" y="10840"/>
                </a:lnTo>
                <a:lnTo>
                  <a:pt x="173872" y="10204"/>
                </a:lnTo>
                <a:lnTo>
                  <a:pt x="176435" y="8787"/>
                </a:lnTo>
                <a:lnTo>
                  <a:pt x="179135" y="6850"/>
                </a:lnTo>
                <a:lnTo>
                  <a:pt x="18751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8" name="SMARTInkAnnotation268">
            <a:extLst>
              <a:ext uri="{FF2B5EF4-FFF2-40B4-BE49-F238E27FC236}">
                <a16:creationId xmlns:a16="http://schemas.microsoft.com/office/drawing/2014/main" id="{DB63FB64-5F81-4029-AB9B-2CFF6D201374}"/>
              </a:ext>
            </a:extLst>
          </p:cNvPr>
          <p:cNvSpPr>
            <a:spLocks/>
          </p:cNvSpPr>
          <p:nvPr/>
        </p:nvSpPr>
        <p:spPr bwMode="auto">
          <a:xfrm>
            <a:off x="1697038" y="4625975"/>
            <a:ext cx="241300" cy="347663"/>
          </a:xfrm>
          <a:custGeom>
            <a:avLst/>
            <a:gdLst>
              <a:gd name="T0" fmla="*/ 4861 w 241103"/>
              <a:gd name="T1" fmla="*/ 0 h 348259"/>
              <a:gd name="T2" fmla="*/ 7248 w 241103"/>
              <a:gd name="T3" fmla="*/ 2522 h 348259"/>
              <a:gd name="T4" fmla="*/ 9133 w 241103"/>
              <a:gd name="T5" fmla="*/ 17101 h 348259"/>
              <a:gd name="T6" fmla="*/ 10162 w 241103"/>
              <a:gd name="T7" fmla="*/ 31022 h 348259"/>
              <a:gd name="T8" fmla="*/ 14000 w 241103"/>
              <a:gd name="T9" fmla="*/ 32638 h 348259"/>
              <a:gd name="T10" fmla="*/ 16388 w 241103"/>
              <a:gd name="T11" fmla="*/ 35868 h 348259"/>
              <a:gd name="T12" fmla="*/ 18237 w 241103"/>
              <a:gd name="T13" fmla="*/ 48928 h 348259"/>
              <a:gd name="T14" fmla="*/ 19321 w 241103"/>
              <a:gd name="T15" fmla="*/ 65841 h 348259"/>
              <a:gd name="T16" fmla="*/ 26178 w 241103"/>
              <a:gd name="T17" fmla="*/ 79275 h 348259"/>
              <a:gd name="T18" fmla="*/ 28225 w 241103"/>
              <a:gd name="T19" fmla="*/ 90501 h 348259"/>
              <a:gd name="T20" fmla="*/ 36753 w 241103"/>
              <a:gd name="T21" fmla="*/ 108389 h 348259"/>
              <a:gd name="T22" fmla="*/ 43675 w 241103"/>
              <a:gd name="T23" fmla="*/ 125469 h 348259"/>
              <a:gd name="T24" fmla="*/ 47851 w 241103"/>
              <a:gd name="T25" fmla="*/ 135194 h 348259"/>
              <a:gd name="T26" fmla="*/ 52816 w 241103"/>
              <a:gd name="T27" fmla="*/ 146559 h 348259"/>
              <a:gd name="T28" fmla="*/ 56999 w 241103"/>
              <a:gd name="T29" fmla="*/ 159351 h 348259"/>
              <a:gd name="T30" fmla="*/ 61967 w 241103"/>
              <a:gd name="T31" fmla="*/ 171624 h 348259"/>
              <a:gd name="T32" fmla="*/ 66151 w 241103"/>
              <a:gd name="T33" fmla="*/ 184684 h 348259"/>
              <a:gd name="T34" fmla="*/ 71118 w 241103"/>
              <a:gd name="T35" fmla="*/ 197037 h 348259"/>
              <a:gd name="T36" fmla="*/ 75299 w 241103"/>
              <a:gd name="T37" fmla="*/ 210123 h 348259"/>
              <a:gd name="T38" fmla="*/ 85825 w 241103"/>
              <a:gd name="T39" fmla="*/ 222985 h 348259"/>
              <a:gd name="T40" fmla="*/ 89828 w 241103"/>
              <a:gd name="T41" fmla="*/ 236242 h 348259"/>
              <a:gd name="T42" fmla="*/ 97468 w 241103"/>
              <a:gd name="T43" fmla="*/ 250838 h 348259"/>
              <a:gd name="T44" fmla="*/ 106672 w 241103"/>
              <a:gd name="T45" fmla="*/ 268539 h 348259"/>
              <a:gd name="T46" fmla="*/ 109400 w 241103"/>
              <a:gd name="T47" fmla="*/ 282739 h 348259"/>
              <a:gd name="T48" fmla="*/ 116023 w 241103"/>
              <a:gd name="T49" fmla="*/ 294056 h 348259"/>
              <a:gd name="T50" fmla="*/ 118579 w 241103"/>
              <a:gd name="T51" fmla="*/ 308195 h 348259"/>
              <a:gd name="T52" fmla="*/ 119961 w 241103"/>
              <a:gd name="T53" fmla="*/ 319349 h 348259"/>
              <a:gd name="T54" fmla="*/ 123815 w 241103"/>
              <a:gd name="T55" fmla="*/ 321007 h 348259"/>
              <a:gd name="T56" fmla="*/ 126205 w 241103"/>
              <a:gd name="T57" fmla="*/ 324258 h 348259"/>
              <a:gd name="T58" fmla="*/ 128116 w 241103"/>
              <a:gd name="T59" fmla="*/ 322682 h 348259"/>
              <a:gd name="T60" fmla="*/ 136891 w 241103"/>
              <a:gd name="T61" fmla="*/ 314209 h 348259"/>
              <a:gd name="T62" fmla="*/ 137236 w 241103"/>
              <a:gd name="T63" fmla="*/ 302074 h 348259"/>
              <a:gd name="T64" fmla="*/ 139966 w 241103"/>
              <a:gd name="T65" fmla="*/ 299191 h 348259"/>
              <a:gd name="T66" fmla="*/ 143551 w 241103"/>
              <a:gd name="T67" fmla="*/ 296968 h 348259"/>
              <a:gd name="T68" fmla="*/ 145569 w 241103"/>
              <a:gd name="T69" fmla="*/ 289473 h 348259"/>
              <a:gd name="T70" fmla="*/ 147184 w 241103"/>
              <a:gd name="T71" fmla="*/ 276677 h 348259"/>
              <a:gd name="T72" fmla="*/ 155717 w 241103"/>
              <a:gd name="T73" fmla="*/ 256569 h 348259"/>
              <a:gd name="T74" fmla="*/ 162642 w 241103"/>
              <a:gd name="T75" fmla="*/ 239317 h 348259"/>
              <a:gd name="T76" fmla="*/ 169169 w 241103"/>
              <a:gd name="T77" fmla="*/ 222051 h 348259"/>
              <a:gd name="T78" fmla="*/ 171782 w 241103"/>
              <a:gd name="T79" fmla="*/ 211474 h 348259"/>
              <a:gd name="T80" fmla="*/ 175965 w 241103"/>
              <a:gd name="T81" fmla="*/ 197437 h 348259"/>
              <a:gd name="T82" fmla="*/ 180933 w 241103"/>
              <a:gd name="T83" fmla="*/ 184793 h 348259"/>
              <a:gd name="T84" fmla="*/ 185117 w 241103"/>
              <a:gd name="T85" fmla="*/ 169111 h 348259"/>
              <a:gd name="T86" fmla="*/ 189037 w 241103"/>
              <a:gd name="T87" fmla="*/ 158100 h 348259"/>
              <a:gd name="T88" fmla="*/ 190779 w 241103"/>
              <a:gd name="T89" fmla="*/ 146922 h 348259"/>
              <a:gd name="T90" fmla="*/ 191554 w 241103"/>
              <a:gd name="T91" fmla="*/ 135671 h 348259"/>
              <a:gd name="T92" fmla="*/ 192138 w 241103"/>
              <a:gd name="T93" fmla="*/ 100634 h 348259"/>
              <a:gd name="T94" fmla="*/ 198457 w 241103"/>
              <a:gd name="T95" fmla="*/ 82152 h 348259"/>
              <a:gd name="T96" fmla="*/ 200948 w 241103"/>
              <a:gd name="T97" fmla="*/ 65426 h 348259"/>
              <a:gd name="T98" fmla="*/ 201323 w 241103"/>
              <a:gd name="T99" fmla="*/ 35609 h 348259"/>
              <a:gd name="T100" fmla="*/ 206184 w 241103"/>
              <a:gd name="T101" fmla="*/ 29924 h 348259"/>
              <a:gd name="T102" fmla="*/ 210101 w 241103"/>
              <a:gd name="T103" fmla="*/ 18538 h 348259"/>
              <a:gd name="T104" fmla="*/ 219243 w 241103"/>
              <a:gd name="T105" fmla="*/ 8873 h 348259"/>
              <a:gd name="T106" fmla="*/ 233522 w 241103"/>
              <a:gd name="T107" fmla="*/ 8483 h 348259"/>
              <a:gd name="T108" fmla="*/ 235971 w 241103"/>
              <a:gd name="T109" fmla="*/ 5971 h 348259"/>
              <a:gd name="T110" fmla="*/ 247082 w 241103"/>
              <a:gd name="T111" fmla="*/ 0 h 34825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41103"/>
              <a:gd name="T169" fmla="*/ 0 h 348259"/>
              <a:gd name="T170" fmla="*/ 241103 w 241103"/>
              <a:gd name="T171" fmla="*/ 348259 h 34825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41103" h="348259">
                <a:moveTo>
                  <a:pt x="0" y="0"/>
                </a:moveTo>
                <a:lnTo>
                  <a:pt x="4741" y="0"/>
                </a:lnTo>
                <a:lnTo>
                  <a:pt x="6137" y="992"/>
                </a:lnTo>
                <a:lnTo>
                  <a:pt x="7068" y="2646"/>
                </a:lnTo>
                <a:lnTo>
                  <a:pt x="8821" y="8562"/>
                </a:lnTo>
                <a:lnTo>
                  <a:pt x="8923" y="18003"/>
                </a:lnTo>
                <a:lnTo>
                  <a:pt x="8930" y="31128"/>
                </a:lnTo>
                <a:lnTo>
                  <a:pt x="9922" y="32658"/>
                </a:lnTo>
                <a:lnTo>
                  <a:pt x="11576" y="33679"/>
                </a:lnTo>
                <a:lnTo>
                  <a:pt x="13670" y="34359"/>
                </a:lnTo>
                <a:lnTo>
                  <a:pt x="15067" y="35804"/>
                </a:lnTo>
                <a:lnTo>
                  <a:pt x="15998" y="37760"/>
                </a:lnTo>
                <a:lnTo>
                  <a:pt x="17492" y="43287"/>
                </a:lnTo>
                <a:lnTo>
                  <a:pt x="17787" y="51508"/>
                </a:lnTo>
                <a:lnTo>
                  <a:pt x="17857" y="66761"/>
                </a:lnTo>
                <a:lnTo>
                  <a:pt x="18850" y="69312"/>
                </a:lnTo>
                <a:lnTo>
                  <a:pt x="23996" y="77642"/>
                </a:lnTo>
                <a:lnTo>
                  <a:pt x="25548" y="83455"/>
                </a:lnTo>
                <a:lnTo>
                  <a:pt x="26421" y="92306"/>
                </a:lnTo>
                <a:lnTo>
                  <a:pt x="27536" y="95272"/>
                </a:lnTo>
                <a:lnTo>
                  <a:pt x="32854" y="104186"/>
                </a:lnTo>
                <a:lnTo>
                  <a:pt x="35862" y="114104"/>
                </a:lnTo>
                <a:lnTo>
                  <a:pt x="40082" y="123804"/>
                </a:lnTo>
                <a:lnTo>
                  <a:pt x="42619" y="132084"/>
                </a:lnTo>
                <a:lnTo>
                  <a:pt x="43296" y="135681"/>
                </a:lnTo>
                <a:lnTo>
                  <a:pt x="46693" y="142323"/>
                </a:lnTo>
                <a:lnTo>
                  <a:pt x="48988" y="145484"/>
                </a:lnTo>
                <a:lnTo>
                  <a:pt x="51538" y="154287"/>
                </a:lnTo>
                <a:lnTo>
                  <a:pt x="52218" y="159413"/>
                </a:lnTo>
                <a:lnTo>
                  <a:pt x="55620" y="167754"/>
                </a:lnTo>
                <a:lnTo>
                  <a:pt x="57916" y="171367"/>
                </a:lnTo>
                <a:lnTo>
                  <a:pt x="60467" y="180673"/>
                </a:lnTo>
                <a:lnTo>
                  <a:pt x="61147" y="185934"/>
                </a:lnTo>
                <a:lnTo>
                  <a:pt x="64549" y="194423"/>
                </a:lnTo>
                <a:lnTo>
                  <a:pt x="66845" y="198077"/>
                </a:lnTo>
                <a:lnTo>
                  <a:pt x="69396" y="207427"/>
                </a:lnTo>
                <a:lnTo>
                  <a:pt x="70077" y="212699"/>
                </a:lnTo>
                <a:lnTo>
                  <a:pt x="73479" y="221202"/>
                </a:lnTo>
                <a:lnTo>
                  <a:pt x="80972" y="231568"/>
                </a:lnTo>
                <a:lnTo>
                  <a:pt x="83747" y="234745"/>
                </a:lnTo>
                <a:lnTo>
                  <a:pt x="85597" y="238848"/>
                </a:lnTo>
                <a:lnTo>
                  <a:pt x="87653" y="248699"/>
                </a:lnTo>
                <a:lnTo>
                  <a:pt x="91212" y="257046"/>
                </a:lnTo>
                <a:lnTo>
                  <a:pt x="95109" y="264063"/>
                </a:lnTo>
                <a:lnTo>
                  <a:pt x="98295" y="273591"/>
                </a:lnTo>
                <a:lnTo>
                  <a:pt x="104090" y="282699"/>
                </a:lnTo>
                <a:lnTo>
                  <a:pt x="105793" y="288693"/>
                </a:lnTo>
                <a:lnTo>
                  <a:pt x="106752" y="297647"/>
                </a:lnTo>
                <a:lnTo>
                  <a:pt x="107879" y="300626"/>
                </a:lnTo>
                <a:lnTo>
                  <a:pt x="113214" y="309561"/>
                </a:lnTo>
                <a:lnTo>
                  <a:pt x="114809" y="315515"/>
                </a:lnTo>
                <a:lnTo>
                  <a:pt x="115708" y="324445"/>
                </a:lnTo>
                <a:lnTo>
                  <a:pt x="116053" y="334616"/>
                </a:lnTo>
                <a:lnTo>
                  <a:pt x="117056" y="336186"/>
                </a:lnTo>
                <a:lnTo>
                  <a:pt x="118717" y="337234"/>
                </a:lnTo>
                <a:lnTo>
                  <a:pt x="120817" y="337932"/>
                </a:lnTo>
                <a:lnTo>
                  <a:pt x="122216" y="339390"/>
                </a:lnTo>
                <a:lnTo>
                  <a:pt x="123149" y="341353"/>
                </a:lnTo>
                <a:lnTo>
                  <a:pt x="125016" y="348258"/>
                </a:lnTo>
                <a:lnTo>
                  <a:pt x="125016" y="339696"/>
                </a:lnTo>
                <a:lnTo>
                  <a:pt x="132084" y="332309"/>
                </a:lnTo>
                <a:lnTo>
                  <a:pt x="133578" y="330776"/>
                </a:lnTo>
                <a:lnTo>
                  <a:pt x="133897" y="320734"/>
                </a:lnTo>
                <a:lnTo>
                  <a:pt x="133913" y="318002"/>
                </a:lnTo>
                <a:lnTo>
                  <a:pt x="134916" y="316181"/>
                </a:lnTo>
                <a:lnTo>
                  <a:pt x="136577" y="314967"/>
                </a:lnTo>
                <a:lnTo>
                  <a:pt x="138677" y="314158"/>
                </a:lnTo>
                <a:lnTo>
                  <a:pt x="140076" y="312626"/>
                </a:lnTo>
                <a:lnTo>
                  <a:pt x="141009" y="310613"/>
                </a:lnTo>
                <a:lnTo>
                  <a:pt x="142046" y="304738"/>
                </a:lnTo>
                <a:lnTo>
                  <a:pt x="142507" y="295512"/>
                </a:lnTo>
                <a:lnTo>
                  <a:pt x="143621" y="291266"/>
                </a:lnTo>
                <a:lnTo>
                  <a:pt x="148939" y="280549"/>
                </a:lnTo>
                <a:lnTo>
                  <a:pt x="151948" y="270098"/>
                </a:lnTo>
                <a:lnTo>
                  <a:pt x="156168" y="260273"/>
                </a:lnTo>
                <a:lnTo>
                  <a:pt x="158705" y="251937"/>
                </a:lnTo>
                <a:lnTo>
                  <a:pt x="160825" y="243933"/>
                </a:lnTo>
                <a:lnTo>
                  <a:pt x="165074" y="233761"/>
                </a:lnTo>
                <a:lnTo>
                  <a:pt x="166604" y="228270"/>
                </a:lnTo>
                <a:lnTo>
                  <a:pt x="167624" y="222625"/>
                </a:lnTo>
                <a:lnTo>
                  <a:pt x="168304" y="216878"/>
                </a:lnTo>
                <a:lnTo>
                  <a:pt x="171706" y="207846"/>
                </a:lnTo>
                <a:lnTo>
                  <a:pt x="174002" y="204048"/>
                </a:lnTo>
                <a:lnTo>
                  <a:pt x="176553" y="194537"/>
                </a:lnTo>
                <a:lnTo>
                  <a:pt x="178679" y="183695"/>
                </a:lnTo>
                <a:lnTo>
                  <a:pt x="180635" y="178026"/>
                </a:lnTo>
                <a:lnTo>
                  <a:pt x="182931" y="172262"/>
                </a:lnTo>
                <a:lnTo>
                  <a:pt x="184462" y="166435"/>
                </a:lnTo>
                <a:lnTo>
                  <a:pt x="185482" y="160567"/>
                </a:lnTo>
                <a:lnTo>
                  <a:pt x="186163" y="154669"/>
                </a:lnTo>
                <a:lnTo>
                  <a:pt x="186616" y="148753"/>
                </a:lnTo>
                <a:lnTo>
                  <a:pt x="186919" y="142825"/>
                </a:lnTo>
                <a:lnTo>
                  <a:pt x="187255" y="130947"/>
                </a:lnTo>
                <a:lnTo>
                  <a:pt x="187488" y="105940"/>
                </a:lnTo>
                <a:lnTo>
                  <a:pt x="190154" y="96363"/>
                </a:lnTo>
                <a:lnTo>
                  <a:pt x="193653" y="86484"/>
                </a:lnTo>
                <a:lnTo>
                  <a:pt x="195209" y="78787"/>
                </a:lnTo>
                <a:lnTo>
                  <a:pt x="196084" y="68875"/>
                </a:lnTo>
                <a:lnTo>
                  <a:pt x="196344" y="59654"/>
                </a:lnTo>
                <a:lnTo>
                  <a:pt x="196450" y="37486"/>
                </a:lnTo>
                <a:lnTo>
                  <a:pt x="199098" y="33858"/>
                </a:lnTo>
                <a:lnTo>
                  <a:pt x="201193" y="31502"/>
                </a:lnTo>
                <a:lnTo>
                  <a:pt x="202590" y="28939"/>
                </a:lnTo>
                <a:lnTo>
                  <a:pt x="205015" y="19514"/>
                </a:lnTo>
                <a:lnTo>
                  <a:pt x="212402" y="11009"/>
                </a:lnTo>
                <a:lnTo>
                  <a:pt x="213935" y="9341"/>
                </a:lnTo>
                <a:lnTo>
                  <a:pt x="221331" y="8984"/>
                </a:lnTo>
                <a:lnTo>
                  <a:pt x="227871" y="8933"/>
                </a:lnTo>
                <a:lnTo>
                  <a:pt x="229305" y="7940"/>
                </a:lnTo>
                <a:lnTo>
                  <a:pt x="230260" y="6285"/>
                </a:lnTo>
                <a:lnTo>
                  <a:pt x="232171" y="3"/>
                </a:lnTo>
                <a:lnTo>
                  <a:pt x="241102"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09" name="SMARTInkAnnotation269">
            <a:extLst>
              <a:ext uri="{FF2B5EF4-FFF2-40B4-BE49-F238E27FC236}">
                <a16:creationId xmlns:a16="http://schemas.microsoft.com/office/drawing/2014/main" id="{46760C01-E229-4817-B735-34B027DF711F}"/>
              </a:ext>
            </a:extLst>
          </p:cNvPr>
          <p:cNvSpPr>
            <a:spLocks/>
          </p:cNvSpPr>
          <p:nvPr/>
        </p:nvSpPr>
        <p:spPr bwMode="auto">
          <a:xfrm>
            <a:off x="2054225" y="4724400"/>
            <a:ext cx="133350" cy="7938"/>
          </a:xfrm>
          <a:custGeom>
            <a:avLst/>
            <a:gdLst>
              <a:gd name="T0" fmla="*/ 0 w 133946"/>
              <a:gd name="T1" fmla="*/ 0 h 8930"/>
              <a:gd name="T2" fmla="*/ 6726 w 133946"/>
              <a:gd name="T3" fmla="*/ 0 h 8930"/>
              <a:gd name="T4" fmla="*/ 7087 w 133946"/>
              <a:gd name="T5" fmla="*/ 29 h 8930"/>
              <a:gd name="T6" fmla="*/ 7330 w 133946"/>
              <a:gd name="T7" fmla="*/ 77 h 8930"/>
              <a:gd name="T8" fmla="*/ 7811 w 133946"/>
              <a:gd name="T9" fmla="*/ 260 h 8930"/>
              <a:gd name="T10" fmla="*/ 7811 w 133946"/>
              <a:gd name="T11" fmla="*/ 260 h 8930"/>
              <a:gd name="T12" fmla="*/ 96660 w 133946"/>
              <a:gd name="T13" fmla="*/ 260 h 8930"/>
              <a:gd name="T14" fmla="*/ 99162 w 133946"/>
              <a:gd name="T15" fmla="*/ 231 h 8930"/>
              <a:gd name="T16" fmla="*/ 101691 w 133946"/>
              <a:gd name="T17" fmla="*/ 184 h 8930"/>
              <a:gd name="T18" fmla="*/ 104248 w 133946"/>
              <a:gd name="T19" fmla="*/ 123 h 8930"/>
              <a:gd name="T20" fmla="*/ 106820 w 133946"/>
              <a:gd name="T21" fmla="*/ 82 h 8930"/>
              <a:gd name="T22" fmla="*/ 109402 w 133946"/>
              <a:gd name="T23" fmla="*/ 53 h 8930"/>
              <a:gd name="T24" fmla="*/ 117173 w 133946"/>
              <a:gd name="T25" fmla="*/ 0 h 893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33946"/>
              <a:gd name="T40" fmla="*/ 0 h 8930"/>
              <a:gd name="T41" fmla="*/ 133946 w 133946"/>
              <a:gd name="T42" fmla="*/ 8930 h 893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33946" h="8930">
                <a:moveTo>
                  <a:pt x="0" y="0"/>
                </a:moveTo>
                <a:lnTo>
                  <a:pt x="7688" y="0"/>
                </a:lnTo>
                <a:lnTo>
                  <a:pt x="8102" y="992"/>
                </a:lnTo>
                <a:lnTo>
                  <a:pt x="8378" y="2645"/>
                </a:lnTo>
                <a:lnTo>
                  <a:pt x="8929" y="8923"/>
                </a:lnTo>
                <a:lnTo>
                  <a:pt x="8929" y="8929"/>
                </a:lnTo>
                <a:lnTo>
                  <a:pt x="110500" y="8929"/>
                </a:lnTo>
                <a:lnTo>
                  <a:pt x="113354" y="7937"/>
                </a:lnTo>
                <a:lnTo>
                  <a:pt x="116249" y="6284"/>
                </a:lnTo>
                <a:lnTo>
                  <a:pt x="119171" y="4189"/>
                </a:lnTo>
                <a:lnTo>
                  <a:pt x="122111" y="2792"/>
                </a:lnTo>
                <a:lnTo>
                  <a:pt x="125064" y="1861"/>
                </a:lnTo>
                <a:lnTo>
                  <a:pt x="13394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0" name="SMARTInkAnnotation270">
            <a:extLst>
              <a:ext uri="{FF2B5EF4-FFF2-40B4-BE49-F238E27FC236}">
                <a16:creationId xmlns:a16="http://schemas.microsoft.com/office/drawing/2014/main" id="{A34D5D21-95F9-4505-BD17-F91673B52BA2}"/>
              </a:ext>
            </a:extLst>
          </p:cNvPr>
          <p:cNvSpPr>
            <a:spLocks/>
          </p:cNvSpPr>
          <p:nvPr/>
        </p:nvSpPr>
        <p:spPr bwMode="auto">
          <a:xfrm>
            <a:off x="2081213" y="4843463"/>
            <a:ext cx="123825" cy="4762"/>
          </a:xfrm>
          <a:custGeom>
            <a:avLst/>
            <a:gdLst>
              <a:gd name="T0" fmla="*/ 0 w 125016"/>
              <a:gd name="T1" fmla="*/ 22 h 5729"/>
              <a:gd name="T2" fmla="*/ 76223 w 125016"/>
              <a:gd name="T3" fmla="*/ 22 h 5729"/>
              <a:gd name="T4" fmla="*/ 77616 w 125016"/>
              <a:gd name="T5" fmla="*/ 18 h 5729"/>
              <a:gd name="T6" fmla="*/ 78545 w 125016"/>
              <a:gd name="T7" fmla="*/ 12 h 5729"/>
              <a:gd name="T8" fmla="*/ 79168 w 125016"/>
              <a:gd name="T9" fmla="*/ 4 h 5729"/>
              <a:gd name="T10" fmla="*/ 80325 w 125016"/>
              <a:gd name="T11" fmla="*/ 2 h 5729"/>
              <a:gd name="T12" fmla="*/ 81842 w 125016"/>
              <a:gd name="T13" fmla="*/ 5 h 5729"/>
              <a:gd name="T14" fmla="*/ 83598 w 125016"/>
              <a:gd name="T15" fmla="*/ 10 h 5729"/>
              <a:gd name="T16" fmla="*/ 84769 w 125016"/>
              <a:gd name="T17" fmla="*/ 10 h 5729"/>
              <a:gd name="T18" fmla="*/ 85548 w 125016"/>
              <a:gd name="T19" fmla="*/ 7 h 5729"/>
              <a:gd name="T20" fmla="*/ 86065 w 125016"/>
              <a:gd name="T21" fmla="*/ 2 h 5729"/>
              <a:gd name="T22" fmla="*/ 87160 w 125016"/>
              <a:gd name="T23" fmla="*/ 0 h 5729"/>
              <a:gd name="T24" fmla="*/ 88632 w 125016"/>
              <a:gd name="T25" fmla="*/ 3 h 5729"/>
              <a:gd name="T26" fmla="*/ 93807 w 125016"/>
              <a:gd name="T27" fmla="*/ 22 h 5729"/>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25016"/>
              <a:gd name="T43" fmla="*/ 0 h 5729"/>
              <a:gd name="T44" fmla="*/ 125016 w 125016"/>
              <a:gd name="T45" fmla="*/ 5729 h 5729"/>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25016" h="5729">
                <a:moveTo>
                  <a:pt x="0" y="5728"/>
                </a:moveTo>
                <a:lnTo>
                  <a:pt x="101574" y="5728"/>
                </a:lnTo>
                <a:lnTo>
                  <a:pt x="103435" y="4735"/>
                </a:lnTo>
                <a:lnTo>
                  <a:pt x="104675" y="3081"/>
                </a:lnTo>
                <a:lnTo>
                  <a:pt x="105502" y="987"/>
                </a:lnTo>
                <a:lnTo>
                  <a:pt x="107045" y="583"/>
                </a:lnTo>
                <a:lnTo>
                  <a:pt x="109066" y="1305"/>
                </a:lnTo>
                <a:lnTo>
                  <a:pt x="111406" y="2779"/>
                </a:lnTo>
                <a:lnTo>
                  <a:pt x="112966" y="2770"/>
                </a:lnTo>
                <a:lnTo>
                  <a:pt x="114006" y="1771"/>
                </a:lnTo>
                <a:lnTo>
                  <a:pt x="114699" y="113"/>
                </a:lnTo>
                <a:lnTo>
                  <a:pt x="116154" y="0"/>
                </a:lnTo>
                <a:lnTo>
                  <a:pt x="118115" y="917"/>
                </a:lnTo>
                <a:lnTo>
                  <a:pt x="125015" y="572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1" name="SMARTInkAnnotation271">
            <a:extLst>
              <a:ext uri="{FF2B5EF4-FFF2-40B4-BE49-F238E27FC236}">
                <a16:creationId xmlns:a16="http://schemas.microsoft.com/office/drawing/2014/main" id="{B6678C73-B723-4728-95F7-4BA3F571A604}"/>
              </a:ext>
            </a:extLst>
          </p:cNvPr>
          <p:cNvSpPr>
            <a:spLocks/>
          </p:cNvSpPr>
          <p:nvPr/>
        </p:nvSpPr>
        <p:spPr bwMode="auto">
          <a:xfrm>
            <a:off x="2535238" y="4554538"/>
            <a:ext cx="53975" cy="384175"/>
          </a:xfrm>
          <a:custGeom>
            <a:avLst/>
            <a:gdLst>
              <a:gd name="T0" fmla="*/ 0 w 53579"/>
              <a:gd name="T1" fmla="*/ 155525 h 383865"/>
              <a:gd name="T2" fmla="*/ 0 w 53579"/>
              <a:gd name="T3" fmla="*/ 164675 h 383865"/>
              <a:gd name="T4" fmla="*/ 11136 w 53579"/>
              <a:gd name="T5" fmla="*/ 164675 h 383865"/>
              <a:gd name="T6" fmla="*/ 11136 w 53579"/>
              <a:gd name="T7" fmla="*/ 151046 h 383865"/>
              <a:gd name="T8" fmla="*/ 12376 w 53579"/>
              <a:gd name="T9" fmla="*/ 149490 h 383865"/>
              <a:gd name="T10" fmla="*/ 14436 w 53579"/>
              <a:gd name="T11" fmla="*/ 148452 h 383865"/>
              <a:gd name="T12" fmla="*/ 17050 w 53579"/>
              <a:gd name="T13" fmla="*/ 147761 h 383865"/>
              <a:gd name="T14" fmla="*/ 18791 w 53579"/>
              <a:gd name="T15" fmla="*/ 146284 h 383865"/>
              <a:gd name="T16" fmla="*/ 19949 w 53579"/>
              <a:gd name="T17" fmla="*/ 144280 h 383865"/>
              <a:gd name="T18" fmla="*/ 21250 w 53579"/>
              <a:gd name="T19" fmla="*/ 139346 h 383865"/>
              <a:gd name="T20" fmla="*/ 22074 w 53579"/>
              <a:gd name="T21" fmla="*/ 127896 h 383865"/>
              <a:gd name="T22" fmla="*/ 22237 w 53579"/>
              <a:gd name="T23" fmla="*/ 115845 h 383865"/>
              <a:gd name="T24" fmla="*/ 23484 w 53579"/>
              <a:gd name="T25" fmla="*/ 112809 h 383865"/>
              <a:gd name="T26" fmla="*/ 25554 w 53579"/>
              <a:gd name="T27" fmla="*/ 109768 h 383865"/>
              <a:gd name="T28" fmla="*/ 28174 w 53579"/>
              <a:gd name="T29" fmla="*/ 106722 h 383865"/>
              <a:gd name="T30" fmla="*/ 29920 w 53579"/>
              <a:gd name="T31" fmla="*/ 103677 h 383865"/>
              <a:gd name="T32" fmla="*/ 31860 w 53579"/>
              <a:gd name="T33" fmla="*/ 97581 h 383865"/>
              <a:gd name="T34" fmla="*/ 33106 w 53579"/>
              <a:gd name="T35" fmla="*/ 85387 h 383865"/>
              <a:gd name="T36" fmla="*/ 33276 w 53579"/>
              <a:gd name="T37" fmla="*/ 79290 h 383865"/>
              <a:gd name="T38" fmla="*/ 34558 w 53579"/>
              <a:gd name="T39" fmla="*/ 76236 h 383865"/>
              <a:gd name="T40" fmla="*/ 36651 w 53579"/>
              <a:gd name="T41" fmla="*/ 73190 h 383865"/>
              <a:gd name="T42" fmla="*/ 39286 w 53579"/>
              <a:gd name="T43" fmla="*/ 70139 h 383865"/>
              <a:gd name="T44" fmla="*/ 41042 w 53579"/>
              <a:gd name="T45" fmla="*/ 67090 h 383865"/>
              <a:gd name="T46" fmla="*/ 42986 w 53579"/>
              <a:gd name="T47" fmla="*/ 60991 h 383865"/>
              <a:gd name="T48" fmla="*/ 44083 w 53579"/>
              <a:gd name="T49" fmla="*/ 51842 h 383865"/>
              <a:gd name="T50" fmla="*/ 45482 w 53579"/>
              <a:gd name="T51" fmla="*/ 48793 h 383865"/>
              <a:gd name="T52" fmla="*/ 47643 w 53579"/>
              <a:gd name="T53" fmla="*/ 45743 h 383865"/>
              <a:gd name="T54" fmla="*/ 50324 w 53579"/>
              <a:gd name="T55" fmla="*/ 42692 h 383865"/>
              <a:gd name="T56" fmla="*/ 52110 w 53579"/>
              <a:gd name="T57" fmla="*/ 39644 h 383865"/>
              <a:gd name="T58" fmla="*/ 54098 w 53579"/>
              <a:gd name="T59" fmla="*/ 33550 h 383865"/>
              <a:gd name="T60" fmla="*/ 55370 w 53579"/>
              <a:gd name="T61" fmla="*/ 22368 h 383865"/>
              <a:gd name="T62" fmla="*/ 55645 w 53579"/>
              <a:gd name="T63" fmla="*/ 13972 h 383865"/>
              <a:gd name="T64" fmla="*/ 56894 w 53579"/>
              <a:gd name="T65" fmla="*/ 12371 h 383865"/>
              <a:gd name="T66" fmla="*/ 58967 w 53579"/>
              <a:gd name="T67" fmla="*/ 11294 h 383865"/>
              <a:gd name="T68" fmla="*/ 61590 w 53579"/>
              <a:gd name="T69" fmla="*/ 10571 h 383865"/>
              <a:gd name="T70" fmla="*/ 63331 w 53579"/>
              <a:gd name="T71" fmla="*/ 9079 h 383865"/>
              <a:gd name="T72" fmla="*/ 64494 w 53579"/>
              <a:gd name="T73" fmla="*/ 7085 h 383865"/>
              <a:gd name="T74" fmla="*/ 66817 w 53579"/>
              <a:gd name="T75" fmla="*/ 24 h 383865"/>
              <a:gd name="T76" fmla="*/ 66825 w 53579"/>
              <a:gd name="T77" fmla="*/ 0 h 383865"/>
              <a:gd name="T78" fmla="*/ 66825 w 53579"/>
              <a:gd name="T79" fmla="*/ 393275 h 383865"/>
              <a:gd name="T80" fmla="*/ 66825 w 53579"/>
              <a:gd name="T81" fmla="*/ 356795 h 3838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53579"/>
              <a:gd name="T124" fmla="*/ 0 h 383865"/>
              <a:gd name="T125" fmla="*/ 53579 w 53579"/>
              <a:gd name="T126" fmla="*/ 383865 h 3838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53579" h="383865">
                <a:moveTo>
                  <a:pt x="0" y="151805"/>
                </a:moveTo>
                <a:lnTo>
                  <a:pt x="0" y="160735"/>
                </a:lnTo>
                <a:lnTo>
                  <a:pt x="8929" y="160735"/>
                </a:lnTo>
                <a:lnTo>
                  <a:pt x="8929" y="147432"/>
                </a:lnTo>
                <a:lnTo>
                  <a:pt x="9922" y="145913"/>
                </a:lnTo>
                <a:lnTo>
                  <a:pt x="11575" y="144900"/>
                </a:lnTo>
                <a:lnTo>
                  <a:pt x="13670" y="144225"/>
                </a:lnTo>
                <a:lnTo>
                  <a:pt x="15066" y="142783"/>
                </a:lnTo>
                <a:lnTo>
                  <a:pt x="15997" y="140829"/>
                </a:lnTo>
                <a:lnTo>
                  <a:pt x="17032" y="136013"/>
                </a:lnTo>
                <a:lnTo>
                  <a:pt x="17696" y="124836"/>
                </a:lnTo>
                <a:lnTo>
                  <a:pt x="17827" y="113074"/>
                </a:lnTo>
                <a:lnTo>
                  <a:pt x="18830" y="110110"/>
                </a:lnTo>
                <a:lnTo>
                  <a:pt x="20490" y="107140"/>
                </a:lnTo>
                <a:lnTo>
                  <a:pt x="22590" y="104169"/>
                </a:lnTo>
                <a:lnTo>
                  <a:pt x="23990" y="101196"/>
                </a:lnTo>
                <a:lnTo>
                  <a:pt x="25545" y="95247"/>
                </a:lnTo>
                <a:lnTo>
                  <a:pt x="26543" y="83343"/>
                </a:lnTo>
                <a:lnTo>
                  <a:pt x="26680" y="77390"/>
                </a:lnTo>
                <a:lnTo>
                  <a:pt x="27708" y="74414"/>
                </a:lnTo>
                <a:lnTo>
                  <a:pt x="29386" y="71438"/>
                </a:lnTo>
                <a:lnTo>
                  <a:pt x="31497" y="68461"/>
                </a:lnTo>
                <a:lnTo>
                  <a:pt x="32904" y="65485"/>
                </a:lnTo>
                <a:lnTo>
                  <a:pt x="34468" y="59532"/>
                </a:lnTo>
                <a:lnTo>
                  <a:pt x="35348" y="50602"/>
                </a:lnTo>
                <a:lnTo>
                  <a:pt x="36464" y="47625"/>
                </a:lnTo>
                <a:lnTo>
                  <a:pt x="38200" y="44649"/>
                </a:lnTo>
                <a:lnTo>
                  <a:pt x="40349" y="41672"/>
                </a:lnTo>
                <a:lnTo>
                  <a:pt x="41782" y="38695"/>
                </a:lnTo>
                <a:lnTo>
                  <a:pt x="43374" y="32743"/>
                </a:lnTo>
                <a:lnTo>
                  <a:pt x="44397" y="21828"/>
                </a:lnTo>
                <a:lnTo>
                  <a:pt x="44615" y="13642"/>
                </a:lnTo>
                <a:lnTo>
                  <a:pt x="45618" y="12071"/>
                </a:lnTo>
                <a:lnTo>
                  <a:pt x="47279" y="11024"/>
                </a:lnTo>
                <a:lnTo>
                  <a:pt x="49379" y="10326"/>
                </a:lnTo>
                <a:lnTo>
                  <a:pt x="50779" y="8869"/>
                </a:lnTo>
                <a:lnTo>
                  <a:pt x="51712" y="6905"/>
                </a:lnTo>
                <a:lnTo>
                  <a:pt x="53572" y="24"/>
                </a:lnTo>
                <a:lnTo>
                  <a:pt x="53578" y="0"/>
                </a:lnTo>
                <a:lnTo>
                  <a:pt x="53578" y="383864"/>
                </a:lnTo>
                <a:lnTo>
                  <a:pt x="53578" y="3482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2" name="SMARTInkAnnotation272">
            <a:extLst>
              <a:ext uri="{FF2B5EF4-FFF2-40B4-BE49-F238E27FC236}">
                <a16:creationId xmlns:a16="http://schemas.microsoft.com/office/drawing/2014/main" id="{A9662AB0-AD7D-4198-AACA-C8317471F1AA}"/>
              </a:ext>
            </a:extLst>
          </p:cNvPr>
          <p:cNvSpPr>
            <a:spLocks/>
          </p:cNvSpPr>
          <p:nvPr/>
        </p:nvSpPr>
        <p:spPr bwMode="auto">
          <a:xfrm>
            <a:off x="2724150" y="4678363"/>
            <a:ext cx="222250" cy="223837"/>
          </a:xfrm>
          <a:custGeom>
            <a:avLst/>
            <a:gdLst>
              <a:gd name="T0" fmla="*/ 4209 w 223134"/>
              <a:gd name="T1" fmla="*/ 9797 h 223120"/>
              <a:gd name="T2" fmla="*/ 7830 w 223134"/>
              <a:gd name="T3" fmla="*/ 19258 h 223120"/>
              <a:gd name="T4" fmla="*/ 12134 w 223134"/>
              <a:gd name="T5" fmla="*/ 34298 h 223120"/>
              <a:gd name="T6" fmla="*/ 15637 w 223134"/>
              <a:gd name="T7" fmla="*/ 46882 h 223120"/>
              <a:gd name="T8" fmla="*/ 16716 w 223134"/>
              <a:gd name="T9" fmla="*/ 65635 h 223120"/>
              <a:gd name="T10" fmla="*/ 23045 w 223134"/>
              <a:gd name="T11" fmla="*/ 86310 h 223120"/>
              <a:gd name="T12" fmla="*/ 23685 w 223134"/>
              <a:gd name="T13" fmla="*/ 110062 h 223120"/>
              <a:gd name="T14" fmla="*/ 29212 w 223134"/>
              <a:gd name="T15" fmla="*/ 125360 h 223120"/>
              <a:gd name="T16" fmla="*/ 30968 w 223134"/>
              <a:gd name="T17" fmla="*/ 141047 h 223120"/>
              <a:gd name="T18" fmla="*/ 31560 w 223134"/>
              <a:gd name="T19" fmla="*/ 156687 h 223120"/>
              <a:gd name="T20" fmla="*/ 34015 w 223134"/>
              <a:gd name="T21" fmla="*/ 169871 h 223120"/>
              <a:gd name="T22" fmla="*/ 37970 w 223134"/>
              <a:gd name="T23" fmla="*/ 184702 h 223120"/>
              <a:gd name="T24" fmla="*/ 39538 w 223134"/>
              <a:gd name="T25" fmla="*/ 204402 h 223120"/>
              <a:gd name="T26" fmla="*/ 43841 w 223134"/>
              <a:gd name="T27" fmla="*/ 221063 h 223120"/>
              <a:gd name="T28" fmla="*/ 46678 w 223134"/>
              <a:gd name="T29" fmla="*/ 219370 h 223120"/>
              <a:gd name="T30" fmla="*/ 40371 w 223134"/>
              <a:gd name="T31" fmla="*/ 215477 h 223120"/>
              <a:gd name="T32" fmla="*/ 39637 w 223134"/>
              <a:gd name="T33" fmla="*/ 81482 h 223120"/>
              <a:gd name="T34" fmla="*/ 43844 w 223134"/>
              <a:gd name="T35" fmla="*/ 67354 h 223120"/>
              <a:gd name="T36" fmla="*/ 47238 w 223134"/>
              <a:gd name="T37" fmla="*/ 46041 h 223120"/>
              <a:gd name="T38" fmla="*/ 53794 w 223134"/>
              <a:gd name="T39" fmla="*/ 29517 h 223120"/>
              <a:gd name="T40" fmla="*/ 56145 w 223134"/>
              <a:gd name="T41" fmla="*/ 14205 h 223120"/>
              <a:gd name="T42" fmla="*/ 60873 w 223134"/>
              <a:gd name="T43" fmla="*/ 10036 h 223120"/>
              <a:gd name="T44" fmla="*/ 64075 w 223134"/>
              <a:gd name="T45" fmla="*/ 1021 h 223120"/>
              <a:gd name="T46" fmla="*/ 78140 w 223134"/>
              <a:gd name="T47" fmla="*/ 3 h 223120"/>
              <a:gd name="T48" fmla="*/ 86396 w 223134"/>
              <a:gd name="T49" fmla="*/ 10014 h 223120"/>
              <a:gd name="T50" fmla="*/ 89390 w 223134"/>
              <a:gd name="T51" fmla="*/ 17434 h 223120"/>
              <a:gd name="T52" fmla="*/ 93424 w 223134"/>
              <a:gd name="T53" fmla="*/ 21917 h 223120"/>
              <a:gd name="T54" fmla="*/ 98999 w 223134"/>
              <a:gd name="T55" fmla="*/ 33217 h 223120"/>
              <a:gd name="T56" fmla="*/ 102518 w 223134"/>
              <a:gd name="T57" fmla="*/ 49220 h 223120"/>
              <a:gd name="T58" fmla="*/ 107157 w 223134"/>
              <a:gd name="T59" fmla="*/ 62280 h 223120"/>
              <a:gd name="T60" fmla="*/ 109848 w 223134"/>
              <a:gd name="T61" fmla="*/ 77325 h 223120"/>
              <a:gd name="T62" fmla="*/ 110645 w 223134"/>
              <a:gd name="T63" fmla="*/ 90401 h 223120"/>
              <a:gd name="T64" fmla="*/ 110982 w 223134"/>
              <a:gd name="T65" fmla="*/ 186801 h 223120"/>
              <a:gd name="T66" fmla="*/ 113328 w 223134"/>
              <a:gd name="T67" fmla="*/ 179026 h 223120"/>
              <a:gd name="T68" fmla="*/ 117256 w 223134"/>
              <a:gd name="T69" fmla="*/ 174669 h 223120"/>
              <a:gd name="T70" fmla="*/ 119571 w 223134"/>
              <a:gd name="T71" fmla="*/ 160284 h 223120"/>
              <a:gd name="T72" fmla="*/ 125138 w 223134"/>
              <a:gd name="T73" fmla="*/ 144505 h 223120"/>
              <a:gd name="T74" fmla="*/ 126331 w 223134"/>
              <a:gd name="T75" fmla="*/ 129848 h 223120"/>
              <a:gd name="T76" fmla="*/ 130944 w 223134"/>
              <a:gd name="T77" fmla="*/ 115108 h 223120"/>
              <a:gd name="T78" fmla="*/ 134008 w 223134"/>
              <a:gd name="T79" fmla="*/ 100580 h 223120"/>
              <a:gd name="T80" fmla="*/ 135419 w 223134"/>
              <a:gd name="T81" fmla="*/ 85031 h 223120"/>
              <a:gd name="T82" fmla="*/ 140991 w 223134"/>
              <a:gd name="T83" fmla="*/ 69436 h 223120"/>
              <a:gd name="T84" fmla="*/ 143345 w 223134"/>
              <a:gd name="T85" fmla="*/ 52517 h 223120"/>
              <a:gd name="T86" fmla="*/ 150282 w 223134"/>
              <a:gd name="T87" fmla="*/ 31440 h 223120"/>
              <a:gd name="T88" fmla="*/ 152921 w 223134"/>
              <a:gd name="T89" fmla="*/ 21969 h 223120"/>
              <a:gd name="T90" fmla="*/ 158445 w 223134"/>
              <a:gd name="T91" fmla="*/ 11239 h 223120"/>
              <a:gd name="T92" fmla="*/ 166441 w 223134"/>
              <a:gd name="T93" fmla="*/ 9833 h 223120"/>
              <a:gd name="T94" fmla="*/ 174296 w 223134"/>
              <a:gd name="T95" fmla="*/ 28010 h 223120"/>
              <a:gd name="T96" fmla="*/ 181826 w 223134"/>
              <a:gd name="T97" fmla="*/ 41577 h 223120"/>
              <a:gd name="T98" fmla="*/ 186437 w 223134"/>
              <a:gd name="T99" fmla="*/ 52879 h 223120"/>
              <a:gd name="T100" fmla="*/ 189749 w 223134"/>
              <a:gd name="T101" fmla="*/ 68883 h 223120"/>
              <a:gd name="T102" fmla="*/ 190248 w 223134"/>
              <a:gd name="T103" fmla="*/ 120856 h 223120"/>
              <a:gd name="T104" fmla="*/ 194459 w 223134"/>
              <a:gd name="T105" fmla="*/ 136190 h 223120"/>
              <a:gd name="T106" fmla="*/ 197076 w 223134"/>
              <a:gd name="T107" fmla="*/ 149352 h 223120"/>
              <a:gd name="T108" fmla="*/ 197961 w 223134"/>
              <a:gd name="T109" fmla="*/ 170345 h 223120"/>
              <a:gd name="T110" fmla="*/ 193942 w 223134"/>
              <a:gd name="T111" fmla="*/ 189644 h 223120"/>
              <a:gd name="T112" fmla="*/ 190578 w 223134"/>
              <a:gd name="T113" fmla="*/ 209708 h 223120"/>
              <a:gd name="T114" fmla="*/ 190251 w 223134"/>
              <a:gd name="T115" fmla="*/ 245662 h 22312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223134"/>
              <a:gd name="T175" fmla="*/ 0 h 223120"/>
              <a:gd name="T176" fmla="*/ 223134 w 223134"/>
              <a:gd name="T177" fmla="*/ 223120 h 22312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223134" h="223120">
                <a:moveTo>
                  <a:pt x="0" y="0"/>
                </a:moveTo>
                <a:lnTo>
                  <a:pt x="0" y="8821"/>
                </a:lnTo>
                <a:lnTo>
                  <a:pt x="4741" y="8898"/>
                </a:lnTo>
                <a:lnTo>
                  <a:pt x="6137" y="9900"/>
                </a:lnTo>
                <a:lnTo>
                  <a:pt x="7068" y="11561"/>
                </a:lnTo>
                <a:lnTo>
                  <a:pt x="8821" y="17491"/>
                </a:lnTo>
                <a:lnTo>
                  <a:pt x="8908" y="23923"/>
                </a:lnTo>
                <a:lnTo>
                  <a:pt x="8920" y="25515"/>
                </a:lnTo>
                <a:lnTo>
                  <a:pt x="13668" y="31152"/>
                </a:lnTo>
                <a:lnTo>
                  <a:pt x="16618" y="34366"/>
                </a:lnTo>
                <a:lnTo>
                  <a:pt x="17307" y="37763"/>
                </a:lnTo>
                <a:lnTo>
                  <a:pt x="17614" y="42580"/>
                </a:lnTo>
                <a:lnTo>
                  <a:pt x="17751" y="48029"/>
                </a:lnTo>
                <a:lnTo>
                  <a:pt x="17827" y="56675"/>
                </a:lnTo>
                <a:lnTo>
                  <a:pt x="18830" y="59611"/>
                </a:lnTo>
                <a:lnTo>
                  <a:pt x="22590" y="65520"/>
                </a:lnTo>
                <a:lnTo>
                  <a:pt x="24923" y="71453"/>
                </a:lnTo>
                <a:lnTo>
                  <a:pt x="25960" y="78390"/>
                </a:lnTo>
                <a:lnTo>
                  <a:pt x="26236" y="83018"/>
                </a:lnTo>
                <a:lnTo>
                  <a:pt x="26543" y="92459"/>
                </a:lnTo>
                <a:lnTo>
                  <a:pt x="26680" y="99963"/>
                </a:lnTo>
                <a:lnTo>
                  <a:pt x="27709" y="103353"/>
                </a:lnTo>
                <a:lnTo>
                  <a:pt x="31497" y="109765"/>
                </a:lnTo>
                <a:lnTo>
                  <a:pt x="32905" y="113857"/>
                </a:lnTo>
                <a:lnTo>
                  <a:pt x="33843" y="118568"/>
                </a:lnTo>
                <a:lnTo>
                  <a:pt x="34468" y="123694"/>
                </a:lnTo>
                <a:lnTo>
                  <a:pt x="34885" y="128104"/>
                </a:lnTo>
                <a:lnTo>
                  <a:pt x="35163" y="132035"/>
                </a:lnTo>
                <a:lnTo>
                  <a:pt x="35348" y="135648"/>
                </a:lnTo>
                <a:lnTo>
                  <a:pt x="35554" y="142309"/>
                </a:lnTo>
                <a:lnTo>
                  <a:pt x="35609" y="145475"/>
                </a:lnTo>
                <a:lnTo>
                  <a:pt x="36638" y="149569"/>
                </a:lnTo>
                <a:lnTo>
                  <a:pt x="38316" y="154283"/>
                </a:lnTo>
                <a:lnTo>
                  <a:pt x="40427" y="159410"/>
                </a:lnTo>
                <a:lnTo>
                  <a:pt x="41834" y="163820"/>
                </a:lnTo>
                <a:lnTo>
                  <a:pt x="42772" y="167752"/>
                </a:lnTo>
                <a:lnTo>
                  <a:pt x="43398" y="171366"/>
                </a:lnTo>
                <a:lnTo>
                  <a:pt x="44093" y="178028"/>
                </a:lnTo>
                <a:lnTo>
                  <a:pt x="44539" y="185647"/>
                </a:lnTo>
                <a:lnTo>
                  <a:pt x="44616" y="191708"/>
                </a:lnTo>
                <a:lnTo>
                  <a:pt x="44639" y="195047"/>
                </a:lnTo>
                <a:lnTo>
                  <a:pt x="49386" y="200777"/>
                </a:lnTo>
                <a:lnTo>
                  <a:pt x="53546" y="205347"/>
                </a:lnTo>
                <a:lnTo>
                  <a:pt x="53569" y="200632"/>
                </a:lnTo>
                <a:lnTo>
                  <a:pt x="52580" y="199239"/>
                </a:lnTo>
                <a:lnTo>
                  <a:pt x="50928" y="198310"/>
                </a:lnTo>
                <a:lnTo>
                  <a:pt x="45889" y="196820"/>
                </a:lnTo>
                <a:lnTo>
                  <a:pt x="45475" y="195705"/>
                </a:lnTo>
                <a:lnTo>
                  <a:pt x="44894" y="189396"/>
                </a:lnTo>
                <a:lnTo>
                  <a:pt x="44757" y="184057"/>
                </a:lnTo>
                <a:lnTo>
                  <a:pt x="44649" y="74004"/>
                </a:lnTo>
                <a:lnTo>
                  <a:pt x="45641" y="69179"/>
                </a:lnTo>
                <a:lnTo>
                  <a:pt x="47295" y="64971"/>
                </a:lnTo>
                <a:lnTo>
                  <a:pt x="49389" y="61173"/>
                </a:lnTo>
                <a:lnTo>
                  <a:pt x="51716" y="54308"/>
                </a:lnTo>
                <a:lnTo>
                  <a:pt x="52751" y="47949"/>
                </a:lnTo>
                <a:lnTo>
                  <a:pt x="53211" y="41816"/>
                </a:lnTo>
                <a:lnTo>
                  <a:pt x="54325" y="38792"/>
                </a:lnTo>
                <a:lnTo>
                  <a:pt x="58210" y="32785"/>
                </a:lnTo>
                <a:lnTo>
                  <a:pt x="60598" y="26808"/>
                </a:lnTo>
                <a:lnTo>
                  <a:pt x="61659" y="20845"/>
                </a:lnTo>
                <a:lnTo>
                  <a:pt x="62131" y="14887"/>
                </a:lnTo>
                <a:lnTo>
                  <a:pt x="63249" y="12901"/>
                </a:lnTo>
                <a:lnTo>
                  <a:pt x="64986" y="11577"/>
                </a:lnTo>
                <a:lnTo>
                  <a:pt x="67137" y="10695"/>
                </a:lnTo>
                <a:lnTo>
                  <a:pt x="68570" y="9115"/>
                </a:lnTo>
                <a:lnTo>
                  <a:pt x="69526" y="7069"/>
                </a:lnTo>
                <a:lnTo>
                  <a:pt x="71060" y="1397"/>
                </a:lnTo>
                <a:lnTo>
                  <a:pt x="72178" y="931"/>
                </a:lnTo>
                <a:lnTo>
                  <a:pt x="79093" y="123"/>
                </a:lnTo>
                <a:lnTo>
                  <a:pt x="84996" y="11"/>
                </a:lnTo>
                <a:lnTo>
                  <a:pt x="88023" y="3"/>
                </a:lnTo>
                <a:lnTo>
                  <a:pt x="93660" y="4741"/>
                </a:lnTo>
                <a:lnTo>
                  <a:pt x="96874" y="7689"/>
                </a:lnTo>
                <a:lnTo>
                  <a:pt x="97325" y="9095"/>
                </a:lnTo>
                <a:lnTo>
                  <a:pt x="97826" y="13302"/>
                </a:lnTo>
                <a:lnTo>
                  <a:pt x="98952" y="14822"/>
                </a:lnTo>
                <a:lnTo>
                  <a:pt x="100694" y="15834"/>
                </a:lnTo>
                <a:lnTo>
                  <a:pt x="102848" y="16510"/>
                </a:lnTo>
                <a:lnTo>
                  <a:pt x="104284" y="17952"/>
                </a:lnTo>
                <a:lnTo>
                  <a:pt x="105242" y="19906"/>
                </a:lnTo>
                <a:lnTo>
                  <a:pt x="105880" y="22200"/>
                </a:lnTo>
                <a:lnTo>
                  <a:pt x="109235" y="27395"/>
                </a:lnTo>
                <a:lnTo>
                  <a:pt x="111519" y="30170"/>
                </a:lnTo>
                <a:lnTo>
                  <a:pt x="113041" y="33012"/>
                </a:lnTo>
                <a:lnTo>
                  <a:pt x="114733" y="38815"/>
                </a:lnTo>
                <a:lnTo>
                  <a:pt x="115485" y="44702"/>
                </a:lnTo>
                <a:lnTo>
                  <a:pt x="115685" y="47661"/>
                </a:lnTo>
                <a:lnTo>
                  <a:pt x="116811" y="50625"/>
                </a:lnTo>
                <a:lnTo>
                  <a:pt x="120708" y="56565"/>
                </a:lnTo>
                <a:lnTo>
                  <a:pt x="122144" y="60530"/>
                </a:lnTo>
                <a:lnTo>
                  <a:pt x="123101" y="65158"/>
                </a:lnTo>
                <a:lnTo>
                  <a:pt x="123740" y="70228"/>
                </a:lnTo>
                <a:lnTo>
                  <a:pt x="124165" y="74599"/>
                </a:lnTo>
                <a:lnTo>
                  <a:pt x="124448" y="78507"/>
                </a:lnTo>
                <a:lnTo>
                  <a:pt x="124638" y="82104"/>
                </a:lnTo>
                <a:lnTo>
                  <a:pt x="124848" y="88745"/>
                </a:lnTo>
                <a:lnTo>
                  <a:pt x="124994" y="104107"/>
                </a:lnTo>
                <a:lnTo>
                  <a:pt x="125016" y="169660"/>
                </a:lnTo>
                <a:lnTo>
                  <a:pt x="125016" y="164922"/>
                </a:lnTo>
                <a:lnTo>
                  <a:pt x="126008" y="163527"/>
                </a:lnTo>
                <a:lnTo>
                  <a:pt x="127662" y="162596"/>
                </a:lnTo>
                <a:lnTo>
                  <a:pt x="129756" y="161976"/>
                </a:lnTo>
                <a:lnTo>
                  <a:pt x="131153" y="160569"/>
                </a:lnTo>
                <a:lnTo>
                  <a:pt x="132084" y="158640"/>
                </a:lnTo>
                <a:lnTo>
                  <a:pt x="133118" y="153850"/>
                </a:lnTo>
                <a:lnTo>
                  <a:pt x="133578" y="148415"/>
                </a:lnTo>
                <a:lnTo>
                  <a:pt x="134693" y="145576"/>
                </a:lnTo>
                <a:lnTo>
                  <a:pt x="138577" y="139775"/>
                </a:lnTo>
                <a:lnTo>
                  <a:pt x="140010" y="135848"/>
                </a:lnTo>
                <a:lnTo>
                  <a:pt x="140965" y="131244"/>
                </a:lnTo>
                <a:lnTo>
                  <a:pt x="141602" y="126192"/>
                </a:lnTo>
                <a:lnTo>
                  <a:pt x="142026" y="121831"/>
                </a:lnTo>
                <a:lnTo>
                  <a:pt x="142309" y="117932"/>
                </a:lnTo>
                <a:lnTo>
                  <a:pt x="142498" y="114340"/>
                </a:lnTo>
                <a:lnTo>
                  <a:pt x="143616" y="110953"/>
                </a:lnTo>
                <a:lnTo>
                  <a:pt x="147504" y="104545"/>
                </a:lnTo>
                <a:lnTo>
                  <a:pt x="149893" y="98389"/>
                </a:lnTo>
                <a:lnTo>
                  <a:pt x="150530" y="95358"/>
                </a:lnTo>
                <a:lnTo>
                  <a:pt x="150955" y="91353"/>
                </a:lnTo>
                <a:lnTo>
                  <a:pt x="151239" y="86699"/>
                </a:lnTo>
                <a:lnTo>
                  <a:pt x="151428" y="81612"/>
                </a:lnTo>
                <a:lnTo>
                  <a:pt x="152545" y="77228"/>
                </a:lnTo>
                <a:lnTo>
                  <a:pt x="154283" y="73314"/>
                </a:lnTo>
                <a:lnTo>
                  <a:pt x="156434" y="69712"/>
                </a:lnTo>
                <a:lnTo>
                  <a:pt x="158823" y="63064"/>
                </a:lnTo>
                <a:lnTo>
                  <a:pt x="159885" y="56802"/>
                </a:lnTo>
                <a:lnTo>
                  <a:pt x="160357" y="50711"/>
                </a:lnTo>
                <a:lnTo>
                  <a:pt x="161475" y="47699"/>
                </a:lnTo>
                <a:lnTo>
                  <a:pt x="165363" y="41705"/>
                </a:lnTo>
                <a:lnTo>
                  <a:pt x="167753" y="35734"/>
                </a:lnTo>
                <a:lnTo>
                  <a:pt x="169287" y="28555"/>
                </a:lnTo>
                <a:lnTo>
                  <a:pt x="169552" y="22572"/>
                </a:lnTo>
                <a:lnTo>
                  <a:pt x="170582" y="21001"/>
                </a:lnTo>
                <a:lnTo>
                  <a:pt x="172260" y="19954"/>
                </a:lnTo>
                <a:lnTo>
                  <a:pt x="177343" y="18273"/>
                </a:lnTo>
                <a:lnTo>
                  <a:pt x="177760" y="17143"/>
                </a:lnTo>
                <a:lnTo>
                  <a:pt x="178484" y="10207"/>
                </a:lnTo>
                <a:lnTo>
                  <a:pt x="178562" y="9308"/>
                </a:lnTo>
                <a:lnTo>
                  <a:pt x="184724" y="9004"/>
                </a:lnTo>
                <a:lnTo>
                  <a:pt x="187491" y="8931"/>
                </a:lnTo>
                <a:lnTo>
                  <a:pt x="195209" y="16619"/>
                </a:lnTo>
                <a:lnTo>
                  <a:pt x="195900" y="19954"/>
                </a:lnTo>
                <a:lnTo>
                  <a:pt x="196344" y="25439"/>
                </a:lnTo>
                <a:lnTo>
                  <a:pt x="201161" y="31130"/>
                </a:lnTo>
                <a:lnTo>
                  <a:pt x="204132" y="34359"/>
                </a:lnTo>
                <a:lnTo>
                  <a:pt x="204827" y="37761"/>
                </a:lnTo>
                <a:lnTo>
                  <a:pt x="205012" y="40057"/>
                </a:lnTo>
                <a:lnTo>
                  <a:pt x="206128" y="42579"/>
                </a:lnTo>
                <a:lnTo>
                  <a:pt x="210014" y="48028"/>
                </a:lnTo>
                <a:lnTo>
                  <a:pt x="211447" y="50871"/>
                </a:lnTo>
                <a:lnTo>
                  <a:pt x="213039" y="56675"/>
                </a:lnTo>
                <a:lnTo>
                  <a:pt x="213747" y="62561"/>
                </a:lnTo>
                <a:lnTo>
                  <a:pt x="214061" y="68485"/>
                </a:lnTo>
                <a:lnTo>
                  <a:pt x="214201" y="74425"/>
                </a:lnTo>
                <a:lnTo>
                  <a:pt x="214310" y="109765"/>
                </a:lnTo>
                <a:lnTo>
                  <a:pt x="215303" y="113857"/>
                </a:lnTo>
                <a:lnTo>
                  <a:pt x="216957" y="118568"/>
                </a:lnTo>
                <a:lnTo>
                  <a:pt x="219052" y="123694"/>
                </a:lnTo>
                <a:lnTo>
                  <a:pt x="220449" y="128104"/>
                </a:lnTo>
                <a:lnTo>
                  <a:pt x="221380" y="132035"/>
                </a:lnTo>
                <a:lnTo>
                  <a:pt x="222001" y="135648"/>
                </a:lnTo>
                <a:lnTo>
                  <a:pt x="222415" y="140041"/>
                </a:lnTo>
                <a:lnTo>
                  <a:pt x="222690" y="144955"/>
                </a:lnTo>
                <a:lnTo>
                  <a:pt x="222997" y="154714"/>
                </a:lnTo>
                <a:lnTo>
                  <a:pt x="223133" y="162358"/>
                </a:lnTo>
                <a:lnTo>
                  <a:pt x="222178" y="165786"/>
                </a:lnTo>
                <a:lnTo>
                  <a:pt x="218470" y="172240"/>
                </a:lnTo>
                <a:lnTo>
                  <a:pt x="216160" y="178416"/>
                </a:lnTo>
                <a:lnTo>
                  <a:pt x="215134" y="184467"/>
                </a:lnTo>
                <a:lnTo>
                  <a:pt x="214678" y="190465"/>
                </a:lnTo>
                <a:lnTo>
                  <a:pt x="214475" y="196438"/>
                </a:lnTo>
                <a:lnTo>
                  <a:pt x="214322" y="212548"/>
                </a:lnTo>
                <a:lnTo>
                  <a:pt x="214313" y="223119"/>
                </a:lnTo>
                <a:lnTo>
                  <a:pt x="214313" y="2143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3" name="SMARTInkAnnotation273">
            <a:extLst>
              <a:ext uri="{FF2B5EF4-FFF2-40B4-BE49-F238E27FC236}">
                <a16:creationId xmlns:a16="http://schemas.microsoft.com/office/drawing/2014/main" id="{8C58B9A6-357F-4AFC-8CFD-BC94CC14AFBD}"/>
              </a:ext>
            </a:extLst>
          </p:cNvPr>
          <p:cNvSpPr>
            <a:spLocks/>
          </p:cNvSpPr>
          <p:nvPr/>
        </p:nvSpPr>
        <p:spPr bwMode="auto">
          <a:xfrm>
            <a:off x="3009900" y="4438650"/>
            <a:ext cx="142875" cy="222250"/>
          </a:xfrm>
          <a:custGeom>
            <a:avLst/>
            <a:gdLst>
              <a:gd name="T0" fmla="*/ 0 w 142764"/>
              <a:gd name="T1" fmla="*/ 31294 h 223230"/>
              <a:gd name="T2" fmla="*/ 6200 w 142764"/>
              <a:gd name="T3" fmla="*/ 30425 h 223230"/>
              <a:gd name="T4" fmla="*/ 8923 w 142764"/>
              <a:gd name="T5" fmla="*/ 23787 h 223230"/>
              <a:gd name="T6" fmla="*/ 9021 w 142764"/>
              <a:gd name="T7" fmla="*/ 16758 h 223230"/>
              <a:gd name="T8" fmla="*/ 13888 w 142764"/>
              <a:gd name="T9" fmla="*/ 15972 h 223230"/>
              <a:gd name="T10" fmla="*/ 20713 w 142764"/>
              <a:gd name="T11" fmla="*/ 13337 h 223230"/>
              <a:gd name="T12" fmla="*/ 29441 w 142764"/>
              <a:gd name="T13" fmla="*/ 8301 h 223230"/>
              <a:gd name="T14" fmla="*/ 38544 w 142764"/>
              <a:gd name="T15" fmla="*/ 7859 h 223230"/>
              <a:gd name="T16" fmla="*/ 42459 w 142764"/>
              <a:gd name="T17" fmla="*/ 6965 h 223230"/>
              <a:gd name="T18" fmla="*/ 44199 w 142764"/>
              <a:gd name="T19" fmla="*/ 3672 h 223230"/>
              <a:gd name="T20" fmla="*/ 47680 w 142764"/>
              <a:gd name="T21" fmla="*/ 1627 h 223230"/>
              <a:gd name="T22" fmla="*/ 52612 w 142764"/>
              <a:gd name="T23" fmla="*/ 724 h 223230"/>
              <a:gd name="T24" fmla="*/ 62187 w 142764"/>
              <a:gd name="T25" fmla="*/ 100 h 223230"/>
              <a:gd name="T26" fmla="*/ 76444 w 142764"/>
              <a:gd name="T27" fmla="*/ 0 h 223230"/>
              <a:gd name="T28" fmla="*/ 82326 w 142764"/>
              <a:gd name="T29" fmla="*/ 2315 h 223230"/>
              <a:gd name="T30" fmla="*/ 93211 w 142764"/>
              <a:gd name="T31" fmla="*/ 7335 h 223230"/>
              <a:gd name="T32" fmla="*/ 98239 w 142764"/>
              <a:gd name="T33" fmla="*/ 8472 h 223230"/>
              <a:gd name="T34" fmla="*/ 107879 w 142764"/>
              <a:gd name="T35" fmla="*/ 14526 h 223230"/>
              <a:gd name="T36" fmla="*/ 109070 w 142764"/>
              <a:gd name="T37" fmla="*/ 19466 h 223230"/>
              <a:gd name="T38" fmla="*/ 112058 w 142764"/>
              <a:gd name="T39" fmla="*/ 21689 h 223230"/>
              <a:gd name="T40" fmla="*/ 115755 w 142764"/>
              <a:gd name="T41" fmla="*/ 23549 h 223230"/>
              <a:gd name="T42" fmla="*/ 118324 w 142764"/>
              <a:gd name="T43" fmla="*/ 30102 h 223230"/>
              <a:gd name="T44" fmla="*/ 117620 w 142764"/>
              <a:gd name="T45" fmla="*/ 37307 h 223230"/>
              <a:gd name="T46" fmla="*/ 110833 w 142764"/>
              <a:gd name="T47" fmla="*/ 45504 h 223230"/>
              <a:gd name="T48" fmla="*/ 109945 w 142764"/>
              <a:gd name="T49" fmla="*/ 50674 h 223230"/>
              <a:gd name="T50" fmla="*/ 107031 w 142764"/>
              <a:gd name="T51" fmla="*/ 52948 h 223230"/>
              <a:gd name="T52" fmla="*/ 103366 w 142764"/>
              <a:gd name="T53" fmla="*/ 54830 h 223230"/>
              <a:gd name="T54" fmla="*/ 101736 w 142764"/>
              <a:gd name="T55" fmla="*/ 58565 h 223230"/>
              <a:gd name="T56" fmla="*/ 91703 w 142764"/>
              <a:gd name="T57" fmla="*/ 69992 h 223230"/>
              <a:gd name="T58" fmla="*/ 79618 w 142764"/>
              <a:gd name="T59" fmla="*/ 78100 h 223230"/>
              <a:gd name="T60" fmla="*/ 73014 w 142764"/>
              <a:gd name="T61" fmla="*/ 78246 h 223230"/>
              <a:gd name="T62" fmla="*/ 93430 w 142764"/>
              <a:gd name="T63" fmla="*/ 80564 h 223230"/>
              <a:gd name="T64" fmla="*/ 102525 w 142764"/>
              <a:gd name="T65" fmla="*/ 85589 h 223230"/>
              <a:gd name="T66" fmla="*/ 106441 w 142764"/>
              <a:gd name="T67" fmla="*/ 86727 h 223230"/>
              <a:gd name="T68" fmla="*/ 108181 w 142764"/>
              <a:gd name="T69" fmla="*/ 90130 h 223230"/>
              <a:gd name="T70" fmla="*/ 111662 w 142764"/>
              <a:gd name="T71" fmla="*/ 92224 h 223230"/>
              <a:gd name="T72" fmla="*/ 115579 w 142764"/>
              <a:gd name="T73" fmla="*/ 94020 h 223230"/>
              <a:gd name="T74" fmla="*/ 117320 w 142764"/>
              <a:gd name="T75" fmla="*/ 97724 h 223230"/>
              <a:gd name="T76" fmla="*/ 126460 w 142764"/>
              <a:gd name="T77" fmla="*/ 108110 h 223230"/>
              <a:gd name="T78" fmla="*/ 132294 w 142764"/>
              <a:gd name="T79" fmla="*/ 113277 h 223230"/>
              <a:gd name="T80" fmla="*/ 135600 w 142764"/>
              <a:gd name="T81" fmla="*/ 120314 h 223230"/>
              <a:gd name="T82" fmla="*/ 144739 w 142764"/>
              <a:gd name="T83" fmla="*/ 131509 h 223230"/>
              <a:gd name="T84" fmla="*/ 145858 w 142764"/>
              <a:gd name="T85" fmla="*/ 138974 h 223230"/>
              <a:gd name="T86" fmla="*/ 146130 w 142764"/>
              <a:gd name="T87" fmla="*/ 159442 h 223230"/>
              <a:gd name="T88" fmla="*/ 141280 w 142764"/>
              <a:gd name="T89" fmla="*/ 167033 h 223230"/>
              <a:gd name="T90" fmla="*/ 129234 w 142764"/>
              <a:gd name="T91" fmla="*/ 178757 h 223230"/>
              <a:gd name="T92" fmla="*/ 121845 w 142764"/>
              <a:gd name="T93" fmla="*/ 185985 h 223230"/>
              <a:gd name="T94" fmla="*/ 118626 w 142764"/>
              <a:gd name="T95" fmla="*/ 192387 h 223230"/>
              <a:gd name="T96" fmla="*/ 114273 w 142764"/>
              <a:gd name="T97" fmla="*/ 194186 h 223230"/>
              <a:gd name="T98" fmla="*/ 108953 w 142764"/>
              <a:gd name="T99" fmla="*/ 194989 h 223230"/>
              <a:gd name="T100" fmla="*/ 103205 w 142764"/>
              <a:gd name="T101" fmla="*/ 195346 h 223230"/>
              <a:gd name="T102" fmla="*/ 82335 w 142764"/>
              <a:gd name="T103" fmla="*/ 195624 h 223230"/>
              <a:gd name="T104" fmla="*/ 76224 w 142764"/>
              <a:gd name="T105" fmla="*/ 194759 h 223230"/>
              <a:gd name="T106" fmla="*/ 74442 w 142764"/>
              <a:gd name="T107" fmla="*/ 191474 h 223230"/>
              <a:gd name="T108" fmla="*/ 70938 w 142764"/>
              <a:gd name="T109" fmla="*/ 189438 h 223230"/>
              <a:gd name="T110" fmla="*/ 67011 w 142764"/>
              <a:gd name="T111" fmla="*/ 187657 h 223230"/>
              <a:gd name="T112" fmla="*/ 65269 w 142764"/>
              <a:gd name="T113" fmla="*/ 183968 h 223230"/>
              <a:gd name="T114" fmla="*/ 61783 w 142764"/>
              <a:gd name="T115" fmla="*/ 181753 h 223230"/>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42764"/>
              <a:gd name="T175" fmla="*/ 0 h 223230"/>
              <a:gd name="T176" fmla="*/ 142764 w 142764"/>
              <a:gd name="T177" fmla="*/ 223230 h 223230"/>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42764" h="223230">
                <a:moveTo>
                  <a:pt x="8821" y="35709"/>
                </a:moveTo>
                <a:lnTo>
                  <a:pt x="0" y="35709"/>
                </a:lnTo>
                <a:lnTo>
                  <a:pt x="4664" y="35709"/>
                </a:lnTo>
                <a:lnTo>
                  <a:pt x="6050" y="34717"/>
                </a:lnTo>
                <a:lnTo>
                  <a:pt x="6973" y="33063"/>
                </a:lnTo>
                <a:lnTo>
                  <a:pt x="8713" y="27147"/>
                </a:lnTo>
                <a:lnTo>
                  <a:pt x="8799" y="20715"/>
                </a:lnTo>
                <a:lnTo>
                  <a:pt x="8811" y="19124"/>
                </a:lnTo>
                <a:lnTo>
                  <a:pt x="9807" y="18699"/>
                </a:lnTo>
                <a:lnTo>
                  <a:pt x="13558" y="18227"/>
                </a:lnTo>
                <a:lnTo>
                  <a:pt x="17382" y="17883"/>
                </a:lnTo>
                <a:lnTo>
                  <a:pt x="20233" y="15219"/>
                </a:lnTo>
                <a:lnTo>
                  <a:pt x="25406" y="10164"/>
                </a:lnTo>
                <a:lnTo>
                  <a:pt x="28760" y="9473"/>
                </a:lnTo>
                <a:lnTo>
                  <a:pt x="34257" y="9029"/>
                </a:lnTo>
                <a:lnTo>
                  <a:pt x="37654" y="8969"/>
                </a:lnTo>
                <a:lnTo>
                  <a:pt x="39949" y="8952"/>
                </a:lnTo>
                <a:lnTo>
                  <a:pt x="41480" y="7949"/>
                </a:lnTo>
                <a:lnTo>
                  <a:pt x="42499" y="6289"/>
                </a:lnTo>
                <a:lnTo>
                  <a:pt x="43179" y="4189"/>
                </a:lnTo>
                <a:lnTo>
                  <a:pt x="44625" y="2790"/>
                </a:lnTo>
                <a:lnTo>
                  <a:pt x="46581" y="1856"/>
                </a:lnTo>
                <a:lnTo>
                  <a:pt x="48877" y="1234"/>
                </a:lnTo>
                <a:lnTo>
                  <a:pt x="51400" y="820"/>
                </a:lnTo>
                <a:lnTo>
                  <a:pt x="54074" y="543"/>
                </a:lnTo>
                <a:lnTo>
                  <a:pt x="60755" y="100"/>
                </a:lnTo>
                <a:lnTo>
                  <a:pt x="64314" y="39"/>
                </a:lnTo>
                <a:lnTo>
                  <a:pt x="74684" y="0"/>
                </a:lnTo>
                <a:lnTo>
                  <a:pt x="77534" y="989"/>
                </a:lnTo>
                <a:lnTo>
                  <a:pt x="80426" y="2640"/>
                </a:lnTo>
                <a:lnTo>
                  <a:pt x="87457" y="7680"/>
                </a:lnTo>
                <a:lnTo>
                  <a:pt x="91064" y="8369"/>
                </a:lnTo>
                <a:lnTo>
                  <a:pt x="93416" y="8552"/>
                </a:lnTo>
                <a:lnTo>
                  <a:pt x="95975" y="9668"/>
                </a:lnTo>
                <a:lnTo>
                  <a:pt x="98674" y="11402"/>
                </a:lnTo>
                <a:lnTo>
                  <a:pt x="105393" y="16576"/>
                </a:lnTo>
                <a:lnTo>
                  <a:pt x="105945" y="17993"/>
                </a:lnTo>
                <a:lnTo>
                  <a:pt x="106557" y="22213"/>
                </a:lnTo>
                <a:lnTo>
                  <a:pt x="107713" y="23735"/>
                </a:lnTo>
                <a:lnTo>
                  <a:pt x="109475" y="24750"/>
                </a:lnTo>
                <a:lnTo>
                  <a:pt x="111643" y="25427"/>
                </a:lnTo>
                <a:lnTo>
                  <a:pt x="113087" y="26870"/>
                </a:lnTo>
                <a:lnTo>
                  <a:pt x="114051" y="28824"/>
                </a:lnTo>
                <a:lnTo>
                  <a:pt x="115597" y="34349"/>
                </a:lnTo>
                <a:lnTo>
                  <a:pt x="115864" y="40047"/>
                </a:lnTo>
                <a:lnTo>
                  <a:pt x="114910" y="42570"/>
                </a:lnTo>
                <a:lnTo>
                  <a:pt x="111203" y="48019"/>
                </a:lnTo>
                <a:lnTo>
                  <a:pt x="108279" y="51924"/>
                </a:lnTo>
                <a:lnTo>
                  <a:pt x="107594" y="55484"/>
                </a:lnTo>
                <a:lnTo>
                  <a:pt x="107412" y="57822"/>
                </a:lnTo>
                <a:lnTo>
                  <a:pt x="106298" y="59381"/>
                </a:lnTo>
                <a:lnTo>
                  <a:pt x="104564" y="60420"/>
                </a:lnTo>
                <a:lnTo>
                  <a:pt x="102415" y="61113"/>
                </a:lnTo>
                <a:lnTo>
                  <a:pt x="100983" y="62567"/>
                </a:lnTo>
                <a:lnTo>
                  <a:pt x="100028" y="64528"/>
                </a:lnTo>
                <a:lnTo>
                  <a:pt x="99391" y="66828"/>
                </a:lnTo>
                <a:lnTo>
                  <a:pt x="96038" y="72029"/>
                </a:lnTo>
                <a:lnTo>
                  <a:pt x="89589" y="79871"/>
                </a:lnTo>
                <a:lnTo>
                  <a:pt x="80637" y="88907"/>
                </a:lnTo>
                <a:lnTo>
                  <a:pt x="77781" y="89118"/>
                </a:lnTo>
                <a:lnTo>
                  <a:pt x="71362" y="89286"/>
                </a:lnTo>
                <a:lnTo>
                  <a:pt x="71329" y="89287"/>
                </a:lnTo>
                <a:lnTo>
                  <a:pt x="87937" y="89287"/>
                </a:lnTo>
                <a:lnTo>
                  <a:pt x="91278" y="91933"/>
                </a:lnTo>
                <a:lnTo>
                  <a:pt x="96766" y="96976"/>
                </a:lnTo>
                <a:lnTo>
                  <a:pt x="100163" y="97665"/>
                </a:lnTo>
                <a:lnTo>
                  <a:pt x="102458" y="97849"/>
                </a:lnTo>
                <a:lnTo>
                  <a:pt x="103988" y="98964"/>
                </a:lnTo>
                <a:lnTo>
                  <a:pt x="105008" y="100700"/>
                </a:lnTo>
                <a:lnTo>
                  <a:pt x="105688" y="102849"/>
                </a:lnTo>
                <a:lnTo>
                  <a:pt x="107133" y="104281"/>
                </a:lnTo>
                <a:lnTo>
                  <a:pt x="109089" y="105236"/>
                </a:lnTo>
                <a:lnTo>
                  <a:pt x="111385" y="105873"/>
                </a:lnTo>
                <a:lnTo>
                  <a:pt x="112915" y="107289"/>
                </a:lnTo>
                <a:lnTo>
                  <a:pt x="113936" y="109226"/>
                </a:lnTo>
                <a:lnTo>
                  <a:pt x="114616" y="111510"/>
                </a:lnTo>
                <a:lnTo>
                  <a:pt x="118018" y="116693"/>
                </a:lnTo>
                <a:lnTo>
                  <a:pt x="123546" y="123364"/>
                </a:lnTo>
                <a:lnTo>
                  <a:pt x="126948" y="126922"/>
                </a:lnTo>
                <a:lnTo>
                  <a:pt x="129244" y="129260"/>
                </a:lnTo>
                <a:lnTo>
                  <a:pt x="130775" y="131810"/>
                </a:lnTo>
                <a:lnTo>
                  <a:pt x="132476" y="137291"/>
                </a:lnTo>
                <a:lnTo>
                  <a:pt x="135878" y="143033"/>
                </a:lnTo>
                <a:lnTo>
                  <a:pt x="141405" y="150064"/>
                </a:lnTo>
                <a:lnTo>
                  <a:pt x="142161" y="153672"/>
                </a:lnTo>
                <a:lnTo>
                  <a:pt x="142497" y="158582"/>
                </a:lnTo>
                <a:lnTo>
                  <a:pt x="142731" y="168000"/>
                </a:lnTo>
                <a:lnTo>
                  <a:pt x="142763" y="181938"/>
                </a:lnTo>
                <a:lnTo>
                  <a:pt x="141772" y="184789"/>
                </a:lnTo>
                <a:lnTo>
                  <a:pt x="138024" y="190602"/>
                </a:lnTo>
                <a:lnTo>
                  <a:pt x="133672" y="196282"/>
                </a:lnTo>
                <a:lnTo>
                  <a:pt x="126257" y="203980"/>
                </a:lnTo>
                <a:lnTo>
                  <a:pt x="120566" y="209701"/>
                </a:lnTo>
                <a:lnTo>
                  <a:pt x="119036" y="212227"/>
                </a:lnTo>
                <a:lnTo>
                  <a:pt x="117337" y="217680"/>
                </a:lnTo>
                <a:lnTo>
                  <a:pt x="115892" y="219531"/>
                </a:lnTo>
                <a:lnTo>
                  <a:pt x="113935" y="220765"/>
                </a:lnTo>
                <a:lnTo>
                  <a:pt x="111639" y="221588"/>
                </a:lnTo>
                <a:lnTo>
                  <a:pt x="109117" y="222136"/>
                </a:lnTo>
                <a:lnTo>
                  <a:pt x="106442" y="222502"/>
                </a:lnTo>
                <a:lnTo>
                  <a:pt x="103668" y="222745"/>
                </a:lnTo>
                <a:lnTo>
                  <a:pt x="100826" y="222908"/>
                </a:lnTo>
                <a:lnTo>
                  <a:pt x="95022" y="223088"/>
                </a:lnTo>
                <a:lnTo>
                  <a:pt x="80435" y="223225"/>
                </a:lnTo>
                <a:lnTo>
                  <a:pt x="76037" y="223229"/>
                </a:lnTo>
                <a:lnTo>
                  <a:pt x="74468" y="222238"/>
                </a:lnTo>
                <a:lnTo>
                  <a:pt x="73422" y="220585"/>
                </a:lnTo>
                <a:lnTo>
                  <a:pt x="72724" y="218491"/>
                </a:lnTo>
                <a:lnTo>
                  <a:pt x="71266" y="217096"/>
                </a:lnTo>
                <a:lnTo>
                  <a:pt x="69303" y="216165"/>
                </a:lnTo>
                <a:lnTo>
                  <a:pt x="67001" y="215544"/>
                </a:lnTo>
                <a:lnTo>
                  <a:pt x="65467" y="214138"/>
                </a:lnTo>
                <a:lnTo>
                  <a:pt x="64445" y="212209"/>
                </a:lnTo>
                <a:lnTo>
                  <a:pt x="63763" y="209930"/>
                </a:lnTo>
                <a:lnTo>
                  <a:pt x="62316" y="208412"/>
                </a:lnTo>
                <a:lnTo>
                  <a:pt x="60359" y="207398"/>
                </a:lnTo>
                <a:lnTo>
                  <a:pt x="53469" y="20537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4" name="SMARTInkAnnotation274">
            <a:extLst>
              <a:ext uri="{FF2B5EF4-FFF2-40B4-BE49-F238E27FC236}">
                <a16:creationId xmlns:a16="http://schemas.microsoft.com/office/drawing/2014/main" id="{B2098B80-B855-4163-89B9-2CF835E9F3FB}"/>
              </a:ext>
            </a:extLst>
          </p:cNvPr>
          <p:cNvSpPr>
            <a:spLocks/>
          </p:cNvSpPr>
          <p:nvPr/>
        </p:nvSpPr>
        <p:spPr bwMode="auto">
          <a:xfrm>
            <a:off x="3295650" y="4687888"/>
            <a:ext cx="12700" cy="88900"/>
          </a:xfrm>
          <a:custGeom>
            <a:avLst/>
            <a:gdLst>
              <a:gd name="T0" fmla="*/ 0 w 14076"/>
              <a:gd name="T1" fmla="*/ 0 h 89287"/>
              <a:gd name="T2" fmla="*/ 0 w 14076"/>
              <a:gd name="T3" fmla="*/ 62708 h 89287"/>
              <a:gd name="T4" fmla="*/ 0 w 14076"/>
              <a:gd name="T5" fmla="*/ 47035 h 89287"/>
              <a:gd name="T6" fmla="*/ 351 w 14076"/>
              <a:gd name="T7" fmla="*/ 47034 h 89287"/>
              <a:gd name="T8" fmla="*/ 371 w 14076"/>
              <a:gd name="T9" fmla="*/ 47903 h 89287"/>
              <a:gd name="T10" fmla="*/ 383 w 14076"/>
              <a:gd name="T11" fmla="*/ 49357 h 89287"/>
              <a:gd name="T12" fmla="*/ 403 w 14076"/>
              <a:gd name="T13" fmla="*/ 53783 h 89287"/>
              <a:gd name="T14" fmla="*/ 405 w 14076"/>
              <a:gd name="T15" fmla="*/ 56710 h 89287"/>
              <a:gd name="T16" fmla="*/ 407 w 14076"/>
              <a:gd name="T17" fmla="*/ 78377 h 89287"/>
              <a:gd name="T18" fmla="*/ 624 w 14076"/>
              <a:gd name="T19" fmla="*/ 74224 h 89287"/>
              <a:gd name="T20" fmla="*/ 642 w 14076"/>
              <a:gd name="T21" fmla="*/ 72997 h 89287"/>
              <a:gd name="T22" fmla="*/ 610 w 14076"/>
              <a:gd name="T23" fmla="*/ 72182 h 89287"/>
              <a:gd name="T24" fmla="*/ 407 w 14076"/>
              <a:gd name="T25" fmla="*/ 70549 h 8928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4076"/>
              <a:gd name="T40" fmla="*/ 0 h 89287"/>
              <a:gd name="T41" fmla="*/ 14076 w 14076"/>
              <a:gd name="T42" fmla="*/ 89287 h 8928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4076" h="89287">
                <a:moveTo>
                  <a:pt x="0" y="0"/>
                </a:moveTo>
                <a:lnTo>
                  <a:pt x="0" y="71436"/>
                </a:lnTo>
                <a:lnTo>
                  <a:pt x="0" y="53579"/>
                </a:lnTo>
                <a:lnTo>
                  <a:pt x="7689" y="53578"/>
                </a:lnTo>
                <a:lnTo>
                  <a:pt x="8102" y="54570"/>
                </a:lnTo>
                <a:lnTo>
                  <a:pt x="8378" y="56224"/>
                </a:lnTo>
                <a:lnTo>
                  <a:pt x="8821" y="61267"/>
                </a:lnTo>
                <a:lnTo>
                  <a:pt x="8881" y="64602"/>
                </a:lnTo>
                <a:lnTo>
                  <a:pt x="8930" y="89286"/>
                </a:lnTo>
                <a:lnTo>
                  <a:pt x="13671" y="84554"/>
                </a:lnTo>
                <a:lnTo>
                  <a:pt x="14075" y="83158"/>
                </a:lnTo>
                <a:lnTo>
                  <a:pt x="13352" y="82228"/>
                </a:lnTo>
                <a:lnTo>
                  <a:pt x="8930" y="803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5" name="SMARTInkAnnotation275">
            <a:extLst>
              <a:ext uri="{FF2B5EF4-FFF2-40B4-BE49-F238E27FC236}">
                <a16:creationId xmlns:a16="http://schemas.microsoft.com/office/drawing/2014/main" id="{804AFD00-3619-4F69-B37B-1CCB8043B4A1}"/>
              </a:ext>
            </a:extLst>
          </p:cNvPr>
          <p:cNvSpPr>
            <a:spLocks/>
          </p:cNvSpPr>
          <p:nvPr/>
        </p:nvSpPr>
        <p:spPr bwMode="auto">
          <a:xfrm>
            <a:off x="3500438" y="4375150"/>
            <a:ext cx="80962" cy="679450"/>
          </a:xfrm>
          <a:custGeom>
            <a:avLst/>
            <a:gdLst>
              <a:gd name="T0" fmla="*/ 100272 w 80367"/>
              <a:gd name="T1" fmla="*/ 9134 h 678657"/>
              <a:gd name="T2" fmla="*/ 89267 w 80367"/>
              <a:gd name="T3" fmla="*/ 18379 h 678657"/>
              <a:gd name="T4" fmla="*/ 79549 w 80367"/>
              <a:gd name="T5" fmla="*/ 18482 h 678657"/>
              <a:gd name="T6" fmla="*/ 78030 w 80367"/>
              <a:gd name="T7" fmla="*/ 27363 h 678657"/>
              <a:gd name="T8" fmla="*/ 72085 w 80367"/>
              <a:gd name="T9" fmla="*/ 32542 h 678657"/>
              <a:gd name="T10" fmla="*/ 67305 w 80367"/>
              <a:gd name="T11" fmla="*/ 44564 h 678657"/>
              <a:gd name="T12" fmla="*/ 63748 w 80367"/>
              <a:gd name="T13" fmla="*/ 48235 h 678657"/>
              <a:gd name="T14" fmla="*/ 59282 w 80367"/>
              <a:gd name="T15" fmla="*/ 53291 h 678657"/>
              <a:gd name="T16" fmla="*/ 53110 w 80367"/>
              <a:gd name="T17" fmla="*/ 67651 h 678657"/>
              <a:gd name="T18" fmla="*/ 48364 w 80367"/>
              <a:gd name="T19" fmla="*/ 77334 h 678657"/>
              <a:gd name="T20" fmla="*/ 44454 w 80367"/>
              <a:gd name="T21" fmla="*/ 89591 h 678657"/>
              <a:gd name="T22" fmla="*/ 39147 w 80367"/>
              <a:gd name="T23" fmla="*/ 100102 h 678657"/>
              <a:gd name="T24" fmla="*/ 35118 w 80367"/>
              <a:gd name="T25" fmla="*/ 112663 h 678657"/>
              <a:gd name="T26" fmla="*/ 30345 w 80367"/>
              <a:gd name="T27" fmla="*/ 139350 h 678657"/>
              <a:gd name="T28" fmla="*/ 24670 w 80367"/>
              <a:gd name="T29" fmla="*/ 157403 h 678657"/>
              <a:gd name="T30" fmla="*/ 19688 w 80367"/>
              <a:gd name="T31" fmla="*/ 178508 h 678657"/>
              <a:gd name="T32" fmla="*/ 14940 w 80367"/>
              <a:gd name="T33" fmla="*/ 195453 h 678657"/>
              <a:gd name="T34" fmla="*/ 11891 w 80367"/>
              <a:gd name="T35" fmla="*/ 231447 h 678657"/>
              <a:gd name="T36" fmla="*/ 8061 w 80367"/>
              <a:gd name="T37" fmla="*/ 259018 h 678657"/>
              <a:gd name="T38" fmla="*/ 2387 w 80367"/>
              <a:gd name="T39" fmla="*/ 286713 h 678657"/>
              <a:gd name="T40" fmla="*/ 467 w 80367"/>
              <a:gd name="T41" fmla="*/ 328597 h 678657"/>
              <a:gd name="T42" fmla="*/ 1237 w 80367"/>
              <a:gd name="T43" fmla="*/ 498456 h 678657"/>
              <a:gd name="T44" fmla="*/ 5913 w 80367"/>
              <a:gd name="T45" fmla="*/ 517474 h 678657"/>
              <a:gd name="T46" fmla="*/ 10109 w 80367"/>
              <a:gd name="T47" fmla="*/ 553776 h 678657"/>
              <a:gd name="T48" fmla="*/ 12073 w 80367"/>
              <a:gd name="T49" fmla="*/ 576249 h 678657"/>
              <a:gd name="T50" fmla="*/ 16918 w 80367"/>
              <a:gd name="T51" fmla="*/ 593150 h 678657"/>
              <a:gd name="T52" fmla="*/ 23202 w 80367"/>
              <a:gd name="T53" fmla="*/ 608199 h 678657"/>
              <a:gd name="T54" fmla="*/ 28879 w 80367"/>
              <a:gd name="T55" fmla="*/ 620710 h 678657"/>
              <a:gd name="T56" fmla="*/ 33315 w 80367"/>
              <a:gd name="T57" fmla="*/ 634558 h 678657"/>
              <a:gd name="T58" fmla="*/ 38739 w 80367"/>
              <a:gd name="T59" fmla="*/ 645442 h 678657"/>
              <a:gd name="T60" fmla="*/ 45278 w 80367"/>
              <a:gd name="T61" fmla="*/ 654388 h 678657"/>
              <a:gd name="T62" fmla="*/ 52309 w 80367"/>
              <a:gd name="T63" fmla="*/ 661790 h 678657"/>
              <a:gd name="T64" fmla="*/ 59562 w 80367"/>
              <a:gd name="T65" fmla="*/ 668503 h 678657"/>
              <a:gd name="T66" fmla="*/ 64686 w 80367"/>
              <a:gd name="T67" fmla="*/ 678063 h 678657"/>
              <a:gd name="T68" fmla="*/ 69190 w 80367"/>
              <a:gd name="T69" fmla="*/ 684300 h 678657"/>
              <a:gd name="T70" fmla="*/ 75316 w 80367"/>
              <a:gd name="T71" fmla="*/ 689470 h 678657"/>
              <a:gd name="T72" fmla="*/ 82167 w 80367"/>
              <a:gd name="T73" fmla="*/ 691767 h 678657"/>
              <a:gd name="T74" fmla="*/ 86037 w 80367"/>
              <a:gd name="T75" fmla="*/ 695528 h 678657"/>
              <a:gd name="T76" fmla="*/ 88993 w 80367"/>
              <a:gd name="T77" fmla="*/ 699599 h 678657"/>
              <a:gd name="T78" fmla="*/ 100272 w 80367"/>
              <a:gd name="T79" fmla="*/ 702854 h 67865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80367"/>
              <a:gd name="T121" fmla="*/ 0 h 678657"/>
              <a:gd name="T122" fmla="*/ 80367 w 80367"/>
              <a:gd name="T123" fmla="*/ 678657 h 67865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80367" h="678657">
                <a:moveTo>
                  <a:pt x="80366" y="0"/>
                </a:moveTo>
                <a:lnTo>
                  <a:pt x="80366" y="8821"/>
                </a:lnTo>
                <a:lnTo>
                  <a:pt x="77721" y="11527"/>
                </a:lnTo>
                <a:lnTo>
                  <a:pt x="71545" y="17749"/>
                </a:lnTo>
                <a:lnTo>
                  <a:pt x="70517" y="17786"/>
                </a:lnTo>
                <a:lnTo>
                  <a:pt x="63758" y="17849"/>
                </a:lnTo>
                <a:lnTo>
                  <a:pt x="63341" y="18845"/>
                </a:lnTo>
                <a:lnTo>
                  <a:pt x="62539" y="26421"/>
                </a:lnTo>
                <a:lnTo>
                  <a:pt x="61536" y="27536"/>
                </a:lnTo>
                <a:lnTo>
                  <a:pt x="57776" y="31421"/>
                </a:lnTo>
                <a:lnTo>
                  <a:pt x="56377" y="33845"/>
                </a:lnTo>
                <a:lnTo>
                  <a:pt x="53946" y="43029"/>
                </a:lnTo>
                <a:lnTo>
                  <a:pt x="52831" y="44561"/>
                </a:lnTo>
                <a:lnTo>
                  <a:pt x="51095" y="46574"/>
                </a:lnTo>
                <a:lnTo>
                  <a:pt x="48946" y="48909"/>
                </a:lnTo>
                <a:lnTo>
                  <a:pt x="47513" y="51457"/>
                </a:lnTo>
                <a:lnTo>
                  <a:pt x="44504" y="60777"/>
                </a:lnTo>
                <a:lnTo>
                  <a:pt x="42568" y="65323"/>
                </a:lnTo>
                <a:lnTo>
                  <a:pt x="40285" y="70337"/>
                </a:lnTo>
                <a:lnTo>
                  <a:pt x="38762" y="74672"/>
                </a:lnTo>
                <a:lnTo>
                  <a:pt x="37071" y="82135"/>
                </a:lnTo>
                <a:lnTo>
                  <a:pt x="35627" y="86507"/>
                </a:lnTo>
                <a:lnTo>
                  <a:pt x="33674" y="91406"/>
                </a:lnTo>
                <a:lnTo>
                  <a:pt x="31378" y="96656"/>
                </a:lnTo>
                <a:lnTo>
                  <a:pt x="29848" y="101148"/>
                </a:lnTo>
                <a:lnTo>
                  <a:pt x="28148" y="108785"/>
                </a:lnTo>
                <a:lnTo>
                  <a:pt x="26065" y="128902"/>
                </a:lnTo>
                <a:lnTo>
                  <a:pt x="24321" y="134552"/>
                </a:lnTo>
                <a:lnTo>
                  <a:pt x="22167" y="140302"/>
                </a:lnTo>
                <a:lnTo>
                  <a:pt x="19773" y="151984"/>
                </a:lnTo>
                <a:lnTo>
                  <a:pt x="17717" y="164783"/>
                </a:lnTo>
                <a:lnTo>
                  <a:pt x="15780" y="172363"/>
                </a:lnTo>
                <a:lnTo>
                  <a:pt x="13496" y="180393"/>
                </a:lnTo>
                <a:lnTo>
                  <a:pt x="11974" y="188723"/>
                </a:lnTo>
                <a:lnTo>
                  <a:pt x="10282" y="205915"/>
                </a:lnTo>
                <a:lnTo>
                  <a:pt x="9530" y="223479"/>
                </a:lnTo>
                <a:lnTo>
                  <a:pt x="8204" y="241207"/>
                </a:lnTo>
                <a:lnTo>
                  <a:pt x="6461" y="250101"/>
                </a:lnTo>
                <a:lnTo>
                  <a:pt x="4307" y="259007"/>
                </a:lnTo>
                <a:lnTo>
                  <a:pt x="1914" y="276841"/>
                </a:lnTo>
                <a:lnTo>
                  <a:pt x="850" y="295681"/>
                </a:lnTo>
                <a:lnTo>
                  <a:pt x="377" y="317283"/>
                </a:lnTo>
                <a:lnTo>
                  <a:pt x="0" y="471913"/>
                </a:lnTo>
                <a:lnTo>
                  <a:pt x="992" y="481296"/>
                </a:lnTo>
                <a:lnTo>
                  <a:pt x="2645" y="490528"/>
                </a:lnTo>
                <a:lnTo>
                  <a:pt x="4740" y="499659"/>
                </a:lnTo>
                <a:lnTo>
                  <a:pt x="7067" y="517743"/>
                </a:lnTo>
                <a:lnTo>
                  <a:pt x="8101" y="534709"/>
                </a:lnTo>
                <a:lnTo>
                  <a:pt x="8561" y="548864"/>
                </a:lnTo>
                <a:lnTo>
                  <a:pt x="9676" y="556410"/>
                </a:lnTo>
                <a:lnTo>
                  <a:pt x="11411" y="564416"/>
                </a:lnTo>
                <a:lnTo>
                  <a:pt x="13561" y="572730"/>
                </a:lnTo>
                <a:lnTo>
                  <a:pt x="15985" y="580257"/>
                </a:lnTo>
                <a:lnTo>
                  <a:pt x="18594" y="587260"/>
                </a:lnTo>
                <a:lnTo>
                  <a:pt x="21325" y="593913"/>
                </a:lnTo>
                <a:lnTo>
                  <a:pt x="23146" y="599340"/>
                </a:lnTo>
                <a:lnTo>
                  <a:pt x="25170" y="608017"/>
                </a:lnTo>
                <a:lnTo>
                  <a:pt x="26701" y="612711"/>
                </a:lnTo>
                <a:lnTo>
                  <a:pt x="28714" y="617826"/>
                </a:lnTo>
                <a:lnTo>
                  <a:pt x="31049" y="623220"/>
                </a:lnTo>
                <a:lnTo>
                  <a:pt x="33597" y="627808"/>
                </a:lnTo>
                <a:lnTo>
                  <a:pt x="36288" y="631859"/>
                </a:lnTo>
                <a:lnTo>
                  <a:pt x="39075" y="635552"/>
                </a:lnTo>
                <a:lnTo>
                  <a:pt x="41925" y="639006"/>
                </a:lnTo>
                <a:lnTo>
                  <a:pt x="44817" y="642300"/>
                </a:lnTo>
                <a:lnTo>
                  <a:pt x="47736" y="645489"/>
                </a:lnTo>
                <a:lnTo>
                  <a:pt x="49684" y="648607"/>
                </a:lnTo>
                <a:lnTo>
                  <a:pt x="51847" y="654718"/>
                </a:lnTo>
                <a:lnTo>
                  <a:pt x="53416" y="657736"/>
                </a:lnTo>
                <a:lnTo>
                  <a:pt x="55454" y="660741"/>
                </a:lnTo>
                <a:lnTo>
                  <a:pt x="57805" y="663736"/>
                </a:lnTo>
                <a:lnTo>
                  <a:pt x="60364" y="665733"/>
                </a:lnTo>
                <a:lnTo>
                  <a:pt x="63063" y="667064"/>
                </a:lnTo>
                <a:lnTo>
                  <a:pt x="65854" y="667952"/>
                </a:lnTo>
                <a:lnTo>
                  <a:pt x="67715" y="669535"/>
                </a:lnTo>
                <a:lnTo>
                  <a:pt x="68956" y="671583"/>
                </a:lnTo>
                <a:lnTo>
                  <a:pt x="69783" y="673941"/>
                </a:lnTo>
                <a:lnTo>
                  <a:pt x="71326" y="675512"/>
                </a:lnTo>
                <a:lnTo>
                  <a:pt x="73347" y="676560"/>
                </a:lnTo>
                <a:lnTo>
                  <a:pt x="80366" y="67865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6" name="SMARTInkAnnotation276">
            <a:extLst>
              <a:ext uri="{FF2B5EF4-FFF2-40B4-BE49-F238E27FC236}">
                <a16:creationId xmlns:a16="http://schemas.microsoft.com/office/drawing/2014/main" id="{AC010462-A74B-40A9-BF9D-B4F59474F556}"/>
              </a:ext>
            </a:extLst>
          </p:cNvPr>
          <p:cNvSpPr>
            <a:spLocks/>
          </p:cNvSpPr>
          <p:nvPr/>
        </p:nvSpPr>
        <p:spPr bwMode="auto">
          <a:xfrm>
            <a:off x="3616325" y="4714875"/>
            <a:ext cx="169863" cy="9525"/>
          </a:xfrm>
          <a:custGeom>
            <a:avLst/>
            <a:gdLst>
              <a:gd name="T0" fmla="*/ 0 w 169665"/>
              <a:gd name="T1" fmla="*/ 0 h 8932"/>
              <a:gd name="T2" fmla="*/ 0 w 169665"/>
              <a:gd name="T3" fmla="*/ 58890 h 8932"/>
              <a:gd name="T4" fmla="*/ 4921 w 169665"/>
              <a:gd name="T5" fmla="*/ 60689 h 8932"/>
              <a:gd name="T6" fmla="*/ 10208 w 169665"/>
              <a:gd name="T7" fmla="*/ 61412 h 8932"/>
              <a:gd name="T8" fmla="*/ 17203 w 169665"/>
              <a:gd name="T9" fmla="*/ 61425 h 8932"/>
              <a:gd name="T10" fmla="*/ 17627 w 169665"/>
              <a:gd name="T11" fmla="*/ 54595 h 8932"/>
              <a:gd name="T12" fmla="*/ 17920 w 169665"/>
              <a:gd name="T13" fmla="*/ 43220 h 8932"/>
              <a:gd name="T14" fmla="*/ 18380 w 169665"/>
              <a:gd name="T15" fmla="*/ 8544 h 8932"/>
              <a:gd name="T16" fmla="*/ 19445 w 169665"/>
              <a:gd name="T17" fmla="*/ 5700 h 8932"/>
              <a:gd name="T18" fmla="*/ 21183 w 169665"/>
              <a:gd name="T19" fmla="*/ 3787 h 8932"/>
              <a:gd name="T20" fmla="*/ 26448 w 169665"/>
              <a:gd name="T21" fmla="*/ 753 h 8932"/>
              <a:gd name="T22" fmla="*/ 29908 w 169665"/>
              <a:gd name="T23" fmla="*/ 332 h 8932"/>
              <a:gd name="T24" fmla="*/ 41485 w 169665"/>
              <a:gd name="T25" fmla="*/ 3 h 8932"/>
              <a:gd name="T26" fmla="*/ 43071 w 169665"/>
              <a:gd name="T27" fmla="*/ 6842 h 8932"/>
              <a:gd name="T28" fmla="*/ 44125 w 169665"/>
              <a:gd name="T29" fmla="*/ 18205 h 8932"/>
              <a:gd name="T30" fmla="*/ 44831 w 169665"/>
              <a:gd name="T31" fmla="*/ 32626 h 8932"/>
              <a:gd name="T32" fmla="*/ 46327 w 169665"/>
              <a:gd name="T33" fmla="*/ 42217 h 8932"/>
              <a:gd name="T34" fmla="*/ 48353 w 169665"/>
              <a:gd name="T35" fmla="*/ 48621 h 8932"/>
              <a:gd name="T36" fmla="*/ 50730 w 169665"/>
              <a:gd name="T37" fmla="*/ 52899 h 8932"/>
              <a:gd name="T38" fmla="*/ 53343 w 169665"/>
              <a:gd name="T39" fmla="*/ 55740 h 8932"/>
              <a:gd name="T40" fmla="*/ 56111 w 169665"/>
              <a:gd name="T41" fmla="*/ 57633 h 8932"/>
              <a:gd name="T42" fmla="*/ 63030 w 169665"/>
              <a:gd name="T43" fmla="*/ 60689 h 8932"/>
              <a:gd name="T44" fmla="*/ 66717 w 169665"/>
              <a:gd name="T45" fmla="*/ 61100 h 8932"/>
              <a:gd name="T46" fmla="*/ 141798 w 169665"/>
              <a:gd name="T47" fmla="*/ 61432 h 8932"/>
              <a:gd name="T48" fmla="*/ 144880 w 169665"/>
              <a:gd name="T49" fmla="*/ 54606 h 8932"/>
              <a:gd name="T50" fmla="*/ 147961 w 169665"/>
              <a:gd name="T51" fmla="*/ 43223 h 8932"/>
              <a:gd name="T52" fmla="*/ 155384 w 169665"/>
              <a:gd name="T53" fmla="*/ 8544 h 8932"/>
              <a:gd name="T54" fmla="*/ 157020 w 169665"/>
              <a:gd name="T55" fmla="*/ 5700 h 8932"/>
              <a:gd name="T56" fmla="*/ 159137 w 169665"/>
              <a:gd name="T57" fmla="*/ 3787 h 8932"/>
              <a:gd name="T58" fmla="*/ 161578 w 169665"/>
              <a:gd name="T59" fmla="*/ 2534 h 8932"/>
              <a:gd name="T60" fmla="*/ 167029 w 169665"/>
              <a:gd name="T61" fmla="*/ 1128 h 8932"/>
              <a:gd name="T62" fmla="*/ 175705 w 169665"/>
              <a:gd name="T63" fmla="*/ 0 h 893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69665"/>
              <a:gd name="T97" fmla="*/ 0 h 8932"/>
              <a:gd name="T98" fmla="*/ 169665 w 169665"/>
              <a:gd name="T99" fmla="*/ 8932 h 893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69665" h="8932">
                <a:moveTo>
                  <a:pt x="0" y="0"/>
                </a:moveTo>
                <a:lnTo>
                  <a:pt x="0" y="8562"/>
                </a:lnTo>
                <a:lnTo>
                  <a:pt x="4741" y="8822"/>
                </a:lnTo>
                <a:lnTo>
                  <a:pt x="9849" y="8928"/>
                </a:lnTo>
                <a:lnTo>
                  <a:pt x="16609" y="8930"/>
                </a:lnTo>
                <a:lnTo>
                  <a:pt x="17025" y="7938"/>
                </a:lnTo>
                <a:lnTo>
                  <a:pt x="17304" y="6284"/>
                </a:lnTo>
                <a:lnTo>
                  <a:pt x="17750" y="1242"/>
                </a:lnTo>
                <a:lnTo>
                  <a:pt x="18778" y="828"/>
                </a:lnTo>
                <a:lnTo>
                  <a:pt x="20456" y="552"/>
                </a:lnTo>
                <a:lnTo>
                  <a:pt x="25538" y="109"/>
                </a:lnTo>
                <a:lnTo>
                  <a:pt x="28879" y="49"/>
                </a:lnTo>
                <a:lnTo>
                  <a:pt x="40059" y="3"/>
                </a:lnTo>
                <a:lnTo>
                  <a:pt x="41588" y="995"/>
                </a:lnTo>
                <a:lnTo>
                  <a:pt x="42609" y="2648"/>
                </a:lnTo>
                <a:lnTo>
                  <a:pt x="43288" y="4742"/>
                </a:lnTo>
                <a:lnTo>
                  <a:pt x="44734" y="6138"/>
                </a:lnTo>
                <a:lnTo>
                  <a:pt x="46690" y="7069"/>
                </a:lnTo>
                <a:lnTo>
                  <a:pt x="48986" y="7690"/>
                </a:lnTo>
                <a:lnTo>
                  <a:pt x="51509" y="8103"/>
                </a:lnTo>
                <a:lnTo>
                  <a:pt x="54183" y="8379"/>
                </a:lnTo>
                <a:lnTo>
                  <a:pt x="60864" y="8822"/>
                </a:lnTo>
                <a:lnTo>
                  <a:pt x="64423" y="8882"/>
                </a:lnTo>
                <a:lnTo>
                  <a:pt x="136922" y="8931"/>
                </a:lnTo>
                <a:lnTo>
                  <a:pt x="139898" y="7939"/>
                </a:lnTo>
                <a:lnTo>
                  <a:pt x="142875" y="6285"/>
                </a:lnTo>
                <a:lnTo>
                  <a:pt x="150041" y="1242"/>
                </a:lnTo>
                <a:lnTo>
                  <a:pt x="151621" y="828"/>
                </a:lnTo>
                <a:lnTo>
                  <a:pt x="153666" y="552"/>
                </a:lnTo>
                <a:lnTo>
                  <a:pt x="156022" y="368"/>
                </a:lnTo>
                <a:lnTo>
                  <a:pt x="161286" y="164"/>
                </a:lnTo>
                <a:lnTo>
                  <a:pt x="169664"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7" name="SMARTInkAnnotation277">
            <a:extLst>
              <a:ext uri="{FF2B5EF4-FFF2-40B4-BE49-F238E27FC236}">
                <a16:creationId xmlns:a16="http://schemas.microsoft.com/office/drawing/2014/main" id="{DFED0748-C461-4064-9C32-E48FD10F7013}"/>
              </a:ext>
            </a:extLst>
          </p:cNvPr>
          <p:cNvSpPr>
            <a:spLocks/>
          </p:cNvSpPr>
          <p:nvPr/>
        </p:nvSpPr>
        <p:spPr bwMode="auto">
          <a:xfrm>
            <a:off x="3894138" y="4537075"/>
            <a:ext cx="115887" cy="301625"/>
          </a:xfrm>
          <a:custGeom>
            <a:avLst/>
            <a:gdLst>
              <a:gd name="T0" fmla="*/ 34113 w 116021"/>
              <a:gd name="T1" fmla="*/ 38681 h 303035"/>
              <a:gd name="T2" fmla="*/ 34461 w 116021"/>
              <a:gd name="T3" fmla="*/ 50248 h 303035"/>
              <a:gd name="T4" fmla="*/ 31911 w 116021"/>
              <a:gd name="T5" fmla="*/ 52449 h 303035"/>
              <a:gd name="T6" fmla="*/ 28541 w 116021"/>
              <a:gd name="T7" fmla="*/ 54288 h 303035"/>
              <a:gd name="T8" fmla="*/ 26200 w 116021"/>
              <a:gd name="T9" fmla="*/ 60790 h 303035"/>
              <a:gd name="T10" fmla="*/ 25875 w 116021"/>
              <a:gd name="T11" fmla="*/ 72675 h 303035"/>
              <a:gd name="T12" fmla="*/ 19924 w 116021"/>
              <a:gd name="T13" fmla="*/ 88081 h 303035"/>
              <a:gd name="T14" fmla="*/ 17749 w 116021"/>
              <a:gd name="T15" fmla="*/ 102625 h 303035"/>
              <a:gd name="T16" fmla="*/ 16500 w 116021"/>
              <a:gd name="T17" fmla="*/ 111959 h 303035"/>
              <a:gd name="T18" fmla="*/ 12745 w 116021"/>
              <a:gd name="T19" fmla="*/ 121858 h 303035"/>
              <a:gd name="T20" fmla="*/ 10447 w 116021"/>
              <a:gd name="T21" fmla="*/ 132004 h 303035"/>
              <a:gd name="T22" fmla="*/ 9132 w 116021"/>
              <a:gd name="T23" fmla="*/ 145122 h 303035"/>
              <a:gd name="T24" fmla="*/ 7886 w 116021"/>
              <a:gd name="T25" fmla="*/ 152412 h 303035"/>
              <a:gd name="T26" fmla="*/ 4118 w 116021"/>
              <a:gd name="T27" fmla="*/ 161401 h 303035"/>
              <a:gd name="T28" fmla="*/ 1818 w 116021"/>
              <a:gd name="T29" fmla="*/ 171151 h 303035"/>
              <a:gd name="T30" fmla="*/ 787 w 116021"/>
              <a:gd name="T31" fmla="*/ 181233 h 303035"/>
              <a:gd name="T32" fmla="*/ 219 w 116021"/>
              <a:gd name="T33" fmla="*/ 196609 h 303035"/>
              <a:gd name="T34" fmla="*/ 951 w 116021"/>
              <a:gd name="T35" fmla="*/ 222265 h 303035"/>
              <a:gd name="T36" fmla="*/ 4567 w 116021"/>
              <a:gd name="T37" fmla="*/ 231271 h 303035"/>
              <a:gd name="T38" fmla="*/ 7801 w 116021"/>
              <a:gd name="T39" fmla="*/ 244907 h 303035"/>
              <a:gd name="T40" fmla="*/ 9314 w 116021"/>
              <a:gd name="T41" fmla="*/ 252378 h 303035"/>
              <a:gd name="T42" fmla="*/ 13071 w 116021"/>
              <a:gd name="T43" fmla="*/ 254425 h 303035"/>
              <a:gd name="T44" fmla="*/ 17932 w 116021"/>
              <a:gd name="T45" fmla="*/ 257636 h 303035"/>
              <a:gd name="T46" fmla="*/ 27706 w 116021"/>
              <a:gd name="T47" fmla="*/ 263284 h 303035"/>
              <a:gd name="T48" fmla="*/ 32421 w 116021"/>
              <a:gd name="T49" fmla="*/ 262727 h 303035"/>
              <a:gd name="T50" fmla="*/ 37711 w 116021"/>
              <a:gd name="T51" fmla="*/ 259603 h 303035"/>
              <a:gd name="T52" fmla="*/ 43259 w 116021"/>
              <a:gd name="T53" fmla="*/ 255339 h 303035"/>
              <a:gd name="T54" fmla="*/ 63231 w 116021"/>
              <a:gd name="T55" fmla="*/ 237909 h 303035"/>
              <a:gd name="T56" fmla="*/ 68977 w 116021"/>
              <a:gd name="T57" fmla="*/ 230457 h 303035"/>
              <a:gd name="T58" fmla="*/ 74723 w 116021"/>
              <a:gd name="T59" fmla="*/ 222256 h 303035"/>
              <a:gd name="T60" fmla="*/ 80474 w 116021"/>
              <a:gd name="T61" fmla="*/ 215733 h 303035"/>
              <a:gd name="T62" fmla="*/ 86223 w 116021"/>
              <a:gd name="T63" fmla="*/ 207661 h 303035"/>
              <a:gd name="T64" fmla="*/ 91015 w 116021"/>
              <a:gd name="T65" fmla="*/ 198324 h 303035"/>
              <a:gd name="T66" fmla="*/ 93145 w 116021"/>
              <a:gd name="T67" fmla="*/ 188421 h 303035"/>
              <a:gd name="T68" fmla="*/ 96647 w 116021"/>
              <a:gd name="T69" fmla="*/ 178270 h 303035"/>
              <a:gd name="T70" fmla="*/ 100439 w 116021"/>
              <a:gd name="T71" fmla="*/ 168009 h 303035"/>
              <a:gd name="T72" fmla="*/ 102125 w 116021"/>
              <a:gd name="T73" fmla="*/ 157694 h 303035"/>
              <a:gd name="T74" fmla="*/ 102874 w 116021"/>
              <a:gd name="T75" fmla="*/ 147361 h 303035"/>
              <a:gd name="T76" fmla="*/ 104165 w 116021"/>
              <a:gd name="T77" fmla="*/ 136154 h 303035"/>
              <a:gd name="T78" fmla="*/ 107933 w 116021"/>
              <a:gd name="T79" fmla="*/ 122544 h 303035"/>
              <a:gd name="T80" fmla="*/ 110247 w 116021"/>
              <a:gd name="T81" fmla="*/ 110172 h 303035"/>
              <a:gd name="T82" fmla="*/ 111275 w 116021"/>
              <a:gd name="T83" fmla="*/ 98922 h 303035"/>
              <a:gd name="T84" fmla="*/ 111855 w 116021"/>
              <a:gd name="T85" fmla="*/ 82892 h 303035"/>
              <a:gd name="T86" fmla="*/ 111119 w 116021"/>
              <a:gd name="T87" fmla="*/ 52503 h 303035"/>
              <a:gd name="T88" fmla="*/ 107511 w 116021"/>
              <a:gd name="T89" fmla="*/ 45402 h 303035"/>
              <a:gd name="T90" fmla="*/ 105267 w 116021"/>
              <a:gd name="T91" fmla="*/ 37066 h 303035"/>
              <a:gd name="T92" fmla="*/ 104004 w 116021"/>
              <a:gd name="T93" fmla="*/ 24975 h 303035"/>
              <a:gd name="T94" fmla="*/ 102752 w 116021"/>
              <a:gd name="T95" fmla="*/ 18787 h 303035"/>
              <a:gd name="T96" fmla="*/ 99000 w 116021"/>
              <a:gd name="T97" fmla="*/ 13162 h 303035"/>
              <a:gd name="T98" fmla="*/ 96078 w 116021"/>
              <a:gd name="T99" fmla="*/ 5145 h 303035"/>
              <a:gd name="T100" fmla="*/ 92840 w 116021"/>
              <a:gd name="T101" fmla="*/ 2211 h 303035"/>
              <a:gd name="T102" fmla="*/ 84248 w 116021"/>
              <a:gd name="T103" fmla="*/ 79 h 303035"/>
              <a:gd name="T104" fmla="*/ 79594 w 116021"/>
              <a:gd name="T105" fmla="*/ 819 h 303035"/>
              <a:gd name="T106" fmla="*/ 74332 w 116021"/>
              <a:gd name="T107" fmla="*/ 4025 h 303035"/>
              <a:gd name="T108" fmla="*/ 68797 w 116021"/>
              <a:gd name="T109" fmla="*/ 8325 h 303035"/>
              <a:gd name="T110" fmla="*/ 64103 w 116021"/>
              <a:gd name="T111" fmla="*/ 13977 h 303035"/>
              <a:gd name="T112" fmla="*/ 62015 w 116021"/>
              <a:gd name="T113" fmla="*/ 22240 h 303035"/>
              <a:gd name="T114" fmla="*/ 58531 w 116021"/>
              <a:gd name="T115" fmla="*/ 31661 h 303035"/>
              <a:gd name="T116" fmla="*/ 53790 w 116021"/>
              <a:gd name="T117" fmla="*/ 40739 h 303035"/>
              <a:gd name="T118" fmla="*/ 48487 w 116021"/>
              <a:gd name="T119" fmla="*/ 47646 h 303035"/>
              <a:gd name="T120" fmla="*/ 42936 w 116021"/>
              <a:gd name="T121" fmla="*/ 55893 h 303035"/>
              <a:gd name="T122" fmla="*/ 31561 w 116021"/>
              <a:gd name="T123" fmla="*/ 75245 h 303035"/>
              <a:gd name="T124" fmla="*/ 28386 w 116021"/>
              <a:gd name="T125" fmla="*/ 87708 h 303035"/>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16021"/>
              <a:gd name="T190" fmla="*/ 0 h 303035"/>
              <a:gd name="T191" fmla="*/ 116021 w 116021"/>
              <a:gd name="T192" fmla="*/ 303035 h 303035"/>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16021" h="303035">
                <a:moveTo>
                  <a:pt x="26756" y="44490"/>
                </a:moveTo>
                <a:lnTo>
                  <a:pt x="35318" y="44490"/>
                </a:lnTo>
                <a:lnTo>
                  <a:pt x="35664" y="53585"/>
                </a:lnTo>
                <a:lnTo>
                  <a:pt x="35676" y="57793"/>
                </a:lnTo>
                <a:lnTo>
                  <a:pt x="34687" y="59312"/>
                </a:lnTo>
                <a:lnTo>
                  <a:pt x="33036" y="60324"/>
                </a:lnTo>
                <a:lnTo>
                  <a:pt x="30942" y="61000"/>
                </a:lnTo>
                <a:lnTo>
                  <a:pt x="29547" y="62442"/>
                </a:lnTo>
                <a:lnTo>
                  <a:pt x="28617" y="64396"/>
                </a:lnTo>
                <a:lnTo>
                  <a:pt x="27124" y="69920"/>
                </a:lnTo>
                <a:lnTo>
                  <a:pt x="26828" y="78140"/>
                </a:lnTo>
                <a:lnTo>
                  <a:pt x="26788" y="83589"/>
                </a:lnTo>
                <a:lnTo>
                  <a:pt x="24125" y="91964"/>
                </a:lnTo>
                <a:lnTo>
                  <a:pt x="20626" y="101308"/>
                </a:lnTo>
                <a:lnTo>
                  <a:pt x="19070" y="108769"/>
                </a:lnTo>
                <a:lnTo>
                  <a:pt x="18379" y="118038"/>
                </a:lnTo>
                <a:lnTo>
                  <a:pt x="18195" y="123288"/>
                </a:lnTo>
                <a:lnTo>
                  <a:pt x="17080" y="128772"/>
                </a:lnTo>
                <a:lnTo>
                  <a:pt x="15344" y="134413"/>
                </a:lnTo>
                <a:lnTo>
                  <a:pt x="13195" y="140157"/>
                </a:lnTo>
                <a:lnTo>
                  <a:pt x="11762" y="145972"/>
                </a:lnTo>
                <a:lnTo>
                  <a:pt x="10807" y="151832"/>
                </a:lnTo>
                <a:lnTo>
                  <a:pt x="10171" y="157724"/>
                </a:lnTo>
                <a:lnTo>
                  <a:pt x="9462" y="166915"/>
                </a:lnTo>
                <a:lnTo>
                  <a:pt x="9274" y="170755"/>
                </a:lnTo>
                <a:lnTo>
                  <a:pt x="8156" y="175300"/>
                </a:lnTo>
                <a:lnTo>
                  <a:pt x="6419" y="180314"/>
                </a:lnTo>
                <a:lnTo>
                  <a:pt x="4268" y="185641"/>
                </a:lnTo>
                <a:lnTo>
                  <a:pt x="2835" y="191177"/>
                </a:lnTo>
                <a:lnTo>
                  <a:pt x="1878" y="196852"/>
                </a:lnTo>
                <a:lnTo>
                  <a:pt x="1242" y="202620"/>
                </a:lnTo>
                <a:lnTo>
                  <a:pt x="817" y="208448"/>
                </a:lnTo>
                <a:lnTo>
                  <a:pt x="533" y="214319"/>
                </a:lnTo>
                <a:lnTo>
                  <a:pt x="219" y="226134"/>
                </a:lnTo>
                <a:lnTo>
                  <a:pt x="0" y="251096"/>
                </a:lnTo>
                <a:lnTo>
                  <a:pt x="981" y="255650"/>
                </a:lnTo>
                <a:lnTo>
                  <a:pt x="2628" y="260669"/>
                </a:lnTo>
                <a:lnTo>
                  <a:pt x="4717" y="266000"/>
                </a:lnTo>
                <a:lnTo>
                  <a:pt x="7039" y="274570"/>
                </a:lnTo>
                <a:lnTo>
                  <a:pt x="8071" y="281685"/>
                </a:lnTo>
                <a:lnTo>
                  <a:pt x="8530" y="288156"/>
                </a:lnTo>
                <a:lnTo>
                  <a:pt x="9644" y="290278"/>
                </a:lnTo>
                <a:lnTo>
                  <a:pt x="11379" y="291692"/>
                </a:lnTo>
                <a:lnTo>
                  <a:pt x="13528" y="292636"/>
                </a:lnTo>
                <a:lnTo>
                  <a:pt x="15953" y="294256"/>
                </a:lnTo>
                <a:lnTo>
                  <a:pt x="18562" y="296329"/>
                </a:lnTo>
                <a:lnTo>
                  <a:pt x="25137" y="302045"/>
                </a:lnTo>
                <a:lnTo>
                  <a:pt x="28683" y="302826"/>
                </a:lnTo>
                <a:lnTo>
                  <a:pt x="31017" y="303034"/>
                </a:lnTo>
                <a:lnTo>
                  <a:pt x="33566" y="302181"/>
                </a:lnTo>
                <a:lnTo>
                  <a:pt x="36257" y="300620"/>
                </a:lnTo>
                <a:lnTo>
                  <a:pt x="39043" y="298588"/>
                </a:lnTo>
                <a:lnTo>
                  <a:pt x="41893" y="296240"/>
                </a:lnTo>
                <a:lnTo>
                  <a:pt x="44784" y="293682"/>
                </a:lnTo>
                <a:lnTo>
                  <a:pt x="50644" y="288196"/>
                </a:lnTo>
                <a:lnTo>
                  <a:pt x="65461" y="273637"/>
                </a:lnTo>
                <a:lnTo>
                  <a:pt x="68434" y="269685"/>
                </a:lnTo>
                <a:lnTo>
                  <a:pt x="71409" y="265065"/>
                </a:lnTo>
                <a:lnTo>
                  <a:pt x="74384" y="260001"/>
                </a:lnTo>
                <a:lnTo>
                  <a:pt x="77360" y="255634"/>
                </a:lnTo>
                <a:lnTo>
                  <a:pt x="80335" y="251729"/>
                </a:lnTo>
                <a:lnTo>
                  <a:pt x="83312" y="248134"/>
                </a:lnTo>
                <a:lnTo>
                  <a:pt x="86288" y="243752"/>
                </a:lnTo>
                <a:lnTo>
                  <a:pt x="89265" y="238848"/>
                </a:lnTo>
                <a:lnTo>
                  <a:pt x="92241" y="233593"/>
                </a:lnTo>
                <a:lnTo>
                  <a:pt x="94225" y="228106"/>
                </a:lnTo>
                <a:lnTo>
                  <a:pt x="95548" y="222463"/>
                </a:lnTo>
                <a:lnTo>
                  <a:pt x="96430" y="216718"/>
                </a:lnTo>
                <a:lnTo>
                  <a:pt x="98010" y="210902"/>
                </a:lnTo>
                <a:lnTo>
                  <a:pt x="100056" y="205040"/>
                </a:lnTo>
                <a:lnTo>
                  <a:pt x="102412" y="199149"/>
                </a:lnTo>
                <a:lnTo>
                  <a:pt x="103982" y="193237"/>
                </a:lnTo>
                <a:lnTo>
                  <a:pt x="105030" y="187311"/>
                </a:lnTo>
                <a:lnTo>
                  <a:pt x="105727" y="181376"/>
                </a:lnTo>
                <a:lnTo>
                  <a:pt x="106193" y="175435"/>
                </a:lnTo>
                <a:lnTo>
                  <a:pt x="106503" y="169491"/>
                </a:lnTo>
                <a:lnTo>
                  <a:pt x="106710" y="163543"/>
                </a:lnTo>
                <a:lnTo>
                  <a:pt x="107840" y="156600"/>
                </a:lnTo>
                <a:lnTo>
                  <a:pt x="109586" y="148996"/>
                </a:lnTo>
                <a:lnTo>
                  <a:pt x="111741" y="140950"/>
                </a:lnTo>
                <a:lnTo>
                  <a:pt x="113179" y="133602"/>
                </a:lnTo>
                <a:lnTo>
                  <a:pt x="114137" y="126718"/>
                </a:lnTo>
                <a:lnTo>
                  <a:pt x="114776" y="120145"/>
                </a:lnTo>
                <a:lnTo>
                  <a:pt x="115201" y="113779"/>
                </a:lnTo>
                <a:lnTo>
                  <a:pt x="115485" y="107550"/>
                </a:lnTo>
                <a:lnTo>
                  <a:pt x="115801" y="95337"/>
                </a:lnTo>
                <a:lnTo>
                  <a:pt x="116020" y="65359"/>
                </a:lnTo>
                <a:lnTo>
                  <a:pt x="115039" y="60388"/>
                </a:lnTo>
                <a:lnTo>
                  <a:pt x="113392" y="56081"/>
                </a:lnTo>
                <a:lnTo>
                  <a:pt x="111303" y="52217"/>
                </a:lnTo>
                <a:lnTo>
                  <a:pt x="109910" y="47657"/>
                </a:lnTo>
                <a:lnTo>
                  <a:pt x="108981" y="42633"/>
                </a:lnTo>
                <a:lnTo>
                  <a:pt x="108362" y="37299"/>
                </a:lnTo>
                <a:lnTo>
                  <a:pt x="107674" y="28726"/>
                </a:lnTo>
                <a:lnTo>
                  <a:pt x="107490" y="25051"/>
                </a:lnTo>
                <a:lnTo>
                  <a:pt x="106376" y="21609"/>
                </a:lnTo>
                <a:lnTo>
                  <a:pt x="104641" y="18322"/>
                </a:lnTo>
                <a:lnTo>
                  <a:pt x="102492" y="15139"/>
                </a:lnTo>
                <a:lnTo>
                  <a:pt x="100104" y="8956"/>
                </a:lnTo>
                <a:lnTo>
                  <a:pt x="99467" y="5918"/>
                </a:lnTo>
                <a:lnTo>
                  <a:pt x="98051" y="3893"/>
                </a:lnTo>
                <a:lnTo>
                  <a:pt x="96114" y="2543"/>
                </a:lnTo>
                <a:lnTo>
                  <a:pt x="90617" y="376"/>
                </a:lnTo>
                <a:lnTo>
                  <a:pt x="87220" y="79"/>
                </a:lnTo>
                <a:lnTo>
                  <a:pt x="84924" y="0"/>
                </a:lnTo>
                <a:lnTo>
                  <a:pt x="82402" y="939"/>
                </a:lnTo>
                <a:lnTo>
                  <a:pt x="79729" y="2558"/>
                </a:lnTo>
                <a:lnTo>
                  <a:pt x="76954" y="4629"/>
                </a:lnTo>
                <a:lnTo>
                  <a:pt x="74112" y="7002"/>
                </a:lnTo>
                <a:lnTo>
                  <a:pt x="71225" y="9576"/>
                </a:lnTo>
                <a:lnTo>
                  <a:pt x="68308" y="12285"/>
                </a:lnTo>
                <a:lnTo>
                  <a:pt x="66364" y="16075"/>
                </a:lnTo>
                <a:lnTo>
                  <a:pt x="65068" y="20585"/>
                </a:lnTo>
                <a:lnTo>
                  <a:pt x="64203" y="25577"/>
                </a:lnTo>
                <a:lnTo>
                  <a:pt x="62635" y="30889"/>
                </a:lnTo>
                <a:lnTo>
                  <a:pt x="60597" y="36415"/>
                </a:lnTo>
                <a:lnTo>
                  <a:pt x="58247" y="42084"/>
                </a:lnTo>
                <a:lnTo>
                  <a:pt x="55687" y="46855"/>
                </a:lnTo>
                <a:lnTo>
                  <a:pt x="52988" y="51027"/>
                </a:lnTo>
                <a:lnTo>
                  <a:pt x="50198" y="54802"/>
                </a:lnTo>
                <a:lnTo>
                  <a:pt x="47345" y="59302"/>
                </a:lnTo>
                <a:lnTo>
                  <a:pt x="44451" y="64287"/>
                </a:lnTo>
                <a:lnTo>
                  <a:pt x="38589" y="75117"/>
                </a:lnTo>
                <a:lnTo>
                  <a:pt x="32676" y="86545"/>
                </a:lnTo>
                <a:lnTo>
                  <a:pt x="30703" y="93363"/>
                </a:lnTo>
                <a:lnTo>
                  <a:pt x="29388" y="100884"/>
                </a:lnTo>
                <a:lnTo>
                  <a:pt x="26756" y="1248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8" name="SMARTInkAnnotation278">
            <a:extLst>
              <a:ext uri="{FF2B5EF4-FFF2-40B4-BE49-F238E27FC236}">
                <a16:creationId xmlns:a16="http://schemas.microsoft.com/office/drawing/2014/main" id="{0A0C2797-5EC8-41C5-9C99-4CD290F0C779}"/>
              </a:ext>
            </a:extLst>
          </p:cNvPr>
          <p:cNvSpPr>
            <a:spLocks/>
          </p:cNvSpPr>
          <p:nvPr/>
        </p:nvSpPr>
        <p:spPr bwMode="auto">
          <a:xfrm>
            <a:off x="4100513" y="4759325"/>
            <a:ext cx="15875" cy="71438"/>
          </a:xfrm>
          <a:custGeom>
            <a:avLst/>
            <a:gdLst>
              <a:gd name="T0" fmla="*/ 1945 w 16619"/>
              <a:gd name="T1" fmla="*/ 0 h 71439"/>
              <a:gd name="T2" fmla="*/ 1945 w 16619"/>
              <a:gd name="T3" fmla="*/ 33374 h 71439"/>
              <a:gd name="T4" fmla="*/ 1695 w 16619"/>
              <a:gd name="T5" fmla="*/ 35149 h 71439"/>
              <a:gd name="T6" fmla="*/ 1275 w 16619"/>
              <a:gd name="T7" fmla="*/ 37293 h 71439"/>
              <a:gd name="T8" fmla="*/ 0 w 16619"/>
              <a:gd name="T9" fmla="*/ 43172 h 71439"/>
              <a:gd name="T10" fmla="*/ 146 w 16619"/>
              <a:gd name="T11" fmla="*/ 44647 h 71439"/>
              <a:gd name="T12" fmla="*/ 496 w 16619"/>
              <a:gd name="T13" fmla="*/ 46622 h 71439"/>
              <a:gd name="T14" fmla="*/ 1661 w 16619"/>
              <a:gd name="T15" fmla="*/ 52181 h 71439"/>
              <a:gd name="T16" fmla="*/ 1757 w 16619"/>
              <a:gd name="T17" fmla="*/ 53628 h 71439"/>
              <a:gd name="T18" fmla="*/ 1820 w 16619"/>
              <a:gd name="T19" fmla="*/ 55586 h 71439"/>
              <a:gd name="T20" fmla="*/ 1944 w 16619"/>
              <a:gd name="T21" fmla="*/ 62359 h 71439"/>
              <a:gd name="T22" fmla="*/ 3500 w 16619"/>
              <a:gd name="T23" fmla="*/ 68592 h 71439"/>
              <a:gd name="T24" fmla="*/ 4206 w 16619"/>
              <a:gd name="T25" fmla="*/ 71408 h 7143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6619"/>
              <a:gd name="T40" fmla="*/ 0 h 71439"/>
              <a:gd name="T41" fmla="*/ 16619 w 16619"/>
              <a:gd name="T42" fmla="*/ 71439 h 7143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6619" h="71439">
                <a:moveTo>
                  <a:pt x="7689" y="0"/>
                </a:moveTo>
                <a:lnTo>
                  <a:pt x="7689" y="33374"/>
                </a:lnTo>
                <a:lnTo>
                  <a:pt x="6697" y="35149"/>
                </a:lnTo>
                <a:lnTo>
                  <a:pt x="5043" y="37323"/>
                </a:lnTo>
                <a:lnTo>
                  <a:pt x="0" y="43202"/>
                </a:lnTo>
                <a:lnTo>
                  <a:pt x="579" y="44677"/>
                </a:lnTo>
                <a:lnTo>
                  <a:pt x="1956" y="46652"/>
                </a:lnTo>
                <a:lnTo>
                  <a:pt x="6556" y="52211"/>
                </a:lnTo>
                <a:lnTo>
                  <a:pt x="6934" y="53658"/>
                </a:lnTo>
                <a:lnTo>
                  <a:pt x="7185" y="55616"/>
                </a:lnTo>
                <a:lnTo>
                  <a:pt x="7680" y="62389"/>
                </a:lnTo>
                <a:lnTo>
                  <a:pt x="13824" y="68622"/>
                </a:lnTo>
                <a:lnTo>
                  <a:pt x="16618" y="714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19" name="SMARTInkAnnotation279">
            <a:extLst>
              <a:ext uri="{FF2B5EF4-FFF2-40B4-BE49-F238E27FC236}">
                <a16:creationId xmlns:a16="http://schemas.microsoft.com/office/drawing/2014/main" id="{0472C546-B5A8-4FCA-BDDF-24381FA88F61}"/>
              </a:ext>
            </a:extLst>
          </p:cNvPr>
          <p:cNvSpPr>
            <a:spLocks/>
          </p:cNvSpPr>
          <p:nvPr/>
        </p:nvSpPr>
        <p:spPr bwMode="auto">
          <a:xfrm>
            <a:off x="4205288" y="4483100"/>
            <a:ext cx="115887" cy="249238"/>
          </a:xfrm>
          <a:custGeom>
            <a:avLst/>
            <a:gdLst>
              <a:gd name="T0" fmla="*/ 109 w 116077"/>
              <a:gd name="T1" fmla="*/ 68952 h 249471"/>
              <a:gd name="T2" fmla="*/ 0 w 116077"/>
              <a:gd name="T3" fmla="*/ 162897 h 249471"/>
              <a:gd name="T4" fmla="*/ 2526 w 116077"/>
              <a:gd name="T5" fmla="*/ 173737 h 249471"/>
              <a:gd name="T6" fmla="*/ 5837 w 116077"/>
              <a:gd name="T7" fmla="*/ 184022 h 249471"/>
              <a:gd name="T8" fmla="*/ 7324 w 116077"/>
              <a:gd name="T9" fmla="*/ 191808 h 249471"/>
              <a:gd name="T10" fmla="*/ 7978 w 116077"/>
              <a:gd name="T11" fmla="*/ 201057 h 249471"/>
              <a:gd name="T12" fmla="*/ 9214 w 116077"/>
              <a:gd name="T13" fmla="*/ 210636 h 249471"/>
              <a:gd name="T14" fmla="*/ 14275 w 116077"/>
              <a:gd name="T15" fmla="*/ 221450 h 249471"/>
              <a:gd name="T16" fmla="*/ 17142 w 116077"/>
              <a:gd name="T17" fmla="*/ 229803 h 249471"/>
              <a:gd name="T18" fmla="*/ 21158 w 116077"/>
              <a:gd name="T19" fmla="*/ 232093 h 249471"/>
              <a:gd name="T20" fmla="*/ 26092 w 116077"/>
              <a:gd name="T21" fmla="*/ 235685 h 249471"/>
              <a:gd name="T22" fmla="*/ 35830 w 116077"/>
              <a:gd name="T23" fmla="*/ 242001 h 249471"/>
              <a:gd name="T24" fmla="*/ 40486 w 116077"/>
              <a:gd name="T25" fmla="*/ 242339 h 249471"/>
              <a:gd name="T26" fmla="*/ 53949 w 116077"/>
              <a:gd name="T27" fmla="*/ 242574 h 249471"/>
              <a:gd name="T28" fmla="*/ 59558 w 116077"/>
              <a:gd name="T29" fmla="*/ 240022 h 249471"/>
              <a:gd name="T30" fmla="*/ 64255 w 116077"/>
              <a:gd name="T31" fmla="*/ 235670 h 249471"/>
              <a:gd name="T32" fmla="*/ 66343 w 116077"/>
              <a:gd name="T33" fmla="*/ 230520 h 249471"/>
              <a:gd name="T34" fmla="*/ 69788 w 116077"/>
              <a:gd name="T35" fmla="*/ 227589 h 249471"/>
              <a:gd name="T36" fmla="*/ 74469 w 116077"/>
              <a:gd name="T37" fmla="*/ 224357 h 249471"/>
              <a:gd name="T38" fmla="*/ 79698 w 116077"/>
              <a:gd name="T39" fmla="*/ 216488 h 249471"/>
              <a:gd name="T40" fmla="*/ 83439 w 116077"/>
              <a:gd name="T41" fmla="*/ 205820 h 249471"/>
              <a:gd name="T42" fmla="*/ 89062 w 116077"/>
              <a:gd name="T43" fmla="*/ 196549 h 249471"/>
              <a:gd name="T44" fmla="*/ 94055 w 116077"/>
              <a:gd name="T45" fmla="*/ 188051 h 249471"/>
              <a:gd name="T46" fmla="*/ 98479 w 116077"/>
              <a:gd name="T47" fmla="*/ 178806 h 249471"/>
              <a:gd name="T48" fmla="*/ 101913 w 116077"/>
              <a:gd name="T49" fmla="*/ 167213 h 249471"/>
              <a:gd name="T50" fmla="*/ 106065 w 116077"/>
              <a:gd name="T51" fmla="*/ 157325 h 249471"/>
              <a:gd name="T52" fmla="*/ 108540 w 116077"/>
              <a:gd name="T53" fmla="*/ 146499 h 249471"/>
              <a:gd name="T54" fmla="*/ 109638 w 116077"/>
              <a:gd name="T55" fmla="*/ 135254 h 249471"/>
              <a:gd name="T56" fmla="*/ 110259 w 116077"/>
              <a:gd name="T57" fmla="*/ 118077 h 249471"/>
              <a:gd name="T58" fmla="*/ 110510 w 116077"/>
              <a:gd name="T59" fmla="*/ 71845 h 249471"/>
              <a:gd name="T60" fmla="*/ 107996 w 116077"/>
              <a:gd name="T61" fmla="*/ 60268 h 249471"/>
              <a:gd name="T62" fmla="*/ 104675 w 116077"/>
              <a:gd name="T63" fmla="*/ 49656 h 249471"/>
              <a:gd name="T64" fmla="*/ 103199 w 116077"/>
              <a:gd name="T65" fmla="*/ 41725 h 249471"/>
              <a:gd name="T66" fmla="*/ 97855 w 116077"/>
              <a:gd name="T67" fmla="*/ 31838 h 249471"/>
              <a:gd name="T68" fmla="*/ 94802 w 116077"/>
              <a:gd name="T69" fmla="*/ 22793 h 249471"/>
              <a:gd name="T70" fmla="*/ 89384 w 116077"/>
              <a:gd name="T71" fmla="*/ 14015 h 249471"/>
              <a:gd name="T72" fmla="*/ 84438 w 116077"/>
              <a:gd name="T73" fmla="*/ 8186 h 249471"/>
              <a:gd name="T74" fmla="*/ 79090 w 116077"/>
              <a:gd name="T75" fmla="*/ 3363 h 249471"/>
              <a:gd name="T76" fmla="*/ 73566 w 116077"/>
              <a:gd name="T77" fmla="*/ 1214 h 249471"/>
              <a:gd name="T78" fmla="*/ 67960 w 116077"/>
              <a:gd name="T79" fmla="*/ 262 h 249471"/>
              <a:gd name="T80" fmla="*/ 62321 w 116077"/>
              <a:gd name="T81" fmla="*/ 787 h 249471"/>
              <a:gd name="T82" fmla="*/ 56667 w 116077"/>
              <a:gd name="T83" fmla="*/ 4251 h 249471"/>
              <a:gd name="T84" fmla="*/ 51003 w 116077"/>
              <a:gd name="T85" fmla="*/ 9001 h 249471"/>
              <a:gd name="T86" fmla="*/ 46283 w 116077"/>
              <a:gd name="T87" fmla="*/ 14327 h 249471"/>
              <a:gd name="T88" fmla="*/ 40734 w 116077"/>
              <a:gd name="T89" fmla="*/ 25615 h 249471"/>
              <a:gd name="T90" fmla="*/ 36053 w 116077"/>
              <a:gd name="T91" fmla="*/ 32324 h 249471"/>
              <a:gd name="T92" fmla="*/ 30820 w 116077"/>
              <a:gd name="T93" fmla="*/ 41740 h 249471"/>
              <a:gd name="T94" fmla="*/ 22568 w 116077"/>
              <a:gd name="T95" fmla="*/ 57890 h 249471"/>
              <a:gd name="T96" fmla="*/ 16957 w 116077"/>
              <a:gd name="T97" fmla="*/ 66607 h 249471"/>
              <a:gd name="T98" fmla="*/ 12260 w 116077"/>
              <a:gd name="T99" fmla="*/ 74664 h 249471"/>
              <a:gd name="T100" fmla="*/ 10175 w 116077"/>
              <a:gd name="T101" fmla="*/ 84676 h 249471"/>
              <a:gd name="T102" fmla="*/ 6730 w 116077"/>
              <a:gd name="T103" fmla="*/ 95558 h 249471"/>
              <a:gd name="T104" fmla="*/ 2990 w 116077"/>
              <a:gd name="T105" fmla="*/ 105861 h 249471"/>
              <a:gd name="T106" fmla="*/ 1336 w 116077"/>
              <a:gd name="T107" fmla="*/ 113656 h 249471"/>
              <a:gd name="T108" fmla="*/ 590 w 116077"/>
              <a:gd name="T109" fmla="*/ 122908 h 249471"/>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6077"/>
              <a:gd name="T166" fmla="*/ 0 h 249471"/>
              <a:gd name="T167" fmla="*/ 116077 w 116077"/>
              <a:gd name="T168" fmla="*/ 249471 h 249471"/>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6077" h="249471">
                <a:moveTo>
                  <a:pt x="8930" y="70913"/>
                </a:moveTo>
                <a:lnTo>
                  <a:pt x="109" y="70913"/>
                </a:lnTo>
                <a:lnTo>
                  <a:pt x="10" y="78602"/>
                </a:lnTo>
                <a:lnTo>
                  <a:pt x="0" y="167527"/>
                </a:lnTo>
                <a:lnTo>
                  <a:pt x="993" y="173026"/>
                </a:lnTo>
                <a:lnTo>
                  <a:pt x="2646" y="178676"/>
                </a:lnTo>
                <a:lnTo>
                  <a:pt x="4741" y="184426"/>
                </a:lnTo>
                <a:lnTo>
                  <a:pt x="6137" y="189253"/>
                </a:lnTo>
                <a:lnTo>
                  <a:pt x="7068" y="193463"/>
                </a:lnTo>
                <a:lnTo>
                  <a:pt x="7689" y="197261"/>
                </a:lnTo>
                <a:lnTo>
                  <a:pt x="8103" y="201778"/>
                </a:lnTo>
                <a:lnTo>
                  <a:pt x="8378" y="206773"/>
                </a:lnTo>
                <a:lnTo>
                  <a:pt x="8562" y="212088"/>
                </a:lnTo>
                <a:lnTo>
                  <a:pt x="9677" y="216624"/>
                </a:lnTo>
                <a:lnTo>
                  <a:pt x="11412" y="220640"/>
                </a:lnTo>
                <a:lnTo>
                  <a:pt x="14994" y="227747"/>
                </a:lnTo>
                <a:lnTo>
                  <a:pt x="16586" y="234214"/>
                </a:lnTo>
                <a:lnTo>
                  <a:pt x="18003" y="236335"/>
                </a:lnTo>
                <a:lnTo>
                  <a:pt x="19939" y="237749"/>
                </a:lnTo>
                <a:lnTo>
                  <a:pt x="22223" y="238691"/>
                </a:lnTo>
                <a:lnTo>
                  <a:pt x="24737" y="240312"/>
                </a:lnTo>
                <a:lnTo>
                  <a:pt x="27406" y="242385"/>
                </a:lnTo>
                <a:lnTo>
                  <a:pt x="34077" y="248100"/>
                </a:lnTo>
                <a:lnTo>
                  <a:pt x="37635" y="248881"/>
                </a:lnTo>
                <a:lnTo>
                  <a:pt x="39973" y="249090"/>
                </a:lnTo>
                <a:lnTo>
                  <a:pt x="42524" y="249229"/>
                </a:lnTo>
                <a:lnTo>
                  <a:pt x="48004" y="249383"/>
                </a:lnTo>
                <a:lnTo>
                  <a:pt x="56667" y="249470"/>
                </a:lnTo>
                <a:lnTo>
                  <a:pt x="59606" y="248490"/>
                </a:lnTo>
                <a:lnTo>
                  <a:pt x="62558" y="246845"/>
                </a:lnTo>
                <a:lnTo>
                  <a:pt x="65518" y="244756"/>
                </a:lnTo>
                <a:lnTo>
                  <a:pt x="67491" y="242370"/>
                </a:lnTo>
                <a:lnTo>
                  <a:pt x="68807" y="239789"/>
                </a:lnTo>
                <a:lnTo>
                  <a:pt x="69684" y="237075"/>
                </a:lnTo>
                <a:lnTo>
                  <a:pt x="71261" y="235266"/>
                </a:lnTo>
                <a:lnTo>
                  <a:pt x="73304" y="234060"/>
                </a:lnTo>
                <a:lnTo>
                  <a:pt x="75658" y="233256"/>
                </a:lnTo>
                <a:lnTo>
                  <a:pt x="78221" y="230735"/>
                </a:lnTo>
                <a:lnTo>
                  <a:pt x="80920" y="227071"/>
                </a:lnTo>
                <a:lnTo>
                  <a:pt x="83713" y="222643"/>
                </a:lnTo>
                <a:lnTo>
                  <a:pt x="86815" y="215078"/>
                </a:lnTo>
                <a:lnTo>
                  <a:pt x="87642" y="211671"/>
                </a:lnTo>
                <a:lnTo>
                  <a:pt x="91208" y="205241"/>
                </a:lnTo>
                <a:lnTo>
                  <a:pt x="93547" y="202137"/>
                </a:lnTo>
                <a:lnTo>
                  <a:pt x="96099" y="198083"/>
                </a:lnTo>
                <a:lnTo>
                  <a:pt x="98792" y="193396"/>
                </a:lnTo>
                <a:lnTo>
                  <a:pt x="101581" y="188287"/>
                </a:lnTo>
                <a:lnTo>
                  <a:pt x="103439" y="183889"/>
                </a:lnTo>
                <a:lnTo>
                  <a:pt x="105504" y="176356"/>
                </a:lnTo>
                <a:lnTo>
                  <a:pt x="107047" y="171966"/>
                </a:lnTo>
                <a:lnTo>
                  <a:pt x="109068" y="167055"/>
                </a:lnTo>
                <a:lnTo>
                  <a:pt x="111407" y="161797"/>
                </a:lnTo>
                <a:lnTo>
                  <a:pt x="112967" y="156307"/>
                </a:lnTo>
                <a:lnTo>
                  <a:pt x="114007" y="150663"/>
                </a:lnTo>
                <a:lnTo>
                  <a:pt x="114700" y="144916"/>
                </a:lnTo>
                <a:lnTo>
                  <a:pt x="115162" y="139100"/>
                </a:lnTo>
                <a:lnTo>
                  <a:pt x="115470" y="133238"/>
                </a:lnTo>
                <a:lnTo>
                  <a:pt x="115813" y="121433"/>
                </a:lnTo>
                <a:lnTo>
                  <a:pt x="116070" y="79838"/>
                </a:lnTo>
                <a:lnTo>
                  <a:pt x="116076" y="73887"/>
                </a:lnTo>
                <a:lnTo>
                  <a:pt x="115087" y="67935"/>
                </a:lnTo>
                <a:lnTo>
                  <a:pt x="113436" y="61982"/>
                </a:lnTo>
                <a:lnTo>
                  <a:pt x="111343" y="56030"/>
                </a:lnTo>
                <a:lnTo>
                  <a:pt x="109947" y="51069"/>
                </a:lnTo>
                <a:lnTo>
                  <a:pt x="109017" y="46769"/>
                </a:lnTo>
                <a:lnTo>
                  <a:pt x="108397" y="42911"/>
                </a:lnTo>
                <a:lnTo>
                  <a:pt x="105062" y="35978"/>
                </a:lnTo>
                <a:lnTo>
                  <a:pt x="102784" y="32741"/>
                </a:lnTo>
                <a:lnTo>
                  <a:pt x="100252" y="26497"/>
                </a:lnTo>
                <a:lnTo>
                  <a:pt x="99577" y="23443"/>
                </a:lnTo>
                <a:lnTo>
                  <a:pt x="96181" y="17404"/>
                </a:lnTo>
                <a:lnTo>
                  <a:pt x="93886" y="14405"/>
                </a:lnTo>
                <a:lnTo>
                  <a:pt x="91365" y="11412"/>
                </a:lnTo>
                <a:lnTo>
                  <a:pt x="88691" y="8426"/>
                </a:lnTo>
                <a:lnTo>
                  <a:pt x="85917" y="5442"/>
                </a:lnTo>
                <a:lnTo>
                  <a:pt x="83075" y="3453"/>
                </a:lnTo>
                <a:lnTo>
                  <a:pt x="80188" y="2128"/>
                </a:lnTo>
                <a:lnTo>
                  <a:pt x="77271" y="1244"/>
                </a:lnTo>
                <a:lnTo>
                  <a:pt x="74335" y="654"/>
                </a:lnTo>
                <a:lnTo>
                  <a:pt x="71384" y="262"/>
                </a:lnTo>
                <a:lnTo>
                  <a:pt x="68426" y="0"/>
                </a:lnTo>
                <a:lnTo>
                  <a:pt x="65461" y="817"/>
                </a:lnTo>
                <a:lnTo>
                  <a:pt x="62492" y="2355"/>
                </a:lnTo>
                <a:lnTo>
                  <a:pt x="59521" y="4371"/>
                </a:lnTo>
                <a:lnTo>
                  <a:pt x="56548" y="6708"/>
                </a:lnTo>
                <a:lnTo>
                  <a:pt x="53573" y="9259"/>
                </a:lnTo>
                <a:lnTo>
                  <a:pt x="50598" y="11951"/>
                </a:lnTo>
                <a:lnTo>
                  <a:pt x="48615" y="14738"/>
                </a:lnTo>
                <a:lnTo>
                  <a:pt x="46412" y="20480"/>
                </a:lnTo>
                <a:lnTo>
                  <a:pt x="42786" y="26340"/>
                </a:lnTo>
                <a:lnTo>
                  <a:pt x="40431" y="29291"/>
                </a:lnTo>
                <a:lnTo>
                  <a:pt x="37868" y="33243"/>
                </a:lnTo>
                <a:lnTo>
                  <a:pt x="35167" y="37862"/>
                </a:lnTo>
                <a:lnTo>
                  <a:pt x="32374" y="42926"/>
                </a:lnTo>
                <a:lnTo>
                  <a:pt x="26626" y="53844"/>
                </a:lnTo>
                <a:lnTo>
                  <a:pt x="23704" y="59534"/>
                </a:lnTo>
                <a:lnTo>
                  <a:pt x="20764" y="64319"/>
                </a:lnTo>
                <a:lnTo>
                  <a:pt x="17811" y="68501"/>
                </a:lnTo>
                <a:lnTo>
                  <a:pt x="14851" y="72282"/>
                </a:lnTo>
                <a:lnTo>
                  <a:pt x="12877" y="76787"/>
                </a:lnTo>
                <a:lnTo>
                  <a:pt x="11562" y="81774"/>
                </a:lnTo>
                <a:lnTo>
                  <a:pt x="10685" y="87083"/>
                </a:lnTo>
                <a:lnTo>
                  <a:pt x="9108" y="92607"/>
                </a:lnTo>
                <a:lnTo>
                  <a:pt x="7064" y="98275"/>
                </a:lnTo>
                <a:lnTo>
                  <a:pt x="4709" y="104037"/>
                </a:lnTo>
                <a:lnTo>
                  <a:pt x="3140" y="108870"/>
                </a:lnTo>
                <a:lnTo>
                  <a:pt x="2093" y="113086"/>
                </a:lnTo>
                <a:lnTo>
                  <a:pt x="1396" y="116887"/>
                </a:lnTo>
                <a:lnTo>
                  <a:pt x="930" y="121407"/>
                </a:lnTo>
                <a:lnTo>
                  <a:pt x="620" y="126403"/>
                </a:lnTo>
                <a:lnTo>
                  <a:pt x="0" y="1423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0" name="SMARTInkAnnotation280">
            <a:extLst>
              <a:ext uri="{FF2B5EF4-FFF2-40B4-BE49-F238E27FC236}">
                <a16:creationId xmlns:a16="http://schemas.microsoft.com/office/drawing/2014/main" id="{F5B20774-3FC6-4647-8718-EFAB094BACDF}"/>
              </a:ext>
            </a:extLst>
          </p:cNvPr>
          <p:cNvSpPr>
            <a:spLocks/>
          </p:cNvSpPr>
          <p:nvPr/>
        </p:nvSpPr>
        <p:spPr bwMode="auto">
          <a:xfrm>
            <a:off x="4392613" y="4483100"/>
            <a:ext cx="107950" cy="285750"/>
          </a:xfrm>
          <a:custGeom>
            <a:avLst/>
            <a:gdLst>
              <a:gd name="T0" fmla="*/ 44559 w 107157"/>
              <a:gd name="T1" fmla="*/ 7688 h 285740"/>
              <a:gd name="T2" fmla="*/ 41259 w 107157"/>
              <a:gd name="T3" fmla="*/ 8378 h 285740"/>
              <a:gd name="T4" fmla="*/ 36905 w 107157"/>
              <a:gd name="T5" fmla="*/ 9677 h 285740"/>
              <a:gd name="T6" fmla="*/ 34452 w 107157"/>
              <a:gd name="T7" fmla="*/ 16016 h 285740"/>
              <a:gd name="T8" fmla="*/ 33558 w 107157"/>
              <a:gd name="T9" fmla="*/ 25201 h 285740"/>
              <a:gd name="T10" fmla="*/ 27548 w 107157"/>
              <a:gd name="T11" fmla="*/ 31080 h 285740"/>
              <a:gd name="T12" fmla="*/ 23842 w 107157"/>
              <a:gd name="T13" fmla="*/ 39106 h 285740"/>
              <a:gd name="T14" fmla="*/ 21348 w 107157"/>
              <a:gd name="T15" fmla="*/ 50737 h 285740"/>
              <a:gd name="T16" fmla="*/ 16504 w 107157"/>
              <a:gd name="T17" fmla="*/ 56648 h 285740"/>
              <a:gd name="T18" fmla="*/ 11845 w 107157"/>
              <a:gd name="T19" fmla="*/ 71532 h 285740"/>
              <a:gd name="T20" fmla="*/ 11181 w 107157"/>
              <a:gd name="T21" fmla="*/ 92364 h 285740"/>
              <a:gd name="T22" fmla="*/ 12378 w 107157"/>
              <a:gd name="T23" fmla="*/ 124124 h 285740"/>
              <a:gd name="T24" fmla="*/ 17055 w 107157"/>
              <a:gd name="T25" fmla="*/ 129009 h 285740"/>
              <a:gd name="T26" fmla="*/ 22484 w 107157"/>
              <a:gd name="T27" fmla="*/ 140221 h 285740"/>
              <a:gd name="T28" fmla="*/ 27735 w 107157"/>
              <a:gd name="T29" fmla="*/ 146078 h 285740"/>
              <a:gd name="T30" fmla="*/ 34195 w 107157"/>
              <a:gd name="T31" fmla="*/ 149343 h 285740"/>
              <a:gd name="T32" fmla="*/ 41191 w 107157"/>
              <a:gd name="T33" fmla="*/ 151786 h 285740"/>
              <a:gd name="T34" fmla="*/ 53545 w 107157"/>
              <a:gd name="T35" fmla="*/ 159520 h 285740"/>
              <a:gd name="T36" fmla="*/ 60977 w 107157"/>
              <a:gd name="T37" fmla="*/ 165242 h 285740"/>
              <a:gd name="T38" fmla="*/ 67537 w 107157"/>
              <a:gd name="T39" fmla="*/ 167798 h 285740"/>
              <a:gd name="T40" fmla="*/ 74576 w 107157"/>
              <a:gd name="T41" fmla="*/ 168935 h 285740"/>
              <a:gd name="T42" fmla="*/ 81831 w 107157"/>
              <a:gd name="T43" fmla="*/ 169441 h 285740"/>
              <a:gd name="T44" fmla="*/ 92873 w 107157"/>
              <a:gd name="T45" fmla="*/ 169724 h 285740"/>
              <a:gd name="T46" fmla="*/ 100280 w 107157"/>
              <a:gd name="T47" fmla="*/ 172437 h 285740"/>
              <a:gd name="T48" fmla="*/ 111175 w 107157"/>
              <a:gd name="T49" fmla="*/ 177939 h 285740"/>
              <a:gd name="T50" fmla="*/ 120801 w 107157"/>
              <a:gd name="T51" fmla="*/ 178664 h 285740"/>
              <a:gd name="T52" fmla="*/ 125073 w 107157"/>
              <a:gd name="T53" fmla="*/ 181371 h 285740"/>
              <a:gd name="T54" fmla="*/ 132550 w 107157"/>
              <a:gd name="T55" fmla="*/ 187892 h 285740"/>
              <a:gd name="T56" fmla="*/ 133688 w 107157"/>
              <a:gd name="T57" fmla="*/ 218890 h 285740"/>
              <a:gd name="T58" fmla="*/ 130383 w 107157"/>
              <a:gd name="T59" fmla="*/ 221441 h 285740"/>
              <a:gd name="T60" fmla="*/ 126029 w 107157"/>
              <a:gd name="T61" fmla="*/ 223567 h 285740"/>
              <a:gd name="T62" fmla="*/ 123001 w 107157"/>
              <a:gd name="T63" fmla="*/ 231051 h 285740"/>
              <a:gd name="T64" fmla="*/ 112991 w 107157"/>
              <a:gd name="T65" fmla="*/ 239980 h 285740"/>
              <a:gd name="T66" fmla="*/ 102821 w 107157"/>
              <a:gd name="T67" fmla="*/ 247240 h 285740"/>
              <a:gd name="T68" fmla="*/ 96035 w 107157"/>
              <a:gd name="T69" fmla="*/ 248940 h 285740"/>
              <a:gd name="T70" fmla="*/ 92192 w 107157"/>
              <a:gd name="T71" fmla="*/ 252342 h 285740"/>
              <a:gd name="T72" fmla="*/ 89250 w 107157"/>
              <a:gd name="T73" fmla="*/ 257162 h 285740"/>
              <a:gd name="T74" fmla="*/ 83814 w 107157"/>
              <a:gd name="T75" fmla="*/ 262611 h 285740"/>
              <a:gd name="T76" fmla="*/ 77272 w 107157"/>
              <a:gd name="T77" fmla="*/ 265694 h 285740"/>
              <a:gd name="T78" fmla="*/ 70241 w 107157"/>
              <a:gd name="T79" fmla="*/ 268057 h 285740"/>
              <a:gd name="T80" fmla="*/ 62987 w 107157"/>
              <a:gd name="T81" fmla="*/ 272444 h 285740"/>
              <a:gd name="T82" fmla="*/ 55639 w 107157"/>
              <a:gd name="T83" fmla="*/ 275043 h 285740"/>
              <a:gd name="T84" fmla="*/ 48247 w 107157"/>
              <a:gd name="T85" fmla="*/ 277189 h 285740"/>
              <a:gd name="T86" fmla="*/ 40839 w 107157"/>
              <a:gd name="T87" fmla="*/ 281450 h 285740"/>
              <a:gd name="T88" fmla="*/ 33416 w 107157"/>
              <a:gd name="T89" fmla="*/ 284006 h 285740"/>
              <a:gd name="T90" fmla="*/ 25991 w 107157"/>
              <a:gd name="T91" fmla="*/ 285142 h 285740"/>
              <a:gd name="T92" fmla="*/ 13340 w 107157"/>
              <a:gd name="T93" fmla="*/ 285931 h 285740"/>
              <a:gd name="T94" fmla="*/ 1740 w 107157"/>
              <a:gd name="T95" fmla="*/ 286039 h 285740"/>
              <a:gd name="T96" fmla="*/ 153 w 107157"/>
              <a:gd name="T97" fmla="*/ 278361 h 285740"/>
              <a:gd name="T98" fmla="*/ 0 w 107157"/>
              <a:gd name="T99" fmla="*/ 268161 h 285740"/>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07157"/>
              <a:gd name="T151" fmla="*/ 0 h 285740"/>
              <a:gd name="T152" fmla="*/ 107157 w 107157"/>
              <a:gd name="T153" fmla="*/ 285740 h 285740"/>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07157" h="285740">
                <a:moveTo>
                  <a:pt x="35719" y="0"/>
                </a:moveTo>
                <a:lnTo>
                  <a:pt x="35719" y="7688"/>
                </a:lnTo>
                <a:lnTo>
                  <a:pt x="34726" y="8103"/>
                </a:lnTo>
                <a:lnTo>
                  <a:pt x="33073" y="8378"/>
                </a:lnTo>
                <a:lnTo>
                  <a:pt x="30978" y="8562"/>
                </a:lnTo>
                <a:lnTo>
                  <a:pt x="29582" y="9677"/>
                </a:lnTo>
                <a:lnTo>
                  <a:pt x="28650" y="11412"/>
                </a:lnTo>
                <a:lnTo>
                  <a:pt x="27616" y="15986"/>
                </a:lnTo>
                <a:lnTo>
                  <a:pt x="26952" y="24361"/>
                </a:lnTo>
                <a:lnTo>
                  <a:pt x="26897" y="25171"/>
                </a:lnTo>
                <a:lnTo>
                  <a:pt x="24191" y="28715"/>
                </a:lnTo>
                <a:lnTo>
                  <a:pt x="22081" y="31050"/>
                </a:lnTo>
                <a:lnTo>
                  <a:pt x="20674" y="33598"/>
                </a:lnTo>
                <a:lnTo>
                  <a:pt x="19110" y="39076"/>
                </a:lnTo>
                <a:lnTo>
                  <a:pt x="18230" y="47737"/>
                </a:lnTo>
                <a:lnTo>
                  <a:pt x="17114" y="50677"/>
                </a:lnTo>
                <a:lnTo>
                  <a:pt x="15378" y="53628"/>
                </a:lnTo>
                <a:lnTo>
                  <a:pt x="13229" y="56588"/>
                </a:lnTo>
                <a:lnTo>
                  <a:pt x="10840" y="62523"/>
                </a:lnTo>
                <a:lnTo>
                  <a:pt x="9496" y="71442"/>
                </a:lnTo>
                <a:lnTo>
                  <a:pt x="9097" y="80369"/>
                </a:lnTo>
                <a:lnTo>
                  <a:pt x="8963" y="92274"/>
                </a:lnTo>
                <a:lnTo>
                  <a:pt x="8930" y="122010"/>
                </a:lnTo>
                <a:lnTo>
                  <a:pt x="9922" y="124004"/>
                </a:lnTo>
                <a:lnTo>
                  <a:pt x="11575" y="126326"/>
                </a:lnTo>
                <a:lnTo>
                  <a:pt x="13670" y="128866"/>
                </a:lnTo>
                <a:lnTo>
                  <a:pt x="15066" y="131551"/>
                </a:lnTo>
                <a:lnTo>
                  <a:pt x="18024" y="140071"/>
                </a:lnTo>
                <a:lnTo>
                  <a:pt x="19953" y="142990"/>
                </a:lnTo>
                <a:lnTo>
                  <a:pt x="22232" y="145928"/>
                </a:lnTo>
                <a:lnTo>
                  <a:pt x="24743" y="147887"/>
                </a:lnTo>
                <a:lnTo>
                  <a:pt x="27409" y="149193"/>
                </a:lnTo>
                <a:lnTo>
                  <a:pt x="30179" y="150063"/>
                </a:lnTo>
                <a:lnTo>
                  <a:pt x="33018" y="151636"/>
                </a:lnTo>
                <a:lnTo>
                  <a:pt x="35903" y="153677"/>
                </a:lnTo>
                <a:lnTo>
                  <a:pt x="42920" y="159340"/>
                </a:lnTo>
                <a:lnTo>
                  <a:pt x="44489" y="160797"/>
                </a:lnTo>
                <a:lnTo>
                  <a:pt x="48877" y="165062"/>
                </a:lnTo>
                <a:lnTo>
                  <a:pt x="51436" y="166596"/>
                </a:lnTo>
                <a:lnTo>
                  <a:pt x="54134" y="167618"/>
                </a:lnTo>
                <a:lnTo>
                  <a:pt x="56925" y="168300"/>
                </a:lnTo>
                <a:lnTo>
                  <a:pt x="59778" y="168755"/>
                </a:lnTo>
                <a:lnTo>
                  <a:pt x="62672" y="169058"/>
                </a:lnTo>
                <a:lnTo>
                  <a:pt x="65594" y="169261"/>
                </a:lnTo>
                <a:lnTo>
                  <a:pt x="68534" y="169395"/>
                </a:lnTo>
                <a:lnTo>
                  <a:pt x="74446" y="169544"/>
                </a:lnTo>
                <a:lnTo>
                  <a:pt x="77412" y="170576"/>
                </a:lnTo>
                <a:lnTo>
                  <a:pt x="80381" y="172257"/>
                </a:lnTo>
                <a:lnTo>
                  <a:pt x="87535" y="177342"/>
                </a:lnTo>
                <a:lnTo>
                  <a:pt x="89114" y="177759"/>
                </a:lnTo>
                <a:lnTo>
                  <a:pt x="91160" y="178038"/>
                </a:lnTo>
                <a:lnTo>
                  <a:pt x="96830" y="178484"/>
                </a:lnTo>
                <a:lnTo>
                  <a:pt x="98288" y="179513"/>
                </a:lnTo>
                <a:lnTo>
                  <a:pt x="100252" y="181191"/>
                </a:lnTo>
                <a:lnTo>
                  <a:pt x="105792" y="186273"/>
                </a:lnTo>
                <a:lnTo>
                  <a:pt x="106247" y="187682"/>
                </a:lnTo>
                <a:lnTo>
                  <a:pt x="107076" y="196545"/>
                </a:lnTo>
                <a:lnTo>
                  <a:pt x="107156" y="218650"/>
                </a:lnTo>
                <a:lnTo>
                  <a:pt x="106163" y="220181"/>
                </a:lnTo>
                <a:lnTo>
                  <a:pt x="104510" y="221201"/>
                </a:lnTo>
                <a:lnTo>
                  <a:pt x="102415" y="221881"/>
                </a:lnTo>
                <a:lnTo>
                  <a:pt x="101019" y="223327"/>
                </a:lnTo>
                <a:lnTo>
                  <a:pt x="100088" y="225283"/>
                </a:lnTo>
                <a:lnTo>
                  <a:pt x="98594" y="230811"/>
                </a:lnTo>
                <a:lnTo>
                  <a:pt x="95744" y="234213"/>
                </a:lnTo>
                <a:lnTo>
                  <a:pt x="90570" y="239740"/>
                </a:lnTo>
                <a:lnTo>
                  <a:pt x="84933" y="245439"/>
                </a:lnTo>
                <a:lnTo>
                  <a:pt x="82419" y="246970"/>
                </a:lnTo>
                <a:lnTo>
                  <a:pt x="79751" y="247990"/>
                </a:lnTo>
                <a:lnTo>
                  <a:pt x="76979" y="248670"/>
                </a:lnTo>
                <a:lnTo>
                  <a:pt x="75132" y="250116"/>
                </a:lnTo>
                <a:lnTo>
                  <a:pt x="73900" y="252072"/>
                </a:lnTo>
                <a:lnTo>
                  <a:pt x="73079" y="254369"/>
                </a:lnTo>
                <a:lnTo>
                  <a:pt x="71540" y="256892"/>
                </a:lnTo>
                <a:lnTo>
                  <a:pt x="69521" y="259566"/>
                </a:lnTo>
                <a:lnTo>
                  <a:pt x="67183" y="262341"/>
                </a:lnTo>
                <a:lnTo>
                  <a:pt x="64632" y="264191"/>
                </a:lnTo>
                <a:lnTo>
                  <a:pt x="61940" y="265424"/>
                </a:lnTo>
                <a:lnTo>
                  <a:pt x="59152" y="266247"/>
                </a:lnTo>
                <a:lnTo>
                  <a:pt x="56302" y="267787"/>
                </a:lnTo>
                <a:lnTo>
                  <a:pt x="53410" y="269806"/>
                </a:lnTo>
                <a:lnTo>
                  <a:pt x="50489" y="272144"/>
                </a:lnTo>
                <a:lnTo>
                  <a:pt x="47550" y="273703"/>
                </a:lnTo>
                <a:lnTo>
                  <a:pt x="44598" y="274743"/>
                </a:lnTo>
                <a:lnTo>
                  <a:pt x="41638" y="275435"/>
                </a:lnTo>
                <a:lnTo>
                  <a:pt x="38673" y="276889"/>
                </a:lnTo>
                <a:lnTo>
                  <a:pt x="35703" y="278850"/>
                </a:lnTo>
                <a:lnTo>
                  <a:pt x="32732" y="281150"/>
                </a:lnTo>
                <a:lnTo>
                  <a:pt x="29759" y="282684"/>
                </a:lnTo>
                <a:lnTo>
                  <a:pt x="26785" y="283706"/>
                </a:lnTo>
                <a:lnTo>
                  <a:pt x="23810" y="284387"/>
                </a:lnTo>
                <a:lnTo>
                  <a:pt x="20834" y="284842"/>
                </a:lnTo>
                <a:lnTo>
                  <a:pt x="17858" y="285145"/>
                </a:lnTo>
                <a:lnTo>
                  <a:pt x="10693" y="285631"/>
                </a:lnTo>
                <a:lnTo>
                  <a:pt x="7067" y="285697"/>
                </a:lnTo>
                <a:lnTo>
                  <a:pt x="1395" y="285739"/>
                </a:lnTo>
                <a:lnTo>
                  <a:pt x="930" y="284751"/>
                </a:lnTo>
                <a:lnTo>
                  <a:pt x="123" y="278061"/>
                </a:lnTo>
                <a:lnTo>
                  <a:pt x="55" y="274725"/>
                </a:lnTo>
                <a:lnTo>
                  <a:pt x="0"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1" name="SMARTInkAnnotation281">
            <a:extLst>
              <a:ext uri="{FF2B5EF4-FFF2-40B4-BE49-F238E27FC236}">
                <a16:creationId xmlns:a16="http://schemas.microsoft.com/office/drawing/2014/main" id="{4A61D607-4464-4B7F-B6E8-F07262F40172}"/>
              </a:ext>
            </a:extLst>
          </p:cNvPr>
          <p:cNvSpPr>
            <a:spLocks/>
          </p:cNvSpPr>
          <p:nvPr/>
        </p:nvSpPr>
        <p:spPr bwMode="auto">
          <a:xfrm>
            <a:off x="4438650" y="4483100"/>
            <a:ext cx="115888" cy="44450"/>
          </a:xfrm>
          <a:custGeom>
            <a:avLst/>
            <a:gdLst>
              <a:gd name="T0" fmla="*/ 8480 w 116086"/>
              <a:gd name="T1" fmla="*/ 31239 h 44649"/>
              <a:gd name="T2" fmla="*/ 8480 w 116086"/>
              <a:gd name="T3" fmla="*/ 35385 h 44649"/>
              <a:gd name="T4" fmla="*/ 7545 w 116086"/>
              <a:gd name="T5" fmla="*/ 36605 h 44649"/>
              <a:gd name="T6" fmla="*/ 5972 w 116086"/>
              <a:gd name="T7" fmla="*/ 37419 h 44649"/>
              <a:gd name="T8" fmla="*/ 9 w 116086"/>
              <a:gd name="T9" fmla="*/ 39046 h 44649"/>
              <a:gd name="T10" fmla="*/ 0 w 116086"/>
              <a:gd name="T11" fmla="*/ 39049 h 44649"/>
              <a:gd name="T12" fmla="*/ 0 w 116086"/>
              <a:gd name="T13" fmla="*/ 34902 h 44649"/>
              <a:gd name="T14" fmla="*/ 932 w 116086"/>
              <a:gd name="T15" fmla="*/ 33680 h 44649"/>
              <a:gd name="T16" fmla="*/ 2523 w 116086"/>
              <a:gd name="T17" fmla="*/ 32868 h 44649"/>
              <a:gd name="T18" fmla="*/ 7300 w 116086"/>
              <a:gd name="T19" fmla="*/ 31562 h 44649"/>
              <a:gd name="T20" fmla="*/ 10473 w 116086"/>
              <a:gd name="T21" fmla="*/ 31381 h 44649"/>
              <a:gd name="T22" fmla="*/ 12636 w 116086"/>
              <a:gd name="T23" fmla="*/ 31335 h 44649"/>
              <a:gd name="T24" fmla="*/ 15022 w 116086"/>
              <a:gd name="T25" fmla="*/ 30436 h 44649"/>
              <a:gd name="T26" fmla="*/ 17558 w 116086"/>
              <a:gd name="T27" fmla="*/ 28967 h 44649"/>
              <a:gd name="T28" fmla="*/ 20187 w 116086"/>
              <a:gd name="T29" fmla="*/ 27121 h 44649"/>
              <a:gd name="T30" fmla="*/ 22885 w 116086"/>
              <a:gd name="T31" fmla="*/ 25891 h 44649"/>
              <a:gd name="T32" fmla="*/ 25625 w 116086"/>
              <a:gd name="T33" fmla="*/ 25071 h 44649"/>
              <a:gd name="T34" fmla="*/ 28394 w 116086"/>
              <a:gd name="T35" fmla="*/ 24523 h 44649"/>
              <a:gd name="T36" fmla="*/ 31184 w 116086"/>
              <a:gd name="T37" fmla="*/ 24157 h 44649"/>
              <a:gd name="T38" fmla="*/ 33988 w 116086"/>
              <a:gd name="T39" fmla="*/ 23916 h 44649"/>
              <a:gd name="T40" fmla="*/ 36797 w 116086"/>
              <a:gd name="T41" fmla="*/ 23754 h 44649"/>
              <a:gd name="T42" fmla="*/ 40557 w 116086"/>
              <a:gd name="T43" fmla="*/ 22775 h 44649"/>
              <a:gd name="T44" fmla="*/ 44948 w 116086"/>
              <a:gd name="T45" fmla="*/ 21260 h 44649"/>
              <a:gd name="T46" fmla="*/ 49761 w 116086"/>
              <a:gd name="T47" fmla="*/ 19379 h 44649"/>
              <a:gd name="T48" fmla="*/ 53912 w 116086"/>
              <a:gd name="T49" fmla="*/ 18125 h 44649"/>
              <a:gd name="T50" fmla="*/ 57623 w 116086"/>
              <a:gd name="T51" fmla="*/ 17290 h 44649"/>
              <a:gd name="T52" fmla="*/ 61039 w 116086"/>
              <a:gd name="T53" fmla="*/ 16733 h 44649"/>
              <a:gd name="T54" fmla="*/ 64259 w 116086"/>
              <a:gd name="T55" fmla="*/ 15492 h 44649"/>
              <a:gd name="T56" fmla="*/ 67349 w 116086"/>
              <a:gd name="T57" fmla="*/ 13802 h 44649"/>
              <a:gd name="T58" fmla="*/ 70351 w 116086"/>
              <a:gd name="T59" fmla="*/ 11802 h 44649"/>
              <a:gd name="T60" fmla="*/ 73294 w 116086"/>
              <a:gd name="T61" fmla="*/ 10473 h 44649"/>
              <a:gd name="T62" fmla="*/ 76199 w 116086"/>
              <a:gd name="T63" fmla="*/ 9586 h 44649"/>
              <a:gd name="T64" fmla="*/ 79078 w 116086"/>
              <a:gd name="T65" fmla="*/ 8994 h 44649"/>
              <a:gd name="T66" fmla="*/ 81942 w 116086"/>
              <a:gd name="T67" fmla="*/ 7729 h 44649"/>
              <a:gd name="T68" fmla="*/ 84793 w 116086"/>
              <a:gd name="T69" fmla="*/ 6022 h 44649"/>
              <a:gd name="T70" fmla="*/ 87635 w 116086"/>
              <a:gd name="T71" fmla="*/ 4016 h 44649"/>
              <a:gd name="T72" fmla="*/ 90473 w 116086"/>
              <a:gd name="T73" fmla="*/ 2677 h 44649"/>
              <a:gd name="T74" fmla="*/ 93307 w 116086"/>
              <a:gd name="T75" fmla="*/ 1785 h 44649"/>
              <a:gd name="T76" fmla="*/ 96140 w 116086"/>
              <a:gd name="T77" fmla="*/ 1189 h 44649"/>
              <a:gd name="T78" fmla="*/ 98973 w 116086"/>
              <a:gd name="T79" fmla="*/ 787 h 44649"/>
              <a:gd name="T80" fmla="*/ 101801 w 116086"/>
              <a:gd name="T81" fmla="*/ 530 h 44649"/>
              <a:gd name="T82" fmla="*/ 110290 w 116086"/>
              <a:gd name="T83" fmla="*/ 0 h 446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6086"/>
              <a:gd name="T127" fmla="*/ 0 h 44649"/>
              <a:gd name="T128" fmla="*/ 116086 w 116086"/>
              <a:gd name="T129" fmla="*/ 44649 h 4464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6086" h="44649">
                <a:moveTo>
                  <a:pt x="8929" y="35719"/>
                </a:moveTo>
                <a:lnTo>
                  <a:pt x="8929" y="40459"/>
                </a:lnTo>
                <a:lnTo>
                  <a:pt x="7937" y="41855"/>
                </a:lnTo>
                <a:lnTo>
                  <a:pt x="6284" y="42786"/>
                </a:lnTo>
                <a:lnTo>
                  <a:pt x="9" y="44645"/>
                </a:lnTo>
                <a:lnTo>
                  <a:pt x="0" y="44648"/>
                </a:lnTo>
                <a:lnTo>
                  <a:pt x="0" y="39908"/>
                </a:lnTo>
                <a:lnTo>
                  <a:pt x="992" y="38511"/>
                </a:lnTo>
                <a:lnTo>
                  <a:pt x="2645" y="37580"/>
                </a:lnTo>
                <a:lnTo>
                  <a:pt x="7688" y="36086"/>
                </a:lnTo>
                <a:lnTo>
                  <a:pt x="11023" y="35882"/>
                </a:lnTo>
                <a:lnTo>
                  <a:pt x="13301" y="35828"/>
                </a:lnTo>
                <a:lnTo>
                  <a:pt x="15813" y="34799"/>
                </a:lnTo>
                <a:lnTo>
                  <a:pt x="18479" y="33121"/>
                </a:lnTo>
                <a:lnTo>
                  <a:pt x="21249" y="31011"/>
                </a:lnTo>
                <a:lnTo>
                  <a:pt x="24088" y="29603"/>
                </a:lnTo>
                <a:lnTo>
                  <a:pt x="26972" y="28665"/>
                </a:lnTo>
                <a:lnTo>
                  <a:pt x="29888" y="28039"/>
                </a:lnTo>
                <a:lnTo>
                  <a:pt x="32823" y="27623"/>
                </a:lnTo>
                <a:lnTo>
                  <a:pt x="35773" y="27345"/>
                </a:lnTo>
                <a:lnTo>
                  <a:pt x="38731" y="27160"/>
                </a:lnTo>
                <a:lnTo>
                  <a:pt x="42688" y="26044"/>
                </a:lnTo>
                <a:lnTo>
                  <a:pt x="47310" y="24308"/>
                </a:lnTo>
                <a:lnTo>
                  <a:pt x="52375" y="22159"/>
                </a:lnTo>
                <a:lnTo>
                  <a:pt x="56745" y="20725"/>
                </a:lnTo>
                <a:lnTo>
                  <a:pt x="60650" y="19770"/>
                </a:lnTo>
                <a:lnTo>
                  <a:pt x="64246" y="19133"/>
                </a:lnTo>
                <a:lnTo>
                  <a:pt x="67635" y="17716"/>
                </a:lnTo>
                <a:lnTo>
                  <a:pt x="70886" y="15780"/>
                </a:lnTo>
                <a:lnTo>
                  <a:pt x="74047" y="13496"/>
                </a:lnTo>
                <a:lnTo>
                  <a:pt x="77145" y="11974"/>
                </a:lnTo>
                <a:lnTo>
                  <a:pt x="80203" y="10959"/>
                </a:lnTo>
                <a:lnTo>
                  <a:pt x="83234" y="10283"/>
                </a:lnTo>
                <a:lnTo>
                  <a:pt x="86247" y="8839"/>
                </a:lnTo>
                <a:lnTo>
                  <a:pt x="89248" y="6885"/>
                </a:lnTo>
                <a:lnTo>
                  <a:pt x="92240" y="4590"/>
                </a:lnTo>
                <a:lnTo>
                  <a:pt x="95227" y="3060"/>
                </a:lnTo>
                <a:lnTo>
                  <a:pt x="98211" y="2040"/>
                </a:lnTo>
                <a:lnTo>
                  <a:pt x="101193" y="1360"/>
                </a:lnTo>
                <a:lnTo>
                  <a:pt x="104173" y="907"/>
                </a:lnTo>
                <a:lnTo>
                  <a:pt x="107151" y="605"/>
                </a:lnTo>
                <a:lnTo>
                  <a:pt x="11608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2" name="SMARTInkAnnotation282">
            <a:extLst>
              <a:ext uri="{FF2B5EF4-FFF2-40B4-BE49-F238E27FC236}">
                <a16:creationId xmlns:a16="http://schemas.microsoft.com/office/drawing/2014/main" id="{8998E756-61E5-4B12-ACE1-099C0B49F502}"/>
              </a:ext>
            </a:extLst>
          </p:cNvPr>
          <p:cNvSpPr>
            <a:spLocks/>
          </p:cNvSpPr>
          <p:nvPr/>
        </p:nvSpPr>
        <p:spPr bwMode="auto">
          <a:xfrm>
            <a:off x="4581525" y="4473575"/>
            <a:ext cx="123825" cy="268288"/>
          </a:xfrm>
          <a:custGeom>
            <a:avLst/>
            <a:gdLst>
              <a:gd name="T0" fmla="*/ 745 w 125016"/>
              <a:gd name="T1" fmla="*/ 31274 h 267779"/>
              <a:gd name="T2" fmla="*/ 8274 w 125016"/>
              <a:gd name="T3" fmla="*/ 25618 h 267779"/>
              <a:gd name="T4" fmla="*/ 13867 w 125016"/>
              <a:gd name="T5" fmla="*/ 20811 h 267779"/>
              <a:gd name="T6" fmla="*/ 18251 w 125016"/>
              <a:gd name="T7" fmla="*/ 16585 h 267779"/>
              <a:gd name="T8" fmla="*/ 21541 w 125016"/>
              <a:gd name="T9" fmla="*/ 11485 h 267779"/>
              <a:gd name="T10" fmla="*/ 27231 w 125016"/>
              <a:gd name="T11" fmla="*/ 9971 h 267779"/>
              <a:gd name="T12" fmla="*/ 33629 w 125016"/>
              <a:gd name="T13" fmla="*/ 6721 h 267779"/>
              <a:gd name="T14" fmla="*/ 40242 w 125016"/>
              <a:gd name="T15" fmla="*/ 1910 h 267779"/>
              <a:gd name="T16" fmla="*/ 46918 w 125016"/>
              <a:gd name="T17" fmla="*/ 485 h 267779"/>
              <a:gd name="T18" fmla="*/ 56771 w 125016"/>
              <a:gd name="T19" fmla="*/ 4931 h 267779"/>
              <a:gd name="T20" fmla="*/ 62815 w 125016"/>
              <a:gd name="T21" fmla="*/ 8032 h 267779"/>
              <a:gd name="T22" fmla="*/ 69323 w 125016"/>
              <a:gd name="T23" fmla="*/ 8948 h 267779"/>
              <a:gd name="T24" fmla="*/ 72407 w 125016"/>
              <a:gd name="T25" fmla="*/ 14241 h 267779"/>
              <a:gd name="T26" fmla="*/ 78801 w 125016"/>
              <a:gd name="T27" fmla="*/ 24386 h 267779"/>
              <a:gd name="T28" fmla="*/ 84317 w 125016"/>
              <a:gd name="T29" fmla="*/ 28151 h 267779"/>
              <a:gd name="T30" fmla="*/ 86865 w 125016"/>
              <a:gd name="T31" fmla="*/ 44266 h 267779"/>
              <a:gd name="T32" fmla="*/ 87108 w 125016"/>
              <a:gd name="T33" fmla="*/ 88113 h 267779"/>
              <a:gd name="T34" fmla="*/ 81761 w 125016"/>
              <a:gd name="T35" fmla="*/ 100716 h 267779"/>
              <a:gd name="T36" fmla="*/ 68598 w 125016"/>
              <a:gd name="T37" fmla="*/ 120498 h 267779"/>
              <a:gd name="T38" fmla="*/ 60179 w 125016"/>
              <a:gd name="T39" fmla="*/ 129598 h 267779"/>
              <a:gd name="T40" fmla="*/ 47950 w 125016"/>
              <a:gd name="T41" fmla="*/ 132181 h 267779"/>
              <a:gd name="T42" fmla="*/ 40230 w 125016"/>
              <a:gd name="T43" fmla="*/ 123163 h 267779"/>
              <a:gd name="T44" fmla="*/ 42189 w 125016"/>
              <a:gd name="T45" fmla="*/ 115341 h 267779"/>
              <a:gd name="T46" fmla="*/ 52592 w 125016"/>
              <a:gd name="T47" fmla="*/ 105215 h 267779"/>
              <a:gd name="T48" fmla="*/ 61838 w 125016"/>
              <a:gd name="T49" fmla="*/ 103920 h 267779"/>
              <a:gd name="T50" fmla="*/ 67462 w 125016"/>
              <a:gd name="T51" fmla="*/ 106682 h 267779"/>
              <a:gd name="T52" fmla="*/ 76897 w 125016"/>
              <a:gd name="T53" fmla="*/ 117950 h 267779"/>
              <a:gd name="T54" fmla="*/ 81931 w 125016"/>
              <a:gd name="T55" fmla="*/ 132421 h 267779"/>
              <a:gd name="T56" fmla="*/ 86085 w 125016"/>
              <a:gd name="T57" fmla="*/ 144871 h 267779"/>
              <a:gd name="T58" fmla="*/ 86804 w 125016"/>
              <a:gd name="T59" fmla="*/ 159314 h 267779"/>
              <a:gd name="T60" fmla="*/ 92370 w 125016"/>
              <a:gd name="T61" fmla="*/ 178910 h 267779"/>
              <a:gd name="T62" fmla="*/ 93619 w 125016"/>
              <a:gd name="T63" fmla="*/ 201668 h 267779"/>
              <a:gd name="T64" fmla="*/ 93067 w 125016"/>
              <a:gd name="T65" fmla="*/ 251176 h 267779"/>
              <a:gd name="T66" fmla="*/ 89206 w 125016"/>
              <a:gd name="T67" fmla="*/ 254999 h 267779"/>
              <a:gd name="T68" fmla="*/ 86983 w 125016"/>
              <a:gd name="T69" fmla="*/ 261270 h 267779"/>
              <a:gd name="T70" fmla="*/ 81944 w 125016"/>
              <a:gd name="T71" fmla="*/ 264642 h 267779"/>
              <a:gd name="T72" fmla="*/ 75734 w 125016"/>
              <a:gd name="T73" fmla="*/ 270778 h 267779"/>
              <a:gd name="T74" fmla="*/ 69925 w 125016"/>
              <a:gd name="T75" fmla="*/ 274111 h 267779"/>
              <a:gd name="T76" fmla="*/ 67129 w 125016"/>
              <a:gd name="T77" fmla="*/ 280242 h 267779"/>
              <a:gd name="T78" fmla="*/ 61913 w 125016"/>
              <a:gd name="T79" fmla="*/ 282517 h 267779"/>
              <a:gd name="T80" fmla="*/ 55654 w 125016"/>
              <a:gd name="T81" fmla="*/ 283185 h 267779"/>
              <a:gd name="T82" fmla="*/ 23082 w 125016"/>
              <a:gd name="T83" fmla="*/ 282431 h 267779"/>
              <a:gd name="T84" fmla="*/ 20241 w 125016"/>
              <a:gd name="T85" fmla="*/ 276987 h 267779"/>
              <a:gd name="T86" fmla="*/ 14098 w 125016"/>
              <a:gd name="T87" fmla="*/ 273233 h 267779"/>
              <a:gd name="T88" fmla="*/ 15428 w 125016"/>
              <a:gd name="T89" fmla="*/ 265170 h 267779"/>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25016"/>
              <a:gd name="T136" fmla="*/ 0 h 267779"/>
              <a:gd name="T137" fmla="*/ 125016 w 125016"/>
              <a:gd name="T138" fmla="*/ 267779 h 267779"/>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25016" h="267779">
                <a:moveTo>
                  <a:pt x="0" y="44537"/>
                </a:moveTo>
                <a:lnTo>
                  <a:pt x="0" y="30975"/>
                </a:lnTo>
                <a:lnTo>
                  <a:pt x="992" y="29543"/>
                </a:lnTo>
                <a:lnTo>
                  <a:pt x="2646" y="28587"/>
                </a:lnTo>
                <a:lnTo>
                  <a:pt x="7689" y="27054"/>
                </a:lnTo>
                <a:lnTo>
                  <a:pt x="11025" y="24199"/>
                </a:lnTo>
                <a:lnTo>
                  <a:pt x="13302" y="22049"/>
                </a:lnTo>
                <a:lnTo>
                  <a:pt x="15814" y="20615"/>
                </a:lnTo>
                <a:lnTo>
                  <a:pt x="18480" y="19659"/>
                </a:lnTo>
                <a:lnTo>
                  <a:pt x="21250" y="19022"/>
                </a:lnTo>
                <a:lnTo>
                  <a:pt x="23096" y="17605"/>
                </a:lnTo>
                <a:lnTo>
                  <a:pt x="24327" y="15668"/>
                </a:lnTo>
                <a:lnTo>
                  <a:pt x="25148" y="13385"/>
                </a:lnTo>
                <a:lnTo>
                  <a:pt x="26687" y="11862"/>
                </a:lnTo>
                <a:lnTo>
                  <a:pt x="28705" y="10848"/>
                </a:lnTo>
                <a:lnTo>
                  <a:pt x="31044" y="10171"/>
                </a:lnTo>
                <a:lnTo>
                  <a:pt x="33595" y="9720"/>
                </a:lnTo>
                <a:lnTo>
                  <a:pt x="36287" y="9419"/>
                </a:lnTo>
                <a:lnTo>
                  <a:pt x="39074" y="9218"/>
                </a:lnTo>
                <a:lnTo>
                  <a:pt x="41924" y="8093"/>
                </a:lnTo>
                <a:lnTo>
                  <a:pt x="44816" y="6350"/>
                </a:lnTo>
                <a:lnTo>
                  <a:pt x="47737" y="4196"/>
                </a:lnTo>
                <a:lnTo>
                  <a:pt x="50677" y="2760"/>
                </a:lnTo>
                <a:lnTo>
                  <a:pt x="53628" y="1803"/>
                </a:lnTo>
                <a:lnTo>
                  <a:pt x="56588" y="1165"/>
                </a:lnTo>
                <a:lnTo>
                  <a:pt x="59554" y="739"/>
                </a:lnTo>
                <a:lnTo>
                  <a:pt x="62524" y="455"/>
                </a:lnTo>
                <a:lnTo>
                  <a:pt x="69677" y="0"/>
                </a:lnTo>
                <a:lnTo>
                  <a:pt x="73301" y="2584"/>
                </a:lnTo>
                <a:lnTo>
                  <a:pt x="75656" y="4661"/>
                </a:lnTo>
                <a:lnTo>
                  <a:pt x="78219" y="6047"/>
                </a:lnTo>
                <a:lnTo>
                  <a:pt x="80920" y="6970"/>
                </a:lnTo>
                <a:lnTo>
                  <a:pt x="83713" y="7586"/>
                </a:lnTo>
                <a:lnTo>
                  <a:pt x="86566" y="7997"/>
                </a:lnTo>
                <a:lnTo>
                  <a:pt x="89461" y="8270"/>
                </a:lnTo>
                <a:lnTo>
                  <a:pt x="92383" y="8453"/>
                </a:lnTo>
                <a:lnTo>
                  <a:pt x="94331" y="9567"/>
                </a:lnTo>
                <a:lnTo>
                  <a:pt x="95630" y="11302"/>
                </a:lnTo>
                <a:lnTo>
                  <a:pt x="96495" y="13450"/>
                </a:lnTo>
                <a:lnTo>
                  <a:pt x="100103" y="18483"/>
                </a:lnTo>
                <a:lnTo>
                  <a:pt x="102454" y="21215"/>
                </a:lnTo>
                <a:lnTo>
                  <a:pt x="105014" y="23036"/>
                </a:lnTo>
                <a:lnTo>
                  <a:pt x="107712" y="24250"/>
                </a:lnTo>
                <a:lnTo>
                  <a:pt x="110504" y="25058"/>
                </a:lnTo>
                <a:lnTo>
                  <a:pt x="112365" y="26591"/>
                </a:lnTo>
                <a:lnTo>
                  <a:pt x="113605" y="28604"/>
                </a:lnTo>
                <a:lnTo>
                  <a:pt x="114983" y="33487"/>
                </a:lnTo>
                <a:lnTo>
                  <a:pt x="115760" y="41814"/>
                </a:lnTo>
                <a:lnTo>
                  <a:pt x="115941" y="47626"/>
                </a:lnTo>
                <a:lnTo>
                  <a:pt x="116067" y="62411"/>
                </a:lnTo>
                <a:lnTo>
                  <a:pt x="116085" y="83233"/>
                </a:lnTo>
                <a:lnTo>
                  <a:pt x="115093" y="86209"/>
                </a:lnTo>
                <a:lnTo>
                  <a:pt x="111345" y="92162"/>
                </a:lnTo>
                <a:lnTo>
                  <a:pt x="108957" y="95138"/>
                </a:lnTo>
                <a:lnTo>
                  <a:pt x="106372" y="98115"/>
                </a:lnTo>
                <a:lnTo>
                  <a:pt x="99836" y="105281"/>
                </a:lnTo>
                <a:lnTo>
                  <a:pt x="91416" y="113825"/>
                </a:lnTo>
                <a:lnTo>
                  <a:pt x="85939" y="119319"/>
                </a:lnTo>
                <a:lnTo>
                  <a:pt x="83090" y="121180"/>
                </a:lnTo>
                <a:lnTo>
                  <a:pt x="80198" y="122421"/>
                </a:lnTo>
                <a:lnTo>
                  <a:pt x="73168" y="124413"/>
                </a:lnTo>
                <a:lnTo>
                  <a:pt x="69561" y="124686"/>
                </a:lnTo>
                <a:lnTo>
                  <a:pt x="63901" y="124861"/>
                </a:lnTo>
                <a:lnTo>
                  <a:pt x="54942" y="124900"/>
                </a:lnTo>
                <a:lnTo>
                  <a:pt x="54488" y="123909"/>
                </a:lnTo>
                <a:lnTo>
                  <a:pt x="53614" y="116342"/>
                </a:lnTo>
                <a:lnTo>
                  <a:pt x="53590" y="111342"/>
                </a:lnTo>
                <a:lnTo>
                  <a:pt x="54577" y="109910"/>
                </a:lnTo>
                <a:lnTo>
                  <a:pt x="56229" y="108955"/>
                </a:lnTo>
                <a:lnTo>
                  <a:pt x="61268" y="107421"/>
                </a:lnTo>
                <a:lnTo>
                  <a:pt x="64603" y="104566"/>
                </a:lnTo>
                <a:lnTo>
                  <a:pt x="70088" y="99389"/>
                </a:lnTo>
                <a:lnTo>
                  <a:pt x="73484" y="98681"/>
                </a:lnTo>
                <a:lnTo>
                  <a:pt x="79007" y="98226"/>
                </a:lnTo>
                <a:lnTo>
                  <a:pt x="82409" y="98165"/>
                </a:lnTo>
                <a:lnTo>
                  <a:pt x="84705" y="98148"/>
                </a:lnTo>
                <a:lnTo>
                  <a:pt x="87228" y="99129"/>
                </a:lnTo>
                <a:lnTo>
                  <a:pt x="89902" y="100775"/>
                </a:lnTo>
                <a:lnTo>
                  <a:pt x="96583" y="105806"/>
                </a:lnTo>
                <a:lnTo>
                  <a:pt x="100142" y="109139"/>
                </a:lnTo>
                <a:lnTo>
                  <a:pt x="102480" y="111418"/>
                </a:lnTo>
                <a:lnTo>
                  <a:pt x="104039" y="113929"/>
                </a:lnTo>
                <a:lnTo>
                  <a:pt x="107225" y="122203"/>
                </a:lnTo>
                <a:lnTo>
                  <a:pt x="109186" y="125088"/>
                </a:lnTo>
                <a:lnTo>
                  <a:pt x="111486" y="128003"/>
                </a:lnTo>
                <a:lnTo>
                  <a:pt x="113020" y="130939"/>
                </a:lnTo>
                <a:lnTo>
                  <a:pt x="114723" y="136846"/>
                </a:lnTo>
                <a:lnTo>
                  <a:pt x="115178" y="140803"/>
                </a:lnTo>
                <a:lnTo>
                  <a:pt x="115481" y="145425"/>
                </a:lnTo>
                <a:lnTo>
                  <a:pt x="115682" y="150491"/>
                </a:lnTo>
                <a:lnTo>
                  <a:pt x="116809" y="154861"/>
                </a:lnTo>
                <a:lnTo>
                  <a:pt x="120707" y="162361"/>
                </a:lnTo>
                <a:lnTo>
                  <a:pt x="123100" y="169002"/>
                </a:lnTo>
                <a:lnTo>
                  <a:pt x="124164" y="176253"/>
                </a:lnTo>
                <a:lnTo>
                  <a:pt x="124448" y="180965"/>
                </a:lnTo>
                <a:lnTo>
                  <a:pt x="124764" y="190500"/>
                </a:lnTo>
                <a:lnTo>
                  <a:pt x="124966" y="204705"/>
                </a:lnTo>
                <a:lnTo>
                  <a:pt x="125015" y="235401"/>
                </a:lnTo>
                <a:lnTo>
                  <a:pt x="124024" y="237265"/>
                </a:lnTo>
                <a:lnTo>
                  <a:pt x="122370" y="238506"/>
                </a:lnTo>
                <a:lnTo>
                  <a:pt x="120275" y="239334"/>
                </a:lnTo>
                <a:lnTo>
                  <a:pt x="118879" y="240878"/>
                </a:lnTo>
                <a:lnTo>
                  <a:pt x="117948" y="242900"/>
                </a:lnTo>
                <a:lnTo>
                  <a:pt x="117327" y="245239"/>
                </a:lnTo>
                <a:lnTo>
                  <a:pt x="115922" y="246800"/>
                </a:lnTo>
                <a:lnTo>
                  <a:pt x="113992" y="247839"/>
                </a:lnTo>
                <a:lnTo>
                  <a:pt x="111714" y="248533"/>
                </a:lnTo>
                <a:lnTo>
                  <a:pt x="109202" y="249987"/>
                </a:lnTo>
                <a:lnTo>
                  <a:pt x="106536" y="251949"/>
                </a:lnTo>
                <a:lnTo>
                  <a:pt x="103767" y="254249"/>
                </a:lnTo>
                <a:lnTo>
                  <a:pt x="100927" y="255782"/>
                </a:lnTo>
                <a:lnTo>
                  <a:pt x="98043" y="256805"/>
                </a:lnTo>
                <a:lnTo>
                  <a:pt x="95127" y="257486"/>
                </a:lnTo>
                <a:lnTo>
                  <a:pt x="93184" y="258933"/>
                </a:lnTo>
                <a:lnTo>
                  <a:pt x="91889" y="260889"/>
                </a:lnTo>
                <a:lnTo>
                  <a:pt x="91025" y="263186"/>
                </a:lnTo>
                <a:lnTo>
                  <a:pt x="89457" y="264717"/>
                </a:lnTo>
                <a:lnTo>
                  <a:pt x="87419" y="265737"/>
                </a:lnTo>
                <a:lnTo>
                  <a:pt x="85069" y="266418"/>
                </a:lnTo>
                <a:lnTo>
                  <a:pt x="82509" y="266872"/>
                </a:lnTo>
                <a:lnTo>
                  <a:pt x="79812" y="267174"/>
                </a:lnTo>
                <a:lnTo>
                  <a:pt x="77020" y="267375"/>
                </a:lnTo>
                <a:lnTo>
                  <a:pt x="74167" y="267510"/>
                </a:lnTo>
                <a:lnTo>
                  <a:pt x="68351" y="267660"/>
                </a:lnTo>
                <a:lnTo>
                  <a:pt x="32742" y="267778"/>
                </a:lnTo>
                <a:lnTo>
                  <a:pt x="30758" y="266786"/>
                </a:lnTo>
                <a:lnTo>
                  <a:pt x="29434" y="265133"/>
                </a:lnTo>
                <a:lnTo>
                  <a:pt x="28553" y="263038"/>
                </a:lnTo>
                <a:lnTo>
                  <a:pt x="26973" y="261642"/>
                </a:lnTo>
                <a:lnTo>
                  <a:pt x="24927" y="260711"/>
                </a:lnTo>
                <a:lnTo>
                  <a:pt x="19255" y="259217"/>
                </a:lnTo>
                <a:lnTo>
                  <a:pt x="18790" y="258103"/>
                </a:lnTo>
                <a:lnTo>
                  <a:pt x="17982" y="251193"/>
                </a:lnTo>
                <a:lnTo>
                  <a:pt x="18934" y="250769"/>
                </a:lnTo>
                <a:lnTo>
                  <a:pt x="20560" y="250485"/>
                </a:lnTo>
                <a:lnTo>
                  <a:pt x="26789" y="2499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3" name="SMARTInkAnnotation283">
            <a:extLst>
              <a:ext uri="{FF2B5EF4-FFF2-40B4-BE49-F238E27FC236}">
                <a16:creationId xmlns:a16="http://schemas.microsoft.com/office/drawing/2014/main" id="{06B46BA9-4323-45BA-9F05-3A114EA7809D}"/>
              </a:ext>
            </a:extLst>
          </p:cNvPr>
          <p:cNvSpPr>
            <a:spLocks/>
          </p:cNvSpPr>
          <p:nvPr/>
        </p:nvSpPr>
        <p:spPr bwMode="auto">
          <a:xfrm>
            <a:off x="4803775" y="4384675"/>
            <a:ext cx="142875" cy="544513"/>
          </a:xfrm>
          <a:custGeom>
            <a:avLst/>
            <a:gdLst>
              <a:gd name="T0" fmla="*/ 0 w 142722"/>
              <a:gd name="T1" fmla="*/ 4680 h 544712"/>
              <a:gd name="T2" fmla="*/ 2736 w 142722"/>
              <a:gd name="T3" fmla="*/ 6978 h 544712"/>
              <a:gd name="T4" fmla="*/ 6347 w 142722"/>
              <a:gd name="T5" fmla="*/ 9004 h 544712"/>
              <a:gd name="T6" fmla="*/ 7929 w 142722"/>
              <a:gd name="T7" fmla="*/ 13153 h 544712"/>
              <a:gd name="T8" fmla="*/ 11385 w 142722"/>
              <a:gd name="T9" fmla="*/ 15655 h 544712"/>
              <a:gd name="T10" fmla="*/ 15302 w 142722"/>
              <a:gd name="T11" fmla="*/ 17749 h 544712"/>
              <a:gd name="T12" fmla="*/ 17050 w 142722"/>
              <a:gd name="T13" fmla="*/ 21960 h 544712"/>
              <a:gd name="T14" fmla="*/ 22923 w 142722"/>
              <a:gd name="T15" fmla="*/ 29840 h 544712"/>
              <a:gd name="T16" fmla="*/ 31155 w 142722"/>
              <a:gd name="T17" fmla="*/ 38396 h 544712"/>
              <a:gd name="T18" fmla="*/ 49217 w 142722"/>
              <a:gd name="T19" fmla="*/ 55944 h 544712"/>
              <a:gd name="T20" fmla="*/ 55346 w 142722"/>
              <a:gd name="T21" fmla="*/ 64438 h 544712"/>
              <a:gd name="T22" fmla="*/ 61484 w 142722"/>
              <a:gd name="T23" fmla="*/ 73790 h 544712"/>
              <a:gd name="T24" fmla="*/ 67626 w 142722"/>
              <a:gd name="T25" fmla="*/ 81204 h 544712"/>
              <a:gd name="T26" fmla="*/ 81741 w 142722"/>
              <a:gd name="T27" fmla="*/ 95597 h 544712"/>
              <a:gd name="T28" fmla="*/ 90292 w 142722"/>
              <a:gd name="T29" fmla="*/ 106607 h 544712"/>
              <a:gd name="T30" fmla="*/ 97507 w 142722"/>
              <a:gd name="T31" fmla="*/ 118042 h 544712"/>
              <a:gd name="T32" fmla="*/ 107330 w 142722"/>
              <a:gd name="T33" fmla="*/ 135504 h 544712"/>
              <a:gd name="T34" fmla="*/ 135242 w 142722"/>
              <a:gd name="T35" fmla="*/ 189407 h 544712"/>
              <a:gd name="T36" fmla="*/ 141392 w 142722"/>
              <a:gd name="T37" fmla="*/ 204891 h 544712"/>
              <a:gd name="T38" fmla="*/ 145721 w 142722"/>
              <a:gd name="T39" fmla="*/ 230158 h 544712"/>
              <a:gd name="T40" fmla="*/ 146731 w 142722"/>
              <a:gd name="T41" fmla="*/ 247536 h 544712"/>
              <a:gd name="T42" fmla="*/ 147381 w 142722"/>
              <a:gd name="T43" fmla="*/ 287370 h 544712"/>
              <a:gd name="T44" fmla="*/ 144739 w 142722"/>
              <a:gd name="T45" fmla="*/ 307311 h 544712"/>
              <a:gd name="T46" fmla="*/ 134693 w 142722"/>
              <a:gd name="T47" fmla="*/ 348789 h 544712"/>
              <a:gd name="T48" fmla="*/ 131586 w 142722"/>
              <a:gd name="T49" fmla="*/ 368957 h 544712"/>
              <a:gd name="T50" fmla="*/ 129180 w 142722"/>
              <a:gd name="T51" fmla="*/ 388715 h 544712"/>
              <a:gd name="T52" fmla="*/ 124697 w 142722"/>
              <a:gd name="T53" fmla="*/ 410582 h 544712"/>
              <a:gd name="T54" fmla="*/ 116554 w 142722"/>
              <a:gd name="T55" fmla="*/ 428148 h 544712"/>
              <a:gd name="T56" fmla="*/ 107130 w 142722"/>
              <a:gd name="T57" fmla="*/ 443483 h 544712"/>
              <a:gd name="T58" fmla="*/ 99527 w 142722"/>
              <a:gd name="T59" fmla="*/ 460110 h 544712"/>
              <a:gd name="T60" fmla="*/ 89486 w 142722"/>
              <a:gd name="T61" fmla="*/ 481335 h 544712"/>
              <a:gd name="T62" fmla="*/ 70729 w 142722"/>
              <a:gd name="T63" fmla="*/ 518033 h 544712"/>
              <a:gd name="T64" fmla="*/ 66381 w 142722"/>
              <a:gd name="T65" fmla="*/ 531101 h 544712"/>
              <a:gd name="T66" fmla="*/ 62632 w 142722"/>
              <a:gd name="T67" fmla="*/ 535362 h 544712"/>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42722"/>
              <a:gd name="T103" fmla="*/ 0 h 544712"/>
              <a:gd name="T104" fmla="*/ 142722 w 142722"/>
              <a:gd name="T105" fmla="*/ 544712 h 544712"/>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42722" h="544712">
                <a:moveTo>
                  <a:pt x="0" y="0"/>
                </a:moveTo>
                <a:lnTo>
                  <a:pt x="0" y="4740"/>
                </a:lnTo>
                <a:lnTo>
                  <a:pt x="992" y="6137"/>
                </a:lnTo>
                <a:lnTo>
                  <a:pt x="2646" y="7068"/>
                </a:lnTo>
                <a:lnTo>
                  <a:pt x="4740" y="7689"/>
                </a:lnTo>
                <a:lnTo>
                  <a:pt x="6137" y="9094"/>
                </a:lnTo>
                <a:lnTo>
                  <a:pt x="7069" y="11024"/>
                </a:lnTo>
                <a:lnTo>
                  <a:pt x="7689" y="13303"/>
                </a:lnTo>
                <a:lnTo>
                  <a:pt x="9095" y="14822"/>
                </a:lnTo>
                <a:lnTo>
                  <a:pt x="11025" y="15835"/>
                </a:lnTo>
                <a:lnTo>
                  <a:pt x="13303" y="16510"/>
                </a:lnTo>
                <a:lnTo>
                  <a:pt x="14822" y="17952"/>
                </a:lnTo>
                <a:lnTo>
                  <a:pt x="15835" y="19906"/>
                </a:lnTo>
                <a:lnTo>
                  <a:pt x="16510" y="22200"/>
                </a:lnTo>
                <a:lnTo>
                  <a:pt x="19906" y="27396"/>
                </a:lnTo>
                <a:lnTo>
                  <a:pt x="22201" y="30170"/>
                </a:lnTo>
                <a:lnTo>
                  <a:pt x="24722" y="33012"/>
                </a:lnTo>
                <a:lnTo>
                  <a:pt x="30170" y="38816"/>
                </a:lnTo>
                <a:lnTo>
                  <a:pt x="44702" y="53594"/>
                </a:lnTo>
                <a:lnTo>
                  <a:pt x="47661" y="56566"/>
                </a:lnTo>
                <a:lnTo>
                  <a:pt x="50626" y="60530"/>
                </a:lnTo>
                <a:lnTo>
                  <a:pt x="53594" y="65158"/>
                </a:lnTo>
                <a:lnTo>
                  <a:pt x="56566" y="70228"/>
                </a:lnTo>
                <a:lnTo>
                  <a:pt x="59539" y="74600"/>
                </a:lnTo>
                <a:lnTo>
                  <a:pt x="62513" y="78507"/>
                </a:lnTo>
                <a:lnTo>
                  <a:pt x="65488" y="82104"/>
                </a:lnTo>
                <a:lnTo>
                  <a:pt x="69456" y="86486"/>
                </a:lnTo>
                <a:lnTo>
                  <a:pt x="79156" y="96647"/>
                </a:lnTo>
                <a:lnTo>
                  <a:pt x="83529" y="102135"/>
                </a:lnTo>
                <a:lnTo>
                  <a:pt x="87436" y="107777"/>
                </a:lnTo>
                <a:lnTo>
                  <a:pt x="91033" y="113523"/>
                </a:lnTo>
                <a:lnTo>
                  <a:pt x="94423" y="119339"/>
                </a:lnTo>
                <a:lnTo>
                  <a:pt x="97675" y="125200"/>
                </a:lnTo>
                <a:lnTo>
                  <a:pt x="103935" y="137004"/>
                </a:lnTo>
                <a:lnTo>
                  <a:pt x="127983" y="184550"/>
                </a:lnTo>
                <a:lnTo>
                  <a:pt x="130963" y="191495"/>
                </a:lnTo>
                <a:lnTo>
                  <a:pt x="133942" y="199101"/>
                </a:lnTo>
                <a:lnTo>
                  <a:pt x="136920" y="207148"/>
                </a:lnTo>
                <a:lnTo>
                  <a:pt x="140228" y="224027"/>
                </a:lnTo>
                <a:lnTo>
                  <a:pt x="141111" y="232695"/>
                </a:lnTo>
                <a:lnTo>
                  <a:pt x="141699" y="241450"/>
                </a:lnTo>
                <a:lnTo>
                  <a:pt x="142091" y="250264"/>
                </a:lnTo>
                <a:lnTo>
                  <a:pt x="142527" y="268986"/>
                </a:lnTo>
                <a:lnTo>
                  <a:pt x="142721" y="290537"/>
                </a:lnTo>
                <a:lnTo>
                  <a:pt x="141780" y="300848"/>
                </a:lnTo>
                <a:lnTo>
                  <a:pt x="140160" y="310697"/>
                </a:lnTo>
                <a:lnTo>
                  <a:pt x="135716" y="330573"/>
                </a:lnTo>
                <a:lnTo>
                  <a:pt x="130433" y="352635"/>
                </a:lnTo>
                <a:lnTo>
                  <a:pt x="128628" y="363082"/>
                </a:lnTo>
                <a:lnTo>
                  <a:pt x="127423" y="373023"/>
                </a:lnTo>
                <a:lnTo>
                  <a:pt x="126621" y="382627"/>
                </a:lnTo>
                <a:lnTo>
                  <a:pt x="125094" y="392999"/>
                </a:lnTo>
                <a:lnTo>
                  <a:pt x="123084" y="403883"/>
                </a:lnTo>
                <a:lnTo>
                  <a:pt x="120752" y="415107"/>
                </a:lnTo>
                <a:lnTo>
                  <a:pt x="117212" y="424574"/>
                </a:lnTo>
                <a:lnTo>
                  <a:pt x="112868" y="432870"/>
                </a:lnTo>
                <a:lnTo>
                  <a:pt x="107988" y="440384"/>
                </a:lnTo>
                <a:lnTo>
                  <a:pt x="103742" y="448371"/>
                </a:lnTo>
                <a:lnTo>
                  <a:pt x="99919" y="456672"/>
                </a:lnTo>
                <a:lnTo>
                  <a:pt x="96379" y="465182"/>
                </a:lnTo>
                <a:lnTo>
                  <a:pt x="93026" y="472840"/>
                </a:lnTo>
                <a:lnTo>
                  <a:pt x="86655" y="486641"/>
                </a:lnTo>
                <a:lnTo>
                  <a:pt x="71482" y="517723"/>
                </a:lnTo>
                <a:lnTo>
                  <a:pt x="68491" y="523743"/>
                </a:lnTo>
                <a:lnTo>
                  <a:pt x="65167" y="533076"/>
                </a:lnTo>
                <a:lnTo>
                  <a:pt x="64281" y="536955"/>
                </a:lnTo>
                <a:lnTo>
                  <a:pt x="62698" y="539540"/>
                </a:lnTo>
                <a:lnTo>
                  <a:pt x="60651" y="541264"/>
                </a:lnTo>
                <a:lnTo>
                  <a:pt x="53579" y="54471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4" name="SMARTInkAnnotation284">
            <a:extLst>
              <a:ext uri="{FF2B5EF4-FFF2-40B4-BE49-F238E27FC236}">
                <a16:creationId xmlns:a16="http://schemas.microsoft.com/office/drawing/2014/main" id="{1F825D0E-9FEA-43F3-BEE2-005E13E74DC4}"/>
              </a:ext>
            </a:extLst>
          </p:cNvPr>
          <p:cNvSpPr>
            <a:spLocks/>
          </p:cNvSpPr>
          <p:nvPr/>
        </p:nvSpPr>
        <p:spPr bwMode="auto">
          <a:xfrm>
            <a:off x="5187950" y="4510088"/>
            <a:ext cx="169863" cy="17462"/>
          </a:xfrm>
          <a:custGeom>
            <a:avLst/>
            <a:gdLst>
              <a:gd name="T0" fmla="*/ 0 w 169665"/>
              <a:gd name="T1" fmla="*/ 0 h 17860"/>
              <a:gd name="T2" fmla="*/ 8861 w 169665"/>
              <a:gd name="T3" fmla="*/ 4355 h 17860"/>
              <a:gd name="T4" fmla="*/ 14042 w 169665"/>
              <a:gd name="T5" fmla="*/ 4487 h 17860"/>
              <a:gd name="T6" fmla="*/ 15533 w 169665"/>
              <a:gd name="T7" fmla="*/ 5009 h 17860"/>
              <a:gd name="T8" fmla="*/ 16519 w 169665"/>
              <a:gd name="T9" fmla="*/ 5863 h 17860"/>
              <a:gd name="T10" fmla="*/ 17178 w 169665"/>
              <a:gd name="T11" fmla="*/ 6934 h 17860"/>
              <a:gd name="T12" fmla="*/ 18642 w 169665"/>
              <a:gd name="T13" fmla="*/ 7652 h 17860"/>
              <a:gd name="T14" fmla="*/ 20650 w 169665"/>
              <a:gd name="T15" fmla="*/ 8131 h 17860"/>
              <a:gd name="T16" fmla="*/ 26342 w 169665"/>
              <a:gd name="T17" fmla="*/ 8896 h 17860"/>
              <a:gd name="T18" fmla="*/ 29861 w 169665"/>
              <a:gd name="T19" fmla="*/ 8999 h 17860"/>
              <a:gd name="T20" fmla="*/ 34849 w 169665"/>
              <a:gd name="T21" fmla="*/ 9046 h 17860"/>
              <a:gd name="T22" fmla="*/ 77454 w 169665"/>
              <a:gd name="T23" fmla="*/ 9082 h 17860"/>
              <a:gd name="T24" fmla="*/ 80408 w 169665"/>
              <a:gd name="T25" fmla="*/ 8579 h 17860"/>
              <a:gd name="T26" fmla="*/ 83403 w 169665"/>
              <a:gd name="T27" fmla="*/ 7738 h 17860"/>
              <a:gd name="T28" fmla="*/ 90684 w 169665"/>
              <a:gd name="T29" fmla="*/ 5173 h 17860"/>
              <a:gd name="T30" fmla="*/ 92308 w 169665"/>
              <a:gd name="T31" fmla="*/ 4962 h 17860"/>
              <a:gd name="T32" fmla="*/ 96855 w 169665"/>
              <a:gd name="T33" fmla="*/ 4729 h 17860"/>
              <a:gd name="T34" fmla="*/ 102299 w 169665"/>
              <a:gd name="T35" fmla="*/ 4626 h 17860"/>
              <a:gd name="T36" fmla="*/ 117531 w 169665"/>
              <a:gd name="T37" fmla="*/ 4550 h 17860"/>
              <a:gd name="T38" fmla="*/ 132934 w 169665"/>
              <a:gd name="T39" fmla="*/ 4541 h 17860"/>
              <a:gd name="T40" fmla="*/ 135888 w 169665"/>
              <a:gd name="T41" fmla="*/ 4038 h 17860"/>
              <a:gd name="T42" fmla="*/ 138887 w 169665"/>
              <a:gd name="T43" fmla="*/ 3198 h 17860"/>
              <a:gd name="T44" fmla="*/ 141909 w 169665"/>
              <a:gd name="T45" fmla="*/ 2130 h 17860"/>
              <a:gd name="T46" fmla="*/ 144956 w 169665"/>
              <a:gd name="T47" fmla="*/ 1926 h 17860"/>
              <a:gd name="T48" fmla="*/ 148015 w 169665"/>
              <a:gd name="T49" fmla="*/ 2294 h 17860"/>
              <a:gd name="T50" fmla="*/ 151077 w 169665"/>
              <a:gd name="T51" fmla="*/ 3044 h 17860"/>
              <a:gd name="T52" fmla="*/ 154151 w 169665"/>
              <a:gd name="T53" fmla="*/ 3038 h 17860"/>
              <a:gd name="T54" fmla="*/ 157225 w 169665"/>
              <a:gd name="T55" fmla="*/ 2528 h 17860"/>
              <a:gd name="T56" fmla="*/ 164634 w 169665"/>
              <a:gd name="T57" fmla="*/ 501 h 17860"/>
              <a:gd name="T58" fmla="*/ 168388 w 169665"/>
              <a:gd name="T59" fmla="*/ 223 h 17860"/>
              <a:gd name="T60" fmla="*/ 175705 w 169665"/>
              <a:gd name="T61" fmla="*/ 0 h 1786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69665"/>
              <a:gd name="T94" fmla="*/ 0 h 17860"/>
              <a:gd name="T95" fmla="*/ 169665 w 169665"/>
              <a:gd name="T96" fmla="*/ 17860 h 1786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69665" h="17860">
                <a:moveTo>
                  <a:pt x="0" y="0"/>
                </a:moveTo>
                <a:lnTo>
                  <a:pt x="8561" y="8562"/>
                </a:lnTo>
                <a:lnTo>
                  <a:pt x="13562" y="8821"/>
                </a:lnTo>
                <a:lnTo>
                  <a:pt x="14994" y="9849"/>
                </a:lnTo>
                <a:lnTo>
                  <a:pt x="15949" y="11527"/>
                </a:lnTo>
                <a:lnTo>
                  <a:pt x="16585" y="13638"/>
                </a:lnTo>
                <a:lnTo>
                  <a:pt x="18003" y="15045"/>
                </a:lnTo>
                <a:lnTo>
                  <a:pt x="19939" y="15983"/>
                </a:lnTo>
                <a:lnTo>
                  <a:pt x="25436" y="17489"/>
                </a:lnTo>
                <a:lnTo>
                  <a:pt x="28833" y="17695"/>
                </a:lnTo>
                <a:lnTo>
                  <a:pt x="33651" y="17786"/>
                </a:lnTo>
                <a:lnTo>
                  <a:pt x="74791" y="17859"/>
                </a:lnTo>
                <a:lnTo>
                  <a:pt x="77642" y="16867"/>
                </a:lnTo>
                <a:lnTo>
                  <a:pt x="80535" y="15213"/>
                </a:lnTo>
                <a:lnTo>
                  <a:pt x="87566" y="10171"/>
                </a:lnTo>
                <a:lnTo>
                  <a:pt x="89135" y="9757"/>
                </a:lnTo>
                <a:lnTo>
                  <a:pt x="93524" y="9297"/>
                </a:lnTo>
                <a:lnTo>
                  <a:pt x="98782" y="9093"/>
                </a:lnTo>
                <a:lnTo>
                  <a:pt x="113489" y="8944"/>
                </a:lnTo>
                <a:lnTo>
                  <a:pt x="128363" y="8931"/>
                </a:lnTo>
                <a:lnTo>
                  <a:pt x="131216" y="7938"/>
                </a:lnTo>
                <a:lnTo>
                  <a:pt x="134110" y="6285"/>
                </a:lnTo>
                <a:lnTo>
                  <a:pt x="137031" y="4189"/>
                </a:lnTo>
                <a:lnTo>
                  <a:pt x="139972" y="3786"/>
                </a:lnTo>
                <a:lnTo>
                  <a:pt x="142924" y="4508"/>
                </a:lnTo>
                <a:lnTo>
                  <a:pt x="145884" y="5982"/>
                </a:lnTo>
                <a:lnTo>
                  <a:pt x="148850" y="5973"/>
                </a:lnTo>
                <a:lnTo>
                  <a:pt x="151819" y="4973"/>
                </a:lnTo>
                <a:lnTo>
                  <a:pt x="158973" y="983"/>
                </a:lnTo>
                <a:lnTo>
                  <a:pt x="162598" y="437"/>
                </a:lnTo>
                <a:lnTo>
                  <a:pt x="169664"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5" name="SMARTInkAnnotation285">
            <a:extLst>
              <a:ext uri="{FF2B5EF4-FFF2-40B4-BE49-F238E27FC236}">
                <a16:creationId xmlns:a16="http://schemas.microsoft.com/office/drawing/2014/main" id="{92B061B0-8C80-44FC-B977-165E4A2B23B0}"/>
              </a:ext>
            </a:extLst>
          </p:cNvPr>
          <p:cNvSpPr>
            <a:spLocks/>
          </p:cNvSpPr>
          <p:nvPr/>
        </p:nvSpPr>
        <p:spPr bwMode="auto">
          <a:xfrm>
            <a:off x="5224463" y="4606925"/>
            <a:ext cx="204787" cy="26988"/>
          </a:xfrm>
          <a:custGeom>
            <a:avLst/>
            <a:gdLst>
              <a:gd name="T0" fmla="*/ 0 w 205384"/>
              <a:gd name="T1" fmla="*/ 11148 h 26789"/>
              <a:gd name="T2" fmla="*/ 16265 w 205384"/>
              <a:gd name="T3" fmla="*/ 11148 h 26789"/>
              <a:gd name="T4" fmla="*/ 16298 w 205384"/>
              <a:gd name="T5" fmla="*/ 12387 h 26789"/>
              <a:gd name="T6" fmla="*/ 16335 w 205384"/>
              <a:gd name="T7" fmla="*/ 17069 h 26789"/>
              <a:gd name="T8" fmla="*/ 17256 w 205384"/>
              <a:gd name="T9" fmla="*/ 18816 h 26789"/>
              <a:gd name="T10" fmla="*/ 18776 w 205384"/>
              <a:gd name="T11" fmla="*/ 19977 h 26789"/>
              <a:gd name="T12" fmla="*/ 23410 w 205384"/>
              <a:gd name="T13" fmla="*/ 21842 h 26789"/>
              <a:gd name="T14" fmla="*/ 23788 w 205384"/>
              <a:gd name="T15" fmla="*/ 23230 h 26789"/>
              <a:gd name="T16" fmla="*/ 24042 w 205384"/>
              <a:gd name="T17" fmla="*/ 25399 h 26789"/>
              <a:gd name="T18" fmla="*/ 24210 w 205384"/>
              <a:gd name="T19" fmla="*/ 28084 h 26789"/>
              <a:gd name="T20" fmla="*/ 25232 w 205384"/>
              <a:gd name="T21" fmla="*/ 29873 h 26789"/>
              <a:gd name="T22" fmla="*/ 26823 w 205384"/>
              <a:gd name="T23" fmla="*/ 31064 h 26789"/>
              <a:gd name="T24" fmla="*/ 31563 w 205384"/>
              <a:gd name="T25" fmla="*/ 32980 h 26789"/>
              <a:gd name="T26" fmla="*/ 36729 w 205384"/>
              <a:gd name="T27" fmla="*/ 33310 h 26789"/>
              <a:gd name="T28" fmla="*/ 57327 w 205384"/>
              <a:gd name="T29" fmla="*/ 33443 h 26789"/>
              <a:gd name="T30" fmla="*/ 68200 w 205384"/>
              <a:gd name="T31" fmla="*/ 33446 h 26789"/>
              <a:gd name="T32" fmla="*/ 70925 w 205384"/>
              <a:gd name="T33" fmla="*/ 32210 h 26789"/>
              <a:gd name="T34" fmla="*/ 73650 w 205384"/>
              <a:gd name="T35" fmla="*/ 30143 h 26789"/>
              <a:gd name="T36" fmla="*/ 76376 w 205384"/>
              <a:gd name="T37" fmla="*/ 27531 h 26789"/>
              <a:gd name="T38" fmla="*/ 80013 w 205384"/>
              <a:gd name="T39" fmla="*/ 25787 h 26789"/>
              <a:gd name="T40" fmla="*/ 84255 w 205384"/>
              <a:gd name="T41" fmla="*/ 24627 h 26789"/>
              <a:gd name="T42" fmla="*/ 88901 w 205384"/>
              <a:gd name="T43" fmla="*/ 23850 h 26789"/>
              <a:gd name="T44" fmla="*/ 92910 w 205384"/>
              <a:gd name="T45" fmla="*/ 22091 h 26789"/>
              <a:gd name="T46" fmla="*/ 96490 w 205384"/>
              <a:gd name="T47" fmla="*/ 19686 h 26789"/>
              <a:gd name="T48" fmla="*/ 99785 w 205384"/>
              <a:gd name="T49" fmla="*/ 16839 h 26789"/>
              <a:gd name="T50" fmla="*/ 103802 w 205384"/>
              <a:gd name="T51" fmla="*/ 14943 h 26789"/>
              <a:gd name="T52" fmla="*/ 108292 w 205384"/>
              <a:gd name="T53" fmla="*/ 13678 h 26789"/>
              <a:gd name="T54" fmla="*/ 113110 w 205384"/>
              <a:gd name="T55" fmla="*/ 12837 h 26789"/>
              <a:gd name="T56" fmla="*/ 117231 w 205384"/>
              <a:gd name="T57" fmla="*/ 12274 h 26789"/>
              <a:gd name="T58" fmla="*/ 120888 w 205384"/>
              <a:gd name="T59" fmla="*/ 11899 h 26789"/>
              <a:gd name="T60" fmla="*/ 124236 w 205384"/>
              <a:gd name="T61" fmla="*/ 11649 h 26789"/>
              <a:gd name="T62" fmla="*/ 128283 w 205384"/>
              <a:gd name="T63" fmla="*/ 10245 h 26789"/>
              <a:gd name="T64" fmla="*/ 132802 w 205384"/>
              <a:gd name="T65" fmla="*/ 8067 h 26789"/>
              <a:gd name="T66" fmla="*/ 137633 w 205384"/>
              <a:gd name="T67" fmla="*/ 5377 h 26789"/>
              <a:gd name="T68" fmla="*/ 141763 w 205384"/>
              <a:gd name="T69" fmla="*/ 3584 h 26789"/>
              <a:gd name="T70" fmla="*/ 145425 w 205384"/>
              <a:gd name="T71" fmla="*/ 2389 h 26789"/>
              <a:gd name="T72" fmla="*/ 148774 w 205384"/>
              <a:gd name="T73" fmla="*/ 1595 h 26789"/>
              <a:gd name="T74" fmla="*/ 151918 w 205384"/>
              <a:gd name="T75" fmla="*/ 1062 h 26789"/>
              <a:gd name="T76" fmla="*/ 154921 w 205384"/>
              <a:gd name="T77" fmla="*/ 707 h 26789"/>
              <a:gd name="T78" fmla="*/ 160685 w 205384"/>
              <a:gd name="T79" fmla="*/ 312 h 26789"/>
              <a:gd name="T80" fmla="*/ 166278 w 205384"/>
              <a:gd name="T81" fmla="*/ 142 h 26789"/>
              <a:gd name="T82" fmla="*/ 188208 w 205384"/>
              <a:gd name="T83" fmla="*/ 0 h 2678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05384"/>
              <a:gd name="T127" fmla="*/ 0 h 26789"/>
              <a:gd name="T128" fmla="*/ 205384 w 205384"/>
              <a:gd name="T129" fmla="*/ 26789 h 2678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05384" h="26789">
                <a:moveTo>
                  <a:pt x="0" y="8930"/>
                </a:moveTo>
                <a:lnTo>
                  <a:pt x="17750" y="8930"/>
                </a:lnTo>
                <a:lnTo>
                  <a:pt x="17786" y="9921"/>
                </a:lnTo>
                <a:lnTo>
                  <a:pt x="17826" y="13670"/>
                </a:lnTo>
                <a:lnTo>
                  <a:pt x="18830" y="15067"/>
                </a:lnTo>
                <a:lnTo>
                  <a:pt x="20491" y="15998"/>
                </a:lnTo>
                <a:lnTo>
                  <a:pt x="25545" y="17492"/>
                </a:lnTo>
                <a:lnTo>
                  <a:pt x="25959" y="18606"/>
                </a:lnTo>
                <a:lnTo>
                  <a:pt x="26236" y="20342"/>
                </a:lnTo>
                <a:lnTo>
                  <a:pt x="26420" y="22491"/>
                </a:lnTo>
                <a:lnTo>
                  <a:pt x="27536" y="23924"/>
                </a:lnTo>
                <a:lnTo>
                  <a:pt x="29271" y="24879"/>
                </a:lnTo>
                <a:lnTo>
                  <a:pt x="34444" y="26412"/>
                </a:lnTo>
                <a:lnTo>
                  <a:pt x="40081" y="26678"/>
                </a:lnTo>
                <a:lnTo>
                  <a:pt x="62562" y="26785"/>
                </a:lnTo>
                <a:lnTo>
                  <a:pt x="74424" y="26788"/>
                </a:lnTo>
                <a:lnTo>
                  <a:pt x="77397" y="25796"/>
                </a:lnTo>
                <a:lnTo>
                  <a:pt x="80372" y="24143"/>
                </a:lnTo>
                <a:lnTo>
                  <a:pt x="83347" y="22049"/>
                </a:lnTo>
                <a:lnTo>
                  <a:pt x="87315" y="20652"/>
                </a:lnTo>
                <a:lnTo>
                  <a:pt x="91944" y="19722"/>
                </a:lnTo>
                <a:lnTo>
                  <a:pt x="97015" y="19101"/>
                </a:lnTo>
                <a:lnTo>
                  <a:pt x="101388" y="17695"/>
                </a:lnTo>
                <a:lnTo>
                  <a:pt x="105295" y="15765"/>
                </a:lnTo>
                <a:lnTo>
                  <a:pt x="108892" y="13487"/>
                </a:lnTo>
                <a:lnTo>
                  <a:pt x="113274" y="11967"/>
                </a:lnTo>
                <a:lnTo>
                  <a:pt x="118180" y="10955"/>
                </a:lnTo>
                <a:lnTo>
                  <a:pt x="123435" y="10280"/>
                </a:lnTo>
                <a:lnTo>
                  <a:pt x="127931" y="9829"/>
                </a:lnTo>
                <a:lnTo>
                  <a:pt x="131920" y="9530"/>
                </a:lnTo>
                <a:lnTo>
                  <a:pt x="135572" y="9330"/>
                </a:lnTo>
                <a:lnTo>
                  <a:pt x="139990" y="8204"/>
                </a:lnTo>
                <a:lnTo>
                  <a:pt x="144921" y="6462"/>
                </a:lnTo>
                <a:lnTo>
                  <a:pt x="150192" y="4308"/>
                </a:lnTo>
                <a:lnTo>
                  <a:pt x="154698" y="2872"/>
                </a:lnTo>
                <a:lnTo>
                  <a:pt x="158695" y="1914"/>
                </a:lnTo>
                <a:lnTo>
                  <a:pt x="162351" y="1277"/>
                </a:lnTo>
                <a:lnTo>
                  <a:pt x="165781" y="851"/>
                </a:lnTo>
                <a:lnTo>
                  <a:pt x="169060" y="567"/>
                </a:lnTo>
                <a:lnTo>
                  <a:pt x="175348" y="252"/>
                </a:lnTo>
                <a:lnTo>
                  <a:pt x="181451" y="112"/>
                </a:lnTo>
                <a:lnTo>
                  <a:pt x="20538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6" name="SMARTInkAnnotation286">
            <a:extLst>
              <a:ext uri="{FF2B5EF4-FFF2-40B4-BE49-F238E27FC236}">
                <a16:creationId xmlns:a16="http://schemas.microsoft.com/office/drawing/2014/main" id="{9D12EDA0-6434-4B76-AF39-B5FD3B553912}"/>
              </a:ext>
            </a:extLst>
          </p:cNvPr>
          <p:cNvSpPr>
            <a:spLocks/>
          </p:cNvSpPr>
          <p:nvPr/>
        </p:nvSpPr>
        <p:spPr bwMode="auto">
          <a:xfrm>
            <a:off x="5572125" y="4572000"/>
            <a:ext cx="196850" cy="9525"/>
          </a:xfrm>
          <a:custGeom>
            <a:avLst/>
            <a:gdLst>
              <a:gd name="T0" fmla="*/ 28457 w 196454"/>
              <a:gd name="T1" fmla="*/ 61831 h 8930"/>
              <a:gd name="T2" fmla="*/ 18981 w 196454"/>
              <a:gd name="T3" fmla="*/ 70 h 8930"/>
              <a:gd name="T4" fmla="*/ 0 w 196454"/>
              <a:gd name="T5" fmla="*/ 0 h 8930"/>
              <a:gd name="T6" fmla="*/ 33067 w 196454"/>
              <a:gd name="T7" fmla="*/ 0 h 8930"/>
              <a:gd name="T8" fmla="*/ 34693 w 196454"/>
              <a:gd name="T9" fmla="*/ 6864 h 8930"/>
              <a:gd name="T10" fmla="*/ 35776 w 196454"/>
              <a:gd name="T11" fmla="*/ 18316 h 8930"/>
              <a:gd name="T12" fmla="*/ 36498 w 196454"/>
              <a:gd name="T13" fmla="*/ 32818 h 8930"/>
              <a:gd name="T14" fmla="*/ 38033 w 196454"/>
              <a:gd name="T15" fmla="*/ 42498 h 8930"/>
              <a:gd name="T16" fmla="*/ 40112 w 196454"/>
              <a:gd name="T17" fmla="*/ 48944 h 8930"/>
              <a:gd name="T18" fmla="*/ 42551 w 196454"/>
              <a:gd name="T19" fmla="*/ 53239 h 8930"/>
              <a:gd name="T20" fmla="*/ 45231 w 196454"/>
              <a:gd name="T21" fmla="*/ 56108 h 8930"/>
              <a:gd name="T22" fmla="*/ 48072 w 196454"/>
              <a:gd name="T23" fmla="*/ 58010 h 8930"/>
              <a:gd name="T24" fmla="*/ 51019 w 196454"/>
              <a:gd name="T25" fmla="*/ 59281 h 8930"/>
              <a:gd name="T26" fmla="*/ 54038 w 196454"/>
              <a:gd name="T27" fmla="*/ 53275 h 8930"/>
              <a:gd name="T28" fmla="*/ 57104 w 196454"/>
              <a:gd name="T29" fmla="*/ 42385 h 8930"/>
              <a:gd name="T30" fmla="*/ 60203 w 196454"/>
              <a:gd name="T31" fmla="*/ 28250 h 8930"/>
              <a:gd name="T32" fmla="*/ 63323 w 196454"/>
              <a:gd name="T33" fmla="*/ 25697 h 8930"/>
              <a:gd name="T34" fmla="*/ 66456 w 196454"/>
              <a:gd name="T35" fmla="*/ 30882 h 8930"/>
              <a:gd name="T36" fmla="*/ 74023 w 196454"/>
              <a:gd name="T37" fmla="*/ 55723 h 8930"/>
              <a:gd name="T38" fmla="*/ 75698 w 196454"/>
              <a:gd name="T39" fmla="*/ 57754 h 8930"/>
              <a:gd name="T40" fmla="*/ 77869 w 196454"/>
              <a:gd name="T41" fmla="*/ 59112 h 8930"/>
              <a:gd name="T42" fmla="*/ 84147 w 196454"/>
              <a:gd name="T43" fmla="*/ 60623 h 8930"/>
              <a:gd name="T44" fmla="*/ 198646 w 196454"/>
              <a:gd name="T45" fmla="*/ 61831 h 8930"/>
              <a:gd name="T46" fmla="*/ 199884 w 196454"/>
              <a:gd name="T47" fmla="*/ 54972 h 8930"/>
              <a:gd name="T48" fmla="*/ 201764 w 196454"/>
              <a:gd name="T49" fmla="*/ 43518 h 8930"/>
              <a:gd name="T50" fmla="*/ 208687 w 196454"/>
              <a:gd name="T51" fmla="*/ 0 h 893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96454"/>
              <a:gd name="T79" fmla="*/ 0 h 8930"/>
              <a:gd name="T80" fmla="*/ 196454 w 196454"/>
              <a:gd name="T81" fmla="*/ 8930 h 893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96454" h="8930">
                <a:moveTo>
                  <a:pt x="26789" y="8929"/>
                </a:moveTo>
                <a:lnTo>
                  <a:pt x="17869" y="10"/>
                </a:lnTo>
                <a:lnTo>
                  <a:pt x="0" y="0"/>
                </a:lnTo>
                <a:lnTo>
                  <a:pt x="31128" y="0"/>
                </a:lnTo>
                <a:lnTo>
                  <a:pt x="32658" y="992"/>
                </a:lnTo>
                <a:lnTo>
                  <a:pt x="33678" y="2645"/>
                </a:lnTo>
                <a:lnTo>
                  <a:pt x="34358" y="4740"/>
                </a:lnTo>
                <a:lnTo>
                  <a:pt x="35804" y="6137"/>
                </a:lnTo>
                <a:lnTo>
                  <a:pt x="37760" y="7068"/>
                </a:lnTo>
                <a:lnTo>
                  <a:pt x="40056" y="7689"/>
                </a:lnTo>
                <a:lnTo>
                  <a:pt x="42579" y="8102"/>
                </a:lnTo>
                <a:lnTo>
                  <a:pt x="45253" y="8378"/>
                </a:lnTo>
                <a:lnTo>
                  <a:pt x="48028" y="8562"/>
                </a:lnTo>
                <a:lnTo>
                  <a:pt x="50870" y="7692"/>
                </a:lnTo>
                <a:lnTo>
                  <a:pt x="53757" y="6120"/>
                </a:lnTo>
                <a:lnTo>
                  <a:pt x="56674" y="4080"/>
                </a:lnTo>
                <a:lnTo>
                  <a:pt x="59611" y="3712"/>
                </a:lnTo>
                <a:lnTo>
                  <a:pt x="62561" y="4459"/>
                </a:lnTo>
                <a:lnTo>
                  <a:pt x="69684" y="8047"/>
                </a:lnTo>
                <a:lnTo>
                  <a:pt x="71260" y="8341"/>
                </a:lnTo>
                <a:lnTo>
                  <a:pt x="73304" y="8537"/>
                </a:lnTo>
                <a:lnTo>
                  <a:pt x="79212" y="8755"/>
                </a:lnTo>
                <a:lnTo>
                  <a:pt x="187000" y="8929"/>
                </a:lnTo>
                <a:lnTo>
                  <a:pt x="188167" y="7938"/>
                </a:lnTo>
                <a:lnTo>
                  <a:pt x="189936" y="6284"/>
                </a:lnTo>
                <a:lnTo>
                  <a:pt x="196453"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7" name="SMARTInkAnnotation287">
            <a:extLst>
              <a:ext uri="{FF2B5EF4-FFF2-40B4-BE49-F238E27FC236}">
                <a16:creationId xmlns:a16="http://schemas.microsoft.com/office/drawing/2014/main" id="{6DFBC68E-D5F7-4391-AE8A-2D9AE51856EB}"/>
              </a:ext>
            </a:extLst>
          </p:cNvPr>
          <p:cNvSpPr>
            <a:spLocks/>
          </p:cNvSpPr>
          <p:nvPr/>
        </p:nvSpPr>
        <p:spPr bwMode="auto">
          <a:xfrm>
            <a:off x="5875338" y="4429125"/>
            <a:ext cx="142875" cy="338138"/>
          </a:xfrm>
          <a:custGeom>
            <a:avLst/>
            <a:gdLst>
              <a:gd name="T0" fmla="*/ 39304 w 142502"/>
              <a:gd name="T1" fmla="*/ 32859 h 338767"/>
              <a:gd name="T2" fmla="*/ 39575 w 142502"/>
              <a:gd name="T3" fmla="*/ 40913 h 338767"/>
              <a:gd name="T4" fmla="*/ 35422 w 142502"/>
              <a:gd name="T5" fmla="*/ 52467 h 338767"/>
              <a:gd name="T6" fmla="*/ 29928 w 142502"/>
              <a:gd name="T7" fmla="*/ 62175 h 338767"/>
              <a:gd name="T8" fmla="*/ 28693 w 142502"/>
              <a:gd name="T9" fmla="*/ 85989 h 338767"/>
              <a:gd name="T10" fmla="*/ 20267 w 142502"/>
              <a:gd name="T11" fmla="*/ 111192 h 338767"/>
              <a:gd name="T12" fmla="*/ 18109 w 142502"/>
              <a:gd name="T13" fmla="*/ 130217 h 338767"/>
              <a:gd name="T14" fmla="*/ 12357 w 142502"/>
              <a:gd name="T15" fmla="*/ 146501 h 338767"/>
              <a:gd name="T16" fmla="*/ 10175 w 142502"/>
              <a:gd name="T17" fmla="*/ 163214 h 338767"/>
              <a:gd name="T18" fmla="*/ 9377 w 142502"/>
              <a:gd name="T19" fmla="*/ 191298 h 338767"/>
              <a:gd name="T20" fmla="*/ 4164 w 142502"/>
              <a:gd name="T21" fmla="*/ 208185 h 338767"/>
              <a:gd name="T22" fmla="*/ 940 w 142502"/>
              <a:gd name="T23" fmla="*/ 225071 h 338767"/>
              <a:gd name="T24" fmla="*/ 0 w 142502"/>
              <a:gd name="T25" fmla="*/ 241962 h 338767"/>
              <a:gd name="T26" fmla="*/ 7297 w 142502"/>
              <a:gd name="T27" fmla="*/ 263430 h 338767"/>
              <a:gd name="T28" fmla="*/ 10071 w 142502"/>
              <a:gd name="T29" fmla="*/ 283309 h 338767"/>
              <a:gd name="T30" fmla="*/ 17539 w 142502"/>
              <a:gd name="T31" fmla="*/ 298149 h 338767"/>
              <a:gd name="T32" fmla="*/ 30782 w 142502"/>
              <a:gd name="T33" fmla="*/ 314098 h 338767"/>
              <a:gd name="T34" fmla="*/ 38886 w 142502"/>
              <a:gd name="T35" fmla="*/ 318805 h 338767"/>
              <a:gd name="T36" fmla="*/ 48085 w 142502"/>
              <a:gd name="T37" fmla="*/ 320200 h 338767"/>
              <a:gd name="T38" fmla="*/ 57604 w 142502"/>
              <a:gd name="T39" fmla="*/ 318111 h 338767"/>
              <a:gd name="T40" fmla="*/ 67225 w 142502"/>
              <a:gd name="T41" fmla="*/ 314051 h 338767"/>
              <a:gd name="T42" fmla="*/ 76867 w 142502"/>
              <a:gd name="T43" fmla="*/ 310345 h 338767"/>
              <a:gd name="T44" fmla="*/ 86524 w 142502"/>
              <a:gd name="T45" fmla="*/ 303306 h 338767"/>
              <a:gd name="T46" fmla="*/ 112278 w 142502"/>
              <a:gd name="T47" fmla="*/ 280421 h 338767"/>
              <a:gd name="T48" fmla="*/ 121937 w 142502"/>
              <a:gd name="T49" fmla="*/ 267117 h 338767"/>
              <a:gd name="T50" fmla="*/ 130522 w 142502"/>
              <a:gd name="T51" fmla="*/ 254942 h 338767"/>
              <a:gd name="T52" fmla="*/ 134615 w 142502"/>
              <a:gd name="T53" fmla="*/ 235277 h 338767"/>
              <a:gd name="T54" fmla="*/ 141073 w 142502"/>
              <a:gd name="T55" fmla="*/ 217147 h 338767"/>
              <a:gd name="T56" fmla="*/ 144538 w 142502"/>
              <a:gd name="T57" fmla="*/ 198951 h 338767"/>
              <a:gd name="T58" fmla="*/ 150820 w 142502"/>
              <a:gd name="T59" fmla="*/ 177087 h 338767"/>
              <a:gd name="T60" fmla="*/ 153146 w 142502"/>
              <a:gd name="T61" fmla="*/ 158305 h 338767"/>
              <a:gd name="T62" fmla="*/ 154126 w 142502"/>
              <a:gd name="T63" fmla="*/ 70343 h 338767"/>
              <a:gd name="T64" fmla="*/ 149000 w 142502"/>
              <a:gd name="T65" fmla="*/ 53380 h 338767"/>
              <a:gd name="T66" fmla="*/ 139742 w 142502"/>
              <a:gd name="T67" fmla="*/ 26841 h 338767"/>
              <a:gd name="T68" fmla="*/ 130119 w 142502"/>
              <a:gd name="T69" fmla="*/ 13151 h 338767"/>
              <a:gd name="T70" fmla="*/ 125061 w 142502"/>
              <a:gd name="T71" fmla="*/ 3454 h 338767"/>
              <a:gd name="T72" fmla="*/ 113289 w 142502"/>
              <a:gd name="T73" fmla="*/ 74 h 338767"/>
              <a:gd name="T74" fmla="*/ 105186 w 142502"/>
              <a:gd name="T75" fmla="*/ 2415 h 338767"/>
              <a:gd name="T76" fmla="*/ 98847 w 142502"/>
              <a:gd name="T77" fmla="*/ 9066 h 338767"/>
              <a:gd name="T78" fmla="*/ 91581 w 142502"/>
              <a:gd name="T79" fmla="*/ 19715 h 338767"/>
              <a:gd name="T80" fmla="*/ 82894 w 142502"/>
              <a:gd name="T81" fmla="*/ 28056 h 338767"/>
              <a:gd name="T82" fmla="*/ 73523 w 142502"/>
              <a:gd name="T83" fmla="*/ 40955 h 338767"/>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42502"/>
              <a:gd name="T127" fmla="*/ 0 h 338767"/>
              <a:gd name="T128" fmla="*/ 142502 w 142502"/>
              <a:gd name="T129" fmla="*/ 338767 h 338767"/>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42502" h="338767">
                <a:moveTo>
                  <a:pt x="35348" y="26641"/>
                </a:moveTo>
                <a:lnTo>
                  <a:pt x="35348" y="34329"/>
                </a:lnTo>
                <a:lnTo>
                  <a:pt x="36340" y="34743"/>
                </a:lnTo>
                <a:lnTo>
                  <a:pt x="40088" y="35202"/>
                </a:lnTo>
                <a:lnTo>
                  <a:pt x="44277" y="35571"/>
                </a:lnTo>
                <a:lnTo>
                  <a:pt x="36589" y="43259"/>
                </a:lnTo>
                <a:lnTo>
                  <a:pt x="35900" y="46594"/>
                </a:lnTo>
                <a:lnTo>
                  <a:pt x="35457" y="52080"/>
                </a:lnTo>
                <a:lnTo>
                  <a:pt x="32750" y="55476"/>
                </a:lnTo>
                <a:lnTo>
                  <a:pt x="30640" y="57770"/>
                </a:lnTo>
                <a:lnTo>
                  <a:pt x="29232" y="60292"/>
                </a:lnTo>
                <a:lnTo>
                  <a:pt x="27669" y="65740"/>
                </a:lnTo>
                <a:lnTo>
                  <a:pt x="26974" y="74115"/>
                </a:lnTo>
                <a:lnTo>
                  <a:pt x="26666" y="83459"/>
                </a:lnTo>
                <a:lnTo>
                  <a:pt x="26528" y="90920"/>
                </a:lnTo>
                <a:lnTo>
                  <a:pt x="23821" y="100188"/>
                </a:lnTo>
                <a:lnTo>
                  <a:pt x="20303" y="109930"/>
                </a:lnTo>
                <a:lnTo>
                  <a:pt x="18739" y="117567"/>
                </a:lnTo>
                <a:lnTo>
                  <a:pt x="18044" y="126914"/>
                </a:lnTo>
                <a:lnTo>
                  <a:pt x="17859" y="132185"/>
                </a:lnTo>
                <a:lnTo>
                  <a:pt x="16743" y="137683"/>
                </a:lnTo>
                <a:lnTo>
                  <a:pt x="15007" y="143333"/>
                </a:lnTo>
                <a:lnTo>
                  <a:pt x="12858" y="149084"/>
                </a:lnTo>
                <a:lnTo>
                  <a:pt x="11425" y="154903"/>
                </a:lnTo>
                <a:lnTo>
                  <a:pt x="10469" y="160766"/>
                </a:lnTo>
                <a:lnTo>
                  <a:pt x="9833" y="166659"/>
                </a:lnTo>
                <a:lnTo>
                  <a:pt x="9408" y="172572"/>
                </a:lnTo>
                <a:lnTo>
                  <a:pt x="9125" y="178499"/>
                </a:lnTo>
                <a:lnTo>
                  <a:pt x="8810" y="190376"/>
                </a:lnTo>
                <a:lnTo>
                  <a:pt x="8671" y="202269"/>
                </a:lnTo>
                <a:lnTo>
                  <a:pt x="7641" y="208218"/>
                </a:lnTo>
                <a:lnTo>
                  <a:pt x="5962" y="214169"/>
                </a:lnTo>
                <a:lnTo>
                  <a:pt x="3851" y="220121"/>
                </a:lnTo>
                <a:lnTo>
                  <a:pt x="2444" y="226072"/>
                </a:lnTo>
                <a:lnTo>
                  <a:pt x="1506" y="232025"/>
                </a:lnTo>
                <a:lnTo>
                  <a:pt x="880" y="237977"/>
                </a:lnTo>
                <a:lnTo>
                  <a:pt x="463" y="243931"/>
                </a:lnTo>
                <a:lnTo>
                  <a:pt x="185" y="249884"/>
                </a:lnTo>
                <a:lnTo>
                  <a:pt x="0" y="255836"/>
                </a:lnTo>
                <a:lnTo>
                  <a:pt x="868" y="260797"/>
                </a:lnTo>
                <a:lnTo>
                  <a:pt x="4479" y="268955"/>
                </a:lnTo>
                <a:lnTo>
                  <a:pt x="6745" y="278534"/>
                </a:lnTo>
                <a:lnTo>
                  <a:pt x="7752" y="288414"/>
                </a:lnTo>
                <a:lnTo>
                  <a:pt x="8201" y="296112"/>
                </a:lnTo>
                <a:lnTo>
                  <a:pt x="9312" y="299554"/>
                </a:lnTo>
                <a:lnTo>
                  <a:pt x="13193" y="306024"/>
                </a:lnTo>
                <a:lnTo>
                  <a:pt x="15579" y="312206"/>
                </a:lnTo>
                <a:lnTo>
                  <a:pt x="16216" y="315245"/>
                </a:lnTo>
                <a:lnTo>
                  <a:pt x="19569" y="321266"/>
                </a:lnTo>
                <a:lnTo>
                  <a:pt x="25065" y="328476"/>
                </a:lnTo>
                <a:lnTo>
                  <a:pt x="28462" y="332107"/>
                </a:lnTo>
                <a:lnTo>
                  <a:pt x="30758" y="334465"/>
                </a:lnTo>
                <a:lnTo>
                  <a:pt x="33280" y="336036"/>
                </a:lnTo>
                <a:lnTo>
                  <a:pt x="35953" y="337084"/>
                </a:lnTo>
                <a:lnTo>
                  <a:pt x="38728" y="337782"/>
                </a:lnTo>
                <a:lnTo>
                  <a:pt x="41570" y="338248"/>
                </a:lnTo>
                <a:lnTo>
                  <a:pt x="44457" y="338559"/>
                </a:lnTo>
                <a:lnTo>
                  <a:pt x="47374" y="338766"/>
                </a:lnTo>
                <a:lnTo>
                  <a:pt x="50310" y="337911"/>
                </a:lnTo>
                <a:lnTo>
                  <a:pt x="53260" y="336350"/>
                </a:lnTo>
                <a:lnTo>
                  <a:pt x="56220" y="334317"/>
                </a:lnTo>
                <a:lnTo>
                  <a:pt x="59184" y="332961"/>
                </a:lnTo>
                <a:lnTo>
                  <a:pt x="62153" y="332057"/>
                </a:lnTo>
                <a:lnTo>
                  <a:pt x="65124" y="331455"/>
                </a:lnTo>
                <a:lnTo>
                  <a:pt x="68097" y="330062"/>
                </a:lnTo>
                <a:lnTo>
                  <a:pt x="71071" y="328140"/>
                </a:lnTo>
                <a:lnTo>
                  <a:pt x="74046" y="325866"/>
                </a:lnTo>
                <a:lnTo>
                  <a:pt x="77022" y="323359"/>
                </a:lnTo>
                <a:lnTo>
                  <a:pt x="79998" y="320695"/>
                </a:lnTo>
                <a:lnTo>
                  <a:pt x="85950" y="315089"/>
                </a:lnTo>
                <a:lnTo>
                  <a:pt x="100832" y="300448"/>
                </a:lnTo>
                <a:lnTo>
                  <a:pt x="103809" y="296492"/>
                </a:lnTo>
                <a:lnTo>
                  <a:pt x="106785" y="291870"/>
                </a:lnTo>
                <a:lnTo>
                  <a:pt x="109762" y="286803"/>
                </a:lnTo>
                <a:lnTo>
                  <a:pt x="112739" y="282434"/>
                </a:lnTo>
                <a:lnTo>
                  <a:pt x="115715" y="278529"/>
                </a:lnTo>
                <a:lnTo>
                  <a:pt x="118691" y="274933"/>
                </a:lnTo>
                <a:lnTo>
                  <a:pt x="120676" y="269560"/>
                </a:lnTo>
                <a:lnTo>
                  <a:pt x="121999" y="263001"/>
                </a:lnTo>
                <a:lnTo>
                  <a:pt x="122881" y="255651"/>
                </a:lnTo>
                <a:lnTo>
                  <a:pt x="124461" y="248768"/>
                </a:lnTo>
                <a:lnTo>
                  <a:pt x="126507" y="242194"/>
                </a:lnTo>
                <a:lnTo>
                  <a:pt x="128862" y="235827"/>
                </a:lnTo>
                <a:lnTo>
                  <a:pt x="130433" y="229598"/>
                </a:lnTo>
                <a:lnTo>
                  <a:pt x="131480" y="223461"/>
                </a:lnTo>
                <a:lnTo>
                  <a:pt x="132178" y="217386"/>
                </a:lnTo>
                <a:lnTo>
                  <a:pt x="133636" y="210359"/>
                </a:lnTo>
                <a:lnTo>
                  <a:pt x="135600" y="202698"/>
                </a:lnTo>
                <a:lnTo>
                  <a:pt x="137901" y="194614"/>
                </a:lnTo>
                <a:lnTo>
                  <a:pt x="139435" y="187240"/>
                </a:lnTo>
                <a:lnTo>
                  <a:pt x="140458" y="180340"/>
                </a:lnTo>
                <a:lnTo>
                  <a:pt x="141140" y="173755"/>
                </a:lnTo>
                <a:lnTo>
                  <a:pt x="141595" y="167381"/>
                </a:lnTo>
                <a:lnTo>
                  <a:pt x="141898" y="161147"/>
                </a:lnTo>
                <a:lnTo>
                  <a:pt x="142235" y="147937"/>
                </a:lnTo>
                <a:lnTo>
                  <a:pt x="142501" y="74378"/>
                </a:lnTo>
                <a:lnTo>
                  <a:pt x="141510" y="68387"/>
                </a:lnTo>
                <a:lnTo>
                  <a:pt x="139857" y="62409"/>
                </a:lnTo>
                <a:lnTo>
                  <a:pt x="137763" y="56440"/>
                </a:lnTo>
                <a:lnTo>
                  <a:pt x="135435" y="47161"/>
                </a:lnTo>
                <a:lnTo>
                  <a:pt x="133409" y="38737"/>
                </a:lnTo>
                <a:lnTo>
                  <a:pt x="129202" y="28379"/>
                </a:lnTo>
                <a:lnTo>
                  <a:pt x="125994" y="20872"/>
                </a:lnTo>
                <a:lnTo>
                  <a:pt x="122599" y="16470"/>
                </a:lnTo>
                <a:lnTo>
                  <a:pt x="120304" y="13907"/>
                </a:lnTo>
                <a:lnTo>
                  <a:pt x="118774" y="11206"/>
                </a:lnTo>
                <a:lnTo>
                  <a:pt x="117075" y="5560"/>
                </a:lnTo>
                <a:lnTo>
                  <a:pt x="115629" y="3657"/>
                </a:lnTo>
                <a:lnTo>
                  <a:pt x="113673" y="2388"/>
                </a:lnTo>
                <a:lnTo>
                  <a:pt x="108146" y="352"/>
                </a:lnTo>
                <a:lnTo>
                  <a:pt x="104744" y="74"/>
                </a:lnTo>
                <a:lnTo>
                  <a:pt x="102448" y="0"/>
                </a:lnTo>
                <a:lnTo>
                  <a:pt x="99925" y="943"/>
                </a:lnTo>
                <a:lnTo>
                  <a:pt x="97251" y="2564"/>
                </a:lnTo>
                <a:lnTo>
                  <a:pt x="94476" y="4636"/>
                </a:lnTo>
                <a:lnTo>
                  <a:pt x="92626" y="7010"/>
                </a:lnTo>
                <a:lnTo>
                  <a:pt x="91393" y="9585"/>
                </a:lnTo>
                <a:lnTo>
                  <a:pt x="90570" y="12294"/>
                </a:lnTo>
                <a:lnTo>
                  <a:pt x="87010" y="17950"/>
                </a:lnTo>
                <a:lnTo>
                  <a:pt x="84673" y="20846"/>
                </a:lnTo>
                <a:lnTo>
                  <a:pt x="82122" y="23770"/>
                </a:lnTo>
                <a:lnTo>
                  <a:pt x="79429" y="26711"/>
                </a:lnTo>
                <a:lnTo>
                  <a:pt x="76642" y="29664"/>
                </a:lnTo>
                <a:lnTo>
                  <a:pt x="73791" y="33618"/>
                </a:lnTo>
                <a:lnTo>
                  <a:pt x="70899" y="38237"/>
                </a:lnTo>
                <a:lnTo>
                  <a:pt x="67978" y="43302"/>
                </a:lnTo>
                <a:lnTo>
                  <a:pt x="62087" y="54220"/>
                </a:lnTo>
                <a:lnTo>
                  <a:pt x="53207" y="712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8" name="SMARTInkAnnotation288">
            <a:extLst>
              <a:ext uri="{FF2B5EF4-FFF2-40B4-BE49-F238E27FC236}">
                <a16:creationId xmlns:a16="http://schemas.microsoft.com/office/drawing/2014/main" id="{A407AD3E-FA10-4840-966C-BD821732449A}"/>
              </a:ext>
            </a:extLst>
          </p:cNvPr>
          <p:cNvSpPr>
            <a:spLocks/>
          </p:cNvSpPr>
          <p:nvPr/>
        </p:nvSpPr>
        <p:spPr bwMode="auto">
          <a:xfrm>
            <a:off x="6107113" y="4670425"/>
            <a:ext cx="26987" cy="34925"/>
          </a:xfrm>
          <a:custGeom>
            <a:avLst/>
            <a:gdLst>
              <a:gd name="T0" fmla="*/ 11125 w 26790"/>
              <a:gd name="T1" fmla="*/ 4549 h 35719"/>
              <a:gd name="T2" fmla="*/ 11125 w 26790"/>
              <a:gd name="T3" fmla="*/ 13274 h 35719"/>
              <a:gd name="T4" fmla="*/ 11125 w 26790"/>
              <a:gd name="T5" fmla="*/ 9698 h 35719"/>
              <a:gd name="T6" fmla="*/ 9891 w 26790"/>
              <a:gd name="T7" fmla="*/ 9498 h 35719"/>
              <a:gd name="T8" fmla="*/ 7830 w 26790"/>
              <a:gd name="T9" fmla="*/ 9363 h 35719"/>
              <a:gd name="T10" fmla="*/ 49 w 26790"/>
              <a:gd name="T11" fmla="*/ 9102 h 35719"/>
              <a:gd name="T12" fmla="*/ 0 w 26790"/>
              <a:gd name="T13" fmla="*/ 9098 h 35719"/>
              <a:gd name="T14" fmla="*/ 11125 w 26790"/>
              <a:gd name="T15" fmla="*/ 9098 h 35719"/>
              <a:gd name="T16" fmla="*/ 11125 w 26790"/>
              <a:gd name="T17" fmla="*/ 59 h 35719"/>
              <a:gd name="T18" fmla="*/ 12359 w 26790"/>
              <a:gd name="T19" fmla="*/ 40 h 35719"/>
              <a:gd name="T20" fmla="*/ 22163 w 26790"/>
              <a:gd name="T21" fmla="*/ 0 h 35719"/>
              <a:gd name="T22" fmla="*/ 22208 w 26790"/>
              <a:gd name="T23" fmla="*/ 0 h 35719"/>
              <a:gd name="T24" fmla="*/ 22245 w 26790"/>
              <a:gd name="T25" fmla="*/ 13649 h 35719"/>
              <a:gd name="T26" fmla="*/ 28155 w 26790"/>
              <a:gd name="T27" fmla="*/ 13649 h 35719"/>
              <a:gd name="T28" fmla="*/ 29893 w 26790"/>
              <a:gd name="T29" fmla="*/ 14153 h 35719"/>
              <a:gd name="T30" fmla="*/ 31056 w 26790"/>
              <a:gd name="T31" fmla="*/ 14993 h 35719"/>
              <a:gd name="T32" fmla="*/ 33373 w 26790"/>
              <a:gd name="T33" fmla="*/ 18196 h 35719"/>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790"/>
              <a:gd name="T52" fmla="*/ 0 h 35719"/>
              <a:gd name="T53" fmla="*/ 26790 w 26790"/>
              <a:gd name="T54" fmla="*/ 35719 h 35719"/>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790" h="35719">
                <a:moveTo>
                  <a:pt x="8929" y="8929"/>
                </a:moveTo>
                <a:lnTo>
                  <a:pt x="8929" y="26053"/>
                </a:lnTo>
                <a:lnTo>
                  <a:pt x="8929" y="19035"/>
                </a:lnTo>
                <a:lnTo>
                  <a:pt x="7938" y="18643"/>
                </a:lnTo>
                <a:lnTo>
                  <a:pt x="6284" y="18382"/>
                </a:lnTo>
                <a:lnTo>
                  <a:pt x="49" y="17863"/>
                </a:lnTo>
                <a:lnTo>
                  <a:pt x="0" y="17858"/>
                </a:lnTo>
                <a:lnTo>
                  <a:pt x="8929" y="17858"/>
                </a:lnTo>
                <a:lnTo>
                  <a:pt x="8929" y="111"/>
                </a:lnTo>
                <a:lnTo>
                  <a:pt x="9921" y="74"/>
                </a:lnTo>
                <a:lnTo>
                  <a:pt x="17787" y="0"/>
                </a:lnTo>
                <a:lnTo>
                  <a:pt x="17827" y="0"/>
                </a:lnTo>
                <a:lnTo>
                  <a:pt x="17859" y="26787"/>
                </a:lnTo>
                <a:lnTo>
                  <a:pt x="22599" y="26788"/>
                </a:lnTo>
                <a:lnTo>
                  <a:pt x="23996" y="27781"/>
                </a:lnTo>
                <a:lnTo>
                  <a:pt x="24927" y="29434"/>
                </a:lnTo>
                <a:lnTo>
                  <a:pt x="26789" y="3571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29" name="SMARTInkAnnotation289">
            <a:extLst>
              <a:ext uri="{FF2B5EF4-FFF2-40B4-BE49-F238E27FC236}">
                <a16:creationId xmlns:a16="http://schemas.microsoft.com/office/drawing/2014/main" id="{CB8836B2-476D-4DDD-877E-9A04A9D022AC}"/>
              </a:ext>
            </a:extLst>
          </p:cNvPr>
          <p:cNvSpPr>
            <a:spLocks/>
          </p:cNvSpPr>
          <p:nvPr/>
        </p:nvSpPr>
        <p:spPr bwMode="auto">
          <a:xfrm>
            <a:off x="6249988" y="4384675"/>
            <a:ext cx="144462" cy="330200"/>
          </a:xfrm>
          <a:custGeom>
            <a:avLst/>
            <a:gdLst>
              <a:gd name="T0" fmla="*/ 37350 w 142876"/>
              <a:gd name="T1" fmla="*/ 17497 h 330399"/>
              <a:gd name="T2" fmla="*/ 37307 w 142876"/>
              <a:gd name="T3" fmla="*/ 17529 h 330399"/>
              <a:gd name="T4" fmla="*/ 35924 w 142876"/>
              <a:gd name="T5" fmla="*/ 58726 h 330399"/>
              <a:gd name="T6" fmla="*/ 27460 w 142876"/>
              <a:gd name="T7" fmla="*/ 70208 h 330399"/>
              <a:gd name="T8" fmla="*/ 25100 w 142876"/>
              <a:gd name="T9" fmla="*/ 87702 h 330399"/>
              <a:gd name="T10" fmla="*/ 24918 w 142876"/>
              <a:gd name="T11" fmla="*/ 104045 h 330399"/>
              <a:gd name="T12" fmla="*/ 16335 w 142876"/>
              <a:gd name="T13" fmla="*/ 119040 h 330399"/>
              <a:gd name="T14" fmla="*/ 12777 w 142876"/>
              <a:gd name="T15" fmla="*/ 138295 h 330399"/>
              <a:gd name="T16" fmla="*/ 11081 w 142876"/>
              <a:gd name="T17" fmla="*/ 162882 h 330399"/>
              <a:gd name="T18" fmla="*/ 2599 w 142876"/>
              <a:gd name="T19" fmla="*/ 177831 h 330399"/>
              <a:gd name="T20" fmla="*/ 510 w 142876"/>
              <a:gd name="T21" fmla="*/ 194607 h 330399"/>
              <a:gd name="T22" fmla="*/ 0 w 142876"/>
              <a:gd name="T23" fmla="*/ 276003 h 330399"/>
              <a:gd name="T24" fmla="*/ 6600 w 142876"/>
              <a:gd name="T25" fmla="*/ 283916 h 330399"/>
              <a:gd name="T26" fmla="*/ 11667 w 142876"/>
              <a:gd name="T27" fmla="*/ 291276 h 330399"/>
              <a:gd name="T28" fmla="*/ 13475 w 142876"/>
              <a:gd name="T29" fmla="*/ 295107 h 330399"/>
              <a:gd name="T30" fmla="*/ 24713 w 142876"/>
              <a:gd name="T31" fmla="*/ 298134 h 330399"/>
              <a:gd name="T32" fmla="*/ 33388 w 142876"/>
              <a:gd name="T33" fmla="*/ 299140 h 330399"/>
              <a:gd name="T34" fmla="*/ 37307 w 142876"/>
              <a:gd name="T35" fmla="*/ 306941 h 330399"/>
              <a:gd name="T36" fmla="*/ 49738 w 142876"/>
              <a:gd name="T37" fmla="*/ 324115 h 330399"/>
              <a:gd name="T38" fmla="*/ 62130 w 142876"/>
              <a:gd name="T39" fmla="*/ 324478 h 330399"/>
              <a:gd name="T40" fmla="*/ 86533 w 142876"/>
              <a:gd name="T41" fmla="*/ 324479 h 330399"/>
              <a:gd name="T42" fmla="*/ 88398 w 142876"/>
              <a:gd name="T43" fmla="*/ 316523 h 330399"/>
              <a:gd name="T44" fmla="*/ 97751 w 142876"/>
              <a:gd name="T45" fmla="*/ 315817 h 330399"/>
              <a:gd name="T46" fmla="*/ 98975 w 142876"/>
              <a:gd name="T47" fmla="*/ 311086 h 330399"/>
              <a:gd name="T48" fmla="*/ 102940 w 142876"/>
              <a:gd name="T49" fmla="*/ 308784 h 330399"/>
              <a:gd name="T50" fmla="*/ 110738 w 142876"/>
              <a:gd name="T51" fmla="*/ 306208 h 330399"/>
              <a:gd name="T52" fmla="*/ 112948 w 142876"/>
              <a:gd name="T53" fmla="*/ 300986 h 330399"/>
              <a:gd name="T54" fmla="*/ 122580 w 142876"/>
              <a:gd name="T55" fmla="*/ 298542 h 330399"/>
              <a:gd name="T56" fmla="*/ 134907 w 142876"/>
              <a:gd name="T57" fmla="*/ 290653 h 330399"/>
              <a:gd name="T58" fmla="*/ 136231 w 142876"/>
              <a:gd name="T59" fmla="*/ 285116 h 330399"/>
              <a:gd name="T60" fmla="*/ 143224 w 142876"/>
              <a:gd name="T61" fmla="*/ 277304 h 330399"/>
              <a:gd name="T62" fmla="*/ 149074 w 142876"/>
              <a:gd name="T63" fmla="*/ 267348 h 330399"/>
              <a:gd name="T64" fmla="*/ 152841 w 142876"/>
              <a:gd name="T65" fmla="*/ 264984 h 330399"/>
              <a:gd name="T66" fmla="*/ 157740 w 142876"/>
              <a:gd name="T67" fmla="*/ 262958 h 330399"/>
              <a:gd name="T68" fmla="*/ 161509 w 142876"/>
              <a:gd name="T69" fmla="*/ 254715 h 330399"/>
              <a:gd name="T70" fmla="*/ 186382 w 142876"/>
              <a:gd name="T71" fmla="*/ 236891 h 330399"/>
              <a:gd name="T72" fmla="*/ 186532 w 142876"/>
              <a:gd name="T73" fmla="*/ 206183 h 330399"/>
              <a:gd name="T74" fmla="*/ 190216 w 142876"/>
              <a:gd name="T75" fmla="*/ 203693 h 330399"/>
              <a:gd name="T76" fmla="*/ 197813 w 142876"/>
              <a:gd name="T77" fmla="*/ 200992 h 330399"/>
              <a:gd name="T78" fmla="*/ 198969 w 142876"/>
              <a:gd name="T79" fmla="*/ 58474 h 330399"/>
              <a:gd name="T80" fmla="*/ 192370 w 142876"/>
              <a:gd name="T81" fmla="*/ 49704 h 330399"/>
              <a:gd name="T82" fmla="*/ 187299 w 142876"/>
              <a:gd name="T83" fmla="*/ 35088 h 330399"/>
              <a:gd name="T84" fmla="*/ 186686 w 142876"/>
              <a:gd name="T85" fmla="*/ 23392 h 330399"/>
              <a:gd name="T86" fmla="*/ 179979 w 142876"/>
              <a:gd name="T87" fmla="*/ 14612 h 330399"/>
              <a:gd name="T88" fmla="*/ 170643 w 142876"/>
              <a:gd name="T89" fmla="*/ 6396 h 330399"/>
              <a:gd name="T90" fmla="*/ 161462 w 142876"/>
              <a:gd name="T91" fmla="*/ 830 h 330399"/>
              <a:gd name="T92" fmla="*/ 151110 w 142876"/>
              <a:gd name="T93" fmla="*/ 113 h 330399"/>
              <a:gd name="T94" fmla="*/ 114205 w 142876"/>
              <a:gd name="T95" fmla="*/ 0 h 330399"/>
              <a:gd name="T96" fmla="*/ 105996 w 142876"/>
              <a:gd name="T97" fmla="*/ 4650 h 330399"/>
              <a:gd name="T98" fmla="*/ 98694 w 142876"/>
              <a:gd name="T99" fmla="*/ 6947 h 330399"/>
              <a:gd name="T100" fmla="*/ 90843 w 142876"/>
              <a:gd name="T101" fmla="*/ 7952 h 330399"/>
              <a:gd name="T102" fmla="*/ 82750 w 142876"/>
              <a:gd name="T103" fmla="*/ 8411 h 330399"/>
              <a:gd name="T104" fmla="*/ 74543 w 142876"/>
              <a:gd name="T105" fmla="*/ 11202 h 330399"/>
              <a:gd name="T106" fmla="*/ 59578 w 142876"/>
              <a:gd name="T107" fmla="*/ 19579 h 330399"/>
              <a:gd name="T108" fmla="*/ 52732 w 142876"/>
              <a:gd name="T109" fmla="*/ 23324 h 330399"/>
              <a:gd name="T110" fmla="*/ 45083 w 142876"/>
              <a:gd name="T111" fmla="*/ 24986 h 330399"/>
              <a:gd name="T112" fmla="*/ 40764 w 142876"/>
              <a:gd name="T113" fmla="*/ 28323 h 330399"/>
              <a:gd name="T114" fmla="*/ 37462 w 142876"/>
              <a:gd name="T115" fmla="*/ 32073 h 330399"/>
              <a:gd name="T116" fmla="*/ 31386 w 142876"/>
              <a:gd name="T117" fmla="*/ 33742 h 330399"/>
              <a:gd name="T118" fmla="*/ 24084 w 142876"/>
              <a:gd name="T119" fmla="*/ 34484 h 330399"/>
              <a:gd name="T120" fmla="*/ 17612 w 142876"/>
              <a:gd name="T121" fmla="*/ 35782 h 330399"/>
              <a:gd name="T122" fmla="*/ 13116 w 142876"/>
              <a:gd name="T123" fmla="*/ 42591 h 330399"/>
              <a:gd name="T124" fmla="*/ 150 w 142876"/>
              <a:gd name="T125" fmla="*/ 52499 h 33039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42876"/>
              <a:gd name="T190" fmla="*/ 0 h 330399"/>
              <a:gd name="T191" fmla="*/ 142876 w 142876"/>
              <a:gd name="T192" fmla="*/ 330399 h 33039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42876" h="330399">
                <a:moveTo>
                  <a:pt x="35719" y="8929"/>
                </a:moveTo>
                <a:lnTo>
                  <a:pt x="26821" y="17827"/>
                </a:lnTo>
                <a:lnTo>
                  <a:pt x="26792" y="17856"/>
                </a:lnTo>
                <a:lnTo>
                  <a:pt x="26789" y="17859"/>
                </a:lnTo>
                <a:lnTo>
                  <a:pt x="26789" y="56958"/>
                </a:lnTo>
                <a:lnTo>
                  <a:pt x="25797" y="59800"/>
                </a:lnTo>
                <a:lnTo>
                  <a:pt x="22049" y="65604"/>
                </a:lnTo>
                <a:lnTo>
                  <a:pt x="19721" y="71490"/>
                </a:lnTo>
                <a:lnTo>
                  <a:pt x="18411" y="80383"/>
                </a:lnTo>
                <a:lnTo>
                  <a:pt x="18023" y="89301"/>
                </a:lnTo>
                <a:lnTo>
                  <a:pt x="17908" y="100874"/>
                </a:lnTo>
                <a:lnTo>
                  <a:pt x="17891" y="105944"/>
                </a:lnTo>
                <a:lnTo>
                  <a:pt x="16889" y="110317"/>
                </a:lnTo>
                <a:lnTo>
                  <a:pt x="11729" y="121212"/>
                </a:lnTo>
                <a:lnTo>
                  <a:pt x="9759" y="130723"/>
                </a:lnTo>
                <a:lnTo>
                  <a:pt x="9175" y="140818"/>
                </a:lnTo>
                <a:lnTo>
                  <a:pt x="8962" y="162459"/>
                </a:lnTo>
                <a:lnTo>
                  <a:pt x="7959" y="165853"/>
                </a:lnTo>
                <a:lnTo>
                  <a:pt x="4199" y="172270"/>
                </a:lnTo>
                <a:lnTo>
                  <a:pt x="1866" y="181074"/>
                </a:lnTo>
                <a:lnTo>
                  <a:pt x="830" y="190610"/>
                </a:lnTo>
                <a:lnTo>
                  <a:pt x="368" y="198156"/>
                </a:lnTo>
                <a:lnTo>
                  <a:pt x="163" y="207462"/>
                </a:lnTo>
                <a:lnTo>
                  <a:pt x="0" y="281037"/>
                </a:lnTo>
                <a:lnTo>
                  <a:pt x="992" y="283600"/>
                </a:lnTo>
                <a:lnTo>
                  <a:pt x="4740" y="289094"/>
                </a:lnTo>
                <a:lnTo>
                  <a:pt x="7688" y="293025"/>
                </a:lnTo>
                <a:lnTo>
                  <a:pt x="8378" y="296589"/>
                </a:lnTo>
                <a:lnTo>
                  <a:pt x="8561" y="298929"/>
                </a:lnTo>
                <a:lnTo>
                  <a:pt x="9676" y="300489"/>
                </a:lnTo>
                <a:lnTo>
                  <a:pt x="11412" y="301529"/>
                </a:lnTo>
                <a:lnTo>
                  <a:pt x="17748" y="303573"/>
                </a:lnTo>
                <a:lnTo>
                  <a:pt x="22567" y="303598"/>
                </a:lnTo>
                <a:lnTo>
                  <a:pt x="23974" y="304594"/>
                </a:lnTo>
                <a:lnTo>
                  <a:pt x="24912" y="306250"/>
                </a:lnTo>
                <a:lnTo>
                  <a:pt x="26789" y="312539"/>
                </a:lnTo>
                <a:lnTo>
                  <a:pt x="35610" y="321359"/>
                </a:lnTo>
                <a:lnTo>
                  <a:pt x="35716" y="330027"/>
                </a:lnTo>
                <a:lnTo>
                  <a:pt x="38363" y="330234"/>
                </a:lnTo>
                <a:lnTo>
                  <a:pt x="44616" y="330397"/>
                </a:lnTo>
                <a:lnTo>
                  <a:pt x="47294" y="330398"/>
                </a:lnTo>
                <a:lnTo>
                  <a:pt x="62139" y="330398"/>
                </a:lnTo>
                <a:lnTo>
                  <a:pt x="62475" y="322709"/>
                </a:lnTo>
                <a:lnTo>
                  <a:pt x="63478" y="322296"/>
                </a:lnTo>
                <a:lnTo>
                  <a:pt x="67238" y="321836"/>
                </a:lnTo>
                <a:lnTo>
                  <a:pt x="70193" y="321577"/>
                </a:lnTo>
                <a:lnTo>
                  <a:pt x="70607" y="320549"/>
                </a:lnTo>
                <a:lnTo>
                  <a:pt x="71069" y="316761"/>
                </a:lnTo>
                <a:lnTo>
                  <a:pt x="72184" y="315353"/>
                </a:lnTo>
                <a:lnTo>
                  <a:pt x="73920" y="314415"/>
                </a:lnTo>
                <a:lnTo>
                  <a:pt x="79093" y="312909"/>
                </a:lnTo>
                <a:lnTo>
                  <a:pt x="79518" y="311794"/>
                </a:lnTo>
                <a:lnTo>
                  <a:pt x="79990" y="307908"/>
                </a:lnTo>
                <a:lnTo>
                  <a:pt x="81108" y="306475"/>
                </a:lnTo>
                <a:lnTo>
                  <a:pt x="82845" y="305520"/>
                </a:lnTo>
                <a:lnTo>
                  <a:pt x="88022" y="303987"/>
                </a:lnTo>
                <a:lnTo>
                  <a:pt x="91376" y="301131"/>
                </a:lnTo>
                <a:lnTo>
                  <a:pt x="96873" y="295954"/>
                </a:lnTo>
                <a:lnTo>
                  <a:pt x="97324" y="294537"/>
                </a:lnTo>
                <a:lnTo>
                  <a:pt x="97826" y="290316"/>
                </a:lnTo>
                <a:lnTo>
                  <a:pt x="98951" y="287802"/>
                </a:lnTo>
                <a:lnTo>
                  <a:pt x="102848" y="282362"/>
                </a:lnTo>
                <a:lnTo>
                  <a:pt x="106778" y="277306"/>
                </a:lnTo>
                <a:lnTo>
                  <a:pt x="107044" y="272224"/>
                </a:lnTo>
                <a:lnTo>
                  <a:pt x="108073" y="270779"/>
                </a:lnTo>
                <a:lnTo>
                  <a:pt x="109752" y="269816"/>
                </a:lnTo>
                <a:lnTo>
                  <a:pt x="111863" y="269174"/>
                </a:lnTo>
                <a:lnTo>
                  <a:pt x="113271" y="267754"/>
                </a:lnTo>
                <a:lnTo>
                  <a:pt x="114209" y="265815"/>
                </a:lnTo>
                <a:lnTo>
                  <a:pt x="115976" y="259362"/>
                </a:lnTo>
                <a:lnTo>
                  <a:pt x="118683" y="256493"/>
                </a:lnTo>
                <a:lnTo>
                  <a:pt x="133836" y="241211"/>
                </a:lnTo>
                <a:lnTo>
                  <a:pt x="133943" y="231426"/>
                </a:lnTo>
                <a:lnTo>
                  <a:pt x="133945" y="209942"/>
                </a:lnTo>
                <a:lnTo>
                  <a:pt x="134937" y="208422"/>
                </a:lnTo>
                <a:lnTo>
                  <a:pt x="136591" y="207409"/>
                </a:lnTo>
                <a:lnTo>
                  <a:pt x="141634" y="205782"/>
                </a:lnTo>
                <a:lnTo>
                  <a:pt x="142047" y="204657"/>
                </a:lnTo>
                <a:lnTo>
                  <a:pt x="142826" y="194374"/>
                </a:lnTo>
                <a:lnTo>
                  <a:pt x="142875" y="59541"/>
                </a:lnTo>
                <a:lnTo>
                  <a:pt x="141883" y="56561"/>
                </a:lnTo>
                <a:lnTo>
                  <a:pt x="138135" y="50604"/>
                </a:lnTo>
                <a:lnTo>
                  <a:pt x="135807" y="44649"/>
                </a:lnTo>
                <a:lnTo>
                  <a:pt x="134497" y="35719"/>
                </a:lnTo>
                <a:lnTo>
                  <a:pt x="134109" y="26789"/>
                </a:lnTo>
                <a:lnTo>
                  <a:pt x="134054" y="23812"/>
                </a:lnTo>
                <a:lnTo>
                  <a:pt x="133025" y="20835"/>
                </a:lnTo>
                <a:lnTo>
                  <a:pt x="129237" y="14882"/>
                </a:lnTo>
                <a:lnTo>
                  <a:pt x="125386" y="9452"/>
                </a:lnTo>
                <a:lnTo>
                  <a:pt x="122535" y="6516"/>
                </a:lnTo>
                <a:lnTo>
                  <a:pt x="117360" y="1287"/>
                </a:lnTo>
                <a:lnTo>
                  <a:pt x="115943" y="858"/>
                </a:lnTo>
                <a:lnTo>
                  <a:pt x="111723" y="381"/>
                </a:lnTo>
                <a:lnTo>
                  <a:pt x="108509" y="113"/>
                </a:lnTo>
                <a:lnTo>
                  <a:pt x="105112" y="50"/>
                </a:lnTo>
                <a:lnTo>
                  <a:pt x="82011" y="0"/>
                </a:lnTo>
                <a:lnTo>
                  <a:pt x="78452" y="2646"/>
                </a:lnTo>
                <a:lnTo>
                  <a:pt x="76113" y="4740"/>
                </a:lnTo>
                <a:lnTo>
                  <a:pt x="73563" y="6136"/>
                </a:lnTo>
                <a:lnTo>
                  <a:pt x="70870" y="7067"/>
                </a:lnTo>
                <a:lnTo>
                  <a:pt x="68082" y="7688"/>
                </a:lnTo>
                <a:lnTo>
                  <a:pt x="65232" y="8102"/>
                </a:lnTo>
                <a:lnTo>
                  <a:pt x="62340" y="8378"/>
                </a:lnTo>
                <a:lnTo>
                  <a:pt x="59419" y="8561"/>
                </a:lnTo>
                <a:lnTo>
                  <a:pt x="56480" y="9676"/>
                </a:lnTo>
                <a:lnTo>
                  <a:pt x="53528" y="11412"/>
                </a:lnTo>
                <a:lnTo>
                  <a:pt x="46402" y="16585"/>
                </a:lnTo>
                <a:lnTo>
                  <a:pt x="42782" y="19939"/>
                </a:lnTo>
                <a:lnTo>
                  <a:pt x="40428" y="22222"/>
                </a:lnTo>
                <a:lnTo>
                  <a:pt x="37866" y="23744"/>
                </a:lnTo>
                <a:lnTo>
                  <a:pt x="35166" y="24759"/>
                </a:lnTo>
                <a:lnTo>
                  <a:pt x="32374" y="25436"/>
                </a:lnTo>
                <a:lnTo>
                  <a:pt x="30512" y="26879"/>
                </a:lnTo>
                <a:lnTo>
                  <a:pt x="29271" y="28833"/>
                </a:lnTo>
                <a:lnTo>
                  <a:pt x="28444" y="31128"/>
                </a:lnTo>
                <a:lnTo>
                  <a:pt x="26900" y="32658"/>
                </a:lnTo>
                <a:lnTo>
                  <a:pt x="24878" y="33678"/>
                </a:lnTo>
                <a:lnTo>
                  <a:pt x="22539" y="34358"/>
                </a:lnTo>
                <a:lnTo>
                  <a:pt x="19987" y="34812"/>
                </a:lnTo>
                <a:lnTo>
                  <a:pt x="17294" y="35114"/>
                </a:lnTo>
                <a:lnTo>
                  <a:pt x="14505" y="35315"/>
                </a:lnTo>
                <a:lnTo>
                  <a:pt x="12647" y="36442"/>
                </a:lnTo>
                <a:lnTo>
                  <a:pt x="11408" y="38185"/>
                </a:lnTo>
                <a:lnTo>
                  <a:pt x="9419" y="43371"/>
                </a:lnTo>
                <a:lnTo>
                  <a:pt x="6501" y="46726"/>
                </a:lnTo>
                <a:lnTo>
                  <a:pt x="113" y="53459"/>
                </a:lnTo>
                <a:lnTo>
                  <a:pt x="0" y="6250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0" name="SMARTInkAnnotation290">
            <a:extLst>
              <a:ext uri="{FF2B5EF4-FFF2-40B4-BE49-F238E27FC236}">
                <a16:creationId xmlns:a16="http://schemas.microsoft.com/office/drawing/2014/main" id="{F5D022F1-D139-4F5C-9FBF-DB80EFF67633}"/>
              </a:ext>
            </a:extLst>
          </p:cNvPr>
          <p:cNvSpPr>
            <a:spLocks/>
          </p:cNvSpPr>
          <p:nvPr/>
        </p:nvSpPr>
        <p:spPr bwMode="auto">
          <a:xfrm>
            <a:off x="6429375" y="4340225"/>
            <a:ext cx="115888" cy="317500"/>
          </a:xfrm>
          <a:custGeom>
            <a:avLst/>
            <a:gdLst>
              <a:gd name="T0" fmla="*/ 69937 w 115964"/>
              <a:gd name="T1" fmla="*/ 4680 h 317605"/>
              <a:gd name="T2" fmla="*/ 67342 w 115964"/>
              <a:gd name="T3" fmla="*/ 7008 h 317605"/>
              <a:gd name="T4" fmla="*/ 61993 w 115964"/>
              <a:gd name="T5" fmla="*/ 9586 h 317605"/>
              <a:gd name="T6" fmla="*/ 60448 w 115964"/>
              <a:gd name="T7" fmla="*/ 14844 h 317605"/>
              <a:gd name="T8" fmla="*/ 56639 w 115964"/>
              <a:gd name="T9" fmla="*/ 16436 h 317605"/>
              <a:gd name="T10" fmla="*/ 51707 w 115964"/>
              <a:gd name="T11" fmla="*/ 19729 h 317605"/>
              <a:gd name="T12" fmla="*/ 41776 w 115964"/>
              <a:gd name="T13" fmla="*/ 28553 h 317605"/>
              <a:gd name="T14" fmla="*/ 29173 w 115964"/>
              <a:gd name="T15" fmla="*/ 42159 h 317605"/>
              <a:gd name="T16" fmla="*/ 23730 w 115964"/>
              <a:gd name="T17" fmla="*/ 54954 h 317605"/>
              <a:gd name="T18" fmla="*/ 20228 w 115964"/>
              <a:gd name="T19" fmla="*/ 59782 h 317605"/>
              <a:gd name="T20" fmla="*/ 17765 w 115964"/>
              <a:gd name="T21" fmla="*/ 73789 h 317605"/>
              <a:gd name="T22" fmla="*/ 16499 w 115964"/>
              <a:gd name="T23" fmla="*/ 85497 h 317605"/>
              <a:gd name="T24" fmla="*/ 12792 w 115964"/>
              <a:gd name="T25" fmla="*/ 91381 h 317605"/>
              <a:gd name="T26" fmla="*/ 9193 w 115964"/>
              <a:gd name="T27" fmla="*/ 106107 h 317605"/>
              <a:gd name="T28" fmla="*/ 9857 w 115964"/>
              <a:gd name="T29" fmla="*/ 112000 h 317605"/>
              <a:gd name="T30" fmla="*/ 15634 w 115964"/>
              <a:gd name="T31" fmla="*/ 123786 h 317605"/>
              <a:gd name="T32" fmla="*/ 17303 w 115964"/>
              <a:gd name="T33" fmla="*/ 139722 h 317605"/>
              <a:gd name="T34" fmla="*/ 22013 w 115964"/>
              <a:gd name="T35" fmla="*/ 145645 h 317605"/>
              <a:gd name="T36" fmla="*/ 24931 w 115964"/>
              <a:gd name="T37" fmla="*/ 153619 h 317605"/>
              <a:gd name="T38" fmla="*/ 28198 w 115964"/>
              <a:gd name="T39" fmla="*/ 156692 h 317605"/>
              <a:gd name="T40" fmla="*/ 36921 w 115964"/>
              <a:gd name="T41" fmla="*/ 158927 h 317605"/>
              <a:gd name="T42" fmla="*/ 40666 w 115964"/>
              <a:gd name="T43" fmla="*/ 160039 h 317605"/>
              <a:gd name="T44" fmla="*/ 42336 w 115964"/>
              <a:gd name="T45" fmla="*/ 163800 h 317605"/>
              <a:gd name="T46" fmla="*/ 45676 w 115964"/>
              <a:gd name="T47" fmla="*/ 166133 h 317605"/>
              <a:gd name="T48" fmla="*/ 54427 w 115964"/>
              <a:gd name="T49" fmla="*/ 167820 h 317605"/>
              <a:gd name="T50" fmla="*/ 65434 w 115964"/>
              <a:gd name="T51" fmla="*/ 167974 h 317605"/>
              <a:gd name="T52" fmla="*/ 67934 w 115964"/>
              <a:gd name="T53" fmla="*/ 170600 h 317605"/>
              <a:gd name="T54" fmla="*/ 70020 w 115964"/>
              <a:gd name="T55" fmla="*/ 174059 h 317605"/>
              <a:gd name="T56" fmla="*/ 74189 w 115964"/>
              <a:gd name="T57" fmla="*/ 175605 h 317605"/>
              <a:gd name="T58" fmla="*/ 79284 w 115964"/>
              <a:gd name="T59" fmla="*/ 176282 h 317605"/>
              <a:gd name="T60" fmla="*/ 89324 w 115964"/>
              <a:gd name="T61" fmla="*/ 179400 h 317605"/>
              <a:gd name="T62" fmla="*/ 103624 w 115964"/>
              <a:gd name="T63" fmla="*/ 193181 h 317605"/>
              <a:gd name="T64" fmla="*/ 104561 w 115964"/>
              <a:gd name="T65" fmla="*/ 198814 h 317605"/>
              <a:gd name="T66" fmla="*/ 107376 w 115964"/>
              <a:gd name="T67" fmla="*/ 203952 h 317605"/>
              <a:gd name="T68" fmla="*/ 113159 w 115964"/>
              <a:gd name="T69" fmla="*/ 214097 h 317605"/>
              <a:gd name="T70" fmla="*/ 113691 w 115964"/>
              <a:gd name="T71" fmla="*/ 229774 h 317605"/>
              <a:gd name="T72" fmla="*/ 112736 w 115964"/>
              <a:gd name="T73" fmla="*/ 236615 h 317605"/>
              <a:gd name="T74" fmla="*/ 109061 w 115964"/>
              <a:gd name="T75" fmla="*/ 242043 h 317605"/>
              <a:gd name="T76" fmla="*/ 106174 w 115964"/>
              <a:gd name="T77" fmla="*/ 250622 h 317605"/>
              <a:gd name="T78" fmla="*/ 102903 w 115964"/>
              <a:gd name="T79" fmla="*/ 253835 h 317605"/>
              <a:gd name="T80" fmla="*/ 99183 w 115964"/>
              <a:gd name="T81" fmla="*/ 256245 h 317605"/>
              <a:gd name="T82" fmla="*/ 97527 w 115964"/>
              <a:gd name="T83" fmla="*/ 260590 h 317605"/>
              <a:gd name="T84" fmla="*/ 91950 w 115964"/>
              <a:gd name="T85" fmla="*/ 268562 h 317605"/>
              <a:gd name="T86" fmla="*/ 87365 w 115964"/>
              <a:gd name="T87" fmla="*/ 280056 h 317605"/>
              <a:gd name="T88" fmla="*/ 83194 w 115964"/>
              <a:gd name="T89" fmla="*/ 285909 h 317605"/>
              <a:gd name="T90" fmla="*/ 78098 w 115964"/>
              <a:gd name="T91" fmla="*/ 289166 h 317605"/>
              <a:gd name="T92" fmla="*/ 72592 w 115964"/>
              <a:gd name="T93" fmla="*/ 291596 h 317605"/>
              <a:gd name="T94" fmla="*/ 62874 w 115964"/>
              <a:gd name="T95" fmla="*/ 299231 h 317605"/>
              <a:gd name="T96" fmla="*/ 57032 w 115964"/>
              <a:gd name="T97" fmla="*/ 304897 h 317605"/>
              <a:gd name="T98" fmla="*/ 51882 w 115964"/>
              <a:gd name="T99" fmla="*/ 307428 h 317605"/>
              <a:gd name="T100" fmla="*/ 41791 w 115964"/>
              <a:gd name="T101" fmla="*/ 311896 h 317605"/>
              <a:gd name="T102" fmla="*/ 36999 w 115964"/>
              <a:gd name="T103" fmla="*/ 314469 h 317605"/>
              <a:gd name="T104" fmla="*/ 27783 w 115964"/>
              <a:gd name="T105" fmla="*/ 310308 h 317605"/>
              <a:gd name="T106" fmla="*/ 21985 w 115964"/>
              <a:gd name="T107" fmla="*/ 309708 h 317605"/>
              <a:gd name="T108" fmla="*/ 9127 w 115964"/>
              <a:gd name="T109" fmla="*/ 309461 h 317605"/>
              <a:gd name="T110" fmla="*/ 1142 w 115964"/>
              <a:gd name="T111" fmla="*/ 301843 h 317605"/>
              <a:gd name="T112" fmla="*/ 57 w 115964"/>
              <a:gd name="T113" fmla="*/ 291156 h 317605"/>
              <a:gd name="T114" fmla="*/ 925 w 115964"/>
              <a:gd name="T115" fmla="*/ 285603 h 317605"/>
              <a:gd name="T116" fmla="*/ 8637 w 115964"/>
              <a:gd name="T117" fmla="*/ 274089 h 317605"/>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15964"/>
              <a:gd name="T178" fmla="*/ 0 h 317605"/>
              <a:gd name="T179" fmla="*/ 115964 w 115964"/>
              <a:gd name="T180" fmla="*/ 317605 h 317605"/>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15964" h="317605">
                <a:moveTo>
                  <a:pt x="71325" y="0"/>
                </a:moveTo>
                <a:lnTo>
                  <a:pt x="71325" y="4740"/>
                </a:lnTo>
                <a:lnTo>
                  <a:pt x="70333" y="6136"/>
                </a:lnTo>
                <a:lnTo>
                  <a:pt x="68680" y="7068"/>
                </a:lnTo>
                <a:lnTo>
                  <a:pt x="63636" y="8562"/>
                </a:lnTo>
                <a:lnTo>
                  <a:pt x="63223" y="9676"/>
                </a:lnTo>
                <a:lnTo>
                  <a:pt x="62764" y="13561"/>
                </a:lnTo>
                <a:lnTo>
                  <a:pt x="61648" y="14994"/>
                </a:lnTo>
                <a:lnTo>
                  <a:pt x="59913" y="15949"/>
                </a:lnTo>
                <a:lnTo>
                  <a:pt x="57764" y="16586"/>
                </a:lnTo>
                <a:lnTo>
                  <a:pt x="55339" y="18002"/>
                </a:lnTo>
                <a:lnTo>
                  <a:pt x="52730" y="19939"/>
                </a:lnTo>
                <a:lnTo>
                  <a:pt x="46155" y="25436"/>
                </a:lnTo>
                <a:lnTo>
                  <a:pt x="42610" y="28833"/>
                </a:lnTo>
                <a:lnTo>
                  <a:pt x="31276" y="40056"/>
                </a:lnTo>
                <a:lnTo>
                  <a:pt x="29743" y="42579"/>
                </a:lnTo>
                <a:lnTo>
                  <a:pt x="27080" y="51934"/>
                </a:lnTo>
                <a:lnTo>
                  <a:pt x="24210" y="55494"/>
                </a:lnTo>
                <a:lnTo>
                  <a:pt x="22056" y="57831"/>
                </a:lnTo>
                <a:lnTo>
                  <a:pt x="20620" y="60382"/>
                </a:lnTo>
                <a:lnTo>
                  <a:pt x="19024" y="65863"/>
                </a:lnTo>
                <a:lnTo>
                  <a:pt x="18125" y="74526"/>
                </a:lnTo>
                <a:lnTo>
                  <a:pt x="17859" y="83377"/>
                </a:lnTo>
                <a:lnTo>
                  <a:pt x="16829" y="86342"/>
                </a:lnTo>
                <a:lnTo>
                  <a:pt x="15151" y="89312"/>
                </a:lnTo>
                <a:lnTo>
                  <a:pt x="13040" y="92283"/>
                </a:lnTo>
                <a:lnTo>
                  <a:pt x="10694" y="98231"/>
                </a:lnTo>
                <a:lnTo>
                  <a:pt x="9373" y="107157"/>
                </a:lnTo>
                <a:lnTo>
                  <a:pt x="9188" y="110134"/>
                </a:lnTo>
                <a:lnTo>
                  <a:pt x="10057" y="113110"/>
                </a:lnTo>
                <a:lnTo>
                  <a:pt x="13667" y="119063"/>
                </a:lnTo>
                <a:lnTo>
                  <a:pt x="15934" y="125016"/>
                </a:lnTo>
                <a:lnTo>
                  <a:pt x="17210" y="133945"/>
                </a:lnTo>
                <a:lnTo>
                  <a:pt x="17641" y="141112"/>
                </a:lnTo>
                <a:lnTo>
                  <a:pt x="20346" y="144737"/>
                </a:lnTo>
                <a:lnTo>
                  <a:pt x="22456" y="147093"/>
                </a:lnTo>
                <a:lnTo>
                  <a:pt x="23862" y="149656"/>
                </a:lnTo>
                <a:lnTo>
                  <a:pt x="25426" y="155149"/>
                </a:lnTo>
                <a:lnTo>
                  <a:pt x="26835" y="157011"/>
                </a:lnTo>
                <a:lnTo>
                  <a:pt x="28767" y="158252"/>
                </a:lnTo>
                <a:lnTo>
                  <a:pt x="34255" y="160244"/>
                </a:lnTo>
                <a:lnTo>
                  <a:pt x="37652" y="160517"/>
                </a:lnTo>
                <a:lnTo>
                  <a:pt x="39946" y="160589"/>
                </a:lnTo>
                <a:lnTo>
                  <a:pt x="41476" y="161629"/>
                </a:lnTo>
                <a:lnTo>
                  <a:pt x="42497" y="163316"/>
                </a:lnTo>
                <a:lnTo>
                  <a:pt x="43176" y="165431"/>
                </a:lnTo>
                <a:lnTo>
                  <a:pt x="44622" y="166843"/>
                </a:lnTo>
                <a:lnTo>
                  <a:pt x="46578" y="167783"/>
                </a:lnTo>
                <a:lnTo>
                  <a:pt x="52105" y="169292"/>
                </a:lnTo>
                <a:lnTo>
                  <a:pt x="55507" y="169499"/>
                </a:lnTo>
                <a:lnTo>
                  <a:pt x="61035" y="169632"/>
                </a:lnTo>
                <a:lnTo>
                  <a:pt x="66733" y="169654"/>
                </a:lnTo>
                <a:lnTo>
                  <a:pt x="68264" y="170650"/>
                </a:lnTo>
                <a:lnTo>
                  <a:pt x="69284" y="172305"/>
                </a:lnTo>
                <a:lnTo>
                  <a:pt x="69964" y="174401"/>
                </a:lnTo>
                <a:lnTo>
                  <a:pt x="71410" y="175799"/>
                </a:lnTo>
                <a:lnTo>
                  <a:pt x="73366" y="176730"/>
                </a:lnTo>
                <a:lnTo>
                  <a:pt x="75662" y="177352"/>
                </a:lnTo>
                <a:lnTo>
                  <a:pt x="78185" y="177766"/>
                </a:lnTo>
                <a:lnTo>
                  <a:pt x="80859" y="178041"/>
                </a:lnTo>
                <a:lnTo>
                  <a:pt x="87540" y="178484"/>
                </a:lnTo>
                <a:lnTo>
                  <a:pt x="91100" y="181191"/>
                </a:lnTo>
                <a:lnTo>
                  <a:pt x="96729" y="186272"/>
                </a:lnTo>
                <a:lnTo>
                  <a:pt x="105681" y="195102"/>
                </a:lnTo>
                <a:lnTo>
                  <a:pt x="106135" y="196545"/>
                </a:lnTo>
                <a:lnTo>
                  <a:pt x="106640" y="200794"/>
                </a:lnTo>
                <a:lnTo>
                  <a:pt x="107767" y="203315"/>
                </a:lnTo>
                <a:lnTo>
                  <a:pt x="109510" y="205989"/>
                </a:lnTo>
                <a:lnTo>
                  <a:pt x="114697" y="212668"/>
                </a:lnTo>
                <a:lnTo>
                  <a:pt x="115406" y="216228"/>
                </a:lnTo>
                <a:lnTo>
                  <a:pt x="115805" y="223810"/>
                </a:lnTo>
                <a:lnTo>
                  <a:pt x="115951" y="232063"/>
                </a:lnTo>
                <a:lnTo>
                  <a:pt x="115963" y="236423"/>
                </a:lnTo>
                <a:lnTo>
                  <a:pt x="114974" y="238975"/>
                </a:lnTo>
                <a:lnTo>
                  <a:pt x="113323" y="241668"/>
                </a:lnTo>
                <a:lnTo>
                  <a:pt x="111230" y="244456"/>
                </a:lnTo>
                <a:lnTo>
                  <a:pt x="108904" y="250199"/>
                </a:lnTo>
                <a:lnTo>
                  <a:pt x="108285" y="253119"/>
                </a:lnTo>
                <a:lnTo>
                  <a:pt x="106879" y="255067"/>
                </a:lnTo>
                <a:lnTo>
                  <a:pt x="104949" y="256365"/>
                </a:lnTo>
                <a:lnTo>
                  <a:pt x="102670" y="257230"/>
                </a:lnTo>
                <a:lnTo>
                  <a:pt x="101152" y="258799"/>
                </a:lnTo>
                <a:lnTo>
                  <a:pt x="100140" y="260837"/>
                </a:lnTo>
                <a:lnTo>
                  <a:pt x="99464" y="263188"/>
                </a:lnTo>
                <a:lnTo>
                  <a:pt x="96068" y="268446"/>
                </a:lnTo>
                <a:lnTo>
                  <a:pt x="93774" y="271238"/>
                </a:lnTo>
                <a:lnTo>
                  <a:pt x="92244" y="274091"/>
                </a:lnTo>
                <a:lnTo>
                  <a:pt x="89099" y="282846"/>
                </a:lnTo>
                <a:lnTo>
                  <a:pt x="87143" y="285799"/>
                </a:lnTo>
                <a:lnTo>
                  <a:pt x="84847" y="288759"/>
                </a:lnTo>
                <a:lnTo>
                  <a:pt x="82324" y="290733"/>
                </a:lnTo>
                <a:lnTo>
                  <a:pt x="79649" y="292048"/>
                </a:lnTo>
                <a:lnTo>
                  <a:pt x="76875" y="292926"/>
                </a:lnTo>
                <a:lnTo>
                  <a:pt x="74033" y="294503"/>
                </a:lnTo>
                <a:lnTo>
                  <a:pt x="71146" y="296546"/>
                </a:lnTo>
                <a:lnTo>
                  <a:pt x="64124" y="302214"/>
                </a:lnTo>
                <a:lnTo>
                  <a:pt x="60518" y="305634"/>
                </a:lnTo>
                <a:lnTo>
                  <a:pt x="58167" y="307936"/>
                </a:lnTo>
                <a:lnTo>
                  <a:pt x="55608" y="309470"/>
                </a:lnTo>
                <a:lnTo>
                  <a:pt x="52910" y="310493"/>
                </a:lnTo>
                <a:lnTo>
                  <a:pt x="46190" y="312135"/>
                </a:lnTo>
                <a:lnTo>
                  <a:pt x="42625" y="315005"/>
                </a:lnTo>
                <a:lnTo>
                  <a:pt x="40285" y="317160"/>
                </a:lnTo>
                <a:lnTo>
                  <a:pt x="37734" y="317604"/>
                </a:lnTo>
                <a:lnTo>
                  <a:pt x="35040" y="316908"/>
                </a:lnTo>
                <a:lnTo>
                  <a:pt x="28329" y="313402"/>
                </a:lnTo>
                <a:lnTo>
                  <a:pt x="24765" y="312923"/>
                </a:lnTo>
                <a:lnTo>
                  <a:pt x="22426" y="312795"/>
                </a:lnTo>
                <a:lnTo>
                  <a:pt x="17181" y="312653"/>
                </a:lnTo>
                <a:lnTo>
                  <a:pt x="9307" y="312546"/>
                </a:lnTo>
                <a:lnTo>
                  <a:pt x="6389" y="309896"/>
                </a:lnTo>
                <a:lnTo>
                  <a:pt x="1172" y="304852"/>
                </a:lnTo>
                <a:lnTo>
                  <a:pt x="744" y="303445"/>
                </a:lnTo>
                <a:lnTo>
                  <a:pt x="57" y="294059"/>
                </a:lnTo>
                <a:lnTo>
                  <a:pt x="0" y="291290"/>
                </a:lnTo>
                <a:lnTo>
                  <a:pt x="955" y="288451"/>
                </a:lnTo>
                <a:lnTo>
                  <a:pt x="2584" y="285566"/>
                </a:lnTo>
                <a:lnTo>
                  <a:pt x="8817" y="2768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1" name="SMARTInkAnnotation291">
            <a:extLst>
              <a:ext uri="{FF2B5EF4-FFF2-40B4-BE49-F238E27FC236}">
                <a16:creationId xmlns:a16="http://schemas.microsoft.com/office/drawing/2014/main" id="{BBE8D07B-C8E7-46D3-8448-FA14EB13FEE4}"/>
              </a:ext>
            </a:extLst>
          </p:cNvPr>
          <p:cNvSpPr>
            <a:spLocks/>
          </p:cNvSpPr>
          <p:nvPr/>
        </p:nvSpPr>
        <p:spPr bwMode="auto">
          <a:xfrm>
            <a:off x="6483350" y="4295775"/>
            <a:ext cx="71438" cy="34925"/>
          </a:xfrm>
          <a:custGeom>
            <a:avLst/>
            <a:gdLst>
              <a:gd name="T0" fmla="*/ 0 w 71438"/>
              <a:gd name="T1" fmla="*/ 18196 h 35719"/>
              <a:gd name="T2" fmla="*/ 0 w 71438"/>
              <a:gd name="T3" fmla="*/ 15782 h 35719"/>
              <a:gd name="T4" fmla="*/ 991 w 71438"/>
              <a:gd name="T5" fmla="*/ 15070 h 35719"/>
              <a:gd name="T6" fmla="*/ 2645 w 71438"/>
              <a:gd name="T7" fmla="*/ 14598 h 35719"/>
              <a:gd name="T8" fmla="*/ 8561 w 71438"/>
              <a:gd name="T9" fmla="*/ 13702 h 35719"/>
              <a:gd name="T10" fmla="*/ 9676 w 71438"/>
              <a:gd name="T11" fmla="*/ 13180 h 35719"/>
              <a:gd name="T12" fmla="*/ 17482 w 71438"/>
              <a:gd name="T13" fmla="*/ 9288 h 35719"/>
              <a:gd name="T14" fmla="*/ 18600 w 71438"/>
              <a:gd name="T15" fmla="*/ 9225 h 35719"/>
              <a:gd name="T16" fmla="*/ 20337 w 71438"/>
              <a:gd name="T17" fmla="*/ 9183 h 35719"/>
              <a:gd name="T18" fmla="*/ 22487 w 71438"/>
              <a:gd name="T19" fmla="*/ 9152 h 35719"/>
              <a:gd name="T20" fmla="*/ 24914 w 71438"/>
              <a:gd name="T21" fmla="*/ 8628 h 35719"/>
              <a:gd name="T22" fmla="*/ 27524 w 71438"/>
              <a:gd name="T23" fmla="*/ 7776 h 35719"/>
              <a:gd name="T24" fmla="*/ 34100 w 71438"/>
              <a:gd name="T25" fmla="*/ 5186 h 35719"/>
              <a:gd name="T26" fmla="*/ 35631 w 71438"/>
              <a:gd name="T27" fmla="*/ 4976 h 35719"/>
              <a:gd name="T28" fmla="*/ 37645 w 71438"/>
              <a:gd name="T29" fmla="*/ 4831 h 35719"/>
              <a:gd name="T30" fmla="*/ 39979 w 71438"/>
              <a:gd name="T31" fmla="*/ 4736 h 35719"/>
              <a:gd name="T32" fmla="*/ 42527 w 71438"/>
              <a:gd name="T33" fmla="*/ 4170 h 35719"/>
              <a:gd name="T34" fmla="*/ 45219 w 71438"/>
              <a:gd name="T35" fmla="*/ 3286 h 35719"/>
              <a:gd name="T36" fmla="*/ 48004 w 71438"/>
              <a:gd name="T37" fmla="*/ 2191 h 35719"/>
              <a:gd name="T38" fmla="*/ 50855 w 71438"/>
              <a:gd name="T39" fmla="*/ 1460 h 35719"/>
              <a:gd name="T40" fmla="*/ 53747 w 71438"/>
              <a:gd name="T41" fmla="*/ 974 h 35719"/>
              <a:gd name="T42" fmla="*/ 56667 w 71438"/>
              <a:gd name="T43" fmla="*/ 649 h 35719"/>
              <a:gd name="T44" fmla="*/ 59606 w 71438"/>
              <a:gd name="T45" fmla="*/ 433 h 35719"/>
              <a:gd name="T46" fmla="*/ 62558 w 71438"/>
              <a:gd name="T47" fmla="*/ 288 h 35719"/>
              <a:gd name="T48" fmla="*/ 71437 w 71438"/>
              <a:gd name="T49" fmla="*/ 0 h 357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71438"/>
              <a:gd name="T76" fmla="*/ 0 h 35719"/>
              <a:gd name="T77" fmla="*/ 71438 w 71438"/>
              <a:gd name="T78" fmla="*/ 35719 h 357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71438" h="35719">
                <a:moveTo>
                  <a:pt x="0" y="35718"/>
                </a:moveTo>
                <a:lnTo>
                  <a:pt x="0" y="30978"/>
                </a:lnTo>
                <a:lnTo>
                  <a:pt x="991" y="29581"/>
                </a:lnTo>
                <a:lnTo>
                  <a:pt x="2645" y="28650"/>
                </a:lnTo>
                <a:lnTo>
                  <a:pt x="8561" y="26897"/>
                </a:lnTo>
                <a:lnTo>
                  <a:pt x="9676" y="25869"/>
                </a:lnTo>
                <a:lnTo>
                  <a:pt x="17482" y="18230"/>
                </a:lnTo>
                <a:lnTo>
                  <a:pt x="18600" y="18106"/>
                </a:lnTo>
                <a:lnTo>
                  <a:pt x="20337" y="18023"/>
                </a:lnTo>
                <a:lnTo>
                  <a:pt x="22487" y="17969"/>
                </a:lnTo>
                <a:lnTo>
                  <a:pt x="24914" y="16940"/>
                </a:lnTo>
                <a:lnTo>
                  <a:pt x="27524" y="15261"/>
                </a:lnTo>
                <a:lnTo>
                  <a:pt x="34100" y="10180"/>
                </a:lnTo>
                <a:lnTo>
                  <a:pt x="35631" y="9763"/>
                </a:lnTo>
                <a:lnTo>
                  <a:pt x="37645" y="9485"/>
                </a:lnTo>
                <a:lnTo>
                  <a:pt x="39979" y="9300"/>
                </a:lnTo>
                <a:lnTo>
                  <a:pt x="42527" y="8184"/>
                </a:lnTo>
                <a:lnTo>
                  <a:pt x="45219" y="6448"/>
                </a:lnTo>
                <a:lnTo>
                  <a:pt x="48004" y="4299"/>
                </a:lnTo>
                <a:lnTo>
                  <a:pt x="50855" y="2866"/>
                </a:lnTo>
                <a:lnTo>
                  <a:pt x="53747" y="1911"/>
                </a:lnTo>
                <a:lnTo>
                  <a:pt x="56667" y="1274"/>
                </a:lnTo>
                <a:lnTo>
                  <a:pt x="59606" y="849"/>
                </a:lnTo>
                <a:lnTo>
                  <a:pt x="62558" y="566"/>
                </a:lnTo>
                <a:lnTo>
                  <a:pt x="71437"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2" name="SMARTInkAnnotation292">
            <a:extLst>
              <a:ext uri="{FF2B5EF4-FFF2-40B4-BE49-F238E27FC236}">
                <a16:creationId xmlns:a16="http://schemas.microsoft.com/office/drawing/2014/main" id="{782637B1-D70B-48F6-B635-8B0E6F712256}"/>
              </a:ext>
            </a:extLst>
          </p:cNvPr>
          <p:cNvSpPr>
            <a:spLocks/>
          </p:cNvSpPr>
          <p:nvPr/>
        </p:nvSpPr>
        <p:spPr bwMode="auto">
          <a:xfrm>
            <a:off x="6634163" y="4313238"/>
            <a:ext cx="179387" cy="303212"/>
          </a:xfrm>
          <a:custGeom>
            <a:avLst/>
            <a:gdLst>
              <a:gd name="T0" fmla="*/ 20620 w 178190"/>
              <a:gd name="T1" fmla="*/ 36088 h 303241"/>
              <a:gd name="T2" fmla="*/ 11926 w 178190"/>
              <a:gd name="T3" fmla="*/ 34341 h 303241"/>
              <a:gd name="T4" fmla="*/ 5161 w 178190"/>
              <a:gd name="T5" fmla="*/ 26702 h 303241"/>
              <a:gd name="T6" fmla="*/ 2 w 178190"/>
              <a:gd name="T7" fmla="*/ 17441 h 303241"/>
              <a:gd name="T8" fmla="*/ 7499 w 178190"/>
              <a:gd name="T9" fmla="*/ 8777 h 303241"/>
              <a:gd name="T10" fmla="*/ 29446 w 178190"/>
              <a:gd name="T11" fmla="*/ 7546 h 303241"/>
              <a:gd name="T12" fmla="*/ 40125 w 178190"/>
              <a:gd name="T13" fmla="*/ 2426 h 303241"/>
              <a:gd name="T14" fmla="*/ 50976 w 178190"/>
              <a:gd name="T15" fmla="*/ 460 h 303241"/>
              <a:gd name="T16" fmla="*/ 61867 w 178190"/>
              <a:gd name="T17" fmla="*/ 869 h 303241"/>
              <a:gd name="T18" fmla="*/ 72774 w 178190"/>
              <a:gd name="T19" fmla="*/ 5811 h 303241"/>
              <a:gd name="T20" fmla="*/ 83688 w 178190"/>
              <a:gd name="T21" fmla="*/ 7725 h 303241"/>
              <a:gd name="T22" fmla="*/ 94603 w 178190"/>
              <a:gd name="T23" fmla="*/ 9285 h 303241"/>
              <a:gd name="T24" fmla="*/ 105524 w 178190"/>
              <a:gd name="T25" fmla="*/ 15590 h 303241"/>
              <a:gd name="T26" fmla="*/ 125233 w 178190"/>
              <a:gd name="T27" fmla="*/ 30592 h 303241"/>
              <a:gd name="T28" fmla="*/ 130486 w 178190"/>
              <a:gd name="T29" fmla="*/ 47219 h 303241"/>
              <a:gd name="T30" fmla="*/ 129773 w 178190"/>
              <a:gd name="T31" fmla="*/ 85713 h 303241"/>
              <a:gd name="T32" fmla="*/ 114729 w 178190"/>
              <a:gd name="T33" fmla="*/ 109458 h 303241"/>
              <a:gd name="T34" fmla="*/ 109046 w 178190"/>
              <a:gd name="T35" fmla="*/ 120318 h 303241"/>
              <a:gd name="T36" fmla="*/ 101978 w 178190"/>
              <a:gd name="T37" fmla="*/ 124103 h 303241"/>
              <a:gd name="T38" fmla="*/ 98138 w 178190"/>
              <a:gd name="T39" fmla="*/ 130076 h 303241"/>
              <a:gd name="T40" fmla="*/ 91072 w 178190"/>
              <a:gd name="T41" fmla="*/ 133248 h 303241"/>
              <a:gd name="T42" fmla="*/ 103591 w 178190"/>
              <a:gd name="T43" fmla="*/ 142087 h 303241"/>
              <a:gd name="T44" fmla="*/ 107510 w 178190"/>
              <a:gd name="T45" fmla="*/ 146827 h 303241"/>
              <a:gd name="T46" fmla="*/ 117548 w 178190"/>
              <a:gd name="T47" fmla="*/ 150189 h 303241"/>
              <a:gd name="T48" fmla="*/ 134776 w 178190"/>
              <a:gd name="T49" fmla="*/ 150907 h 303241"/>
              <a:gd name="T50" fmla="*/ 145588 w 178190"/>
              <a:gd name="T51" fmla="*/ 155694 h 303241"/>
              <a:gd name="T52" fmla="*/ 156474 w 178190"/>
              <a:gd name="T53" fmla="*/ 158665 h 303241"/>
              <a:gd name="T54" fmla="*/ 167382 w 178190"/>
              <a:gd name="T55" fmla="*/ 164256 h 303241"/>
              <a:gd name="T56" fmla="*/ 178299 w 178190"/>
              <a:gd name="T57" fmla="*/ 167464 h 303241"/>
              <a:gd name="T58" fmla="*/ 189213 w 178190"/>
              <a:gd name="T59" fmla="*/ 173126 h 303241"/>
              <a:gd name="T60" fmla="*/ 194334 w 178190"/>
              <a:gd name="T61" fmla="*/ 181096 h 303241"/>
              <a:gd name="T62" fmla="*/ 203561 w 178190"/>
              <a:gd name="T63" fmla="*/ 192648 h 303241"/>
              <a:gd name="T64" fmla="*/ 215819 w 178190"/>
              <a:gd name="T65" fmla="*/ 213349 h 303241"/>
              <a:gd name="T66" fmla="*/ 216777 w 178190"/>
              <a:gd name="T67" fmla="*/ 228167 h 303241"/>
              <a:gd name="T68" fmla="*/ 208879 w 178190"/>
              <a:gd name="T69" fmla="*/ 247730 h 303241"/>
              <a:gd name="T70" fmla="*/ 195723 w 178190"/>
              <a:gd name="T71" fmla="*/ 266208 h 303241"/>
              <a:gd name="T72" fmla="*/ 181781 w 178190"/>
              <a:gd name="T73" fmla="*/ 278510 h 303241"/>
              <a:gd name="T74" fmla="*/ 165181 w 178190"/>
              <a:gd name="T75" fmla="*/ 282776 h 303241"/>
              <a:gd name="T76" fmla="*/ 150690 w 178190"/>
              <a:gd name="T77" fmla="*/ 288749 h 303241"/>
              <a:gd name="T78" fmla="*/ 138714 w 178190"/>
              <a:gd name="T79" fmla="*/ 296813 h 303241"/>
              <a:gd name="T80" fmla="*/ 121689 w 178190"/>
              <a:gd name="T81" fmla="*/ 300715 h 303241"/>
              <a:gd name="T82" fmla="*/ 107076 w 178190"/>
              <a:gd name="T83" fmla="*/ 301880 h 303241"/>
              <a:gd name="T84" fmla="*/ 76663 w 178190"/>
              <a:gd name="T85" fmla="*/ 302362 h 303241"/>
              <a:gd name="T86" fmla="*/ 45361 w 178190"/>
              <a:gd name="T87" fmla="*/ 294712 h 303241"/>
              <a:gd name="T88" fmla="*/ 43663 w 178190"/>
              <a:gd name="T89" fmla="*/ 275671 h 30324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78190"/>
              <a:gd name="T136" fmla="*/ 0 h 303241"/>
              <a:gd name="T137" fmla="*/ 178190 w 178190"/>
              <a:gd name="T138" fmla="*/ 303241 h 30324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78190" h="303241">
                <a:moveTo>
                  <a:pt x="17859" y="44280"/>
                </a:moveTo>
                <a:lnTo>
                  <a:pt x="17859" y="36592"/>
                </a:lnTo>
                <a:lnTo>
                  <a:pt x="16867" y="36178"/>
                </a:lnTo>
                <a:lnTo>
                  <a:pt x="11722" y="35595"/>
                </a:lnTo>
                <a:lnTo>
                  <a:pt x="10170" y="35459"/>
                </a:lnTo>
                <a:lnTo>
                  <a:pt x="9756" y="34431"/>
                </a:lnTo>
                <a:lnTo>
                  <a:pt x="9038" y="27672"/>
                </a:lnTo>
                <a:lnTo>
                  <a:pt x="8010" y="27254"/>
                </a:lnTo>
                <a:lnTo>
                  <a:pt x="4221" y="26792"/>
                </a:lnTo>
                <a:lnTo>
                  <a:pt x="2814" y="25676"/>
                </a:lnTo>
                <a:lnTo>
                  <a:pt x="1876" y="23940"/>
                </a:lnTo>
                <a:lnTo>
                  <a:pt x="2" y="17501"/>
                </a:lnTo>
                <a:lnTo>
                  <a:pt x="0" y="9803"/>
                </a:lnTo>
                <a:lnTo>
                  <a:pt x="992" y="9389"/>
                </a:lnTo>
                <a:lnTo>
                  <a:pt x="6136" y="8807"/>
                </a:lnTo>
                <a:lnTo>
                  <a:pt x="11023" y="8610"/>
                </a:lnTo>
                <a:lnTo>
                  <a:pt x="21248" y="8571"/>
                </a:lnTo>
                <a:lnTo>
                  <a:pt x="24088" y="7576"/>
                </a:lnTo>
                <a:lnTo>
                  <a:pt x="26973" y="5920"/>
                </a:lnTo>
                <a:lnTo>
                  <a:pt x="29887" y="3824"/>
                </a:lnTo>
                <a:lnTo>
                  <a:pt x="32824" y="2426"/>
                </a:lnTo>
                <a:lnTo>
                  <a:pt x="35772" y="1495"/>
                </a:lnTo>
                <a:lnTo>
                  <a:pt x="38731" y="874"/>
                </a:lnTo>
                <a:lnTo>
                  <a:pt x="41695" y="460"/>
                </a:lnTo>
                <a:lnTo>
                  <a:pt x="44663" y="184"/>
                </a:lnTo>
                <a:lnTo>
                  <a:pt x="47635" y="0"/>
                </a:lnTo>
                <a:lnTo>
                  <a:pt x="50608" y="869"/>
                </a:lnTo>
                <a:lnTo>
                  <a:pt x="53582" y="2441"/>
                </a:lnTo>
                <a:lnTo>
                  <a:pt x="56557" y="4481"/>
                </a:lnTo>
                <a:lnTo>
                  <a:pt x="59533" y="5841"/>
                </a:lnTo>
                <a:lnTo>
                  <a:pt x="62509" y="6748"/>
                </a:lnTo>
                <a:lnTo>
                  <a:pt x="65484" y="7352"/>
                </a:lnTo>
                <a:lnTo>
                  <a:pt x="68461" y="7755"/>
                </a:lnTo>
                <a:lnTo>
                  <a:pt x="71438" y="8024"/>
                </a:lnTo>
                <a:lnTo>
                  <a:pt x="74414" y="8203"/>
                </a:lnTo>
                <a:lnTo>
                  <a:pt x="77390" y="9315"/>
                </a:lnTo>
                <a:lnTo>
                  <a:pt x="80367" y="11048"/>
                </a:lnTo>
                <a:lnTo>
                  <a:pt x="83342" y="13196"/>
                </a:lnTo>
                <a:lnTo>
                  <a:pt x="86320" y="15620"/>
                </a:lnTo>
                <a:lnTo>
                  <a:pt x="89296" y="18228"/>
                </a:lnTo>
                <a:lnTo>
                  <a:pt x="96462" y="24802"/>
                </a:lnTo>
                <a:lnTo>
                  <a:pt x="102443" y="30682"/>
                </a:lnTo>
                <a:lnTo>
                  <a:pt x="104014" y="33230"/>
                </a:lnTo>
                <a:lnTo>
                  <a:pt x="105759" y="38707"/>
                </a:lnTo>
                <a:lnTo>
                  <a:pt x="106742" y="47369"/>
                </a:lnTo>
                <a:lnTo>
                  <a:pt x="107033" y="56220"/>
                </a:lnTo>
                <a:lnTo>
                  <a:pt x="107152" y="82976"/>
                </a:lnTo>
                <a:lnTo>
                  <a:pt x="106161" y="85953"/>
                </a:lnTo>
                <a:lnTo>
                  <a:pt x="101018" y="94882"/>
                </a:lnTo>
                <a:lnTo>
                  <a:pt x="98061" y="103811"/>
                </a:lnTo>
                <a:lnTo>
                  <a:pt x="93853" y="109764"/>
                </a:lnTo>
                <a:lnTo>
                  <a:pt x="91322" y="115718"/>
                </a:lnTo>
                <a:lnTo>
                  <a:pt x="90646" y="118694"/>
                </a:lnTo>
                <a:lnTo>
                  <a:pt x="89204" y="120678"/>
                </a:lnTo>
                <a:lnTo>
                  <a:pt x="87251" y="122002"/>
                </a:lnTo>
                <a:lnTo>
                  <a:pt x="84955" y="122883"/>
                </a:lnTo>
                <a:lnTo>
                  <a:pt x="83425" y="124463"/>
                </a:lnTo>
                <a:lnTo>
                  <a:pt x="82406" y="126509"/>
                </a:lnTo>
                <a:lnTo>
                  <a:pt x="81726" y="128865"/>
                </a:lnTo>
                <a:lnTo>
                  <a:pt x="80281" y="130436"/>
                </a:lnTo>
                <a:lnTo>
                  <a:pt x="78325" y="131482"/>
                </a:lnTo>
                <a:lnTo>
                  <a:pt x="76028" y="132180"/>
                </a:lnTo>
                <a:lnTo>
                  <a:pt x="74498" y="133638"/>
                </a:lnTo>
                <a:lnTo>
                  <a:pt x="73478" y="135602"/>
                </a:lnTo>
                <a:lnTo>
                  <a:pt x="71438" y="142503"/>
                </a:lnTo>
                <a:lnTo>
                  <a:pt x="84739" y="142507"/>
                </a:lnTo>
                <a:lnTo>
                  <a:pt x="86258" y="143499"/>
                </a:lnTo>
                <a:lnTo>
                  <a:pt x="87271" y="145152"/>
                </a:lnTo>
                <a:lnTo>
                  <a:pt x="87946" y="147247"/>
                </a:lnTo>
                <a:lnTo>
                  <a:pt x="89388" y="148643"/>
                </a:lnTo>
                <a:lnTo>
                  <a:pt x="91342" y="149574"/>
                </a:lnTo>
                <a:lnTo>
                  <a:pt x="96159" y="150609"/>
                </a:lnTo>
                <a:lnTo>
                  <a:pt x="101606" y="151068"/>
                </a:lnTo>
                <a:lnTo>
                  <a:pt x="104448" y="151191"/>
                </a:lnTo>
                <a:lnTo>
                  <a:pt x="110251" y="151327"/>
                </a:lnTo>
                <a:lnTo>
                  <a:pt x="113189" y="152356"/>
                </a:lnTo>
                <a:lnTo>
                  <a:pt x="116139" y="154033"/>
                </a:lnTo>
                <a:lnTo>
                  <a:pt x="119097" y="156144"/>
                </a:lnTo>
                <a:lnTo>
                  <a:pt x="122062" y="157551"/>
                </a:lnTo>
                <a:lnTo>
                  <a:pt x="125030" y="158490"/>
                </a:lnTo>
                <a:lnTo>
                  <a:pt x="128002" y="159115"/>
                </a:lnTo>
                <a:lnTo>
                  <a:pt x="130975" y="160524"/>
                </a:lnTo>
                <a:lnTo>
                  <a:pt x="133949" y="162456"/>
                </a:lnTo>
                <a:lnTo>
                  <a:pt x="136924" y="164736"/>
                </a:lnTo>
                <a:lnTo>
                  <a:pt x="139900" y="166256"/>
                </a:lnTo>
                <a:lnTo>
                  <a:pt x="142876" y="167269"/>
                </a:lnTo>
                <a:lnTo>
                  <a:pt x="145852" y="167944"/>
                </a:lnTo>
                <a:lnTo>
                  <a:pt x="148828" y="169387"/>
                </a:lnTo>
                <a:lnTo>
                  <a:pt x="151805" y="171341"/>
                </a:lnTo>
                <a:lnTo>
                  <a:pt x="154781" y="173636"/>
                </a:lnTo>
                <a:lnTo>
                  <a:pt x="156766" y="176158"/>
                </a:lnTo>
                <a:lnTo>
                  <a:pt x="158088" y="178831"/>
                </a:lnTo>
                <a:lnTo>
                  <a:pt x="158970" y="181606"/>
                </a:lnTo>
                <a:lnTo>
                  <a:pt x="162596" y="187335"/>
                </a:lnTo>
                <a:lnTo>
                  <a:pt x="164951" y="190251"/>
                </a:lnTo>
                <a:lnTo>
                  <a:pt x="166522" y="193188"/>
                </a:lnTo>
                <a:lnTo>
                  <a:pt x="169725" y="202061"/>
                </a:lnTo>
                <a:lnTo>
                  <a:pt x="173989" y="208001"/>
                </a:lnTo>
                <a:lnTo>
                  <a:pt x="176547" y="213949"/>
                </a:lnTo>
                <a:lnTo>
                  <a:pt x="177987" y="222875"/>
                </a:lnTo>
                <a:lnTo>
                  <a:pt x="178189" y="225851"/>
                </a:lnTo>
                <a:lnTo>
                  <a:pt x="177331" y="228827"/>
                </a:lnTo>
                <a:lnTo>
                  <a:pt x="173733" y="234780"/>
                </a:lnTo>
                <a:lnTo>
                  <a:pt x="171472" y="243379"/>
                </a:lnTo>
                <a:lnTo>
                  <a:pt x="170869" y="248450"/>
                </a:lnTo>
                <a:lnTo>
                  <a:pt x="169475" y="252823"/>
                </a:lnTo>
                <a:lnTo>
                  <a:pt x="165280" y="260328"/>
                </a:lnTo>
                <a:lnTo>
                  <a:pt x="160108" y="266970"/>
                </a:lnTo>
                <a:lnTo>
                  <a:pt x="157340" y="270130"/>
                </a:lnTo>
                <a:lnTo>
                  <a:pt x="154503" y="273230"/>
                </a:lnTo>
                <a:lnTo>
                  <a:pt x="148704" y="279320"/>
                </a:lnTo>
                <a:lnTo>
                  <a:pt x="144777" y="281340"/>
                </a:lnTo>
                <a:lnTo>
                  <a:pt x="140173" y="282687"/>
                </a:lnTo>
                <a:lnTo>
                  <a:pt x="135121" y="283586"/>
                </a:lnTo>
                <a:lnTo>
                  <a:pt x="130760" y="285176"/>
                </a:lnTo>
                <a:lnTo>
                  <a:pt x="126861" y="287229"/>
                </a:lnTo>
                <a:lnTo>
                  <a:pt x="123269" y="289589"/>
                </a:lnTo>
                <a:lnTo>
                  <a:pt x="119882" y="292155"/>
                </a:lnTo>
                <a:lnTo>
                  <a:pt x="116633" y="294858"/>
                </a:lnTo>
                <a:lnTo>
                  <a:pt x="113473" y="297653"/>
                </a:lnTo>
                <a:lnTo>
                  <a:pt x="109383" y="299515"/>
                </a:lnTo>
                <a:lnTo>
                  <a:pt x="104672" y="300757"/>
                </a:lnTo>
                <a:lnTo>
                  <a:pt x="99546" y="301585"/>
                </a:lnTo>
                <a:lnTo>
                  <a:pt x="95138" y="302137"/>
                </a:lnTo>
                <a:lnTo>
                  <a:pt x="91205" y="302505"/>
                </a:lnTo>
                <a:lnTo>
                  <a:pt x="87593" y="302750"/>
                </a:lnTo>
                <a:lnTo>
                  <a:pt x="84192" y="302913"/>
                </a:lnTo>
                <a:lnTo>
                  <a:pt x="77767" y="303095"/>
                </a:lnTo>
                <a:lnTo>
                  <a:pt x="62713" y="303232"/>
                </a:lnTo>
                <a:lnTo>
                  <a:pt x="46303" y="303240"/>
                </a:lnTo>
                <a:lnTo>
                  <a:pt x="42738" y="300595"/>
                </a:lnTo>
                <a:lnTo>
                  <a:pt x="37105" y="295552"/>
                </a:lnTo>
                <a:lnTo>
                  <a:pt x="36643" y="294147"/>
                </a:lnTo>
                <a:lnTo>
                  <a:pt x="35900" y="284761"/>
                </a:lnTo>
                <a:lnTo>
                  <a:pt x="35718" y="2764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3" name="SMARTInkAnnotation293">
            <a:extLst>
              <a:ext uri="{FF2B5EF4-FFF2-40B4-BE49-F238E27FC236}">
                <a16:creationId xmlns:a16="http://schemas.microsoft.com/office/drawing/2014/main" id="{CF17159F-1446-40B7-8903-42BC046BE9B6}"/>
              </a:ext>
            </a:extLst>
          </p:cNvPr>
          <p:cNvSpPr>
            <a:spLocks/>
          </p:cNvSpPr>
          <p:nvPr/>
        </p:nvSpPr>
        <p:spPr bwMode="auto">
          <a:xfrm>
            <a:off x="6483350" y="4295775"/>
            <a:ext cx="96838" cy="17463"/>
          </a:xfrm>
          <a:custGeom>
            <a:avLst/>
            <a:gdLst>
              <a:gd name="T0" fmla="*/ 0 w 97857"/>
              <a:gd name="T1" fmla="*/ 0 h 17860"/>
              <a:gd name="T2" fmla="*/ 0 w 97857"/>
              <a:gd name="T3" fmla="*/ 3917 h 17860"/>
              <a:gd name="T4" fmla="*/ 724 w 97857"/>
              <a:gd name="T5" fmla="*/ 4129 h 17860"/>
              <a:gd name="T6" fmla="*/ 1931 w 97857"/>
              <a:gd name="T7" fmla="*/ 4268 h 17860"/>
              <a:gd name="T8" fmla="*/ 6498 w 97857"/>
              <a:gd name="T9" fmla="*/ 4549 h 17860"/>
              <a:gd name="T10" fmla="*/ 6516 w 97857"/>
              <a:gd name="T11" fmla="*/ 4549 h 17860"/>
              <a:gd name="T12" fmla="*/ 12140 w 97857"/>
              <a:gd name="T13" fmla="*/ 8466 h 17860"/>
              <a:gd name="T14" fmla="*/ 13165 w 97857"/>
              <a:gd name="T15" fmla="*/ 8677 h 17860"/>
              <a:gd name="T16" fmla="*/ 14577 w 97857"/>
              <a:gd name="T17" fmla="*/ 8818 h 17860"/>
              <a:gd name="T18" fmla="*/ 18581 w 97857"/>
              <a:gd name="T19" fmla="*/ 9042 h 17860"/>
              <a:gd name="T20" fmla="*/ 21063 w 97857"/>
              <a:gd name="T21" fmla="*/ 9074 h 17860"/>
              <a:gd name="T22" fmla="*/ 71485 w 97857"/>
              <a:gd name="T23" fmla="*/ 9099 h 17860"/>
              <a:gd name="T24" fmla="*/ 70849 w 97857"/>
              <a:gd name="T25" fmla="*/ 8592 h 17860"/>
              <a:gd name="T26" fmla="*/ 65233 w 97857"/>
              <a:gd name="T27" fmla="*/ 4549 h 17860"/>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97857"/>
              <a:gd name="T43" fmla="*/ 0 h 17860"/>
              <a:gd name="T44" fmla="*/ 97857 w 97857"/>
              <a:gd name="T45" fmla="*/ 17860 h 17860"/>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97857" h="17860">
                <a:moveTo>
                  <a:pt x="0" y="0"/>
                </a:moveTo>
                <a:lnTo>
                  <a:pt x="0" y="7688"/>
                </a:lnTo>
                <a:lnTo>
                  <a:pt x="991" y="8102"/>
                </a:lnTo>
                <a:lnTo>
                  <a:pt x="2645" y="8377"/>
                </a:lnTo>
                <a:lnTo>
                  <a:pt x="8897" y="8926"/>
                </a:lnTo>
                <a:lnTo>
                  <a:pt x="8920" y="8928"/>
                </a:lnTo>
                <a:lnTo>
                  <a:pt x="16617" y="16617"/>
                </a:lnTo>
                <a:lnTo>
                  <a:pt x="18023" y="17031"/>
                </a:lnTo>
                <a:lnTo>
                  <a:pt x="19953" y="17307"/>
                </a:lnTo>
                <a:lnTo>
                  <a:pt x="25438" y="17750"/>
                </a:lnTo>
                <a:lnTo>
                  <a:pt x="28834" y="17810"/>
                </a:lnTo>
                <a:lnTo>
                  <a:pt x="97856" y="17859"/>
                </a:lnTo>
                <a:lnTo>
                  <a:pt x="96987" y="16867"/>
                </a:lnTo>
                <a:lnTo>
                  <a:pt x="89297"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4" name="SMARTInkAnnotation294">
            <a:extLst>
              <a:ext uri="{FF2B5EF4-FFF2-40B4-BE49-F238E27FC236}">
                <a16:creationId xmlns:a16="http://schemas.microsoft.com/office/drawing/2014/main" id="{BED56193-7825-4162-9C26-95A859D92E15}"/>
              </a:ext>
            </a:extLst>
          </p:cNvPr>
          <p:cNvSpPr>
            <a:spLocks/>
          </p:cNvSpPr>
          <p:nvPr/>
        </p:nvSpPr>
        <p:spPr bwMode="auto">
          <a:xfrm>
            <a:off x="6911975" y="4357688"/>
            <a:ext cx="196850" cy="223837"/>
          </a:xfrm>
          <a:custGeom>
            <a:avLst/>
            <a:gdLst>
              <a:gd name="T0" fmla="*/ 13937 w 196454"/>
              <a:gd name="T1" fmla="*/ 24068 h 223243"/>
              <a:gd name="T2" fmla="*/ 9562 w 196454"/>
              <a:gd name="T3" fmla="*/ 38777 h 223243"/>
              <a:gd name="T4" fmla="*/ 6673 w 196454"/>
              <a:gd name="T5" fmla="*/ 191163 h 223243"/>
              <a:gd name="T6" fmla="*/ 887 w 196454"/>
              <a:gd name="T7" fmla="*/ 209235 h 223243"/>
              <a:gd name="T8" fmla="*/ 2 w 196454"/>
              <a:gd name="T9" fmla="*/ 231928 h 223243"/>
              <a:gd name="T10" fmla="*/ 5040 w 196454"/>
              <a:gd name="T11" fmla="*/ 218622 h 223243"/>
              <a:gd name="T12" fmla="*/ 9093 w 196454"/>
              <a:gd name="T13" fmla="*/ 203002 h 223243"/>
              <a:gd name="T14" fmla="*/ 14406 w 196454"/>
              <a:gd name="T15" fmla="*/ 191121 h 223243"/>
              <a:gd name="T16" fmla="*/ 17618 w 196454"/>
              <a:gd name="T17" fmla="*/ 175663 h 223243"/>
              <a:gd name="T18" fmla="*/ 23605 w 196454"/>
              <a:gd name="T19" fmla="*/ 157469 h 223243"/>
              <a:gd name="T20" fmla="*/ 27019 w 196454"/>
              <a:gd name="T21" fmla="*/ 138472 h 223243"/>
              <a:gd name="T22" fmla="*/ 33067 w 196454"/>
              <a:gd name="T23" fmla="*/ 119229 h 223243"/>
              <a:gd name="T24" fmla="*/ 36499 w 196454"/>
              <a:gd name="T25" fmla="*/ 99916 h 223243"/>
              <a:gd name="T26" fmla="*/ 42550 w 196454"/>
              <a:gd name="T27" fmla="*/ 85719 h 223243"/>
              <a:gd name="T28" fmla="*/ 47518 w 196454"/>
              <a:gd name="T29" fmla="*/ 70219 h 223243"/>
              <a:gd name="T30" fmla="*/ 61523 w 196454"/>
              <a:gd name="T31" fmla="*/ 44199 h 223243"/>
              <a:gd name="T32" fmla="*/ 71007 w 196454"/>
              <a:gd name="T33" fmla="*/ 39167 h 223243"/>
              <a:gd name="T34" fmla="*/ 89890 w 196454"/>
              <a:gd name="T35" fmla="*/ 38696 h 223243"/>
              <a:gd name="T36" fmla="*/ 93385 w 196454"/>
              <a:gd name="T37" fmla="*/ 43821 h 223243"/>
              <a:gd name="T38" fmla="*/ 99456 w 196454"/>
              <a:gd name="T39" fmla="*/ 47011 h 223243"/>
              <a:gd name="T40" fmla="*/ 102895 w 196454"/>
              <a:gd name="T41" fmla="*/ 53090 h 223243"/>
              <a:gd name="T42" fmla="*/ 110577 w 196454"/>
              <a:gd name="T43" fmla="*/ 64770 h 223243"/>
              <a:gd name="T44" fmla="*/ 113186 w 196454"/>
              <a:gd name="T45" fmla="*/ 80290 h 223243"/>
              <a:gd name="T46" fmla="*/ 116448 w 196454"/>
              <a:gd name="T47" fmla="*/ 94709 h 223243"/>
              <a:gd name="T48" fmla="*/ 121281 w 196454"/>
              <a:gd name="T49" fmla="*/ 108652 h 223243"/>
              <a:gd name="T50" fmla="*/ 122710 w 196454"/>
              <a:gd name="T51" fmla="*/ 123526 h 223243"/>
              <a:gd name="T52" fmla="*/ 120326 w 196454"/>
              <a:gd name="T53" fmla="*/ 137605 h 223243"/>
              <a:gd name="T54" fmla="*/ 115753 w 196454"/>
              <a:gd name="T55" fmla="*/ 152525 h 223243"/>
              <a:gd name="T56" fmla="*/ 114399 w 196454"/>
              <a:gd name="T57" fmla="*/ 166613 h 223243"/>
              <a:gd name="T58" fmla="*/ 111187 w 196454"/>
              <a:gd name="T59" fmla="*/ 181532 h 223243"/>
              <a:gd name="T60" fmla="*/ 105246 w 196454"/>
              <a:gd name="T61" fmla="*/ 199571 h 223243"/>
              <a:gd name="T62" fmla="*/ 103369 w 196454"/>
              <a:gd name="T63" fmla="*/ 211457 h 223243"/>
              <a:gd name="T64" fmla="*/ 96851 w 196454"/>
              <a:gd name="T65" fmla="*/ 215363 h 223243"/>
              <a:gd name="T66" fmla="*/ 95447 w 196454"/>
              <a:gd name="T67" fmla="*/ 217469 h 223243"/>
              <a:gd name="T68" fmla="*/ 95934 w 196454"/>
              <a:gd name="T69" fmla="*/ 205220 h 223243"/>
              <a:gd name="T70" fmla="*/ 104520 w 196454"/>
              <a:gd name="T71" fmla="*/ 185797 h 223243"/>
              <a:gd name="T72" fmla="*/ 111655 w 196454"/>
              <a:gd name="T73" fmla="*/ 170621 h 223243"/>
              <a:gd name="T74" fmla="*/ 120444 w 196454"/>
              <a:gd name="T75" fmla="*/ 157769 h 223243"/>
              <a:gd name="T76" fmla="*/ 132859 w 196454"/>
              <a:gd name="T77" fmla="*/ 134719 h 223243"/>
              <a:gd name="T78" fmla="*/ 139492 w 196454"/>
              <a:gd name="T79" fmla="*/ 118715 h 223243"/>
              <a:gd name="T80" fmla="*/ 144268 w 196454"/>
              <a:gd name="T81" fmla="*/ 104302 h 223243"/>
              <a:gd name="T82" fmla="*/ 152358 w 196454"/>
              <a:gd name="T83" fmla="*/ 89286 h 223243"/>
              <a:gd name="T84" fmla="*/ 168486 w 196454"/>
              <a:gd name="T85" fmla="*/ 71183 h 223243"/>
              <a:gd name="T86" fmla="*/ 177596 w 196454"/>
              <a:gd name="T87" fmla="*/ 65519 h 223243"/>
              <a:gd name="T88" fmla="*/ 186645 w 196454"/>
              <a:gd name="T89" fmla="*/ 64962 h 223243"/>
              <a:gd name="T90" fmla="*/ 189313 w 196454"/>
              <a:gd name="T91" fmla="*/ 72467 h 223243"/>
              <a:gd name="T92" fmla="*/ 196156 w 196454"/>
              <a:gd name="T93" fmla="*/ 84120 h 223243"/>
              <a:gd name="T94" fmla="*/ 198933 w 196454"/>
              <a:gd name="T95" fmla="*/ 104256 h 223243"/>
              <a:gd name="T96" fmla="*/ 201995 w 196454"/>
              <a:gd name="T97" fmla="*/ 137659 h 223243"/>
              <a:gd name="T98" fmla="*/ 206703 w 196454"/>
              <a:gd name="T99" fmla="*/ 152540 h 223243"/>
              <a:gd name="T100" fmla="*/ 208426 w 196454"/>
              <a:gd name="T101" fmla="*/ 170559 h 223243"/>
              <a:gd name="T102" fmla="*/ 205875 w 196454"/>
              <a:gd name="T103" fmla="*/ 234304 h 223243"/>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96454"/>
              <a:gd name="T157" fmla="*/ 0 h 223243"/>
              <a:gd name="T158" fmla="*/ 196454 w 196454"/>
              <a:gd name="T159" fmla="*/ 223243 h 223243"/>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96454" h="223243">
                <a:moveTo>
                  <a:pt x="17859" y="0"/>
                </a:moveTo>
                <a:lnTo>
                  <a:pt x="17859" y="16586"/>
                </a:lnTo>
                <a:lnTo>
                  <a:pt x="13119" y="22223"/>
                </a:lnTo>
                <a:lnTo>
                  <a:pt x="10170" y="25436"/>
                </a:lnTo>
                <a:lnTo>
                  <a:pt x="9480" y="28834"/>
                </a:lnTo>
                <a:lnTo>
                  <a:pt x="9002" y="35805"/>
                </a:lnTo>
                <a:lnTo>
                  <a:pt x="8929" y="167964"/>
                </a:lnTo>
                <a:lnTo>
                  <a:pt x="7937" y="172500"/>
                </a:lnTo>
                <a:lnTo>
                  <a:pt x="6283" y="176516"/>
                </a:lnTo>
                <a:lnTo>
                  <a:pt x="4189" y="180185"/>
                </a:lnTo>
                <a:lnTo>
                  <a:pt x="1861" y="186908"/>
                </a:lnTo>
                <a:lnTo>
                  <a:pt x="827" y="193203"/>
                </a:lnTo>
                <a:lnTo>
                  <a:pt x="367" y="199308"/>
                </a:lnTo>
                <a:lnTo>
                  <a:pt x="162" y="205329"/>
                </a:lnTo>
                <a:lnTo>
                  <a:pt x="2" y="214157"/>
                </a:lnTo>
                <a:lnTo>
                  <a:pt x="0" y="209526"/>
                </a:lnTo>
                <a:lnTo>
                  <a:pt x="993" y="207153"/>
                </a:lnTo>
                <a:lnTo>
                  <a:pt x="4740" y="201871"/>
                </a:lnTo>
                <a:lnTo>
                  <a:pt x="7688" y="198058"/>
                </a:lnTo>
                <a:lnTo>
                  <a:pt x="8377" y="191875"/>
                </a:lnTo>
                <a:lnTo>
                  <a:pt x="8561" y="187448"/>
                </a:lnTo>
                <a:lnTo>
                  <a:pt x="9676" y="183505"/>
                </a:lnTo>
                <a:lnTo>
                  <a:pt x="11411" y="179883"/>
                </a:lnTo>
                <a:lnTo>
                  <a:pt x="13561" y="176477"/>
                </a:lnTo>
                <a:lnTo>
                  <a:pt x="14994" y="172222"/>
                </a:lnTo>
                <a:lnTo>
                  <a:pt x="15948" y="167400"/>
                </a:lnTo>
                <a:lnTo>
                  <a:pt x="16585" y="162202"/>
                </a:lnTo>
                <a:lnTo>
                  <a:pt x="18002" y="156752"/>
                </a:lnTo>
                <a:lnTo>
                  <a:pt x="19939" y="151134"/>
                </a:lnTo>
                <a:lnTo>
                  <a:pt x="22222" y="145404"/>
                </a:lnTo>
                <a:lnTo>
                  <a:pt x="23744" y="139600"/>
                </a:lnTo>
                <a:lnTo>
                  <a:pt x="24759" y="133747"/>
                </a:lnTo>
                <a:lnTo>
                  <a:pt x="25436" y="127860"/>
                </a:lnTo>
                <a:lnTo>
                  <a:pt x="26879" y="121951"/>
                </a:lnTo>
                <a:lnTo>
                  <a:pt x="28834" y="116028"/>
                </a:lnTo>
                <a:lnTo>
                  <a:pt x="31128" y="110094"/>
                </a:lnTo>
                <a:lnTo>
                  <a:pt x="32657" y="104154"/>
                </a:lnTo>
                <a:lnTo>
                  <a:pt x="33678" y="98209"/>
                </a:lnTo>
                <a:lnTo>
                  <a:pt x="34359" y="92262"/>
                </a:lnTo>
                <a:lnTo>
                  <a:pt x="35804" y="87305"/>
                </a:lnTo>
                <a:lnTo>
                  <a:pt x="37759" y="83008"/>
                </a:lnTo>
                <a:lnTo>
                  <a:pt x="40055" y="79151"/>
                </a:lnTo>
                <a:lnTo>
                  <a:pt x="42607" y="72220"/>
                </a:lnTo>
                <a:lnTo>
                  <a:pt x="43288" y="68983"/>
                </a:lnTo>
                <a:lnTo>
                  <a:pt x="44733" y="64840"/>
                </a:lnTo>
                <a:lnTo>
                  <a:pt x="46689" y="60094"/>
                </a:lnTo>
                <a:lnTo>
                  <a:pt x="52217" y="47699"/>
                </a:lnTo>
                <a:lnTo>
                  <a:pt x="57915" y="40812"/>
                </a:lnTo>
                <a:lnTo>
                  <a:pt x="61147" y="37228"/>
                </a:lnTo>
                <a:lnTo>
                  <a:pt x="62593" y="36725"/>
                </a:lnTo>
                <a:lnTo>
                  <a:pt x="66844" y="36166"/>
                </a:lnTo>
                <a:lnTo>
                  <a:pt x="72041" y="35918"/>
                </a:lnTo>
                <a:lnTo>
                  <a:pt x="78723" y="35758"/>
                </a:lnTo>
                <a:lnTo>
                  <a:pt x="84620" y="35731"/>
                </a:lnTo>
                <a:lnTo>
                  <a:pt x="86179" y="36719"/>
                </a:lnTo>
                <a:lnTo>
                  <a:pt x="87218" y="38370"/>
                </a:lnTo>
                <a:lnTo>
                  <a:pt x="87911" y="40463"/>
                </a:lnTo>
                <a:lnTo>
                  <a:pt x="89365" y="41858"/>
                </a:lnTo>
                <a:lnTo>
                  <a:pt x="91326" y="42788"/>
                </a:lnTo>
                <a:lnTo>
                  <a:pt x="93626" y="43409"/>
                </a:lnTo>
                <a:lnTo>
                  <a:pt x="95160" y="44814"/>
                </a:lnTo>
                <a:lnTo>
                  <a:pt x="96181" y="46744"/>
                </a:lnTo>
                <a:lnTo>
                  <a:pt x="96863" y="49022"/>
                </a:lnTo>
                <a:lnTo>
                  <a:pt x="100266" y="54199"/>
                </a:lnTo>
                <a:lnTo>
                  <a:pt x="102562" y="56969"/>
                </a:lnTo>
                <a:lnTo>
                  <a:pt x="104094" y="59807"/>
                </a:lnTo>
                <a:lnTo>
                  <a:pt x="105795" y="65608"/>
                </a:lnTo>
                <a:lnTo>
                  <a:pt x="106249" y="69535"/>
                </a:lnTo>
                <a:lnTo>
                  <a:pt x="106550" y="74138"/>
                </a:lnTo>
                <a:lnTo>
                  <a:pt x="106753" y="79191"/>
                </a:lnTo>
                <a:lnTo>
                  <a:pt x="107879" y="83552"/>
                </a:lnTo>
                <a:lnTo>
                  <a:pt x="109622" y="87452"/>
                </a:lnTo>
                <a:lnTo>
                  <a:pt x="111777" y="91043"/>
                </a:lnTo>
                <a:lnTo>
                  <a:pt x="113213" y="95422"/>
                </a:lnTo>
                <a:lnTo>
                  <a:pt x="114170" y="100325"/>
                </a:lnTo>
                <a:lnTo>
                  <a:pt x="114808" y="105579"/>
                </a:lnTo>
                <a:lnTo>
                  <a:pt x="115234" y="110074"/>
                </a:lnTo>
                <a:lnTo>
                  <a:pt x="115517" y="114062"/>
                </a:lnTo>
                <a:lnTo>
                  <a:pt x="115707" y="117713"/>
                </a:lnTo>
                <a:lnTo>
                  <a:pt x="114841" y="122132"/>
                </a:lnTo>
                <a:lnTo>
                  <a:pt x="113271" y="127062"/>
                </a:lnTo>
                <a:lnTo>
                  <a:pt x="111232" y="132333"/>
                </a:lnTo>
                <a:lnTo>
                  <a:pt x="109874" y="136839"/>
                </a:lnTo>
                <a:lnTo>
                  <a:pt x="108967" y="140836"/>
                </a:lnTo>
                <a:lnTo>
                  <a:pt x="108364" y="144492"/>
                </a:lnTo>
                <a:lnTo>
                  <a:pt x="107961" y="148914"/>
                </a:lnTo>
                <a:lnTo>
                  <a:pt x="107693" y="153847"/>
                </a:lnTo>
                <a:lnTo>
                  <a:pt x="107514" y="159119"/>
                </a:lnTo>
                <a:lnTo>
                  <a:pt x="106402" y="163626"/>
                </a:lnTo>
                <a:lnTo>
                  <a:pt x="104669" y="167623"/>
                </a:lnTo>
                <a:lnTo>
                  <a:pt x="102522" y="171280"/>
                </a:lnTo>
                <a:lnTo>
                  <a:pt x="100135" y="177989"/>
                </a:lnTo>
                <a:lnTo>
                  <a:pt x="99075" y="184278"/>
                </a:lnTo>
                <a:lnTo>
                  <a:pt x="98604" y="190381"/>
                </a:lnTo>
                <a:lnTo>
                  <a:pt x="98338" y="194654"/>
                </a:lnTo>
                <a:lnTo>
                  <a:pt x="97308" y="195254"/>
                </a:lnTo>
                <a:lnTo>
                  <a:pt x="93519" y="195920"/>
                </a:lnTo>
                <a:lnTo>
                  <a:pt x="92112" y="197090"/>
                </a:lnTo>
                <a:lnTo>
                  <a:pt x="91173" y="198862"/>
                </a:lnTo>
                <a:lnTo>
                  <a:pt x="90548" y="201035"/>
                </a:lnTo>
                <a:lnTo>
                  <a:pt x="90130" y="201493"/>
                </a:lnTo>
                <a:lnTo>
                  <a:pt x="89852" y="200806"/>
                </a:lnTo>
                <a:lnTo>
                  <a:pt x="89345" y="194189"/>
                </a:lnTo>
                <a:lnTo>
                  <a:pt x="89329" y="191967"/>
                </a:lnTo>
                <a:lnTo>
                  <a:pt x="90310" y="189494"/>
                </a:lnTo>
                <a:lnTo>
                  <a:pt x="94047" y="184100"/>
                </a:lnTo>
                <a:lnTo>
                  <a:pt x="96368" y="178395"/>
                </a:lnTo>
                <a:lnTo>
                  <a:pt x="98393" y="171560"/>
                </a:lnTo>
                <a:lnTo>
                  <a:pt x="100321" y="166959"/>
                </a:lnTo>
                <a:lnTo>
                  <a:pt x="102600" y="161908"/>
                </a:lnTo>
                <a:lnTo>
                  <a:pt x="105110" y="157548"/>
                </a:lnTo>
                <a:lnTo>
                  <a:pt x="107777" y="153650"/>
                </a:lnTo>
                <a:lnTo>
                  <a:pt x="110546" y="150058"/>
                </a:lnTo>
                <a:lnTo>
                  <a:pt x="113384" y="145679"/>
                </a:lnTo>
                <a:lnTo>
                  <a:pt x="116270" y="140776"/>
                </a:lnTo>
                <a:lnTo>
                  <a:pt x="119185" y="135523"/>
                </a:lnTo>
                <a:lnTo>
                  <a:pt x="125070" y="124394"/>
                </a:lnTo>
                <a:lnTo>
                  <a:pt x="128028" y="118648"/>
                </a:lnTo>
                <a:lnTo>
                  <a:pt x="130000" y="113826"/>
                </a:lnTo>
                <a:lnTo>
                  <a:pt x="131315" y="109618"/>
                </a:lnTo>
                <a:lnTo>
                  <a:pt x="132192" y="105821"/>
                </a:lnTo>
                <a:lnTo>
                  <a:pt x="133769" y="101305"/>
                </a:lnTo>
                <a:lnTo>
                  <a:pt x="135811" y="96310"/>
                </a:lnTo>
                <a:lnTo>
                  <a:pt x="138166" y="90996"/>
                </a:lnTo>
                <a:lnTo>
                  <a:pt x="140728" y="86461"/>
                </a:lnTo>
                <a:lnTo>
                  <a:pt x="143427" y="82445"/>
                </a:lnTo>
                <a:lnTo>
                  <a:pt x="150149" y="73612"/>
                </a:lnTo>
                <a:lnTo>
                  <a:pt x="156054" y="67342"/>
                </a:lnTo>
                <a:lnTo>
                  <a:pt x="158606" y="65730"/>
                </a:lnTo>
                <a:lnTo>
                  <a:pt x="164088" y="63940"/>
                </a:lnTo>
                <a:lnTo>
                  <a:pt x="165947" y="62471"/>
                </a:lnTo>
                <a:lnTo>
                  <a:pt x="167185" y="60499"/>
                </a:lnTo>
                <a:lnTo>
                  <a:pt x="169174" y="54945"/>
                </a:lnTo>
                <a:lnTo>
                  <a:pt x="170330" y="55482"/>
                </a:lnTo>
                <a:lnTo>
                  <a:pt x="175704" y="59985"/>
                </a:lnTo>
                <a:lnTo>
                  <a:pt x="177309" y="61387"/>
                </a:lnTo>
                <a:lnTo>
                  <a:pt x="177737" y="62753"/>
                </a:lnTo>
                <a:lnTo>
                  <a:pt x="178214" y="66916"/>
                </a:lnTo>
                <a:lnTo>
                  <a:pt x="179332" y="69416"/>
                </a:lnTo>
                <a:lnTo>
                  <a:pt x="183221" y="74838"/>
                </a:lnTo>
                <a:lnTo>
                  <a:pt x="184656" y="77674"/>
                </a:lnTo>
                <a:lnTo>
                  <a:pt x="186248" y="83470"/>
                </a:lnTo>
                <a:lnTo>
                  <a:pt x="186957" y="89353"/>
                </a:lnTo>
                <a:lnTo>
                  <a:pt x="187271" y="96267"/>
                </a:lnTo>
                <a:lnTo>
                  <a:pt x="187490" y="117825"/>
                </a:lnTo>
                <a:lnTo>
                  <a:pt x="188493" y="122206"/>
                </a:lnTo>
                <a:lnTo>
                  <a:pt x="190154" y="127112"/>
                </a:lnTo>
                <a:lnTo>
                  <a:pt x="192254" y="132366"/>
                </a:lnTo>
                <a:lnTo>
                  <a:pt x="193654" y="136861"/>
                </a:lnTo>
                <a:lnTo>
                  <a:pt x="194586" y="140850"/>
                </a:lnTo>
                <a:lnTo>
                  <a:pt x="195208" y="144502"/>
                </a:lnTo>
                <a:lnTo>
                  <a:pt x="195900" y="151205"/>
                </a:lnTo>
                <a:lnTo>
                  <a:pt x="196207" y="157491"/>
                </a:lnTo>
                <a:lnTo>
                  <a:pt x="196343" y="163593"/>
                </a:lnTo>
                <a:lnTo>
                  <a:pt x="196453" y="212949"/>
                </a:lnTo>
                <a:lnTo>
                  <a:pt x="193807" y="216352"/>
                </a:lnTo>
                <a:lnTo>
                  <a:pt x="187523" y="22324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5" name="SMARTInkAnnotation295">
            <a:extLst>
              <a:ext uri="{FF2B5EF4-FFF2-40B4-BE49-F238E27FC236}">
                <a16:creationId xmlns:a16="http://schemas.microsoft.com/office/drawing/2014/main" id="{074BB451-1A6E-4BED-8C30-EAB6C9D817BD}"/>
              </a:ext>
            </a:extLst>
          </p:cNvPr>
          <p:cNvSpPr>
            <a:spLocks/>
          </p:cNvSpPr>
          <p:nvPr/>
        </p:nvSpPr>
        <p:spPr bwMode="auto">
          <a:xfrm>
            <a:off x="7205663" y="4205288"/>
            <a:ext cx="142875" cy="196850"/>
          </a:xfrm>
          <a:custGeom>
            <a:avLst/>
            <a:gdLst>
              <a:gd name="T0" fmla="*/ 4740 w 142876"/>
              <a:gd name="T1" fmla="*/ 28454 h 196455"/>
              <a:gd name="T2" fmla="*/ 7068 w 142876"/>
              <a:gd name="T3" fmla="*/ 25644 h 196455"/>
              <a:gd name="T4" fmla="*/ 9095 w 142876"/>
              <a:gd name="T5" fmla="*/ 21937 h 196455"/>
              <a:gd name="T6" fmla="*/ 16509 w 142876"/>
              <a:gd name="T7" fmla="*/ 19360 h 196455"/>
              <a:gd name="T8" fmla="*/ 25430 w 142876"/>
              <a:gd name="T9" fmla="*/ 10840 h 196455"/>
              <a:gd name="T10" fmla="*/ 35804 w 142876"/>
              <a:gd name="T11" fmla="*/ 963 h 196455"/>
              <a:gd name="T12" fmla="*/ 42579 w 142876"/>
              <a:gd name="T13" fmla="*/ 298 h 196455"/>
              <a:gd name="T14" fmla="*/ 78951 w 142876"/>
              <a:gd name="T15" fmla="*/ 0 h 196455"/>
              <a:gd name="T16" fmla="*/ 87904 w 142876"/>
              <a:gd name="T17" fmla="*/ 8167 h 196455"/>
              <a:gd name="T18" fmla="*/ 93603 w 142876"/>
              <a:gd name="T19" fmla="*/ 9093 h 196455"/>
              <a:gd name="T20" fmla="*/ 96155 w 142876"/>
              <a:gd name="T21" fmla="*/ 12120 h 196455"/>
              <a:gd name="T22" fmla="*/ 98078 w 142876"/>
              <a:gd name="T23" fmla="*/ 23603 h 196455"/>
              <a:gd name="T24" fmla="*/ 98196 w 142876"/>
              <a:gd name="T25" fmla="*/ 45703 h 196455"/>
              <a:gd name="T26" fmla="*/ 90508 w 142876"/>
              <a:gd name="T27" fmla="*/ 55438 h 196455"/>
              <a:gd name="T28" fmla="*/ 89376 w 142876"/>
              <a:gd name="T29" fmla="*/ 64942 h 196455"/>
              <a:gd name="T30" fmla="*/ 81589 w 142876"/>
              <a:gd name="T31" fmla="*/ 74428 h 196455"/>
              <a:gd name="T32" fmla="*/ 80708 w 142876"/>
              <a:gd name="T33" fmla="*/ 80482 h 196455"/>
              <a:gd name="T34" fmla="*/ 77856 w 142876"/>
              <a:gd name="T35" fmla="*/ 83192 h 196455"/>
              <a:gd name="T36" fmla="*/ 72257 w 142876"/>
              <a:gd name="T37" fmla="*/ 86126 h 196455"/>
              <a:gd name="T38" fmla="*/ 71519 w 142876"/>
              <a:gd name="T39" fmla="*/ 93487 h 196455"/>
              <a:gd name="T40" fmla="*/ 76182 w 142876"/>
              <a:gd name="T41" fmla="*/ 94443 h 196455"/>
              <a:gd name="T42" fmla="*/ 82822 w 142876"/>
              <a:gd name="T43" fmla="*/ 97638 h 196455"/>
              <a:gd name="T44" fmla="*/ 91347 w 142876"/>
              <a:gd name="T45" fmla="*/ 103742 h 196455"/>
              <a:gd name="T46" fmla="*/ 100242 w 142876"/>
              <a:gd name="T47" fmla="*/ 104275 h 196455"/>
              <a:gd name="T48" fmla="*/ 113987 w 142876"/>
              <a:gd name="T49" fmla="*/ 105381 h 196455"/>
              <a:gd name="T50" fmla="*/ 123342 w 142876"/>
              <a:gd name="T51" fmla="*/ 112493 h 196455"/>
              <a:gd name="T52" fmla="*/ 129239 w 142876"/>
              <a:gd name="T53" fmla="*/ 113423 h 196455"/>
              <a:gd name="T54" fmla="*/ 131837 w 142876"/>
              <a:gd name="T55" fmla="*/ 116448 h 196455"/>
              <a:gd name="T56" fmla="*/ 133985 w 142876"/>
              <a:gd name="T57" fmla="*/ 120253 h 196455"/>
              <a:gd name="T58" fmla="*/ 138245 w 142876"/>
              <a:gd name="T59" fmla="*/ 121944 h 196455"/>
              <a:gd name="T60" fmla="*/ 140800 w 142876"/>
              <a:gd name="T61" fmla="*/ 125504 h 196455"/>
              <a:gd name="T62" fmla="*/ 142726 w 142876"/>
              <a:gd name="T63" fmla="*/ 137391 h 196455"/>
              <a:gd name="T64" fmla="*/ 142845 w 142876"/>
              <a:gd name="T65" fmla="*/ 184800 h 196455"/>
              <a:gd name="T66" fmla="*/ 140200 w 142876"/>
              <a:gd name="T67" fmla="*/ 187515 h 196455"/>
              <a:gd name="T68" fmla="*/ 136708 w 142876"/>
              <a:gd name="T69" fmla="*/ 189775 h 196455"/>
              <a:gd name="T70" fmla="*/ 135157 w 142876"/>
              <a:gd name="T71" fmla="*/ 194295 h 196455"/>
              <a:gd name="T72" fmla="*/ 131821 w 142876"/>
              <a:gd name="T73" fmla="*/ 197003 h 196455"/>
              <a:gd name="T74" fmla="*/ 122940 w 142876"/>
              <a:gd name="T75" fmla="*/ 198980 h 196455"/>
              <a:gd name="T76" fmla="*/ 111718 w 142876"/>
              <a:gd name="T77" fmla="*/ 199161 h 196455"/>
              <a:gd name="T78" fmla="*/ 106521 w 142876"/>
              <a:gd name="T79" fmla="*/ 201975 h 196455"/>
              <a:gd name="T80" fmla="*/ 99912 w 142876"/>
              <a:gd name="T81" fmla="*/ 205687 h 196455"/>
              <a:gd name="T82" fmla="*/ 90360 w 142876"/>
              <a:gd name="T83" fmla="*/ 207337 h 196455"/>
              <a:gd name="T84" fmla="*/ 82147 w 142876"/>
              <a:gd name="T85" fmla="*/ 208070 h 196455"/>
              <a:gd name="T86" fmla="*/ 71943 w 142876"/>
              <a:gd name="T87" fmla="*/ 208480 h 196455"/>
              <a:gd name="T88" fmla="*/ 23445 w 142876"/>
              <a:gd name="T89" fmla="*/ 208657 h 196455"/>
              <a:gd name="T90" fmla="*/ 20342 w 142876"/>
              <a:gd name="T91" fmla="*/ 205845 h 196455"/>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2876"/>
              <a:gd name="T139" fmla="*/ 0 h 196455"/>
              <a:gd name="T140" fmla="*/ 142876 w 142876"/>
              <a:gd name="T141" fmla="*/ 196455 h 196455"/>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2876" h="196455">
                <a:moveTo>
                  <a:pt x="0" y="26789"/>
                </a:moveTo>
                <a:lnTo>
                  <a:pt x="4740" y="26789"/>
                </a:lnTo>
                <a:lnTo>
                  <a:pt x="6138" y="25798"/>
                </a:lnTo>
                <a:lnTo>
                  <a:pt x="7068" y="24144"/>
                </a:lnTo>
                <a:lnTo>
                  <a:pt x="7689" y="22049"/>
                </a:lnTo>
                <a:lnTo>
                  <a:pt x="9095" y="20653"/>
                </a:lnTo>
                <a:lnTo>
                  <a:pt x="11024" y="19722"/>
                </a:lnTo>
                <a:lnTo>
                  <a:pt x="16509" y="18227"/>
                </a:lnTo>
                <a:lnTo>
                  <a:pt x="19906" y="15378"/>
                </a:lnTo>
                <a:lnTo>
                  <a:pt x="25430" y="10204"/>
                </a:lnTo>
                <a:lnTo>
                  <a:pt x="34359" y="1354"/>
                </a:lnTo>
                <a:lnTo>
                  <a:pt x="35804" y="903"/>
                </a:lnTo>
                <a:lnTo>
                  <a:pt x="40056" y="401"/>
                </a:lnTo>
                <a:lnTo>
                  <a:pt x="42579" y="268"/>
                </a:lnTo>
                <a:lnTo>
                  <a:pt x="51934" y="36"/>
                </a:lnTo>
                <a:lnTo>
                  <a:pt x="78981" y="0"/>
                </a:lnTo>
                <a:lnTo>
                  <a:pt x="82397" y="2646"/>
                </a:lnTo>
                <a:lnTo>
                  <a:pt x="87934" y="7689"/>
                </a:lnTo>
                <a:lnTo>
                  <a:pt x="91337" y="8378"/>
                </a:lnTo>
                <a:lnTo>
                  <a:pt x="93633" y="8562"/>
                </a:lnTo>
                <a:lnTo>
                  <a:pt x="95165" y="9677"/>
                </a:lnTo>
                <a:lnTo>
                  <a:pt x="96185" y="11412"/>
                </a:lnTo>
                <a:lnTo>
                  <a:pt x="97824" y="16587"/>
                </a:lnTo>
                <a:lnTo>
                  <a:pt x="98108" y="22223"/>
                </a:lnTo>
                <a:lnTo>
                  <a:pt x="98220" y="27514"/>
                </a:lnTo>
                <a:lnTo>
                  <a:pt x="98226" y="43029"/>
                </a:lnTo>
                <a:lnTo>
                  <a:pt x="95581" y="46575"/>
                </a:lnTo>
                <a:lnTo>
                  <a:pt x="90538" y="52196"/>
                </a:lnTo>
                <a:lnTo>
                  <a:pt x="89849" y="55610"/>
                </a:lnTo>
                <a:lnTo>
                  <a:pt x="89406" y="61146"/>
                </a:lnTo>
                <a:lnTo>
                  <a:pt x="86700" y="64548"/>
                </a:lnTo>
                <a:lnTo>
                  <a:pt x="81619" y="70077"/>
                </a:lnTo>
                <a:lnTo>
                  <a:pt x="80924" y="73479"/>
                </a:lnTo>
                <a:lnTo>
                  <a:pt x="80738" y="75775"/>
                </a:lnTo>
                <a:lnTo>
                  <a:pt x="79623" y="77306"/>
                </a:lnTo>
                <a:lnTo>
                  <a:pt x="77886" y="78327"/>
                </a:lnTo>
                <a:lnTo>
                  <a:pt x="72711" y="79964"/>
                </a:lnTo>
                <a:lnTo>
                  <a:pt x="72287" y="81091"/>
                </a:lnTo>
                <a:lnTo>
                  <a:pt x="71690" y="86425"/>
                </a:lnTo>
                <a:lnTo>
                  <a:pt x="71549" y="88021"/>
                </a:lnTo>
                <a:lnTo>
                  <a:pt x="72504" y="88446"/>
                </a:lnTo>
                <a:lnTo>
                  <a:pt x="76212" y="88919"/>
                </a:lnTo>
                <a:lnTo>
                  <a:pt x="80002" y="89264"/>
                </a:lnTo>
                <a:lnTo>
                  <a:pt x="82852" y="91928"/>
                </a:lnTo>
                <a:lnTo>
                  <a:pt x="88024" y="96983"/>
                </a:lnTo>
                <a:lnTo>
                  <a:pt x="91377" y="97675"/>
                </a:lnTo>
                <a:lnTo>
                  <a:pt x="96874" y="98118"/>
                </a:lnTo>
                <a:lnTo>
                  <a:pt x="100272" y="98178"/>
                </a:lnTo>
                <a:lnTo>
                  <a:pt x="111495" y="98224"/>
                </a:lnTo>
                <a:lnTo>
                  <a:pt x="114017" y="99218"/>
                </a:lnTo>
                <a:lnTo>
                  <a:pt x="116692" y="100872"/>
                </a:lnTo>
                <a:lnTo>
                  <a:pt x="123372" y="105915"/>
                </a:lnTo>
                <a:lnTo>
                  <a:pt x="126931" y="106605"/>
                </a:lnTo>
                <a:lnTo>
                  <a:pt x="129269" y="106789"/>
                </a:lnTo>
                <a:lnTo>
                  <a:pt x="130828" y="107904"/>
                </a:lnTo>
                <a:lnTo>
                  <a:pt x="131867" y="109639"/>
                </a:lnTo>
                <a:lnTo>
                  <a:pt x="132560" y="111788"/>
                </a:lnTo>
                <a:lnTo>
                  <a:pt x="134015" y="113221"/>
                </a:lnTo>
                <a:lnTo>
                  <a:pt x="135975" y="114176"/>
                </a:lnTo>
                <a:lnTo>
                  <a:pt x="138275" y="114813"/>
                </a:lnTo>
                <a:lnTo>
                  <a:pt x="139810" y="116230"/>
                </a:lnTo>
                <a:lnTo>
                  <a:pt x="140830" y="118166"/>
                </a:lnTo>
                <a:lnTo>
                  <a:pt x="142471" y="123663"/>
                </a:lnTo>
                <a:lnTo>
                  <a:pt x="142756" y="129356"/>
                </a:lnTo>
                <a:lnTo>
                  <a:pt x="142864" y="145972"/>
                </a:lnTo>
                <a:lnTo>
                  <a:pt x="142875" y="173992"/>
                </a:lnTo>
                <a:lnTo>
                  <a:pt x="141883" y="175526"/>
                </a:lnTo>
                <a:lnTo>
                  <a:pt x="140230" y="176548"/>
                </a:lnTo>
                <a:lnTo>
                  <a:pt x="138135" y="177231"/>
                </a:lnTo>
                <a:lnTo>
                  <a:pt x="136738" y="178677"/>
                </a:lnTo>
                <a:lnTo>
                  <a:pt x="135808" y="180634"/>
                </a:lnTo>
                <a:lnTo>
                  <a:pt x="135187" y="182931"/>
                </a:lnTo>
                <a:lnTo>
                  <a:pt x="133781" y="184462"/>
                </a:lnTo>
                <a:lnTo>
                  <a:pt x="131851" y="185482"/>
                </a:lnTo>
                <a:lnTo>
                  <a:pt x="126366" y="187121"/>
                </a:lnTo>
                <a:lnTo>
                  <a:pt x="122970" y="187345"/>
                </a:lnTo>
                <a:lnTo>
                  <a:pt x="117446" y="187489"/>
                </a:lnTo>
                <a:lnTo>
                  <a:pt x="111748" y="187514"/>
                </a:lnTo>
                <a:lnTo>
                  <a:pt x="109226" y="188509"/>
                </a:lnTo>
                <a:lnTo>
                  <a:pt x="106551" y="190165"/>
                </a:lnTo>
                <a:lnTo>
                  <a:pt x="103777" y="192261"/>
                </a:lnTo>
                <a:lnTo>
                  <a:pt x="99942" y="193659"/>
                </a:lnTo>
                <a:lnTo>
                  <a:pt x="95401" y="194591"/>
                </a:lnTo>
                <a:lnTo>
                  <a:pt x="90390" y="195212"/>
                </a:lnTo>
                <a:lnTo>
                  <a:pt x="86058" y="195626"/>
                </a:lnTo>
                <a:lnTo>
                  <a:pt x="82177" y="195902"/>
                </a:lnTo>
                <a:lnTo>
                  <a:pt x="78596" y="196086"/>
                </a:lnTo>
                <a:lnTo>
                  <a:pt x="71973" y="196290"/>
                </a:lnTo>
                <a:lnTo>
                  <a:pt x="56626" y="196432"/>
                </a:lnTo>
                <a:lnTo>
                  <a:pt x="23445" y="196454"/>
                </a:lnTo>
                <a:lnTo>
                  <a:pt x="21583" y="195462"/>
                </a:lnTo>
                <a:lnTo>
                  <a:pt x="20342" y="193808"/>
                </a:lnTo>
                <a:lnTo>
                  <a:pt x="17860" y="18752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6" name="Freeform 87">
            <a:extLst>
              <a:ext uri="{FF2B5EF4-FFF2-40B4-BE49-F238E27FC236}">
                <a16:creationId xmlns:a16="http://schemas.microsoft.com/office/drawing/2014/main" id="{67ABD3EE-E2E4-4FF4-A0F6-462747B740D7}"/>
              </a:ext>
            </a:extLst>
          </p:cNvPr>
          <p:cNvSpPr>
            <a:spLocks/>
          </p:cNvSpPr>
          <p:nvPr/>
        </p:nvSpPr>
        <p:spPr bwMode="auto">
          <a:xfrm>
            <a:off x="812800" y="5286375"/>
            <a:ext cx="3175" cy="0"/>
          </a:xfrm>
          <a:custGeom>
            <a:avLst/>
            <a:gdLst>
              <a:gd name="T0" fmla="*/ 0 w 2647"/>
              <a:gd name="T1" fmla="*/ 0 h 1"/>
              <a:gd name="T2" fmla="*/ 619943 w 2647"/>
              <a:gd name="T3" fmla="*/ 0 h 1"/>
              <a:gd name="T4" fmla="*/ 0 60000 65536"/>
              <a:gd name="T5" fmla="*/ 0 60000 65536"/>
              <a:gd name="T6" fmla="*/ 0 w 2647"/>
              <a:gd name="T7" fmla="*/ 0 h 1"/>
              <a:gd name="T8" fmla="*/ 2647 w 2647"/>
              <a:gd name="T9" fmla="*/ 0 h 1"/>
            </a:gdLst>
            <a:ahLst/>
            <a:cxnLst>
              <a:cxn ang="T4">
                <a:pos x="T0" y="T1"/>
              </a:cxn>
              <a:cxn ang="T5">
                <a:pos x="T2" y="T3"/>
              </a:cxn>
            </a:cxnLst>
            <a:rect l="T6" t="T7" r="T8" b="T9"/>
            <a:pathLst>
              <a:path w="2647" h="1">
                <a:moveTo>
                  <a:pt x="0" y="0"/>
                </a:moveTo>
                <a:lnTo>
                  <a:pt x="2646" y="0"/>
                </a:lnTo>
                <a:lnTo>
                  <a:pt x="0" y="0"/>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81337" name="SMARTInkAnnotation297">
            <a:extLst>
              <a:ext uri="{FF2B5EF4-FFF2-40B4-BE49-F238E27FC236}">
                <a16:creationId xmlns:a16="http://schemas.microsoft.com/office/drawing/2014/main" id="{EC0E8D95-1EEB-42EF-8D8D-7D1F10BD2B89}"/>
              </a:ext>
            </a:extLst>
          </p:cNvPr>
          <p:cNvSpPr>
            <a:spLocks/>
          </p:cNvSpPr>
          <p:nvPr/>
        </p:nvSpPr>
        <p:spPr bwMode="auto">
          <a:xfrm>
            <a:off x="812800" y="5232400"/>
            <a:ext cx="17463" cy="446088"/>
          </a:xfrm>
          <a:custGeom>
            <a:avLst/>
            <a:gdLst>
              <a:gd name="T0" fmla="*/ 9099 w 17860"/>
              <a:gd name="T1" fmla="*/ 0 h 446484"/>
              <a:gd name="T2" fmla="*/ 9099 w 17860"/>
              <a:gd name="T3" fmla="*/ 210044 h 446484"/>
              <a:gd name="T4" fmla="*/ 8592 w 17860"/>
              <a:gd name="T5" fmla="*/ 218284 h 446484"/>
              <a:gd name="T6" fmla="*/ 7752 w 17860"/>
              <a:gd name="T7" fmla="*/ 226679 h 446484"/>
              <a:gd name="T8" fmla="*/ 6682 w 17860"/>
              <a:gd name="T9" fmla="*/ 235170 h 446484"/>
              <a:gd name="T10" fmla="*/ 5971 w 17860"/>
              <a:gd name="T11" fmla="*/ 243732 h 446484"/>
              <a:gd name="T12" fmla="*/ 5498 w 17860"/>
              <a:gd name="T13" fmla="*/ 252338 h 446484"/>
              <a:gd name="T14" fmla="*/ 5181 w 17860"/>
              <a:gd name="T15" fmla="*/ 260973 h 446484"/>
              <a:gd name="T16" fmla="*/ 4972 w 17860"/>
              <a:gd name="T17" fmla="*/ 269629 h 446484"/>
              <a:gd name="T18" fmla="*/ 4736 w 17860"/>
              <a:gd name="T19" fmla="*/ 286975 h 446484"/>
              <a:gd name="T20" fmla="*/ 4559 w 17860"/>
              <a:gd name="T21" fmla="*/ 338952 h 446484"/>
              <a:gd name="T22" fmla="*/ 4549 w 17860"/>
              <a:gd name="T23" fmla="*/ 434635 h 446484"/>
              <a:gd name="T24" fmla="*/ 4043 w 17860"/>
              <a:gd name="T25" fmla="*/ 434675 h 446484"/>
              <a:gd name="T26" fmla="*/ 58 w 17860"/>
              <a:gd name="T27" fmla="*/ 434754 h 446484"/>
              <a:gd name="T28" fmla="*/ 10 w 17860"/>
              <a:gd name="T29" fmla="*/ 422650 h 446484"/>
              <a:gd name="T30" fmla="*/ 0 w 17860"/>
              <a:gd name="T31" fmla="*/ 408670 h 446484"/>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7860"/>
              <a:gd name="T49" fmla="*/ 0 h 446484"/>
              <a:gd name="T50" fmla="*/ 17860 w 17860"/>
              <a:gd name="T51" fmla="*/ 446484 h 446484"/>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7860" h="446484">
                <a:moveTo>
                  <a:pt x="17859" y="0"/>
                </a:moveTo>
                <a:lnTo>
                  <a:pt x="17859" y="215709"/>
                </a:lnTo>
                <a:lnTo>
                  <a:pt x="16867" y="224173"/>
                </a:lnTo>
                <a:lnTo>
                  <a:pt x="15214" y="232793"/>
                </a:lnTo>
                <a:lnTo>
                  <a:pt x="13119" y="241515"/>
                </a:lnTo>
                <a:lnTo>
                  <a:pt x="11723" y="250307"/>
                </a:lnTo>
                <a:lnTo>
                  <a:pt x="10792" y="259145"/>
                </a:lnTo>
                <a:lnTo>
                  <a:pt x="10171" y="268013"/>
                </a:lnTo>
                <a:lnTo>
                  <a:pt x="9757" y="276902"/>
                </a:lnTo>
                <a:lnTo>
                  <a:pt x="9298" y="294716"/>
                </a:lnTo>
                <a:lnTo>
                  <a:pt x="8951" y="348095"/>
                </a:lnTo>
                <a:lnTo>
                  <a:pt x="8930" y="446361"/>
                </a:lnTo>
                <a:lnTo>
                  <a:pt x="7938" y="446402"/>
                </a:lnTo>
                <a:lnTo>
                  <a:pt x="109" y="446483"/>
                </a:lnTo>
                <a:lnTo>
                  <a:pt x="10" y="434055"/>
                </a:lnTo>
                <a:lnTo>
                  <a:pt x="0" y="41969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8" name="SMARTInkAnnotation298">
            <a:extLst>
              <a:ext uri="{FF2B5EF4-FFF2-40B4-BE49-F238E27FC236}">
                <a16:creationId xmlns:a16="http://schemas.microsoft.com/office/drawing/2014/main" id="{3F5151BF-A2B1-4063-8DDC-FC0A5C06F59C}"/>
              </a:ext>
            </a:extLst>
          </p:cNvPr>
          <p:cNvSpPr>
            <a:spLocks/>
          </p:cNvSpPr>
          <p:nvPr/>
        </p:nvSpPr>
        <p:spPr bwMode="auto">
          <a:xfrm>
            <a:off x="820738" y="5419725"/>
            <a:ext cx="107950" cy="260350"/>
          </a:xfrm>
          <a:custGeom>
            <a:avLst/>
            <a:gdLst>
              <a:gd name="T0" fmla="*/ 28201 w 107156"/>
              <a:gd name="T1" fmla="*/ 0 h 258962"/>
              <a:gd name="T2" fmla="*/ 31105 w 107156"/>
              <a:gd name="T3" fmla="*/ 3104 h 258962"/>
              <a:gd name="T4" fmla="*/ 36714 w 107156"/>
              <a:gd name="T5" fmla="*/ 10426 h 258962"/>
              <a:gd name="T6" fmla="*/ 54675 w 107156"/>
              <a:gd name="T7" fmla="*/ 11645 h 258962"/>
              <a:gd name="T8" fmla="*/ 56650 w 107156"/>
              <a:gd name="T9" fmla="*/ 17685 h 258962"/>
              <a:gd name="T10" fmla="*/ 66389 w 107156"/>
              <a:gd name="T11" fmla="*/ 20837 h 258962"/>
              <a:gd name="T12" fmla="*/ 72636 w 107156"/>
              <a:gd name="T13" fmla="*/ 20929 h 258962"/>
              <a:gd name="T14" fmla="*/ 75617 w 107156"/>
              <a:gd name="T15" fmla="*/ 24056 h 258962"/>
              <a:gd name="T16" fmla="*/ 78180 w 107156"/>
              <a:gd name="T17" fmla="*/ 28163 h 258962"/>
              <a:gd name="T18" fmla="*/ 88645 w 107156"/>
              <a:gd name="T19" fmla="*/ 31320 h 258962"/>
              <a:gd name="T20" fmla="*/ 98697 w 107156"/>
              <a:gd name="T21" fmla="*/ 40464 h 258962"/>
              <a:gd name="T22" fmla="*/ 102884 w 107156"/>
              <a:gd name="T23" fmla="*/ 41281 h 258962"/>
              <a:gd name="T24" fmla="*/ 107634 w 107156"/>
              <a:gd name="T25" fmla="*/ 42806 h 258962"/>
              <a:gd name="T26" fmla="*/ 109744 w 107156"/>
              <a:gd name="T27" fmla="*/ 47369 h 258962"/>
              <a:gd name="T28" fmla="*/ 113986 w 107156"/>
              <a:gd name="T29" fmla="*/ 50173 h 258962"/>
              <a:gd name="T30" fmla="*/ 118758 w 107156"/>
              <a:gd name="T31" fmla="*/ 52582 h 258962"/>
              <a:gd name="T32" fmla="*/ 120881 w 107156"/>
              <a:gd name="T33" fmla="*/ 57537 h 258962"/>
              <a:gd name="T34" fmla="*/ 125127 w 107156"/>
              <a:gd name="T35" fmla="*/ 63620 h 258962"/>
              <a:gd name="T36" fmla="*/ 129898 w 107156"/>
              <a:gd name="T37" fmla="*/ 70206 h 258962"/>
              <a:gd name="T38" fmla="*/ 132967 w 107156"/>
              <a:gd name="T39" fmla="*/ 83926 h 258962"/>
              <a:gd name="T40" fmla="*/ 133573 w 107156"/>
              <a:gd name="T41" fmla="*/ 97853 h 258962"/>
              <a:gd name="T42" fmla="*/ 132478 w 107156"/>
              <a:gd name="T43" fmla="*/ 161834 h 258962"/>
              <a:gd name="T44" fmla="*/ 127803 w 107156"/>
              <a:gd name="T45" fmla="*/ 175200 h 258962"/>
              <a:gd name="T46" fmla="*/ 124124 w 107156"/>
              <a:gd name="T47" fmla="*/ 190259 h 258962"/>
              <a:gd name="T48" fmla="*/ 119967 w 107156"/>
              <a:gd name="T49" fmla="*/ 201428 h 258962"/>
              <a:gd name="T50" fmla="*/ 115226 w 107156"/>
              <a:gd name="T51" fmla="*/ 212986 h 258962"/>
              <a:gd name="T52" fmla="*/ 111321 w 107156"/>
              <a:gd name="T53" fmla="*/ 226045 h 258962"/>
              <a:gd name="T54" fmla="*/ 106020 w 107156"/>
              <a:gd name="T55" fmla="*/ 233634 h 258962"/>
              <a:gd name="T56" fmla="*/ 102836 w 107156"/>
              <a:gd name="T57" fmla="*/ 243998 h 258962"/>
              <a:gd name="T58" fmla="*/ 100183 w 107156"/>
              <a:gd name="T59" fmla="*/ 255207 h 258962"/>
              <a:gd name="T60" fmla="*/ 94882 w 107156"/>
              <a:gd name="T61" fmla="*/ 264068 h 258962"/>
              <a:gd name="T62" fmla="*/ 90845 w 107156"/>
              <a:gd name="T63" fmla="*/ 275604 h 258962"/>
              <a:gd name="T64" fmla="*/ 86601 w 107156"/>
              <a:gd name="T65" fmla="*/ 282841 h 258962"/>
              <a:gd name="T66" fmla="*/ 77896 w 107156"/>
              <a:gd name="T67" fmla="*/ 293279 h 258962"/>
              <a:gd name="T68" fmla="*/ 66752 w 107156"/>
              <a:gd name="T69" fmla="*/ 302910 h 258962"/>
              <a:gd name="T70" fmla="*/ 61452 w 107156"/>
              <a:gd name="T71" fmla="*/ 303519 h 258962"/>
              <a:gd name="T72" fmla="*/ 46626 w 107156"/>
              <a:gd name="T73" fmla="*/ 303964 h 258962"/>
              <a:gd name="T74" fmla="*/ 12297 w 107156"/>
              <a:gd name="T75" fmla="*/ 302840 h 258962"/>
              <a:gd name="T76" fmla="*/ 10247 w 107156"/>
              <a:gd name="T77" fmla="*/ 296799 h 258962"/>
              <a:gd name="T78" fmla="*/ 0 w 107156"/>
              <a:gd name="T79" fmla="*/ 293520 h 258962"/>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07156"/>
              <a:gd name="T121" fmla="*/ 0 h 258962"/>
              <a:gd name="T122" fmla="*/ 107156 w 107156"/>
              <a:gd name="T123" fmla="*/ 258962 h 258962"/>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07156" h="258962">
                <a:moveTo>
                  <a:pt x="17859" y="0"/>
                </a:moveTo>
                <a:lnTo>
                  <a:pt x="22600" y="0"/>
                </a:lnTo>
                <a:lnTo>
                  <a:pt x="23996" y="992"/>
                </a:lnTo>
                <a:lnTo>
                  <a:pt x="24927" y="2645"/>
                </a:lnTo>
                <a:lnTo>
                  <a:pt x="26756" y="8821"/>
                </a:lnTo>
                <a:lnTo>
                  <a:pt x="29420" y="8881"/>
                </a:lnTo>
                <a:lnTo>
                  <a:pt x="43397" y="8930"/>
                </a:lnTo>
                <a:lnTo>
                  <a:pt x="43814" y="9921"/>
                </a:lnTo>
                <a:lnTo>
                  <a:pt x="44278" y="13670"/>
                </a:lnTo>
                <a:lnTo>
                  <a:pt x="45393" y="15066"/>
                </a:lnTo>
                <a:lnTo>
                  <a:pt x="47129" y="15997"/>
                </a:lnTo>
                <a:lnTo>
                  <a:pt x="53200" y="17750"/>
                </a:lnTo>
                <a:lnTo>
                  <a:pt x="56056" y="17811"/>
                </a:lnTo>
                <a:lnTo>
                  <a:pt x="58206" y="17827"/>
                </a:lnTo>
                <a:lnTo>
                  <a:pt x="59640" y="18830"/>
                </a:lnTo>
                <a:lnTo>
                  <a:pt x="60596" y="20491"/>
                </a:lnTo>
                <a:lnTo>
                  <a:pt x="61233" y="22590"/>
                </a:lnTo>
                <a:lnTo>
                  <a:pt x="62650" y="23990"/>
                </a:lnTo>
                <a:lnTo>
                  <a:pt x="64587" y="24923"/>
                </a:lnTo>
                <a:lnTo>
                  <a:pt x="71036" y="26680"/>
                </a:lnTo>
                <a:lnTo>
                  <a:pt x="73905" y="29386"/>
                </a:lnTo>
                <a:lnTo>
                  <a:pt x="79090" y="34467"/>
                </a:lnTo>
                <a:lnTo>
                  <a:pt x="80508" y="34885"/>
                </a:lnTo>
                <a:lnTo>
                  <a:pt x="82445" y="35163"/>
                </a:lnTo>
                <a:lnTo>
                  <a:pt x="84729" y="35348"/>
                </a:lnTo>
                <a:lnTo>
                  <a:pt x="86252" y="36463"/>
                </a:lnTo>
                <a:lnTo>
                  <a:pt x="87267" y="38199"/>
                </a:lnTo>
                <a:lnTo>
                  <a:pt x="87943" y="40349"/>
                </a:lnTo>
                <a:lnTo>
                  <a:pt x="89387" y="41782"/>
                </a:lnTo>
                <a:lnTo>
                  <a:pt x="91341" y="42738"/>
                </a:lnTo>
                <a:lnTo>
                  <a:pt x="93636" y="43375"/>
                </a:lnTo>
                <a:lnTo>
                  <a:pt x="95166" y="44791"/>
                </a:lnTo>
                <a:lnTo>
                  <a:pt x="96186" y="46728"/>
                </a:lnTo>
                <a:lnTo>
                  <a:pt x="96866" y="49011"/>
                </a:lnTo>
                <a:lnTo>
                  <a:pt x="98312" y="51526"/>
                </a:lnTo>
                <a:lnTo>
                  <a:pt x="100268" y="54194"/>
                </a:lnTo>
                <a:lnTo>
                  <a:pt x="102564" y="56966"/>
                </a:lnTo>
                <a:lnTo>
                  <a:pt x="104094" y="59805"/>
                </a:lnTo>
                <a:lnTo>
                  <a:pt x="105795" y="65606"/>
                </a:lnTo>
                <a:lnTo>
                  <a:pt x="106551" y="71492"/>
                </a:lnTo>
                <a:lnTo>
                  <a:pt x="106887" y="77415"/>
                </a:lnTo>
                <a:lnTo>
                  <a:pt x="107037" y="83354"/>
                </a:lnTo>
                <a:lnTo>
                  <a:pt x="107155" y="132365"/>
                </a:lnTo>
                <a:lnTo>
                  <a:pt x="106163" y="137853"/>
                </a:lnTo>
                <a:lnTo>
                  <a:pt x="104510" y="143496"/>
                </a:lnTo>
                <a:lnTo>
                  <a:pt x="102415" y="149242"/>
                </a:lnTo>
                <a:lnTo>
                  <a:pt x="101019" y="154065"/>
                </a:lnTo>
                <a:lnTo>
                  <a:pt x="99467" y="162070"/>
                </a:lnTo>
                <a:lnTo>
                  <a:pt x="98061" y="166585"/>
                </a:lnTo>
                <a:lnTo>
                  <a:pt x="96132" y="171580"/>
                </a:lnTo>
                <a:lnTo>
                  <a:pt x="93854" y="176895"/>
                </a:lnTo>
                <a:lnTo>
                  <a:pt x="92335" y="181430"/>
                </a:lnTo>
                <a:lnTo>
                  <a:pt x="90647" y="189115"/>
                </a:lnTo>
                <a:lnTo>
                  <a:pt x="89204" y="192553"/>
                </a:lnTo>
                <a:lnTo>
                  <a:pt x="87251" y="195837"/>
                </a:lnTo>
                <a:lnTo>
                  <a:pt x="84956" y="199019"/>
                </a:lnTo>
                <a:lnTo>
                  <a:pt x="83426" y="203125"/>
                </a:lnTo>
                <a:lnTo>
                  <a:pt x="82407" y="207846"/>
                </a:lnTo>
                <a:lnTo>
                  <a:pt x="81727" y="212978"/>
                </a:lnTo>
                <a:lnTo>
                  <a:pt x="80281" y="217392"/>
                </a:lnTo>
                <a:lnTo>
                  <a:pt x="78325" y="221326"/>
                </a:lnTo>
                <a:lnTo>
                  <a:pt x="76029" y="224942"/>
                </a:lnTo>
                <a:lnTo>
                  <a:pt x="73478" y="231604"/>
                </a:lnTo>
                <a:lnTo>
                  <a:pt x="72798" y="234770"/>
                </a:lnTo>
                <a:lnTo>
                  <a:pt x="71352" y="237873"/>
                </a:lnTo>
                <a:lnTo>
                  <a:pt x="69396" y="240934"/>
                </a:lnTo>
                <a:lnTo>
                  <a:pt x="63868" y="248235"/>
                </a:lnTo>
                <a:lnTo>
                  <a:pt x="62422" y="249825"/>
                </a:lnTo>
                <a:lnTo>
                  <a:pt x="54939" y="257562"/>
                </a:lnTo>
                <a:lnTo>
                  <a:pt x="53493" y="258028"/>
                </a:lnTo>
                <a:lnTo>
                  <a:pt x="51537" y="258339"/>
                </a:lnTo>
                <a:lnTo>
                  <a:pt x="49241" y="258546"/>
                </a:lnTo>
                <a:lnTo>
                  <a:pt x="46718" y="258685"/>
                </a:lnTo>
                <a:lnTo>
                  <a:pt x="37363" y="258925"/>
                </a:lnTo>
                <a:lnTo>
                  <a:pt x="10316" y="258961"/>
                </a:lnTo>
                <a:lnTo>
                  <a:pt x="9854" y="257969"/>
                </a:lnTo>
                <a:lnTo>
                  <a:pt x="9340" y="254221"/>
                </a:lnTo>
                <a:lnTo>
                  <a:pt x="8211" y="252824"/>
                </a:lnTo>
                <a:lnTo>
                  <a:pt x="6466" y="251893"/>
                </a:lnTo>
                <a:lnTo>
                  <a:pt x="0" y="25003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39" name="SMARTInkAnnotation299">
            <a:extLst>
              <a:ext uri="{FF2B5EF4-FFF2-40B4-BE49-F238E27FC236}">
                <a16:creationId xmlns:a16="http://schemas.microsoft.com/office/drawing/2014/main" id="{A7474592-F864-42C6-9869-8C678C74E034}"/>
              </a:ext>
            </a:extLst>
          </p:cNvPr>
          <p:cNvSpPr>
            <a:spLocks/>
          </p:cNvSpPr>
          <p:nvPr/>
        </p:nvSpPr>
        <p:spPr bwMode="auto">
          <a:xfrm>
            <a:off x="679450" y="5224463"/>
            <a:ext cx="142875" cy="552450"/>
          </a:xfrm>
          <a:custGeom>
            <a:avLst/>
            <a:gdLst>
              <a:gd name="T0" fmla="*/ 44675 w 142873"/>
              <a:gd name="T1" fmla="*/ 4441 h 553641"/>
              <a:gd name="T2" fmla="*/ 42029 w 142873"/>
              <a:gd name="T3" fmla="*/ 6626 h 553641"/>
              <a:gd name="T4" fmla="*/ 38538 w 142873"/>
              <a:gd name="T5" fmla="*/ 8527 h 553641"/>
              <a:gd name="T6" fmla="*/ 36573 w 142873"/>
              <a:gd name="T7" fmla="*/ 14824 h 553641"/>
              <a:gd name="T8" fmla="*/ 34969 w 142873"/>
              <a:gd name="T9" fmla="*/ 22581 h 553641"/>
              <a:gd name="T10" fmla="*/ 28696 w 142873"/>
              <a:gd name="T11" fmla="*/ 33535 h 553641"/>
              <a:gd name="T12" fmla="*/ 27163 w 142873"/>
              <a:gd name="T13" fmla="*/ 44656 h 553641"/>
              <a:gd name="T14" fmla="*/ 22157 w 142873"/>
              <a:gd name="T15" fmla="*/ 53018 h 553641"/>
              <a:gd name="T16" fmla="*/ 18234 w 142873"/>
              <a:gd name="T17" fmla="*/ 76967 h 553641"/>
              <a:gd name="T18" fmla="*/ 17889 w 142873"/>
              <a:gd name="T19" fmla="*/ 101973 h 553641"/>
              <a:gd name="T20" fmla="*/ 11726 w 142873"/>
              <a:gd name="T21" fmla="*/ 120837 h 553641"/>
              <a:gd name="T22" fmla="*/ 9479 w 142873"/>
              <a:gd name="T23" fmla="*/ 144954 h 553641"/>
              <a:gd name="T24" fmla="*/ 4295 w 142873"/>
              <a:gd name="T25" fmla="*/ 176314 h 553641"/>
              <a:gd name="T26" fmla="*/ 846 w 142873"/>
              <a:gd name="T27" fmla="*/ 203629 h 553641"/>
              <a:gd name="T28" fmla="*/ 0 w 142873"/>
              <a:gd name="T29" fmla="*/ 326377 h 553641"/>
              <a:gd name="T30" fmla="*/ 2644 w 142873"/>
              <a:gd name="T31" fmla="*/ 343171 h 553641"/>
              <a:gd name="T32" fmla="*/ 6134 w 142873"/>
              <a:gd name="T33" fmla="*/ 359936 h 553641"/>
              <a:gd name="T34" fmla="*/ 7685 w 142873"/>
              <a:gd name="T35" fmla="*/ 376687 h 553641"/>
              <a:gd name="T36" fmla="*/ 11021 w 142873"/>
              <a:gd name="T37" fmla="*/ 393433 h 553641"/>
              <a:gd name="T38" fmla="*/ 16506 w 142873"/>
              <a:gd name="T39" fmla="*/ 422471 h 553641"/>
              <a:gd name="T40" fmla="*/ 22197 w 142873"/>
              <a:gd name="T41" fmla="*/ 440384 h 553641"/>
              <a:gd name="T42" fmla="*/ 27392 w 142873"/>
              <a:gd name="T43" fmla="*/ 451816 h 553641"/>
              <a:gd name="T44" fmla="*/ 33008 w 142873"/>
              <a:gd name="T45" fmla="*/ 462168 h 553641"/>
              <a:gd name="T46" fmla="*/ 38842 w 142873"/>
              <a:gd name="T47" fmla="*/ 469871 h 553641"/>
              <a:gd name="T48" fmla="*/ 44728 w 142873"/>
              <a:gd name="T49" fmla="*/ 476393 h 553641"/>
              <a:gd name="T50" fmla="*/ 51644 w 142873"/>
              <a:gd name="T51" fmla="*/ 482394 h 553641"/>
              <a:gd name="T52" fmla="*/ 61332 w 142873"/>
              <a:gd name="T53" fmla="*/ 488159 h 553641"/>
              <a:gd name="T54" fmla="*/ 69607 w 142873"/>
              <a:gd name="T55" fmla="*/ 493824 h 553641"/>
              <a:gd name="T56" fmla="*/ 76592 w 142873"/>
              <a:gd name="T57" fmla="*/ 499441 h 553641"/>
              <a:gd name="T58" fmla="*/ 87095 w 142873"/>
              <a:gd name="T59" fmla="*/ 506902 h 553641"/>
              <a:gd name="T60" fmla="*/ 96932 w 142873"/>
              <a:gd name="T61" fmla="*/ 508975 h 553641"/>
              <a:gd name="T62" fmla="*/ 105273 w 142873"/>
              <a:gd name="T63" fmla="*/ 512374 h 553641"/>
              <a:gd name="T64" fmla="*/ 113309 w 142873"/>
              <a:gd name="T65" fmla="*/ 516054 h 553641"/>
              <a:gd name="T66" fmla="*/ 123482 w 142873"/>
              <a:gd name="T67" fmla="*/ 517695 h 553641"/>
              <a:gd name="T68" fmla="*/ 131972 w 142873"/>
              <a:gd name="T69" fmla="*/ 518422 h 55364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42873"/>
              <a:gd name="T106" fmla="*/ 0 h 553641"/>
              <a:gd name="T107" fmla="*/ 142873 w 142873"/>
              <a:gd name="T108" fmla="*/ 553641 h 55364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42873" h="553641">
                <a:moveTo>
                  <a:pt x="44645" y="0"/>
                </a:moveTo>
                <a:lnTo>
                  <a:pt x="44645" y="4741"/>
                </a:lnTo>
                <a:lnTo>
                  <a:pt x="43653" y="6138"/>
                </a:lnTo>
                <a:lnTo>
                  <a:pt x="41999" y="7068"/>
                </a:lnTo>
                <a:lnTo>
                  <a:pt x="39905" y="7689"/>
                </a:lnTo>
                <a:lnTo>
                  <a:pt x="38508" y="9095"/>
                </a:lnTo>
                <a:lnTo>
                  <a:pt x="37577" y="11024"/>
                </a:lnTo>
                <a:lnTo>
                  <a:pt x="36543" y="15814"/>
                </a:lnTo>
                <a:lnTo>
                  <a:pt x="36083" y="21250"/>
                </a:lnTo>
                <a:lnTo>
                  <a:pt x="34969" y="24089"/>
                </a:lnTo>
                <a:lnTo>
                  <a:pt x="31084" y="29889"/>
                </a:lnTo>
                <a:lnTo>
                  <a:pt x="28696" y="35773"/>
                </a:lnTo>
                <a:lnTo>
                  <a:pt x="27352" y="44665"/>
                </a:lnTo>
                <a:lnTo>
                  <a:pt x="27163" y="47636"/>
                </a:lnTo>
                <a:lnTo>
                  <a:pt x="26045" y="50609"/>
                </a:lnTo>
                <a:lnTo>
                  <a:pt x="22157" y="56558"/>
                </a:lnTo>
                <a:lnTo>
                  <a:pt x="19768" y="65155"/>
                </a:lnTo>
                <a:lnTo>
                  <a:pt x="18234" y="82103"/>
                </a:lnTo>
                <a:lnTo>
                  <a:pt x="17968" y="96646"/>
                </a:lnTo>
                <a:lnTo>
                  <a:pt x="17889" y="108783"/>
                </a:lnTo>
                <a:lnTo>
                  <a:pt x="15225" y="118132"/>
                </a:lnTo>
                <a:lnTo>
                  <a:pt x="11726" y="128902"/>
                </a:lnTo>
                <a:lnTo>
                  <a:pt x="10171" y="140303"/>
                </a:lnTo>
                <a:lnTo>
                  <a:pt x="9479" y="154630"/>
                </a:lnTo>
                <a:lnTo>
                  <a:pt x="8180" y="170920"/>
                </a:lnTo>
                <a:lnTo>
                  <a:pt x="4295" y="188082"/>
                </a:lnTo>
                <a:lnTo>
                  <a:pt x="1907" y="202985"/>
                </a:lnTo>
                <a:lnTo>
                  <a:pt x="846" y="217216"/>
                </a:lnTo>
                <a:lnTo>
                  <a:pt x="374" y="233462"/>
                </a:lnTo>
                <a:lnTo>
                  <a:pt x="0" y="348159"/>
                </a:lnTo>
                <a:lnTo>
                  <a:pt x="991" y="357122"/>
                </a:lnTo>
                <a:lnTo>
                  <a:pt x="2644" y="366073"/>
                </a:lnTo>
                <a:lnTo>
                  <a:pt x="4738" y="375017"/>
                </a:lnTo>
                <a:lnTo>
                  <a:pt x="6134" y="383957"/>
                </a:lnTo>
                <a:lnTo>
                  <a:pt x="7065" y="392893"/>
                </a:lnTo>
                <a:lnTo>
                  <a:pt x="7685" y="401827"/>
                </a:lnTo>
                <a:lnTo>
                  <a:pt x="9091" y="410760"/>
                </a:lnTo>
                <a:lnTo>
                  <a:pt x="11021" y="419691"/>
                </a:lnTo>
                <a:lnTo>
                  <a:pt x="14818" y="436560"/>
                </a:lnTo>
                <a:lnTo>
                  <a:pt x="16506" y="450672"/>
                </a:lnTo>
                <a:lnTo>
                  <a:pt x="19902" y="463559"/>
                </a:lnTo>
                <a:lnTo>
                  <a:pt x="22197" y="469774"/>
                </a:lnTo>
                <a:lnTo>
                  <a:pt x="24718" y="475901"/>
                </a:lnTo>
                <a:lnTo>
                  <a:pt x="27392" y="481970"/>
                </a:lnTo>
                <a:lnTo>
                  <a:pt x="30166" y="488001"/>
                </a:lnTo>
                <a:lnTo>
                  <a:pt x="33008" y="493014"/>
                </a:lnTo>
                <a:lnTo>
                  <a:pt x="35895" y="497347"/>
                </a:lnTo>
                <a:lnTo>
                  <a:pt x="38812" y="501229"/>
                </a:lnTo>
                <a:lnTo>
                  <a:pt x="41748" y="504809"/>
                </a:lnTo>
                <a:lnTo>
                  <a:pt x="44698" y="508187"/>
                </a:lnTo>
                <a:lnTo>
                  <a:pt x="47657" y="511432"/>
                </a:lnTo>
                <a:lnTo>
                  <a:pt x="51614" y="514587"/>
                </a:lnTo>
                <a:lnTo>
                  <a:pt x="56236" y="517683"/>
                </a:lnTo>
                <a:lnTo>
                  <a:pt x="61302" y="520739"/>
                </a:lnTo>
                <a:lnTo>
                  <a:pt x="65672" y="523769"/>
                </a:lnTo>
                <a:lnTo>
                  <a:pt x="69577" y="526781"/>
                </a:lnTo>
                <a:lnTo>
                  <a:pt x="73173" y="529781"/>
                </a:lnTo>
                <a:lnTo>
                  <a:pt x="76562" y="532773"/>
                </a:lnTo>
                <a:lnTo>
                  <a:pt x="82974" y="538744"/>
                </a:lnTo>
                <a:lnTo>
                  <a:pt x="87065" y="540732"/>
                </a:lnTo>
                <a:lnTo>
                  <a:pt x="91776" y="542059"/>
                </a:lnTo>
                <a:lnTo>
                  <a:pt x="96902" y="542943"/>
                </a:lnTo>
                <a:lnTo>
                  <a:pt x="101311" y="544524"/>
                </a:lnTo>
                <a:lnTo>
                  <a:pt x="105243" y="546570"/>
                </a:lnTo>
                <a:lnTo>
                  <a:pt x="108856" y="548927"/>
                </a:lnTo>
                <a:lnTo>
                  <a:pt x="113249" y="550498"/>
                </a:lnTo>
                <a:lnTo>
                  <a:pt x="118163" y="551545"/>
                </a:lnTo>
                <a:lnTo>
                  <a:pt x="123422" y="552244"/>
                </a:lnTo>
                <a:lnTo>
                  <a:pt x="127921" y="552709"/>
                </a:lnTo>
                <a:lnTo>
                  <a:pt x="131912" y="553020"/>
                </a:lnTo>
                <a:lnTo>
                  <a:pt x="142872" y="55364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0" name="SMARTInkAnnotation300">
            <a:extLst>
              <a:ext uri="{FF2B5EF4-FFF2-40B4-BE49-F238E27FC236}">
                <a16:creationId xmlns:a16="http://schemas.microsoft.com/office/drawing/2014/main" id="{B935EE9A-CB6D-41F1-AE75-AE7DFE6F1305}"/>
              </a:ext>
            </a:extLst>
          </p:cNvPr>
          <p:cNvSpPr>
            <a:spLocks/>
          </p:cNvSpPr>
          <p:nvPr/>
        </p:nvSpPr>
        <p:spPr bwMode="auto">
          <a:xfrm>
            <a:off x="1027113" y="5214938"/>
            <a:ext cx="125412" cy="571500"/>
          </a:xfrm>
          <a:custGeom>
            <a:avLst/>
            <a:gdLst>
              <a:gd name="T0" fmla="*/ 0 w 124980"/>
              <a:gd name="T1" fmla="*/ 4740 h 571501"/>
              <a:gd name="T2" fmla="*/ 2933 w 124980"/>
              <a:gd name="T3" fmla="*/ 7069 h 571501"/>
              <a:gd name="T4" fmla="*/ 8985 w 124980"/>
              <a:gd name="T5" fmla="*/ 9677 h 571501"/>
              <a:gd name="T6" fmla="*/ 10731 w 124980"/>
              <a:gd name="T7" fmla="*/ 14994 h 571501"/>
              <a:gd name="T8" fmla="*/ 15041 w 124980"/>
              <a:gd name="T9" fmla="*/ 16586 h 571501"/>
              <a:gd name="T10" fmla="*/ 20622 w 124980"/>
              <a:gd name="T11" fmla="*/ 19939 h 571501"/>
              <a:gd name="T12" fmla="*/ 31847 w 124980"/>
              <a:gd name="T13" fmla="*/ 28834 h 571501"/>
              <a:gd name="T14" fmla="*/ 55104 w 124980"/>
              <a:gd name="T15" fmla="*/ 50681 h 571501"/>
              <a:gd name="T16" fmla="*/ 61502 w 124980"/>
              <a:gd name="T17" fmla="*/ 62524 h 571501"/>
              <a:gd name="T18" fmla="*/ 66948 w 124980"/>
              <a:gd name="T19" fmla="*/ 68469 h 571501"/>
              <a:gd name="T20" fmla="*/ 76202 w 124980"/>
              <a:gd name="T21" fmla="*/ 77393 h 571501"/>
              <a:gd name="T22" fmla="*/ 85913 w 124980"/>
              <a:gd name="T23" fmla="*/ 87313 h 571501"/>
              <a:gd name="T24" fmla="*/ 92466 w 124980"/>
              <a:gd name="T25" fmla="*/ 97014 h 571501"/>
              <a:gd name="T26" fmla="*/ 99052 w 124980"/>
              <a:gd name="T27" fmla="*/ 105295 h 571501"/>
              <a:gd name="T28" fmla="*/ 105645 w 124980"/>
              <a:gd name="T29" fmla="*/ 113274 h 571501"/>
              <a:gd name="T30" fmla="*/ 112244 w 124980"/>
              <a:gd name="T31" fmla="*/ 123435 h 571501"/>
              <a:gd name="T32" fmla="*/ 122145 w 124980"/>
              <a:gd name="T33" fmla="*/ 140312 h 571501"/>
              <a:gd name="T34" fmla="*/ 128543 w 124980"/>
              <a:gd name="T35" fmla="*/ 170922 h 571501"/>
              <a:gd name="T36" fmla="*/ 133424 w 124980"/>
              <a:gd name="T37" fmla="*/ 188083 h 571501"/>
              <a:gd name="T38" fmla="*/ 137616 w 124980"/>
              <a:gd name="T39" fmla="*/ 217216 h 571501"/>
              <a:gd name="T40" fmla="*/ 138588 w 124980"/>
              <a:gd name="T41" fmla="*/ 279636 h 571501"/>
              <a:gd name="T42" fmla="*/ 137525 w 124980"/>
              <a:gd name="T43" fmla="*/ 301855 h 571501"/>
              <a:gd name="T44" fmla="*/ 133379 w 124980"/>
              <a:gd name="T45" fmla="*/ 324972 h 571501"/>
              <a:gd name="T46" fmla="*/ 127871 w 124980"/>
              <a:gd name="T47" fmla="*/ 345830 h 571501"/>
              <a:gd name="T48" fmla="*/ 118584 w 124980"/>
              <a:gd name="T49" fmla="*/ 374306 h 571501"/>
              <a:gd name="T50" fmla="*/ 108863 w 124980"/>
              <a:gd name="T51" fmla="*/ 404241 h 571501"/>
              <a:gd name="T52" fmla="*/ 99014 w 124980"/>
              <a:gd name="T53" fmla="*/ 435600 h 571501"/>
              <a:gd name="T54" fmla="*/ 85832 w 124980"/>
              <a:gd name="T55" fmla="*/ 472864 h 571501"/>
              <a:gd name="T56" fmla="*/ 79226 w 124980"/>
              <a:gd name="T57" fmla="*/ 488288 h 571501"/>
              <a:gd name="T58" fmla="*/ 69325 w 124980"/>
              <a:gd name="T59" fmla="*/ 508129 h 571501"/>
              <a:gd name="T60" fmla="*/ 52819 w 124980"/>
              <a:gd name="T61" fmla="*/ 537626 h 571501"/>
              <a:gd name="T62" fmla="*/ 46218 w 124980"/>
              <a:gd name="T63" fmla="*/ 545845 h 571501"/>
              <a:gd name="T64" fmla="*/ 41570 w 124980"/>
              <a:gd name="T65" fmla="*/ 556050 h 571501"/>
              <a:gd name="T66" fmla="*/ 34935 w 124980"/>
              <a:gd name="T67" fmla="*/ 565358 h 571501"/>
              <a:gd name="T68" fmla="*/ 29102 w 124980"/>
              <a:gd name="T69" fmla="*/ 568754 h 57150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24980"/>
              <a:gd name="T106" fmla="*/ 0 h 571501"/>
              <a:gd name="T107" fmla="*/ 124980 w 124980"/>
              <a:gd name="T108" fmla="*/ 571501 h 57150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24980" h="571501">
                <a:moveTo>
                  <a:pt x="0" y="0"/>
                </a:moveTo>
                <a:lnTo>
                  <a:pt x="0" y="4740"/>
                </a:lnTo>
                <a:lnTo>
                  <a:pt x="992" y="6137"/>
                </a:lnTo>
                <a:lnTo>
                  <a:pt x="2645" y="7069"/>
                </a:lnTo>
                <a:lnTo>
                  <a:pt x="7688" y="8562"/>
                </a:lnTo>
                <a:lnTo>
                  <a:pt x="8102" y="9677"/>
                </a:lnTo>
                <a:lnTo>
                  <a:pt x="8561" y="13562"/>
                </a:lnTo>
                <a:lnTo>
                  <a:pt x="9676" y="14994"/>
                </a:lnTo>
                <a:lnTo>
                  <a:pt x="11412" y="15949"/>
                </a:lnTo>
                <a:lnTo>
                  <a:pt x="13561" y="16586"/>
                </a:lnTo>
                <a:lnTo>
                  <a:pt x="15986" y="18003"/>
                </a:lnTo>
                <a:lnTo>
                  <a:pt x="18594" y="19939"/>
                </a:lnTo>
                <a:lnTo>
                  <a:pt x="25170" y="25437"/>
                </a:lnTo>
                <a:lnTo>
                  <a:pt x="28715" y="28834"/>
                </a:lnTo>
                <a:lnTo>
                  <a:pt x="47737" y="47745"/>
                </a:lnTo>
                <a:lnTo>
                  <a:pt x="49684" y="50681"/>
                </a:lnTo>
                <a:lnTo>
                  <a:pt x="53416" y="59555"/>
                </a:lnTo>
                <a:lnTo>
                  <a:pt x="55454" y="62524"/>
                </a:lnTo>
                <a:lnTo>
                  <a:pt x="57805" y="65496"/>
                </a:lnTo>
                <a:lnTo>
                  <a:pt x="60365" y="68469"/>
                </a:lnTo>
                <a:lnTo>
                  <a:pt x="63063" y="71443"/>
                </a:lnTo>
                <a:lnTo>
                  <a:pt x="68708" y="77393"/>
                </a:lnTo>
                <a:lnTo>
                  <a:pt x="74524" y="83345"/>
                </a:lnTo>
                <a:lnTo>
                  <a:pt x="77464" y="87313"/>
                </a:lnTo>
                <a:lnTo>
                  <a:pt x="80416" y="91944"/>
                </a:lnTo>
                <a:lnTo>
                  <a:pt x="83376" y="97014"/>
                </a:lnTo>
                <a:lnTo>
                  <a:pt x="86342" y="101388"/>
                </a:lnTo>
                <a:lnTo>
                  <a:pt x="89311" y="105295"/>
                </a:lnTo>
                <a:lnTo>
                  <a:pt x="92283" y="108892"/>
                </a:lnTo>
                <a:lnTo>
                  <a:pt x="95256" y="113274"/>
                </a:lnTo>
                <a:lnTo>
                  <a:pt x="98230" y="118181"/>
                </a:lnTo>
                <a:lnTo>
                  <a:pt x="101206" y="123435"/>
                </a:lnTo>
                <a:lnTo>
                  <a:pt x="107157" y="134567"/>
                </a:lnTo>
                <a:lnTo>
                  <a:pt x="110133" y="140312"/>
                </a:lnTo>
                <a:lnTo>
                  <a:pt x="113440" y="154635"/>
                </a:lnTo>
                <a:lnTo>
                  <a:pt x="115902" y="170922"/>
                </a:lnTo>
                <a:lnTo>
                  <a:pt x="117948" y="179433"/>
                </a:lnTo>
                <a:lnTo>
                  <a:pt x="120304" y="188083"/>
                </a:lnTo>
                <a:lnTo>
                  <a:pt x="122921" y="202986"/>
                </a:lnTo>
                <a:lnTo>
                  <a:pt x="124084" y="217216"/>
                </a:lnTo>
                <a:lnTo>
                  <a:pt x="124602" y="233462"/>
                </a:lnTo>
                <a:lnTo>
                  <a:pt x="124961" y="279636"/>
                </a:lnTo>
                <a:lnTo>
                  <a:pt x="124979" y="290604"/>
                </a:lnTo>
                <a:lnTo>
                  <a:pt x="123999" y="301885"/>
                </a:lnTo>
                <a:lnTo>
                  <a:pt x="122353" y="313374"/>
                </a:lnTo>
                <a:lnTo>
                  <a:pt x="120264" y="325002"/>
                </a:lnTo>
                <a:lnTo>
                  <a:pt x="117879" y="335731"/>
                </a:lnTo>
                <a:lnTo>
                  <a:pt x="115297" y="345860"/>
                </a:lnTo>
                <a:lnTo>
                  <a:pt x="112583" y="355589"/>
                </a:lnTo>
                <a:lnTo>
                  <a:pt x="106922" y="374336"/>
                </a:lnTo>
                <a:lnTo>
                  <a:pt x="104024" y="383503"/>
                </a:lnTo>
                <a:lnTo>
                  <a:pt x="98157" y="404271"/>
                </a:lnTo>
                <a:lnTo>
                  <a:pt x="95203" y="415366"/>
                </a:lnTo>
                <a:lnTo>
                  <a:pt x="89276" y="435630"/>
                </a:lnTo>
                <a:lnTo>
                  <a:pt x="80361" y="463774"/>
                </a:lnTo>
                <a:lnTo>
                  <a:pt x="77386" y="472894"/>
                </a:lnTo>
                <a:lnTo>
                  <a:pt x="74411" y="480958"/>
                </a:lnTo>
                <a:lnTo>
                  <a:pt x="71435" y="488318"/>
                </a:lnTo>
                <a:lnTo>
                  <a:pt x="68459" y="495210"/>
                </a:lnTo>
                <a:lnTo>
                  <a:pt x="62507" y="508159"/>
                </a:lnTo>
                <a:lnTo>
                  <a:pt x="50601" y="532640"/>
                </a:lnTo>
                <a:lnTo>
                  <a:pt x="47625" y="537656"/>
                </a:lnTo>
                <a:lnTo>
                  <a:pt x="44648" y="541992"/>
                </a:lnTo>
                <a:lnTo>
                  <a:pt x="41671" y="545875"/>
                </a:lnTo>
                <a:lnTo>
                  <a:pt x="38364" y="552835"/>
                </a:lnTo>
                <a:lnTo>
                  <a:pt x="37482" y="556080"/>
                </a:lnTo>
                <a:lnTo>
                  <a:pt x="33856" y="562332"/>
                </a:lnTo>
                <a:lnTo>
                  <a:pt x="31500" y="565388"/>
                </a:lnTo>
                <a:lnTo>
                  <a:pt x="28938" y="567425"/>
                </a:lnTo>
                <a:lnTo>
                  <a:pt x="26237" y="568784"/>
                </a:lnTo>
                <a:lnTo>
                  <a:pt x="17859" y="57150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1" name="SMARTInkAnnotation301">
            <a:extLst>
              <a:ext uri="{FF2B5EF4-FFF2-40B4-BE49-F238E27FC236}">
                <a16:creationId xmlns:a16="http://schemas.microsoft.com/office/drawing/2014/main" id="{E3D81F15-019C-4B1F-B2A1-C45901AE4D09}"/>
              </a:ext>
            </a:extLst>
          </p:cNvPr>
          <p:cNvSpPr>
            <a:spLocks/>
          </p:cNvSpPr>
          <p:nvPr/>
        </p:nvSpPr>
        <p:spPr bwMode="auto">
          <a:xfrm>
            <a:off x="1535113" y="5394325"/>
            <a:ext cx="233362" cy="552450"/>
          </a:xfrm>
          <a:custGeom>
            <a:avLst/>
            <a:gdLst>
              <a:gd name="T0" fmla="*/ 124918 w 232173"/>
              <a:gd name="T1" fmla="*/ 110674 h 553270"/>
              <a:gd name="T2" fmla="*/ 114493 w 232173"/>
              <a:gd name="T3" fmla="*/ 135459 h 553270"/>
              <a:gd name="T4" fmla="*/ 123458 w 232173"/>
              <a:gd name="T5" fmla="*/ 203404 h 553270"/>
              <a:gd name="T6" fmla="*/ 124902 w 232173"/>
              <a:gd name="T7" fmla="*/ 230222 h 553270"/>
              <a:gd name="T8" fmla="*/ 134669 w 232173"/>
              <a:gd name="T9" fmla="*/ 241136 h 553270"/>
              <a:gd name="T10" fmla="*/ 136467 w 232173"/>
              <a:gd name="T11" fmla="*/ 263909 h 553270"/>
              <a:gd name="T12" fmla="*/ 145593 w 232173"/>
              <a:gd name="T13" fmla="*/ 272116 h 553270"/>
              <a:gd name="T14" fmla="*/ 163194 w 232173"/>
              <a:gd name="T15" fmla="*/ 273306 h 553270"/>
              <a:gd name="T16" fmla="*/ 178013 w 232173"/>
              <a:gd name="T17" fmla="*/ 267443 h 553270"/>
              <a:gd name="T18" fmla="*/ 186382 w 232173"/>
              <a:gd name="T19" fmla="*/ 264057 h 553270"/>
              <a:gd name="T20" fmla="*/ 196302 w 232173"/>
              <a:gd name="T21" fmla="*/ 248983 h 553270"/>
              <a:gd name="T22" fmla="*/ 204889 w 232173"/>
              <a:gd name="T23" fmla="*/ 232588 h 553270"/>
              <a:gd name="T24" fmla="*/ 209042 w 232173"/>
              <a:gd name="T25" fmla="*/ 217246 h 553270"/>
              <a:gd name="T26" fmla="*/ 215237 w 232173"/>
              <a:gd name="T27" fmla="*/ 213678 h 553270"/>
              <a:gd name="T28" fmla="*/ 221001 w 232173"/>
              <a:gd name="T29" fmla="*/ 204453 h 553270"/>
              <a:gd name="T30" fmla="*/ 227411 w 232173"/>
              <a:gd name="T31" fmla="*/ 193491 h 553270"/>
              <a:gd name="T32" fmla="*/ 231863 w 232173"/>
              <a:gd name="T33" fmla="*/ 181878 h 553270"/>
              <a:gd name="T34" fmla="*/ 237164 w 232173"/>
              <a:gd name="T35" fmla="*/ 177574 h 553270"/>
              <a:gd name="T36" fmla="*/ 240256 w 232173"/>
              <a:gd name="T37" fmla="*/ 164891 h 553270"/>
              <a:gd name="T38" fmla="*/ 249672 w 232173"/>
              <a:gd name="T39" fmla="*/ 141995 h 553270"/>
              <a:gd name="T40" fmla="*/ 255291 w 232173"/>
              <a:gd name="T41" fmla="*/ 138239 h 553270"/>
              <a:gd name="T42" fmla="*/ 259242 w 232173"/>
              <a:gd name="T43" fmla="*/ 130150 h 553270"/>
              <a:gd name="T44" fmla="*/ 263238 w 232173"/>
              <a:gd name="T45" fmla="*/ 113515 h 553270"/>
              <a:gd name="T46" fmla="*/ 268434 w 232173"/>
              <a:gd name="T47" fmla="*/ 109236 h 553270"/>
              <a:gd name="T48" fmla="*/ 270623 w 232173"/>
              <a:gd name="T49" fmla="*/ 52826 h 553270"/>
              <a:gd name="T50" fmla="*/ 263469 w 232173"/>
              <a:gd name="T51" fmla="*/ 44739 h 553270"/>
              <a:gd name="T52" fmla="*/ 259140 w 232173"/>
              <a:gd name="T53" fmla="*/ 28605 h 553270"/>
              <a:gd name="T54" fmla="*/ 253083 w 232173"/>
              <a:gd name="T55" fmla="*/ 25558 h 553270"/>
              <a:gd name="T56" fmla="*/ 241585 w 232173"/>
              <a:gd name="T57" fmla="*/ 10369 h 553270"/>
              <a:gd name="T58" fmla="*/ 218476 w 232173"/>
              <a:gd name="T59" fmla="*/ 74 h 553270"/>
              <a:gd name="T60" fmla="*/ 189733 w 232173"/>
              <a:gd name="T61" fmla="*/ 2525 h 553270"/>
              <a:gd name="T62" fmla="*/ 184973 w 232173"/>
              <a:gd name="T63" fmla="*/ 6767 h 553270"/>
              <a:gd name="T64" fmla="*/ 164158 w 232173"/>
              <a:gd name="T65" fmla="*/ 19071 h 553270"/>
              <a:gd name="T66" fmla="*/ 152189 w 232173"/>
              <a:gd name="T67" fmla="*/ 24330 h 553270"/>
              <a:gd name="T68" fmla="*/ 146997 w 232173"/>
              <a:gd name="T69" fmla="*/ 32185 h 553270"/>
              <a:gd name="T70" fmla="*/ 142886 w 232173"/>
              <a:gd name="T71" fmla="*/ 40345 h 553270"/>
              <a:gd name="T72" fmla="*/ 137556 w 232173"/>
              <a:gd name="T73" fmla="*/ 44537 h 553270"/>
              <a:gd name="T74" fmla="*/ 130227 w 232173"/>
              <a:gd name="T75" fmla="*/ 54454 h 553270"/>
              <a:gd name="T76" fmla="*/ 125372 w 232173"/>
              <a:gd name="T77" fmla="*/ 71206 h 553270"/>
              <a:gd name="T78" fmla="*/ 114331 w 232173"/>
              <a:gd name="T79" fmla="*/ 91106 h 553270"/>
              <a:gd name="T80" fmla="*/ 104293 w 232173"/>
              <a:gd name="T81" fmla="*/ 119574 h 553270"/>
              <a:gd name="T82" fmla="*/ 96961 w 232173"/>
              <a:gd name="T83" fmla="*/ 133810 h 553270"/>
              <a:gd name="T84" fmla="*/ 93761 w 232173"/>
              <a:gd name="T85" fmla="*/ 167182 h 553270"/>
              <a:gd name="T86" fmla="*/ 100832 w 232173"/>
              <a:gd name="T87" fmla="*/ 202274 h 553270"/>
              <a:gd name="T88" fmla="*/ 103959 w 232173"/>
              <a:gd name="T89" fmla="*/ 237605 h 553270"/>
              <a:gd name="T90" fmla="*/ 113521 w 232173"/>
              <a:gd name="T91" fmla="*/ 267540 h 553270"/>
              <a:gd name="T92" fmla="*/ 123416 w 232173"/>
              <a:gd name="T93" fmla="*/ 300482 h 553270"/>
              <a:gd name="T94" fmla="*/ 133085 w 232173"/>
              <a:gd name="T95" fmla="*/ 339282 h 553270"/>
              <a:gd name="T96" fmla="*/ 136173 w 232173"/>
              <a:gd name="T97" fmla="*/ 361438 h 553270"/>
              <a:gd name="T98" fmla="*/ 145424 w 232173"/>
              <a:gd name="T99" fmla="*/ 403581 h 553270"/>
              <a:gd name="T100" fmla="*/ 144562 w 232173"/>
              <a:gd name="T101" fmla="*/ 464164 h 553270"/>
              <a:gd name="T102" fmla="*/ 135739 w 232173"/>
              <a:gd name="T103" fmla="*/ 482226 h 553270"/>
              <a:gd name="T104" fmla="*/ 124739 w 232173"/>
              <a:gd name="T105" fmla="*/ 501138 h 553270"/>
              <a:gd name="T106" fmla="*/ 105671 w 232173"/>
              <a:gd name="T107" fmla="*/ 519670 h 553270"/>
              <a:gd name="T108" fmla="*/ 89735 w 232173"/>
              <a:gd name="T109" fmla="*/ 520887 h 553270"/>
              <a:gd name="T110" fmla="*/ 72796 w 232173"/>
              <a:gd name="T111" fmla="*/ 527748 h 553270"/>
              <a:gd name="T112" fmla="*/ 56660 w 232173"/>
              <a:gd name="T113" fmla="*/ 528361 h 553270"/>
              <a:gd name="T114" fmla="*/ 52256 w 232173"/>
              <a:gd name="T115" fmla="*/ 523607 h 553270"/>
              <a:gd name="T116" fmla="*/ 37734 w 232173"/>
              <a:gd name="T117" fmla="*/ 521347 h 553270"/>
              <a:gd name="T118" fmla="*/ 24453 w 232173"/>
              <a:gd name="T119" fmla="*/ 520076 h 553270"/>
              <a:gd name="T120" fmla="*/ 20736 w 232173"/>
              <a:gd name="T121" fmla="*/ 515140 h 553270"/>
              <a:gd name="T122" fmla="*/ 10408 w 232173"/>
              <a:gd name="T123" fmla="*/ 512463 h 553270"/>
              <a:gd name="T124" fmla="*/ 0 w 232173"/>
              <a:gd name="T125" fmla="*/ 503922 h 55327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32173"/>
              <a:gd name="T190" fmla="*/ 0 h 553270"/>
              <a:gd name="T191" fmla="*/ 232173 w 232173"/>
              <a:gd name="T192" fmla="*/ 553270 h 55327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32173" h="553270">
                <a:moveTo>
                  <a:pt x="116086" y="98225"/>
                </a:moveTo>
                <a:lnTo>
                  <a:pt x="107524" y="106787"/>
                </a:lnTo>
                <a:lnTo>
                  <a:pt x="107166" y="115708"/>
                </a:lnTo>
                <a:lnTo>
                  <a:pt x="100090" y="123102"/>
                </a:lnTo>
                <a:lnTo>
                  <a:pt x="98594" y="124637"/>
                </a:lnTo>
                <a:lnTo>
                  <a:pt x="98227" y="141623"/>
                </a:lnTo>
                <a:lnTo>
                  <a:pt x="98226" y="200706"/>
                </a:lnTo>
                <a:lnTo>
                  <a:pt x="99219" y="203257"/>
                </a:lnTo>
                <a:lnTo>
                  <a:pt x="105915" y="212659"/>
                </a:lnTo>
                <a:lnTo>
                  <a:pt x="106604" y="216224"/>
                </a:lnTo>
                <a:lnTo>
                  <a:pt x="107150" y="232254"/>
                </a:lnTo>
                <a:lnTo>
                  <a:pt x="107156" y="240697"/>
                </a:lnTo>
                <a:lnTo>
                  <a:pt x="114224" y="248115"/>
                </a:lnTo>
                <a:lnTo>
                  <a:pt x="114844" y="248753"/>
                </a:lnTo>
                <a:lnTo>
                  <a:pt x="115534" y="252109"/>
                </a:lnTo>
                <a:lnTo>
                  <a:pt x="116085" y="268048"/>
                </a:lnTo>
                <a:lnTo>
                  <a:pt x="116085" y="275468"/>
                </a:lnTo>
                <a:lnTo>
                  <a:pt x="117078" y="275918"/>
                </a:lnTo>
                <a:lnTo>
                  <a:pt x="123774" y="276701"/>
                </a:lnTo>
                <a:lnTo>
                  <a:pt x="124188" y="277732"/>
                </a:lnTo>
                <a:lnTo>
                  <a:pt x="124906" y="284498"/>
                </a:lnTo>
                <a:lnTo>
                  <a:pt x="125935" y="284915"/>
                </a:lnTo>
                <a:lnTo>
                  <a:pt x="133111" y="285676"/>
                </a:lnTo>
                <a:lnTo>
                  <a:pt x="140009" y="285743"/>
                </a:lnTo>
                <a:lnTo>
                  <a:pt x="151427" y="285749"/>
                </a:lnTo>
                <a:lnTo>
                  <a:pt x="151693" y="281009"/>
                </a:lnTo>
                <a:lnTo>
                  <a:pt x="152722" y="279612"/>
                </a:lnTo>
                <a:lnTo>
                  <a:pt x="154401" y="278681"/>
                </a:lnTo>
                <a:lnTo>
                  <a:pt x="159483" y="277188"/>
                </a:lnTo>
                <a:lnTo>
                  <a:pt x="159900" y="276073"/>
                </a:lnTo>
                <a:lnTo>
                  <a:pt x="160624" y="269163"/>
                </a:lnTo>
                <a:lnTo>
                  <a:pt x="167788" y="260990"/>
                </a:lnTo>
                <a:lnTo>
                  <a:pt x="168413" y="260313"/>
                </a:lnTo>
                <a:lnTo>
                  <a:pt x="169108" y="256916"/>
                </a:lnTo>
                <a:lnTo>
                  <a:pt x="169554" y="251390"/>
                </a:lnTo>
                <a:lnTo>
                  <a:pt x="175779" y="243170"/>
                </a:lnTo>
                <a:lnTo>
                  <a:pt x="177343" y="237721"/>
                </a:lnTo>
                <a:lnTo>
                  <a:pt x="178223" y="229075"/>
                </a:lnTo>
                <a:lnTo>
                  <a:pt x="179339" y="227131"/>
                </a:lnTo>
                <a:lnTo>
                  <a:pt x="181075" y="225834"/>
                </a:lnTo>
                <a:lnTo>
                  <a:pt x="183224" y="224970"/>
                </a:lnTo>
                <a:lnTo>
                  <a:pt x="184657" y="223401"/>
                </a:lnTo>
                <a:lnTo>
                  <a:pt x="185613" y="221364"/>
                </a:lnTo>
                <a:lnTo>
                  <a:pt x="186249" y="219013"/>
                </a:lnTo>
                <a:lnTo>
                  <a:pt x="189603" y="213755"/>
                </a:lnTo>
                <a:lnTo>
                  <a:pt x="191886" y="210964"/>
                </a:lnTo>
                <a:lnTo>
                  <a:pt x="193408" y="208111"/>
                </a:lnTo>
                <a:lnTo>
                  <a:pt x="195100" y="202295"/>
                </a:lnTo>
                <a:lnTo>
                  <a:pt x="196052" y="193444"/>
                </a:lnTo>
                <a:lnTo>
                  <a:pt x="197178" y="191470"/>
                </a:lnTo>
                <a:lnTo>
                  <a:pt x="198921" y="190154"/>
                </a:lnTo>
                <a:lnTo>
                  <a:pt x="201074" y="189277"/>
                </a:lnTo>
                <a:lnTo>
                  <a:pt x="202510" y="187700"/>
                </a:lnTo>
                <a:lnTo>
                  <a:pt x="203468" y="185656"/>
                </a:lnTo>
                <a:lnTo>
                  <a:pt x="204531" y="180740"/>
                </a:lnTo>
                <a:lnTo>
                  <a:pt x="205004" y="175248"/>
                </a:lnTo>
                <a:lnTo>
                  <a:pt x="206122" y="172394"/>
                </a:lnTo>
                <a:lnTo>
                  <a:pt x="213038" y="162465"/>
                </a:lnTo>
                <a:lnTo>
                  <a:pt x="213746" y="158857"/>
                </a:lnTo>
                <a:lnTo>
                  <a:pt x="214200" y="148456"/>
                </a:lnTo>
                <a:lnTo>
                  <a:pt x="215230" y="146596"/>
                </a:lnTo>
                <a:lnTo>
                  <a:pt x="216908" y="145355"/>
                </a:lnTo>
                <a:lnTo>
                  <a:pt x="219020" y="144528"/>
                </a:lnTo>
                <a:lnTo>
                  <a:pt x="220427" y="142985"/>
                </a:lnTo>
                <a:lnTo>
                  <a:pt x="221366" y="140963"/>
                </a:lnTo>
                <a:lnTo>
                  <a:pt x="222408" y="136071"/>
                </a:lnTo>
                <a:lnTo>
                  <a:pt x="223132" y="121927"/>
                </a:lnTo>
                <a:lnTo>
                  <a:pt x="224161" y="119979"/>
                </a:lnTo>
                <a:lnTo>
                  <a:pt x="225839" y="118681"/>
                </a:lnTo>
                <a:lnTo>
                  <a:pt x="227950" y="117816"/>
                </a:lnTo>
                <a:lnTo>
                  <a:pt x="229357" y="116247"/>
                </a:lnTo>
                <a:lnTo>
                  <a:pt x="230295" y="114208"/>
                </a:lnTo>
                <a:lnTo>
                  <a:pt x="231338" y="109298"/>
                </a:lnTo>
                <a:lnTo>
                  <a:pt x="232139" y="93975"/>
                </a:lnTo>
                <a:lnTo>
                  <a:pt x="232172" y="55231"/>
                </a:lnTo>
                <a:lnTo>
                  <a:pt x="229526" y="51666"/>
                </a:lnTo>
                <a:lnTo>
                  <a:pt x="227431" y="49326"/>
                </a:lnTo>
                <a:lnTo>
                  <a:pt x="226035" y="46775"/>
                </a:lnTo>
                <a:lnTo>
                  <a:pt x="223610" y="37370"/>
                </a:lnTo>
                <a:lnTo>
                  <a:pt x="223351" y="31467"/>
                </a:lnTo>
                <a:lnTo>
                  <a:pt x="222322" y="29907"/>
                </a:lnTo>
                <a:lnTo>
                  <a:pt x="220645" y="28868"/>
                </a:lnTo>
                <a:lnTo>
                  <a:pt x="218534" y="28174"/>
                </a:lnTo>
                <a:lnTo>
                  <a:pt x="217127" y="26720"/>
                </a:lnTo>
                <a:lnTo>
                  <a:pt x="216188" y="24758"/>
                </a:lnTo>
                <a:lnTo>
                  <a:pt x="214422" y="18262"/>
                </a:lnTo>
                <a:lnTo>
                  <a:pt x="207259" y="10844"/>
                </a:lnTo>
                <a:lnTo>
                  <a:pt x="197727" y="1273"/>
                </a:lnTo>
                <a:lnTo>
                  <a:pt x="194373" y="566"/>
                </a:lnTo>
                <a:lnTo>
                  <a:pt x="187433" y="74"/>
                </a:lnTo>
                <a:lnTo>
                  <a:pt x="165326" y="0"/>
                </a:lnTo>
                <a:lnTo>
                  <a:pt x="163796" y="992"/>
                </a:lnTo>
                <a:lnTo>
                  <a:pt x="162775" y="2645"/>
                </a:lnTo>
                <a:lnTo>
                  <a:pt x="162095" y="4740"/>
                </a:lnTo>
                <a:lnTo>
                  <a:pt x="160649" y="6136"/>
                </a:lnTo>
                <a:lnTo>
                  <a:pt x="158693" y="7067"/>
                </a:lnTo>
                <a:lnTo>
                  <a:pt x="153165" y="8561"/>
                </a:lnTo>
                <a:lnTo>
                  <a:pt x="145936" y="14993"/>
                </a:lnTo>
                <a:lnTo>
                  <a:pt x="140834" y="19938"/>
                </a:lnTo>
                <a:lnTo>
                  <a:pt x="138537" y="22221"/>
                </a:lnTo>
                <a:lnTo>
                  <a:pt x="136015" y="23744"/>
                </a:lnTo>
                <a:lnTo>
                  <a:pt x="130565" y="25436"/>
                </a:lnTo>
                <a:lnTo>
                  <a:pt x="128716" y="26879"/>
                </a:lnTo>
                <a:lnTo>
                  <a:pt x="127482" y="28833"/>
                </a:lnTo>
                <a:lnTo>
                  <a:pt x="126112" y="33650"/>
                </a:lnTo>
                <a:lnTo>
                  <a:pt x="125503" y="39098"/>
                </a:lnTo>
                <a:lnTo>
                  <a:pt x="124348" y="40948"/>
                </a:lnTo>
                <a:lnTo>
                  <a:pt x="122586" y="42181"/>
                </a:lnTo>
                <a:lnTo>
                  <a:pt x="120419" y="43003"/>
                </a:lnTo>
                <a:lnTo>
                  <a:pt x="118975" y="44543"/>
                </a:lnTo>
                <a:lnTo>
                  <a:pt x="118012" y="46563"/>
                </a:lnTo>
                <a:lnTo>
                  <a:pt x="117370" y="48901"/>
                </a:lnTo>
                <a:lnTo>
                  <a:pt x="114011" y="54145"/>
                </a:lnTo>
                <a:lnTo>
                  <a:pt x="111726" y="56932"/>
                </a:lnTo>
                <a:lnTo>
                  <a:pt x="110203" y="59783"/>
                </a:lnTo>
                <a:lnTo>
                  <a:pt x="108510" y="65596"/>
                </a:lnTo>
                <a:lnTo>
                  <a:pt x="107557" y="74446"/>
                </a:lnTo>
                <a:lnTo>
                  <a:pt x="106431" y="77411"/>
                </a:lnTo>
                <a:lnTo>
                  <a:pt x="101099" y="86326"/>
                </a:lnTo>
                <a:lnTo>
                  <a:pt x="98085" y="95251"/>
                </a:lnTo>
                <a:lnTo>
                  <a:pt x="92342" y="104179"/>
                </a:lnTo>
                <a:lnTo>
                  <a:pt x="90650" y="110132"/>
                </a:lnTo>
                <a:lnTo>
                  <a:pt x="89475" y="125014"/>
                </a:lnTo>
                <a:lnTo>
                  <a:pt x="89415" y="127991"/>
                </a:lnTo>
                <a:lnTo>
                  <a:pt x="88384" y="130968"/>
                </a:lnTo>
                <a:lnTo>
                  <a:pt x="83183" y="139898"/>
                </a:lnTo>
                <a:lnTo>
                  <a:pt x="81619" y="145851"/>
                </a:lnTo>
                <a:lnTo>
                  <a:pt x="80738" y="159521"/>
                </a:lnTo>
                <a:lnTo>
                  <a:pt x="80440" y="174789"/>
                </a:lnTo>
                <a:lnTo>
                  <a:pt x="80377" y="195131"/>
                </a:lnTo>
                <a:lnTo>
                  <a:pt x="81366" y="199540"/>
                </a:lnTo>
                <a:lnTo>
                  <a:pt x="86506" y="211478"/>
                </a:lnTo>
                <a:lnTo>
                  <a:pt x="88470" y="226150"/>
                </a:lnTo>
                <a:lnTo>
                  <a:pt x="89133" y="243145"/>
                </a:lnTo>
                <a:lnTo>
                  <a:pt x="89188" y="248417"/>
                </a:lnTo>
                <a:lnTo>
                  <a:pt x="90216" y="252923"/>
                </a:lnTo>
                <a:lnTo>
                  <a:pt x="95412" y="264999"/>
                </a:lnTo>
                <a:lnTo>
                  <a:pt x="97392" y="279712"/>
                </a:lnTo>
                <a:lnTo>
                  <a:pt x="97856" y="287365"/>
                </a:lnTo>
                <a:lnTo>
                  <a:pt x="102857" y="301993"/>
                </a:lnTo>
                <a:lnTo>
                  <a:pt x="105882" y="314154"/>
                </a:lnTo>
                <a:lnTo>
                  <a:pt x="106779" y="328782"/>
                </a:lnTo>
                <a:lnTo>
                  <a:pt x="109634" y="339932"/>
                </a:lnTo>
                <a:lnTo>
                  <a:pt x="114174" y="354720"/>
                </a:lnTo>
                <a:lnTo>
                  <a:pt x="115519" y="368032"/>
                </a:lnTo>
                <a:lnTo>
                  <a:pt x="115708" y="373346"/>
                </a:lnTo>
                <a:lnTo>
                  <a:pt x="116826" y="377882"/>
                </a:lnTo>
                <a:lnTo>
                  <a:pt x="122148" y="389997"/>
                </a:lnTo>
                <a:lnTo>
                  <a:pt x="124166" y="405714"/>
                </a:lnTo>
                <a:lnTo>
                  <a:pt x="124764" y="421946"/>
                </a:lnTo>
                <a:lnTo>
                  <a:pt x="124941" y="434473"/>
                </a:lnTo>
                <a:lnTo>
                  <a:pt x="125014" y="480868"/>
                </a:lnTo>
                <a:lnTo>
                  <a:pt x="124023" y="485282"/>
                </a:lnTo>
                <a:lnTo>
                  <a:pt x="117327" y="497919"/>
                </a:lnTo>
                <a:lnTo>
                  <a:pt x="116637" y="501756"/>
                </a:lnTo>
                <a:lnTo>
                  <a:pt x="116453" y="504168"/>
                </a:lnTo>
                <a:lnTo>
                  <a:pt x="115339" y="506767"/>
                </a:lnTo>
                <a:lnTo>
                  <a:pt x="110021" y="515167"/>
                </a:lnTo>
                <a:lnTo>
                  <a:pt x="107013" y="523940"/>
                </a:lnTo>
                <a:lnTo>
                  <a:pt x="100256" y="533148"/>
                </a:lnTo>
                <a:lnTo>
                  <a:pt x="93887" y="540001"/>
                </a:lnTo>
                <a:lnTo>
                  <a:pt x="90657" y="543315"/>
                </a:lnTo>
                <a:lnTo>
                  <a:pt x="89211" y="543780"/>
                </a:lnTo>
                <a:lnTo>
                  <a:pt x="82436" y="544435"/>
                </a:lnTo>
                <a:lnTo>
                  <a:pt x="76987" y="544588"/>
                </a:lnTo>
                <a:lnTo>
                  <a:pt x="74145" y="545621"/>
                </a:lnTo>
                <a:lnTo>
                  <a:pt x="68341" y="549414"/>
                </a:lnTo>
                <a:lnTo>
                  <a:pt x="62454" y="551762"/>
                </a:lnTo>
                <a:lnTo>
                  <a:pt x="56531" y="552805"/>
                </a:lnTo>
                <a:lnTo>
                  <a:pt x="50591" y="553269"/>
                </a:lnTo>
                <a:lnTo>
                  <a:pt x="48610" y="552401"/>
                </a:lnTo>
                <a:lnTo>
                  <a:pt x="47289" y="550830"/>
                </a:lnTo>
                <a:lnTo>
                  <a:pt x="46409" y="548790"/>
                </a:lnTo>
                <a:lnTo>
                  <a:pt x="44830" y="547430"/>
                </a:lnTo>
                <a:lnTo>
                  <a:pt x="42785" y="546523"/>
                </a:lnTo>
                <a:lnTo>
                  <a:pt x="37867" y="545516"/>
                </a:lnTo>
                <a:lnTo>
                  <a:pt x="32374" y="545068"/>
                </a:lnTo>
                <a:lnTo>
                  <a:pt x="26900" y="544781"/>
                </a:lnTo>
                <a:lnTo>
                  <a:pt x="22539" y="544741"/>
                </a:lnTo>
                <a:lnTo>
                  <a:pt x="20979" y="543739"/>
                </a:lnTo>
                <a:lnTo>
                  <a:pt x="19939" y="542078"/>
                </a:lnTo>
                <a:lnTo>
                  <a:pt x="19246" y="539979"/>
                </a:lnTo>
                <a:lnTo>
                  <a:pt x="17791" y="538579"/>
                </a:lnTo>
                <a:lnTo>
                  <a:pt x="15830" y="537647"/>
                </a:lnTo>
                <a:lnTo>
                  <a:pt x="8933" y="535782"/>
                </a:lnTo>
                <a:lnTo>
                  <a:pt x="8930" y="535781"/>
                </a:lnTo>
                <a:lnTo>
                  <a:pt x="32" y="526883"/>
                </a:lnTo>
                <a:lnTo>
                  <a:pt x="3" y="526853"/>
                </a:lnTo>
                <a:lnTo>
                  <a:pt x="0" y="526851"/>
                </a:lnTo>
                <a:lnTo>
                  <a:pt x="0" y="51792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2" name="SMARTInkAnnotation302">
            <a:extLst>
              <a:ext uri="{FF2B5EF4-FFF2-40B4-BE49-F238E27FC236}">
                <a16:creationId xmlns:a16="http://schemas.microsoft.com/office/drawing/2014/main" id="{2A046E58-5140-4907-921F-DF8E44F23916}"/>
              </a:ext>
            </a:extLst>
          </p:cNvPr>
          <p:cNvSpPr>
            <a:spLocks/>
          </p:cNvSpPr>
          <p:nvPr/>
        </p:nvSpPr>
        <p:spPr bwMode="auto">
          <a:xfrm>
            <a:off x="1919288" y="5491163"/>
            <a:ext cx="98425" cy="19050"/>
          </a:xfrm>
          <a:custGeom>
            <a:avLst/>
            <a:gdLst>
              <a:gd name="T0" fmla="*/ 0 w 98228"/>
              <a:gd name="T1" fmla="*/ 0 h 17861"/>
              <a:gd name="T2" fmla="*/ 0 w 98228"/>
              <a:gd name="T3" fmla="*/ 122716 h 17861"/>
              <a:gd name="T4" fmla="*/ 2806 w 98228"/>
              <a:gd name="T5" fmla="*/ 123143 h 17861"/>
              <a:gd name="T6" fmla="*/ 69969 w 98228"/>
              <a:gd name="T7" fmla="*/ 123464 h 17861"/>
              <a:gd name="T8" fmla="*/ 71934 w 98228"/>
              <a:gd name="T9" fmla="*/ 116605 h 17861"/>
              <a:gd name="T10" fmla="*/ 73244 w 98228"/>
              <a:gd name="T11" fmla="*/ 105178 h 17861"/>
              <a:gd name="T12" fmla="*/ 74117 w 98228"/>
              <a:gd name="T13" fmla="*/ 90687 h 17861"/>
              <a:gd name="T14" fmla="*/ 75754 w 98228"/>
              <a:gd name="T15" fmla="*/ 81044 h 17861"/>
              <a:gd name="T16" fmla="*/ 77897 w 98228"/>
              <a:gd name="T17" fmla="*/ 74612 h 17861"/>
              <a:gd name="T18" fmla="*/ 83877 w 98228"/>
              <a:gd name="T19" fmla="*/ 64275 h 17861"/>
              <a:gd name="T20" fmla="*/ 85421 w 98228"/>
              <a:gd name="T21" fmla="*/ 63431 h 17861"/>
              <a:gd name="T22" fmla="*/ 87502 w 98228"/>
              <a:gd name="T23" fmla="*/ 62855 h 17861"/>
              <a:gd name="T24" fmla="*/ 89945 w 98228"/>
              <a:gd name="T25" fmla="*/ 62497 h 17861"/>
              <a:gd name="T26" fmla="*/ 91573 w 98228"/>
              <a:gd name="T27" fmla="*/ 55373 h 17861"/>
              <a:gd name="T28" fmla="*/ 92658 w 98228"/>
              <a:gd name="T29" fmla="*/ 43793 h 17861"/>
              <a:gd name="T30" fmla="*/ 93381 w 98228"/>
              <a:gd name="T31" fmla="*/ 29191 h 17861"/>
              <a:gd name="T32" fmla="*/ 94918 w 98228"/>
              <a:gd name="T33" fmla="*/ 19453 h 17861"/>
              <a:gd name="T34" fmla="*/ 96996 w 98228"/>
              <a:gd name="T35" fmla="*/ 12977 h 17861"/>
              <a:gd name="T36" fmla="*/ 104312 w 98228"/>
              <a:gd name="T37" fmla="*/ 0 h 17861"/>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98228"/>
              <a:gd name="T58" fmla="*/ 0 h 17861"/>
              <a:gd name="T59" fmla="*/ 98228 w 98228"/>
              <a:gd name="T60" fmla="*/ 17861 h 17861"/>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98228" h="17861">
                <a:moveTo>
                  <a:pt x="0" y="0"/>
                </a:moveTo>
                <a:lnTo>
                  <a:pt x="0" y="17751"/>
                </a:lnTo>
                <a:lnTo>
                  <a:pt x="2646" y="17811"/>
                </a:lnTo>
                <a:lnTo>
                  <a:pt x="65888" y="17860"/>
                </a:lnTo>
                <a:lnTo>
                  <a:pt x="67738" y="16868"/>
                </a:lnTo>
                <a:lnTo>
                  <a:pt x="68971" y="15214"/>
                </a:lnTo>
                <a:lnTo>
                  <a:pt x="69793" y="13119"/>
                </a:lnTo>
                <a:lnTo>
                  <a:pt x="71334" y="11722"/>
                </a:lnTo>
                <a:lnTo>
                  <a:pt x="73353" y="10792"/>
                </a:lnTo>
                <a:lnTo>
                  <a:pt x="78982" y="9298"/>
                </a:lnTo>
                <a:lnTo>
                  <a:pt x="80436" y="9175"/>
                </a:lnTo>
                <a:lnTo>
                  <a:pt x="82397" y="9093"/>
                </a:lnTo>
                <a:lnTo>
                  <a:pt x="84697" y="9039"/>
                </a:lnTo>
                <a:lnTo>
                  <a:pt x="86231" y="8010"/>
                </a:lnTo>
                <a:lnTo>
                  <a:pt x="87253" y="6333"/>
                </a:lnTo>
                <a:lnTo>
                  <a:pt x="87934" y="4222"/>
                </a:lnTo>
                <a:lnTo>
                  <a:pt x="89381" y="2814"/>
                </a:lnTo>
                <a:lnTo>
                  <a:pt x="91337" y="1877"/>
                </a:lnTo>
                <a:lnTo>
                  <a:pt x="98227"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3" name="SMARTInkAnnotation303">
            <a:extLst>
              <a:ext uri="{FF2B5EF4-FFF2-40B4-BE49-F238E27FC236}">
                <a16:creationId xmlns:a16="http://schemas.microsoft.com/office/drawing/2014/main" id="{0A7F7F32-5B0F-4723-A588-887C5DA71FFB}"/>
              </a:ext>
            </a:extLst>
          </p:cNvPr>
          <p:cNvSpPr>
            <a:spLocks/>
          </p:cNvSpPr>
          <p:nvPr/>
        </p:nvSpPr>
        <p:spPr bwMode="auto">
          <a:xfrm>
            <a:off x="1911350" y="5581650"/>
            <a:ext cx="115888" cy="26988"/>
          </a:xfrm>
          <a:custGeom>
            <a:avLst/>
            <a:gdLst>
              <a:gd name="T0" fmla="*/ 0 w 116087"/>
              <a:gd name="T1" fmla="*/ 0 h 26790"/>
              <a:gd name="T2" fmla="*/ 0 w 116087"/>
              <a:gd name="T3" fmla="*/ 11825 h 26790"/>
              <a:gd name="T4" fmla="*/ 932 w 116087"/>
              <a:gd name="T5" fmla="*/ 15307 h 26790"/>
              <a:gd name="T6" fmla="*/ 2521 w 116087"/>
              <a:gd name="T7" fmla="*/ 17629 h 26790"/>
              <a:gd name="T8" fmla="*/ 8135 w 116087"/>
              <a:gd name="T9" fmla="*/ 21998 h 26790"/>
              <a:gd name="T10" fmla="*/ 10840 w 116087"/>
              <a:gd name="T11" fmla="*/ 22150 h 26790"/>
              <a:gd name="T12" fmla="*/ 23517 w 116087"/>
              <a:gd name="T13" fmla="*/ 22270 h 26790"/>
              <a:gd name="T14" fmla="*/ 38070 w 116087"/>
              <a:gd name="T15" fmla="*/ 22272 h 26790"/>
              <a:gd name="T16" fmla="*/ 39516 w 116087"/>
              <a:gd name="T17" fmla="*/ 21033 h 26790"/>
              <a:gd name="T18" fmla="*/ 40479 w 116087"/>
              <a:gd name="T19" fmla="*/ 18973 h 26790"/>
              <a:gd name="T20" fmla="*/ 41123 w 116087"/>
              <a:gd name="T21" fmla="*/ 16362 h 26790"/>
              <a:gd name="T22" fmla="*/ 42494 w 116087"/>
              <a:gd name="T23" fmla="*/ 14620 h 26790"/>
              <a:gd name="T24" fmla="*/ 44351 w 116087"/>
              <a:gd name="T25" fmla="*/ 13458 h 26790"/>
              <a:gd name="T26" fmla="*/ 49599 w 116087"/>
              <a:gd name="T27" fmla="*/ 11595 h 26790"/>
              <a:gd name="T28" fmla="*/ 52829 w 116087"/>
              <a:gd name="T29" fmla="*/ 11340 h 26790"/>
              <a:gd name="T30" fmla="*/ 57406 w 116087"/>
              <a:gd name="T31" fmla="*/ 11230 h 26790"/>
              <a:gd name="T32" fmla="*/ 75944 w 116087"/>
              <a:gd name="T33" fmla="*/ 11137 h 26790"/>
              <a:gd name="T34" fmla="*/ 77017 w 116087"/>
              <a:gd name="T35" fmla="*/ 12376 h 26790"/>
              <a:gd name="T36" fmla="*/ 83601 w 116087"/>
              <a:gd name="T37" fmla="*/ 20724 h 26790"/>
              <a:gd name="T38" fmla="*/ 86790 w 116087"/>
              <a:gd name="T39" fmla="*/ 21589 h 26790"/>
              <a:gd name="T40" fmla="*/ 92013 w 116087"/>
              <a:gd name="T41" fmla="*/ 22135 h 26790"/>
              <a:gd name="T42" fmla="*/ 92441 w 116087"/>
              <a:gd name="T43" fmla="*/ 23421 h 26790"/>
              <a:gd name="T44" fmla="*/ 92727 w 116087"/>
              <a:gd name="T45" fmla="*/ 25512 h 26790"/>
              <a:gd name="T46" fmla="*/ 92917 w 116087"/>
              <a:gd name="T47" fmla="*/ 28148 h 26790"/>
              <a:gd name="T48" fmla="*/ 93987 w 116087"/>
              <a:gd name="T49" fmla="*/ 29899 h 26790"/>
              <a:gd name="T50" fmla="*/ 95641 w 116087"/>
              <a:gd name="T51" fmla="*/ 31070 h 26790"/>
              <a:gd name="T52" fmla="*/ 100568 w 116087"/>
              <a:gd name="T53" fmla="*/ 32950 h 26790"/>
              <a:gd name="T54" fmla="*/ 103755 w 116087"/>
              <a:gd name="T55" fmla="*/ 33207 h 26790"/>
              <a:gd name="T56" fmla="*/ 110261 w 116087"/>
              <a:gd name="T57" fmla="*/ 33410 h 2679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6087"/>
              <a:gd name="T88" fmla="*/ 0 h 26790"/>
              <a:gd name="T89" fmla="*/ 116087 w 116087"/>
              <a:gd name="T90" fmla="*/ 26790 h 2679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6087" h="26790">
                <a:moveTo>
                  <a:pt x="0" y="0"/>
                </a:moveTo>
                <a:lnTo>
                  <a:pt x="0" y="9481"/>
                </a:lnTo>
                <a:lnTo>
                  <a:pt x="992" y="12273"/>
                </a:lnTo>
                <a:lnTo>
                  <a:pt x="2646" y="14135"/>
                </a:lnTo>
                <a:lnTo>
                  <a:pt x="8562" y="17641"/>
                </a:lnTo>
                <a:lnTo>
                  <a:pt x="11412" y="17762"/>
                </a:lnTo>
                <a:lnTo>
                  <a:pt x="24759" y="17857"/>
                </a:lnTo>
                <a:lnTo>
                  <a:pt x="40081" y="17859"/>
                </a:lnTo>
                <a:lnTo>
                  <a:pt x="41603" y="16867"/>
                </a:lnTo>
                <a:lnTo>
                  <a:pt x="42618" y="15214"/>
                </a:lnTo>
                <a:lnTo>
                  <a:pt x="43295" y="13119"/>
                </a:lnTo>
                <a:lnTo>
                  <a:pt x="44738" y="11722"/>
                </a:lnTo>
                <a:lnTo>
                  <a:pt x="46693" y="10791"/>
                </a:lnTo>
                <a:lnTo>
                  <a:pt x="52218" y="9297"/>
                </a:lnTo>
                <a:lnTo>
                  <a:pt x="55619" y="9093"/>
                </a:lnTo>
                <a:lnTo>
                  <a:pt x="60438" y="9002"/>
                </a:lnTo>
                <a:lnTo>
                  <a:pt x="79956" y="8930"/>
                </a:lnTo>
                <a:lnTo>
                  <a:pt x="81085" y="9922"/>
                </a:lnTo>
                <a:lnTo>
                  <a:pt x="88019" y="16618"/>
                </a:lnTo>
                <a:lnTo>
                  <a:pt x="91375" y="17307"/>
                </a:lnTo>
                <a:lnTo>
                  <a:pt x="96873" y="17750"/>
                </a:lnTo>
                <a:lnTo>
                  <a:pt x="97324" y="18779"/>
                </a:lnTo>
                <a:lnTo>
                  <a:pt x="97625" y="20456"/>
                </a:lnTo>
                <a:lnTo>
                  <a:pt x="97825" y="22567"/>
                </a:lnTo>
                <a:lnTo>
                  <a:pt x="98951" y="23974"/>
                </a:lnTo>
                <a:lnTo>
                  <a:pt x="100694" y="24912"/>
                </a:lnTo>
                <a:lnTo>
                  <a:pt x="105879" y="26418"/>
                </a:lnTo>
                <a:lnTo>
                  <a:pt x="109234" y="26624"/>
                </a:lnTo>
                <a:lnTo>
                  <a:pt x="116086"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4" name="SMARTInkAnnotation304">
            <a:extLst>
              <a:ext uri="{FF2B5EF4-FFF2-40B4-BE49-F238E27FC236}">
                <a16:creationId xmlns:a16="http://schemas.microsoft.com/office/drawing/2014/main" id="{F4B03337-116A-4C9D-93E9-AFD9745E54FD}"/>
              </a:ext>
            </a:extLst>
          </p:cNvPr>
          <p:cNvSpPr>
            <a:spLocks/>
          </p:cNvSpPr>
          <p:nvPr/>
        </p:nvSpPr>
        <p:spPr bwMode="auto">
          <a:xfrm>
            <a:off x="2286000" y="5268913"/>
            <a:ext cx="258763" cy="258762"/>
          </a:xfrm>
          <a:custGeom>
            <a:avLst/>
            <a:gdLst>
              <a:gd name="T0" fmla="*/ 992 w 258851"/>
              <a:gd name="T1" fmla="*/ 7922 h 258958"/>
              <a:gd name="T2" fmla="*/ 7007 w 258851"/>
              <a:gd name="T3" fmla="*/ 11151 h 258958"/>
              <a:gd name="T4" fmla="*/ 8830 w 258851"/>
              <a:gd name="T5" fmla="*/ 30434 h 258958"/>
              <a:gd name="T6" fmla="*/ 6223 w 258851"/>
              <a:gd name="T7" fmla="*/ 180774 h 258958"/>
              <a:gd name="T8" fmla="*/ 1831 w 258851"/>
              <a:gd name="T9" fmla="*/ 193874 h 258958"/>
              <a:gd name="T10" fmla="*/ 367 w 258851"/>
              <a:gd name="T11" fmla="*/ 211047 h 258958"/>
              <a:gd name="T12" fmla="*/ 0 w 258851"/>
              <a:gd name="T13" fmla="*/ 253141 h 258958"/>
              <a:gd name="T14" fmla="*/ 4680 w 258851"/>
              <a:gd name="T15" fmla="*/ 155460 h 258958"/>
              <a:gd name="T16" fmla="*/ 7598 w 258851"/>
              <a:gd name="T17" fmla="*/ 141220 h 258958"/>
              <a:gd name="T18" fmla="*/ 9586 w 258851"/>
              <a:gd name="T19" fmla="*/ 125999 h 258958"/>
              <a:gd name="T20" fmla="*/ 15799 w 258851"/>
              <a:gd name="T21" fmla="*/ 111065 h 258958"/>
              <a:gd name="T22" fmla="*/ 21991 w 258851"/>
              <a:gd name="T23" fmla="*/ 94356 h 258958"/>
              <a:gd name="T24" fmla="*/ 31693 w 258851"/>
              <a:gd name="T25" fmla="*/ 81718 h 258958"/>
              <a:gd name="T26" fmla="*/ 42103 w 258851"/>
              <a:gd name="T27" fmla="*/ 64033 h 258958"/>
              <a:gd name="T28" fmla="*/ 82872 w 258851"/>
              <a:gd name="T29" fmla="*/ 22916 h 258958"/>
              <a:gd name="T30" fmla="*/ 97285 w 258851"/>
              <a:gd name="T31" fmla="*/ 18174 h 258958"/>
              <a:gd name="T32" fmla="*/ 113520 w 258851"/>
              <a:gd name="T33" fmla="*/ 17478 h 258958"/>
              <a:gd name="T34" fmla="*/ 131234 w 258851"/>
              <a:gd name="T35" fmla="*/ 33591 h 258958"/>
              <a:gd name="T36" fmla="*/ 133299 w 258851"/>
              <a:gd name="T37" fmla="*/ 41621 h 258958"/>
              <a:gd name="T38" fmla="*/ 140158 w 258851"/>
              <a:gd name="T39" fmla="*/ 55401 h 258958"/>
              <a:gd name="T40" fmla="*/ 141399 w 258851"/>
              <a:gd name="T41" fmla="*/ 88989 h 258958"/>
              <a:gd name="T42" fmla="*/ 148410 w 258851"/>
              <a:gd name="T43" fmla="*/ 104589 h 258958"/>
              <a:gd name="T44" fmla="*/ 145203 w 258851"/>
              <a:gd name="T45" fmla="*/ 116356 h 258958"/>
              <a:gd name="T46" fmla="*/ 142538 w 258851"/>
              <a:gd name="T47" fmla="*/ 129744 h 258958"/>
              <a:gd name="T48" fmla="*/ 141576 w 258851"/>
              <a:gd name="T49" fmla="*/ 147856 h 258958"/>
              <a:gd name="T50" fmla="*/ 136754 w 258851"/>
              <a:gd name="T51" fmla="*/ 159926 h 258958"/>
              <a:gd name="T52" fmla="*/ 132954 w 258851"/>
              <a:gd name="T53" fmla="*/ 177483 h 258958"/>
              <a:gd name="T54" fmla="*/ 131624 w 258851"/>
              <a:gd name="T55" fmla="*/ 190890 h 258958"/>
              <a:gd name="T56" fmla="*/ 125591 w 258851"/>
              <a:gd name="T57" fmla="*/ 194401 h 258958"/>
              <a:gd name="T58" fmla="*/ 115279 w 258851"/>
              <a:gd name="T59" fmla="*/ 192390 h 258958"/>
              <a:gd name="T60" fmla="*/ 110238 w 258851"/>
              <a:gd name="T61" fmla="*/ 179922 h 258958"/>
              <a:gd name="T62" fmla="*/ 106442 w 258851"/>
              <a:gd name="T63" fmla="*/ 167536 h 258958"/>
              <a:gd name="T64" fmla="*/ 107067 w 258851"/>
              <a:gd name="T65" fmla="*/ 143142 h 258958"/>
              <a:gd name="T66" fmla="*/ 113062 w 258851"/>
              <a:gd name="T67" fmla="*/ 128464 h 258958"/>
              <a:gd name="T68" fmla="*/ 114549 w 258851"/>
              <a:gd name="T69" fmla="*/ 111804 h 258958"/>
              <a:gd name="T70" fmla="*/ 121850 w 258851"/>
              <a:gd name="T71" fmla="*/ 96184 h 258958"/>
              <a:gd name="T72" fmla="*/ 128058 w 258851"/>
              <a:gd name="T73" fmla="*/ 79778 h 258958"/>
              <a:gd name="T74" fmla="*/ 134609 w 258851"/>
              <a:gd name="T75" fmla="*/ 61646 h 258958"/>
              <a:gd name="T76" fmla="*/ 140075 w 258851"/>
              <a:gd name="T77" fmla="*/ 49571 h 258958"/>
              <a:gd name="T78" fmla="*/ 145712 w 258851"/>
              <a:gd name="T79" fmla="*/ 45399 h 258958"/>
              <a:gd name="T80" fmla="*/ 148913 w 258851"/>
              <a:gd name="T81" fmla="*/ 39535 h 258958"/>
              <a:gd name="T82" fmla="*/ 157753 w 258851"/>
              <a:gd name="T83" fmla="*/ 35323 h 258958"/>
              <a:gd name="T84" fmla="*/ 169965 w 258851"/>
              <a:gd name="T85" fmla="*/ 26743 h 258958"/>
              <a:gd name="T86" fmla="*/ 174756 w 258851"/>
              <a:gd name="T87" fmla="*/ 28943 h 258958"/>
              <a:gd name="T88" fmla="*/ 178804 w 258851"/>
              <a:gd name="T89" fmla="*/ 33148 h 258958"/>
              <a:gd name="T90" fmla="*/ 192828 w 258851"/>
              <a:gd name="T91" fmla="*/ 42330 h 258958"/>
              <a:gd name="T92" fmla="*/ 201927 w 258851"/>
              <a:gd name="T93" fmla="*/ 55679 h 258958"/>
              <a:gd name="T94" fmla="*/ 207582 w 258851"/>
              <a:gd name="T95" fmla="*/ 59496 h 258958"/>
              <a:gd name="T96" fmla="*/ 210789 w 258851"/>
              <a:gd name="T97" fmla="*/ 65262 h 258958"/>
              <a:gd name="T98" fmla="*/ 228187 w 258851"/>
              <a:gd name="T99" fmla="*/ 85599 h 258958"/>
              <a:gd name="T100" fmla="*/ 230474 w 258851"/>
              <a:gd name="T101" fmla="*/ 92954 h 258958"/>
              <a:gd name="T102" fmla="*/ 235794 w 258851"/>
              <a:gd name="T103" fmla="*/ 96083 h 258958"/>
              <a:gd name="T104" fmla="*/ 238788 w 258851"/>
              <a:gd name="T105" fmla="*/ 101751 h 258958"/>
              <a:gd name="T106" fmla="*/ 244477 w 258851"/>
              <a:gd name="T107" fmla="*/ 104829 h 258958"/>
              <a:gd name="T108" fmla="*/ 247097 w 258851"/>
              <a:gd name="T109" fmla="*/ 116781 h 258958"/>
              <a:gd name="T110" fmla="*/ 248395 w 258851"/>
              <a:gd name="T111" fmla="*/ 128104 h 258958"/>
              <a:gd name="T112" fmla="*/ 255782 w 258851"/>
              <a:gd name="T113" fmla="*/ 144078 h 258958"/>
              <a:gd name="T114" fmla="*/ 255279 w 258851"/>
              <a:gd name="T115" fmla="*/ 162375 h 258958"/>
              <a:gd name="T116" fmla="*/ 248304 w 258851"/>
              <a:gd name="T117" fmla="*/ 181322 h 258958"/>
              <a:gd name="T118" fmla="*/ 247541 w 258851"/>
              <a:gd name="T119" fmla="*/ 208956 h 258958"/>
              <a:gd name="T120" fmla="*/ 244873 w 258851"/>
              <a:gd name="T121" fmla="*/ 241825 h 258958"/>
              <a:gd name="T122" fmla="*/ 247493 w 258851"/>
              <a:gd name="T123" fmla="*/ 244414 h 258958"/>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258851"/>
              <a:gd name="T187" fmla="*/ 0 h 258958"/>
              <a:gd name="T188" fmla="*/ 258851 w 258851"/>
              <a:gd name="T189" fmla="*/ 258958 h 258958"/>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258851" h="258958">
                <a:moveTo>
                  <a:pt x="0" y="0"/>
                </a:moveTo>
                <a:lnTo>
                  <a:pt x="0" y="7688"/>
                </a:lnTo>
                <a:lnTo>
                  <a:pt x="992" y="8102"/>
                </a:lnTo>
                <a:lnTo>
                  <a:pt x="4740" y="8561"/>
                </a:lnTo>
                <a:lnTo>
                  <a:pt x="6137" y="9676"/>
                </a:lnTo>
                <a:lnTo>
                  <a:pt x="7067" y="11412"/>
                </a:lnTo>
                <a:lnTo>
                  <a:pt x="8562" y="16585"/>
                </a:lnTo>
                <a:lnTo>
                  <a:pt x="8856" y="23744"/>
                </a:lnTo>
                <a:lnTo>
                  <a:pt x="8920" y="31128"/>
                </a:lnTo>
                <a:lnTo>
                  <a:pt x="8929" y="175728"/>
                </a:lnTo>
                <a:lnTo>
                  <a:pt x="7937" y="180652"/>
                </a:lnTo>
                <a:lnTo>
                  <a:pt x="6283" y="184927"/>
                </a:lnTo>
                <a:lnTo>
                  <a:pt x="4189" y="188769"/>
                </a:lnTo>
                <a:lnTo>
                  <a:pt x="2792" y="193314"/>
                </a:lnTo>
                <a:lnTo>
                  <a:pt x="1861" y="198329"/>
                </a:lnTo>
                <a:lnTo>
                  <a:pt x="1241" y="203657"/>
                </a:lnTo>
                <a:lnTo>
                  <a:pt x="827" y="208200"/>
                </a:lnTo>
                <a:lnTo>
                  <a:pt x="367" y="215895"/>
                </a:lnTo>
                <a:lnTo>
                  <a:pt x="163" y="222622"/>
                </a:lnTo>
                <a:lnTo>
                  <a:pt x="9" y="246989"/>
                </a:lnTo>
                <a:lnTo>
                  <a:pt x="0" y="258957"/>
                </a:lnTo>
                <a:lnTo>
                  <a:pt x="0" y="170985"/>
                </a:lnTo>
                <a:lnTo>
                  <a:pt x="992" y="166576"/>
                </a:lnTo>
                <a:lnTo>
                  <a:pt x="4740" y="159031"/>
                </a:lnTo>
                <a:lnTo>
                  <a:pt x="6137" y="154638"/>
                </a:lnTo>
                <a:lnTo>
                  <a:pt x="7067" y="149724"/>
                </a:lnTo>
                <a:lnTo>
                  <a:pt x="7688" y="144464"/>
                </a:lnTo>
                <a:lnTo>
                  <a:pt x="8102" y="139965"/>
                </a:lnTo>
                <a:lnTo>
                  <a:pt x="8562" y="132321"/>
                </a:lnTo>
                <a:lnTo>
                  <a:pt x="9676" y="128894"/>
                </a:lnTo>
                <a:lnTo>
                  <a:pt x="13561" y="122439"/>
                </a:lnTo>
                <a:lnTo>
                  <a:pt x="14994" y="118337"/>
                </a:lnTo>
                <a:lnTo>
                  <a:pt x="15949" y="113617"/>
                </a:lnTo>
                <a:lnTo>
                  <a:pt x="16586" y="108487"/>
                </a:lnTo>
                <a:lnTo>
                  <a:pt x="18002" y="104075"/>
                </a:lnTo>
                <a:lnTo>
                  <a:pt x="22222" y="96526"/>
                </a:lnTo>
                <a:lnTo>
                  <a:pt x="27405" y="89864"/>
                </a:lnTo>
                <a:lnTo>
                  <a:pt x="30176" y="86698"/>
                </a:lnTo>
                <a:lnTo>
                  <a:pt x="32023" y="83595"/>
                </a:lnTo>
                <a:lnTo>
                  <a:pt x="34076" y="77502"/>
                </a:lnTo>
                <a:lnTo>
                  <a:pt x="37634" y="71487"/>
                </a:lnTo>
                <a:lnTo>
                  <a:pt x="42523" y="65506"/>
                </a:lnTo>
                <a:lnTo>
                  <a:pt x="48003" y="59541"/>
                </a:lnTo>
                <a:lnTo>
                  <a:pt x="56666" y="50604"/>
                </a:lnTo>
                <a:lnTo>
                  <a:pt x="83712" y="23444"/>
                </a:lnTo>
                <a:lnTo>
                  <a:pt x="86566" y="21582"/>
                </a:lnTo>
                <a:lnTo>
                  <a:pt x="92382" y="19513"/>
                </a:lnTo>
                <a:lnTo>
                  <a:pt x="98275" y="18594"/>
                </a:lnTo>
                <a:lnTo>
                  <a:pt x="105402" y="18005"/>
                </a:lnTo>
                <a:lnTo>
                  <a:pt x="112946" y="17888"/>
                </a:lnTo>
                <a:lnTo>
                  <a:pt x="114690" y="17871"/>
                </a:lnTo>
                <a:lnTo>
                  <a:pt x="121947" y="23998"/>
                </a:lnTo>
                <a:lnTo>
                  <a:pt x="129351" y="31162"/>
                </a:lnTo>
                <a:lnTo>
                  <a:pt x="132584" y="34368"/>
                </a:lnTo>
                <a:lnTo>
                  <a:pt x="133038" y="35810"/>
                </a:lnTo>
                <a:lnTo>
                  <a:pt x="133542" y="40059"/>
                </a:lnTo>
                <a:lnTo>
                  <a:pt x="134668" y="42581"/>
                </a:lnTo>
                <a:lnTo>
                  <a:pt x="138566" y="48028"/>
                </a:lnTo>
                <a:lnTo>
                  <a:pt x="140002" y="50870"/>
                </a:lnTo>
                <a:lnTo>
                  <a:pt x="141598" y="56674"/>
                </a:lnTo>
                <a:lnTo>
                  <a:pt x="142307" y="62561"/>
                </a:lnTo>
                <a:lnTo>
                  <a:pt x="142622" y="69477"/>
                </a:lnTo>
                <a:lnTo>
                  <a:pt x="142841" y="91035"/>
                </a:lnTo>
                <a:lnTo>
                  <a:pt x="143845" y="94424"/>
                </a:lnTo>
                <a:lnTo>
                  <a:pt x="147605" y="100835"/>
                </a:lnTo>
                <a:lnTo>
                  <a:pt x="149938" y="106992"/>
                </a:lnTo>
                <a:lnTo>
                  <a:pt x="150560" y="110024"/>
                </a:lnTo>
                <a:lnTo>
                  <a:pt x="149983" y="113036"/>
                </a:lnTo>
                <a:lnTo>
                  <a:pt x="146695" y="119029"/>
                </a:lnTo>
                <a:lnTo>
                  <a:pt x="145422" y="123009"/>
                </a:lnTo>
                <a:lnTo>
                  <a:pt x="144572" y="127647"/>
                </a:lnTo>
                <a:lnTo>
                  <a:pt x="144006" y="132723"/>
                </a:lnTo>
                <a:lnTo>
                  <a:pt x="143629" y="137099"/>
                </a:lnTo>
                <a:lnTo>
                  <a:pt x="143210" y="144607"/>
                </a:lnTo>
                <a:lnTo>
                  <a:pt x="143024" y="151252"/>
                </a:lnTo>
                <a:lnTo>
                  <a:pt x="142974" y="154412"/>
                </a:lnTo>
                <a:lnTo>
                  <a:pt x="141949" y="157512"/>
                </a:lnTo>
                <a:lnTo>
                  <a:pt x="138164" y="163601"/>
                </a:lnTo>
                <a:lnTo>
                  <a:pt x="135820" y="169615"/>
                </a:lnTo>
                <a:lnTo>
                  <a:pt x="134778" y="175595"/>
                </a:lnTo>
                <a:lnTo>
                  <a:pt x="134315" y="181560"/>
                </a:lnTo>
                <a:lnTo>
                  <a:pt x="134109" y="187518"/>
                </a:lnTo>
                <a:lnTo>
                  <a:pt x="133977" y="194688"/>
                </a:lnTo>
                <a:lnTo>
                  <a:pt x="132974" y="195276"/>
                </a:lnTo>
                <a:lnTo>
                  <a:pt x="129214" y="195930"/>
                </a:lnTo>
                <a:lnTo>
                  <a:pt x="127814" y="197096"/>
                </a:lnTo>
                <a:lnTo>
                  <a:pt x="126881" y="198866"/>
                </a:lnTo>
                <a:lnTo>
                  <a:pt x="125125" y="205001"/>
                </a:lnTo>
                <a:lnTo>
                  <a:pt x="117336" y="197660"/>
                </a:lnTo>
                <a:lnTo>
                  <a:pt x="116456" y="196811"/>
                </a:lnTo>
                <a:lnTo>
                  <a:pt x="116195" y="191818"/>
                </a:lnTo>
                <a:lnTo>
                  <a:pt x="115167" y="189394"/>
                </a:lnTo>
                <a:lnTo>
                  <a:pt x="111377" y="184055"/>
                </a:lnTo>
                <a:lnTo>
                  <a:pt x="109970" y="181242"/>
                </a:lnTo>
                <a:lnTo>
                  <a:pt x="107990" y="173535"/>
                </a:lnTo>
                <a:lnTo>
                  <a:pt x="107526" y="171384"/>
                </a:lnTo>
                <a:lnTo>
                  <a:pt x="107320" y="165136"/>
                </a:lnTo>
                <a:lnTo>
                  <a:pt x="107188" y="149698"/>
                </a:lnTo>
                <a:lnTo>
                  <a:pt x="108169" y="146431"/>
                </a:lnTo>
                <a:lnTo>
                  <a:pt x="111906" y="140156"/>
                </a:lnTo>
                <a:lnTo>
                  <a:pt x="113299" y="136101"/>
                </a:lnTo>
                <a:lnTo>
                  <a:pt x="114228" y="131414"/>
                </a:lnTo>
                <a:lnTo>
                  <a:pt x="114847" y="126304"/>
                </a:lnTo>
                <a:lnTo>
                  <a:pt x="115260" y="121906"/>
                </a:lnTo>
                <a:lnTo>
                  <a:pt x="115719" y="114372"/>
                </a:lnTo>
                <a:lnTo>
                  <a:pt x="116833" y="110975"/>
                </a:lnTo>
                <a:lnTo>
                  <a:pt x="120717" y="104553"/>
                </a:lnTo>
                <a:lnTo>
                  <a:pt x="123105" y="98392"/>
                </a:lnTo>
                <a:lnTo>
                  <a:pt x="125158" y="91354"/>
                </a:lnTo>
                <a:lnTo>
                  <a:pt x="127095" y="86700"/>
                </a:lnTo>
                <a:lnTo>
                  <a:pt x="129378" y="81612"/>
                </a:lnTo>
                <a:lnTo>
                  <a:pt x="130900" y="77228"/>
                </a:lnTo>
                <a:lnTo>
                  <a:pt x="132592" y="69712"/>
                </a:lnTo>
                <a:lnTo>
                  <a:pt x="135989" y="63063"/>
                </a:lnTo>
                <a:lnTo>
                  <a:pt x="138284" y="59901"/>
                </a:lnTo>
                <a:lnTo>
                  <a:pt x="140835" y="53742"/>
                </a:lnTo>
                <a:lnTo>
                  <a:pt x="141515" y="50711"/>
                </a:lnTo>
                <a:lnTo>
                  <a:pt x="142960" y="48690"/>
                </a:lnTo>
                <a:lnTo>
                  <a:pt x="144916" y="47343"/>
                </a:lnTo>
                <a:lnTo>
                  <a:pt x="147212" y="46444"/>
                </a:lnTo>
                <a:lnTo>
                  <a:pt x="148743" y="44853"/>
                </a:lnTo>
                <a:lnTo>
                  <a:pt x="149763" y="42801"/>
                </a:lnTo>
                <a:lnTo>
                  <a:pt x="150443" y="40440"/>
                </a:lnTo>
                <a:lnTo>
                  <a:pt x="151889" y="38866"/>
                </a:lnTo>
                <a:lnTo>
                  <a:pt x="153845" y="37817"/>
                </a:lnTo>
                <a:lnTo>
                  <a:pt x="159373" y="36133"/>
                </a:lnTo>
                <a:lnTo>
                  <a:pt x="166602" y="29663"/>
                </a:lnTo>
                <a:lnTo>
                  <a:pt x="168303" y="28066"/>
                </a:lnTo>
                <a:lnTo>
                  <a:pt x="171705" y="27356"/>
                </a:lnTo>
                <a:lnTo>
                  <a:pt x="174001" y="27167"/>
                </a:lnTo>
                <a:lnTo>
                  <a:pt x="175532" y="28033"/>
                </a:lnTo>
                <a:lnTo>
                  <a:pt x="176552" y="29603"/>
                </a:lnTo>
                <a:lnTo>
                  <a:pt x="177232" y="31641"/>
                </a:lnTo>
                <a:lnTo>
                  <a:pt x="178678" y="33000"/>
                </a:lnTo>
                <a:lnTo>
                  <a:pt x="180634" y="33907"/>
                </a:lnTo>
                <a:lnTo>
                  <a:pt x="182931" y="34511"/>
                </a:lnTo>
                <a:lnTo>
                  <a:pt x="188128" y="37827"/>
                </a:lnTo>
                <a:lnTo>
                  <a:pt x="194808" y="43301"/>
                </a:lnTo>
                <a:lnTo>
                  <a:pt x="200706" y="48989"/>
                </a:lnTo>
                <a:lnTo>
                  <a:pt x="202264" y="51511"/>
                </a:lnTo>
                <a:lnTo>
                  <a:pt x="203997" y="56958"/>
                </a:lnTo>
                <a:lnTo>
                  <a:pt x="205451" y="58808"/>
                </a:lnTo>
                <a:lnTo>
                  <a:pt x="207412" y="60042"/>
                </a:lnTo>
                <a:lnTo>
                  <a:pt x="209712" y="60863"/>
                </a:lnTo>
                <a:lnTo>
                  <a:pt x="211246" y="62403"/>
                </a:lnTo>
                <a:lnTo>
                  <a:pt x="212268" y="64423"/>
                </a:lnTo>
                <a:lnTo>
                  <a:pt x="212949" y="66761"/>
                </a:lnTo>
                <a:lnTo>
                  <a:pt x="216352" y="72004"/>
                </a:lnTo>
                <a:lnTo>
                  <a:pt x="221172" y="77642"/>
                </a:lnTo>
                <a:lnTo>
                  <a:pt x="230527" y="87565"/>
                </a:lnTo>
                <a:lnTo>
                  <a:pt x="231075" y="89134"/>
                </a:lnTo>
                <a:lnTo>
                  <a:pt x="231684" y="93524"/>
                </a:lnTo>
                <a:lnTo>
                  <a:pt x="232839" y="95091"/>
                </a:lnTo>
                <a:lnTo>
                  <a:pt x="234601" y="96136"/>
                </a:lnTo>
                <a:lnTo>
                  <a:pt x="236768" y="96833"/>
                </a:lnTo>
                <a:lnTo>
                  <a:pt x="238212" y="98289"/>
                </a:lnTo>
                <a:lnTo>
                  <a:pt x="239175" y="100252"/>
                </a:lnTo>
                <a:lnTo>
                  <a:pt x="239817" y="102554"/>
                </a:lnTo>
                <a:lnTo>
                  <a:pt x="241237" y="104088"/>
                </a:lnTo>
                <a:lnTo>
                  <a:pt x="243176" y="105110"/>
                </a:lnTo>
                <a:lnTo>
                  <a:pt x="245461" y="105792"/>
                </a:lnTo>
                <a:lnTo>
                  <a:pt x="246984" y="107238"/>
                </a:lnTo>
                <a:lnTo>
                  <a:pt x="248000" y="109195"/>
                </a:lnTo>
                <a:lnTo>
                  <a:pt x="249128" y="114015"/>
                </a:lnTo>
                <a:lnTo>
                  <a:pt x="249630" y="119464"/>
                </a:lnTo>
                <a:lnTo>
                  <a:pt x="249852" y="125194"/>
                </a:lnTo>
                <a:lnTo>
                  <a:pt x="249912" y="128111"/>
                </a:lnTo>
                <a:lnTo>
                  <a:pt x="250944" y="131047"/>
                </a:lnTo>
                <a:lnTo>
                  <a:pt x="256144" y="138929"/>
                </a:lnTo>
                <a:lnTo>
                  <a:pt x="257709" y="141121"/>
                </a:lnTo>
                <a:lnTo>
                  <a:pt x="258404" y="147387"/>
                </a:lnTo>
                <a:lnTo>
                  <a:pt x="258713" y="155793"/>
                </a:lnTo>
                <a:lnTo>
                  <a:pt x="258850" y="162838"/>
                </a:lnTo>
                <a:lnTo>
                  <a:pt x="257895" y="166105"/>
                </a:lnTo>
                <a:lnTo>
                  <a:pt x="254187" y="172382"/>
                </a:lnTo>
                <a:lnTo>
                  <a:pt x="251879" y="178478"/>
                </a:lnTo>
                <a:lnTo>
                  <a:pt x="250852" y="185487"/>
                </a:lnTo>
                <a:lnTo>
                  <a:pt x="250578" y="190135"/>
                </a:lnTo>
                <a:lnTo>
                  <a:pt x="250274" y="199598"/>
                </a:lnTo>
                <a:lnTo>
                  <a:pt x="250079" y="213757"/>
                </a:lnTo>
                <a:lnTo>
                  <a:pt x="250032" y="244068"/>
                </a:lnTo>
                <a:lnTo>
                  <a:pt x="249039" y="246055"/>
                </a:lnTo>
                <a:lnTo>
                  <a:pt x="247385" y="247381"/>
                </a:lnTo>
                <a:lnTo>
                  <a:pt x="241469" y="249876"/>
                </a:lnTo>
                <a:lnTo>
                  <a:pt x="248217" y="250011"/>
                </a:lnTo>
                <a:lnTo>
                  <a:pt x="250031" y="2500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5" name="SMARTInkAnnotation305">
            <a:extLst>
              <a:ext uri="{FF2B5EF4-FFF2-40B4-BE49-F238E27FC236}">
                <a16:creationId xmlns:a16="http://schemas.microsoft.com/office/drawing/2014/main" id="{ACAD7CD6-B681-4ACB-B094-EEEC5CF07F0A}"/>
              </a:ext>
            </a:extLst>
          </p:cNvPr>
          <p:cNvSpPr>
            <a:spLocks/>
          </p:cNvSpPr>
          <p:nvPr/>
        </p:nvSpPr>
        <p:spPr bwMode="auto">
          <a:xfrm>
            <a:off x="2241550" y="5581650"/>
            <a:ext cx="330200" cy="17463"/>
          </a:xfrm>
          <a:custGeom>
            <a:avLst/>
            <a:gdLst>
              <a:gd name="T0" fmla="*/ 0 w 330290"/>
              <a:gd name="T1" fmla="*/ 4566 h 17858"/>
              <a:gd name="T2" fmla="*/ 8837 w 330290"/>
              <a:gd name="T3" fmla="*/ 9112 h 17858"/>
              <a:gd name="T4" fmla="*/ 17341 w 330290"/>
              <a:gd name="T5" fmla="*/ 9129 h 17858"/>
              <a:gd name="T6" fmla="*/ 18456 w 330290"/>
              <a:gd name="T7" fmla="*/ 8621 h 17858"/>
              <a:gd name="T8" fmla="*/ 25305 w 330290"/>
              <a:gd name="T9" fmla="*/ 5198 h 17858"/>
              <a:gd name="T10" fmla="*/ 26722 w 330290"/>
              <a:gd name="T11" fmla="*/ 4987 h 17858"/>
              <a:gd name="T12" fmla="*/ 30912 w 330290"/>
              <a:gd name="T13" fmla="*/ 4753 h 17858"/>
              <a:gd name="T14" fmla="*/ 39728 w 330290"/>
              <a:gd name="T15" fmla="*/ 4580 h 17858"/>
              <a:gd name="T16" fmla="*/ 144270 w 330290"/>
              <a:gd name="T17" fmla="*/ 4566 h 17858"/>
              <a:gd name="T18" fmla="*/ 148331 w 330290"/>
              <a:gd name="T19" fmla="*/ 4057 h 17858"/>
              <a:gd name="T20" fmla="*/ 153013 w 330290"/>
              <a:gd name="T21" fmla="*/ 3212 h 17858"/>
              <a:gd name="T22" fmla="*/ 158113 w 330290"/>
              <a:gd name="T23" fmla="*/ 2140 h 17858"/>
              <a:gd name="T24" fmla="*/ 162484 w 330290"/>
              <a:gd name="T25" fmla="*/ 1429 h 17858"/>
              <a:gd name="T26" fmla="*/ 166383 w 330290"/>
              <a:gd name="T27" fmla="*/ 951 h 17858"/>
              <a:gd name="T28" fmla="*/ 169968 w 330290"/>
              <a:gd name="T29" fmla="*/ 635 h 17858"/>
              <a:gd name="T30" fmla="*/ 174319 w 330290"/>
              <a:gd name="T31" fmla="*/ 423 h 17858"/>
              <a:gd name="T32" fmla="*/ 184420 w 330290"/>
              <a:gd name="T33" fmla="*/ 188 h 17858"/>
              <a:gd name="T34" fmla="*/ 196457 w 330290"/>
              <a:gd name="T35" fmla="*/ 57 h 17858"/>
              <a:gd name="T36" fmla="*/ 277405 w 330290"/>
              <a:gd name="T37" fmla="*/ 0 h 17858"/>
              <a:gd name="T38" fmla="*/ 279415 w 330290"/>
              <a:gd name="T39" fmla="*/ 507 h 17858"/>
              <a:gd name="T40" fmla="*/ 280744 w 330290"/>
              <a:gd name="T41" fmla="*/ 1351 h 17858"/>
              <a:gd name="T42" fmla="*/ 281643 w 330290"/>
              <a:gd name="T43" fmla="*/ 2421 h 17858"/>
              <a:gd name="T44" fmla="*/ 283219 w 330290"/>
              <a:gd name="T45" fmla="*/ 3135 h 17858"/>
              <a:gd name="T46" fmla="*/ 285257 w 330290"/>
              <a:gd name="T47" fmla="*/ 3613 h 17858"/>
              <a:gd name="T48" fmla="*/ 287594 w 330290"/>
              <a:gd name="T49" fmla="*/ 3931 h 17858"/>
              <a:gd name="T50" fmla="*/ 290144 w 330290"/>
              <a:gd name="T51" fmla="*/ 4141 h 17858"/>
              <a:gd name="T52" fmla="*/ 295591 w 330290"/>
              <a:gd name="T53" fmla="*/ 4377 h 17858"/>
              <a:gd name="T54" fmla="*/ 305352 w 330290"/>
              <a:gd name="T55" fmla="*/ 4547 h 17858"/>
              <a:gd name="T56" fmla="*/ 323520 w 330290"/>
              <a:gd name="T57" fmla="*/ 4566 h 17858"/>
              <a:gd name="T58" fmla="*/ 324913 w 330290"/>
              <a:gd name="T59" fmla="*/ 5073 h 17858"/>
              <a:gd name="T60" fmla="*/ 325851 w 330290"/>
              <a:gd name="T61" fmla="*/ 5917 h 17858"/>
              <a:gd name="T62" fmla="*/ 327598 w 330290"/>
              <a:gd name="T63" fmla="*/ 8941 h 17858"/>
              <a:gd name="T64" fmla="*/ 326653 w 330290"/>
              <a:gd name="T65" fmla="*/ 8495 h 17858"/>
              <a:gd name="T66" fmla="*/ 318855 w 330290"/>
              <a:gd name="T67" fmla="*/ 4566 h 178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30290"/>
              <a:gd name="T103" fmla="*/ 0 h 17858"/>
              <a:gd name="T104" fmla="*/ 330290 w 330290"/>
              <a:gd name="T105" fmla="*/ 17858 h 178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30290" h="17858">
                <a:moveTo>
                  <a:pt x="0" y="8929"/>
                </a:moveTo>
                <a:lnTo>
                  <a:pt x="8897" y="17826"/>
                </a:lnTo>
                <a:lnTo>
                  <a:pt x="17491" y="17857"/>
                </a:lnTo>
                <a:lnTo>
                  <a:pt x="18606" y="16865"/>
                </a:lnTo>
                <a:lnTo>
                  <a:pt x="25515" y="10170"/>
                </a:lnTo>
                <a:lnTo>
                  <a:pt x="26932" y="9756"/>
                </a:lnTo>
                <a:lnTo>
                  <a:pt x="31152" y="9297"/>
                </a:lnTo>
                <a:lnTo>
                  <a:pt x="40058" y="8961"/>
                </a:lnTo>
                <a:lnTo>
                  <a:pt x="145452" y="8929"/>
                </a:lnTo>
                <a:lnTo>
                  <a:pt x="149554" y="7937"/>
                </a:lnTo>
                <a:lnTo>
                  <a:pt x="154273" y="6284"/>
                </a:lnTo>
                <a:lnTo>
                  <a:pt x="159403" y="4189"/>
                </a:lnTo>
                <a:lnTo>
                  <a:pt x="163816" y="2792"/>
                </a:lnTo>
                <a:lnTo>
                  <a:pt x="167750" y="1861"/>
                </a:lnTo>
                <a:lnTo>
                  <a:pt x="171364" y="1241"/>
                </a:lnTo>
                <a:lnTo>
                  <a:pt x="175759" y="827"/>
                </a:lnTo>
                <a:lnTo>
                  <a:pt x="185933" y="367"/>
                </a:lnTo>
                <a:lnTo>
                  <a:pt x="198077" y="108"/>
                </a:lnTo>
                <a:lnTo>
                  <a:pt x="279685" y="0"/>
                </a:lnTo>
                <a:lnTo>
                  <a:pt x="281707" y="992"/>
                </a:lnTo>
                <a:lnTo>
                  <a:pt x="283054" y="2645"/>
                </a:lnTo>
                <a:lnTo>
                  <a:pt x="283953" y="4740"/>
                </a:lnTo>
                <a:lnTo>
                  <a:pt x="285544" y="6136"/>
                </a:lnTo>
                <a:lnTo>
                  <a:pt x="287597" y="7067"/>
                </a:lnTo>
                <a:lnTo>
                  <a:pt x="289958" y="7688"/>
                </a:lnTo>
                <a:lnTo>
                  <a:pt x="292524" y="8102"/>
                </a:lnTo>
                <a:lnTo>
                  <a:pt x="298021" y="8561"/>
                </a:lnTo>
                <a:lnTo>
                  <a:pt x="307859" y="8897"/>
                </a:lnTo>
                <a:lnTo>
                  <a:pt x="326176" y="8929"/>
                </a:lnTo>
                <a:lnTo>
                  <a:pt x="327583" y="9921"/>
                </a:lnTo>
                <a:lnTo>
                  <a:pt x="328522" y="11574"/>
                </a:lnTo>
                <a:lnTo>
                  <a:pt x="330289" y="17491"/>
                </a:lnTo>
                <a:lnTo>
                  <a:pt x="329333" y="16621"/>
                </a:lnTo>
                <a:lnTo>
                  <a:pt x="321469"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6" name="SMARTInkAnnotation306">
            <a:extLst>
              <a:ext uri="{FF2B5EF4-FFF2-40B4-BE49-F238E27FC236}">
                <a16:creationId xmlns:a16="http://schemas.microsoft.com/office/drawing/2014/main" id="{781093ED-AE5D-4448-857F-CC7DDD70F306}"/>
              </a:ext>
            </a:extLst>
          </p:cNvPr>
          <p:cNvSpPr>
            <a:spLocks/>
          </p:cNvSpPr>
          <p:nvPr/>
        </p:nvSpPr>
        <p:spPr bwMode="auto">
          <a:xfrm>
            <a:off x="2320925" y="5688013"/>
            <a:ext cx="179388" cy="330200"/>
          </a:xfrm>
          <a:custGeom>
            <a:avLst/>
            <a:gdLst>
              <a:gd name="T0" fmla="*/ 0 w 178595"/>
              <a:gd name="T1" fmla="*/ 18097 h 330031"/>
              <a:gd name="T2" fmla="*/ 9569 w 178595"/>
              <a:gd name="T3" fmla="*/ 29332 h 330031"/>
              <a:gd name="T4" fmla="*/ 10188 w 178595"/>
              <a:gd name="T5" fmla="*/ 43948 h 330031"/>
              <a:gd name="T6" fmla="*/ 17205 w 178595"/>
              <a:gd name="T7" fmla="*/ 53311 h 330031"/>
              <a:gd name="T8" fmla="*/ 20118 w 178595"/>
              <a:gd name="T9" fmla="*/ 72608 h 330031"/>
              <a:gd name="T10" fmla="*/ 20395 w 178595"/>
              <a:gd name="T11" fmla="*/ 116563 h 330031"/>
              <a:gd name="T12" fmla="*/ 27404 w 178595"/>
              <a:gd name="T13" fmla="*/ 132138 h 330031"/>
              <a:gd name="T14" fmla="*/ 29967 w 178595"/>
              <a:gd name="T15" fmla="*/ 147603 h 330031"/>
              <a:gd name="T16" fmla="*/ 30560 w 178595"/>
              <a:gd name="T17" fmla="*/ 182734 h 330031"/>
              <a:gd name="T18" fmla="*/ 37598 w 178595"/>
              <a:gd name="T19" fmla="*/ 202376 h 330031"/>
              <a:gd name="T20" fmla="*/ 40165 w 178595"/>
              <a:gd name="T21" fmla="*/ 219690 h 330031"/>
              <a:gd name="T22" fmla="*/ 40672 w 178595"/>
              <a:gd name="T23" fmla="*/ 237404 h 330031"/>
              <a:gd name="T24" fmla="*/ 47781 w 178595"/>
              <a:gd name="T25" fmla="*/ 256836 h 330031"/>
              <a:gd name="T26" fmla="*/ 50575 w 178595"/>
              <a:gd name="T27" fmla="*/ 274650 h 330031"/>
              <a:gd name="T28" fmla="*/ 50992 w 178595"/>
              <a:gd name="T29" fmla="*/ 311327 h 330031"/>
              <a:gd name="T30" fmla="*/ 54016 w 178595"/>
              <a:gd name="T31" fmla="*/ 314689 h 330031"/>
              <a:gd name="T32" fmla="*/ 58005 w 178595"/>
              <a:gd name="T33" fmla="*/ 317189 h 330031"/>
              <a:gd name="T34" fmla="*/ 61194 w 178595"/>
              <a:gd name="T35" fmla="*/ 326445 h 330031"/>
              <a:gd name="T36" fmla="*/ 61194 w 178595"/>
              <a:gd name="T37" fmla="*/ 317749 h 330031"/>
              <a:gd name="T38" fmla="*/ 69976 w 178595"/>
              <a:gd name="T39" fmla="*/ 317407 h 330031"/>
              <a:gd name="T40" fmla="*/ 71208 w 178595"/>
              <a:gd name="T41" fmla="*/ 307516 h 330031"/>
              <a:gd name="T42" fmla="*/ 74398 w 178595"/>
              <a:gd name="T43" fmla="*/ 297280 h 330031"/>
              <a:gd name="T44" fmla="*/ 80961 w 178595"/>
              <a:gd name="T45" fmla="*/ 288109 h 330031"/>
              <a:gd name="T46" fmla="*/ 84429 w 178595"/>
              <a:gd name="T47" fmla="*/ 277806 h 330031"/>
              <a:gd name="T48" fmla="*/ 94167 w 178595"/>
              <a:gd name="T49" fmla="*/ 261585 h 330031"/>
              <a:gd name="T50" fmla="*/ 98514 w 178595"/>
              <a:gd name="T51" fmla="*/ 255300 h 330031"/>
              <a:gd name="T52" fmla="*/ 101304 w 178595"/>
              <a:gd name="T53" fmla="*/ 237533 h 330031"/>
              <a:gd name="T54" fmla="*/ 102822 w 178595"/>
              <a:gd name="T55" fmla="*/ 230506 h 330031"/>
              <a:gd name="T56" fmla="*/ 112357 w 178595"/>
              <a:gd name="T57" fmla="*/ 210646 h 330031"/>
              <a:gd name="T58" fmla="*/ 120070 w 178595"/>
              <a:gd name="T59" fmla="*/ 192328 h 330031"/>
              <a:gd name="T60" fmla="*/ 124723 w 178595"/>
              <a:gd name="T61" fmla="*/ 181923 h 330031"/>
              <a:gd name="T62" fmla="*/ 130257 w 178595"/>
              <a:gd name="T63" fmla="*/ 169772 h 330031"/>
              <a:gd name="T64" fmla="*/ 134922 w 178595"/>
              <a:gd name="T65" fmla="*/ 156095 h 330031"/>
              <a:gd name="T66" fmla="*/ 146647 w 178595"/>
              <a:gd name="T67" fmla="*/ 137632 h 330031"/>
              <a:gd name="T68" fmla="*/ 151107 w 178595"/>
              <a:gd name="T69" fmla="*/ 125302 h 330031"/>
              <a:gd name="T70" fmla="*/ 157845 w 178595"/>
              <a:gd name="T71" fmla="*/ 115267 h 330031"/>
              <a:gd name="T72" fmla="*/ 161600 w 178595"/>
              <a:gd name="T73" fmla="*/ 101098 h 330031"/>
              <a:gd name="T74" fmla="*/ 169878 w 178595"/>
              <a:gd name="T75" fmla="*/ 85497 h 330031"/>
              <a:gd name="T76" fmla="*/ 178336 w 178595"/>
              <a:gd name="T77" fmla="*/ 69630 h 330031"/>
              <a:gd name="T78" fmla="*/ 182892 w 178595"/>
              <a:gd name="T79" fmla="*/ 54428 h 330031"/>
              <a:gd name="T80" fmla="*/ 184408 w 178595"/>
              <a:gd name="T81" fmla="*/ 48373 h 330031"/>
              <a:gd name="T82" fmla="*/ 192326 w 178595"/>
              <a:gd name="T83" fmla="*/ 33253 h 330031"/>
              <a:gd name="T84" fmla="*/ 193654 w 178595"/>
              <a:gd name="T85" fmla="*/ 19923 h 330031"/>
              <a:gd name="T86" fmla="*/ 200766 w 178595"/>
              <a:gd name="T87" fmla="*/ 18478 h 330031"/>
              <a:gd name="T88" fmla="*/ 203030 w 178595"/>
              <a:gd name="T89" fmla="*/ 17240 h 330031"/>
              <a:gd name="T90" fmla="*/ 203982 w 178595"/>
              <a:gd name="T91" fmla="*/ 18130 h 33003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78595"/>
              <a:gd name="T139" fmla="*/ 0 h 330031"/>
              <a:gd name="T140" fmla="*/ 178595 w 178595"/>
              <a:gd name="T141" fmla="*/ 330031 h 33003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78595" h="330031">
                <a:moveTo>
                  <a:pt x="0" y="0"/>
                </a:moveTo>
                <a:lnTo>
                  <a:pt x="0" y="17827"/>
                </a:lnTo>
                <a:lnTo>
                  <a:pt x="7689" y="25545"/>
                </a:lnTo>
                <a:lnTo>
                  <a:pt x="8378" y="28882"/>
                </a:lnTo>
                <a:lnTo>
                  <a:pt x="8881" y="37765"/>
                </a:lnTo>
                <a:lnTo>
                  <a:pt x="8920" y="43288"/>
                </a:lnTo>
                <a:lnTo>
                  <a:pt x="13668" y="48986"/>
                </a:lnTo>
                <a:lnTo>
                  <a:pt x="15065" y="52501"/>
                </a:lnTo>
                <a:lnTo>
                  <a:pt x="16618" y="61698"/>
                </a:lnTo>
                <a:lnTo>
                  <a:pt x="17614" y="71498"/>
                </a:lnTo>
                <a:lnTo>
                  <a:pt x="17787" y="84133"/>
                </a:lnTo>
                <a:lnTo>
                  <a:pt x="17857" y="114787"/>
                </a:lnTo>
                <a:lnTo>
                  <a:pt x="18850" y="119189"/>
                </a:lnTo>
                <a:lnTo>
                  <a:pt x="23996" y="130124"/>
                </a:lnTo>
                <a:lnTo>
                  <a:pt x="25548" y="136547"/>
                </a:lnTo>
                <a:lnTo>
                  <a:pt x="26237" y="145353"/>
                </a:lnTo>
                <a:lnTo>
                  <a:pt x="26544" y="155883"/>
                </a:lnTo>
                <a:lnTo>
                  <a:pt x="26757" y="179951"/>
                </a:lnTo>
                <a:lnTo>
                  <a:pt x="29421" y="189450"/>
                </a:lnTo>
                <a:lnTo>
                  <a:pt x="32920" y="199293"/>
                </a:lnTo>
                <a:lnTo>
                  <a:pt x="34475" y="206976"/>
                </a:lnTo>
                <a:lnTo>
                  <a:pt x="35166" y="216343"/>
                </a:lnTo>
                <a:lnTo>
                  <a:pt x="35473" y="226129"/>
                </a:lnTo>
                <a:lnTo>
                  <a:pt x="35610" y="233786"/>
                </a:lnTo>
                <a:lnTo>
                  <a:pt x="38316" y="243142"/>
                </a:lnTo>
                <a:lnTo>
                  <a:pt x="41834" y="252922"/>
                </a:lnTo>
                <a:lnTo>
                  <a:pt x="43398" y="260577"/>
                </a:lnTo>
                <a:lnTo>
                  <a:pt x="44278" y="270464"/>
                </a:lnTo>
                <a:lnTo>
                  <a:pt x="44539" y="279677"/>
                </a:lnTo>
                <a:lnTo>
                  <a:pt x="44646" y="306583"/>
                </a:lnTo>
                <a:lnTo>
                  <a:pt x="45639" y="308568"/>
                </a:lnTo>
                <a:lnTo>
                  <a:pt x="47293" y="309892"/>
                </a:lnTo>
                <a:lnTo>
                  <a:pt x="49388" y="310774"/>
                </a:lnTo>
                <a:lnTo>
                  <a:pt x="50785" y="312355"/>
                </a:lnTo>
                <a:lnTo>
                  <a:pt x="51716" y="314400"/>
                </a:lnTo>
                <a:lnTo>
                  <a:pt x="53578" y="321469"/>
                </a:lnTo>
                <a:lnTo>
                  <a:pt x="53578" y="330030"/>
                </a:lnTo>
                <a:lnTo>
                  <a:pt x="53578" y="312907"/>
                </a:lnTo>
                <a:lnTo>
                  <a:pt x="58319" y="312648"/>
                </a:lnTo>
                <a:lnTo>
                  <a:pt x="61267" y="312571"/>
                </a:lnTo>
                <a:lnTo>
                  <a:pt x="61681" y="311568"/>
                </a:lnTo>
                <a:lnTo>
                  <a:pt x="62345" y="302830"/>
                </a:lnTo>
                <a:lnTo>
                  <a:pt x="62476" y="296290"/>
                </a:lnTo>
                <a:lnTo>
                  <a:pt x="65139" y="292749"/>
                </a:lnTo>
                <a:lnTo>
                  <a:pt x="70194" y="287133"/>
                </a:lnTo>
                <a:lnTo>
                  <a:pt x="70885" y="283719"/>
                </a:lnTo>
                <a:lnTo>
                  <a:pt x="71069" y="281419"/>
                </a:lnTo>
                <a:lnTo>
                  <a:pt x="73920" y="273572"/>
                </a:lnTo>
                <a:lnTo>
                  <a:pt x="79094" y="261847"/>
                </a:lnTo>
                <a:lnTo>
                  <a:pt x="82447" y="257598"/>
                </a:lnTo>
                <a:lnTo>
                  <a:pt x="84731" y="255075"/>
                </a:lnTo>
                <a:lnTo>
                  <a:pt x="86253" y="251410"/>
                </a:lnTo>
                <a:lnTo>
                  <a:pt x="87944" y="242045"/>
                </a:lnTo>
                <a:lnTo>
                  <a:pt x="88696" y="233914"/>
                </a:lnTo>
                <a:lnTo>
                  <a:pt x="88896" y="230357"/>
                </a:lnTo>
                <a:lnTo>
                  <a:pt x="90022" y="226993"/>
                </a:lnTo>
                <a:lnTo>
                  <a:pt x="95355" y="217518"/>
                </a:lnTo>
                <a:lnTo>
                  <a:pt x="98368" y="207436"/>
                </a:lnTo>
                <a:lnTo>
                  <a:pt x="102589" y="197696"/>
                </a:lnTo>
                <a:lnTo>
                  <a:pt x="105127" y="189399"/>
                </a:lnTo>
                <a:lnTo>
                  <a:pt x="105803" y="185797"/>
                </a:lnTo>
                <a:lnTo>
                  <a:pt x="109201" y="179150"/>
                </a:lnTo>
                <a:lnTo>
                  <a:pt x="111496" y="175987"/>
                </a:lnTo>
                <a:lnTo>
                  <a:pt x="114046" y="167183"/>
                </a:lnTo>
                <a:lnTo>
                  <a:pt x="114726" y="162057"/>
                </a:lnTo>
                <a:lnTo>
                  <a:pt x="118128" y="153715"/>
                </a:lnTo>
                <a:lnTo>
                  <a:pt x="122947" y="145708"/>
                </a:lnTo>
                <a:lnTo>
                  <a:pt x="128396" y="135535"/>
                </a:lnTo>
                <a:lnTo>
                  <a:pt x="131479" y="127045"/>
                </a:lnTo>
                <a:lnTo>
                  <a:pt x="132301" y="123392"/>
                </a:lnTo>
                <a:lnTo>
                  <a:pt x="135860" y="116687"/>
                </a:lnTo>
                <a:lnTo>
                  <a:pt x="138199" y="113510"/>
                </a:lnTo>
                <a:lnTo>
                  <a:pt x="140797" y="104688"/>
                </a:lnTo>
                <a:lnTo>
                  <a:pt x="141490" y="99558"/>
                </a:lnTo>
                <a:lnTo>
                  <a:pt x="144905" y="91212"/>
                </a:lnTo>
                <a:lnTo>
                  <a:pt x="148738" y="84195"/>
                </a:lnTo>
                <a:lnTo>
                  <a:pt x="151889" y="74666"/>
                </a:lnTo>
                <a:lnTo>
                  <a:pt x="156141" y="68572"/>
                </a:lnTo>
                <a:lnTo>
                  <a:pt x="158693" y="62558"/>
                </a:lnTo>
                <a:lnTo>
                  <a:pt x="160130" y="53593"/>
                </a:lnTo>
                <a:lnTo>
                  <a:pt x="160331" y="50611"/>
                </a:lnTo>
                <a:lnTo>
                  <a:pt x="161458" y="47632"/>
                </a:lnTo>
                <a:lnTo>
                  <a:pt x="166792" y="38697"/>
                </a:lnTo>
                <a:lnTo>
                  <a:pt x="168388" y="32743"/>
                </a:lnTo>
                <a:lnTo>
                  <a:pt x="169286" y="23812"/>
                </a:lnTo>
                <a:lnTo>
                  <a:pt x="169552" y="19623"/>
                </a:lnTo>
                <a:lnTo>
                  <a:pt x="170582" y="19035"/>
                </a:lnTo>
                <a:lnTo>
                  <a:pt x="175779" y="18208"/>
                </a:lnTo>
                <a:lnTo>
                  <a:pt x="177343" y="18014"/>
                </a:lnTo>
                <a:lnTo>
                  <a:pt x="177760" y="16970"/>
                </a:lnTo>
                <a:lnTo>
                  <a:pt x="178484" y="10184"/>
                </a:lnTo>
                <a:lnTo>
                  <a:pt x="178594" y="178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7" name="SMARTInkAnnotation307">
            <a:extLst>
              <a:ext uri="{FF2B5EF4-FFF2-40B4-BE49-F238E27FC236}">
                <a16:creationId xmlns:a16="http://schemas.microsoft.com/office/drawing/2014/main" id="{5AA5E86D-0B5F-4DA6-BF15-B9DE6901DAC1}"/>
              </a:ext>
            </a:extLst>
          </p:cNvPr>
          <p:cNvSpPr>
            <a:spLocks/>
          </p:cNvSpPr>
          <p:nvPr/>
        </p:nvSpPr>
        <p:spPr bwMode="auto">
          <a:xfrm>
            <a:off x="2714625" y="5465763"/>
            <a:ext cx="17463" cy="79375"/>
          </a:xfrm>
          <a:custGeom>
            <a:avLst/>
            <a:gdLst>
              <a:gd name="T0" fmla="*/ 9099 w 17860"/>
              <a:gd name="T1" fmla="*/ 0 h 80368"/>
              <a:gd name="T2" fmla="*/ 4735 w 17860"/>
              <a:gd name="T3" fmla="*/ 11793 h 80368"/>
              <a:gd name="T4" fmla="*/ 4675 w 17860"/>
              <a:gd name="T5" fmla="*/ 12646 h 80368"/>
              <a:gd name="T6" fmla="*/ 4631 w 17860"/>
              <a:gd name="T7" fmla="*/ 13898 h 80368"/>
              <a:gd name="T8" fmla="*/ 4566 w 17860"/>
              <a:gd name="T9" fmla="*/ 17547 h 80368"/>
              <a:gd name="T10" fmla="*/ 4056 w 17860"/>
              <a:gd name="T11" fmla="*/ 17849 h 80368"/>
              <a:gd name="T12" fmla="*/ 3209 w 17860"/>
              <a:gd name="T13" fmla="*/ 18050 h 80368"/>
              <a:gd name="T14" fmla="*/ 2138 w 17860"/>
              <a:gd name="T15" fmla="*/ 18184 h 80368"/>
              <a:gd name="T16" fmla="*/ 1427 w 17860"/>
              <a:gd name="T17" fmla="*/ 18954 h 80368"/>
              <a:gd name="T18" fmla="*/ 950 w 17860"/>
              <a:gd name="T19" fmla="*/ 20154 h 80368"/>
              <a:gd name="T20" fmla="*/ 22 w 17860"/>
              <a:gd name="T21" fmla="*/ 24521 h 80368"/>
              <a:gd name="T22" fmla="*/ 0 w 17860"/>
              <a:gd name="T23" fmla="*/ 55069 h 80368"/>
              <a:gd name="T24" fmla="*/ 506 w 17860"/>
              <a:gd name="T25" fmla="*/ 55164 h 80368"/>
              <a:gd name="T26" fmla="*/ 1347 w 17860"/>
              <a:gd name="T27" fmla="*/ 55225 h 80368"/>
              <a:gd name="T28" fmla="*/ 4549 w 17860"/>
              <a:gd name="T29" fmla="*/ 55346 h 8036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860"/>
              <a:gd name="T46" fmla="*/ 0 h 80368"/>
              <a:gd name="T47" fmla="*/ 17860 w 17860"/>
              <a:gd name="T48" fmla="*/ 80368 h 80368"/>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860" h="80368">
                <a:moveTo>
                  <a:pt x="17859" y="0"/>
                </a:moveTo>
                <a:lnTo>
                  <a:pt x="9297" y="17124"/>
                </a:lnTo>
                <a:lnTo>
                  <a:pt x="9174" y="18361"/>
                </a:lnTo>
                <a:lnTo>
                  <a:pt x="9093" y="20178"/>
                </a:lnTo>
                <a:lnTo>
                  <a:pt x="8962" y="25483"/>
                </a:lnTo>
                <a:lnTo>
                  <a:pt x="7959" y="25919"/>
                </a:lnTo>
                <a:lnTo>
                  <a:pt x="6298" y="26209"/>
                </a:lnTo>
                <a:lnTo>
                  <a:pt x="4198" y="26402"/>
                </a:lnTo>
                <a:lnTo>
                  <a:pt x="2799" y="27523"/>
                </a:lnTo>
                <a:lnTo>
                  <a:pt x="1866" y="29263"/>
                </a:lnTo>
                <a:lnTo>
                  <a:pt x="32" y="35606"/>
                </a:lnTo>
                <a:lnTo>
                  <a:pt x="0" y="79963"/>
                </a:lnTo>
                <a:lnTo>
                  <a:pt x="992" y="80099"/>
                </a:lnTo>
                <a:lnTo>
                  <a:pt x="2645" y="80188"/>
                </a:lnTo>
                <a:lnTo>
                  <a:pt x="8929" y="803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8" name="SMARTInkAnnotation308">
            <a:extLst>
              <a:ext uri="{FF2B5EF4-FFF2-40B4-BE49-F238E27FC236}">
                <a16:creationId xmlns:a16="http://schemas.microsoft.com/office/drawing/2014/main" id="{2DE6DBE4-A1EB-450B-9429-CEC83F4AE589}"/>
              </a:ext>
            </a:extLst>
          </p:cNvPr>
          <p:cNvSpPr>
            <a:spLocks/>
          </p:cNvSpPr>
          <p:nvPr/>
        </p:nvSpPr>
        <p:spPr bwMode="auto">
          <a:xfrm>
            <a:off x="2705100" y="5653088"/>
            <a:ext cx="63500" cy="187325"/>
          </a:xfrm>
          <a:custGeom>
            <a:avLst/>
            <a:gdLst>
              <a:gd name="T0" fmla="*/ 28655 w 62507"/>
              <a:gd name="T1" fmla="*/ 0 h 187525"/>
              <a:gd name="T2" fmla="*/ 28655 w 62507"/>
              <a:gd name="T3" fmla="*/ 8628 h 187525"/>
              <a:gd name="T4" fmla="*/ 40989 w 62507"/>
              <a:gd name="T5" fmla="*/ 8655 h 187525"/>
              <a:gd name="T6" fmla="*/ 41652 w 62507"/>
              <a:gd name="T7" fmla="*/ 9613 h 187525"/>
              <a:gd name="T8" fmla="*/ 42589 w 62507"/>
              <a:gd name="T9" fmla="*/ 14587 h 187525"/>
              <a:gd name="T10" fmla="*/ 42807 w 62507"/>
              <a:gd name="T11" fmla="*/ 16096 h 187525"/>
              <a:gd name="T12" fmla="*/ 44457 w 62507"/>
              <a:gd name="T13" fmla="*/ 16492 h 187525"/>
              <a:gd name="T14" fmla="*/ 47150 w 62507"/>
              <a:gd name="T15" fmla="*/ 16768 h 187525"/>
              <a:gd name="T16" fmla="*/ 55305 w 62507"/>
              <a:gd name="T17" fmla="*/ 17189 h 187525"/>
              <a:gd name="T18" fmla="*/ 55976 w 62507"/>
              <a:gd name="T19" fmla="*/ 18184 h 187525"/>
              <a:gd name="T20" fmla="*/ 56916 w 62507"/>
              <a:gd name="T21" fmla="*/ 23222 h 187525"/>
              <a:gd name="T22" fmla="*/ 57140 w 62507"/>
              <a:gd name="T23" fmla="*/ 24732 h 187525"/>
              <a:gd name="T24" fmla="*/ 58785 w 62507"/>
              <a:gd name="T25" fmla="*/ 25138 h 187525"/>
              <a:gd name="T26" fmla="*/ 61477 w 62507"/>
              <a:gd name="T27" fmla="*/ 25407 h 187525"/>
              <a:gd name="T28" fmla="*/ 64865 w 62507"/>
              <a:gd name="T29" fmla="*/ 25586 h 187525"/>
              <a:gd name="T30" fmla="*/ 67127 w 62507"/>
              <a:gd name="T31" fmla="*/ 26666 h 187525"/>
              <a:gd name="T32" fmla="*/ 68627 w 62507"/>
              <a:gd name="T33" fmla="*/ 28348 h 187525"/>
              <a:gd name="T34" fmla="*/ 71046 w 62507"/>
              <a:gd name="T35" fmla="*/ 33359 h 187525"/>
              <a:gd name="T36" fmla="*/ 72834 w 62507"/>
              <a:gd name="T37" fmla="*/ 34733 h 187525"/>
              <a:gd name="T38" fmla="*/ 75621 w 62507"/>
              <a:gd name="T39" fmla="*/ 36609 h 187525"/>
              <a:gd name="T40" fmla="*/ 83926 w 62507"/>
              <a:gd name="T41" fmla="*/ 41932 h 187525"/>
              <a:gd name="T42" fmla="*/ 86196 w 62507"/>
              <a:gd name="T43" fmla="*/ 42369 h 187525"/>
              <a:gd name="T44" fmla="*/ 89305 w 62507"/>
              <a:gd name="T45" fmla="*/ 42657 h 187525"/>
              <a:gd name="T46" fmla="*/ 92971 w 62507"/>
              <a:gd name="T47" fmla="*/ 42854 h 187525"/>
              <a:gd name="T48" fmla="*/ 95412 w 62507"/>
              <a:gd name="T49" fmla="*/ 43946 h 187525"/>
              <a:gd name="T50" fmla="*/ 97042 w 62507"/>
              <a:gd name="T51" fmla="*/ 45632 h 187525"/>
              <a:gd name="T52" fmla="*/ 98848 w 62507"/>
              <a:gd name="T53" fmla="*/ 50069 h 187525"/>
              <a:gd name="T54" fmla="*/ 99653 w 62507"/>
              <a:gd name="T55" fmla="*/ 55246 h 187525"/>
              <a:gd name="T56" fmla="*/ 100169 w 62507"/>
              <a:gd name="T57" fmla="*/ 60453 h 187525"/>
              <a:gd name="T58" fmla="*/ 100296 w 62507"/>
              <a:gd name="T59" fmla="*/ 89399 h 187525"/>
              <a:gd name="T60" fmla="*/ 98705 w 62507"/>
              <a:gd name="T61" fmla="*/ 92269 h 187525"/>
              <a:gd name="T62" fmla="*/ 96048 w 62507"/>
              <a:gd name="T63" fmla="*/ 95146 h 187525"/>
              <a:gd name="T64" fmla="*/ 92691 w 62507"/>
              <a:gd name="T65" fmla="*/ 98025 h 187525"/>
              <a:gd name="T66" fmla="*/ 90449 w 62507"/>
              <a:gd name="T67" fmla="*/ 101865 h 187525"/>
              <a:gd name="T68" fmla="*/ 88955 w 62507"/>
              <a:gd name="T69" fmla="*/ 106347 h 187525"/>
              <a:gd name="T70" fmla="*/ 87962 w 62507"/>
              <a:gd name="T71" fmla="*/ 111258 h 187525"/>
              <a:gd name="T72" fmla="*/ 85705 w 62507"/>
              <a:gd name="T73" fmla="*/ 115492 h 187525"/>
              <a:gd name="T74" fmla="*/ 82609 w 62507"/>
              <a:gd name="T75" fmla="*/ 119276 h 187525"/>
              <a:gd name="T76" fmla="*/ 78953 w 62507"/>
              <a:gd name="T77" fmla="*/ 122760 h 187525"/>
              <a:gd name="T78" fmla="*/ 74924 w 62507"/>
              <a:gd name="T79" fmla="*/ 127003 h 187525"/>
              <a:gd name="T80" fmla="*/ 66195 w 62507"/>
              <a:gd name="T81" fmla="*/ 136843 h 187525"/>
              <a:gd name="T82" fmla="*/ 61643 w 62507"/>
              <a:gd name="T83" fmla="*/ 141199 h 187525"/>
              <a:gd name="T84" fmla="*/ 57016 w 62507"/>
              <a:gd name="T85" fmla="*/ 145060 h 187525"/>
              <a:gd name="T86" fmla="*/ 52339 w 62507"/>
              <a:gd name="T87" fmla="*/ 148597 h 187525"/>
              <a:gd name="T88" fmla="*/ 46037 w 62507"/>
              <a:gd name="T89" fmla="*/ 152877 h 187525"/>
              <a:gd name="T90" fmla="*/ 30540 w 62507"/>
              <a:gd name="T91" fmla="*/ 162757 h 187525"/>
              <a:gd name="T92" fmla="*/ 0 w 62507"/>
              <a:gd name="T93" fmla="*/ 181615 h 18752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62507"/>
              <a:gd name="T142" fmla="*/ 0 h 187525"/>
              <a:gd name="T143" fmla="*/ 62507 w 62507"/>
              <a:gd name="T144" fmla="*/ 187525 h 18752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62507" h="187525">
                <a:moveTo>
                  <a:pt x="17859" y="0"/>
                </a:moveTo>
                <a:lnTo>
                  <a:pt x="17859" y="8898"/>
                </a:lnTo>
                <a:lnTo>
                  <a:pt x="25547" y="8927"/>
                </a:lnTo>
                <a:lnTo>
                  <a:pt x="25961" y="9920"/>
                </a:lnTo>
                <a:lnTo>
                  <a:pt x="26544" y="15067"/>
                </a:lnTo>
                <a:lnTo>
                  <a:pt x="26680" y="16618"/>
                </a:lnTo>
                <a:lnTo>
                  <a:pt x="27708" y="17032"/>
                </a:lnTo>
                <a:lnTo>
                  <a:pt x="29387" y="17308"/>
                </a:lnTo>
                <a:lnTo>
                  <a:pt x="34468" y="17751"/>
                </a:lnTo>
                <a:lnTo>
                  <a:pt x="34885" y="18779"/>
                </a:lnTo>
                <a:lnTo>
                  <a:pt x="35471" y="23975"/>
                </a:lnTo>
                <a:lnTo>
                  <a:pt x="35609" y="25538"/>
                </a:lnTo>
                <a:lnTo>
                  <a:pt x="36637" y="25955"/>
                </a:lnTo>
                <a:lnTo>
                  <a:pt x="38315" y="26234"/>
                </a:lnTo>
                <a:lnTo>
                  <a:pt x="40427" y="26419"/>
                </a:lnTo>
                <a:lnTo>
                  <a:pt x="41834" y="27534"/>
                </a:lnTo>
                <a:lnTo>
                  <a:pt x="42772" y="29270"/>
                </a:lnTo>
                <a:lnTo>
                  <a:pt x="44278" y="34446"/>
                </a:lnTo>
                <a:lnTo>
                  <a:pt x="45393" y="35862"/>
                </a:lnTo>
                <a:lnTo>
                  <a:pt x="47129" y="37799"/>
                </a:lnTo>
                <a:lnTo>
                  <a:pt x="52304" y="43296"/>
                </a:lnTo>
                <a:lnTo>
                  <a:pt x="53721" y="43747"/>
                </a:lnTo>
                <a:lnTo>
                  <a:pt x="55657" y="44047"/>
                </a:lnTo>
                <a:lnTo>
                  <a:pt x="57941" y="44248"/>
                </a:lnTo>
                <a:lnTo>
                  <a:pt x="59463" y="45374"/>
                </a:lnTo>
                <a:lnTo>
                  <a:pt x="60478" y="47117"/>
                </a:lnTo>
                <a:lnTo>
                  <a:pt x="61606" y="51699"/>
                </a:lnTo>
                <a:lnTo>
                  <a:pt x="62107" y="57043"/>
                </a:lnTo>
                <a:lnTo>
                  <a:pt x="62428" y="62421"/>
                </a:lnTo>
                <a:lnTo>
                  <a:pt x="62506" y="92307"/>
                </a:lnTo>
                <a:lnTo>
                  <a:pt x="61515" y="95272"/>
                </a:lnTo>
                <a:lnTo>
                  <a:pt x="59861" y="98242"/>
                </a:lnTo>
                <a:lnTo>
                  <a:pt x="57767" y="101214"/>
                </a:lnTo>
                <a:lnTo>
                  <a:pt x="56371" y="105179"/>
                </a:lnTo>
                <a:lnTo>
                  <a:pt x="55440" y="109807"/>
                </a:lnTo>
                <a:lnTo>
                  <a:pt x="54819" y="114877"/>
                </a:lnTo>
                <a:lnTo>
                  <a:pt x="53413" y="119249"/>
                </a:lnTo>
                <a:lnTo>
                  <a:pt x="51484" y="123156"/>
                </a:lnTo>
                <a:lnTo>
                  <a:pt x="49205" y="126752"/>
                </a:lnTo>
                <a:lnTo>
                  <a:pt x="46694" y="131135"/>
                </a:lnTo>
                <a:lnTo>
                  <a:pt x="41258" y="141295"/>
                </a:lnTo>
                <a:lnTo>
                  <a:pt x="38419" y="145791"/>
                </a:lnTo>
                <a:lnTo>
                  <a:pt x="35534" y="149780"/>
                </a:lnTo>
                <a:lnTo>
                  <a:pt x="32620" y="153431"/>
                </a:lnTo>
                <a:lnTo>
                  <a:pt x="28691" y="157850"/>
                </a:lnTo>
                <a:lnTo>
                  <a:pt x="19035" y="168052"/>
                </a:lnTo>
                <a:lnTo>
                  <a:pt x="0" y="18752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49" name="SMARTInkAnnotation309">
            <a:extLst>
              <a:ext uri="{FF2B5EF4-FFF2-40B4-BE49-F238E27FC236}">
                <a16:creationId xmlns:a16="http://schemas.microsoft.com/office/drawing/2014/main" id="{F5F25B91-390D-42BD-B949-1AE60787E6FD}"/>
              </a:ext>
            </a:extLst>
          </p:cNvPr>
          <p:cNvSpPr>
            <a:spLocks/>
          </p:cNvSpPr>
          <p:nvPr/>
        </p:nvSpPr>
        <p:spPr bwMode="auto">
          <a:xfrm>
            <a:off x="3044825" y="5214938"/>
            <a:ext cx="169863" cy="393700"/>
          </a:xfrm>
          <a:custGeom>
            <a:avLst/>
            <a:gdLst>
              <a:gd name="T0" fmla="*/ 59220 w 169297"/>
              <a:gd name="T1" fmla="*/ 94468 h 392908"/>
              <a:gd name="T2" fmla="*/ 59910 w 169297"/>
              <a:gd name="T3" fmla="*/ 148722 h 392908"/>
              <a:gd name="T4" fmla="*/ 68673 w 169297"/>
              <a:gd name="T5" fmla="*/ 160864 h 392908"/>
              <a:gd name="T6" fmla="*/ 78544 w 169297"/>
              <a:gd name="T7" fmla="*/ 178901 h 392908"/>
              <a:gd name="T8" fmla="*/ 88302 w 169297"/>
              <a:gd name="T9" fmla="*/ 180219 h 392908"/>
              <a:gd name="T10" fmla="*/ 91329 w 169297"/>
              <a:gd name="T11" fmla="*/ 187736 h 392908"/>
              <a:gd name="T12" fmla="*/ 99371 w 169297"/>
              <a:gd name="T13" fmla="*/ 198316 h 392908"/>
              <a:gd name="T14" fmla="*/ 117998 w 169297"/>
              <a:gd name="T15" fmla="*/ 208654 h 392908"/>
              <a:gd name="T16" fmla="*/ 135701 w 169297"/>
              <a:gd name="T17" fmla="*/ 205876 h 392908"/>
              <a:gd name="T18" fmla="*/ 142891 w 169297"/>
              <a:gd name="T19" fmla="*/ 199594 h 392908"/>
              <a:gd name="T20" fmla="*/ 162632 w 169297"/>
              <a:gd name="T21" fmla="*/ 194165 h 392908"/>
              <a:gd name="T22" fmla="*/ 168458 w 169297"/>
              <a:gd name="T23" fmla="*/ 183220 h 392908"/>
              <a:gd name="T24" fmla="*/ 176340 w 169297"/>
              <a:gd name="T25" fmla="*/ 179440 h 392908"/>
              <a:gd name="T26" fmla="*/ 178347 w 169297"/>
              <a:gd name="T27" fmla="*/ 155024 h 392908"/>
              <a:gd name="T28" fmla="*/ 184035 w 169297"/>
              <a:gd name="T29" fmla="*/ 151682 h 392908"/>
              <a:gd name="T30" fmla="*/ 187099 w 169297"/>
              <a:gd name="T31" fmla="*/ 132710 h 392908"/>
              <a:gd name="T32" fmla="*/ 180341 w 169297"/>
              <a:gd name="T33" fmla="*/ 98806 h 392908"/>
              <a:gd name="T34" fmla="*/ 177291 w 169297"/>
              <a:gd name="T35" fmla="*/ 80774 h 392908"/>
              <a:gd name="T36" fmla="*/ 170471 w 169297"/>
              <a:gd name="T37" fmla="*/ 50322 h 392908"/>
              <a:gd name="T38" fmla="*/ 166370 w 169297"/>
              <a:gd name="T39" fmla="*/ 31788 h 392908"/>
              <a:gd name="T40" fmla="*/ 160624 w 169297"/>
              <a:gd name="T41" fmla="*/ 28391 h 392908"/>
              <a:gd name="T42" fmla="*/ 152396 w 169297"/>
              <a:gd name="T43" fmla="*/ 14366 h 392908"/>
              <a:gd name="T44" fmla="*/ 135476 w 169297"/>
              <a:gd name="T45" fmla="*/ 597 h 392908"/>
              <a:gd name="T46" fmla="*/ 69622 w 169297"/>
              <a:gd name="T47" fmla="*/ 1052 h 392908"/>
              <a:gd name="T48" fmla="*/ 65945 w 169297"/>
              <a:gd name="T49" fmla="*/ 7510 h 392908"/>
              <a:gd name="T50" fmla="*/ 60927 w 169297"/>
              <a:gd name="T51" fmla="*/ 11710 h 392908"/>
              <a:gd name="T52" fmla="*/ 58813 w 169297"/>
              <a:gd name="T53" fmla="*/ 107506 h 392908"/>
              <a:gd name="T54" fmla="*/ 53127 w 169297"/>
              <a:gd name="T55" fmla="*/ 120153 h 392908"/>
              <a:gd name="T56" fmla="*/ 58172 w 169297"/>
              <a:gd name="T57" fmla="*/ 139126 h 392908"/>
              <a:gd name="T58" fmla="*/ 59909 w 169297"/>
              <a:gd name="T59" fmla="*/ 195160 h 392908"/>
              <a:gd name="T60" fmla="*/ 68279 w 169297"/>
              <a:gd name="T61" fmla="*/ 221301 h 392908"/>
              <a:gd name="T62" fmla="*/ 69757 w 169297"/>
              <a:gd name="T63" fmla="*/ 252071 h 392908"/>
              <a:gd name="T64" fmla="*/ 78283 w 169297"/>
              <a:gd name="T65" fmla="*/ 281389 h 392908"/>
              <a:gd name="T66" fmla="*/ 79645 w 169297"/>
              <a:gd name="T67" fmla="*/ 301262 h 392908"/>
              <a:gd name="T68" fmla="*/ 88154 w 169297"/>
              <a:gd name="T69" fmla="*/ 328863 h 392908"/>
              <a:gd name="T70" fmla="*/ 89518 w 169297"/>
              <a:gd name="T71" fmla="*/ 357124 h 392908"/>
              <a:gd name="T72" fmla="*/ 94104 w 169297"/>
              <a:gd name="T73" fmla="*/ 360525 h 392908"/>
              <a:gd name="T74" fmla="*/ 91693 w 169297"/>
              <a:gd name="T75" fmla="*/ 367739 h 392908"/>
              <a:gd name="T76" fmla="*/ 98277 w 169297"/>
              <a:gd name="T77" fmla="*/ 391120 h 392908"/>
              <a:gd name="T78" fmla="*/ 88829 w 169297"/>
              <a:gd name="T79" fmla="*/ 407487 h 392908"/>
              <a:gd name="T80" fmla="*/ 80666 w 169297"/>
              <a:gd name="T81" fmla="*/ 410647 h 392908"/>
              <a:gd name="T82" fmla="*/ 76255 w 169297"/>
              <a:gd name="T83" fmla="*/ 415381 h 392908"/>
              <a:gd name="T84" fmla="*/ 60317 w 169297"/>
              <a:gd name="T85" fmla="*/ 417340 h 392908"/>
              <a:gd name="T86" fmla="*/ 9503 w 169297"/>
              <a:gd name="T87" fmla="*/ 407922 h 392908"/>
              <a:gd name="T88" fmla="*/ 520 w 169297"/>
              <a:gd name="T89" fmla="*/ 406834 h 392908"/>
              <a:gd name="T90" fmla="*/ 2698 w 169297"/>
              <a:gd name="T91" fmla="*/ 400380 h 39290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69297"/>
              <a:gd name="T139" fmla="*/ 0 h 392908"/>
              <a:gd name="T140" fmla="*/ 169297 w 169297"/>
              <a:gd name="T141" fmla="*/ 392908 h 39290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69297" h="392908">
                <a:moveTo>
                  <a:pt x="62140" y="71438"/>
                </a:moveTo>
                <a:lnTo>
                  <a:pt x="62140" y="80367"/>
                </a:lnTo>
                <a:lnTo>
                  <a:pt x="53578" y="88929"/>
                </a:lnTo>
                <a:lnTo>
                  <a:pt x="53214" y="100705"/>
                </a:lnTo>
                <a:lnTo>
                  <a:pt x="53210" y="138568"/>
                </a:lnTo>
                <a:lnTo>
                  <a:pt x="54202" y="140003"/>
                </a:lnTo>
                <a:lnTo>
                  <a:pt x="55856" y="140961"/>
                </a:lnTo>
                <a:lnTo>
                  <a:pt x="61772" y="142763"/>
                </a:lnTo>
                <a:lnTo>
                  <a:pt x="62130" y="151434"/>
                </a:lnTo>
                <a:lnTo>
                  <a:pt x="66877" y="156436"/>
                </a:lnTo>
                <a:lnTo>
                  <a:pt x="70960" y="160623"/>
                </a:lnTo>
                <a:lnTo>
                  <a:pt x="71060" y="168414"/>
                </a:lnTo>
                <a:lnTo>
                  <a:pt x="72055" y="168831"/>
                </a:lnTo>
                <a:lnTo>
                  <a:pt x="77205" y="169417"/>
                </a:lnTo>
                <a:lnTo>
                  <a:pt x="79890" y="169654"/>
                </a:lnTo>
                <a:lnTo>
                  <a:pt x="79967" y="174402"/>
                </a:lnTo>
                <a:lnTo>
                  <a:pt x="80970" y="175799"/>
                </a:lnTo>
                <a:lnTo>
                  <a:pt x="82630" y="176731"/>
                </a:lnTo>
                <a:lnTo>
                  <a:pt x="88560" y="178485"/>
                </a:lnTo>
                <a:lnTo>
                  <a:pt x="88896" y="186273"/>
                </a:lnTo>
                <a:lnTo>
                  <a:pt x="89899" y="186690"/>
                </a:lnTo>
                <a:lnTo>
                  <a:pt x="95059" y="187277"/>
                </a:lnTo>
                <a:lnTo>
                  <a:pt x="97826" y="187521"/>
                </a:lnTo>
                <a:lnTo>
                  <a:pt x="106756" y="196421"/>
                </a:lnTo>
                <a:lnTo>
                  <a:pt x="120426" y="196453"/>
                </a:lnTo>
                <a:lnTo>
                  <a:pt x="121833" y="195462"/>
                </a:lnTo>
                <a:lnTo>
                  <a:pt x="122771" y="193808"/>
                </a:lnTo>
                <a:lnTo>
                  <a:pt x="124277" y="188765"/>
                </a:lnTo>
                <a:lnTo>
                  <a:pt x="125393" y="188351"/>
                </a:lnTo>
                <a:lnTo>
                  <a:pt x="129278" y="187892"/>
                </a:lnTo>
                <a:lnTo>
                  <a:pt x="134318" y="187546"/>
                </a:lnTo>
                <a:lnTo>
                  <a:pt x="142130" y="187525"/>
                </a:lnTo>
                <a:lnTo>
                  <a:pt x="147135" y="182783"/>
                </a:lnTo>
                <a:lnTo>
                  <a:pt x="151325" y="178703"/>
                </a:lnTo>
                <a:lnTo>
                  <a:pt x="151403" y="173886"/>
                </a:lnTo>
                <a:lnTo>
                  <a:pt x="152407" y="172479"/>
                </a:lnTo>
                <a:lnTo>
                  <a:pt x="154068" y="171541"/>
                </a:lnTo>
                <a:lnTo>
                  <a:pt x="159122" y="170035"/>
                </a:lnTo>
                <a:lnTo>
                  <a:pt x="159537" y="168920"/>
                </a:lnTo>
                <a:lnTo>
                  <a:pt x="160318" y="158655"/>
                </a:lnTo>
                <a:lnTo>
                  <a:pt x="160363" y="147465"/>
                </a:lnTo>
                <a:lnTo>
                  <a:pt x="161356" y="145936"/>
                </a:lnTo>
                <a:lnTo>
                  <a:pt x="163011" y="144916"/>
                </a:lnTo>
                <a:lnTo>
                  <a:pt x="165106" y="144235"/>
                </a:lnTo>
                <a:lnTo>
                  <a:pt x="166502" y="142790"/>
                </a:lnTo>
                <a:lnTo>
                  <a:pt x="167434" y="140834"/>
                </a:lnTo>
                <a:lnTo>
                  <a:pt x="168928" y="135307"/>
                </a:lnTo>
                <a:lnTo>
                  <a:pt x="169274" y="124931"/>
                </a:lnTo>
                <a:lnTo>
                  <a:pt x="169296" y="102903"/>
                </a:lnTo>
                <a:lnTo>
                  <a:pt x="168304" y="100353"/>
                </a:lnTo>
                <a:lnTo>
                  <a:pt x="163159" y="93014"/>
                </a:lnTo>
                <a:lnTo>
                  <a:pt x="161608" y="90949"/>
                </a:lnTo>
                <a:lnTo>
                  <a:pt x="160918" y="87385"/>
                </a:lnTo>
                <a:lnTo>
                  <a:pt x="160399" y="76038"/>
                </a:lnTo>
                <a:lnTo>
                  <a:pt x="160367" y="58255"/>
                </a:lnTo>
                <a:lnTo>
                  <a:pt x="159375" y="55704"/>
                </a:lnTo>
                <a:lnTo>
                  <a:pt x="154229" y="47373"/>
                </a:lnTo>
                <a:lnTo>
                  <a:pt x="151804" y="37450"/>
                </a:lnTo>
                <a:lnTo>
                  <a:pt x="151546" y="31492"/>
                </a:lnTo>
                <a:lnTo>
                  <a:pt x="150517" y="29924"/>
                </a:lnTo>
                <a:lnTo>
                  <a:pt x="148839" y="28880"/>
                </a:lnTo>
                <a:lnTo>
                  <a:pt x="146728" y="28182"/>
                </a:lnTo>
                <a:lnTo>
                  <a:pt x="145321" y="26726"/>
                </a:lnTo>
                <a:lnTo>
                  <a:pt x="144383" y="24763"/>
                </a:lnTo>
                <a:lnTo>
                  <a:pt x="142877" y="19224"/>
                </a:lnTo>
                <a:lnTo>
                  <a:pt x="137876" y="13524"/>
                </a:lnTo>
                <a:lnTo>
                  <a:pt x="132836" y="8207"/>
                </a:lnTo>
                <a:lnTo>
                  <a:pt x="125922" y="1277"/>
                </a:lnTo>
                <a:lnTo>
                  <a:pt x="122568" y="567"/>
                </a:lnTo>
                <a:lnTo>
                  <a:pt x="116119" y="33"/>
                </a:lnTo>
                <a:lnTo>
                  <a:pt x="63414" y="0"/>
                </a:lnTo>
                <a:lnTo>
                  <a:pt x="62989" y="992"/>
                </a:lnTo>
                <a:lnTo>
                  <a:pt x="62517" y="4740"/>
                </a:lnTo>
                <a:lnTo>
                  <a:pt x="61399" y="6137"/>
                </a:lnTo>
                <a:lnTo>
                  <a:pt x="59662" y="7069"/>
                </a:lnTo>
                <a:lnTo>
                  <a:pt x="57511" y="7689"/>
                </a:lnTo>
                <a:lnTo>
                  <a:pt x="56078" y="9094"/>
                </a:lnTo>
                <a:lnTo>
                  <a:pt x="55122" y="11025"/>
                </a:lnTo>
                <a:lnTo>
                  <a:pt x="53587" y="16510"/>
                </a:lnTo>
                <a:lnTo>
                  <a:pt x="53260" y="27396"/>
                </a:lnTo>
                <a:lnTo>
                  <a:pt x="53210" y="101204"/>
                </a:lnTo>
                <a:lnTo>
                  <a:pt x="52218" y="104180"/>
                </a:lnTo>
                <a:lnTo>
                  <a:pt x="48469" y="110133"/>
                </a:lnTo>
                <a:lnTo>
                  <a:pt x="48065" y="113110"/>
                </a:lnTo>
                <a:lnTo>
                  <a:pt x="48788" y="116086"/>
                </a:lnTo>
                <a:lnTo>
                  <a:pt x="51245" y="122039"/>
                </a:lnTo>
                <a:lnTo>
                  <a:pt x="52628" y="130969"/>
                </a:lnTo>
                <a:lnTo>
                  <a:pt x="53095" y="142875"/>
                </a:lnTo>
                <a:lnTo>
                  <a:pt x="53208" y="180330"/>
                </a:lnTo>
                <a:lnTo>
                  <a:pt x="54201" y="183719"/>
                </a:lnTo>
                <a:lnTo>
                  <a:pt x="59346" y="193232"/>
                </a:lnTo>
                <a:lnTo>
                  <a:pt x="60898" y="199322"/>
                </a:lnTo>
                <a:lnTo>
                  <a:pt x="61772" y="208328"/>
                </a:lnTo>
                <a:lnTo>
                  <a:pt x="61976" y="216944"/>
                </a:lnTo>
                <a:lnTo>
                  <a:pt x="62107" y="233905"/>
                </a:lnTo>
                <a:lnTo>
                  <a:pt x="63110" y="237296"/>
                </a:lnTo>
                <a:lnTo>
                  <a:pt x="68270" y="246809"/>
                </a:lnTo>
                <a:lnTo>
                  <a:pt x="69825" y="252899"/>
                </a:lnTo>
                <a:lnTo>
                  <a:pt x="70824" y="264893"/>
                </a:lnTo>
                <a:lnTo>
                  <a:pt x="71048" y="276635"/>
                </a:lnTo>
                <a:lnTo>
                  <a:pt x="71060" y="281038"/>
                </a:lnTo>
                <a:lnTo>
                  <a:pt x="72055" y="283601"/>
                </a:lnTo>
                <a:lnTo>
                  <a:pt x="77205" y="291948"/>
                </a:lnTo>
                <a:lnTo>
                  <a:pt x="78757" y="297766"/>
                </a:lnTo>
                <a:lnTo>
                  <a:pt x="79754" y="309584"/>
                </a:lnTo>
                <a:lnTo>
                  <a:pt x="79950" y="321473"/>
                </a:lnTo>
                <a:lnTo>
                  <a:pt x="79996" y="334617"/>
                </a:lnTo>
                <a:lnTo>
                  <a:pt x="80990" y="336188"/>
                </a:lnTo>
                <a:lnTo>
                  <a:pt x="82644" y="337235"/>
                </a:lnTo>
                <a:lnTo>
                  <a:pt x="84739" y="337932"/>
                </a:lnTo>
                <a:lnTo>
                  <a:pt x="85143" y="339390"/>
                </a:lnTo>
                <a:lnTo>
                  <a:pt x="84421" y="341354"/>
                </a:lnTo>
                <a:lnTo>
                  <a:pt x="82947" y="343655"/>
                </a:lnTo>
                <a:lnTo>
                  <a:pt x="82956" y="346182"/>
                </a:lnTo>
                <a:lnTo>
                  <a:pt x="83955" y="348859"/>
                </a:lnTo>
                <a:lnTo>
                  <a:pt x="88638" y="356700"/>
                </a:lnTo>
                <a:lnTo>
                  <a:pt x="88917" y="368192"/>
                </a:lnTo>
                <a:lnTo>
                  <a:pt x="88928" y="374646"/>
                </a:lnTo>
                <a:lnTo>
                  <a:pt x="84188" y="379669"/>
                </a:lnTo>
                <a:lnTo>
                  <a:pt x="80367" y="383599"/>
                </a:lnTo>
                <a:lnTo>
                  <a:pt x="75367" y="383865"/>
                </a:lnTo>
                <a:lnTo>
                  <a:pt x="73935" y="384894"/>
                </a:lnTo>
                <a:lnTo>
                  <a:pt x="72980" y="386574"/>
                </a:lnTo>
                <a:lnTo>
                  <a:pt x="72343" y="388684"/>
                </a:lnTo>
                <a:lnTo>
                  <a:pt x="70926" y="390092"/>
                </a:lnTo>
                <a:lnTo>
                  <a:pt x="68990" y="391030"/>
                </a:lnTo>
                <a:lnTo>
                  <a:pt x="63493" y="392536"/>
                </a:lnTo>
                <a:lnTo>
                  <a:pt x="60095" y="392742"/>
                </a:lnTo>
                <a:lnTo>
                  <a:pt x="54570" y="392874"/>
                </a:lnTo>
                <a:lnTo>
                  <a:pt x="18854" y="392907"/>
                </a:lnTo>
                <a:lnTo>
                  <a:pt x="15451" y="390261"/>
                </a:lnTo>
                <a:lnTo>
                  <a:pt x="8597" y="384009"/>
                </a:lnTo>
                <a:lnTo>
                  <a:pt x="8565" y="383980"/>
                </a:lnTo>
                <a:lnTo>
                  <a:pt x="874" y="383978"/>
                </a:lnTo>
                <a:lnTo>
                  <a:pt x="460" y="382985"/>
                </a:lnTo>
                <a:lnTo>
                  <a:pt x="0" y="379237"/>
                </a:lnTo>
                <a:lnTo>
                  <a:pt x="869" y="377840"/>
                </a:lnTo>
                <a:lnTo>
                  <a:pt x="2441" y="376909"/>
                </a:lnTo>
                <a:lnTo>
                  <a:pt x="8562" y="3750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0" name="SMARTInkAnnotation310">
            <a:extLst>
              <a:ext uri="{FF2B5EF4-FFF2-40B4-BE49-F238E27FC236}">
                <a16:creationId xmlns:a16="http://schemas.microsoft.com/office/drawing/2014/main" id="{8C9D3875-C493-45DD-B0E4-15C1F6838810}"/>
              </a:ext>
            </a:extLst>
          </p:cNvPr>
          <p:cNvSpPr>
            <a:spLocks/>
          </p:cNvSpPr>
          <p:nvPr/>
        </p:nvSpPr>
        <p:spPr bwMode="auto">
          <a:xfrm>
            <a:off x="2973388" y="5653088"/>
            <a:ext cx="339725" cy="44450"/>
          </a:xfrm>
          <a:custGeom>
            <a:avLst/>
            <a:gdLst>
              <a:gd name="T0" fmla="*/ 0 w 339320"/>
              <a:gd name="T1" fmla="*/ 39023 h 44650"/>
              <a:gd name="T2" fmla="*/ 9228 w 339320"/>
              <a:gd name="T3" fmla="*/ 31247 h 44650"/>
              <a:gd name="T4" fmla="*/ 9260 w 339320"/>
              <a:gd name="T5" fmla="*/ 31218 h 44650"/>
              <a:gd name="T6" fmla="*/ 9260 w 339320"/>
              <a:gd name="T7" fmla="*/ 37938 h 44650"/>
              <a:gd name="T8" fmla="*/ 9260 w 339320"/>
              <a:gd name="T9" fmla="*/ 32207 h 44650"/>
              <a:gd name="T10" fmla="*/ 10282 w 339320"/>
              <a:gd name="T11" fmla="*/ 31879 h 44650"/>
              <a:gd name="T12" fmla="*/ 21084 w 339320"/>
              <a:gd name="T13" fmla="*/ 31230 h 44650"/>
              <a:gd name="T14" fmla="*/ 26445 w 339320"/>
              <a:gd name="T15" fmla="*/ 31221 h 44650"/>
              <a:gd name="T16" fmla="*/ 27913 w 339320"/>
              <a:gd name="T17" fmla="*/ 30354 h 44650"/>
              <a:gd name="T18" fmla="*/ 29921 w 339320"/>
              <a:gd name="T19" fmla="*/ 28907 h 44650"/>
              <a:gd name="T20" fmla="*/ 35616 w 339320"/>
              <a:gd name="T21" fmla="*/ 24499 h 44650"/>
              <a:gd name="T22" fmla="*/ 39139 w 339320"/>
              <a:gd name="T23" fmla="*/ 23898 h 44650"/>
              <a:gd name="T24" fmla="*/ 49778 w 339320"/>
              <a:gd name="T25" fmla="*/ 23508 h 44650"/>
              <a:gd name="T26" fmla="*/ 59938 w 339320"/>
              <a:gd name="T27" fmla="*/ 23423 h 44650"/>
              <a:gd name="T28" fmla="*/ 114147 w 339320"/>
              <a:gd name="T29" fmla="*/ 23415 h 44650"/>
              <a:gd name="T30" fmla="*/ 117230 w 339320"/>
              <a:gd name="T31" fmla="*/ 22547 h 44650"/>
              <a:gd name="T32" fmla="*/ 120317 w 339320"/>
              <a:gd name="T33" fmla="*/ 21102 h 44650"/>
              <a:gd name="T34" fmla="*/ 123401 w 339320"/>
              <a:gd name="T35" fmla="*/ 19271 h 44650"/>
              <a:gd name="T36" fmla="*/ 127514 w 339320"/>
              <a:gd name="T37" fmla="*/ 18917 h 44650"/>
              <a:gd name="T38" fmla="*/ 132313 w 339320"/>
              <a:gd name="T39" fmla="*/ 19549 h 44650"/>
              <a:gd name="T40" fmla="*/ 137569 w 339320"/>
              <a:gd name="T41" fmla="*/ 20837 h 44650"/>
              <a:gd name="T42" fmla="*/ 142101 w 339320"/>
              <a:gd name="T43" fmla="*/ 21696 h 44650"/>
              <a:gd name="T44" fmla="*/ 149880 w 339320"/>
              <a:gd name="T45" fmla="*/ 22649 h 44650"/>
              <a:gd name="T46" fmla="*/ 159506 w 339320"/>
              <a:gd name="T47" fmla="*/ 23071 h 44650"/>
              <a:gd name="T48" fmla="*/ 177531 w 339320"/>
              <a:gd name="T49" fmla="*/ 23349 h 44650"/>
              <a:gd name="T50" fmla="*/ 317747 w 339320"/>
              <a:gd name="T51" fmla="*/ 23415 h 44650"/>
              <a:gd name="T52" fmla="*/ 320833 w 339320"/>
              <a:gd name="T53" fmla="*/ 22547 h 44650"/>
              <a:gd name="T54" fmla="*/ 323921 w 339320"/>
              <a:gd name="T55" fmla="*/ 21102 h 44650"/>
              <a:gd name="T56" fmla="*/ 331354 w 339320"/>
              <a:gd name="T57" fmla="*/ 16693 h 44650"/>
              <a:gd name="T58" fmla="*/ 335112 w 339320"/>
              <a:gd name="T59" fmla="*/ 16093 h 44650"/>
              <a:gd name="T60" fmla="*/ 344988 w 339320"/>
              <a:gd name="T61" fmla="*/ 15620 h 44650"/>
              <a:gd name="T62" fmla="*/ 347223 w 339320"/>
              <a:gd name="T63" fmla="*/ 15617 h 44650"/>
              <a:gd name="T64" fmla="*/ 348712 w 339320"/>
              <a:gd name="T65" fmla="*/ 14746 h 44650"/>
              <a:gd name="T66" fmla="*/ 349705 w 339320"/>
              <a:gd name="T67" fmla="*/ 13302 h 44650"/>
              <a:gd name="T68" fmla="*/ 351655 w 339320"/>
              <a:gd name="T69" fmla="*/ 7899 h 44650"/>
              <a:gd name="T70" fmla="*/ 351679 w 339320"/>
              <a:gd name="T71" fmla="*/ 3689 h 44650"/>
              <a:gd name="T72" fmla="*/ 350660 w 339320"/>
              <a:gd name="T73" fmla="*/ 2462 h 44650"/>
              <a:gd name="T74" fmla="*/ 348947 w 339320"/>
              <a:gd name="T75" fmla="*/ 1641 h 44650"/>
              <a:gd name="T76" fmla="*/ 342436 w 339320"/>
              <a:gd name="T77" fmla="*/ 0 h 44650"/>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39320"/>
              <a:gd name="T118" fmla="*/ 0 h 44650"/>
              <a:gd name="T119" fmla="*/ 339320 w 339320"/>
              <a:gd name="T120" fmla="*/ 44650 h 44650"/>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39320" h="44650">
                <a:moveTo>
                  <a:pt x="0" y="44649"/>
                </a:moveTo>
                <a:lnTo>
                  <a:pt x="8898" y="35751"/>
                </a:lnTo>
                <a:lnTo>
                  <a:pt x="8930" y="35719"/>
                </a:lnTo>
                <a:lnTo>
                  <a:pt x="8930" y="43408"/>
                </a:lnTo>
                <a:lnTo>
                  <a:pt x="8930" y="36852"/>
                </a:lnTo>
                <a:lnTo>
                  <a:pt x="9922" y="36474"/>
                </a:lnTo>
                <a:lnTo>
                  <a:pt x="20342" y="35732"/>
                </a:lnTo>
                <a:lnTo>
                  <a:pt x="25516" y="35722"/>
                </a:lnTo>
                <a:lnTo>
                  <a:pt x="26933" y="34729"/>
                </a:lnTo>
                <a:lnTo>
                  <a:pt x="28869" y="33075"/>
                </a:lnTo>
                <a:lnTo>
                  <a:pt x="34366" y="28031"/>
                </a:lnTo>
                <a:lnTo>
                  <a:pt x="37764" y="27341"/>
                </a:lnTo>
                <a:lnTo>
                  <a:pt x="48029" y="26898"/>
                </a:lnTo>
                <a:lnTo>
                  <a:pt x="57832" y="26799"/>
                </a:lnTo>
                <a:lnTo>
                  <a:pt x="110134" y="26790"/>
                </a:lnTo>
                <a:lnTo>
                  <a:pt x="113110" y="25797"/>
                </a:lnTo>
                <a:lnTo>
                  <a:pt x="116087" y="24144"/>
                </a:lnTo>
                <a:lnTo>
                  <a:pt x="119063" y="22049"/>
                </a:lnTo>
                <a:lnTo>
                  <a:pt x="123032" y="21645"/>
                </a:lnTo>
                <a:lnTo>
                  <a:pt x="127662" y="22368"/>
                </a:lnTo>
                <a:lnTo>
                  <a:pt x="132733" y="23841"/>
                </a:lnTo>
                <a:lnTo>
                  <a:pt x="137106" y="24824"/>
                </a:lnTo>
                <a:lnTo>
                  <a:pt x="144611" y="25916"/>
                </a:lnTo>
                <a:lnTo>
                  <a:pt x="153899" y="26401"/>
                </a:lnTo>
                <a:lnTo>
                  <a:pt x="171291" y="26713"/>
                </a:lnTo>
                <a:lnTo>
                  <a:pt x="306577" y="26790"/>
                </a:lnTo>
                <a:lnTo>
                  <a:pt x="309556" y="25797"/>
                </a:lnTo>
                <a:lnTo>
                  <a:pt x="312535" y="24144"/>
                </a:lnTo>
                <a:lnTo>
                  <a:pt x="319705" y="19100"/>
                </a:lnTo>
                <a:lnTo>
                  <a:pt x="323331" y="18411"/>
                </a:lnTo>
                <a:lnTo>
                  <a:pt x="332861" y="17875"/>
                </a:lnTo>
                <a:lnTo>
                  <a:pt x="335017" y="17870"/>
                </a:lnTo>
                <a:lnTo>
                  <a:pt x="336454" y="16873"/>
                </a:lnTo>
                <a:lnTo>
                  <a:pt x="337412" y="15219"/>
                </a:lnTo>
                <a:lnTo>
                  <a:pt x="339295" y="9039"/>
                </a:lnTo>
                <a:lnTo>
                  <a:pt x="339319" y="4222"/>
                </a:lnTo>
                <a:lnTo>
                  <a:pt x="338330" y="2815"/>
                </a:lnTo>
                <a:lnTo>
                  <a:pt x="336678" y="1877"/>
                </a:lnTo>
                <a:lnTo>
                  <a:pt x="330399"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1" name="SMARTInkAnnotation311">
            <a:extLst>
              <a:ext uri="{FF2B5EF4-FFF2-40B4-BE49-F238E27FC236}">
                <a16:creationId xmlns:a16="http://schemas.microsoft.com/office/drawing/2014/main" id="{F977051E-6AAC-4023-ACAF-12796D79B615}"/>
              </a:ext>
            </a:extLst>
          </p:cNvPr>
          <p:cNvSpPr>
            <a:spLocks/>
          </p:cNvSpPr>
          <p:nvPr/>
        </p:nvSpPr>
        <p:spPr bwMode="auto">
          <a:xfrm>
            <a:off x="2982913" y="5795963"/>
            <a:ext cx="222250" cy="415925"/>
          </a:xfrm>
          <a:custGeom>
            <a:avLst/>
            <a:gdLst>
              <a:gd name="T0" fmla="*/ 102436 w 223242"/>
              <a:gd name="T1" fmla="*/ 148900 h 415832"/>
              <a:gd name="T2" fmla="*/ 106937 w 223242"/>
              <a:gd name="T3" fmla="*/ 152663 h 415832"/>
              <a:gd name="T4" fmla="*/ 109368 w 223242"/>
              <a:gd name="T5" fmla="*/ 172862 h 415832"/>
              <a:gd name="T6" fmla="*/ 111691 w 223242"/>
              <a:gd name="T7" fmla="*/ 177751 h 415832"/>
              <a:gd name="T8" fmla="*/ 117164 w 223242"/>
              <a:gd name="T9" fmla="*/ 188405 h 415832"/>
              <a:gd name="T10" fmla="*/ 136942 w 223242"/>
              <a:gd name="T11" fmla="*/ 206730 h 415832"/>
              <a:gd name="T12" fmla="*/ 140533 w 223242"/>
              <a:gd name="T13" fmla="*/ 198140 h 415832"/>
              <a:gd name="T14" fmla="*/ 147717 w 223242"/>
              <a:gd name="T15" fmla="*/ 196802 h 415832"/>
              <a:gd name="T16" fmla="*/ 152564 w 223242"/>
              <a:gd name="T17" fmla="*/ 189152 h 415832"/>
              <a:gd name="T18" fmla="*/ 155935 w 223242"/>
              <a:gd name="T19" fmla="*/ 181067 h 415832"/>
              <a:gd name="T20" fmla="*/ 162956 w 223242"/>
              <a:gd name="T21" fmla="*/ 167387 h 415832"/>
              <a:gd name="T22" fmla="*/ 166239 w 223242"/>
              <a:gd name="T23" fmla="*/ 155447 h 415832"/>
              <a:gd name="T24" fmla="*/ 170212 w 223242"/>
              <a:gd name="T25" fmla="*/ 150947 h 415832"/>
              <a:gd name="T26" fmla="*/ 175702 w 223242"/>
              <a:gd name="T27" fmla="*/ 140458 h 415832"/>
              <a:gd name="T28" fmla="*/ 179345 w 223242"/>
              <a:gd name="T29" fmla="*/ 122817 h 415832"/>
              <a:gd name="T30" fmla="*/ 183737 w 223242"/>
              <a:gd name="T31" fmla="*/ 118625 h 415832"/>
              <a:gd name="T32" fmla="*/ 186766 w 223242"/>
              <a:gd name="T33" fmla="*/ 110043 h 415832"/>
              <a:gd name="T34" fmla="*/ 188359 w 223242"/>
              <a:gd name="T35" fmla="*/ 93047 h 415832"/>
              <a:gd name="T36" fmla="*/ 192875 w 223242"/>
              <a:gd name="T37" fmla="*/ 89829 h 415832"/>
              <a:gd name="T38" fmla="*/ 195282 w 223242"/>
              <a:gd name="T39" fmla="*/ 70003 h 415832"/>
              <a:gd name="T40" fmla="*/ 188596 w 223242"/>
              <a:gd name="T41" fmla="*/ 46309 h 415832"/>
              <a:gd name="T42" fmla="*/ 187539 w 223242"/>
              <a:gd name="T43" fmla="*/ 28614 h 415832"/>
              <a:gd name="T44" fmla="*/ 164401 w 223242"/>
              <a:gd name="T45" fmla="*/ 378 h 415832"/>
              <a:gd name="T46" fmla="*/ 144629 w 223242"/>
              <a:gd name="T47" fmla="*/ 0 h 415832"/>
              <a:gd name="T48" fmla="*/ 141815 w 223242"/>
              <a:gd name="T49" fmla="*/ 4771 h 415832"/>
              <a:gd name="T50" fmla="*/ 134007 w 223242"/>
              <a:gd name="T51" fmla="*/ 8622 h 415832"/>
              <a:gd name="T52" fmla="*/ 121212 w 223242"/>
              <a:gd name="T53" fmla="*/ 22372 h 415832"/>
              <a:gd name="T54" fmla="*/ 117119 w 223242"/>
              <a:gd name="T55" fmla="*/ 32234 h 415832"/>
              <a:gd name="T56" fmla="*/ 112058 w 223242"/>
              <a:gd name="T57" fmla="*/ 35857 h 415832"/>
              <a:gd name="T58" fmla="*/ 107596 w 223242"/>
              <a:gd name="T59" fmla="*/ 45516 h 415832"/>
              <a:gd name="T60" fmla="*/ 96436 w 223242"/>
              <a:gd name="T61" fmla="*/ 60801 h 415832"/>
              <a:gd name="T62" fmla="*/ 91968 w 223242"/>
              <a:gd name="T63" fmla="*/ 69415 h 415832"/>
              <a:gd name="T64" fmla="*/ 86295 w 223242"/>
              <a:gd name="T65" fmla="*/ 76543 h 415832"/>
              <a:gd name="T66" fmla="*/ 79246 w 223242"/>
              <a:gd name="T67" fmla="*/ 80527 h 415832"/>
              <a:gd name="T68" fmla="*/ 72778 w 223242"/>
              <a:gd name="T69" fmla="*/ 95812 h 415832"/>
              <a:gd name="T70" fmla="*/ 70411 w 223242"/>
              <a:gd name="T71" fmla="*/ 111286 h 415832"/>
              <a:gd name="T72" fmla="*/ 75685 w 223242"/>
              <a:gd name="T73" fmla="*/ 176793 h 415832"/>
              <a:gd name="T74" fmla="*/ 77808 w 223242"/>
              <a:gd name="T75" fmla="*/ 196560 h 415832"/>
              <a:gd name="T76" fmla="*/ 82182 w 223242"/>
              <a:gd name="T77" fmla="*/ 203734 h 415832"/>
              <a:gd name="T78" fmla="*/ 91092 w 223242"/>
              <a:gd name="T79" fmla="*/ 221919 h 415832"/>
              <a:gd name="T80" fmla="*/ 101642 w 223242"/>
              <a:gd name="T81" fmla="*/ 248719 h 415832"/>
              <a:gd name="T82" fmla="*/ 114516 w 223242"/>
              <a:gd name="T83" fmla="*/ 275685 h 415832"/>
              <a:gd name="T84" fmla="*/ 124655 w 223242"/>
              <a:gd name="T85" fmla="*/ 303886 h 415832"/>
              <a:gd name="T86" fmla="*/ 124137 w 223242"/>
              <a:gd name="T87" fmla="*/ 347680 h 415832"/>
              <a:gd name="T88" fmla="*/ 112039 w 223242"/>
              <a:gd name="T89" fmla="*/ 374576 h 415832"/>
              <a:gd name="T90" fmla="*/ 103377 w 223242"/>
              <a:gd name="T91" fmla="*/ 391551 h 415832"/>
              <a:gd name="T92" fmla="*/ 96988 w 223242"/>
              <a:gd name="T93" fmla="*/ 395363 h 415832"/>
              <a:gd name="T94" fmla="*/ 93844 w 223242"/>
              <a:gd name="T95" fmla="*/ 401378 h 415832"/>
              <a:gd name="T96" fmla="*/ 85445 w 223242"/>
              <a:gd name="T97" fmla="*/ 406582 h 415832"/>
              <a:gd name="T98" fmla="*/ 75426 w 223242"/>
              <a:gd name="T99" fmla="*/ 412161 h 415832"/>
              <a:gd name="T100" fmla="*/ 64378 w 223242"/>
              <a:gd name="T101" fmla="*/ 418626 h 415832"/>
              <a:gd name="T102" fmla="*/ 54545 w 223242"/>
              <a:gd name="T103" fmla="*/ 414833 h 415832"/>
              <a:gd name="T104" fmla="*/ 37292 w 223242"/>
              <a:gd name="T105" fmla="*/ 413536 h 415832"/>
              <a:gd name="T106" fmla="*/ 4146 w 223242"/>
              <a:gd name="T107" fmla="*/ 404537 h 415832"/>
              <a:gd name="T108" fmla="*/ 6726 w 223242"/>
              <a:gd name="T109" fmla="*/ 399766 h 415832"/>
              <a:gd name="T110" fmla="*/ 15625 w 223242"/>
              <a:gd name="T111" fmla="*/ 395546 h 41583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23242"/>
              <a:gd name="T169" fmla="*/ 0 h 415832"/>
              <a:gd name="T170" fmla="*/ 223242 w 223242"/>
              <a:gd name="T171" fmla="*/ 415832 h 41583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23242" h="415832">
                <a:moveTo>
                  <a:pt x="116086" y="26789"/>
                </a:moveTo>
                <a:lnTo>
                  <a:pt x="116086" y="145963"/>
                </a:lnTo>
                <a:lnTo>
                  <a:pt x="117078" y="147910"/>
                </a:lnTo>
                <a:lnTo>
                  <a:pt x="118732" y="149208"/>
                </a:lnTo>
                <a:lnTo>
                  <a:pt x="120827" y="150073"/>
                </a:lnTo>
                <a:lnTo>
                  <a:pt x="122223" y="151643"/>
                </a:lnTo>
                <a:lnTo>
                  <a:pt x="123154" y="153681"/>
                </a:lnTo>
                <a:lnTo>
                  <a:pt x="124648" y="159341"/>
                </a:lnTo>
                <a:lnTo>
                  <a:pt x="125002" y="171704"/>
                </a:lnTo>
                <a:lnTo>
                  <a:pt x="125006" y="174000"/>
                </a:lnTo>
                <a:lnTo>
                  <a:pt x="126002" y="175531"/>
                </a:lnTo>
                <a:lnTo>
                  <a:pt x="127657" y="176552"/>
                </a:lnTo>
                <a:lnTo>
                  <a:pt x="132703" y="178190"/>
                </a:lnTo>
                <a:lnTo>
                  <a:pt x="133117" y="179317"/>
                </a:lnTo>
                <a:lnTo>
                  <a:pt x="133913" y="187145"/>
                </a:lnTo>
                <a:lnTo>
                  <a:pt x="140076" y="193586"/>
                </a:lnTo>
                <a:lnTo>
                  <a:pt x="151695" y="205273"/>
                </a:lnTo>
                <a:lnTo>
                  <a:pt x="156513" y="205350"/>
                </a:lnTo>
                <a:lnTo>
                  <a:pt x="157920" y="204369"/>
                </a:lnTo>
                <a:lnTo>
                  <a:pt x="158858" y="202723"/>
                </a:lnTo>
                <a:lnTo>
                  <a:pt x="160625" y="196820"/>
                </a:lnTo>
                <a:lnTo>
                  <a:pt x="166850" y="196526"/>
                </a:lnTo>
                <a:lnTo>
                  <a:pt x="168413" y="196485"/>
                </a:lnTo>
                <a:lnTo>
                  <a:pt x="168830" y="195482"/>
                </a:lnTo>
                <a:lnTo>
                  <a:pt x="169554" y="188768"/>
                </a:lnTo>
                <a:lnTo>
                  <a:pt x="170583" y="188353"/>
                </a:lnTo>
                <a:lnTo>
                  <a:pt x="174372" y="187892"/>
                </a:lnTo>
                <a:lnTo>
                  <a:pt x="175780" y="186777"/>
                </a:lnTo>
                <a:lnTo>
                  <a:pt x="176718" y="185041"/>
                </a:lnTo>
                <a:lnTo>
                  <a:pt x="178223" y="179867"/>
                </a:lnTo>
                <a:lnTo>
                  <a:pt x="183225" y="174231"/>
                </a:lnTo>
                <a:lnTo>
                  <a:pt x="184657" y="171716"/>
                </a:lnTo>
                <a:lnTo>
                  <a:pt x="186250" y="166277"/>
                </a:lnTo>
                <a:lnTo>
                  <a:pt x="187146" y="157636"/>
                </a:lnTo>
                <a:lnTo>
                  <a:pt x="188264" y="155693"/>
                </a:lnTo>
                <a:lnTo>
                  <a:pt x="190001" y="154397"/>
                </a:lnTo>
                <a:lnTo>
                  <a:pt x="192152" y="153533"/>
                </a:lnTo>
                <a:lnTo>
                  <a:pt x="193586" y="151964"/>
                </a:lnTo>
                <a:lnTo>
                  <a:pt x="194542" y="149927"/>
                </a:lnTo>
                <a:lnTo>
                  <a:pt x="195179" y="147576"/>
                </a:lnTo>
                <a:lnTo>
                  <a:pt x="198532" y="142319"/>
                </a:lnTo>
                <a:lnTo>
                  <a:pt x="200816" y="139528"/>
                </a:lnTo>
                <a:lnTo>
                  <a:pt x="202338" y="136675"/>
                </a:lnTo>
                <a:lnTo>
                  <a:pt x="204030" y="130859"/>
                </a:lnTo>
                <a:lnTo>
                  <a:pt x="204982" y="122007"/>
                </a:lnTo>
                <a:lnTo>
                  <a:pt x="206108" y="120033"/>
                </a:lnTo>
                <a:lnTo>
                  <a:pt x="207851" y="118717"/>
                </a:lnTo>
                <a:lnTo>
                  <a:pt x="210005" y="117840"/>
                </a:lnTo>
                <a:lnTo>
                  <a:pt x="211441" y="116263"/>
                </a:lnTo>
                <a:lnTo>
                  <a:pt x="212398" y="114220"/>
                </a:lnTo>
                <a:lnTo>
                  <a:pt x="213461" y="109304"/>
                </a:lnTo>
                <a:lnTo>
                  <a:pt x="214263" y="96316"/>
                </a:lnTo>
                <a:lnTo>
                  <a:pt x="214279" y="93977"/>
                </a:lnTo>
                <a:lnTo>
                  <a:pt x="215283" y="92417"/>
                </a:lnTo>
                <a:lnTo>
                  <a:pt x="216944" y="91377"/>
                </a:lnTo>
                <a:lnTo>
                  <a:pt x="219043" y="90684"/>
                </a:lnTo>
                <a:lnTo>
                  <a:pt x="220443" y="89229"/>
                </a:lnTo>
                <a:lnTo>
                  <a:pt x="221376" y="87267"/>
                </a:lnTo>
                <a:lnTo>
                  <a:pt x="222413" y="82442"/>
                </a:lnTo>
                <a:lnTo>
                  <a:pt x="223194" y="69523"/>
                </a:lnTo>
                <a:lnTo>
                  <a:pt x="223241" y="54941"/>
                </a:lnTo>
                <a:lnTo>
                  <a:pt x="217105" y="47711"/>
                </a:lnTo>
                <a:lnTo>
                  <a:pt x="215554" y="46009"/>
                </a:lnTo>
                <a:lnTo>
                  <a:pt x="214864" y="42607"/>
                </a:lnTo>
                <a:lnTo>
                  <a:pt x="214385" y="30489"/>
                </a:lnTo>
                <a:lnTo>
                  <a:pt x="214345" y="28434"/>
                </a:lnTo>
                <a:lnTo>
                  <a:pt x="211681" y="24874"/>
                </a:lnTo>
                <a:lnTo>
                  <a:pt x="205752" y="18270"/>
                </a:lnTo>
                <a:lnTo>
                  <a:pt x="187901" y="378"/>
                </a:lnTo>
                <a:lnTo>
                  <a:pt x="181461" y="75"/>
                </a:lnTo>
                <a:lnTo>
                  <a:pt x="176116" y="5"/>
                </a:lnTo>
                <a:lnTo>
                  <a:pt x="165302" y="0"/>
                </a:lnTo>
                <a:lnTo>
                  <a:pt x="163779" y="993"/>
                </a:lnTo>
                <a:lnTo>
                  <a:pt x="162764" y="2646"/>
                </a:lnTo>
                <a:lnTo>
                  <a:pt x="162088" y="4741"/>
                </a:lnTo>
                <a:lnTo>
                  <a:pt x="160644" y="6137"/>
                </a:lnTo>
                <a:lnTo>
                  <a:pt x="158690" y="7068"/>
                </a:lnTo>
                <a:lnTo>
                  <a:pt x="153165" y="8562"/>
                </a:lnTo>
                <a:lnTo>
                  <a:pt x="147467" y="13562"/>
                </a:lnTo>
                <a:lnTo>
                  <a:pt x="140834" y="19939"/>
                </a:lnTo>
                <a:lnTo>
                  <a:pt x="138538" y="22222"/>
                </a:lnTo>
                <a:lnTo>
                  <a:pt x="137007" y="24737"/>
                </a:lnTo>
                <a:lnTo>
                  <a:pt x="135306" y="30177"/>
                </a:lnTo>
                <a:lnTo>
                  <a:pt x="133860" y="32024"/>
                </a:lnTo>
                <a:lnTo>
                  <a:pt x="131904" y="33256"/>
                </a:lnTo>
                <a:lnTo>
                  <a:pt x="129608" y="34077"/>
                </a:lnTo>
                <a:lnTo>
                  <a:pt x="128077" y="35617"/>
                </a:lnTo>
                <a:lnTo>
                  <a:pt x="127057" y="37635"/>
                </a:lnTo>
                <a:lnTo>
                  <a:pt x="126377" y="39973"/>
                </a:lnTo>
                <a:lnTo>
                  <a:pt x="122975" y="45216"/>
                </a:lnTo>
                <a:lnTo>
                  <a:pt x="116001" y="53469"/>
                </a:lnTo>
                <a:lnTo>
                  <a:pt x="111749" y="57829"/>
                </a:lnTo>
                <a:lnTo>
                  <a:pt x="110218" y="60381"/>
                </a:lnTo>
                <a:lnTo>
                  <a:pt x="108517" y="65862"/>
                </a:lnTo>
                <a:lnTo>
                  <a:pt x="107071" y="67721"/>
                </a:lnTo>
                <a:lnTo>
                  <a:pt x="105115" y="68959"/>
                </a:lnTo>
                <a:lnTo>
                  <a:pt x="99587" y="70948"/>
                </a:lnTo>
                <a:lnTo>
                  <a:pt x="99134" y="72104"/>
                </a:lnTo>
                <a:lnTo>
                  <a:pt x="98630" y="76033"/>
                </a:lnTo>
                <a:lnTo>
                  <a:pt x="97503" y="77478"/>
                </a:lnTo>
                <a:lnTo>
                  <a:pt x="95760" y="78441"/>
                </a:lnTo>
                <a:lnTo>
                  <a:pt x="90573" y="79987"/>
                </a:lnTo>
                <a:lnTo>
                  <a:pt x="90148" y="81106"/>
                </a:lnTo>
                <a:lnTo>
                  <a:pt x="89409" y="88022"/>
                </a:lnTo>
                <a:lnTo>
                  <a:pt x="83182" y="95182"/>
                </a:lnTo>
                <a:lnTo>
                  <a:pt x="81618" y="96873"/>
                </a:lnTo>
                <a:lnTo>
                  <a:pt x="80923" y="100271"/>
                </a:lnTo>
                <a:lnTo>
                  <a:pt x="80477" y="110536"/>
                </a:lnTo>
                <a:lnTo>
                  <a:pt x="80367" y="163721"/>
                </a:lnTo>
                <a:lnTo>
                  <a:pt x="81360" y="166694"/>
                </a:lnTo>
                <a:lnTo>
                  <a:pt x="86504" y="175619"/>
                </a:lnTo>
                <a:lnTo>
                  <a:pt x="88056" y="181572"/>
                </a:lnTo>
                <a:lnTo>
                  <a:pt x="88745" y="190169"/>
                </a:lnTo>
                <a:lnTo>
                  <a:pt x="88929" y="195240"/>
                </a:lnTo>
                <a:lnTo>
                  <a:pt x="90044" y="198621"/>
                </a:lnTo>
                <a:lnTo>
                  <a:pt x="91779" y="200876"/>
                </a:lnTo>
                <a:lnTo>
                  <a:pt x="93929" y="202378"/>
                </a:lnTo>
                <a:lnTo>
                  <a:pt x="95361" y="204372"/>
                </a:lnTo>
                <a:lnTo>
                  <a:pt x="98370" y="211919"/>
                </a:lnTo>
                <a:lnTo>
                  <a:pt x="104112" y="220438"/>
                </a:lnTo>
                <a:lnTo>
                  <a:pt x="107246" y="229246"/>
                </a:lnTo>
                <a:lnTo>
                  <a:pt x="113026" y="238140"/>
                </a:lnTo>
                <a:lnTo>
                  <a:pt x="116172" y="247059"/>
                </a:lnTo>
                <a:lnTo>
                  <a:pt x="121954" y="255986"/>
                </a:lnTo>
                <a:lnTo>
                  <a:pt x="125101" y="264914"/>
                </a:lnTo>
                <a:lnTo>
                  <a:pt x="130884" y="273844"/>
                </a:lnTo>
                <a:lnTo>
                  <a:pt x="134031" y="282774"/>
                </a:lnTo>
                <a:lnTo>
                  <a:pt x="139813" y="291703"/>
                </a:lnTo>
                <a:lnTo>
                  <a:pt x="142472" y="301846"/>
                </a:lnTo>
                <a:lnTo>
                  <a:pt x="142822" y="313091"/>
                </a:lnTo>
                <a:lnTo>
                  <a:pt x="142875" y="342416"/>
                </a:lnTo>
                <a:lnTo>
                  <a:pt x="141883" y="345356"/>
                </a:lnTo>
                <a:lnTo>
                  <a:pt x="136738" y="354233"/>
                </a:lnTo>
                <a:lnTo>
                  <a:pt x="133781" y="363148"/>
                </a:lnTo>
                <a:lnTo>
                  <a:pt x="128054" y="372072"/>
                </a:lnTo>
                <a:lnTo>
                  <a:pt x="124924" y="381001"/>
                </a:lnTo>
                <a:lnTo>
                  <a:pt x="120675" y="386954"/>
                </a:lnTo>
                <a:lnTo>
                  <a:pt x="118153" y="388938"/>
                </a:lnTo>
                <a:lnTo>
                  <a:pt x="115480" y="390261"/>
                </a:lnTo>
                <a:lnTo>
                  <a:pt x="112705" y="391142"/>
                </a:lnTo>
                <a:lnTo>
                  <a:pt x="110856" y="392723"/>
                </a:lnTo>
                <a:lnTo>
                  <a:pt x="109623" y="394768"/>
                </a:lnTo>
                <a:lnTo>
                  <a:pt x="108800" y="397124"/>
                </a:lnTo>
                <a:lnTo>
                  <a:pt x="107260" y="398695"/>
                </a:lnTo>
                <a:lnTo>
                  <a:pt x="105241" y="399742"/>
                </a:lnTo>
                <a:lnTo>
                  <a:pt x="102903" y="400440"/>
                </a:lnTo>
                <a:lnTo>
                  <a:pt x="97659" y="403861"/>
                </a:lnTo>
                <a:lnTo>
                  <a:pt x="94872" y="406162"/>
                </a:lnTo>
                <a:lnTo>
                  <a:pt x="92021" y="407697"/>
                </a:lnTo>
                <a:lnTo>
                  <a:pt x="86208" y="409401"/>
                </a:lnTo>
                <a:lnTo>
                  <a:pt x="82098" y="410362"/>
                </a:lnTo>
                <a:lnTo>
                  <a:pt x="76140" y="415386"/>
                </a:lnTo>
                <a:lnTo>
                  <a:pt x="73580" y="415831"/>
                </a:lnTo>
                <a:lnTo>
                  <a:pt x="70882" y="415135"/>
                </a:lnTo>
                <a:lnTo>
                  <a:pt x="68090" y="413678"/>
                </a:lnTo>
                <a:lnTo>
                  <a:pt x="62343" y="412060"/>
                </a:lnTo>
                <a:lnTo>
                  <a:pt x="55310" y="411021"/>
                </a:lnTo>
                <a:lnTo>
                  <a:pt x="49351" y="410841"/>
                </a:lnTo>
                <a:lnTo>
                  <a:pt x="42622" y="410776"/>
                </a:lnTo>
                <a:lnTo>
                  <a:pt x="112" y="410766"/>
                </a:lnTo>
                <a:lnTo>
                  <a:pt x="0" y="401839"/>
                </a:lnTo>
                <a:lnTo>
                  <a:pt x="4741" y="401837"/>
                </a:lnTo>
                <a:lnTo>
                  <a:pt x="6137" y="400845"/>
                </a:lnTo>
                <a:lnTo>
                  <a:pt x="7068" y="399191"/>
                </a:lnTo>
                <a:lnTo>
                  <a:pt x="7688" y="397096"/>
                </a:lnTo>
                <a:lnTo>
                  <a:pt x="9094" y="395700"/>
                </a:lnTo>
                <a:lnTo>
                  <a:pt x="11024" y="394769"/>
                </a:lnTo>
                <a:lnTo>
                  <a:pt x="17860" y="39290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2" name="SMARTInkAnnotation312">
            <a:extLst>
              <a:ext uri="{FF2B5EF4-FFF2-40B4-BE49-F238E27FC236}">
                <a16:creationId xmlns:a16="http://schemas.microsoft.com/office/drawing/2014/main" id="{A90D5C8F-EC02-4649-AFB7-06CC24610DE1}"/>
              </a:ext>
            </a:extLst>
          </p:cNvPr>
          <p:cNvSpPr>
            <a:spLocks/>
          </p:cNvSpPr>
          <p:nvPr/>
        </p:nvSpPr>
        <p:spPr bwMode="auto">
          <a:xfrm>
            <a:off x="3241675" y="5983288"/>
            <a:ext cx="98425" cy="133350"/>
          </a:xfrm>
          <a:custGeom>
            <a:avLst/>
            <a:gdLst>
              <a:gd name="T0" fmla="*/ 9491 w 98225"/>
              <a:gd name="T1" fmla="*/ 7489 h 133946"/>
              <a:gd name="T2" fmla="*/ 1331 w 98225"/>
              <a:gd name="T3" fmla="*/ 7782 h 133946"/>
              <a:gd name="T4" fmla="*/ 398 w 98225"/>
              <a:gd name="T5" fmla="*/ 11949 h 133946"/>
              <a:gd name="T6" fmla="*/ 0 w 98225"/>
              <a:gd name="T7" fmla="*/ 69113 h 133946"/>
              <a:gd name="T8" fmla="*/ 8173 w 98225"/>
              <a:gd name="T9" fmla="*/ 76924 h 133946"/>
              <a:gd name="T10" fmla="*/ 9480 w 98225"/>
              <a:gd name="T11" fmla="*/ 85821 h 133946"/>
              <a:gd name="T12" fmla="*/ 12305 w 98225"/>
              <a:gd name="T13" fmla="*/ 95910 h 133946"/>
              <a:gd name="T14" fmla="*/ 18982 w 98225"/>
              <a:gd name="T15" fmla="*/ 109038 h 133946"/>
              <a:gd name="T16" fmla="*/ 27156 w 98225"/>
              <a:gd name="T17" fmla="*/ 109333 h 133946"/>
              <a:gd name="T18" fmla="*/ 28083 w 98225"/>
              <a:gd name="T19" fmla="*/ 113498 h 133946"/>
              <a:gd name="T20" fmla="*/ 28475 w 98225"/>
              <a:gd name="T21" fmla="*/ 117164 h 133946"/>
              <a:gd name="T22" fmla="*/ 46578 w 98225"/>
              <a:gd name="T23" fmla="*/ 116304 h 133946"/>
              <a:gd name="T24" fmla="*/ 47423 w 98225"/>
              <a:gd name="T25" fmla="*/ 109682 h 133946"/>
              <a:gd name="T26" fmla="*/ 56833 w 98225"/>
              <a:gd name="T27" fmla="*/ 109363 h 133946"/>
              <a:gd name="T28" fmla="*/ 66265 w 98225"/>
              <a:gd name="T29" fmla="*/ 107046 h 133946"/>
              <a:gd name="T30" fmla="*/ 67418 w 98225"/>
              <a:gd name="T31" fmla="*/ 103991 h 133946"/>
              <a:gd name="T32" fmla="*/ 74604 w 98225"/>
              <a:gd name="T33" fmla="*/ 101872 h 133946"/>
              <a:gd name="T34" fmla="*/ 75538 w 98225"/>
              <a:gd name="T35" fmla="*/ 97492 h 133946"/>
              <a:gd name="T36" fmla="*/ 78694 w 98225"/>
              <a:gd name="T37" fmla="*/ 91921 h 133946"/>
              <a:gd name="T38" fmla="*/ 84836 w 98225"/>
              <a:gd name="T39" fmla="*/ 84139 h 133946"/>
              <a:gd name="T40" fmla="*/ 88184 w 98225"/>
              <a:gd name="T41" fmla="*/ 76328 h 133946"/>
              <a:gd name="T42" fmla="*/ 91924 w 98225"/>
              <a:gd name="T43" fmla="*/ 72111 h 133946"/>
              <a:gd name="T44" fmla="*/ 94799 w 98225"/>
              <a:gd name="T45" fmla="*/ 62919 h 133946"/>
              <a:gd name="T46" fmla="*/ 94906 w 98225"/>
              <a:gd name="T47" fmla="*/ 51657 h 133946"/>
              <a:gd name="T48" fmla="*/ 97724 w 98225"/>
              <a:gd name="T49" fmla="*/ 48997 h 133946"/>
              <a:gd name="T50" fmla="*/ 101438 w 98225"/>
              <a:gd name="T51" fmla="*/ 46949 h 133946"/>
              <a:gd name="T52" fmla="*/ 104292 w 98225"/>
              <a:gd name="T53" fmla="*/ 39415 h 133946"/>
              <a:gd name="T54" fmla="*/ 104404 w 98225"/>
              <a:gd name="T55" fmla="*/ 31576 h 133946"/>
              <a:gd name="T56" fmla="*/ 95307 w 98225"/>
              <a:gd name="T57" fmla="*/ 23761 h 133946"/>
              <a:gd name="T58" fmla="*/ 94950 w 98225"/>
              <a:gd name="T59" fmla="*/ 16738 h 133946"/>
              <a:gd name="T60" fmla="*/ 92118 w 98225"/>
              <a:gd name="T61" fmla="*/ 16118 h 133946"/>
              <a:gd name="T62" fmla="*/ 77287 w 98225"/>
              <a:gd name="T63" fmla="*/ 15627 h 133946"/>
              <a:gd name="T64" fmla="*/ 73722 w 98225"/>
              <a:gd name="T65" fmla="*/ 13309 h 133946"/>
              <a:gd name="T66" fmla="*/ 66345 w 98225"/>
              <a:gd name="T67" fmla="*/ 8536 h 133946"/>
              <a:gd name="T68" fmla="*/ 58396 w 98225"/>
              <a:gd name="T69" fmla="*/ 7907 h 133946"/>
              <a:gd name="T70" fmla="*/ 57377 w 98225"/>
              <a:gd name="T71" fmla="*/ 3692 h 133946"/>
              <a:gd name="T72" fmla="*/ 54326 w 98225"/>
              <a:gd name="T73" fmla="*/ 1642 h 133946"/>
              <a:gd name="T74" fmla="*/ 32931 w 98225"/>
              <a:gd name="T75" fmla="*/ 0 h 133946"/>
              <a:gd name="T76" fmla="*/ 30456 w 98225"/>
              <a:gd name="T77" fmla="*/ 2313 h 133946"/>
              <a:gd name="T78" fmla="*/ 25714 w 98225"/>
              <a:gd name="T79" fmla="*/ 9983 h 133946"/>
              <a:gd name="T80" fmla="*/ 19159 w 98225"/>
              <a:gd name="T81" fmla="*/ 17790 h 133946"/>
              <a:gd name="T82" fmla="*/ 18982 w 98225"/>
              <a:gd name="T83" fmla="*/ 31245 h 13394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98225"/>
              <a:gd name="T127" fmla="*/ 0 h 133946"/>
              <a:gd name="T128" fmla="*/ 98225 w 98225"/>
              <a:gd name="T129" fmla="*/ 133946 h 133946"/>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98225" h="133946">
                <a:moveTo>
                  <a:pt x="8930" y="0"/>
                </a:moveTo>
                <a:lnTo>
                  <a:pt x="8930" y="8561"/>
                </a:lnTo>
                <a:lnTo>
                  <a:pt x="6284" y="8766"/>
                </a:lnTo>
                <a:lnTo>
                  <a:pt x="1241" y="8897"/>
                </a:lnTo>
                <a:lnTo>
                  <a:pt x="828" y="9900"/>
                </a:lnTo>
                <a:lnTo>
                  <a:pt x="368" y="13660"/>
                </a:lnTo>
                <a:lnTo>
                  <a:pt x="3" y="17827"/>
                </a:lnTo>
                <a:lnTo>
                  <a:pt x="0" y="79006"/>
                </a:lnTo>
                <a:lnTo>
                  <a:pt x="2646" y="82408"/>
                </a:lnTo>
                <a:lnTo>
                  <a:pt x="7689" y="87936"/>
                </a:lnTo>
                <a:lnTo>
                  <a:pt x="8378" y="91337"/>
                </a:lnTo>
                <a:lnTo>
                  <a:pt x="8920" y="98107"/>
                </a:lnTo>
                <a:lnTo>
                  <a:pt x="8929" y="106785"/>
                </a:lnTo>
                <a:lnTo>
                  <a:pt x="11575" y="109637"/>
                </a:lnTo>
                <a:lnTo>
                  <a:pt x="17827" y="116052"/>
                </a:lnTo>
                <a:lnTo>
                  <a:pt x="17859" y="124647"/>
                </a:lnTo>
                <a:lnTo>
                  <a:pt x="20505" y="124852"/>
                </a:lnTo>
                <a:lnTo>
                  <a:pt x="25548" y="124983"/>
                </a:lnTo>
                <a:lnTo>
                  <a:pt x="25962" y="125986"/>
                </a:lnTo>
                <a:lnTo>
                  <a:pt x="26421" y="129746"/>
                </a:lnTo>
                <a:lnTo>
                  <a:pt x="26788" y="133930"/>
                </a:lnTo>
                <a:lnTo>
                  <a:pt x="26788" y="133935"/>
                </a:lnTo>
                <a:lnTo>
                  <a:pt x="43407" y="133945"/>
                </a:lnTo>
                <a:lnTo>
                  <a:pt x="43821" y="132953"/>
                </a:lnTo>
                <a:lnTo>
                  <a:pt x="44281" y="129205"/>
                </a:lnTo>
                <a:lnTo>
                  <a:pt x="44616" y="125383"/>
                </a:lnTo>
                <a:lnTo>
                  <a:pt x="47280" y="125179"/>
                </a:lnTo>
                <a:lnTo>
                  <a:pt x="53469" y="125018"/>
                </a:lnTo>
                <a:lnTo>
                  <a:pt x="62137" y="125016"/>
                </a:lnTo>
                <a:lnTo>
                  <a:pt x="62343" y="122370"/>
                </a:lnTo>
                <a:lnTo>
                  <a:pt x="62398" y="120275"/>
                </a:lnTo>
                <a:lnTo>
                  <a:pt x="63427" y="118878"/>
                </a:lnTo>
                <a:lnTo>
                  <a:pt x="65105" y="117947"/>
                </a:lnTo>
                <a:lnTo>
                  <a:pt x="70187" y="116454"/>
                </a:lnTo>
                <a:lnTo>
                  <a:pt x="70604" y="115339"/>
                </a:lnTo>
                <a:lnTo>
                  <a:pt x="71067" y="111454"/>
                </a:lnTo>
                <a:lnTo>
                  <a:pt x="71328" y="108430"/>
                </a:lnTo>
                <a:lnTo>
                  <a:pt x="74035" y="105076"/>
                </a:lnTo>
                <a:lnTo>
                  <a:pt x="79117" y="99579"/>
                </a:lnTo>
                <a:lnTo>
                  <a:pt x="79811" y="96182"/>
                </a:lnTo>
                <a:lnTo>
                  <a:pt x="80258" y="90656"/>
                </a:lnTo>
                <a:lnTo>
                  <a:pt x="82964" y="87255"/>
                </a:lnTo>
                <a:lnTo>
                  <a:pt x="85075" y="84959"/>
                </a:lnTo>
                <a:lnTo>
                  <a:pt x="86482" y="82436"/>
                </a:lnTo>
                <a:lnTo>
                  <a:pt x="87421" y="79762"/>
                </a:lnTo>
                <a:lnTo>
                  <a:pt x="89187" y="71925"/>
                </a:lnTo>
                <a:lnTo>
                  <a:pt x="89248" y="69007"/>
                </a:lnTo>
                <a:lnTo>
                  <a:pt x="89287" y="59051"/>
                </a:lnTo>
                <a:lnTo>
                  <a:pt x="90283" y="57227"/>
                </a:lnTo>
                <a:lnTo>
                  <a:pt x="91939" y="56010"/>
                </a:lnTo>
                <a:lnTo>
                  <a:pt x="94035" y="55199"/>
                </a:lnTo>
                <a:lnTo>
                  <a:pt x="95432" y="53667"/>
                </a:lnTo>
                <a:lnTo>
                  <a:pt x="96364" y="51653"/>
                </a:lnTo>
                <a:lnTo>
                  <a:pt x="98118" y="45058"/>
                </a:lnTo>
                <a:lnTo>
                  <a:pt x="98178" y="42185"/>
                </a:lnTo>
                <a:lnTo>
                  <a:pt x="98224" y="36097"/>
                </a:lnTo>
                <a:lnTo>
                  <a:pt x="95579" y="33241"/>
                </a:lnTo>
                <a:lnTo>
                  <a:pt x="89665" y="27166"/>
                </a:lnTo>
                <a:lnTo>
                  <a:pt x="89460" y="24310"/>
                </a:lnTo>
                <a:lnTo>
                  <a:pt x="89329" y="19134"/>
                </a:lnTo>
                <a:lnTo>
                  <a:pt x="88326" y="18709"/>
                </a:lnTo>
                <a:lnTo>
                  <a:pt x="86665" y="18425"/>
                </a:lnTo>
                <a:lnTo>
                  <a:pt x="80736" y="17892"/>
                </a:lnTo>
                <a:lnTo>
                  <a:pt x="72712" y="17862"/>
                </a:lnTo>
                <a:lnTo>
                  <a:pt x="71295" y="16869"/>
                </a:lnTo>
                <a:lnTo>
                  <a:pt x="69358" y="15214"/>
                </a:lnTo>
                <a:lnTo>
                  <a:pt x="63861" y="10171"/>
                </a:lnTo>
                <a:lnTo>
                  <a:pt x="62418" y="9757"/>
                </a:lnTo>
                <a:lnTo>
                  <a:pt x="60464" y="9481"/>
                </a:lnTo>
                <a:lnTo>
                  <a:pt x="54939" y="9038"/>
                </a:lnTo>
                <a:lnTo>
                  <a:pt x="54485" y="8010"/>
                </a:lnTo>
                <a:lnTo>
                  <a:pt x="53981" y="4221"/>
                </a:lnTo>
                <a:lnTo>
                  <a:pt x="52855" y="2814"/>
                </a:lnTo>
                <a:lnTo>
                  <a:pt x="51111" y="1876"/>
                </a:lnTo>
                <a:lnTo>
                  <a:pt x="44682" y="9"/>
                </a:lnTo>
                <a:lnTo>
                  <a:pt x="30981" y="0"/>
                </a:lnTo>
                <a:lnTo>
                  <a:pt x="29584" y="992"/>
                </a:lnTo>
                <a:lnTo>
                  <a:pt x="28652" y="2645"/>
                </a:lnTo>
                <a:lnTo>
                  <a:pt x="26898" y="8561"/>
                </a:lnTo>
                <a:lnTo>
                  <a:pt x="24192" y="11412"/>
                </a:lnTo>
                <a:lnTo>
                  <a:pt x="18230" y="17482"/>
                </a:lnTo>
                <a:lnTo>
                  <a:pt x="18024" y="20337"/>
                </a:lnTo>
                <a:lnTo>
                  <a:pt x="17892" y="25514"/>
                </a:lnTo>
                <a:lnTo>
                  <a:pt x="17859" y="3571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3" name="SMARTInkAnnotation313">
            <a:extLst>
              <a:ext uri="{FF2B5EF4-FFF2-40B4-BE49-F238E27FC236}">
                <a16:creationId xmlns:a16="http://schemas.microsoft.com/office/drawing/2014/main" id="{03FA1A42-3FFC-4403-BD00-D94153A28B0C}"/>
              </a:ext>
            </a:extLst>
          </p:cNvPr>
          <p:cNvSpPr>
            <a:spLocks/>
          </p:cNvSpPr>
          <p:nvPr/>
        </p:nvSpPr>
        <p:spPr bwMode="auto">
          <a:xfrm>
            <a:off x="3502025" y="5562600"/>
            <a:ext cx="150813" cy="26988"/>
          </a:xfrm>
          <a:custGeom>
            <a:avLst/>
            <a:gdLst>
              <a:gd name="T0" fmla="*/ 8079 w 150565"/>
              <a:gd name="T1" fmla="*/ 0 h 26758"/>
              <a:gd name="T2" fmla="*/ 0 w 150565"/>
              <a:gd name="T3" fmla="*/ 0 h 26758"/>
              <a:gd name="T4" fmla="*/ 8079 w 150565"/>
              <a:gd name="T5" fmla="*/ 0 h 26758"/>
              <a:gd name="T6" fmla="*/ 8079 w 150565"/>
              <a:gd name="T7" fmla="*/ 11531 h 26758"/>
              <a:gd name="T8" fmla="*/ 17424 w 150565"/>
              <a:gd name="T9" fmla="*/ 23046 h 26758"/>
              <a:gd name="T10" fmla="*/ 17460 w 150565"/>
              <a:gd name="T11" fmla="*/ 23088 h 26758"/>
              <a:gd name="T12" fmla="*/ 44266 w 150565"/>
              <a:gd name="T13" fmla="*/ 23090 h 26758"/>
              <a:gd name="T14" fmla="*/ 45754 w 150565"/>
              <a:gd name="T15" fmla="*/ 24371 h 26758"/>
              <a:gd name="T16" fmla="*/ 47789 w 150565"/>
              <a:gd name="T17" fmla="*/ 26507 h 26758"/>
              <a:gd name="T18" fmla="*/ 53566 w 150565"/>
              <a:gd name="T19" fmla="*/ 33024 h 26758"/>
              <a:gd name="T20" fmla="*/ 57134 w 150565"/>
              <a:gd name="T21" fmla="*/ 33916 h 26758"/>
              <a:gd name="T22" fmla="*/ 59545 w 150565"/>
              <a:gd name="T23" fmla="*/ 34155 h 26758"/>
              <a:gd name="T24" fmla="*/ 62194 w 150565"/>
              <a:gd name="T25" fmla="*/ 34312 h 26758"/>
              <a:gd name="T26" fmla="*/ 72020 w 150565"/>
              <a:gd name="T27" fmla="*/ 34589 h 26758"/>
              <a:gd name="T28" fmla="*/ 73640 w 150565"/>
              <a:gd name="T29" fmla="*/ 33317 h 26758"/>
              <a:gd name="T30" fmla="*/ 75763 w 150565"/>
              <a:gd name="T31" fmla="*/ 31193 h 26758"/>
              <a:gd name="T32" fmla="*/ 78218 w 150565"/>
              <a:gd name="T33" fmla="*/ 28493 h 26758"/>
              <a:gd name="T34" fmla="*/ 80899 w 150565"/>
              <a:gd name="T35" fmla="*/ 26689 h 26758"/>
              <a:gd name="T36" fmla="*/ 83727 w 150565"/>
              <a:gd name="T37" fmla="*/ 25487 h 26758"/>
              <a:gd name="T38" fmla="*/ 86655 w 150565"/>
              <a:gd name="T39" fmla="*/ 24687 h 26758"/>
              <a:gd name="T40" fmla="*/ 89649 w 150565"/>
              <a:gd name="T41" fmla="*/ 24156 h 26758"/>
              <a:gd name="T42" fmla="*/ 92688 w 150565"/>
              <a:gd name="T43" fmla="*/ 23798 h 26758"/>
              <a:gd name="T44" fmla="*/ 100075 w 150565"/>
              <a:gd name="T45" fmla="*/ 23228 h 26758"/>
              <a:gd name="T46" fmla="*/ 103866 w 150565"/>
              <a:gd name="T47" fmla="*/ 23152 h 26758"/>
              <a:gd name="T48" fmla="*/ 123898 w 150565"/>
              <a:gd name="T49" fmla="*/ 23093 h 26758"/>
              <a:gd name="T50" fmla="*/ 125944 w 150565"/>
              <a:gd name="T51" fmla="*/ 21809 h 26758"/>
              <a:gd name="T52" fmla="*/ 127312 w 150565"/>
              <a:gd name="T53" fmla="*/ 19669 h 26758"/>
              <a:gd name="T54" fmla="*/ 128218 w 150565"/>
              <a:gd name="T55" fmla="*/ 16964 h 26758"/>
              <a:gd name="T56" fmla="*/ 129870 w 150565"/>
              <a:gd name="T57" fmla="*/ 15161 h 26758"/>
              <a:gd name="T58" fmla="*/ 132010 w 150565"/>
              <a:gd name="T59" fmla="*/ 13951 h 26758"/>
              <a:gd name="T60" fmla="*/ 137957 w 150565"/>
              <a:gd name="T61" fmla="*/ 12020 h 26758"/>
              <a:gd name="T62" fmla="*/ 141549 w 150565"/>
              <a:gd name="T63" fmla="*/ 11755 h 26758"/>
              <a:gd name="T64" fmla="*/ 147369 w 150565"/>
              <a:gd name="T65" fmla="*/ 11585 h 26758"/>
              <a:gd name="T66" fmla="*/ 158184 w 150565"/>
              <a:gd name="T67" fmla="*/ 11544 h 26758"/>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50565"/>
              <a:gd name="T103" fmla="*/ 0 h 26758"/>
              <a:gd name="T104" fmla="*/ 150565 w 150565"/>
              <a:gd name="T105" fmla="*/ 26758 h 26758"/>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50565" h="26758">
                <a:moveTo>
                  <a:pt x="7689" y="0"/>
                </a:moveTo>
                <a:lnTo>
                  <a:pt x="0" y="0"/>
                </a:lnTo>
                <a:lnTo>
                  <a:pt x="7689" y="0"/>
                </a:lnTo>
                <a:lnTo>
                  <a:pt x="7689" y="8920"/>
                </a:lnTo>
                <a:lnTo>
                  <a:pt x="16585" y="17827"/>
                </a:lnTo>
                <a:lnTo>
                  <a:pt x="16618" y="17858"/>
                </a:lnTo>
                <a:lnTo>
                  <a:pt x="42133" y="17859"/>
                </a:lnTo>
                <a:lnTo>
                  <a:pt x="43550" y="18851"/>
                </a:lnTo>
                <a:lnTo>
                  <a:pt x="45487" y="20505"/>
                </a:lnTo>
                <a:lnTo>
                  <a:pt x="50984" y="25548"/>
                </a:lnTo>
                <a:lnTo>
                  <a:pt x="54381" y="26237"/>
                </a:lnTo>
                <a:lnTo>
                  <a:pt x="56677" y="26421"/>
                </a:lnTo>
                <a:lnTo>
                  <a:pt x="59199" y="26544"/>
                </a:lnTo>
                <a:lnTo>
                  <a:pt x="68552" y="26757"/>
                </a:lnTo>
                <a:lnTo>
                  <a:pt x="70092" y="25775"/>
                </a:lnTo>
                <a:lnTo>
                  <a:pt x="72112" y="24129"/>
                </a:lnTo>
                <a:lnTo>
                  <a:pt x="74450" y="22039"/>
                </a:lnTo>
                <a:lnTo>
                  <a:pt x="77001" y="20645"/>
                </a:lnTo>
                <a:lnTo>
                  <a:pt x="79694" y="19717"/>
                </a:lnTo>
                <a:lnTo>
                  <a:pt x="82481" y="19098"/>
                </a:lnTo>
                <a:lnTo>
                  <a:pt x="85331" y="18685"/>
                </a:lnTo>
                <a:lnTo>
                  <a:pt x="88224" y="18410"/>
                </a:lnTo>
                <a:lnTo>
                  <a:pt x="95255" y="17968"/>
                </a:lnTo>
                <a:lnTo>
                  <a:pt x="98862" y="17908"/>
                </a:lnTo>
                <a:lnTo>
                  <a:pt x="117931" y="17862"/>
                </a:lnTo>
                <a:lnTo>
                  <a:pt x="119879" y="16869"/>
                </a:lnTo>
                <a:lnTo>
                  <a:pt x="121177" y="15215"/>
                </a:lnTo>
                <a:lnTo>
                  <a:pt x="122043" y="13120"/>
                </a:lnTo>
                <a:lnTo>
                  <a:pt x="123613" y="11723"/>
                </a:lnTo>
                <a:lnTo>
                  <a:pt x="125651" y="10792"/>
                </a:lnTo>
                <a:lnTo>
                  <a:pt x="131311" y="9298"/>
                </a:lnTo>
                <a:lnTo>
                  <a:pt x="134731" y="9093"/>
                </a:lnTo>
                <a:lnTo>
                  <a:pt x="140270" y="8962"/>
                </a:lnTo>
                <a:lnTo>
                  <a:pt x="150564"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4" name="SMARTInkAnnotation314">
            <a:extLst>
              <a:ext uri="{FF2B5EF4-FFF2-40B4-BE49-F238E27FC236}">
                <a16:creationId xmlns:a16="http://schemas.microsoft.com/office/drawing/2014/main" id="{C506462E-FA05-4EFF-9ED1-8812D7342170}"/>
              </a:ext>
            </a:extLst>
          </p:cNvPr>
          <p:cNvSpPr>
            <a:spLocks/>
          </p:cNvSpPr>
          <p:nvPr/>
        </p:nvSpPr>
        <p:spPr bwMode="auto">
          <a:xfrm>
            <a:off x="3482975" y="5680075"/>
            <a:ext cx="204788" cy="25400"/>
          </a:xfrm>
          <a:custGeom>
            <a:avLst/>
            <a:gdLst>
              <a:gd name="T0" fmla="*/ 40972 w 205374"/>
              <a:gd name="T1" fmla="*/ 5417 h 26790"/>
              <a:gd name="T2" fmla="*/ 33915 w 205374"/>
              <a:gd name="T3" fmla="*/ 5417 h 26790"/>
              <a:gd name="T4" fmla="*/ 33536 w 205374"/>
              <a:gd name="T5" fmla="*/ 5216 h 26790"/>
              <a:gd name="T6" fmla="*/ 33282 w 205374"/>
              <a:gd name="T7" fmla="*/ 4882 h 26790"/>
              <a:gd name="T8" fmla="*/ 32785 w 205374"/>
              <a:gd name="T9" fmla="*/ 3633 h 26790"/>
              <a:gd name="T10" fmla="*/ 32775 w 205374"/>
              <a:gd name="T11" fmla="*/ 1880 h 26790"/>
              <a:gd name="T12" fmla="*/ 28425 w 205374"/>
              <a:gd name="T13" fmla="*/ 1828 h 26790"/>
              <a:gd name="T14" fmla="*/ 27144 w 205374"/>
              <a:gd name="T15" fmla="*/ 1620 h 26790"/>
              <a:gd name="T16" fmla="*/ 26289 w 205374"/>
              <a:gd name="T17" fmla="*/ 1281 h 26790"/>
              <a:gd name="T18" fmla="*/ 24917 w 205374"/>
              <a:gd name="T19" fmla="*/ 254 h 26790"/>
              <a:gd name="T20" fmla="*/ 23894 w 205374"/>
              <a:gd name="T21" fmla="*/ 169 h 26790"/>
              <a:gd name="T22" fmla="*/ 18138 w 205374"/>
              <a:gd name="T23" fmla="*/ 34 h 26790"/>
              <a:gd name="T24" fmla="*/ 14109 w 205374"/>
              <a:gd name="T25" fmla="*/ 9 h 26790"/>
              <a:gd name="T26" fmla="*/ 0 w 205374"/>
              <a:gd name="T27" fmla="*/ 0 h 26790"/>
              <a:gd name="T28" fmla="*/ 16038 w 205374"/>
              <a:gd name="T29" fmla="*/ 0 h 26790"/>
              <a:gd name="T30" fmla="*/ 17063 w 205374"/>
              <a:gd name="T31" fmla="*/ 199 h 26790"/>
              <a:gd name="T32" fmla="*/ 23408 w 205374"/>
              <a:gd name="T33" fmla="*/ 1555 h 26790"/>
              <a:gd name="T34" fmla="*/ 26489 w 205374"/>
              <a:gd name="T35" fmla="*/ 1692 h 26790"/>
              <a:gd name="T36" fmla="*/ 32408 w 205374"/>
              <a:gd name="T37" fmla="*/ 1799 h 26790"/>
              <a:gd name="T38" fmla="*/ 76838 w 205374"/>
              <a:gd name="T39" fmla="*/ 1806 h 26790"/>
              <a:gd name="T40" fmla="*/ 79452 w 205374"/>
              <a:gd name="T41" fmla="*/ 2008 h 26790"/>
              <a:gd name="T42" fmla="*/ 82107 w 205374"/>
              <a:gd name="T43" fmla="*/ 2341 h 26790"/>
              <a:gd name="T44" fmla="*/ 84786 w 205374"/>
              <a:gd name="T45" fmla="*/ 2765 h 26790"/>
              <a:gd name="T46" fmla="*/ 87485 w 205374"/>
              <a:gd name="T47" fmla="*/ 3046 h 26790"/>
              <a:gd name="T48" fmla="*/ 90194 w 205374"/>
              <a:gd name="T49" fmla="*/ 3234 h 26790"/>
              <a:gd name="T50" fmla="*/ 92910 w 205374"/>
              <a:gd name="T51" fmla="*/ 3359 h 26790"/>
              <a:gd name="T52" fmla="*/ 98359 w 205374"/>
              <a:gd name="T53" fmla="*/ 3501 h 26790"/>
              <a:gd name="T54" fmla="*/ 103814 w 205374"/>
              <a:gd name="T55" fmla="*/ 3563 h 26790"/>
              <a:gd name="T56" fmla="*/ 109275 w 205374"/>
              <a:gd name="T57" fmla="*/ 3590 h 26790"/>
              <a:gd name="T58" fmla="*/ 158448 w 205374"/>
              <a:gd name="T59" fmla="*/ 3610 h 26790"/>
              <a:gd name="T60" fmla="*/ 160270 w 205374"/>
              <a:gd name="T61" fmla="*/ 3813 h 26790"/>
              <a:gd name="T62" fmla="*/ 161487 w 205374"/>
              <a:gd name="T63" fmla="*/ 4148 h 26790"/>
              <a:gd name="T64" fmla="*/ 162294 w 205374"/>
              <a:gd name="T65" fmla="*/ 4571 h 26790"/>
              <a:gd name="T66" fmla="*/ 163744 w 205374"/>
              <a:gd name="T67" fmla="*/ 4852 h 26790"/>
              <a:gd name="T68" fmla="*/ 165622 w 205374"/>
              <a:gd name="T69" fmla="*/ 5040 h 26790"/>
              <a:gd name="T70" fmla="*/ 170826 w 205374"/>
              <a:gd name="T71" fmla="*/ 5344 h 26790"/>
              <a:gd name="T72" fmla="*/ 176082 w 205374"/>
              <a:gd name="T73" fmla="*/ 5397 h 26790"/>
              <a:gd name="T74" fmla="*/ 179055 w 205374"/>
              <a:gd name="T75" fmla="*/ 5413 h 26790"/>
              <a:gd name="T76" fmla="*/ 179472 w 205374"/>
              <a:gd name="T77" fmla="*/ 5212 h 26790"/>
              <a:gd name="T78" fmla="*/ 179751 w 205374"/>
              <a:gd name="T79" fmla="*/ 4879 h 26790"/>
              <a:gd name="T80" fmla="*/ 179936 w 205374"/>
              <a:gd name="T81" fmla="*/ 4457 h 26790"/>
              <a:gd name="T82" fmla="*/ 180057 w 205374"/>
              <a:gd name="T83" fmla="*/ 4375 h 26790"/>
              <a:gd name="T84" fmla="*/ 180143 w 205374"/>
              <a:gd name="T85" fmla="*/ 4523 h 26790"/>
              <a:gd name="T86" fmla="*/ 180193 w 205374"/>
              <a:gd name="T87" fmla="*/ 4821 h 26790"/>
              <a:gd name="T88" fmla="*/ 181144 w 205374"/>
              <a:gd name="T89" fmla="*/ 5018 h 26790"/>
              <a:gd name="T90" fmla="*/ 182686 w 205374"/>
              <a:gd name="T91" fmla="*/ 5154 h 26790"/>
              <a:gd name="T92" fmla="*/ 188503 w 205374"/>
              <a:gd name="T93" fmla="*/ 5417 h 2679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05374"/>
              <a:gd name="T142" fmla="*/ 0 h 26790"/>
              <a:gd name="T143" fmla="*/ 205374 w 205374"/>
              <a:gd name="T144" fmla="*/ 26790 h 2679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05374" h="26790">
                <a:moveTo>
                  <a:pt x="44639" y="26789"/>
                </a:moveTo>
                <a:lnTo>
                  <a:pt x="36950" y="26789"/>
                </a:lnTo>
                <a:lnTo>
                  <a:pt x="36537" y="25797"/>
                </a:lnTo>
                <a:lnTo>
                  <a:pt x="36261" y="24143"/>
                </a:lnTo>
                <a:lnTo>
                  <a:pt x="35719" y="17968"/>
                </a:lnTo>
                <a:lnTo>
                  <a:pt x="35709" y="9300"/>
                </a:lnTo>
                <a:lnTo>
                  <a:pt x="30969" y="9039"/>
                </a:lnTo>
                <a:lnTo>
                  <a:pt x="29573" y="8010"/>
                </a:lnTo>
                <a:lnTo>
                  <a:pt x="28642" y="6332"/>
                </a:lnTo>
                <a:lnTo>
                  <a:pt x="27147" y="1250"/>
                </a:lnTo>
                <a:lnTo>
                  <a:pt x="26033" y="834"/>
                </a:lnTo>
                <a:lnTo>
                  <a:pt x="19760" y="164"/>
                </a:lnTo>
                <a:lnTo>
                  <a:pt x="15372" y="14"/>
                </a:lnTo>
                <a:lnTo>
                  <a:pt x="0" y="0"/>
                </a:lnTo>
                <a:lnTo>
                  <a:pt x="17473" y="0"/>
                </a:lnTo>
                <a:lnTo>
                  <a:pt x="18591" y="991"/>
                </a:lnTo>
                <a:lnTo>
                  <a:pt x="25505" y="7688"/>
                </a:lnTo>
                <a:lnTo>
                  <a:pt x="28859" y="8378"/>
                </a:lnTo>
                <a:lnTo>
                  <a:pt x="35309" y="8897"/>
                </a:lnTo>
                <a:lnTo>
                  <a:pt x="83713" y="8929"/>
                </a:lnTo>
                <a:lnTo>
                  <a:pt x="86563" y="9921"/>
                </a:lnTo>
                <a:lnTo>
                  <a:pt x="89456" y="11575"/>
                </a:lnTo>
                <a:lnTo>
                  <a:pt x="92376" y="13670"/>
                </a:lnTo>
                <a:lnTo>
                  <a:pt x="95315" y="15066"/>
                </a:lnTo>
                <a:lnTo>
                  <a:pt x="98267" y="15997"/>
                </a:lnTo>
                <a:lnTo>
                  <a:pt x="101227" y="16618"/>
                </a:lnTo>
                <a:lnTo>
                  <a:pt x="107162" y="17307"/>
                </a:lnTo>
                <a:lnTo>
                  <a:pt x="113106" y="17614"/>
                </a:lnTo>
                <a:lnTo>
                  <a:pt x="119056" y="17750"/>
                </a:lnTo>
                <a:lnTo>
                  <a:pt x="172631" y="17859"/>
                </a:lnTo>
                <a:lnTo>
                  <a:pt x="174616" y="18851"/>
                </a:lnTo>
                <a:lnTo>
                  <a:pt x="175939" y="20505"/>
                </a:lnTo>
                <a:lnTo>
                  <a:pt x="176821" y="22599"/>
                </a:lnTo>
                <a:lnTo>
                  <a:pt x="178401" y="23997"/>
                </a:lnTo>
                <a:lnTo>
                  <a:pt x="180446" y="24927"/>
                </a:lnTo>
                <a:lnTo>
                  <a:pt x="186118" y="26421"/>
                </a:lnTo>
                <a:lnTo>
                  <a:pt x="191841" y="26680"/>
                </a:lnTo>
                <a:lnTo>
                  <a:pt x="195080" y="26757"/>
                </a:lnTo>
                <a:lnTo>
                  <a:pt x="195535" y="25775"/>
                </a:lnTo>
                <a:lnTo>
                  <a:pt x="195838" y="24129"/>
                </a:lnTo>
                <a:lnTo>
                  <a:pt x="196040" y="22039"/>
                </a:lnTo>
                <a:lnTo>
                  <a:pt x="196174" y="21638"/>
                </a:lnTo>
                <a:lnTo>
                  <a:pt x="196264" y="22363"/>
                </a:lnTo>
                <a:lnTo>
                  <a:pt x="196324" y="23838"/>
                </a:lnTo>
                <a:lnTo>
                  <a:pt x="197356" y="24822"/>
                </a:lnTo>
                <a:lnTo>
                  <a:pt x="199036" y="25478"/>
                </a:lnTo>
                <a:lnTo>
                  <a:pt x="205373"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5" name="SMARTInkAnnotation315">
            <a:extLst>
              <a:ext uri="{FF2B5EF4-FFF2-40B4-BE49-F238E27FC236}">
                <a16:creationId xmlns:a16="http://schemas.microsoft.com/office/drawing/2014/main" id="{C81005AF-DD8A-45E1-B4B2-028721BDDC87}"/>
              </a:ext>
            </a:extLst>
          </p:cNvPr>
          <p:cNvSpPr>
            <a:spLocks/>
          </p:cNvSpPr>
          <p:nvPr/>
        </p:nvSpPr>
        <p:spPr bwMode="auto">
          <a:xfrm>
            <a:off x="3956050" y="5187950"/>
            <a:ext cx="169863" cy="357188"/>
          </a:xfrm>
          <a:custGeom>
            <a:avLst/>
            <a:gdLst>
              <a:gd name="T0" fmla="*/ 9318 w 169601"/>
              <a:gd name="T1" fmla="*/ 22948 h 356807"/>
              <a:gd name="T2" fmla="*/ 6552 w 169601"/>
              <a:gd name="T3" fmla="*/ 25354 h 356807"/>
              <a:gd name="T4" fmla="*/ 2881 w 169601"/>
              <a:gd name="T5" fmla="*/ 27448 h 356807"/>
              <a:gd name="T6" fmla="*/ 366 w 169601"/>
              <a:gd name="T7" fmla="*/ 35101 h 356807"/>
              <a:gd name="T8" fmla="*/ 4938 w 169601"/>
              <a:gd name="T9" fmla="*/ 50194 h 356807"/>
              <a:gd name="T10" fmla="*/ 8019 w 169601"/>
              <a:gd name="T11" fmla="*/ 58427 h 356807"/>
              <a:gd name="T12" fmla="*/ 9154 w 169601"/>
              <a:gd name="T13" fmla="*/ 76164 h 356807"/>
              <a:gd name="T14" fmla="*/ 12088 w 169601"/>
              <a:gd name="T15" fmla="*/ 121760 h 356807"/>
              <a:gd name="T16" fmla="*/ 17374 w 169601"/>
              <a:gd name="T17" fmla="*/ 139623 h 356807"/>
              <a:gd name="T18" fmla="*/ 18413 w 169601"/>
              <a:gd name="T19" fmla="*/ 159353 h 356807"/>
              <a:gd name="T20" fmla="*/ 21395 w 169601"/>
              <a:gd name="T21" fmla="*/ 176912 h 356807"/>
              <a:gd name="T22" fmla="*/ 26716 w 169601"/>
              <a:gd name="T23" fmla="*/ 194910 h 356807"/>
              <a:gd name="T24" fmla="*/ 27766 w 169601"/>
              <a:gd name="T25" fmla="*/ 215691 h 356807"/>
              <a:gd name="T26" fmla="*/ 28988 w 169601"/>
              <a:gd name="T27" fmla="*/ 232447 h 356807"/>
              <a:gd name="T28" fmla="*/ 35413 w 169601"/>
              <a:gd name="T29" fmla="*/ 250539 h 356807"/>
              <a:gd name="T30" fmla="*/ 37120 w 169601"/>
              <a:gd name="T31" fmla="*/ 272195 h 356807"/>
              <a:gd name="T32" fmla="*/ 37367 w 169601"/>
              <a:gd name="T33" fmla="*/ 305638 h 356807"/>
              <a:gd name="T34" fmla="*/ 43805 w 169601"/>
              <a:gd name="T35" fmla="*/ 318989 h 356807"/>
              <a:gd name="T36" fmla="*/ 46475 w 169601"/>
              <a:gd name="T37" fmla="*/ 336645 h 356807"/>
              <a:gd name="T38" fmla="*/ 47764 w 169601"/>
              <a:gd name="T39" fmla="*/ 348017 h 356807"/>
              <a:gd name="T40" fmla="*/ 55699 w 169601"/>
              <a:gd name="T41" fmla="*/ 358709 h 356807"/>
              <a:gd name="T42" fmla="*/ 61046 w 169601"/>
              <a:gd name="T43" fmla="*/ 368309 h 356807"/>
              <a:gd name="T44" fmla="*/ 65404 w 169601"/>
              <a:gd name="T45" fmla="*/ 360485 h 356807"/>
              <a:gd name="T46" fmla="*/ 70392 w 169601"/>
              <a:gd name="T47" fmla="*/ 359583 h 356807"/>
              <a:gd name="T48" fmla="*/ 72834 w 169601"/>
              <a:gd name="T49" fmla="*/ 356641 h 356807"/>
              <a:gd name="T50" fmla="*/ 74739 w 169601"/>
              <a:gd name="T51" fmla="*/ 340128 h 356807"/>
              <a:gd name="T52" fmla="*/ 79756 w 169601"/>
              <a:gd name="T53" fmla="*/ 303851 h 356807"/>
              <a:gd name="T54" fmla="*/ 83565 w 169601"/>
              <a:gd name="T55" fmla="*/ 285845 h 356807"/>
              <a:gd name="T56" fmla="*/ 84028 w 169601"/>
              <a:gd name="T57" fmla="*/ 273229 h 356807"/>
              <a:gd name="T58" fmla="*/ 89073 w 169601"/>
              <a:gd name="T59" fmla="*/ 263952 h 356807"/>
              <a:gd name="T60" fmla="*/ 92623 w 169601"/>
              <a:gd name="T61" fmla="*/ 245304 h 356807"/>
              <a:gd name="T62" fmla="*/ 96094 w 169601"/>
              <a:gd name="T63" fmla="*/ 227961 h 356807"/>
              <a:gd name="T64" fmla="*/ 103619 w 169601"/>
              <a:gd name="T65" fmla="*/ 213773 h 356807"/>
              <a:gd name="T66" fmla="*/ 108387 w 169601"/>
              <a:gd name="T67" fmla="*/ 205440 h 356807"/>
              <a:gd name="T68" fmla="*/ 114219 w 169601"/>
              <a:gd name="T69" fmla="*/ 183395 h 356807"/>
              <a:gd name="T70" fmla="*/ 120106 w 169601"/>
              <a:gd name="T71" fmla="*/ 164204 h 356807"/>
              <a:gd name="T72" fmla="*/ 127696 w 169601"/>
              <a:gd name="T73" fmla="*/ 143188 h 356807"/>
              <a:gd name="T74" fmla="*/ 129480 w 169601"/>
              <a:gd name="T75" fmla="*/ 131382 h 356807"/>
              <a:gd name="T76" fmla="*/ 133045 w 169601"/>
              <a:gd name="T77" fmla="*/ 119306 h 356807"/>
              <a:gd name="T78" fmla="*/ 137052 w 169601"/>
              <a:gd name="T79" fmla="*/ 107108 h 356807"/>
              <a:gd name="T80" fmla="*/ 138836 w 169601"/>
              <a:gd name="T81" fmla="*/ 94857 h 356807"/>
              <a:gd name="T82" fmla="*/ 142399 w 169601"/>
              <a:gd name="T83" fmla="*/ 82583 h 356807"/>
              <a:gd name="T84" fmla="*/ 150247 w 169601"/>
              <a:gd name="T85" fmla="*/ 66884 h 356807"/>
              <a:gd name="T86" fmla="*/ 158857 w 169601"/>
              <a:gd name="T87" fmla="*/ 49148 h 356807"/>
              <a:gd name="T88" fmla="*/ 166142 w 169601"/>
              <a:gd name="T89" fmla="*/ 36568 h 356807"/>
              <a:gd name="T90" fmla="*/ 168129 w 169601"/>
              <a:gd name="T91" fmla="*/ 18064 h 356807"/>
              <a:gd name="T92" fmla="*/ 169334 w 169601"/>
              <a:gd name="T93" fmla="*/ 10055 h 356807"/>
              <a:gd name="T94" fmla="*/ 176370 w 169601"/>
              <a:gd name="T95" fmla="*/ 8992 h 356807"/>
              <a:gd name="T96" fmla="*/ 177638 w 169601"/>
              <a:gd name="T97" fmla="*/ 0 h 356807"/>
              <a:gd name="T98" fmla="*/ 169616 w 169601"/>
              <a:gd name="T99" fmla="*/ 7590 h 356807"/>
              <a:gd name="T100" fmla="*/ 168433 w 169601"/>
              <a:gd name="T101" fmla="*/ 21562 h 356807"/>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69601"/>
              <a:gd name="T154" fmla="*/ 0 h 356807"/>
              <a:gd name="T155" fmla="*/ 169601 w 169601"/>
              <a:gd name="T156" fmla="*/ 356807 h 356807"/>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69601" h="356807">
                <a:moveTo>
                  <a:pt x="8898" y="17488"/>
                </a:moveTo>
                <a:lnTo>
                  <a:pt x="8898" y="22228"/>
                </a:lnTo>
                <a:lnTo>
                  <a:pt x="7906" y="23625"/>
                </a:lnTo>
                <a:lnTo>
                  <a:pt x="6252" y="24555"/>
                </a:lnTo>
                <a:lnTo>
                  <a:pt x="4157" y="25176"/>
                </a:lnTo>
                <a:lnTo>
                  <a:pt x="2761" y="26582"/>
                </a:lnTo>
                <a:lnTo>
                  <a:pt x="1830" y="28512"/>
                </a:lnTo>
                <a:lnTo>
                  <a:pt x="336" y="33997"/>
                </a:lnTo>
                <a:lnTo>
                  <a:pt x="0" y="42917"/>
                </a:lnTo>
                <a:lnTo>
                  <a:pt x="4718" y="48614"/>
                </a:lnTo>
                <a:lnTo>
                  <a:pt x="6111" y="51137"/>
                </a:lnTo>
                <a:lnTo>
                  <a:pt x="7659" y="56586"/>
                </a:lnTo>
                <a:lnTo>
                  <a:pt x="8531" y="65232"/>
                </a:lnTo>
                <a:lnTo>
                  <a:pt x="8735" y="73764"/>
                </a:lnTo>
                <a:lnTo>
                  <a:pt x="8895" y="108779"/>
                </a:lnTo>
                <a:lnTo>
                  <a:pt x="11543" y="117924"/>
                </a:lnTo>
                <a:lnTo>
                  <a:pt x="15034" y="127610"/>
                </a:lnTo>
                <a:lnTo>
                  <a:pt x="16586" y="135223"/>
                </a:lnTo>
                <a:lnTo>
                  <a:pt x="17276" y="144559"/>
                </a:lnTo>
                <a:lnTo>
                  <a:pt x="17582" y="154331"/>
                </a:lnTo>
                <a:lnTo>
                  <a:pt x="17719" y="161981"/>
                </a:lnTo>
                <a:lnTo>
                  <a:pt x="20425" y="171335"/>
                </a:lnTo>
                <a:lnTo>
                  <a:pt x="23943" y="181114"/>
                </a:lnTo>
                <a:lnTo>
                  <a:pt x="25506" y="188768"/>
                </a:lnTo>
                <a:lnTo>
                  <a:pt x="26201" y="198122"/>
                </a:lnTo>
                <a:lnTo>
                  <a:pt x="26510" y="208895"/>
                </a:lnTo>
                <a:lnTo>
                  <a:pt x="26647" y="220297"/>
                </a:lnTo>
                <a:lnTo>
                  <a:pt x="27676" y="225123"/>
                </a:lnTo>
                <a:lnTo>
                  <a:pt x="31465" y="233132"/>
                </a:lnTo>
                <a:lnTo>
                  <a:pt x="33811" y="242645"/>
                </a:lnTo>
                <a:lnTo>
                  <a:pt x="34853" y="252495"/>
                </a:lnTo>
                <a:lnTo>
                  <a:pt x="35440" y="263618"/>
                </a:lnTo>
                <a:lnTo>
                  <a:pt x="35613" y="274191"/>
                </a:lnTo>
                <a:lnTo>
                  <a:pt x="35677" y="296008"/>
                </a:lnTo>
                <a:lnTo>
                  <a:pt x="36672" y="299409"/>
                </a:lnTo>
                <a:lnTo>
                  <a:pt x="41822" y="308938"/>
                </a:lnTo>
                <a:lnTo>
                  <a:pt x="43374" y="315032"/>
                </a:lnTo>
                <a:lnTo>
                  <a:pt x="44371" y="326036"/>
                </a:lnTo>
                <a:lnTo>
                  <a:pt x="44607" y="334611"/>
                </a:lnTo>
                <a:lnTo>
                  <a:pt x="45602" y="337052"/>
                </a:lnTo>
                <a:lnTo>
                  <a:pt x="50752" y="344235"/>
                </a:lnTo>
                <a:lnTo>
                  <a:pt x="53178" y="347405"/>
                </a:lnTo>
                <a:lnTo>
                  <a:pt x="53536" y="356436"/>
                </a:lnTo>
                <a:lnTo>
                  <a:pt x="58284" y="356703"/>
                </a:lnTo>
                <a:lnTo>
                  <a:pt x="62108" y="356806"/>
                </a:lnTo>
                <a:lnTo>
                  <a:pt x="62444" y="349126"/>
                </a:lnTo>
                <a:lnTo>
                  <a:pt x="63446" y="348712"/>
                </a:lnTo>
                <a:lnTo>
                  <a:pt x="67207" y="348253"/>
                </a:lnTo>
                <a:lnTo>
                  <a:pt x="68606" y="347139"/>
                </a:lnTo>
                <a:lnTo>
                  <a:pt x="69539" y="345403"/>
                </a:lnTo>
                <a:lnTo>
                  <a:pt x="71037" y="340230"/>
                </a:lnTo>
                <a:lnTo>
                  <a:pt x="71357" y="329410"/>
                </a:lnTo>
                <a:lnTo>
                  <a:pt x="71405" y="304991"/>
                </a:lnTo>
                <a:lnTo>
                  <a:pt x="76146" y="294276"/>
                </a:lnTo>
                <a:lnTo>
                  <a:pt x="78473" y="286687"/>
                </a:lnTo>
                <a:lnTo>
                  <a:pt x="79783" y="276837"/>
                </a:lnTo>
                <a:lnTo>
                  <a:pt x="80172" y="267634"/>
                </a:lnTo>
                <a:lnTo>
                  <a:pt x="80226" y="264619"/>
                </a:lnTo>
                <a:lnTo>
                  <a:pt x="81255" y="261617"/>
                </a:lnTo>
                <a:lnTo>
                  <a:pt x="85043" y="255635"/>
                </a:lnTo>
                <a:lnTo>
                  <a:pt x="87389" y="247024"/>
                </a:lnTo>
                <a:lnTo>
                  <a:pt x="88431" y="237574"/>
                </a:lnTo>
                <a:lnTo>
                  <a:pt x="88894" y="230067"/>
                </a:lnTo>
                <a:lnTo>
                  <a:pt x="91746" y="220777"/>
                </a:lnTo>
                <a:lnTo>
                  <a:pt x="96321" y="211026"/>
                </a:lnTo>
                <a:lnTo>
                  <a:pt x="98930" y="207037"/>
                </a:lnTo>
                <a:lnTo>
                  <a:pt x="101661" y="203384"/>
                </a:lnTo>
                <a:lnTo>
                  <a:pt x="103482" y="198966"/>
                </a:lnTo>
                <a:lnTo>
                  <a:pt x="105506" y="188764"/>
                </a:lnTo>
                <a:lnTo>
                  <a:pt x="109051" y="177616"/>
                </a:lnTo>
                <a:lnTo>
                  <a:pt x="112941" y="167039"/>
                </a:lnTo>
                <a:lnTo>
                  <a:pt x="114671" y="159030"/>
                </a:lnTo>
                <a:lnTo>
                  <a:pt x="118085" y="149518"/>
                </a:lnTo>
                <a:lnTo>
                  <a:pt x="121918" y="138676"/>
                </a:lnTo>
                <a:lnTo>
                  <a:pt x="122940" y="133006"/>
                </a:lnTo>
                <a:lnTo>
                  <a:pt x="123621" y="127242"/>
                </a:lnTo>
                <a:lnTo>
                  <a:pt x="125067" y="121415"/>
                </a:lnTo>
                <a:lnTo>
                  <a:pt x="127024" y="115546"/>
                </a:lnTo>
                <a:lnTo>
                  <a:pt x="129320" y="109649"/>
                </a:lnTo>
                <a:lnTo>
                  <a:pt x="130851" y="103733"/>
                </a:lnTo>
                <a:lnTo>
                  <a:pt x="131872" y="97805"/>
                </a:lnTo>
                <a:lnTo>
                  <a:pt x="132553" y="91868"/>
                </a:lnTo>
                <a:lnTo>
                  <a:pt x="133998" y="85926"/>
                </a:lnTo>
                <a:lnTo>
                  <a:pt x="135954" y="79980"/>
                </a:lnTo>
                <a:lnTo>
                  <a:pt x="140774" y="69075"/>
                </a:lnTo>
                <a:lnTo>
                  <a:pt x="143448" y="64777"/>
                </a:lnTo>
                <a:lnTo>
                  <a:pt x="148073" y="57357"/>
                </a:lnTo>
                <a:lnTo>
                  <a:pt x="151668" y="47601"/>
                </a:lnTo>
                <a:lnTo>
                  <a:pt x="156026" y="41455"/>
                </a:lnTo>
                <a:lnTo>
                  <a:pt x="158624" y="35415"/>
                </a:lnTo>
                <a:lnTo>
                  <a:pt x="160087" y="26437"/>
                </a:lnTo>
                <a:lnTo>
                  <a:pt x="160520" y="17494"/>
                </a:lnTo>
                <a:lnTo>
                  <a:pt x="160666" y="10323"/>
                </a:lnTo>
                <a:lnTo>
                  <a:pt x="161671" y="9735"/>
                </a:lnTo>
                <a:lnTo>
                  <a:pt x="166832" y="8907"/>
                </a:lnTo>
                <a:lnTo>
                  <a:pt x="168388" y="8713"/>
                </a:lnTo>
                <a:lnTo>
                  <a:pt x="168802" y="7669"/>
                </a:lnTo>
                <a:lnTo>
                  <a:pt x="169600" y="0"/>
                </a:lnTo>
                <a:lnTo>
                  <a:pt x="164882" y="4479"/>
                </a:lnTo>
                <a:lnTo>
                  <a:pt x="161941" y="7350"/>
                </a:lnTo>
                <a:lnTo>
                  <a:pt x="161253" y="10667"/>
                </a:lnTo>
                <a:lnTo>
                  <a:pt x="160811" y="20881"/>
                </a:lnTo>
                <a:lnTo>
                  <a:pt x="160702" y="4427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6" name="SMARTInkAnnotation316">
            <a:extLst>
              <a:ext uri="{FF2B5EF4-FFF2-40B4-BE49-F238E27FC236}">
                <a16:creationId xmlns:a16="http://schemas.microsoft.com/office/drawing/2014/main" id="{2D617290-6EFD-4B22-A2A4-79A2B172FA17}"/>
              </a:ext>
            </a:extLst>
          </p:cNvPr>
          <p:cNvSpPr>
            <a:spLocks/>
          </p:cNvSpPr>
          <p:nvPr/>
        </p:nvSpPr>
        <p:spPr bwMode="auto">
          <a:xfrm>
            <a:off x="4116388" y="5394325"/>
            <a:ext cx="98425" cy="150813"/>
          </a:xfrm>
          <a:custGeom>
            <a:avLst/>
            <a:gdLst>
              <a:gd name="T0" fmla="*/ 32937 w 98224"/>
              <a:gd name="T1" fmla="*/ 29957 h 151682"/>
              <a:gd name="T2" fmla="*/ 30462 w 98224"/>
              <a:gd name="T3" fmla="*/ 32186 h 151682"/>
              <a:gd name="T4" fmla="*/ 28308 w 98224"/>
              <a:gd name="T5" fmla="*/ 35126 h 151682"/>
              <a:gd name="T6" fmla="*/ 19414 w 98224"/>
              <a:gd name="T7" fmla="*/ 37385 h 151682"/>
              <a:gd name="T8" fmla="*/ 14074 w 98224"/>
              <a:gd name="T9" fmla="*/ 37447 h 151682"/>
              <a:gd name="T10" fmla="*/ 11527 w 98224"/>
              <a:gd name="T11" fmla="*/ 39689 h 151682"/>
              <a:gd name="T12" fmla="*/ 10098 w 98224"/>
              <a:gd name="T13" fmla="*/ 45648 h 151682"/>
              <a:gd name="T14" fmla="*/ 8707 w 98224"/>
              <a:gd name="T15" fmla="*/ 49458 h 151682"/>
              <a:gd name="T16" fmla="*/ 4570 w 98224"/>
              <a:gd name="T17" fmla="*/ 51154 h 151682"/>
              <a:gd name="T18" fmla="*/ 2031 w 98224"/>
              <a:gd name="T19" fmla="*/ 54133 h 151682"/>
              <a:gd name="T20" fmla="*/ 909 w 98224"/>
              <a:gd name="T21" fmla="*/ 58243 h 151682"/>
              <a:gd name="T22" fmla="*/ 111 w 98224"/>
              <a:gd name="T23" fmla="*/ 66149 h 151682"/>
              <a:gd name="T24" fmla="*/ 0 w 98224"/>
              <a:gd name="T25" fmla="*/ 92619 h 151682"/>
              <a:gd name="T26" fmla="*/ 2816 w 98224"/>
              <a:gd name="T27" fmla="*/ 97615 h 151682"/>
              <a:gd name="T28" fmla="*/ 6526 w 98224"/>
              <a:gd name="T29" fmla="*/ 102616 h 151682"/>
              <a:gd name="T30" fmla="*/ 9104 w 98224"/>
              <a:gd name="T31" fmla="*/ 111152 h 151682"/>
              <a:gd name="T32" fmla="*/ 14417 w 98224"/>
              <a:gd name="T33" fmla="*/ 116186 h 151682"/>
              <a:gd name="T34" fmla="*/ 16957 w 98224"/>
              <a:gd name="T35" fmla="*/ 120614 h 151682"/>
              <a:gd name="T36" fmla="*/ 19141 w 98224"/>
              <a:gd name="T37" fmla="*/ 124531 h 151682"/>
              <a:gd name="T38" fmla="*/ 27043 w 98224"/>
              <a:gd name="T39" fmla="*/ 127253 h 151682"/>
              <a:gd name="T40" fmla="*/ 30655 w 98224"/>
              <a:gd name="T41" fmla="*/ 127481 h 151682"/>
              <a:gd name="T42" fmla="*/ 55217 w 98224"/>
              <a:gd name="T43" fmla="*/ 127666 h 151682"/>
              <a:gd name="T44" fmla="*/ 59003 w 98224"/>
              <a:gd name="T45" fmla="*/ 125439 h 151682"/>
              <a:gd name="T46" fmla="*/ 67064 w 98224"/>
              <a:gd name="T47" fmla="*/ 119491 h 151682"/>
              <a:gd name="T48" fmla="*/ 90748 w 98224"/>
              <a:gd name="T49" fmla="*/ 100083 h 151682"/>
              <a:gd name="T50" fmla="*/ 93079 w 98224"/>
              <a:gd name="T51" fmla="*/ 95085 h 151682"/>
              <a:gd name="T52" fmla="*/ 96929 w 98224"/>
              <a:gd name="T53" fmla="*/ 90082 h 151682"/>
              <a:gd name="T54" fmla="*/ 101101 w 98224"/>
              <a:gd name="T55" fmla="*/ 84241 h 151682"/>
              <a:gd name="T56" fmla="*/ 102955 w 98224"/>
              <a:gd name="T57" fmla="*/ 76075 h 151682"/>
              <a:gd name="T58" fmla="*/ 103780 w 98224"/>
              <a:gd name="T59" fmla="*/ 69105 h 151682"/>
              <a:gd name="T60" fmla="*/ 104244 w 98224"/>
              <a:gd name="T61" fmla="*/ 58258 h 151682"/>
              <a:gd name="T62" fmla="*/ 103380 w 98224"/>
              <a:gd name="T63" fmla="*/ 25016 h 151682"/>
              <a:gd name="T64" fmla="*/ 99397 w 98224"/>
              <a:gd name="T65" fmla="*/ 19969 h 151682"/>
              <a:gd name="T66" fmla="*/ 96924 w 98224"/>
              <a:gd name="T67" fmla="*/ 14940 h 151682"/>
              <a:gd name="T68" fmla="*/ 94770 w 98224"/>
              <a:gd name="T69" fmla="*/ 10759 h 151682"/>
              <a:gd name="T70" fmla="*/ 90295 w 98224"/>
              <a:gd name="T71" fmla="*/ 8898 h 151682"/>
              <a:gd name="T72" fmla="*/ 84791 w 98224"/>
              <a:gd name="T73" fmla="*/ 5846 h 151682"/>
              <a:gd name="T74" fmla="*/ 78827 w 98224"/>
              <a:gd name="T75" fmla="*/ 2540 h 151682"/>
              <a:gd name="T76" fmla="*/ 68297 w 98224"/>
              <a:gd name="T77" fmla="*/ 246 h 151682"/>
              <a:gd name="T78" fmla="*/ 64464 w 98224"/>
              <a:gd name="T79" fmla="*/ 61 h 151682"/>
              <a:gd name="T80" fmla="*/ 59244 w 98224"/>
              <a:gd name="T81" fmla="*/ 801 h 151682"/>
              <a:gd name="T82" fmla="*/ 49233 w 98224"/>
              <a:gd name="T83" fmla="*/ 6377 h 151682"/>
              <a:gd name="T84" fmla="*/ 42953 w 98224"/>
              <a:gd name="T85" fmla="*/ 11096 h 151682"/>
              <a:gd name="T86" fmla="*/ 32436 w 98224"/>
              <a:gd name="T87" fmla="*/ 20171 h 151682"/>
              <a:gd name="T88" fmla="*/ 30240 w 98224"/>
              <a:gd name="T89" fmla="*/ 25051 h 151682"/>
              <a:gd name="T90" fmla="*/ 26450 w 98224"/>
              <a:gd name="T91" fmla="*/ 30006 h 151682"/>
              <a:gd name="T92" fmla="*/ 22304 w 98224"/>
              <a:gd name="T93" fmla="*/ 34991 h 151682"/>
              <a:gd name="T94" fmla="*/ 20463 w 98224"/>
              <a:gd name="T95" fmla="*/ 39991 h 151682"/>
              <a:gd name="T96" fmla="*/ 19644 w 98224"/>
              <a:gd name="T97" fmla="*/ 44995 h 151682"/>
              <a:gd name="T98" fmla="*/ 19277 w 98224"/>
              <a:gd name="T99" fmla="*/ 50005 h 151682"/>
              <a:gd name="T100" fmla="*/ 18990 w 98224"/>
              <a:gd name="T101" fmla="*/ 75056 h 15168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98224"/>
              <a:gd name="T154" fmla="*/ 0 h 151682"/>
              <a:gd name="T155" fmla="*/ 98224 w 98224"/>
              <a:gd name="T156" fmla="*/ 151682 h 15168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98224" h="151682">
                <a:moveTo>
                  <a:pt x="35718" y="35596"/>
                </a:moveTo>
                <a:lnTo>
                  <a:pt x="30978" y="35596"/>
                </a:lnTo>
                <a:lnTo>
                  <a:pt x="29581" y="36588"/>
                </a:lnTo>
                <a:lnTo>
                  <a:pt x="28650" y="38241"/>
                </a:lnTo>
                <a:lnTo>
                  <a:pt x="28030" y="40336"/>
                </a:lnTo>
                <a:lnTo>
                  <a:pt x="26624" y="41733"/>
                </a:lnTo>
                <a:lnTo>
                  <a:pt x="24694" y="42664"/>
                </a:lnTo>
                <a:lnTo>
                  <a:pt x="18259" y="44417"/>
                </a:lnTo>
                <a:lnTo>
                  <a:pt x="15391" y="44477"/>
                </a:lnTo>
                <a:lnTo>
                  <a:pt x="13237" y="44493"/>
                </a:lnTo>
                <a:lnTo>
                  <a:pt x="11801" y="45496"/>
                </a:lnTo>
                <a:lnTo>
                  <a:pt x="10843" y="47157"/>
                </a:lnTo>
                <a:lnTo>
                  <a:pt x="9780" y="51649"/>
                </a:lnTo>
                <a:lnTo>
                  <a:pt x="9497" y="54235"/>
                </a:lnTo>
                <a:lnTo>
                  <a:pt x="9307" y="56952"/>
                </a:lnTo>
                <a:lnTo>
                  <a:pt x="8189" y="58763"/>
                </a:lnTo>
                <a:lnTo>
                  <a:pt x="6451" y="59970"/>
                </a:lnTo>
                <a:lnTo>
                  <a:pt x="4300" y="60775"/>
                </a:lnTo>
                <a:lnTo>
                  <a:pt x="2867" y="62304"/>
                </a:lnTo>
                <a:lnTo>
                  <a:pt x="1911" y="64315"/>
                </a:lnTo>
                <a:lnTo>
                  <a:pt x="1274" y="66648"/>
                </a:lnTo>
                <a:lnTo>
                  <a:pt x="849" y="69196"/>
                </a:lnTo>
                <a:lnTo>
                  <a:pt x="566" y="71887"/>
                </a:lnTo>
                <a:lnTo>
                  <a:pt x="111" y="78594"/>
                </a:lnTo>
                <a:lnTo>
                  <a:pt x="49" y="82156"/>
                </a:lnTo>
                <a:lnTo>
                  <a:pt x="0" y="110043"/>
                </a:lnTo>
                <a:lnTo>
                  <a:pt x="992" y="113009"/>
                </a:lnTo>
                <a:lnTo>
                  <a:pt x="2645" y="115979"/>
                </a:lnTo>
                <a:lnTo>
                  <a:pt x="4740" y="118950"/>
                </a:lnTo>
                <a:lnTo>
                  <a:pt x="6136" y="121923"/>
                </a:lnTo>
                <a:lnTo>
                  <a:pt x="7067" y="124897"/>
                </a:lnTo>
                <a:lnTo>
                  <a:pt x="8561" y="132059"/>
                </a:lnTo>
                <a:lnTo>
                  <a:pt x="11412" y="135685"/>
                </a:lnTo>
                <a:lnTo>
                  <a:pt x="13561" y="138040"/>
                </a:lnTo>
                <a:lnTo>
                  <a:pt x="14993" y="140603"/>
                </a:lnTo>
                <a:lnTo>
                  <a:pt x="15948" y="143304"/>
                </a:lnTo>
                <a:lnTo>
                  <a:pt x="16585" y="146096"/>
                </a:lnTo>
                <a:lnTo>
                  <a:pt x="18002" y="147958"/>
                </a:lnTo>
                <a:lnTo>
                  <a:pt x="19939" y="149199"/>
                </a:lnTo>
                <a:lnTo>
                  <a:pt x="25435" y="151191"/>
                </a:lnTo>
                <a:lnTo>
                  <a:pt x="26878" y="151355"/>
                </a:lnTo>
                <a:lnTo>
                  <a:pt x="28833" y="151464"/>
                </a:lnTo>
                <a:lnTo>
                  <a:pt x="34358" y="151639"/>
                </a:lnTo>
                <a:lnTo>
                  <a:pt x="51933" y="151681"/>
                </a:lnTo>
                <a:lnTo>
                  <a:pt x="53473" y="150689"/>
                </a:lnTo>
                <a:lnTo>
                  <a:pt x="55493" y="149035"/>
                </a:lnTo>
                <a:lnTo>
                  <a:pt x="57831" y="146941"/>
                </a:lnTo>
                <a:lnTo>
                  <a:pt x="63075" y="141968"/>
                </a:lnTo>
                <a:lnTo>
                  <a:pt x="83377" y="121870"/>
                </a:lnTo>
                <a:lnTo>
                  <a:pt x="85350" y="118909"/>
                </a:lnTo>
                <a:lnTo>
                  <a:pt x="86665" y="115943"/>
                </a:lnTo>
                <a:lnTo>
                  <a:pt x="87542" y="112973"/>
                </a:lnTo>
                <a:lnTo>
                  <a:pt x="89119" y="110001"/>
                </a:lnTo>
                <a:lnTo>
                  <a:pt x="91162" y="107027"/>
                </a:lnTo>
                <a:lnTo>
                  <a:pt x="93517" y="104053"/>
                </a:lnTo>
                <a:lnTo>
                  <a:pt x="95087" y="100085"/>
                </a:lnTo>
                <a:lnTo>
                  <a:pt x="96133" y="95456"/>
                </a:lnTo>
                <a:lnTo>
                  <a:pt x="96831" y="90386"/>
                </a:lnTo>
                <a:lnTo>
                  <a:pt x="97296" y="86013"/>
                </a:lnTo>
                <a:lnTo>
                  <a:pt x="97606" y="82105"/>
                </a:lnTo>
                <a:lnTo>
                  <a:pt x="97813" y="78509"/>
                </a:lnTo>
                <a:lnTo>
                  <a:pt x="98043" y="69220"/>
                </a:lnTo>
                <a:lnTo>
                  <a:pt x="98223" y="32738"/>
                </a:lnTo>
                <a:lnTo>
                  <a:pt x="97231" y="29721"/>
                </a:lnTo>
                <a:lnTo>
                  <a:pt x="95579" y="26719"/>
                </a:lnTo>
                <a:lnTo>
                  <a:pt x="93485" y="23725"/>
                </a:lnTo>
                <a:lnTo>
                  <a:pt x="92089" y="20736"/>
                </a:lnTo>
                <a:lnTo>
                  <a:pt x="91157" y="17752"/>
                </a:lnTo>
                <a:lnTo>
                  <a:pt x="90537" y="14770"/>
                </a:lnTo>
                <a:lnTo>
                  <a:pt x="89132" y="12783"/>
                </a:lnTo>
                <a:lnTo>
                  <a:pt x="87202" y="11457"/>
                </a:lnTo>
                <a:lnTo>
                  <a:pt x="84924" y="10574"/>
                </a:lnTo>
                <a:lnTo>
                  <a:pt x="82413" y="8992"/>
                </a:lnTo>
                <a:lnTo>
                  <a:pt x="79746" y="6946"/>
                </a:lnTo>
                <a:lnTo>
                  <a:pt x="76977" y="4590"/>
                </a:lnTo>
                <a:lnTo>
                  <a:pt x="74138" y="3019"/>
                </a:lnTo>
                <a:lnTo>
                  <a:pt x="71253" y="1972"/>
                </a:lnTo>
                <a:lnTo>
                  <a:pt x="64235" y="291"/>
                </a:lnTo>
                <a:lnTo>
                  <a:pt x="62667" y="153"/>
                </a:lnTo>
                <a:lnTo>
                  <a:pt x="60629" y="61"/>
                </a:lnTo>
                <a:lnTo>
                  <a:pt x="58279" y="0"/>
                </a:lnTo>
                <a:lnTo>
                  <a:pt x="55720" y="951"/>
                </a:lnTo>
                <a:lnTo>
                  <a:pt x="53021" y="2578"/>
                </a:lnTo>
                <a:lnTo>
                  <a:pt x="46302" y="7576"/>
                </a:lnTo>
                <a:lnTo>
                  <a:pt x="44758" y="8979"/>
                </a:lnTo>
                <a:lnTo>
                  <a:pt x="40397" y="13183"/>
                </a:lnTo>
                <a:lnTo>
                  <a:pt x="32364" y="21128"/>
                </a:lnTo>
                <a:lnTo>
                  <a:pt x="30506" y="23966"/>
                </a:lnTo>
                <a:lnTo>
                  <a:pt x="29266" y="26850"/>
                </a:lnTo>
                <a:lnTo>
                  <a:pt x="28440" y="29766"/>
                </a:lnTo>
                <a:lnTo>
                  <a:pt x="26897" y="32701"/>
                </a:lnTo>
                <a:lnTo>
                  <a:pt x="24877" y="35650"/>
                </a:lnTo>
                <a:lnTo>
                  <a:pt x="22538" y="38608"/>
                </a:lnTo>
                <a:lnTo>
                  <a:pt x="20978" y="41573"/>
                </a:lnTo>
                <a:lnTo>
                  <a:pt x="19938" y="44541"/>
                </a:lnTo>
                <a:lnTo>
                  <a:pt x="19245" y="47513"/>
                </a:lnTo>
                <a:lnTo>
                  <a:pt x="18783" y="50486"/>
                </a:lnTo>
                <a:lnTo>
                  <a:pt x="18475" y="53460"/>
                </a:lnTo>
                <a:lnTo>
                  <a:pt x="18269" y="56435"/>
                </a:lnTo>
                <a:lnTo>
                  <a:pt x="18132" y="59411"/>
                </a:lnTo>
                <a:lnTo>
                  <a:pt x="17981" y="65362"/>
                </a:lnTo>
                <a:lnTo>
                  <a:pt x="17859" y="8917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7" name="SMARTInkAnnotation317">
            <a:extLst>
              <a:ext uri="{FF2B5EF4-FFF2-40B4-BE49-F238E27FC236}">
                <a16:creationId xmlns:a16="http://schemas.microsoft.com/office/drawing/2014/main" id="{F9C5EB9E-A466-4003-BADA-F97BADCEB6C0}"/>
              </a:ext>
            </a:extLst>
          </p:cNvPr>
          <p:cNvSpPr>
            <a:spLocks/>
          </p:cNvSpPr>
          <p:nvPr/>
        </p:nvSpPr>
        <p:spPr bwMode="auto">
          <a:xfrm>
            <a:off x="3911600" y="5589588"/>
            <a:ext cx="534988" cy="69850"/>
          </a:xfrm>
          <a:custGeom>
            <a:avLst/>
            <a:gdLst>
              <a:gd name="T0" fmla="*/ 0 w 535771"/>
              <a:gd name="T1" fmla="*/ 45108 h 70197"/>
              <a:gd name="T2" fmla="*/ 7358 w 535771"/>
              <a:gd name="T3" fmla="*/ 46082 h 70197"/>
              <a:gd name="T4" fmla="*/ 8018 w 535771"/>
              <a:gd name="T5" fmla="*/ 48414 h 70197"/>
              <a:gd name="T6" fmla="*/ 9256 w 535771"/>
              <a:gd name="T7" fmla="*/ 51447 h 70197"/>
              <a:gd name="T8" fmla="*/ 15873 w 535771"/>
              <a:gd name="T9" fmla="*/ 53554 h 70197"/>
              <a:gd name="T10" fmla="*/ 38258 w 535771"/>
              <a:gd name="T11" fmla="*/ 53871 h 70197"/>
              <a:gd name="T12" fmla="*/ 43274 w 535771"/>
              <a:gd name="T13" fmla="*/ 56152 h 70197"/>
              <a:gd name="T14" fmla="*/ 48671 w 535771"/>
              <a:gd name="T15" fmla="*/ 59163 h 70197"/>
              <a:gd name="T16" fmla="*/ 57048 w 535771"/>
              <a:gd name="T17" fmla="*/ 60000 h 70197"/>
              <a:gd name="T18" fmla="*/ 62705 w 535771"/>
              <a:gd name="T19" fmla="*/ 57169 h 70197"/>
              <a:gd name="T20" fmla="*/ 83686 w 535771"/>
              <a:gd name="T21" fmla="*/ 54309 h 70197"/>
              <a:gd name="T22" fmla="*/ 100424 w 535771"/>
              <a:gd name="T23" fmla="*/ 53075 h 70197"/>
              <a:gd name="T24" fmla="*/ 109837 w 535771"/>
              <a:gd name="T25" fmla="*/ 49813 h 70197"/>
              <a:gd name="T26" fmla="*/ 125816 w 535771"/>
              <a:gd name="T27" fmla="*/ 47255 h 70197"/>
              <a:gd name="T28" fmla="*/ 136950 w 535771"/>
              <a:gd name="T29" fmla="*/ 44375 h 70197"/>
              <a:gd name="T30" fmla="*/ 147279 w 535771"/>
              <a:gd name="T31" fmla="*/ 41102 h 70197"/>
              <a:gd name="T32" fmla="*/ 159384 w 535771"/>
              <a:gd name="T33" fmla="*/ 38400 h 70197"/>
              <a:gd name="T34" fmla="*/ 169278 w 535771"/>
              <a:gd name="T35" fmla="*/ 34742 h 70197"/>
              <a:gd name="T36" fmla="*/ 190063 w 535771"/>
              <a:gd name="T37" fmla="*/ 31957 h 70197"/>
              <a:gd name="T38" fmla="*/ 203489 w 535771"/>
              <a:gd name="T39" fmla="*/ 29024 h 70197"/>
              <a:gd name="T40" fmla="*/ 215785 w 535771"/>
              <a:gd name="T41" fmla="*/ 25727 h 70197"/>
              <a:gd name="T42" fmla="*/ 239154 w 535771"/>
              <a:gd name="T43" fmla="*/ 23611 h 70197"/>
              <a:gd name="T44" fmla="*/ 250628 w 535771"/>
              <a:gd name="T45" fmla="*/ 22465 h 70197"/>
              <a:gd name="T46" fmla="*/ 262060 w 535771"/>
              <a:gd name="T47" fmla="*/ 19106 h 70197"/>
              <a:gd name="T48" fmla="*/ 279173 w 535771"/>
              <a:gd name="T49" fmla="*/ 16493 h 70197"/>
              <a:gd name="T50" fmla="*/ 314432 w 535771"/>
              <a:gd name="T51" fmla="*/ 15535 h 70197"/>
              <a:gd name="T52" fmla="*/ 326817 w 535771"/>
              <a:gd name="T53" fmla="*/ 14602 h 70197"/>
              <a:gd name="T54" fmla="*/ 338653 w 535771"/>
              <a:gd name="T55" fmla="*/ 11336 h 70197"/>
              <a:gd name="T56" fmla="*/ 355994 w 535771"/>
              <a:gd name="T57" fmla="*/ 8775 h 70197"/>
              <a:gd name="T58" fmla="*/ 378867 w 535771"/>
              <a:gd name="T59" fmla="*/ 7912 h 70197"/>
              <a:gd name="T60" fmla="*/ 412122 w 535771"/>
              <a:gd name="T61" fmla="*/ 6860 h 70197"/>
              <a:gd name="T62" fmla="*/ 419930 w 535771"/>
              <a:gd name="T63" fmla="*/ 3619 h 70197"/>
              <a:gd name="T64" fmla="*/ 438553 w 535771"/>
              <a:gd name="T65" fmla="*/ 710 h 70197"/>
              <a:gd name="T66" fmla="*/ 474878 w 535771"/>
              <a:gd name="T67" fmla="*/ 22 h 70197"/>
              <a:gd name="T68" fmla="*/ 512517 w 535771"/>
              <a:gd name="T69" fmla="*/ 855 h 70197"/>
              <a:gd name="T70" fmla="*/ 512770 w 535771"/>
              <a:gd name="T71" fmla="*/ 7380 h 70197"/>
              <a:gd name="T72" fmla="*/ 508241 w 535771"/>
              <a:gd name="T73" fmla="*/ 11688 h 70197"/>
              <a:gd name="T74" fmla="*/ 506015 w 535771"/>
              <a:gd name="T75" fmla="*/ 16026 h 70197"/>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535771"/>
              <a:gd name="T115" fmla="*/ 0 h 70197"/>
              <a:gd name="T116" fmla="*/ 535771 w 535771"/>
              <a:gd name="T117" fmla="*/ 70197 h 70197"/>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535771" h="70197">
                <a:moveTo>
                  <a:pt x="0" y="44649"/>
                </a:moveTo>
                <a:lnTo>
                  <a:pt x="0" y="52337"/>
                </a:lnTo>
                <a:lnTo>
                  <a:pt x="992" y="52751"/>
                </a:lnTo>
                <a:lnTo>
                  <a:pt x="7688" y="53469"/>
                </a:lnTo>
                <a:lnTo>
                  <a:pt x="8102" y="54498"/>
                </a:lnTo>
                <a:lnTo>
                  <a:pt x="8378" y="56176"/>
                </a:lnTo>
                <a:lnTo>
                  <a:pt x="8562" y="58286"/>
                </a:lnTo>
                <a:lnTo>
                  <a:pt x="9676" y="59694"/>
                </a:lnTo>
                <a:lnTo>
                  <a:pt x="11412" y="60632"/>
                </a:lnTo>
                <a:lnTo>
                  <a:pt x="16585" y="62138"/>
                </a:lnTo>
                <a:lnTo>
                  <a:pt x="33255" y="62493"/>
                </a:lnTo>
                <a:lnTo>
                  <a:pt x="39972" y="62505"/>
                </a:lnTo>
                <a:lnTo>
                  <a:pt x="42523" y="63499"/>
                </a:lnTo>
                <a:lnTo>
                  <a:pt x="45216" y="65152"/>
                </a:lnTo>
                <a:lnTo>
                  <a:pt x="48003" y="67248"/>
                </a:lnTo>
                <a:lnTo>
                  <a:pt x="50853" y="68645"/>
                </a:lnTo>
                <a:lnTo>
                  <a:pt x="56667" y="70196"/>
                </a:lnTo>
                <a:lnTo>
                  <a:pt x="59606" y="69618"/>
                </a:lnTo>
                <a:lnTo>
                  <a:pt x="62557" y="68240"/>
                </a:lnTo>
                <a:lnTo>
                  <a:pt x="65517" y="66330"/>
                </a:lnTo>
                <a:lnTo>
                  <a:pt x="74098" y="64206"/>
                </a:lnTo>
                <a:lnTo>
                  <a:pt x="87439" y="63012"/>
                </a:lnTo>
                <a:lnTo>
                  <a:pt x="100836" y="62608"/>
                </a:lnTo>
                <a:lnTo>
                  <a:pt x="104927" y="61582"/>
                </a:lnTo>
                <a:lnTo>
                  <a:pt x="109639" y="59907"/>
                </a:lnTo>
                <a:lnTo>
                  <a:pt x="114764" y="57797"/>
                </a:lnTo>
                <a:lnTo>
                  <a:pt x="120166" y="56391"/>
                </a:lnTo>
                <a:lnTo>
                  <a:pt x="131459" y="54828"/>
                </a:lnTo>
                <a:lnTo>
                  <a:pt x="137248" y="53419"/>
                </a:lnTo>
                <a:lnTo>
                  <a:pt x="143092" y="51488"/>
                </a:lnTo>
                <a:lnTo>
                  <a:pt x="148973" y="49208"/>
                </a:lnTo>
                <a:lnTo>
                  <a:pt x="153886" y="47688"/>
                </a:lnTo>
                <a:lnTo>
                  <a:pt x="161990" y="46000"/>
                </a:lnTo>
                <a:lnTo>
                  <a:pt x="166532" y="44557"/>
                </a:lnTo>
                <a:lnTo>
                  <a:pt x="171545" y="42603"/>
                </a:lnTo>
                <a:lnTo>
                  <a:pt x="176871" y="40309"/>
                </a:lnTo>
                <a:lnTo>
                  <a:pt x="183399" y="38779"/>
                </a:lnTo>
                <a:lnTo>
                  <a:pt x="198588" y="37079"/>
                </a:lnTo>
                <a:lnTo>
                  <a:pt x="205814" y="35633"/>
                </a:lnTo>
                <a:lnTo>
                  <a:pt x="212616" y="33677"/>
                </a:lnTo>
                <a:lnTo>
                  <a:pt x="219134" y="31381"/>
                </a:lnTo>
                <a:lnTo>
                  <a:pt x="225465" y="29851"/>
                </a:lnTo>
                <a:lnTo>
                  <a:pt x="237789" y="28150"/>
                </a:lnTo>
                <a:lnTo>
                  <a:pt x="249882" y="27394"/>
                </a:lnTo>
                <a:lnTo>
                  <a:pt x="255884" y="27193"/>
                </a:lnTo>
                <a:lnTo>
                  <a:pt x="261871" y="26066"/>
                </a:lnTo>
                <a:lnTo>
                  <a:pt x="267846" y="24322"/>
                </a:lnTo>
                <a:lnTo>
                  <a:pt x="273814" y="22168"/>
                </a:lnTo>
                <a:lnTo>
                  <a:pt x="279777" y="20732"/>
                </a:lnTo>
                <a:lnTo>
                  <a:pt x="291694" y="19137"/>
                </a:lnTo>
                <a:lnTo>
                  <a:pt x="306251" y="18427"/>
                </a:lnTo>
                <a:lnTo>
                  <a:pt x="328535" y="18027"/>
                </a:lnTo>
                <a:lnTo>
                  <a:pt x="335109" y="17972"/>
                </a:lnTo>
                <a:lnTo>
                  <a:pt x="341476" y="16943"/>
                </a:lnTo>
                <a:lnTo>
                  <a:pt x="347705" y="15263"/>
                </a:lnTo>
                <a:lnTo>
                  <a:pt x="353842" y="13152"/>
                </a:lnTo>
                <a:lnTo>
                  <a:pt x="359918" y="11745"/>
                </a:lnTo>
                <a:lnTo>
                  <a:pt x="371961" y="10181"/>
                </a:lnTo>
                <a:lnTo>
                  <a:pt x="383927" y="9486"/>
                </a:lnTo>
                <a:lnTo>
                  <a:pt x="395861" y="9178"/>
                </a:lnTo>
                <a:lnTo>
                  <a:pt x="425645" y="8963"/>
                </a:lnTo>
                <a:lnTo>
                  <a:pt x="430607" y="7959"/>
                </a:lnTo>
                <a:lnTo>
                  <a:pt x="434907" y="6298"/>
                </a:lnTo>
                <a:lnTo>
                  <a:pt x="438766" y="4199"/>
                </a:lnTo>
                <a:lnTo>
                  <a:pt x="443323" y="2799"/>
                </a:lnTo>
                <a:lnTo>
                  <a:pt x="458225" y="830"/>
                </a:lnTo>
                <a:lnTo>
                  <a:pt x="470358" y="246"/>
                </a:lnTo>
                <a:lnTo>
                  <a:pt x="496176" y="22"/>
                </a:lnTo>
                <a:lnTo>
                  <a:pt x="535367" y="0"/>
                </a:lnTo>
                <a:lnTo>
                  <a:pt x="535505" y="992"/>
                </a:lnTo>
                <a:lnTo>
                  <a:pt x="535597" y="2646"/>
                </a:lnTo>
                <a:lnTo>
                  <a:pt x="535770" y="8562"/>
                </a:lnTo>
                <a:lnTo>
                  <a:pt x="534782" y="9677"/>
                </a:lnTo>
                <a:lnTo>
                  <a:pt x="531037" y="13561"/>
                </a:lnTo>
                <a:lnTo>
                  <a:pt x="529642" y="15986"/>
                </a:lnTo>
                <a:lnTo>
                  <a:pt x="528712" y="18594"/>
                </a:lnTo>
                <a:lnTo>
                  <a:pt x="526851"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8" name="SMARTInkAnnotation318">
            <a:extLst>
              <a:ext uri="{FF2B5EF4-FFF2-40B4-BE49-F238E27FC236}">
                <a16:creationId xmlns:a16="http://schemas.microsoft.com/office/drawing/2014/main" id="{32F2AC94-5B22-4EFB-80EC-B63D84A0B665}"/>
              </a:ext>
            </a:extLst>
          </p:cNvPr>
          <p:cNvSpPr>
            <a:spLocks/>
          </p:cNvSpPr>
          <p:nvPr/>
        </p:nvSpPr>
        <p:spPr bwMode="auto">
          <a:xfrm>
            <a:off x="3902075" y="5813425"/>
            <a:ext cx="169863" cy="300038"/>
          </a:xfrm>
          <a:custGeom>
            <a:avLst/>
            <a:gdLst>
              <a:gd name="T0" fmla="*/ 9253 w 169665"/>
              <a:gd name="T1" fmla="*/ 18246 h 299820"/>
              <a:gd name="T2" fmla="*/ 10282 w 169665"/>
              <a:gd name="T3" fmla="*/ 26528 h 299820"/>
              <a:gd name="T4" fmla="*/ 15606 w 169665"/>
              <a:gd name="T5" fmla="*/ 28132 h 299820"/>
              <a:gd name="T6" fmla="*/ 17635 w 169665"/>
              <a:gd name="T7" fmla="*/ 34592 h 299820"/>
              <a:gd name="T8" fmla="*/ 18417 w 169665"/>
              <a:gd name="T9" fmla="*/ 51811 h 299820"/>
              <a:gd name="T10" fmla="*/ 19521 w 169665"/>
              <a:gd name="T11" fmla="*/ 105627 h 299820"/>
              <a:gd name="T12" fmla="*/ 25814 w 169665"/>
              <a:gd name="T13" fmla="*/ 121179 h 299820"/>
              <a:gd name="T14" fmla="*/ 27172 w 169665"/>
              <a:gd name="T15" fmla="*/ 134941 h 299820"/>
              <a:gd name="T16" fmla="*/ 27629 w 169665"/>
              <a:gd name="T17" fmla="*/ 153521 h 299820"/>
              <a:gd name="T18" fmla="*/ 32619 w 169665"/>
              <a:gd name="T19" fmla="*/ 165932 h 299820"/>
              <a:gd name="T20" fmla="*/ 35695 w 169665"/>
              <a:gd name="T21" fmla="*/ 180877 h 299820"/>
              <a:gd name="T22" fmla="*/ 36735 w 169665"/>
              <a:gd name="T23" fmla="*/ 197826 h 299820"/>
              <a:gd name="T24" fmla="*/ 37943 w 169665"/>
              <a:gd name="T25" fmla="*/ 212863 h 299820"/>
              <a:gd name="T26" fmla="*/ 44943 w 169665"/>
              <a:gd name="T27" fmla="*/ 230791 h 299820"/>
              <a:gd name="T28" fmla="*/ 47009 w 169665"/>
              <a:gd name="T29" fmla="*/ 243289 h 299820"/>
              <a:gd name="T30" fmla="*/ 53507 w 169665"/>
              <a:gd name="T31" fmla="*/ 258228 h 299820"/>
              <a:gd name="T32" fmla="*/ 55369 w 169665"/>
              <a:gd name="T33" fmla="*/ 277727 h 299820"/>
              <a:gd name="T34" fmla="*/ 56491 w 169665"/>
              <a:gd name="T35" fmla="*/ 288166 h 299820"/>
              <a:gd name="T36" fmla="*/ 60384 w 169665"/>
              <a:gd name="T37" fmla="*/ 290322 h 299820"/>
              <a:gd name="T38" fmla="*/ 62802 w 169665"/>
              <a:gd name="T39" fmla="*/ 293983 h 299820"/>
              <a:gd name="T40" fmla="*/ 69640 w 169665"/>
              <a:gd name="T41" fmla="*/ 301161 h 299820"/>
              <a:gd name="T42" fmla="*/ 72051 w 169665"/>
              <a:gd name="T43" fmla="*/ 303871 h 299820"/>
              <a:gd name="T44" fmla="*/ 73124 w 169665"/>
              <a:gd name="T45" fmla="*/ 306428 h 299820"/>
              <a:gd name="T46" fmla="*/ 73979 w 169665"/>
              <a:gd name="T47" fmla="*/ 301196 h 299820"/>
              <a:gd name="T48" fmla="*/ 82372 w 169665"/>
              <a:gd name="T49" fmla="*/ 300161 h 299820"/>
              <a:gd name="T50" fmla="*/ 83229 w 169665"/>
              <a:gd name="T51" fmla="*/ 261202 h 299820"/>
              <a:gd name="T52" fmla="*/ 85969 w 169665"/>
              <a:gd name="T53" fmla="*/ 258056 h 299820"/>
              <a:gd name="T54" fmla="*/ 89583 w 169665"/>
              <a:gd name="T55" fmla="*/ 255643 h 299820"/>
              <a:gd name="T56" fmla="*/ 91619 w 169665"/>
              <a:gd name="T57" fmla="*/ 248584 h 299820"/>
              <a:gd name="T58" fmla="*/ 92364 w 169665"/>
              <a:gd name="T59" fmla="*/ 234131 h 299820"/>
              <a:gd name="T60" fmla="*/ 98810 w 169665"/>
              <a:gd name="T61" fmla="*/ 222052 h 299820"/>
              <a:gd name="T62" fmla="*/ 106250 w 169665"/>
              <a:gd name="T63" fmla="*/ 206861 h 299820"/>
              <a:gd name="T64" fmla="*/ 110349 w 169665"/>
              <a:gd name="T65" fmla="*/ 191654 h 299820"/>
              <a:gd name="T66" fmla="*/ 113527 w 169665"/>
              <a:gd name="T67" fmla="*/ 179822 h 299820"/>
              <a:gd name="T68" fmla="*/ 122371 w 169665"/>
              <a:gd name="T69" fmla="*/ 160228 h 299820"/>
              <a:gd name="T70" fmla="*/ 128066 w 169665"/>
              <a:gd name="T71" fmla="*/ 143983 h 299820"/>
              <a:gd name="T72" fmla="*/ 129052 w 169665"/>
              <a:gd name="T73" fmla="*/ 134150 h 299820"/>
              <a:gd name="T74" fmla="*/ 134252 w 169665"/>
              <a:gd name="T75" fmla="*/ 119969 h 299820"/>
              <a:gd name="T76" fmla="*/ 137835 w 169665"/>
              <a:gd name="T77" fmla="*/ 104294 h 299820"/>
              <a:gd name="T78" fmla="*/ 138598 w 169665"/>
              <a:gd name="T79" fmla="*/ 88333 h 299820"/>
              <a:gd name="T80" fmla="*/ 143589 w 169665"/>
              <a:gd name="T81" fmla="*/ 74283 h 299820"/>
              <a:gd name="T82" fmla="*/ 147098 w 169665"/>
              <a:gd name="T83" fmla="*/ 58649 h 299820"/>
              <a:gd name="T84" fmla="*/ 147850 w 169665"/>
              <a:gd name="T85" fmla="*/ 42702 h 299820"/>
              <a:gd name="T86" fmla="*/ 152872 w 169665"/>
              <a:gd name="T87" fmla="*/ 32 h 299820"/>
              <a:gd name="T88" fmla="*/ 157097 w 169665"/>
              <a:gd name="T89" fmla="*/ 4832 h 299820"/>
              <a:gd name="T90" fmla="*/ 159900 w 169665"/>
              <a:gd name="T91" fmla="*/ 7215 h 299820"/>
              <a:gd name="T92" fmla="*/ 175629 w 169665"/>
              <a:gd name="T93" fmla="*/ 18173 h 29982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69665"/>
              <a:gd name="T142" fmla="*/ 0 h 299820"/>
              <a:gd name="T143" fmla="*/ 169665 w 169665"/>
              <a:gd name="T144" fmla="*/ 299820 h 29982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69665" h="299820">
                <a:moveTo>
                  <a:pt x="0" y="17856"/>
                </a:moveTo>
                <a:lnTo>
                  <a:pt x="8930" y="17856"/>
                </a:lnTo>
                <a:lnTo>
                  <a:pt x="8930" y="25545"/>
                </a:lnTo>
                <a:lnTo>
                  <a:pt x="9922" y="25958"/>
                </a:lnTo>
                <a:lnTo>
                  <a:pt x="13670" y="26418"/>
                </a:lnTo>
                <a:lnTo>
                  <a:pt x="15066" y="27532"/>
                </a:lnTo>
                <a:lnTo>
                  <a:pt x="15998" y="29268"/>
                </a:lnTo>
                <a:lnTo>
                  <a:pt x="17032" y="33842"/>
                </a:lnTo>
                <a:lnTo>
                  <a:pt x="17614" y="41995"/>
                </a:lnTo>
                <a:lnTo>
                  <a:pt x="17787" y="50695"/>
                </a:lnTo>
                <a:lnTo>
                  <a:pt x="17859" y="99959"/>
                </a:lnTo>
                <a:lnTo>
                  <a:pt x="18851" y="103349"/>
                </a:lnTo>
                <a:lnTo>
                  <a:pt x="22600" y="109762"/>
                </a:lnTo>
                <a:lnTo>
                  <a:pt x="24927" y="118565"/>
                </a:lnTo>
                <a:lnTo>
                  <a:pt x="25548" y="123690"/>
                </a:lnTo>
                <a:lnTo>
                  <a:pt x="26237" y="132031"/>
                </a:lnTo>
                <a:lnTo>
                  <a:pt x="26544" y="140038"/>
                </a:lnTo>
                <a:lnTo>
                  <a:pt x="26680" y="150211"/>
                </a:lnTo>
                <a:lnTo>
                  <a:pt x="27709" y="154710"/>
                </a:lnTo>
                <a:lnTo>
                  <a:pt x="31497" y="162354"/>
                </a:lnTo>
                <a:lnTo>
                  <a:pt x="33843" y="171705"/>
                </a:lnTo>
                <a:lnTo>
                  <a:pt x="34468" y="176976"/>
                </a:lnTo>
                <a:lnTo>
                  <a:pt x="35163" y="185480"/>
                </a:lnTo>
                <a:lnTo>
                  <a:pt x="35471" y="193559"/>
                </a:lnTo>
                <a:lnTo>
                  <a:pt x="35609" y="203764"/>
                </a:lnTo>
                <a:lnTo>
                  <a:pt x="36638" y="208271"/>
                </a:lnTo>
                <a:lnTo>
                  <a:pt x="41834" y="219355"/>
                </a:lnTo>
                <a:lnTo>
                  <a:pt x="43398" y="225813"/>
                </a:lnTo>
                <a:lnTo>
                  <a:pt x="44277" y="235026"/>
                </a:lnTo>
                <a:lnTo>
                  <a:pt x="45393" y="238042"/>
                </a:lnTo>
                <a:lnTo>
                  <a:pt x="49279" y="244039"/>
                </a:lnTo>
                <a:lnTo>
                  <a:pt x="51667" y="252658"/>
                </a:lnTo>
                <a:lnTo>
                  <a:pt x="53201" y="264880"/>
                </a:lnTo>
                <a:lnTo>
                  <a:pt x="53466" y="271737"/>
                </a:lnTo>
                <a:lnTo>
                  <a:pt x="53545" y="280052"/>
                </a:lnTo>
                <a:lnTo>
                  <a:pt x="54548" y="281951"/>
                </a:lnTo>
                <a:lnTo>
                  <a:pt x="56209" y="283216"/>
                </a:lnTo>
                <a:lnTo>
                  <a:pt x="58309" y="284059"/>
                </a:lnTo>
                <a:lnTo>
                  <a:pt x="59708" y="285614"/>
                </a:lnTo>
                <a:lnTo>
                  <a:pt x="60642" y="287642"/>
                </a:lnTo>
                <a:lnTo>
                  <a:pt x="62498" y="294640"/>
                </a:lnTo>
                <a:lnTo>
                  <a:pt x="67245" y="294665"/>
                </a:lnTo>
                <a:lnTo>
                  <a:pt x="68643" y="295661"/>
                </a:lnTo>
                <a:lnTo>
                  <a:pt x="69574" y="297317"/>
                </a:lnTo>
                <a:lnTo>
                  <a:pt x="70195" y="299414"/>
                </a:lnTo>
                <a:lnTo>
                  <a:pt x="70609" y="299819"/>
                </a:lnTo>
                <a:lnTo>
                  <a:pt x="70886" y="299097"/>
                </a:lnTo>
                <a:lnTo>
                  <a:pt x="71435" y="294699"/>
                </a:lnTo>
                <a:lnTo>
                  <a:pt x="79126" y="294678"/>
                </a:lnTo>
                <a:lnTo>
                  <a:pt x="79540" y="293686"/>
                </a:lnTo>
                <a:lnTo>
                  <a:pt x="80367" y="285751"/>
                </a:lnTo>
                <a:lnTo>
                  <a:pt x="80367" y="255568"/>
                </a:lnTo>
                <a:lnTo>
                  <a:pt x="81359" y="253721"/>
                </a:lnTo>
                <a:lnTo>
                  <a:pt x="83013" y="252490"/>
                </a:lnTo>
                <a:lnTo>
                  <a:pt x="85108" y="251669"/>
                </a:lnTo>
                <a:lnTo>
                  <a:pt x="86504" y="250130"/>
                </a:lnTo>
                <a:lnTo>
                  <a:pt x="87435" y="248112"/>
                </a:lnTo>
                <a:lnTo>
                  <a:pt x="88469" y="243223"/>
                </a:lnTo>
                <a:lnTo>
                  <a:pt x="89051" y="234893"/>
                </a:lnTo>
                <a:lnTo>
                  <a:pt x="89188" y="229080"/>
                </a:lnTo>
                <a:lnTo>
                  <a:pt x="90217" y="226140"/>
                </a:lnTo>
                <a:lnTo>
                  <a:pt x="95412" y="217263"/>
                </a:lnTo>
                <a:lnTo>
                  <a:pt x="98385" y="208349"/>
                </a:lnTo>
                <a:lnTo>
                  <a:pt x="102596" y="202400"/>
                </a:lnTo>
                <a:lnTo>
                  <a:pt x="105130" y="196448"/>
                </a:lnTo>
                <a:lnTo>
                  <a:pt x="106555" y="187520"/>
                </a:lnTo>
                <a:lnTo>
                  <a:pt x="106756" y="184543"/>
                </a:lnTo>
                <a:lnTo>
                  <a:pt x="109624" y="175944"/>
                </a:lnTo>
                <a:lnTo>
                  <a:pt x="114809" y="163736"/>
                </a:lnTo>
                <a:lnTo>
                  <a:pt x="118164" y="156774"/>
                </a:lnTo>
                <a:lnTo>
                  <a:pt x="121970" y="148059"/>
                </a:lnTo>
                <a:lnTo>
                  <a:pt x="123663" y="140877"/>
                </a:lnTo>
                <a:lnTo>
                  <a:pt x="124414" y="134378"/>
                </a:lnTo>
                <a:lnTo>
                  <a:pt x="124615" y="131257"/>
                </a:lnTo>
                <a:lnTo>
                  <a:pt x="127483" y="122496"/>
                </a:lnTo>
                <a:lnTo>
                  <a:pt x="129637" y="117381"/>
                </a:lnTo>
                <a:lnTo>
                  <a:pt x="132030" y="109053"/>
                </a:lnTo>
                <a:lnTo>
                  <a:pt x="133095" y="102044"/>
                </a:lnTo>
                <a:lnTo>
                  <a:pt x="133567" y="95622"/>
                </a:lnTo>
                <a:lnTo>
                  <a:pt x="133833" y="86428"/>
                </a:lnTo>
                <a:lnTo>
                  <a:pt x="136541" y="77767"/>
                </a:lnTo>
                <a:lnTo>
                  <a:pt x="138652" y="72680"/>
                </a:lnTo>
                <a:lnTo>
                  <a:pt x="140999" y="64381"/>
                </a:lnTo>
                <a:lnTo>
                  <a:pt x="142041" y="57385"/>
                </a:lnTo>
                <a:lnTo>
                  <a:pt x="142504" y="50969"/>
                </a:lnTo>
                <a:lnTo>
                  <a:pt x="142765" y="41778"/>
                </a:lnTo>
                <a:lnTo>
                  <a:pt x="142875" y="118"/>
                </a:lnTo>
                <a:lnTo>
                  <a:pt x="147616" y="32"/>
                </a:lnTo>
                <a:lnTo>
                  <a:pt x="151437" y="0"/>
                </a:lnTo>
                <a:lnTo>
                  <a:pt x="151696" y="4738"/>
                </a:lnTo>
                <a:lnTo>
                  <a:pt x="152724" y="6134"/>
                </a:lnTo>
                <a:lnTo>
                  <a:pt x="154402" y="7065"/>
                </a:lnTo>
                <a:lnTo>
                  <a:pt x="160625" y="8894"/>
                </a:lnTo>
                <a:lnTo>
                  <a:pt x="169590" y="17783"/>
                </a:lnTo>
                <a:lnTo>
                  <a:pt x="169664" y="1785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59" name="SMARTInkAnnotation319">
            <a:extLst>
              <a:ext uri="{FF2B5EF4-FFF2-40B4-BE49-F238E27FC236}">
                <a16:creationId xmlns:a16="http://schemas.microsoft.com/office/drawing/2014/main" id="{9E535804-5C84-41E2-B81E-7118FC65611B}"/>
              </a:ext>
            </a:extLst>
          </p:cNvPr>
          <p:cNvSpPr>
            <a:spLocks/>
          </p:cNvSpPr>
          <p:nvPr/>
        </p:nvSpPr>
        <p:spPr bwMode="auto">
          <a:xfrm>
            <a:off x="4073525" y="6027738"/>
            <a:ext cx="96838" cy="142875"/>
          </a:xfrm>
          <a:custGeom>
            <a:avLst/>
            <a:gdLst>
              <a:gd name="T0" fmla="*/ 24544 w 96966"/>
              <a:gd name="T1" fmla="*/ 52336 h 142875"/>
              <a:gd name="T2" fmla="*/ 22002 w 96966"/>
              <a:gd name="T3" fmla="*/ 53026 h 142875"/>
              <a:gd name="T4" fmla="*/ 18646 w 96966"/>
              <a:gd name="T5" fmla="*/ 55316 h 142875"/>
              <a:gd name="T6" fmla="*/ 16066 w 96966"/>
              <a:gd name="T7" fmla="*/ 70692 h 142875"/>
              <a:gd name="T8" fmla="*/ 15962 w 96966"/>
              <a:gd name="T9" fmla="*/ 80344 h 142875"/>
              <a:gd name="T10" fmla="*/ 15962 w 96966"/>
              <a:gd name="T11" fmla="*/ 105879 h 142875"/>
              <a:gd name="T12" fmla="*/ 23352 w 96966"/>
              <a:gd name="T13" fmla="*/ 114732 h 142875"/>
              <a:gd name="T14" fmla="*/ 24441 w 96966"/>
              <a:gd name="T15" fmla="*/ 123655 h 142875"/>
              <a:gd name="T16" fmla="*/ 31926 w 96966"/>
              <a:gd name="T17" fmla="*/ 132583 h 142875"/>
              <a:gd name="T18" fmla="*/ 32770 w 96966"/>
              <a:gd name="T19" fmla="*/ 138282 h 142875"/>
              <a:gd name="T20" fmla="*/ 35513 w 96966"/>
              <a:gd name="T21" fmla="*/ 140833 h 142875"/>
              <a:gd name="T22" fmla="*/ 44092 w 96966"/>
              <a:gd name="T23" fmla="*/ 142821 h 142875"/>
              <a:gd name="T24" fmla="*/ 61249 w 96966"/>
              <a:gd name="T25" fmla="*/ 140228 h 142875"/>
              <a:gd name="T26" fmla="*/ 75175 w 96966"/>
              <a:gd name="T27" fmla="*/ 124922 h 142875"/>
              <a:gd name="T28" fmla="*/ 76738 w 96966"/>
              <a:gd name="T29" fmla="*/ 118152 h 142875"/>
              <a:gd name="T30" fmla="*/ 80482 w 96966"/>
              <a:gd name="T31" fmla="*/ 112704 h 142875"/>
              <a:gd name="T32" fmla="*/ 82784 w 96966"/>
              <a:gd name="T33" fmla="*/ 106975 h 142875"/>
              <a:gd name="T34" fmla="*/ 83806 w 96966"/>
              <a:gd name="T35" fmla="*/ 101122 h 142875"/>
              <a:gd name="T36" fmla="*/ 84260 w 96966"/>
              <a:gd name="T37" fmla="*/ 95214 h 142875"/>
              <a:gd name="T38" fmla="*/ 84517 w 96966"/>
              <a:gd name="T39" fmla="*/ 86309 h 142875"/>
              <a:gd name="T40" fmla="*/ 87120 w 96966"/>
              <a:gd name="T41" fmla="*/ 77716 h 142875"/>
              <a:gd name="T42" fmla="*/ 90501 w 96966"/>
              <a:gd name="T43" fmla="*/ 68275 h 142875"/>
              <a:gd name="T44" fmla="*/ 92004 w 96966"/>
              <a:gd name="T45" fmla="*/ 60770 h 142875"/>
              <a:gd name="T46" fmla="*/ 92673 w 96966"/>
              <a:gd name="T47" fmla="*/ 54129 h 142875"/>
              <a:gd name="T48" fmla="*/ 93050 w 96966"/>
              <a:gd name="T49" fmla="*/ 44811 h 142875"/>
              <a:gd name="T50" fmla="*/ 93199 w 96966"/>
              <a:gd name="T51" fmla="*/ 23821 h 142875"/>
              <a:gd name="T52" fmla="*/ 90660 w 96966"/>
              <a:gd name="T53" fmla="*/ 17863 h 142875"/>
              <a:gd name="T54" fmla="*/ 84465 w 96966"/>
              <a:gd name="T55" fmla="*/ 9113 h 142875"/>
              <a:gd name="T56" fmla="*/ 78008 w 96966"/>
              <a:gd name="T57" fmla="*/ 3141 h 142875"/>
              <a:gd name="T58" fmla="*/ 69037 w 96966"/>
              <a:gd name="T59" fmla="*/ 413 h 142875"/>
              <a:gd name="T60" fmla="*/ 65616 w 96966"/>
              <a:gd name="T61" fmla="*/ 183 h 142875"/>
              <a:gd name="T62" fmla="*/ 29069 w 96966"/>
              <a:gd name="T63" fmla="*/ 0 h 142875"/>
              <a:gd name="T64" fmla="*/ 24012 w 96966"/>
              <a:gd name="T65" fmla="*/ 2645 h 142875"/>
              <a:gd name="T66" fmla="*/ 16068 w 96966"/>
              <a:gd name="T67" fmla="*/ 9093 h 142875"/>
              <a:gd name="T68" fmla="*/ 7560 w 96966"/>
              <a:gd name="T69" fmla="*/ 20326 h 142875"/>
              <a:gd name="T70" fmla="*/ 6497 w 96966"/>
              <a:gd name="T71" fmla="*/ 23916 h 142875"/>
              <a:gd name="T72" fmla="*/ 2853 w 96966"/>
              <a:gd name="T73" fmla="*/ 25512 h 142875"/>
              <a:gd name="T74" fmla="*/ 596 w 96966"/>
              <a:gd name="T75" fmla="*/ 28867 h 142875"/>
              <a:gd name="T76" fmla="*/ 545 w 96966"/>
              <a:gd name="T77" fmla="*/ 32673 h 142875"/>
              <a:gd name="T78" fmla="*/ 7378 w 96966"/>
              <a:gd name="T79" fmla="*/ 35718 h 142875"/>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96966"/>
              <a:gd name="T121" fmla="*/ 0 h 142875"/>
              <a:gd name="T122" fmla="*/ 96966 w 96966"/>
              <a:gd name="T123" fmla="*/ 142875 h 142875"/>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96966" h="142875">
                <a:moveTo>
                  <a:pt x="25537" y="44647"/>
                </a:moveTo>
                <a:lnTo>
                  <a:pt x="25537" y="52336"/>
                </a:lnTo>
                <a:lnTo>
                  <a:pt x="24545" y="52750"/>
                </a:lnTo>
                <a:lnTo>
                  <a:pt x="22891" y="53026"/>
                </a:lnTo>
                <a:lnTo>
                  <a:pt x="20797" y="53209"/>
                </a:lnTo>
                <a:lnTo>
                  <a:pt x="19400" y="55316"/>
                </a:lnTo>
                <a:lnTo>
                  <a:pt x="18469" y="58705"/>
                </a:lnTo>
                <a:lnTo>
                  <a:pt x="16716" y="70692"/>
                </a:lnTo>
                <a:lnTo>
                  <a:pt x="16656" y="73751"/>
                </a:lnTo>
                <a:lnTo>
                  <a:pt x="16607" y="80344"/>
                </a:lnTo>
                <a:lnTo>
                  <a:pt x="16607" y="83007"/>
                </a:lnTo>
                <a:lnTo>
                  <a:pt x="16607" y="105879"/>
                </a:lnTo>
                <a:lnTo>
                  <a:pt x="19253" y="109234"/>
                </a:lnTo>
                <a:lnTo>
                  <a:pt x="24296" y="114732"/>
                </a:lnTo>
                <a:lnTo>
                  <a:pt x="24985" y="118130"/>
                </a:lnTo>
                <a:lnTo>
                  <a:pt x="25428" y="123655"/>
                </a:lnTo>
                <a:lnTo>
                  <a:pt x="28135" y="127057"/>
                </a:lnTo>
                <a:lnTo>
                  <a:pt x="33216" y="132583"/>
                </a:lnTo>
                <a:lnTo>
                  <a:pt x="33911" y="135986"/>
                </a:lnTo>
                <a:lnTo>
                  <a:pt x="34095" y="138282"/>
                </a:lnTo>
                <a:lnTo>
                  <a:pt x="35212" y="139813"/>
                </a:lnTo>
                <a:lnTo>
                  <a:pt x="36948" y="140833"/>
                </a:lnTo>
                <a:lnTo>
                  <a:pt x="43019" y="142755"/>
                </a:lnTo>
                <a:lnTo>
                  <a:pt x="45874" y="142821"/>
                </a:lnTo>
                <a:lnTo>
                  <a:pt x="60855" y="142874"/>
                </a:lnTo>
                <a:lnTo>
                  <a:pt x="63724" y="140228"/>
                </a:lnTo>
                <a:lnTo>
                  <a:pt x="77762" y="126365"/>
                </a:lnTo>
                <a:lnTo>
                  <a:pt x="78213" y="124922"/>
                </a:lnTo>
                <a:lnTo>
                  <a:pt x="78714" y="120674"/>
                </a:lnTo>
                <a:lnTo>
                  <a:pt x="79840" y="118152"/>
                </a:lnTo>
                <a:lnTo>
                  <a:pt x="81583" y="115479"/>
                </a:lnTo>
                <a:lnTo>
                  <a:pt x="83737" y="112704"/>
                </a:lnTo>
                <a:lnTo>
                  <a:pt x="85173" y="109862"/>
                </a:lnTo>
                <a:lnTo>
                  <a:pt x="86130" y="106975"/>
                </a:lnTo>
                <a:lnTo>
                  <a:pt x="86768" y="104059"/>
                </a:lnTo>
                <a:lnTo>
                  <a:pt x="87194" y="101122"/>
                </a:lnTo>
                <a:lnTo>
                  <a:pt x="87477" y="98172"/>
                </a:lnTo>
                <a:lnTo>
                  <a:pt x="87667" y="95214"/>
                </a:lnTo>
                <a:lnTo>
                  <a:pt x="87793" y="92249"/>
                </a:lnTo>
                <a:lnTo>
                  <a:pt x="87933" y="86309"/>
                </a:lnTo>
                <a:lnTo>
                  <a:pt x="88963" y="82344"/>
                </a:lnTo>
                <a:lnTo>
                  <a:pt x="90641" y="77716"/>
                </a:lnTo>
                <a:lnTo>
                  <a:pt x="92752" y="72646"/>
                </a:lnTo>
                <a:lnTo>
                  <a:pt x="94160" y="68275"/>
                </a:lnTo>
                <a:lnTo>
                  <a:pt x="95098" y="64367"/>
                </a:lnTo>
                <a:lnTo>
                  <a:pt x="95724" y="60770"/>
                </a:lnTo>
                <a:lnTo>
                  <a:pt x="96141" y="57380"/>
                </a:lnTo>
                <a:lnTo>
                  <a:pt x="96418" y="54129"/>
                </a:lnTo>
                <a:lnTo>
                  <a:pt x="96604" y="50968"/>
                </a:lnTo>
                <a:lnTo>
                  <a:pt x="96810" y="44811"/>
                </a:lnTo>
                <a:lnTo>
                  <a:pt x="96942" y="32774"/>
                </a:lnTo>
                <a:lnTo>
                  <a:pt x="96965" y="23821"/>
                </a:lnTo>
                <a:lnTo>
                  <a:pt x="95976" y="20841"/>
                </a:lnTo>
                <a:lnTo>
                  <a:pt x="94325" y="17863"/>
                </a:lnTo>
                <a:lnTo>
                  <a:pt x="89285" y="10694"/>
                </a:lnTo>
                <a:lnTo>
                  <a:pt x="87880" y="9113"/>
                </a:lnTo>
                <a:lnTo>
                  <a:pt x="83672" y="4711"/>
                </a:lnTo>
                <a:lnTo>
                  <a:pt x="81161" y="3141"/>
                </a:lnTo>
                <a:lnTo>
                  <a:pt x="78495" y="2093"/>
                </a:lnTo>
                <a:lnTo>
                  <a:pt x="71827" y="413"/>
                </a:lnTo>
                <a:lnTo>
                  <a:pt x="70288" y="275"/>
                </a:lnTo>
                <a:lnTo>
                  <a:pt x="68269" y="183"/>
                </a:lnTo>
                <a:lnTo>
                  <a:pt x="63380" y="81"/>
                </a:lnTo>
                <a:lnTo>
                  <a:pt x="30246" y="0"/>
                </a:lnTo>
                <a:lnTo>
                  <a:pt x="27684" y="992"/>
                </a:lnTo>
                <a:lnTo>
                  <a:pt x="24984" y="2645"/>
                </a:lnTo>
                <a:lnTo>
                  <a:pt x="18262" y="7688"/>
                </a:lnTo>
                <a:lnTo>
                  <a:pt x="16718" y="9093"/>
                </a:lnTo>
                <a:lnTo>
                  <a:pt x="8088" y="17458"/>
                </a:lnTo>
                <a:lnTo>
                  <a:pt x="7860" y="20326"/>
                </a:lnTo>
                <a:lnTo>
                  <a:pt x="7799" y="22481"/>
                </a:lnTo>
                <a:lnTo>
                  <a:pt x="6767" y="23916"/>
                </a:lnTo>
                <a:lnTo>
                  <a:pt x="5086" y="24874"/>
                </a:lnTo>
                <a:lnTo>
                  <a:pt x="2973" y="25512"/>
                </a:lnTo>
                <a:lnTo>
                  <a:pt x="1564" y="26929"/>
                </a:lnTo>
                <a:lnTo>
                  <a:pt x="626" y="28867"/>
                </a:lnTo>
                <a:lnTo>
                  <a:pt x="0" y="31151"/>
                </a:lnTo>
                <a:lnTo>
                  <a:pt x="575" y="32673"/>
                </a:lnTo>
                <a:lnTo>
                  <a:pt x="1950" y="33688"/>
                </a:lnTo>
                <a:lnTo>
                  <a:pt x="7678" y="3571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0" name="SMARTInkAnnotation320">
            <a:extLst>
              <a:ext uri="{FF2B5EF4-FFF2-40B4-BE49-F238E27FC236}">
                <a16:creationId xmlns:a16="http://schemas.microsoft.com/office/drawing/2014/main" id="{A5A32A0A-FDB4-4073-9FF0-C0812C21438C}"/>
              </a:ext>
            </a:extLst>
          </p:cNvPr>
          <p:cNvSpPr>
            <a:spLocks/>
          </p:cNvSpPr>
          <p:nvPr/>
        </p:nvSpPr>
        <p:spPr bwMode="auto">
          <a:xfrm>
            <a:off x="4241800" y="5946775"/>
            <a:ext cx="125413" cy="19050"/>
          </a:xfrm>
          <a:custGeom>
            <a:avLst/>
            <a:gdLst>
              <a:gd name="T0" fmla="*/ 31736 w 124649"/>
              <a:gd name="T1" fmla="*/ 123464 h 17861"/>
              <a:gd name="T2" fmla="*/ 22503 w 124649"/>
              <a:gd name="T3" fmla="*/ 123464 h 17861"/>
              <a:gd name="T4" fmla="*/ 22004 w 124649"/>
              <a:gd name="T5" fmla="*/ 116602 h 17861"/>
              <a:gd name="T6" fmla="*/ 21673 w 124649"/>
              <a:gd name="T7" fmla="*/ 105178 h 17861"/>
              <a:gd name="T8" fmla="*/ 21142 w 124649"/>
              <a:gd name="T9" fmla="*/ 70313 h 17861"/>
              <a:gd name="T10" fmla="*/ 19906 w 124649"/>
              <a:gd name="T11" fmla="*/ 67457 h 17861"/>
              <a:gd name="T12" fmla="*/ 15355 w 124649"/>
              <a:gd name="T13" fmla="*/ 64275 h 17861"/>
              <a:gd name="T14" fmla="*/ 10325 w 124649"/>
              <a:gd name="T15" fmla="*/ 61746 h 17861"/>
              <a:gd name="T16" fmla="*/ 10287 w 124649"/>
              <a:gd name="T17" fmla="*/ 61742 h 17861"/>
              <a:gd name="T18" fmla="*/ 10284 w 124649"/>
              <a:gd name="T19" fmla="*/ 61725 h 17861"/>
              <a:gd name="T20" fmla="*/ 0 w 124649"/>
              <a:gd name="T21" fmla="*/ 61725 h 17861"/>
              <a:gd name="T22" fmla="*/ 9854 w 124649"/>
              <a:gd name="T23" fmla="*/ 61725 h 17861"/>
              <a:gd name="T24" fmla="*/ 9999 w 124649"/>
              <a:gd name="T25" fmla="*/ 54880 h 17861"/>
              <a:gd name="T26" fmla="*/ 10090 w 124649"/>
              <a:gd name="T27" fmla="*/ 43444 h 17861"/>
              <a:gd name="T28" fmla="*/ 10272 w 124649"/>
              <a:gd name="T29" fmla="*/ 2545 h 17861"/>
              <a:gd name="T30" fmla="*/ 13459 w 124649"/>
              <a:gd name="T31" fmla="*/ 1133 h 17861"/>
              <a:gd name="T32" fmla="*/ 20570 w 124649"/>
              <a:gd name="T33" fmla="*/ 70 h 17861"/>
              <a:gd name="T34" fmla="*/ 138515 w 124649"/>
              <a:gd name="T35" fmla="*/ 0 h 17861"/>
              <a:gd name="T36" fmla="*/ 139866 w 124649"/>
              <a:gd name="T37" fmla="*/ 6860 h 17861"/>
              <a:gd name="T38" fmla="*/ 148193 w 124649"/>
              <a:gd name="T39" fmla="*/ 53151 h 17861"/>
              <a:gd name="T40" fmla="*/ 148707 w 124649"/>
              <a:gd name="T41" fmla="*/ 49153 h 17861"/>
              <a:gd name="T42" fmla="*/ 149044 w 124649"/>
              <a:gd name="T43" fmla="*/ 39626 h 17861"/>
              <a:gd name="T44" fmla="*/ 149724 w 124649"/>
              <a:gd name="T45" fmla="*/ 133 h 17861"/>
              <a:gd name="T46" fmla="*/ 149726 w 124649"/>
              <a:gd name="T47" fmla="*/ 0 h 17861"/>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24649"/>
              <a:gd name="T73" fmla="*/ 0 h 17861"/>
              <a:gd name="T74" fmla="*/ 124649 w 124649"/>
              <a:gd name="T75" fmla="*/ 17861 h 17861"/>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24649" h="17861">
                <a:moveTo>
                  <a:pt x="26421" y="17860"/>
                </a:moveTo>
                <a:lnTo>
                  <a:pt x="18733" y="17860"/>
                </a:lnTo>
                <a:lnTo>
                  <a:pt x="18319" y="16867"/>
                </a:lnTo>
                <a:lnTo>
                  <a:pt x="18043" y="15214"/>
                </a:lnTo>
                <a:lnTo>
                  <a:pt x="17600" y="10171"/>
                </a:lnTo>
                <a:lnTo>
                  <a:pt x="16572" y="9757"/>
                </a:lnTo>
                <a:lnTo>
                  <a:pt x="12784" y="9298"/>
                </a:lnTo>
                <a:lnTo>
                  <a:pt x="8595" y="8932"/>
                </a:lnTo>
                <a:lnTo>
                  <a:pt x="8565" y="8931"/>
                </a:lnTo>
                <a:lnTo>
                  <a:pt x="8562" y="8929"/>
                </a:lnTo>
                <a:lnTo>
                  <a:pt x="0" y="8929"/>
                </a:lnTo>
                <a:lnTo>
                  <a:pt x="8204" y="8929"/>
                </a:lnTo>
                <a:lnTo>
                  <a:pt x="8323" y="7938"/>
                </a:lnTo>
                <a:lnTo>
                  <a:pt x="8402" y="6284"/>
                </a:lnTo>
                <a:lnTo>
                  <a:pt x="8552" y="368"/>
                </a:lnTo>
                <a:lnTo>
                  <a:pt x="11203" y="164"/>
                </a:lnTo>
                <a:lnTo>
                  <a:pt x="17123" y="10"/>
                </a:lnTo>
                <a:lnTo>
                  <a:pt x="115315" y="0"/>
                </a:lnTo>
                <a:lnTo>
                  <a:pt x="116441" y="992"/>
                </a:lnTo>
                <a:lnTo>
                  <a:pt x="123371" y="7689"/>
                </a:lnTo>
                <a:lnTo>
                  <a:pt x="123797" y="7110"/>
                </a:lnTo>
                <a:lnTo>
                  <a:pt x="124080" y="5732"/>
                </a:lnTo>
                <a:lnTo>
                  <a:pt x="124646" y="20"/>
                </a:lnTo>
                <a:lnTo>
                  <a:pt x="124648"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1" name="SMARTInkAnnotation321">
            <a:extLst>
              <a:ext uri="{FF2B5EF4-FFF2-40B4-BE49-F238E27FC236}">
                <a16:creationId xmlns:a16="http://schemas.microsoft.com/office/drawing/2014/main" id="{DDB3EEF3-326E-484F-9AEA-50F451AF41E9}"/>
              </a:ext>
            </a:extLst>
          </p:cNvPr>
          <p:cNvSpPr>
            <a:spLocks/>
          </p:cNvSpPr>
          <p:nvPr/>
        </p:nvSpPr>
        <p:spPr bwMode="auto">
          <a:xfrm>
            <a:off x="4295775" y="5857875"/>
            <a:ext cx="34925" cy="179388"/>
          </a:xfrm>
          <a:custGeom>
            <a:avLst/>
            <a:gdLst>
              <a:gd name="T0" fmla="*/ 9165 w 35710"/>
              <a:gd name="T1" fmla="*/ 0 h 178595"/>
              <a:gd name="T2" fmla="*/ 4597 w 35710"/>
              <a:gd name="T3" fmla="*/ 0 h 178595"/>
              <a:gd name="T4" fmla="*/ 4582 w 35710"/>
              <a:gd name="T5" fmla="*/ 5414 h 178595"/>
              <a:gd name="T6" fmla="*/ 4071 w 35710"/>
              <a:gd name="T7" fmla="*/ 7009 h 178595"/>
              <a:gd name="T8" fmla="*/ 3223 w 35710"/>
              <a:gd name="T9" fmla="*/ 8074 h 178595"/>
              <a:gd name="T10" fmla="*/ 2149 w 35710"/>
              <a:gd name="T11" fmla="*/ 8781 h 178595"/>
              <a:gd name="T12" fmla="*/ 1429 w 35710"/>
              <a:gd name="T13" fmla="*/ 10388 h 178595"/>
              <a:gd name="T14" fmla="*/ 951 w 35710"/>
              <a:gd name="T15" fmla="*/ 12590 h 178595"/>
              <a:gd name="T16" fmla="*/ 184 w 35710"/>
              <a:gd name="T17" fmla="*/ 18856 h 178595"/>
              <a:gd name="T18" fmla="*/ 80 w 35710"/>
              <a:gd name="T19" fmla="*/ 22734 h 178595"/>
              <a:gd name="T20" fmla="*/ 33 w 35710"/>
              <a:gd name="T21" fmla="*/ 28236 h 178595"/>
              <a:gd name="T22" fmla="*/ 0 w 35710"/>
              <a:gd name="T23" fmla="*/ 44332 h 178595"/>
              <a:gd name="T24" fmla="*/ 508 w 35710"/>
              <a:gd name="T25" fmla="*/ 47687 h 178595"/>
              <a:gd name="T26" fmla="*/ 1355 w 35710"/>
              <a:gd name="T27" fmla="*/ 51056 h 178595"/>
              <a:gd name="T28" fmla="*/ 2430 w 35710"/>
              <a:gd name="T29" fmla="*/ 54431 h 178595"/>
              <a:gd name="T30" fmla="*/ 3146 w 35710"/>
              <a:gd name="T31" fmla="*/ 57822 h 178595"/>
              <a:gd name="T32" fmla="*/ 3625 w 35710"/>
              <a:gd name="T33" fmla="*/ 61211 h 178595"/>
              <a:gd name="T34" fmla="*/ 3942 w 35710"/>
              <a:gd name="T35" fmla="*/ 64606 h 178595"/>
              <a:gd name="T36" fmla="*/ 4156 w 35710"/>
              <a:gd name="T37" fmla="*/ 68003 h 178595"/>
              <a:gd name="T38" fmla="*/ 4294 w 35710"/>
              <a:gd name="T39" fmla="*/ 71400 h 178595"/>
              <a:gd name="T40" fmla="*/ 4389 w 35710"/>
              <a:gd name="T41" fmla="*/ 74797 h 178595"/>
              <a:gd name="T42" fmla="*/ 4497 w 35710"/>
              <a:gd name="T43" fmla="*/ 81597 h 178595"/>
              <a:gd name="T44" fmla="*/ 4561 w 35710"/>
              <a:gd name="T45" fmla="*/ 95191 h 178595"/>
              <a:gd name="T46" fmla="*/ 5077 w 35710"/>
              <a:gd name="T47" fmla="*/ 98591 h 178595"/>
              <a:gd name="T48" fmla="*/ 5932 w 35710"/>
              <a:gd name="T49" fmla="*/ 101989 h 178595"/>
              <a:gd name="T50" fmla="*/ 7007 w 35710"/>
              <a:gd name="T51" fmla="*/ 105393 h 178595"/>
              <a:gd name="T52" fmla="*/ 7724 w 35710"/>
              <a:gd name="T53" fmla="*/ 108788 h 178595"/>
              <a:gd name="T54" fmla="*/ 8206 w 35710"/>
              <a:gd name="T55" fmla="*/ 112189 h 178595"/>
              <a:gd name="T56" fmla="*/ 8974 w 35710"/>
              <a:gd name="T57" fmla="*/ 120373 h 178595"/>
              <a:gd name="T58" fmla="*/ 9547 w 35710"/>
              <a:gd name="T59" fmla="*/ 122177 h 178595"/>
              <a:gd name="T60" fmla="*/ 10437 w 35710"/>
              <a:gd name="T61" fmla="*/ 124515 h 178595"/>
              <a:gd name="T62" fmla="*/ 11541 w 35710"/>
              <a:gd name="T63" fmla="*/ 127207 h 178595"/>
              <a:gd name="T64" fmla="*/ 12276 w 35710"/>
              <a:gd name="T65" fmla="*/ 130133 h 178595"/>
              <a:gd name="T66" fmla="*/ 12766 w 35710"/>
              <a:gd name="T67" fmla="*/ 133215 h 178595"/>
              <a:gd name="T68" fmla="*/ 13091 w 35710"/>
              <a:gd name="T69" fmla="*/ 136406 h 178595"/>
              <a:gd name="T70" fmla="*/ 13311 w 35710"/>
              <a:gd name="T71" fmla="*/ 139669 h 178595"/>
              <a:gd name="T72" fmla="*/ 13458 w 35710"/>
              <a:gd name="T73" fmla="*/ 142972 h 178595"/>
              <a:gd name="T74" fmla="*/ 13688 w 35710"/>
              <a:gd name="T75" fmla="*/ 151010 h 178595"/>
              <a:gd name="T76" fmla="*/ 13721 w 35710"/>
              <a:gd name="T77" fmla="*/ 155131 h 178595"/>
              <a:gd name="T78" fmla="*/ 13729 w 35710"/>
              <a:gd name="T79" fmla="*/ 157811 h 178595"/>
              <a:gd name="T80" fmla="*/ 14245 w 35710"/>
              <a:gd name="T81" fmla="*/ 160738 h 178595"/>
              <a:gd name="T82" fmla="*/ 15098 w 35710"/>
              <a:gd name="T83" fmla="*/ 163823 h 178595"/>
              <a:gd name="T84" fmla="*/ 16176 w 35710"/>
              <a:gd name="T85" fmla="*/ 167010 h 178595"/>
              <a:gd name="T86" fmla="*/ 16892 w 35710"/>
              <a:gd name="T87" fmla="*/ 170267 h 178595"/>
              <a:gd name="T88" fmla="*/ 17372 w 35710"/>
              <a:gd name="T89" fmla="*/ 173572 h 178595"/>
              <a:gd name="T90" fmla="*/ 18141 w 35710"/>
              <a:gd name="T91" fmla="*/ 181605 h 178595"/>
              <a:gd name="T92" fmla="*/ 18248 w 35710"/>
              <a:gd name="T93" fmla="*/ 185724 h 178595"/>
              <a:gd name="T94" fmla="*/ 18313 w 35710"/>
              <a:gd name="T95" fmla="*/ 192190 h 178595"/>
              <a:gd name="T96" fmla="*/ 18332 w 35710"/>
              <a:gd name="T97" fmla="*/ 203982 h 178595"/>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35710"/>
              <a:gd name="T148" fmla="*/ 0 h 178595"/>
              <a:gd name="T149" fmla="*/ 35710 w 35710"/>
              <a:gd name="T150" fmla="*/ 178595 h 178595"/>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35710" h="178595">
                <a:moveTo>
                  <a:pt x="17850" y="0"/>
                </a:moveTo>
                <a:lnTo>
                  <a:pt x="8952" y="0"/>
                </a:lnTo>
                <a:lnTo>
                  <a:pt x="8930" y="4740"/>
                </a:lnTo>
                <a:lnTo>
                  <a:pt x="7934" y="6137"/>
                </a:lnTo>
                <a:lnTo>
                  <a:pt x="6279" y="7068"/>
                </a:lnTo>
                <a:lnTo>
                  <a:pt x="4183" y="7689"/>
                </a:lnTo>
                <a:lnTo>
                  <a:pt x="2785" y="9094"/>
                </a:lnTo>
                <a:lnTo>
                  <a:pt x="1853" y="11024"/>
                </a:lnTo>
                <a:lnTo>
                  <a:pt x="358" y="16509"/>
                </a:lnTo>
                <a:lnTo>
                  <a:pt x="154" y="19905"/>
                </a:lnTo>
                <a:lnTo>
                  <a:pt x="63" y="24722"/>
                </a:lnTo>
                <a:lnTo>
                  <a:pt x="0" y="38815"/>
                </a:lnTo>
                <a:lnTo>
                  <a:pt x="989" y="41752"/>
                </a:lnTo>
                <a:lnTo>
                  <a:pt x="2640" y="44701"/>
                </a:lnTo>
                <a:lnTo>
                  <a:pt x="4734" y="47661"/>
                </a:lnTo>
                <a:lnTo>
                  <a:pt x="6129" y="50625"/>
                </a:lnTo>
                <a:lnTo>
                  <a:pt x="7059" y="53594"/>
                </a:lnTo>
                <a:lnTo>
                  <a:pt x="7679" y="56565"/>
                </a:lnTo>
                <a:lnTo>
                  <a:pt x="8093" y="59539"/>
                </a:lnTo>
                <a:lnTo>
                  <a:pt x="8368" y="62513"/>
                </a:lnTo>
                <a:lnTo>
                  <a:pt x="8552" y="65487"/>
                </a:lnTo>
                <a:lnTo>
                  <a:pt x="8756" y="71439"/>
                </a:lnTo>
                <a:lnTo>
                  <a:pt x="8888" y="83344"/>
                </a:lnTo>
                <a:lnTo>
                  <a:pt x="9890" y="86321"/>
                </a:lnTo>
                <a:lnTo>
                  <a:pt x="11551" y="89296"/>
                </a:lnTo>
                <a:lnTo>
                  <a:pt x="13651" y="92273"/>
                </a:lnTo>
                <a:lnTo>
                  <a:pt x="15050" y="95250"/>
                </a:lnTo>
                <a:lnTo>
                  <a:pt x="15983" y="98226"/>
                </a:lnTo>
                <a:lnTo>
                  <a:pt x="17481" y="105392"/>
                </a:lnTo>
                <a:lnTo>
                  <a:pt x="18596" y="106972"/>
                </a:lnTo>
                <a:lnTo>
                  <a:pt x="20331" y="109018"/>
                </a:lnTo>
                <a:lnTo>
                  <a:pt x="22481" y="111374"/>
                </a:lnTo>
                <a:lnTo>
                  <a:pt x="23914" y="113937"/>
                </a:lnTo>
                <a:lnTo>
                  <a:pt x="24869" y="116637"/>
                </a:lnTo>
                <a:lnTo>
                  <a:pt x="25506" y="119430"/>
                </a:lnTo>
                <a:lnTo>
                  <a:pt x="25930" y="122285"/>
                </a:lnTo>
                <a:lnTo>
                  <a:pt x="26214" y="125179"/>
                </a:lnTo>
                <a:lnTo>
                  <a:pt x="26668" y="132214"/>
                </a:lnTo>
                <a:lnTo>
                  <a:pt x="26729" y="135822"/>
                </a:lnTo>
                <a:lnTo>
                  <a:pt x="26746" y="138172"/>
                </a:lnTo>
                <a:lnTo>
                  <a:pt x="27749" y="140732"/>
                </a:lnTo>
                <a:lnTo>
                  <a:pt x="29410" y="143431"/>
                </a:lnTo>
                <a:lnTo>
                  <a:pt x="31510" y="146222"/>
                </a:lnTo>
                <a:lnTo>
                  <a:pt x="32909" y="149075"/>
                </a:lnTo>
                <a:lnTo>
                  <a:pt x="33843" y="151969"/>
                </a:lnTo>
                <a:lnTo>
                  <a:pt x="35340" y="159003"/>
                </a:lnTo>
                <a:lnTo>
                  <a:pt x="35545" y="162611"/>
                </a:lnTo>
                <a:lnTo>
                  <a:pt x="35677" y="168271"/>
                </a:lnTo>
                <a:lnTo>
                  <a:pt x="35709" y="17859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2" name="SMARTInkAnnotation322">
            <a:extLst>
              <a:ext uri="{FF2B5EF4-FFF2-40B4-BE49-F238E27FC236}">
                <a16:creationId xmlns:a16="http://schemas.microsoft.com/office/drawing/2014/main" id="{C2130352-95FB-44E1-AB14-3C622A9251E5}"/>
              </a:ext>
            </a:extLst>
          </p:cNvPr>
          <p:cNvSpPr>
            <a:spLocks/>
          </p:cNvSpPr>
          <p:nvPr/>
        </p:nvSpPr>
        <p:spPr bwMode="auto">
          <a:xfrm>
            <a:off x="4430713" y="5848350"/>
            <a:ext cx="87312" cy="204788"/>
          </a:xfrm>
          <a:custGeom>
            <a:avLst/>
            <a:gdLst>
              <a:gd name="T0" fmla="*/ 68265 w 88056"/>
              <a:gd name="T1" fmla="*/ 0 h 204107"/>
              <a:gd name="T2" fmla="*/ 62306 w 88056"/>
              <a:gd name="T3" fmla="*/ 8498 h 204107"/>
              <a:gd name="T4" fmla="*/ 61771 w 88056"/>
              <a:gd name="T5" fmla="*/ 12183 h 204107"/>
              <a:gd name="T6" fmla="*/ 61428 w 88056"/>
              <a:gd name="T7" fmla="*/ 18243 h 204107"/>
              <a:gd name="T8" fmla="*/ 60630 w 88056"/>
              <a:gd name="T9" fmla="*/ 18743 h 204107"/>
              <a:gd name="T10" fmla="*/ 59330 w 88056"/>
              <a:gd name="T11" fmla="*/ 19074 h 204107"/>
              <a:gd name="T12" fmla="*/ 55389 w 88056"/>
              <a:gd name="T13" fmla="*/ 19605 h 204107"/>
              <a:gd name="T14" fmla="*/ 54296 w 88056"/>
              <a:gd name="T15" fmla="*/ 20747 h 204107"/>
              <a:gd name="T16" fmla="*/ 52799 w 88056"/>
              <a:gd name="T17" fmla="*/ 22601 h 204107"/>
              <a:gd name="T18" fmla="*/ 48544 w 88056"/>
              <a:gd name="T19" fmla="*/ 28222 h 204107"/>
              <a:gd name="T20" fmla="*/ 48197 w 88056"/>
              <a:gd name="T21" fmla="*/ 29779 h 204107"/>
              <a:gd name="T22" fmla="*/ 47806 w 88056"/>
              <a:gd name="T23" fmla="*/ 34433 h 204107"/>
              <a:gd name="T24" fmla="*/ 46936 w 88056"/>
              <a:gd name="T25" fmla="*/ 36112 h 204107"/>
              <a:gd name="T26" fmla="*/ 45586 w 88056"/>
              <a:gd name="T27" fmla="*/ 37233 h 204107"/>
              <a:gd name="T28" fmla="*/ 43914 w 88056"/>
              <a:gd name="T29" fmla="*/ 37980 h 204107"/>
              <a:gd name="T30" fmla="*/ 42800 w 88056"/>
              <a:gd name="T31" fmla="*/ 39573 h 204107"/>
              <a:gd name="T32" fmla="*/ 42058 w 88056"/>
              <a:gd name="T33" fmla="*/ 41733 h 204107"/>
              <a:gd name="T34" fmla="*/ 40868 w 88056"/>
              <a:gd name="T35" fmla="*/ 47835 h 204107"/>
              <a:gd name="T36" fmla="*/ 39999 w 88056"/>
              <a:gd name="T37" fmla="*/ 49434 h 204107"/>
              <a:gd name="T38" fmla="*/ 38652 w 88056"/>
              <a:gd name="T39" fmla="*/ 51597 h 204107"/>
              <a:gd name="T40" fmla="*/ 36987 w 88056"/>
              <a:gd name="T41" fmla="*/ 54134 h 204107"/>
              <a:gd name="T42" fmla="*/ 35877 w 88056"/>
              <a:gd name="T43" fmla="*/ 56922 h 204107"/>
              <a:gd name="T44" fmla="*/ 34638 w 88056"/>
              <a:gd name="T45" fmla="*/ 62943 h 204107"/>
              <a:gd name="T46" fmla="*/ 33542 w 88056"/>
              <a:gd name="T47" fmla="*/ 66086 h 204107"/>
              <a:gd name="T48" fmla="*/ 32041 w 88056"/>
              <a:gd name="T49" fmla="*/ 69276 h 204107"/>
              <a:gd name="T50" fmla="*/ 30270 w 88056"/>
              <a:gd name="T51" fmla="*/ 72499 h 204107"/>
              <a:gd name="T52" fmla="*/ 28303 w 88056"/>
              <a:gd name="T53" fmla="*/ 79005 h 204107"/>
              <a:gd name="T54" fmla="*/ 27428 w 88056"/>
              <a:gd name="T55" fmla="*/ 85551 h 204107"/>
              <a:gd name="T56" fmla="*/ 27042 w 88056"/>
              <a:gd name="T57" fmla="*/ 92111 h 204107"/>
              <a:gd name="T58" fmla="*/ 26164 w 88056"/>
              <a:gd name="T59" fmla="*/ 95402 h 204107"/>
              <a:gd name="T60" fmla="*/ 24818 w 88056"/>
              <a:gd name="T61" fmla="*/ 98686 h 204107"/>
              <a:gd name="T62" fmla="*/ 23143 w 88056"/>
              <a:gd name="T63" fmla="*/ 101975 h 204107"/>
              <a:gd name="T64" fmla="*/ 22033 w 88056"/>
              <a:gd name="T65" fmla="*/ 106359 h 204107"/>
              <a:gd name="T66" fmla="*/ 21291 w 88056"/>
              <a:gd name="T67" fmla="*/ 111476 h 204107"/>
              <a:gd name="T68" fmla="*/ 20795 w 88056"/>
              <a:gd name="T69" fmla="*/ 117078 h 204107"/>
              <a:gd name="T70" fmla="*/ 19695 w 88056"/>
              <a:gd name="T71" fmla="*/ 121911 h 204107"/>
              <a:gd name="T72" fmla="*/ 18194 w 88056"/>
              <a:gd name="T73" fmla="*/ 126229 h 204107"/>
              <a:gd name="T74" fmla="*/ 16423 w 88056"/>
              <a:gd name="T75" fmla="*/ 130204 h 204107"/>
              <a:gd name="T76" fmla="*/ 15243 w 88056"/>
              <a:gd name="T77" fmla="*/ 133950 h 204107"/>
              <a:gd name="T78" fmla="*/ 14457 w 88056"/>
              <a:gd name="T79" fmla="*/ 137542 h 204107"/>
              <a:gd name="T80" fmla="*/ 13931 w 88056"/>
              <a:gd name="T81" fmla="*/ 141038 h 204107"/>
              <a:gd name="T82" fmla="*/ 13581 w 88056"/>
              <a:gd name="T83" fmla="*/ 145556 h 204107"/>
              <a:gd name="T84" fmla="*/ 13347 w 88056"/>
              <a:gd name="T85" fmla="*/ 150765 h 204107"/>
              <a:gd name="T86" fmla="*/ 13198 w 88056"/>
              <a:gd name="T87" fmla="*/ 156428 h 204107"/>
              <a:gd name="T88" fmla="*/ 12323 w 88056"/>
              <a:gd name="T89" fmla="*/ 161302 h 204107"/>
              <a:gd name="T90" fmla="*/ 10967 w 88056"/>
              <a:gd name="T91" fmla="*/ 165647 h 204107"/>
              <a:gd name="T92" fmla="*/ 9299 w 88056"/>
              <a:gd name="T93" fmla="*/ 169641 h 204107"/>
              <a:gd name="T94" fmla="*/ 8186 w 88056"/>
              <a:gd name="T95" fmla="*/ 173399 h 204107"/>
              <a:gd name="T96" fmla="*/ 7446 w 88056"/>
              <a:gd name="T97" fmla="*/ 177001 h 204107"/>
              <a:gd name="T98" fmla="*/ 6621 w 88056"/>
              <a:gd name="T99" fmla="*/ 183932 h 204107"/>
              <a:gd name="T100" fmla="*/ 6252 w 88056"/>
              <a:gd name="T101" fmla="*/ 190656 h 204107"/>
              <a:gd name="T102" fmla="*/ 6019 w 88056"/>
              <a:gd name="T103" fmla="*/ 197132 h 204107"/>
              <a:gd name="T104" fmla="*/ 5963 w 88056"/>
              <a:gd name="T105" fmla="*/ 212010 h 204107"/>
              <a:gd name="T106" fmla="*/ 5192 w 88056"/>
              <a:gd name="T107" fmla="*/ 213708 h 204107"/>
              <a:gd name="T108" fmla="*/ 3910 w 88056"/>
              <a:gd name="T109" fmla="*/ 214838 h 204107"/>
              <a:gd name="T110" fmla="*/ 0 w 88056"/>
              <a:gd name="T111" fmla="*/ 216653 h 204107"/>
              <a:gd name="T112" fmla="*/ 449 w 88056"/>
              <a:gd name="T113" fmla="*/ 217897 h 204107"/>
              <a:gd name="T114" fmla="*/ 1517 w 88056"/>
              <a:gd name="T115" fmla="*/ 219824 h 204107"/>
              <a:gd name="T116" fmla="*/ 5083 w 88056"/>
              <a:gd name="T117" fmla="*/ 225556 h 204107"/>
              <a:gd name="T118" fmla="*/ 5375 w 88056"/>
              <a:gd name="T119" fmla="*/ 224929 h 204107"/>
              <a:gd name="T120" fmla="*/ 5842 w 88056"/>
              <a:gd name="T121" fmla="*/ 218971 h 204107"/>
              <a:gd name="T122" fmla="*/ 5960 w 88056"/>
              <a:gd name="T123" fmla="*/ 217098 h 204107"/>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88056"/>
              <a:gd name="T187" fmla="*/ 0 h 204107"/>
              <a:gd name="T188" fmla="*/ 88056 w 88056"/>
              <a:gd name="T189" fmla="*/ 204107 h 204107"/>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88056" h="204107">
                <a:moveTo>
                  <a:pt x="88055" y="0"/>
                </a:moveTo>
                <a:lnTo>
                  <a:pt x="80367" y="7689"/>
                </a:lnTo>
                <a:lnTo>
                  <a:pt x="79678" y="11024"/>
                </a:lnTo>
                <a:lnTo>
                  <a:pt x="79234" y="16509"/>
                </a:lnTo>
                <a:lnTo>
                  <a:pt x="78206" y="16960"/>
                </a:lnTo>
                <a:lnTo>
                  <a:pt x="76528" y="17259"/>
                </a:lnTo>
                <a:lnTo>
                  <a:pt x="71447" y="17741"/>
                </a:lnTo>
                <a:lnTo>
                  <a:pt x="70038" y="18773"/>
                </a:lnTo>
                <a:lnTo>
                  <a:pt x="68106" y="20453"/>
                </a:lnTo>
                <a:lnTo>
                  <a:pt x="62617" y="25538"/>
                </a:lnTo>
                <a:lnTo>
                  <a:pt x="62167" y="26947"/>
                </a:lnTo>
                <a:lnTo>
                  <a:pt x="61666" y="31159"/>
                </a:lnTo>
                <a:lnTo>
                  <a:pt x="60541" y="32679"/>
                </a:lnTo>
                <a:lnTo>
                  <a:pt x="58798" y="33692"/>
                </a:lnTo>
                <a:lnTo>
                  <a:pt x="56645" y="34368"/>
                </a:lnTo>
                <a:lnTo>
                  <a:pt x="55209" y="35810"/>
                </a:lnTo>
                <a:lnTo>
                  <a:pt x="54252" y="37765"/>
                </a:lnTo>
                <a:lnTo>
                  <a:pt x="52715" y="43289"/>
                </a:lnTo>
                <a:lnTo>
                  <a:pt x="51596" y="44734"/>
                </a:lnTo>
                <a:lnTo>
                  <a:pt x="49859" y="46690"/>
                </a:lnTo>
                <a:lnTo>
                  <a:pt x="47708" y="48986"/>
                </a:lnTo>
                <a:lnTo>
                  <a:pt x="46275" y="51509"/>
                </a:lnTo>
                <a:lnTo>
                  <a:pt x="44681" y="56958"/>
                </a:lnTo>
                <a:lnTo>
                  <a:pt x="43264" y="59800"/>
                </a:lnTo>
                <a:lnTo>
                  <a:pt x="41328" y="62687"/>
                </a:lnTo>
                <a:lnTo>
                  <a:pt x="39044" y="65604"/>
                </a:lnTo>
                <a:lnTo>
                  <a:pt x="36507" y="71491"/>
                </a:lnTo>
                <a:lnTo>
                  <a:pt x="35380" y="77414"/>
                </a:lnTo>
                <a:lnTo>
                  <a:pt x="34878" y="83355"/>
                </a:lnTo>
                <a:lnTo>
                  <a:pt x="33752" y="86327"/>
                </a:lnTo>
                <a:lnTo>
                  <a:pt x="32009" y="89302"/>
                </a:lnTo>
                <a:lnTo>
                  <a:pt x="29855" y="92277"/>
                </a:lnTo>
                <a:lnTo>
                  <a:pt x="28419" y="96244"/>
                </a:lnTo>
                <a:lnTo>
                  <a:pt x="27463" y="100874"/>
                </a:lnTo>
                <a:lnTo>
                  <a:pt x="26824" y="105945"/>
                </a:lnTo>
                <a:lnTo>
                  <a:pt x="25406" y="110317"/>
                </a:lnTo>
                <a:lnTo>
                  <a:pt x="23469" y="114225"/>
                </a:lnTo>
                <a:lnTo>
                  <a:pt x="21185" y="117822"/>
                </a:lnTo>
                <a:lnTo>
                  <a:pt x="19663" y="121212"/>
                </a:lnTo>
                <a:lnTo>
                  <a:pt x="18648" y="124464"/>
                </a:lnTo>
                <a:lnTo>
                  <a:pt x="17971" y="127625"/>
                </a:lnTo>
                <a:lnTo>
                  <a:pt x="17520" y="131716"/>
                </a:lnTo>
                <a:lnTo>
                  <a:pt x="17219" y="136428"/>
                </a:lnTo>
                <a:lnTo>
                  <a:pt x="17019" y="141553"/>
                </a:lnTo>
                <a:lnTo>
                  <a:pt x="15893" y="145962"/>
                </a:lnTo>
                <a:lnTo>
                  <a:pt x="14150" y="149894"/>
                </a:lnTo>
                <a:lnTo>
                  <a:pt x="11996" y="153508"/>
                </a:lnTo>
                <a:lnTo>
                  <a:pt x="10560" y="156908"/>
                </a:lnTo>
                <a:lnTo>
                  <a:pt x="9603" y="160168"/>
                </a:lnTo>
                <a:lnTo>
                  <a:pt x="8539" y="166435"/>
                </a:lnTo>
                <a:lnTo>
                  <a:pt x="8066" y="172528"/>
                </a:lnTo>
                <a:lnTo>
                  <a:pt x="7763" y="178387"/>
                </a:lnTo>
                <a:lnTo>
                  <a:pt x="7691" y="191849"/>
                </a:lnTo>
                <a:lnTo>
                  <a:pt x="6698" y="193384"/>
                </a:lnTo>
                <a:lnTo>
                  <a:pt x="5043" y="194407"/>
                </a:lnTo>
                <a:lnTo>
                  <a:pt x="0" y="196049"/>
                </a:lnTo>
                <a:lnTo>
                  <a:pt x="579" y="197175"/>
                </a:lnTo>
                <a:lnTo>
                  <a:pt x="1956" y="198919"/>
                </a:lnTo>
                <a:lnTo>
                  <a:pt x="6556" y="204106"/>
                </a:lnTo>
                <a:lnTo>
                  <a:pt x="6934" y="203539"/>
                </a:lnTo>
                <a:lnTo>
                  <a:pt x="7539" y="198147"/>
                </a:lnTo>
                <a:lnTo>
                  <a:pt x="7688" y="19645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3" name="SMARTInkAnnotation323">
            <a:extLst>
              <a:ext uri="{FF2B5EF4-FFF2-40B4-BE49-F238E27FC236}">
                <a16:creationId xmlns:a16="http://schemas.microsoft.com/office/drawing/2014/main" id="{E25AFD4A-2EDA-48CF-9FE7-5FDECCC355AB}"/>
              </a:ext>
            </a:extLst>
          </p:cNvPr>
          <p:cNvSpPr>
            <a:spLocks/>
          </p:cNvSpPr>
          <p:nvPr/>
        </p:nvSpPr>
        <p:spPr bwMode="auto">
          <a:xfrm>
            <a:off x="4483100" y="5840413"/>
            <a:ext cx="69850" cy="214312"/>
          </a:xfrm>
          <a:custGeom>
            <a:avLst/>
            <a:gdLst>
              <a:gd name="T0" fmla="*/ 7731 w 70186"/>
              <a:gd name="T1" fmla="*/ 0 h 214313"/>
              <a:gd name="T2" fmla="*/ 310 w 70186"/>
              <a:gd name="T3" fmla="*/ 0 h 214313"/>
              <a:gd name="T4" fmla="*/ 72 w 70186"/>
              <a:gd name="T5" fmla="*/ 6137 h 214313"/>
              <a:gd name="T6" fmla="*/ 14 w 70186"/>
              <a:gd name="T7" fmla="*/ 11024 h 214313"/>
              <a:gd name="T8" fmla="*/ 0 w 70186"/>
              <a:gd name="T9" fmla="*/ 46763 h 214313"/>
              <a:gd name="T10" fmla="*/ 861 w 70186"/>
              <a:gd name="T11" fmla="*/ 50026 h 214313"/>
              <a:gd name="T12" fmla="*/ 2292 w 70186"/>
              <a:gd name="T13" fmla="*/ 53195 h 214313"/>
              <a:gd name="T14" fmla="*/ 4104 w 70186"/>
              <a:gd name="T15" fmla="*/ 56299 h 214313"/>
              <a:gd name="T16" fmla="*/ 5313 w 70186"/>
              <a:gd name="T17" fmla="*/ 60353 h 214313"/>
              <a:gd name="T18" fmla="*/ 6120 w 70186"/>
              <a:gd name="T19" fmla="*/ 65040 h 214313"/>
              <a:gd name="T20" fmla="*/ 6658 w 70186"/>
              <a:gd name="T21" fmla="*/ 70149 h 214313"/>
              <a:gd name="T22" fmla="*/ 7874 w 70186"/>
              <a:gd name="T23" fmla="*/ 74547 h 214313"/>
              <a:gd name="T24" fmla="*/ 9544 w 70186"/>
              <a:gd name="T25" fmla="*/ 78471 h 214313"/>
              <a:gd name="T26" fmla="*/ 11519 w 70186"/>
              <a:gd name="T27" fmla="*/ 82080 h 214313"/>
              <a:gd name="T28" fmla="*/ 12833 w 70186"/>
              <a:gd name="T29" fmla="*/ 86469 h 214313"/>
              <a:gd name="T30" fmla="*/ 13709 w 70186"/>
              <a:gd name="T31" fmla="*/ 91381 h 214313"/>
              <a:gd name="T32" fmla="*/ 14296 w 70186"/>
              <a:gd name="T33" fmla="*/ 96639 h 214313"/>
              <a:gd name="T34" fmla="*/ 15544 w 70186"/>
              <a:gd name="T35" fmla="*/ 101137 h 214313"/>
              <a:gd name="T36" fmla="*/ 17236 w 70186"/>
              <a:gd name="T37" fmla="*/ 105127 h 214313"/>
              <a:gd name="T38" fmla="*/ 19225 w 70186"/>
              <a:gd name="T39" fmla="*/ 108750 h 214313"/>
              <a:gd name="T40" fmla="*/ 20547 w 70186"/>
              <a:gd name="T41" fmla="*/ 112178 h 214313"/>
              <a:gd name="T42" fmla="*/ 22020 w 70186"/>
              <a:gd name="T43" fmla="*/ 118632 h 214313"/>
              <a:gd name="T44" fmla="*/ 23271 w 70186"/>
              <a:gd name="T45" fmla="*/ 121741 h 214313"/>
              <a:gd name="T46" fmla="*/ 24965 w 70186"/>
              <a:gd name="T47" fmla="*/ 124807 h 214313"/>
              <a:gd name="T48" fmla="*/ 26953 w 70186"/>
              <a:gd name="T49" fmla="*/ 127843 h 214313"/>
              <a:gd name="T50" fmla="*/ 28279 w 70186"/>
              <a:gd name="T51" fmla="*/ 130859 h 214313"/>
              <a:gd name="T52" fmla="*/ 29751 w 70186"/>
              <a:gd name="T53" fmla="*/ 136857 h 214313"/>
              <a:gd name="T54" fmla="*/ 31003 w 70186"/>
              <a:gd name="T55" fmla="*/ 139845 h 214313"/>
              <a:gd name="T56" fmla="*/ 32697 w 70186"/>
              <a:gd name="T57" fmla="*/ 142829 h 214313"/>
              <a:gd name="T58" fmla="*/ 34685 w 70186"/>
              <a:gd name="T59" fmla="*/ 145811 h 214313"/>
              <a:gd name="T60" fmla="*/ 36870 w 70186"/>
              <a:gd name="T61" fmla="*/ 148791 h 214313"/>
              <a:gd name="T62" fmla="*/ 39184 w 70186"/>
              <a:gd name="T63" fmla="*/ 151770 h 214313"/>
              <a:gd name="T64" fmla="*/ 41588 w 70186"/>
              <a:gd name="T65" fmla="*/ 154748 h 214313"/>
              <a:gd name="T66" fmla="*/ 43189 w 70186"/>
              <a:gd name="T67" fmla="*/ 157725 h 214313"/>
              <a:gd name="T68" fmla="*/ 44970 w 70186"/>
              <a:gd name="T69" fmla="*/ 163680 h 214313"/>
              <a:gd name="T70" fmla="*/ 46302 w 70186"/>
              <a:gd name="T71" fmla="*/ 166656 h 214313"/>
              <a:gd name="T72" fmla="*/ 48053 w 70186"/>
              <a:gd name="T73" fmla="*/ 169633 h 214313"/>
              <a:gd name="T74" fmla="*/ 50076 w 70186"/>
              <a:gd name="T75" fmla="*/ 172610 h 214313"/>
              <a:gd name="T76" fmla="*/ 51426 w 70186"/>
              <a:gd name="T77" fmla="*/ 175587 h 214313"/>
              <a:gd name="T78" fmla="*/ 52925 w 70186"/>
              <a:gd name="T79" fmla="*/ 181540 h 214313"/>
              <a:gd name="T80" fmla="*/ 53889 w 70186"/>
              <a:gd name="T81" fmla="*/ 187310 h 214313"/>
              <a:gd name="T82" fmla="*/ 54021 w 70186"/>
              <a:gd name="T83" fmla="*/ 191711 h 214313"/>
              <a:gd name="T84" fmla="*/ 54916 w 70186"/>
              <a:gd name="T85" fmla="*/ 194274 h 214313"/>
              <a:gd name="T86" fmla="*/ 56373 w 70186"/>
              <a:gd name="T87" fmla="*/ 196975 h 214313"/>
              <a:gd name="T88" fmla="*/ 60775 w 70186"/>
              <a:gd name="T89" fmla="*/ 203698 h 214313"/>
              <a:gd name="T90" fmla="*/ 60276 w 70186"/>
              <a:gd name="T91" fmla="*/ 205241 h 214313"/>
              <a:gd name="T92" fmla="*/ 59086 w 70186"/>
              <a:gd name="T93" fmla="*/ 207263 h 214313"/>
              <a:gd name="T94" fmla="*/ 54126 w 70186"/>
              <a:gd name="T95" fmla="*/ 214282 h 214313"/>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70186"/>
              <a:gd name="T145" fmla="*/ 0 h 214313"/>
              <a:gd name="T146" fmla="*/ 70186 w 70186"/>
              <a:gd name="T147" fmla="*/ 214313 h 214313"/>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70186" h="214313">
                <a:moveTo>
                  <a:pt x="8929" y="0"/>
                </a:moveTo>
                <a:lnTo>
                  <a:pt x="368" y="0"/>
                </a:lnTo>
                <a:lnTo>
                  <a:pt x="72" y="6137"/>
                </a:lnTo>
                <a:lnTo>
                  <a:pt x="14" y="11024"/>
                </a:lnTo>
                <a:lnTo>
                  <a:pt x="0" y="46763"/>
                </a:lnTo>
                <a:lnTo>
                  <a:pt x="992" y="50026"/>
                </a:lnTo>
                <a:lnTo>
                  <a:pt x="2645" y="53195"/>
                </a:lnTo>
                <a:lnTo>
                  <a:pt x="4740" y="56299"/>
                </a:lnTo>
                <a:lnTo>
                  <a:pt x="6136" y="60353"/>
                </a:lnTo>
                <a:lnTo>
                  <a:pt x="7068" y="65040"/>
                </a:lnTo>
                <a:lnTo>
                  <a:pt x="7688" y="70149"/>
                </a:lnTo>
                <a:lnTo>
                  <a:pt x="9094" y="74547"/>
                </a:lnTo>
                <a:lnTo>
                  <a:pt x="11023" y="78471"/>
                </a:lnTo>
                <a:lnTo>
                  <a:pt x="13302" y="82080"/>
                </a:lnTo>
                <a:lnTo>
                  <a:pt x="14821" y="86469"/>
                </a:lnTo>
                <a:lnTo>
                  <a:pt x="15834" y="91381"/>
                </a:lnTo>
                <a:lnTo>
                  <a:pt x="16509" y="96639"/>
                </a:lnTo>
                <a:lnTo>
                  <a:pt x="17951" y="101137"/>
                </a:lnTo>
                <a:lnTo>
                  <a:pt x="19905" y="105127"/>
                </a:lnTo>
                <a:lnTo>
                  <a:pt x="22200" y="108780"/>
                </a:lnTo>
                <a:lnTo>
                  <a:pt x="23729" y="112208"/>
                </a:lnTo>
                <a:lnTo>
                  <a:pt x="25429" y="118662"/>
                </a:lnTo>
                <a:lnTo>
                  <a:pt x="26874" y="121771"/>
                </a:lnTo>
                <a:lnTo>
                  <a:pt x="28830" y="124837"/>
                </a:lnTo>
                <a:lnTo>
                  <a:pt x="31126" y="127873"/>
                </a:lnTo>
                <a:lnTo>
                  <a:pt x="32657" y="130889"/>
                </a:lnTo>
                <a:lnTo>
                  <a:pt x="34358" y="136887"/>
                </a:lnTo>
                <a:lnTo>
                  <a:pt x="35803" y="139875"/>
                </a:lnTo>
                <a:lnTo>
                  <a:pt x="37759" y="142859"/>
                </a:lnTo>
                <a:lnTo>
                  <a:pt x="40056" y="145841"/>
                </a:lnTo>
                <a:lnTo>
                  <a:pt x="42579" y="148821"/>
                </a:lnTo>
                <a:lnTo>
                  <a:pt x="45253" y="151800"/>
                </a:lnTo>
                <a:lnTo>
                  <a:pt x="48028" y="154778"/>
                </a:lnTo>
                <a:lnTo>
                  <a:pt x="49878" y="157755"/>
                </a:lnTo>
                <a:lnTo>
                  <a:pt x="51933" y="163710"/>
                </a:lnTo>
                <a:lnTo>
                  <a:pt x="53473" y="166686"/>
                </a:lnTo>
                <a:lnTo>
                  <a:pt x="55493" y="169663"/>
                </a:lnTo>
                <a:lnTo>
                  <a:pt x="57831" y="172640"/>
                </a:lnTo>
                <a:lnTo>
                  <a:pt x="59390" y="175617"/>
                </a:lnTo>
                <a:lnTo>
                  <a:pt x="61122" y="181570"/>
                </a:lnTo>
                <a:lnTo>
                  <a:pt x="62234" y="187340"/>
                </a:lnTo>
                <a:lnTo>
                  <a:pt x="62386" y="191741"/>
                </a:lnTo>
                <a:lnTo>
                  <a:pt x="63419" y="194304"/>
                </a:lnTo>
                <a:lnTo>
                  <a:pt x="65100" y="197005"/>
                </a:lnTo>
                <a:lnTo>
                  <a:pt x="70185" y="203728"/>
                </a:lnTo>
                <a:lnTo>
                  <a:pt x="69610" y="205271"/>
                </a:lnTo>
                <a:lnTo>
                  <a:pt x="68235" y="207293"/>
                </a:lnTo>
                <a:lnTo>
                  <a:pt x="62507" y="21431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4" name="SMARTInkAnnotation324">
            <a:extLst>
              <a:ext uri="{FF2B5EF4-FFF2-40B4-BE49-F238E27FC236}">
                <a16:creationId xmlns:a16="http://schemas.microsoft.com/office/drawing/2014/main" id="{ED1304D7-3022-4FFC-A5B4-657EF44EE50C}"/>
              </a:ext>
            </a:extLst>
          </p:cNvPr>
          <p:cNvSpPr>
            <a:spLocks/>
          </p:cNvSpPr>
          <p:nvPr/>
        </p:nvSpPr>
        <p:spPr bwMode="auto">
          <a:xfrm>
            <a:off x="4419600" y="6010275"/>
            <a:ext cx="134938" cy="26988"/>
          </a:xfrm>
          <a:custGeom>
            <a:avLst/>
            <a:gdLst>
              <a:gd name="T0" fmla="*/ 0 w 133946"/>
              <a:gd name="T1" fmla="*/ 22272 h 26790"/>
              <a:gd name="T2" fmla="*/ 0 w 133946"/>
              <a:gd name="T3" fmla="*/ 32953 h 26790"/>
              <a:gd name="T4" fmla="*/ 3301 w 133946"/>
              <a:gd name="T5" fmla="*/ 33208 h 26790"/>
              <a:gd name="T6" fmla="*/ 11100 w 133946"/>
              <a:gd name="T7" fmla="*/ 33409 h 26790"/>
              <a:gd name="T8" fmla="*/ 14439 w 133946"/>
              <a:gd name="T9" fmla="*/ 33410 h 26790"/>
              <a:gd name="T10" fmla="*/ 49877 w 133946"/>
              <a:gd name="T11" fmla="*/ 33410 h 26790"/>
              <a:gd name="T12" fmla="*/ 53061 w 133946"/>
              <a:gd name="T13" fmla="*/ 32174 h 26790"/>
              <a:gd name="T14" fmla="*/ 56421 w 133946"/>
              <a:gd name="T15" fmla="*/ 30109 h 26790"/>
              <a:gd name="T16" fmla="*/ 59896 w 133946"/>
              <a:gd name="T17" fmla="*/ 27499 h 26790"/>
              <a:gd name="T18" fmla="*/ 63455 w 133946"/>
              <a:gd name="T19" fmla="*/ 25758 h 26790"/>
              <a:gd name="T20" fmla="*/ 67063 w 133946"/>
              <a:gd name="T21" fmla="*/ 24596 h 26790"/>
              <a:gd name="T22" fmla="*/ 70707 w 133946"/>
              <a:gd name="T23" fmla="*/ 23820 h 26790"/>
              <a:gd name="T24" fmla="*/ 74374 w 133946"/>
              <a:gd name="T25" fmla="*/ 23304 h 26790"/>
              <a:gd name="T26" fmla="*/ 78057 w 133946"/>
              <a:gd name="T27" fmla="*/ 22959 h 26790"/>
              <a:gd name="T28" fmla="*/ 81751 w 133946"/>
              <a:gd name="T29" fmla="*/ 22735 h 26790"/>
              <a:gd name="T30" fmla="*/ 89153 w 133946"/>
              <a:gd name="T31" fmla="*/ 22475 h 26790"/>
              <a:gd name="T32" fmla="*/ 103995 w 133946"/>
              <a:gd name="T33" fmla="*/ 22310 h 26790"/>
              <a:gd name="T34" fmla="*/ 106471 w 133946"/>
              <a:gd name="T35" fmla="*/ 21061 h 26790"/>
              <a:gd name="T36" fmla="*/ 108122 w 133946"/>
              <a:gd name="T37" fmla="*/ 18991 h 26790"/>
              <a:gd name="T38" fmla="*/ 109224 w 133946"/>
              <a:gd name="T39" fmla="*/ 16372 h 26790"/>
              <a:gd name="T40" fmla="*/ 111195 w 133946"/>
              <a:gd name="T41" fmla="*/ 14629 h 26790"/>
              <a:gd name="T42" fmla="*/ 113744 w 133946"/>
              <a:gd name="T43" fmla="*/ 13464 h 26790"/>
              <a:gd name="T44" fmla="*/ 116689 w 133946"/>
              <a:gd name="T45" fmla="*/ 12687 h 26790"/>
              <a:gd name="T46" fmla="*/ 119884 w 133946"/>
              <a:gd name="T47" fmla="*/ 12172 h 26790"/>
              <a:gd name="T48" fmla="*/ 123250 w 133946"/>
              <a:gd name="T49" fmla="*/ 11826 h 26790"/>
              <a:gd name="T50" fmla="*/ 126736 w 133946"/>
              <a:gd name="T51" fmla="*/ 11596 h 26790"/>
              <a:gd name="T52" fmla="*/ 130298 w 133946"/>
              <a:gd name="T53" fmla="*/ 11443 h 26790"/>
              <a:gd name="T54" fmla="*/ 137555 w 133946"/>
              <a:gd name="T55" fmla="*/ 11273 h 26790"/>
              <a:gd name="T56" fmla="*/ 148604 w 133946"/>
              <a:gd name="T57" fmla="*/ 11176 h 26790"/>
              <a:gd name="T58" fmla="*/ 151063 w 133946"/>
              <a:gd name="T59" fmla="*/ 9927 h 26790"/>
              <a:gd name="T60" fmla="*/ 152704 w 133946"/>
              <a:gd name="T61" fmla="*/ 7856 h 26790"/>
              <a:gd name="T62" fmla="*/ 153802 w 133946"/>
              <a:gd name="T63" fmla="*/ 5235 h 26790"/>
              <a:gd name="T64" fmla="*/ 155770 w 133946"/>
              <a:gd name="T65" fmla="*/ 3491 h 26790"/>
              <a:gd name="T66" fmla="*/ 158320 w 133946"/>
              <a:gd name="T67" fmla="*/ 2328 h 26790"/>
              <a:gd name="T68" fmla="*/ 167134 w 133946"/>
              <a:gd name="T69" fmla="*/ 0 h 26790"/>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3946"/>
              <a:gd name="T106" fmla="*/ 0 h 26790"/>
              <a:gd name="T107" fmla="*/ 133946 w 133946"/>
              <a:gd name="T108" fmla="*/ 26790 h 26790"/>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3946" h="26790">
                <a:moveTo>
                  <a:pt x="0" y="17859"/>
                </a:moveTo>
                <a:lnTo>
                  <a:pt x="0" y="26421"/>
                </a:lnTo>
                <a:lnTo>
                  <a:pt x="2645" y="26625"/>
                </a:lnTo>
                <a:lnTo>
                  <a:pt x="8897" y="26788"/>
                </a:lnTo>
                <a:lnTo>
                  <a:pt x="11571" y="26789"/>
                </a:lnTo>
                <a:lnTo>
                  <a:pt x="39973" y="26789"/>
                </a:lnTo>
                <a:lnTo>
                  <a:pt x="42524" y="25797"/>
                </a:lnTo>
                <a:lnTo>
                  <a:pt x="45216" y="24143"/>
                </a:lnTo>
                <a:lnTo>
                  <a:pt x="48003" y="22049"/>
                </a:lnTo>
                <a:lnTo>
                  <a:pt x="50854" y="20652"/>
                </a:lnTo>
                <a:lnTo>
                  <a:pt x="53746" y="19721"/>
                </a:lnTo>
                <a:lnTo>
                  <a:pt x="56667" y="19100"/>
                </a:lnTo>
                <a:lnTo>
                  <a:pt x="59606" y="18686"/>
                </a:lnTo>
                <a:lnTo>
                  <a:pt x="62558" y="18410"/>
                </a:lnTo>
                <a:lnTo>
                  <a:pt x="65518" y="18227"/>
                </a:lnTo>
                <a:lnTo>
                  <a:pt x="71452" y="18023"/>
                </a:lnTo>
                <a:lnTo>
                  <a:pt x="83346" y="17891"/>
                </a:lnTo>
                <a:lnTo>
                  <a:pt x="85330" y="16888"/>
                </a:lnTo>
                <a:lnTo>
                  <a:pt x="86652" y="15228"/>
                </a:lnTo>
                <a:lnTo>
                  <a:pt x="87533" y="13128"/>
                </a:lnTo>
                <a:lnTo>
                  <a:pt x="89114" y="11729"/>
                </a:lnTo>
                <a:lnTo>
                  <a:pt x="91159" y="10795"/>
                </a:lnTo>
                <a:lnTo>
                  <a:pt x="93515" y="10173"/>
                </a:lnTo>
                <a:lnTo>
                  <a:pt x="96078" y="9759"/>
                </a:lnTo>
                <a:lnTo>
                  <a:pt x="98778" y="9482"/>
                </a:lnTo>
                <a:lnTo>
                  <a:pt x="101571" y="9298"/>
                </a:lnTo>
                <a:lnTo>
                  <a:pt x="104425" y="9175"/>
                </a:lnTo>
                <a:lnTo>
                  <a:pt x="110242" y="9039"/>
                </a:lnTo>
                <a:lnTo>
                  <a:pt x="119094" y="8961"/>
                </a:lnTo>
                <a:lnTo>
                  <a:pt x="121068" y="7959"/>
                </a:lnTo>
                <a:lnTo>
                  <a:pt x="122384" y="6298"/>
                </a:lnTo>
                <a:lnTo>
                  <a:pt x="123261" y="4199"/>
                </a:lnTo>
                <a:lnTo>
                  <a:pt x="124838" y="2799"/>
                </a:lnTo>
                <a:lnTo>
                  <a:pt x="126882" y="1866"/>
                </a:lnTo>
                <a:lnTo>
                  <a:pt x="13394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5" name="SMARTInkAnnotation325">
            <a:extLst>
              <a:ext uri="{FF2B5EF4-FFF2-40B4-BE49-F238E27FC236}">
                <a16:creationId xmlns:a16="http://schemas.microsoft.com/office/drawing/2014/main" id="{2A90D992-1A13-4B41-80B6-E87B2CF7E5C9}"/>
              </a:ext>
            </a:extLst>
          </p:cNvPr>
          <p:cNvSpPr>
            <a:spLocks/>
          </p:cNvSpPr>
          <p:nvPr/>
        </p:nvSpPr>
        <p:spPr bwMode="auto">
          <a:xfrm>
            <a:off x="4608513" y="5688013"/>
            <a:ext cx="123825" cy="374650"/>
          </a:xfrm>
          <a:custGeom>
            <a:avLst/>
            <a:gdLst>
              <a:gd name="T0" fmla="*/ 6711 w 125006"/>
              <a:gd name="T1" fmla="*/ 113657 h 373770"/>
              <a:gd name="T2" fmla="*/ 3144 w 125006"/>
              <a:gd name="T3" fmla="*/ 114595 h 373770"/>
              <a:gd name="T4" fmla="*/ 1394 w 125006"/>
              <a:gd name="T5" fmla="*/ 117653 h 373770"/>
              <a:gd name="T6" fmla="*/ 52 w 125006"/>
              <a:gd name="T7" fmla="*/ 134061 h 373770"/>
              <a:gd name="T8" fmla="*/ 745 w 125006"/>
              <a:gd name="T9" fmla="*/ 150396 h 373770"/>
              <a:gd name="T10" fmla="*/ 5308 w 125006"/>
              <a:gd name="T11" fmla="*/ 162955 h 373770"/>
              <a:gd name="T12" fmla="*/ 6434 w 125006"/>
              <a:gd name="T13" fmla="*/ 175689 h 373770"/>
              <a:gd name="T14" fmla="*/ 10193 w 125006"/>
              <a:gd name="T15" fmla="*/ 185259 h 373770"/>
              <a:gd name="T16" fmla="*/ 12787 w 125006"/>
              <a:gd name="T17" fmla="*/ 199101 h 373770"/>
              <a:gd name="T18" fmla="*/ 13983 w 125006"/>
              <a:gd name="T19" fmla="*/ 214205 h 373770"/>
              <a:gd name="T20" fmla="*/ 18702 w 125006"/>
              <a:gd name="T21" fmla="*/ 229386 h 373770"/>
              <a:gd name="T22" fmla="*/ 21708 w 125006"/>
              <a:gd name="T23" fmla="*/ 242225 h 373770"/>
              <a:gd name="T24" fmla="*/ 25843 w 125006"/>
              <a:gd name="T25" fmla="*/ 265639 h 373770"/>
              <a:gd name="T26" fmla="*/ 26559 w 125006"/>
              <a:gd name="T27" fmla="*/ 279345 h 373770"/>
              <a:gd name="T28" fmla="*/ 31418 w 125006"/>
              <a:gd name="T29" fmla="*/ 300104 h 373770"/>
              <a:gd name="T30" fmla="*/ 33149 w 125006"/>
              <a:gd name="T31" fmla="*/ 318399 h 373770"/>
              <a:gd name="T32" fmla="*/ 34131 w 125006"/>
              <a:gd name="T33" fmla="*/ 328902 h 373770"/>
              <a:gd name="T34" fmla="*/ 39335 w 125006"/>
              <a:gd name="T35" fmla="*/ 347729 h 373770"/>
              <a:gd name="T36" fmla="*/ 40851 w 125006"/>
              <a:gd name="T37" fmla="*/ 360855 h 373770"/>
              <a:gd name="T38" fmla="*/ 45571 w 125006"/>
              <a:gd name="T39" fmla="*/ 373695 h 373770"/>
              <a:gd name="T40" fmla="*/ 48875 w 125006"/>
              <a:gd name="T41" fmla="*/ 385291 h 373770"/>
              <a:gd name="T42" fmla="*/ 53703 w 125006"/>
              <a:gd name="T43" fmla="*/ 401089 h 373770"/>
              <a:gd name="T44" fmla="*/ 53730 w 125006"/>
              <a:gd name="T45" fmla="*/ 378645 h 373770"/>
              <a:gd name="T46" fmla="*/ 57293 w 125006"/>
              <a:gd name="T47" fmla="*/ 370083 h 373770"/>
              <a:gd name="T48" fmla="*/ 59822 w 125006"/>
              <a:gd name="T49" fmla="*/ 350008 h 373770"/>
              <a:gd name="T50" fmla="*/ 60362 w 125006"/>
              <a:gd name="T51" fmla="*/ 324324 h 373770"/>
              <a:gd name="T52" fmla="*/ 62423 w 125006"/>
              <a:gd name="T53" fmla="*/ 296440 h 373770"/>
              <a:gd name="T54" fmla="*/ 65757 w 125006"/>
              <a:gd name="T55" fmla="*/ 277708 h 373770"/>
              <a:gd name="T56" fmla="*/ 66534 w 125006"/>
              <a:gd name="T57" fmla="*/ 265033 h 373770"/>
              <a:gd name="T58" fmla="*/ 67040 w 125006"/>
              <a:gd name="T59" fmla="*/ 242383 h 373770"/>
              <a:gd name="T60" fmla="*/ 69113 w 125006"/>
              <a:gd name="T61" fmla="*/ 227975 h 373770"/>
              <a:gd name="T62" fmla="*/ 72937 w 125006"/>
              <a:gd name="T63" fmla="*/ 204030 h 373770"/>
              <a:gd name="T64" fmla="*/ 77163 w 125006"/>
              <a:gd name="T65" fmla="*/ 190225 h 373770"/>
              <a:gd name="T66" fmla="*/ 79917 w 125006"/>
              <a:gd name="T67" fmla="*/ 169444 h 373770"/>
              <a:gd name="T68" fmla="*/ 82450 w 125006"/>
              <a:gd name="T69" fmla="*/ 151141 h 373770"/>
              <a:gd name="T70" fmla="*/ 86350 w 125006"/>
              <a:gd name="T71" fmla="*/ 127335 h 373770"/>
              <a:gd name="T72" fmla="*/ 90593 w 125006"/>
              <a:gd name="T73" fmla="*/ 113560 h 373770"/>
              <a:gd name="T74" fmla="*/ 93349 w 125006"/>
              <a:gd name="T75" fmla="*/ 91715 h 373770"/>
              <a:gd name="T76" fmla="*/ 93937 w 125006"/>
              <a:gd name="T77" fmla="*/ 65654 h 373770"/>
              <a:gd name="T78" fmla="*/ 92038 w 125006"/>
              <a:gd name="T79" fmla="*/ 7639 h 373770"/>
              <a:gd name="T80" fmla="*/ 85441 w 125006"/>
              <a:gd name="T81" fmla="*/ 185 h 373770"/>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25006"/>
              <a:gd name="T124" fmla="*/ 0 h 373770"/>
              <a:gd name="T125" fmla="*/ 125006 w 125006"/>
              <a:gd name="T126" fmla="*/ 373770 h 373770"/>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25006" h="373770">
                <a:moveTo>
                  <a:pt x="8920" y="98227"/>
                </a:moveTo>
                <a:lnTo>
                  <a:pt x="8920" y="105915"/>
                </a:lnTo>
                <a:lnTo>
                  <a:pt x="7928" y="106329"/>
                </a:lnTo>
                <a:lnTo>
                  <a:pt x="4180" y="106789"/>
                </a:lnTo>
                <a:lnTo>
                  <a:pt x="2783" y="107903"/>
                </a:lnTo>
                <a:lnTo>
                  <a:pt x="1852" y="109639"/>
                </a:lnTo>
                <a:lnTo>
                  <a:pt x="818" y="114213"/>
                </a:lnTo>
                <a:lnTo>
                  <a:pt x="63" y="124929"/>
                </a:lnTo>
                <a:lnTo>
                  <a:pt x="0" y="137302"/>
                </a:lnTo>
                <a:lnTo>
                  <a:pt x="989" y="140152"/>
                </a:lnTo>
                <a:lnTo>
                  <a:pt x="4734" y="145964"/>
                </a:lnTo>
                <a:lnTo>
                  <a:pt x="7059" y="151855"/>
                </a:lnTo>
                <a:lnTo>
                  <a:pt x="8368" y="160750"/>
                </a:lnTo>
                <a:lnTo>
                  <a:pt x="8553" y="163721"/>
                </a:lnTo>
                <a:lnTo>
                  <a:pt x="9667" y="166694"/>
                </a:lnTo>
                <a:lnTo>
                  <a:pt x="13551" y="172644"/>
                </a:lnTo>
                <a:lnTo>
                  <a:pt x="15939" y="178595"/>
                </a:lnTo>
                <a:lnTo>
                  <a:pt x="17000" y="185539"/>
                </a:lnTo>
                <a:lnTo>
                  <a:pt x="17472" y="195241"/>
                </a:lnTo>
                <a:lnTo>
                  <a:pt x="18590" y="199614"/>
                </a:lnTo>
                <a:lnTo>
                  <a:pt x="22478" y="207118"/>
                </a:lnTo>
                <a:lnTo>
                  <a:pt x="24867" y="213761"/>
                </a:lnTo>
                <a:lnTo>
                  <a:pt x="26922" y="221012"/>
                </a:lnTo>
                <a:lnTo>
                  <a:pt x="28859" y="225725"/>
                </a:lnTo>
                <a:lnTo>
                  <a:pt x="32665" y="236252"/>
                </a:lnTo>
                <a:lnTo>
                  <a:pt x="34356" y="247545"/>
                </a:lnTo>
                <a:lnTo>
                  <a:pt x="35108" y="256533"/>
                </a:lnTo>
                <a:lnTo>
                  <a:pt x="35309" y="260318"/>
                </a:lnTo>
                <a:lnTo>
                  <a:pt x="38177" y="269817"/>
                </a:lnTo>
                <a:lnTo>
                  <a:pt x="41767" y="279661"/>
                </a:lnTo>
                <a:lnTo>
                  <a:pt x="43362" y="287343"/>
                </a:lnTo>
                <a:lnTo>
                  <a:pt x="44071" y="296710"/>
                </a:lnTo>
                <a:lnTo>
                  <a:pt x="44260" y="301987"/>
                </a:lnTo>
                <a:lnTo>
                  <a:pt x="45379" y="306496"/>
                </a:lnTo>
                <a:lnTo>
                  <a:pt x="50701" y="317584"/>
                </a:lnTo>
                <a:lnTo>
                  <a:pt x="52294" y="324042"/>
                </a:lnTo>
                <a:lnTo>
                  <a:pt x="53190" y="333255"/>
                </a:lnTo>
                <a:lnTo>
                  <a:pt x="54309" y="336272"/>
                </a:lnTo>
                <a:lnTo>
                  <a:pt x="58197" y="342269"/>
                </a:lnTo>
                <a:lnTo>
                  <a:pt x="60586" y="348242"/>
                </a:lnTo>
                <a:lnTo>
                  <a:pt x="62120" y="355420"/>
                </a:lnTo>
                <a:lnTo>
                  <a:pt x="64976" y="359048"/>
                </a:lnTo>
                <a:lnTo>
                  <a:pt x="71050" y="365703"/>
                </a:lnTo>
                <a:lnTo>
                  <a:pt x="71394" y="373769"/>
                </a:lnTo>
                <a:lnTo>
                  <a:pt x="71426" y="363973"/>
                </a:lnTo>
                <a:lnTo>
                  <a:pt x="71428" y="352845"/>
                </a:lnTo>
                <a:lnTo>
                  <a:pt x="72420" y="350323"/>
                </a:lnTo>
                <a:lnTo>
                  <a:pt x="76168" y="344876"/>
                </a:lnTo>
                <a:lnTo>
                  <a:pt x="78496" y="336502"/>
                </a:lnTo>
                <a:lnTo>
                  <a:pt x="79530" y="326166"/>
                </a:lnTo>
                <a:lnTo>
                  <a:pt x="79990" y="314957"/>
                </a:lnTo>
                <a:lnTo>
                  <a:pt x="80249" y="302231"/>
                </a:lnTo>
                <a:lnTo>
                  <a:pt x="80326" y="287436"/>
                </a:lnTo>
                <a:lnTo>
                  <a:pt x="82989" y="276247"/>
                </a:lnTo>
                <a:lnTo>
                  <a:pt x="86488" y="264659"/>
                </a:lnTo>
                <a:lnTo>
                  <a:pt x="87421" y="258791"/>
                </a:lnTo>
                <a:lnTo>
                  <a:pt x="88043" y="252894"/>
                </a:lnTo>
                <a:lnTo>
                  <a:pt x="88457" y="246979"/>
                </a:lnTo>
                <a:lnTo>
                  <a:pt x="88734" y="241051"/>
                </a:lnTo>
                <a:lnTo>
                  <a:pt x="89124" y="225873"/>
                </a:lnTo>
                <a:lnTo>
                  <a:pt x="89178" y="222020"/>
                </a:lnTo>
                <a:lnTo>
                  <a:pt x="91884" y="212447"/>
                </a:lnTo>
                <a:lnTo>
                  <a:pt x="95402" y="201577"/>
                </a:lnTo>
                <a:lnTo>
                  <a:pt x="96966" y="190131"/>
                </a:lnTo>
                <a:lnTo>
                  <a:pt x="100307" y="181076"/>
                </a:lnTo>
                <a:lnTo>
                  <a:pt x="102587" y="177272"/>
                </a:lnTo>
                <a:lnTo>
                  <a:pt x="105120" y="167754"/>
                </a:lnTo>
                <a:lnTo>
                  <a:pt x="106245" y="157901"/>
                </a:lnTo>
                <a:lnTo>
                  <a:pt x="106747" y="150215"/>
                </a:lnTo>
                <a:lnTo>
                  <a:pt x="109615" y="140845"/>
                </a:lnTo>
                <a:lnTo>
                  <a:pt x="113205" y="130067"/>
                </a:lnTo>
                <a:lnTo>
                  <a:pt x="114800" y="118662"/>
                </a:lnTo>
                <a:lnTo>
                  <a:pt x="118154" y="109624"/>
                </a:lnTo>
                <a:lnTo>
                  <a:pt x="120439" y="105825"/>
                </a:lnTo>
                <a:lnTo>
                  <a:pt x="122976" y="96312"/>
                </a:lnTo>
                <a:lnTo>
                  <a:pt x="124104" y="85469"/>
                </a:lnTo>
                <a:lnTo>
                  <a:pt x="124606" y="74036"/>
                </a:lnTo>
                <a:lnTo>
                  <a:pt x="124887" y="61183"/>
                </a:lnTo>
                <a:lnTo>
                  <a:pt x="125005" y="10806"/>
                </a:lnTo>
                <a:lnTo>
                  <a:pt x="122360" y="7118"/>
                </a:lnTo>
                <a:lnTo>
                  <a:pt x="116444" y="416"/>
                </a:lnTo>
                <a:lnTo>
                  <a:pt x="113593" y="185"/>
                </a:lnTo>
                <a:lnTo>
                  <a:pt x="107147"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6" name="SMARTInkAnnotation326">
            <a:extLst>
              <a:ext uri="{FF2B5EF4-FFF2-40B4-BE49-F238E27FC236}">
                <a16:creationId xmlns:a16="http://schemas.microsoft.com/office/drawing/2014/main" id="{6E6AA985-B16F-4875-8D35-985480318EBF}"/>
              </a:ext>
            </a:extLst>
          </p:cNvPr>
          <p:cNvSpPr>
            <a:spLocks/>
          </p:cNvSpPr>
          <p:nvPr/>
        </p:nvSpPr>
        <p:spPr bwMode="auto">
          <a:xfrm>
            <a:off x="4429125" y="5572125"/>
            <a:ext cx="312738" cy="26988"/>
          </a:xfrm>
          <a:custGeom>
            <a:avLst/>
            <a:gdLst>
              <a:gd name="T0" fmla="*/ 0 w 312539"/>
              <a:gd name="T1" fmla="*/ 33374 h 26791"/>
              <a:gd name="T2" fmla="*/ 8725 w 312539"/>
              <a:gd name="T3" fmla="*/ 33374 h 26791"/>
              <a:gd name="T4" fmla="*/ 9856 w 312539"/>
              <a:gd name="T5" fmla="*/ 32142 h 26791"/>
              <a:gd name="T6" fmla="*/ 13831 w 312539"/>
              <a:gd name="T7" fmla="*/ 27469 h 26791"/>
              <a:gd name="T8" fmla="*/ 16286 w 312539"/>
              <a:gd name="T9" fmla="*/ 25730 h 26791"/>
              <a:gd name="T10" fmla="*/ 18954 w 312539"/>
              <a:gd name="T11" fmla="*/ 24569 h 26791"/>
              <a:gd name="T12" fmla="*/ 21746 w 312539"/>
              <a:gd name="T13" fmla="*/ 23796 h 26791"/>
              <a:gd name="T14" fmla="*/ 27517 w 312539"/>
              <a:gd name="T15" fmla="*/ 22935 h 26791"/>
              <a:gd name="T16" fmla="*/ 36473 w 312539"/>
              <a:gd name="T17" fmla="*/ 22454 h 26791"/>
              <a:gd name="T18" fmla="*/ 48558 w 312539"/>
              <a:gd name="T19" fmla="*/ 22293 h 26791"/>
              <a:gd name="T20" fmla="*/ 107608 w 312539"/>
              <a:gd name="T21" fmla="*/ 22246 h 26791"/>
              <a:gd name="T22" fmla="*/ 112191 w 312539"/>
              <a:gd name="T23" fmla="*/ 23487 h 26791"/>
              <a:gd name="T24" fmla="*/ 116261 w 312539"/>
              <a:gd name="T25" fmla="*/ 25546 h 26791"/>
              <a:gd name="T26" fmla="*/ 119980 w 312539"/>
              <a:gd name="T27" fmla="*/ 28156 h 26791"/>
              <a:gd name="T28" fmla="*/ 124486 w 312539"/>
              <a:gd name="T29" fmla="*/ 29894 h 26791"/>
              <a:gd name="T30" fmla="*/ 129509 w 312539"/>
              <a:gd name="T31" fmla="*/ 31057 h 26791"/>
              <a:gd name="T32" fmla="*/ 134884 w 312539"/>
              <a:gd name="T33" fmla="*/ 31829 h 26791"/>
              <a:gd name="T34" fmla="*/ 140487 w 312539"/>
              <a:gd name="T35" fmla="*/ 31107 h 26791"/>
              <a:gd name="T36" fmla="*/ 146247 w 312539"/>
              <a:gd name="T37" fmla="*/ 29390 h 26791"/>
              <a:gd name="T38" fmla="*/ 152108 w 312539"/>
              <a:gd name="T39" fmla="*/ 27012 h 26791"/>
              <a:gd name="T40" fmla="*/ 158039 w 312539"/>
              <a:gd name="T41" fmla="*/ 25424 h 26791"/>
              <a:gd name="T42" fmla="*/ 164017 w 312539"/>
              <a:gd name="T43" fmla="*/ 24366 h 26791"/>
              <a:gd name="T44" fmla="*/ 170023 w 312539"/>
              <a:gd name="T45" fmla="*/ 23664 h 26791"/>
              <a:gd name="T46" fmla="*/ 176050 w 312539"/>
              <a:gd name="T47" fmla="*/ 23190 h 26791"/>
              <a:gd name="T48" fmla="*/ 188142 w 312539"/>
              <a:gd name="T49" fmla="*/ 22669 h 26791"/>
              <a:gd name="T50" fmla="*/ 201486 w 312539"/>
              <a:gd name="T51" fmla="*/ 22373 h 26791"/>
              <a:gd name="T52" fmla="*/ 284772 w 312539"/>
              <a:gd name="T53" fmla="*/ 22246 h 26791"/>
              <a:gd name="T54" fmla="*/ 287945 w 312539"/>
              <a:gd name="T55" fmla="*/ 21015 h 26791"/>
              <a:gd name="T56" fmla="*/ 291073 w 312539"/>
              <a:gd name="T57" fmla="*/ 18953 h 26791"/>
              <a:gd name="T58" fmla="*/ 294169 w 312539"/>
              <a:gd name="T59" fmla="*/ 16345 h 26791"/>
              <a:gd name="T60" fmla="*/ 297245 w 312539"/>
              <a:gd name="T61" fmla="*/ 14603 h 26791"/>
              <a:gd name="T62" fmla="*/ 300306 w 312539"/>
              <a:gd name="T63" fmla="*/ 13446 h 26791"/>
              <a:gd name="T64" fmla="*/ 307655 w 312539"/>
              <a:gd name="T65" fmla="*/ 11583 h 26791"/>
              <a:gd name="T66" fmla="*/ 313759 w 312539"/>
              <a:gd name="T67" fmla="*/ 11260 h 26791"/>
              <a:gd name="T68" fmla="*/ 315361 w 312539"/>
              <a:gd name="T69" fmla="*/ 9980 h 26791"/>
              <a:gd name="T70" fmla="*/ 316428 w 312539"/>
              <a:gd name="T71" fmla="*/ 7891 h 26791"/>
              <a:gd name="T72" fmla="*/ 318539 w 312539"/>
              <a:gd name="T73" fmla="*/ 103 h 26791"/>
              <a:gd name="T74" fmla="*/ 318564 w 312539"/>
              <a:gd name="T75" fmla="*/ 3 h 26791"/>
              <a:gd name="T76" fmla="*/ 309463 w 312539"/>
              <a:gd name="T77" fmla="*/ 0 h 26791"/>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312539"/>
              <a:gd name="T118" fmla="*/ 0 h 26791"/>
              <a:gd name="T119" fmla="*/ 312539 w 312539"/>
              <a:gd name="T120" fmla="*/ 26791 h 26791"/>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312539" h="26791">
                <a:moveTo>
                  <a:pt x="0" y="26790"/>
                </a:moveTo>
                <a:lnTo>
                  <a:pt x="8561" y="26790"/>
                </a:lnTo>
                <a:lnTo>
                  <a:pt x="9676" y="25798"/>
                </a:lnTo>
                <a:lnTo>
                  <a:pt x="13561" y="22049"/>
                </a:lnTo>
                <a:lnTo>
                  <a:pt x="15986" y="20653"/>
                </a:lnTo>
                <a:lnTo>
                  <a:pt x="18594" y="19722"/>
                </a:lnTo>
                <a:lnTo>
                  <a:pt x="21326" y="19101"/>
                </a:lnTo>
                <a:lnTo>
                  <a:pt x="27006" y="18412"/>
                </a:lnTo>
                <a:lnTo>
                  <a:pt x="35783" y="18023"/>
                </a:lnTo>
                <a:lnTo>
                  <a:pt x="47637" y="17892"/>
                </a:lnTo>
                <a:lnTo>
                  <a:pt x="105575" y="17860"/>
                </a:lnTo>
                <a:lnTo>
                  <a:pt x="110071" y="18852"/>
                </a:lnTo>
                <a:lnTo>
                  <a:pt x="114060" y="20506"/>
                </a:lnTo>
                <a:lnTo>
                  <a:pt x="117712" y="22600"/>
                </a:lnTo>
                <a:lnTo>
                  <a:pt x="122131" y="23997"/>
                </a:lnTo>
                <a:lnTo>
                  <a:pt x="127061" y="24928"/>
                </a:lnTo>
                <a:lnTo>
                  <a:pt x="132332" y="25548"/>
                </a:lnTo>
                <a:lnTo>
                  <a:pt x="137831" y="24970"/>
                </a:lnTo>
                <a:lnTo>
                  <a:pt x="143480" y="23592"/>
                </a:lnTo>
                <a:lnTo>
                  <a:pt x="149231" y="21682"/>
                </a:lnTo>
                <a:lnTo>
                  <a:pt x="155051" y="20408"/>
                </a:lnTo>
                <a:lnTo>
                  <a:pt x="160914" y="19558"/>
                </a:lnTo>
                <a:lnTo>
                  <a:pt x="166807" y="18993"/>
                </a:lnTo>
                <a:lnTo>
                  <a:pt x="172720" y="18615"/>
                </a:lnTo>
                <a:lnTo>
                  <a:pt x="184582" y="18195"/>
                </a:lnTo>
                <a:lnTo>
                  <a:pt x="197675" y="17960"/>
                </a:lnTo>
                <a:lnTo>
                  <a:pt x="279386" y="17860"/>
                </a:lnTo>
                <a:lnTo>
                  <a:pt x="282499" y="16868"/>
                </a:lnTo>
                <a:lnTo>
                  <a:pt x="285567" y="15214"/>
                </a:lnTo>
                <a:lnTo>
                  <a:pt x="288605" y="13120"/>
                </a:lnTo>
                <a:lnTo>
                  <a:pt x="291622" y="11722"/>
                </a:lnTo>
                <a:lnTo>
                  <a:pt x="294625" y="10792"/>
                </a:lnTo>
                <a:lnTo>
                  <a:pt x="301835" y="9298"/>
                </a:lnTo>
                <a:lnTo>
                  <a:pt x="307824" y="9039"/>
                </a:lnTo>
                <a:lnTo>
                  <a:pt x="309395" y="8011"/>
                </a:lnTo>
                <a:lnTo>
                  <a:pt x="310443" y="6333"/>
                </a:lnTo>
                <a:lnTo>
                  <a:pt x="312514" y="73"/>
                </a:lnTo>
                <a:lnTo>
                  <a:pt x="312538" y="3"/>
                </a:lnTo>
                <a:lnTo>
                  <a:pt x="303609"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7" name="SMARTInkAnnotation327">
            <a:extLst>
              <a:ext uri="{FF2B5EF4-FFF2-40B4-BE49-F238E27FC236}">
                <a16:creationId xmlns:a16="http://schemas.microsoft.com/office/drawing/2014/main" id="{7D0850D6-396B-48C5-BB86-6EBABAA9A77B}"/>
              </a:ext>
            </a:extLst>
          </p:cNvPr>
          <p:cNvSpPr>
            <a:spLocks/>
          </p:cNvSpPr>
          <p:nvPr/>
        </p:nvSpPr>
        <p:spPr bwMode="auto">
          <a:xfrm>
            <a:off x="4840288" y="5518150"/>
            <a:ext cx="106362" cy="9525"/>
          </a:xfrm>
          <a:custGeom>
            <a:avLst/>
            <a:gdLst>
              <a:gd name="T0" fmla="*/ 0 w 107157"/>
              <a:gd name="T1" fmla="*/ 0 h 8930"/>
              <a:gd name="T2" fmla="*/ 0 w 107157"/>
              <a:gd name="T3" fmla="*/ 61605 h 8930"/>
              <a:gd name="T4" fmla="*/ 6846 w 107157"/>
              <a:gd name="T5" fmla="*/ 61831 h 8930"/>
              <a:gd name="T6" fmla="*/ 6946 w 107157"/>
              <a:gd name="T7" fmla="*/ 54972 h 8930"/>
              <a:gd name="T8" fmla="*/ 7011 w 107157"/>
              <a:gd name="T9" fmla="*/ 43518 h 8930"/>
              <a:gd name="T10" fmla="*/ 7054 w 107157"/>
              <a:gd name="T11" fmla="*/ 29011 h 8930"/>
              <a:gd name="T12" fmla="*/ 7879 w 107157"/>
              <a:gd name="T13" fmla="*/ 26208 h 8930"/>
              <a:gd name="T14" fmla="*/ 9219 w 107157"/>
              <a:gd name="T15" fmla="*/ 31213 h 8930"/>
              <a:gd name="T16" fmla="*/ 10908 w 107157"/>
              <a:gd name="T17" fmla="*/ 41423 h 8930"/>
              <a:gd name="T18" fmla="*/ 12032 w 107157"/>
              <a:gd name="T19" fmla="*/ 41357 h 8930"/>
              <a:gd name="T20" fmla="*/ 12783 w 107157"/>
              <a:gd name="T21" fmla="*/ 34438 h 8930"/>
              <a:gd name="T22" fmla="*/ 13987 w 107157"/>
              <a:gd name="T23" fmla="*/ 6803 h 8930"/>
              <a:gd name="T24" fmla="*/ 14880 w 107157"/>
              <a:gd name="T25" fmla="*/ 4545 h 8930"/>
              <a:gd name="T26" fmla="*/ 16269 w 107157"/>
              <a:gd name="T27" fmla="*/ 3026 h 8930"/>
              <a:gd name="T28" fmla="*/ 21123 w 107157"/>
              <a:gd name="T29" fmla="*/ 182 h 8930"/>
              <a:gd name="T30" fmla="*/ 85704 w 107157"/>
              <a:gd name="T31" fmla="*/ 0 h 893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07157"/>
              <a:gd name="T49" fmla="*/ 0 h 8930"/>
              <a:gd name="T50" fmla="*/ 107157 w 107157"/>
              <a:gd name="T51" fmla="*/ 8930 h 893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07157" h="8930">
                <a:moveTo>
                  <a:pt x="0" y="0"/>
                </a:moveTo>
                <a:lnTo>
                  <a:pt x="0" y="8898"/>
                </a:lnTo>
                <a:lnTo>
                  <a:pt x="8562" y="8929"/>
                </a:lnTo>
                <a:lnTo>
                  <a:pt x="8684" y="7938"/>
                </a:lnTo>
                <a:lnTo>
                  <a:pt x="8766" y="6284"/>
                </a:lnTo>
                <a:lnTo>
                  <a:pt x="8821" y="4189"/>
                </a:lnTo>
                <a:lnTo>
                  <a:pt x="9850" y="3785"/>
                </a:lnTo>
                <a:lnTo>
                  <a:pt x="11527" y="4508"/>
                </a:lnTo>
                <a:lnTo>
                  <a:pt x="13638" y="5982"/>
                </a:lnTo>
                <a:lnTo>
                  <a:pt x="15045" y="5973"/>
                </a:lnTo>
                <a:lnTo>
                  <a:pt x="15983" y="4974"/>
                </a:lnTo>
                <a:lnTo>
                  <a:pt x="17489" y="983"/>
                </a:lnTo>
                <a:lnTo>
                  <a:pt x="18604" y="655"/>
                </a:lnTo>
                <a:lnTo>
                  <a:pt x="20340" y="437"/>
                </a:lnTo>
                <a:lnTo>
                  <a:pt x="26411" y="26"/>
                </a:lnTo>
                <a:lnTo>
                  <a:pt x="10715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8" name="SMARTInkAnnotation328">
            <a:extLst>
              <a:ext uri="{FF2B5EF4-FFF2-40B4-BE49-F238E27FC236}">
                <a16:creationId xmlns:a16="http://schemas.microsoft.com/office/drawing/2014/main" id="{E7539024-B299-46D6-B12F-7869CAE2C7AE}"/>
              </a:ext>
            </a:extLst>
          </p:cNvPr>
          <p:cNvSpPr>
            <a:spLocks/>
          </p:cNvSpPr>
          <p:nvPr/>
        </p:nvSpPr>
        <p:spPr bwMode="auto">
          <a:xfrm>
            <a:off x="4840288" y="5599113"/>
            <a:ext cx="115887" cy="26987"/>
          </a:xfrm>
          <a:custGeom>
            <a:avLst/>
            <a:gdLst>
              <a:gd name="T0" fmla="*/ 0 w 116087"/>
              <a:gd name="T1" fmla="*/ 22275 h 26789"/>
              <a:gd name="T2" fmla="*/ 7299 w 116087"/>
              <a:gd name="T3" fmla="*/ 22275 h 26789"/>
              <a:gd name="T4" fmla="*/ 7692 w 116087"/>
              <a:gd name="T5" fmla="*/ 23509 h 26789"/>
              <a:gd name="T6" fmla="*/ 7958 w 116087"/>
              <a:gd name="T7" fmla="*/ 25577 h 26789"/>
              <a:gd name="T8" fmla="*/ 8477 w 116087"/>
              <a:gd name="T9" fmla="*/ 33371 h 26789"/>
              <a:gd name="T10" fmla="*/ 8480 w 116087"/>
              <a:gd name="T11" fmla="*/ 33409 h 26789"/>
              <a:gd name="T12" fmla="*/ 25335 w 116087"/>
              <a:gd name="T13" fmla="*/ 11274 h 26789"/>
              <a:gd name="T14" fmla="*/ 27905 w 116087"/>
              <a:gd name="T15" fmla="*/ 11196 h 26789"/>
              <a:gd name="T16" fmla="*/ 58147 w 116087"/>
              <a:gd name="T17" fmla="*/ 11137 h 26789"/>
              <a:gd name="T18" fmla="*/ 59492 w 116087"/>
              <a:gd name="T19" fmla="*/ 9903 h 26789"/>
              <a:gd name="T20" fmla="*/ 61330 w 116087"/>
              <a:gd name="T21" fmla="*/ 7836 h 26789"/>
              <a:gd name="T22" fmla="*/ 66552 w 116087"/>
              <a:gd name="T23" fmla="*/ 1547 h 26789"/>
              <a:gd name="T24" fmla="*/ 69778 w 116087"/>
              <a:gd name="T25" fmla="*/ 687 h 26789"/>
              <a:gd name="T26" fmla="*/ 75024 w 116087"/>
              <a:gd name="T27" fmla="*/ 139 h 26789"/>
              <a:gd name="T28" fmla="*/ 78254 w 116087"/>
              <a:gd name="T29" fmla="*/ 49 h 26789"/>
              <a:gd name="T30" fmla="*/ 110231 w 116087"/>
              <a:gd name="T31" fmla="*/ 0 h 2678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16087"/>
              <a:gd name="T49" fmla="*/ 0 h 26789"/>
              <a:gd name="T50" fmla="*/ 116087 w 116087"/>
              <a:gd name="T51" fmla="*/ 26789 h 2678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16087" h="26789">
                <a:moveTo>
                  <a:pt x="0" y="17860"/>
                </a:moveTo>
                <a:lnTo>
                  <a:pt x="7689" y="17860"/>
                </a:lnTo>
                <a:lnTo>
                  <a:pt x="8102" y="18851"/>
                </a:lnTo>
                <a:lnTo>
                  <a:pt x="8378" y="20505"/>
                </a:lnTo>
                <a:lnTo>
                  <a:pt x="8927" y="26757"/>
                </a:lnTo>
                <a:lnTo>
                  <a:pt x="8930" y="26788"/>
                </a:lnTo>
                <a:lnTo>
                  <a:pt x="26680" y="9039"/>
                </a:lnTo>
                <a:lnTo>
                  <a:pt x="29386" y="8978"/>
                </a:lnTo>
                <a:lnTo>
                  <a:pt x="61234" y="8930"/>
                </a:lnTo>
                <a:lnTo>
                  <a:pt x="62651" y="7938"/>
                </a:lnTo>
                <a:lnTo>
                  <a:pt x="64587" y="6284"/>
                </a:lnTo>
                <a:lnTo>
                  <a:pt x="70085" y="1241"/>
                </a:lnTo>
                <a:lnTo>
                  <a:pt x="73482" y="552"/>
                </a:lnTo>
                <a:lnTo>
                  <a:pt x="79007" y="109"/>
                </a:lnTo>
                <a:lnTo>
                  <a:pt x="82409" y="49"/>
                </a:lnTo>
                <a:lnTo>
                  <a:pt x="11608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69" name="SMARTInkAnnotation329">
            <a:extLst>
              <a:ext uri="{FF2B5EF4-FFF2-40B4-BE49-F238E27FC236}">
                <a16:creationId xmlns:a16="http://schemas.microsoft.com/office/drawing/2014/main" id="{FA07BCE9-6204-4CFD-B7F6-73A9384889E7}"/>
              </a:ext>
            </a:extLst>
          </p:cNvPr>
          <p:cNvSpPr>
            <a:spLocks/>
          </p:cNvSpPr>
          <p:nvPr/>
        </p:nvSpPr>
        <p:spPr bwMode="auto">
          <a:xfrm>
            <a:off x="5205413" y="5153025"/>
            <a:ext cx="98425" cy="365125"/>
          </a:xfrm>
          <a:custGeom>
            <a:avLst/>
            <a:gdLst>
              <a:gd name="T0" fmla="*/ 0 w 98228"/>
              <a:gd name="T1" fmla="*/ 156411 h 366116"/>
              <a:gd name="T2" fmla="*/ 5040 w 98228"/>
              <a:gd name="T3" fmla="*/ 160782 h 366116"/>
              <a:gd name="T4" fmla="*/ 7571 w 98228"/>
              <a:gd name="T5" fmla="*/ 162069 h 366116"/>
              <a:gd name="T6" fmla="*/ 10317 w 98228"/>
              <a:gd name="T7" fmla="*/ 162929 h 366116"/>
              <a:gd name="T8" fmla="*/ 18460 w 98228"/>
              <a:gd name="T9" fmla="*/ 164544 h 366116"/>
              <a:gd name="T10" fmla="*/ 18922 w 98228"/>
              <a:gd name="T11" fmla="*/ 157546 h 366116"/>
              <a:gd name="T12" fmla="*/ 21755 w 98228"/>
              <a:gd name="T13" fmla="*/ 154478 h 366116"/>
              <a:gd name="T14" fmla="*/ 27127 w 98228"/>
              <a:gd name="T15" fmla="*/ 149422 h 366116"/>
              <a:gd name="T16" fmla="*/ 27862 w 98228"/>
              <a:gd name="T17" fmla="*/ 146294 h 366116"/>
              <a:gd name="T18" fmla="*/ 28056 w 98228"/>
              <a:gd name="T19" fmla="*/ 144179 h 366116"/>
              <a:gd name="T20" fmla="*/ 29241 w 98228"/>
              <a:gd name="T21" fmla="*/ 141855 h 366116"/>
              <a:gd name="T22" fmla="*/ 31085 w 98228"/>
              <a:gd name="T23" fmla="*/ 139389 h 366116"/>
              <a:gd name="T24" fmla="*/ 36578 w 98228"/>
              <a:gd name="T25" fmla="*/ 133222 h 366116"/>
              <a:gd name="T26" fmla="*/ 37531 w 98228"/>
              <a:gd name="T27" fmla="*/ 123424 h 366116"/>
              <a:gd name="T28" fmla="*/ 38718 w 98228"/>
              <a:gd name="T29" fmla="*/ 120699 h 366116"/>
              <a:gd name="T30" fmla="*/ 40564 w 98228"/>
              <a:gd name="T31" fmla="*/ 118883 h 366116"/>
              <a:gd name="T32" fmla="*/ 42847 w 98228"/>
              <a:gd name="T33" fmla="*/ 117672 h 366116"/>
              <a:gd name="T34" fmla="*/ 44369 w 98228"/>
              <a:gd name="T35" fmla="*/ 115950 h 366116"/>
              <a:gd name="T36" fmla="*/ 45385 w 98228"/>
              <a:gd name="T37" fmla="*/ 113888 h 366116"/>
              <a:gd name="T38" fmla="*/ 47566 w 98228"/>
              <a:gd name="T39" fmla="*/ 108242 h 366116"/>
              <a:gd name="T40" fmla="*/ 49623 w 98228"/>
              <a:gd name="T41" fmla="*/ 104175 h 366116"/>
              <a:gd name="T42" fmla="*/ 52047 w 98228"/>
              <a:gd name="T43" fmla="*/ 99634 h 366116"/>
              <a:gd name="T44" fmla="*/ 54742 w 98228"/>
              <a:gd name="T45" fmla="*/ 92150 h 366116"/>
              <a:gd name="T46" fmla="*/ 56258 w 98228"/>
              <a:gd name="T47" fmla="*/ 82793 h 366116"/>
              <a:gd name="T48" fmla="*/ 56473 w 98228"/>
              <a:gd name="T49" fmla="*/ 79892 h 366116"/>
              <a:gd name="T50" fmla="*/ 57668 w 98228"/>
              <a:gd name="T51" fmla="*/ 77043 h 366116"/>
              <a:gd name="T52" fmla="*/ 59519 w 98228"/>
              <a:gd name="T53" fmla="*/ 74229 h 366116"/>
              <a:gd name="T54" fmla="*/ 61805 w 98228"/>
              <a:gd name="T55" fmla="*/ 71439 h 366116"/>
              <a:gd name="T56" fmla="*/ 64346 w 98228"/>
              <a:gd name="T57" fmla="*/ 65900 h 366116"/>
              <a:gd name="T58" fmla="*/ 65026 w 98228"/>
              <a:gd name="T59" fmla="*/ 63142 h 366116"/>
              <a:gd name="T60" fmla="*/ 66531 w 98228"/>
              <a:gd name="T61" fmla="*/ 60388 h 366116"/>
              <a:gd name="T62" fmla="*/ 68587 w 98228"/>
              <a:gd name="T63" fmla="*/ 57638 h 366116"/>
              <a:gd name="T64" fmla="*/ 71013 w 98228"/>
              <a:gd name="T65" fmla="*/ 54889 h 366116"/>
              <a:gd name="T66" fmla="*/ 73707 w 98228"/>
              <a:gd name="T67" fmla="*/ 49396 h 366116"/>
              <a:gd name="T68" fmla="*/ 75580 w 98228"/>
              <a:gd name="T69" fmla="*/ 41330 h 366116"/>
              <a:gd name="T70" fmla="*/ 75737 w 98228"/>
              <a:gd name="T71" fmla="*/ 37270 h 366116"/>
              <a:gd name="T72" fmla="*/ 76833 w 98228"/>
              <a:gd name="T73" fmla="*/ 34909 h 366116"/>
              <a:gd name="T74" fmla="*/ 78615 w 98228"/>
              <a:gd name="T75" fmla="*/ 32420 h 366116"/>
              <a:gd name="T76" fmla="*/ 80861 w 98228"/>
              <a:gd name="T77" fmla="*/ 29844 h 366116"/>
              <a:gd name="T78" fmla="*/ 83355 w 98228"/>
              <a:gd name="T79" fmla="*/ 24543 h 366116"/>
              <a:gd name="T80" fmla="*/ 85085 w 98228"/>
              <a:gd name="T81" fmla="*/ 16612 h 366116"/>
              <a:gd name="T82" fmla="*/ 85341 w 98228"/>
              <a:gd name="T83" fmla="*/ 7391 h 366116"/>
              <a:gd name="T84" fmla="*/ 85344 w 98228"/>
              <a:gd name="T85" fmla="*/ 0 h 366116"/>
              <a:gd name="T86" fmla="*/ 85344 w 98228"/>
              <a:gd name="T87" fmla="*/ 83922 h 366116"/>
              <a:gd name="T88" fmla="*/ 86398 w 98228"/>
              <a:gd name="T89" fmla="*/ 88874 h 366116"/>
              <a:gd name="T90" fmla="*/ 88155 w 98228"/>
              <a:gd name="T91" fmla="*/ 94924 h 366116"/>
              <a:gd name="T92" fmla="*/ 90380 w 98228"/>
              <a:gd name="T93" fmla="*/ 101698 h 366116"/>
              <a:gd name="T94" fmla="*/ 92852 w 98228"/>
              <a:gd name="T95" fmla="*/ 111666 h 366116"/>
              <a:gd name="T96" fmla="*/ 93951 w 98228"/>
              <a:gd name="T97" fmla="*/ 120058 h 366116"/>
              <a:gd name="T98" fmla="*/ 94439 w 98228"/>
              <a:gd name="T99" fmla="*/ 129895 h 366116"/>
              <a:gd name="T100" fmla="*/ 94713 w 98228"/>
              <a:gd name="T101" fmla="*/ 145707 h 366116"/>
              <a:gd name="T102" fmla="*/ 94829 w 98228"/>
              <a:gd name="T103" fmla="*/ 227758 h 366116"/>
              <a:gd name="T104" fmla="*/ 95882 w 98228"/>
              <a:gd name="T105" fmla="*/ 232333 h 366116"/>
              <a:gd name="T106" fmla="*/ 97639 w 98228"/>
              <a:gd name="T107" fmla="*/ 236296 h 366116"/>
              <a:gd name="T108" fmla="*/ 99862 w 98228"/>
              <a:gd name="T109" fmla="*/ 239853 h 366116"/>
              <a:gd name="T110" fmla="*/ 102335 w 98228"/>
              <a:gd name="T111" fmla="*/ 248684 h 366116"/>
              <a:gd name="T112" fmla="*/ 103433 w 98228"/>
              <a:gd name="T113" fmla="*/ 257788 h 366116"/>
              <a:gd name="T114" fmla="*/ 104052 w 98228"/>
              <a:gd name="T115" fmla="*/ 268061 h 366116"/>
              <a:gd name="T116" fmla="*/ 104234 w 98228"/>
              <a:gd name="T117" fmla="*/ 277814 h 366116"/>
              <a:gd name="T118" fmla="*/ 104312 w 98228"/>
              <a:gd name="T119" fmla="*/ 327760 h 366116"/>
              <a:gd name="T120" fmla="*/ 101503 w 98228"/>
              <a:gd name="T121" fmla="*/ 331050 h 366116"/>
              <a:gd name="T122" fmla="*/ 94829 w 98228"/>
              <a:gd name="T123" fmla="*/ 337522 h 36611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98228"/>
              <a:gd name="T187" fmla="*/ 0 h 366116"/>
              <a:gd name="T188" fmla="*/ 98228 w 98228"/>
              <a:gd name="T189" fmla="*/ 366116 h 36611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98228" h="366116">
                <a:moveTo>
                  <a:pt x="0" y="169662"/>
                </a:moveTo>
                <a:lnTo>
                  <a:pt x="4740" y="174402"/>
                </a:lnTo>
                <a:lnTo>
                  <a:pt x="7129" y="175798"/>
                </a:lnTo>
                <a:lnTo>
                  <a:pt x="9714" y="176730"/>
                </a:lnTo>
                <a:lnTo>
                  <a:pt x="17383" y="178482"/>
                </a:lnTo>
                <a:lnTo>
                  <a:pt x="17818" y="170893"/>
                </a:lnTo>
                <a:lnTo>
                  <a:pt x="20487" y="167563"/>
                </a:lnTo>
                <a:lnTo>
                  <a:pt x="25545" y="162081"/>
                </a:lnTo>
                <a:lnTo>
                  <a:pt x="26236" y="158686"/>
                </a:lnTo>
                <a:lnTo>
                  <a:pt x="26420" y="156392"/>
                </a:lnTo>
                <a:lnTo>
                  <a:pt x="27536" y="153870"/>
                </a:lnTo>
                <a:lnTo>
                  <a:pt x="29272" y="151196"/>
                </a:lnTo>
                <a:lnTo>
                  <a:pt x="34445" y="144517"/>
                </a:lnTo>
                <a:lnTo>
                  <a:pt x="35342" y="133879"/>
                </a:lnTo>
                <a:lnTo>
                  <a:pt x="36460" y="130924"/>
                </a:lnTo>
                <a:lnTo>
                  <a:pt x="38197" y="128953"/>
                </a:lnTo>
                <a:lnTo>
                  <a:pt x="40347" y="127641"/>
                </a:lnTo>
                <a:lnTo>
                  <a:pt x="41781" y="125773"/>
                </a:lnTo>
                <a:lnTo>
                  <a:pt x="42737" y="123535"/>
                </a:lnTo>
                <a:lnTo>
                  <a:pt x="44791" y="117411"/>
                </a:lnTo>
                <a:lnTo>
                  <a:pt x="46728" y="113000"/>
                </a:lnTo>
                <a:lnTo>
                  <a:pt x="49012" y="108074"/>
                </a:lnTo>
                <a:lnTo>
                  <a:pt x="51549" y="99956"/>
                </a:lnTo>
                <a:lnTo>
                  <a:pt x="52977" y="89807"/>
                </a:lnTo>
                <a:lnTo>
                  <a:pt x="53178" y="86660"/>
                </a:lnTo>
                <a:lnTo>
                  <a:pt x="54304" y="83570"/>
                </a:lnTo>
                <a:lnTo>
                  <a:pt x="56047" y="80517"/>
                </a:lnTo>
                <a:lnTo>
                  <a:pt x="58200" y="77490"/>
                </a:lnTo>
                <a:lnTo>
                  <a:pt x="60593" y="71480"/>
                </a:lnTo>
                <a:lnTo>
                  <a:pt x="61231" y="68489"/>
                </a:lnTo>
                <a:lnTo>
                  <a:pt x="62650" y="65502"/>
                </a:lnTo>
                <a:lnTo>
                  <a:pt x="64586" y="62519"/>
                </a:lnTo>
                <a:lnTo>
                  <a:pt x="66871" y="59538"/>
                </a:lnTo>
                <a:lnTo>
                  <a:pt x="69408" y="53580"/>
                </a:lnTo>
                <a:lnTo>
                  <a:pt x="71171" y="44830"/>
                </a:lnTo>
                <a:lnTo>
                  <a:pt x="71319" y="40428"/>
                </a:lnTo>
                <a:lnTo>
                  <a:pt x="72351" y="37866"/>
                </a:lnTo>
                <a:lnTo>
                  <a:pt x="74030" y="35165"/>
                </a:lnTo>
                <a:lnTo>
                  <a:pt x="76143" y="32372"/>
                </a:lnTo>
                <a:lnTo>
                  <a:pt x="78490" y="26623"/>
                </a:lnTo>
                <a:lnTo>
                  <a:pt x="80120" y="18019"/>
                </a:lnTo>
                <a:lnTo>
                  <a:pt x="80365" y="8016"/>
                </a:lnTo>
                <a:lnTo>
                  <a:pt x="80368" y="0"/>
                </a:lnTo>
                <a:lnTo>
                  <a:pt x="80368" y="91031"/>
                </a:lnTo>
                <a:lnTo>
                  <a:pt x="81359" y="96405"/>
                </a:lnTo>
                <a:lnTo>
                  <a:pt x="83013" y="102965"/>
                </a:lnTo>
                <a:lnTo>
                  <a:pt x="85108" y="110314"/>
                </a:lnTo>
                <a:lnTo>
                  <a:pt x="87436" y="121126"/>
                </a:lnTo>
                <a:lnTo>
                  <a:pt x="88470" y="130231"/>
                </a:lnTo>
                <a:lnTo>
                  <a:pt x="88929" y="140892"/>
                </a:lnTo>
                <a:lnTo>
                  <a:pt x="89188" y="158051"/>
                </a:lnTo>
                <a:lnTo>
                  <a:pt x="89297" y="247053"/>
                </a:lnTo>
                <a:lnTo>
                  <a:pt x="90289" y="252014"/>
                </a:lnTo>
                <a:lnTo>
                  <a:pt x="91943" y="256313"/>
                </a:lnTo>
                <a:lnTo>
                  <a:pt x="94037" y="260172"/>
                </a:lnTo>
                <a:lnTo>
                  <a:pt x="96365" y="269750"/>
                </a:lnTo>
                <a:lnTo>
                  <a:pt x="97399" y="279630"/>
                </a:lnTo>
                <a:lnTo>
                  <a:pt x="97982" y="290770"/>
                </a:lnTo>
                <a:lnTo>
                  <a:pt x="98154" y="301347"/>
                </a:lnTo>
                <a:lnTo>
                  <a:pt x="98227" y="355527"/>
                </a:lnTo>
                <a:lnTo>
                  <a:pt x="95581" y="359094"/>
                </a:lnTo>
                <a:lnTo>
                  <a:pt x="89297" y="3661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0" name="SMARTInkAnnotation330">
            <a:extLst>
              <a:ext uri="{FF2B5EF4-FFF2-40B4-BE49-F238E27FC236}">
                <a16:creationId xmlns:a16="http://schemas.microsoft.com/office/drawing/2014/main" id="{BE2D09E8-6702-4E8A-9E4D-127965F58EBE}"/>
              </a:ext>
            </a:extLst>
          </p:cNvPr>
          <p:cNvSpPr>
            <a:spLocks/>
          </p:cNvSpPr>
          <p:nvPr/>
        </p:nvSpPr>
        <p:spPr bwMode="auto">
          <a:xfrm>
            <a:off x="5035550" y="5429250"/>
            <a:ext cx="804863" cy="133350"/>
          </a:xfrm>
          <a:custGeom>
            <a:avLst/>
            <a:gdLst>
              <a:gd name="T0" fmla="*/ 32389 w 803670"/>
              <a:gd name="T1" fmla="*/ 118771 h 133578"/>
              <a:gd name="T2" fmla="*/ 29955 w 803670"/>
              <a:gd name="T3" fmla="*/ 116256 h 133578"/>
              <a:gd name="T4" fmla="*/ 27838 w 803670"/>
              <a:gd name="T5" fmla="*/ 112942 h 133578"/>
              <a:gd name="T6" fmla="*/ 20087 w 803670"/>
              <a:gd name="T7" fmla="*/ 110639 h 133578"/>
              <a:gd name="T8" fmla="*/ 8952 w 803670"/>
              <a:gd name="T9" fmla="*/ 110287 h 133578"/>
              <a:gd name="T10" fmla="*/ 17342 w 803670"/>
              <a:gd name="T11" fmla="*/ 117592 h 133578"/>
              <a:gd name="T12" fmla="*/ 40584 w 803670"/>
              <a:gd name="T13" fmla="*/ 118739 h 133578"/>
              <a:gd name="T14" fmla="*/ 49831 w 803670"/>
              <a:gd name="T15" fmla="*/ 123265 h 133578"/>
              <a:gd name="T16" fmla="*/ 68468 w 803670"/>
              <a:gd name="T17" fmla="*/ 126904 h 133578"/>
              <a:gd name="T18" fmla="*/ 87329 w 803670"/>
              <a:gd name="T19" fmla="*/ 121354 h 133578"/>
              <a:gd name="T20" fmla="*/ 122018 w 803670"/>
              <a:gd name="T21" fmla="*/ 118921 h 133578"/>
              <a:gd name="T22" fmla="*/ 140233 w 803670"/>
              <a:gd name="T23" fmla="*/ 116300 h 133578"/>
              <a:gd name="T24" fmla="*/ 172224 w 803670"/>
              <a:gd name="T25" fmla="*/ 111074 h 133578"/>
              <a:gd name="T26" fmla="*/ 215279 w 803670"/>
              <a:gd name="T27" fmla="*/ 105887 h 133578"/>
              <a:gd name="T28" fmla="*/ 251145 w 803670"/>
              <a:gd name="T29" fmla="*/ 101667 h 133578"/>
              <a:gd name="T30" fmla="*/ 273698 w 803670"/>
              <a:gd name="T31" fmla="*/ 96211 h 133578"/>
              <a:gd name="T32" fmla="*/ 317814 w 803670"/>
              <a:gd name="T33" fmla="*/ 93701 h 133578"/>
              <a:gd name="T34" fmla="*/ 354847 w 803670"/>
              <a:gd name="T35" fmla="*/ 87564 h 133578"/>
              <a:gd name="T36" fmla="*/ 392130 w 803670"/>
              <a:gd name="T37" fmla="*/ 82861 h 133578"/>
              <a:gd name="T38" fmla="*/ 429462 w 803670"/>
              <a:gd name="T39" fmla="*/ 77638 h 133578"/>
              <a:gd name="T40" fmla="*/ 466810 w 803670"/>
              <a:gd name="T41" fmla="*/ 70776 h 133578"/>
              <a:gd name="T42" fmla="*/ 504145 w 803670"/>
              <a:gd name="T43" fmla="*/ 65930 h 133578"/>
              <a:gd name="T44" fmla="*/ 521781 w 803670"/>
              <a:gd name="T45" fmla="*/ 61351 h 133578"/>
              <a:gd name="T46" fmla="*/ 536534 w 803670"/>
              <a:gd name="T47" fmla="*/ 56173 h 133578"/>
              <a:gd name="T48" fmla="*/ 579412 w 803670"/>
              <a:gd name="T49" fmla="*/ 49082 h 133578"/>
              <a:gd name="T50" fmla="*/ 596726 w 803670"/>
              <a:gd name="T51" fmla="*/ 44438 h 133578"/>
              <a:gd name="T52" fmla="*/ 611336 w 803670"/>
              <a:gd name="T53" fmla="*/ 39231 h 133578"/>
              <a:gd name="T54" fmla="*/ 651348 w 803670"/>
              <a:gd name="T55" fmla="*/ 32117 h 133578"/>
              <a:gd name="T56" fmla="*/ 665004 w 803670"/>
              <a:gd name="T57" fmla="*/ 27472 h 133578"/>
              <a:gd name="T58" fmla="*/ 677990 w 803670"/>
              <a:gd name="T59" fmla="*/ 22264 h 133578"/>
              <a:gd name="T60" fmla="*/ 703228 w 803670"/>
              <a:gd name="T61" fmla="*/ 17071 h 133578"/>
              <a:gd name="T62" fmla="*/ 721963 w 803670"/>
              <a:gd name="T63" fmla="*/ 11447 h 133578"/>
              <a:gd name="T64" fmla="*/ 753103 w 803670"/>
              <a:gd name="T65" fmla="*/ 8873 h 133578"/>
              <a:gd name="T66" fmla="*/ 770548 w 803670"/>
              <a:gd name="T67" fmla="*/ 2724 h 133578"/>
              <a:gd name="T68" fmla="*/ 800882 w 803670"/>
              <a:gd name="T69" fmla="*/ 168 h 133578"/>
              <a:gd name="T70" fmla="*/ 840233 w 803670"/>
              <a:gd name="T71" fmla="*/ 0 h 133578"/>
              <a:gd name="T72" fmla="*/ 839205 w 803670"/>
              <a:gd name="T73" fmla="*/ 5837 h 133578"/>
              <a:gd name="T74" fmla="*/ 832789 w 803670"/>
              <a:gd name="T75" fmla="*/ 7698 h 133578"/>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803670"/>
              <a:gd name="T115" fmla="*/ 0 h 133578"/>
              <a:gd name="T116" fmla="*/ 803670 w 803670"/>
              <a:gd name="T117" fmla="*/ 133578 h 133578"/>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803670" h="133578">
                <a:moveTo>
                  <a:pt x="35719" y="125016"/>
                </a:moveTo>
                <a:lnTo>
                  <a:pt x="30979" y="125016"/>
                </a:lnTo>
                <a:lnTo>
                  <a:pt x="29582" y="124024"/>
                </a:lnTo>
                <a:lnTo>
                  <a:pt x="28651" y="122370"/>
                </a:lnTo>
                <a:lnTo>
                  <a:pt x="28030" y="120275"/>
                </a:lnTo>
                <a:lnTo>
                  <a:pt x="26625" y="118879"/>
                </a:lnTo>
                <a:lnTo>
                  <a:pt x="24694" y="117948"/>
                </a:lnTo>
                <a:lnTo>
                  <a:pt x="19210" y="116454"/>
                </a:lnTo>
                <a:lnTo>
                  <a:pt x="0" y="116085"/>
                </a:lnTo>
                <a:lnTo>
                  <a:pt x="8562" y="116085"/>
                </a:lnTo>
                <a:lnTo>
                  <a:pt x="11413" y="118731"/>
                </a:lnTo>
                <a:lnTo>
                  <a:pt x="16586" y="123775"/>
                </a:lnTo>
                <a:lnTo>
                  <a:pt x="19939" y="124464"/>
                </a:lnTo>
                <a:lnTo>
                  <a:pt x="38817" y="124983"/>
                </a:lnTo>
                <a:lnTo>
                  <a:pt x="41754" y="125986"/>
                </a:lnTo>
                <a:lnTo>
                  <a:pt x="47662" y="129746"/>
                </a:lnTo>
                <a:lnTo>
                  <a:pt x="53594" y="132079"/>
                </a:lnTo>
                <a:lnTo>
                  <a:pt x="65488" y="133577"/>
                </a:lnTo>
                <a:lnTo>
                  <a:pt x="74085" y="131135"/>
                </a:lnTo>
                <a:lnTo>
                  <a:pt x="83529" y="127736"/>
                </a:lnTo>
                <a:lnTo>
                  <a:pt x="95415" y="125821"/>
                </a:lnTo>
                <a:lnTo>
                  <a:pt x="116707" y="125174"/>
                </a:lnTo>
                <a:lnTo>
                  <a:pt x="122453" y="125122"/>
                </a:lnTo>
                <a:lnTo>
                  <a:pt x="134130" y="122417"/>
                </a:lnTo>
                <a:lnTo>
                  <a:pt x="145933" y="118900"/>
                </a:lnTo>
                <a:lnTo>
                  <a:pt x="164727" y="116919"/>
                </a:lnTo>
                <a:lnTo>
                  <a:pt x="188707" y="115341"/>
                </a:lnTo>
                <a:lnTo>
                  <a:pt x="205909" y="111455"/>
                </a:lnTo>
                <a:lnTo>
                  <a:pt x="223476" y="109067"/>
                </a:lnTo>
                <a:lnTo>
                  <a:pt x="240213" y="107013"/>
                </a:lnTo>
                <a:lnTo>
                  <a:pt x="247455" y="105076"/>
                </a:lnTo>
                <a:lnTo>
                  <a:pt x="261785" y="101271"/>
                </a:lnTo>
                <a:lnTo>
                  <a:pt x="286587" y="99128"/>
                </a:lnTo>
                <a:lnTo>
                  <a:pt x="303981" y="98627"/>
                </a:lnTo>
                <a:lnTo>
                  <a:pt x="321634" y="95758"/>
                </a:lnTo>
                <a:lnTo>
                  <a:pt x="339402" y="92169"/>
                </a:lnTo>
                <a:lnTo>
                  <a:pt x="357221" y="90573"/>
                </a:lnTo>
                <a:lnTo>
                  <a:pt x="375062" y="87219"/>
                </a:lnTo>
                <a:lnTo>
                  <a:pt x="392913" y="83412"/>
                </a:lnTo>
                <a:lnTo>
                  <a:pt x="410769" y="81720"/>
                </a:lnTo>
                <a:lnTo>
                  <a:pt x="428627" y="78323"/>
                </a:lnTo>
                <a:lnTo>
                  <a:pt x="446485" y="74498"/>
                </a:lnTo>
                <a:lnTo>
                  <a:pt x="464344" y="72797"/>
                </a:lnTo>
                <a:lnTo>
                  <a:pt x="482203" y="69395"/>
                </a:lnTo>
                <a:lnTo>
                  <a:pt x="491133" y="67099"/>
                </a:lnTo>
                <a:lnTo>
                  <a:pt x="499071" y="64577"/>
                </a:lnTo>
                <a:lnTo>
                  <a:pt x="506347" y="61903"/>
                </a:lnTo>
                <a:lnTo>
                  <a:pt x="513182" y="59128"/>
                </a:lnTo>
                <a:lnTo>
                  <a:pt x="537023" y="55222"/>
                </a:lnTo>
                <a:lnTo>
                  <a:pt x="554193" y="51663"/>
                </a:lnTo>
                <a:lnTo>
                  <a:pt x="562939" y="49324"/>
                </a:lnTo>
                <a:lnTo>
                  <a:pt x="570753" y="46774"/>
                </a:lnTo>
                <a:lnTo>
                  <a:pt x="577948" y="44081"/>
                </a:lnTo>
                <a:lnTo>
                  <a:pt x="584728" y="41293"/>
                </a:lnTo>
                <a:lnTo>
                  <a:pt x="608493" y="37370"/>
                </a:lnTo>
                <a:lnTo>
                  <a:pt x="622999" y="33806"/>
                </a:lnTo>
                <a:lnTo>
                  <a:pt x="629645" y="31468"/>
                </a:lnTo>
                <a:lnTo>
                  <a:pt x="636060" y="28916"/>
                </a:lnTo>
                <a:lnTo>
                  <a:pt x="642322" y="26223"/>
                </a:lnTo>
                <a:lnTo>
                  <a:pt x="648480" y="23435"/>
                </a:lnTo>
                <a:lnTo>
                  <a:pt x="660615" y="20338"/>
                </a:lnTo>
                <a:lnTo>
                  <a:pt x="672622" y="17968"/>
                </a:lnTo>
                <a:lnTo>
                  <a:pt x="678602" y="15947"/>
                </a:lnTo>
                <a:lnTo>
                  <a:pt x="690539" y="12049"/>
                </a:lnTo>
                <a:lnTo>
                  <a:pt x="714370" y="9546"/>
                </a:lnTo>
                <a:lnTo>
                  <a:pt x="720325" y="9340"/>
                </a:lnTo>
                <a:lnTo>
                  <a:pt x="725287" y="8211"/>
                </a:lnTo>
                <a:lnTo>
                  <a:pt x="737011" y="2874"/>
                </a:lnTo>
                <a:lnTo>
                  <a:pt x="743618" y="1277"/>
                </a:lnTo>
                <a:lnTo>
                  <a:pt x="766023" y="168"/>
                </a:lnTo>
                <a:lnTo>
                  <a:pt x="792945" y="3"/>
                </a:lnTo>
                <a:lnTo>
                  <a:pt x="803662" y="0"/>
                </a:lnTo>
                <a:lnTo>
                  <a:pt x="803669" y="4740"/>
                </a:lnTo>
                <a:lnTo>
                  <a:pt x="802678" y="6137"/>
                </a:lnTo>
                <a:lnTo>
                  <a:pt x="801025" y="7068"/>
                </a:lnTo>
                <a:lnTo>
                  <a:pt x="796543" y="8102"/>
                </a:lnTo>
                <a:lnTo>
                  <a:pt x="785813"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1" name="SMARTInkAnnotation331">
            <a:extLst>
              <a:ext uri="{FF2B5EF4-FFF2-40B4-BE49-F238E27FC236}">
                <a16:creationId xmlns:a16="http://schemas.microsoft.com/office/drawing/2014/main" id="{D2055B1C-FAFE-4376-88BB-B8AFD241170F}"/>
              </a:ext>
            </a:extLst>
          </p:cNvPr>
          <p:cNvSpPr>
            <a:spLocks/>
          </p:cNvSpPr>
          <p:nvPr/>
        </p:nvSpPr>
        <p:spPr bwMode="auto">
          <a:xfrm>
            <a:off x="5054600" y="5715000"/>
            <a:ext cx="98425" cy="293688"/>
          </a:xfrm>
          <a:custGeom>
            <a:avLst/>
            <a:gdLst>
              <a:gd name="T0" fmla="*/ 0 w 98227"/>
              <a:gd name="T1" fmla="*/ 159198 h 294312"/>
              <a:gd name="T2" fmla="*/ 6520 w 98227"/>
              <a:gd name="T3" fmla="*/ 158267 h 294312"/>
              <a:gd name="T4" fmla="*/ 9370 w 98227"/>
              <a:gd name="T5" fmla="*/ 151163 h 294312"/>
              <a:gd name="T6" fmla="*/ 12292 w 98227"/>
              <a:gd name="T7" fmla="*/ 140490 h 294312"/>
              <a:gd name="T8" fmla="*/ 16002 w 98227"/>
              <a:gd name="T9" fmla="*/ 135986 h 294312"/>
              <a:gd name="T10" fmla="*/ 18578 w 98227"/>
              <a:gd name="T11" fmla="*/ 122775 h 294312"/>
              <a:gd name="T12" fmla="*/ 21608 w 98227"/>
              <a:gd name="T13" fmla="*/ 119736 h 294312"/>
              <a:gd name="T14" fmla="*/ 25414 w 98227"/>
              <a:gd name="T15" fmla="*/ 117454 h 294312"/>
              <a:gd name="T16" fmla="*/ 27554 w 98227"/>
              <a:gd name="T17" fmla="*/ 110935 h 294312"/>
              <a:gd name="T18" fmla="*/ 29244 w 98227"/>
              <a:gd name="T19" fmla="*/ 103105 h 294312"/>
              <a:gd name="T20" fmla="*/ 33373 w 98227"/>
              <a:gd name="T21" fmla="*/ 97651 h 294312"/>
              <a:gd name="T22" fmla="*/ 37341 w 98227"/>
              <a:gd name="T23" fmla="*/ 83773 h 294312"/>
              <a:gd name="T24" fmla="*/ 37825 w 98227"/>
              <a:gd name="T25" fmla="*/ 72612 h 294312"/>
              <a:gd name="T26" fmla="*/ 40701 w 98227"/>
              <a:gd name="T27" fmla="*/ 69512 h 294312"/>
              <a:gd name="T28" fmla="*/ 44437 w 98227"/>
              <a:gd name="T29" fmla="*/ 67202 h 294312"/>
              <a:gd name="T30" fmla="*/ 46542 w 98227"/>
              <a:gd name="T31" fmla="*/ 60668 h 294312"/>
              <a:gd name="T32" fmla="*/ 47393 w 98227"/>
              <a:gd name="T33" fmla="*/ 43520 h 294312"/>
              <a:gd name="T34" fmla="*/ 48476 w 98227"/>
              <a:gd name="T35" fmla="*/ 36457 h 294312"/>
              <a:gd name="T36" fmla="*/ 52461 w 98227"/>
              <a:gd name="T37" fmla="*/ 34822 h 294312"/>
              <a:gd name="T38" fmla="*/ 54935 w 98227"/>
              <a:gd name="T39" fmla="*/ 31615 h 294312"/>
              <a:gd name="T40" fmla="*/ 56880 w 98227"/>
              <a:gd name="T41" fmla="*/ 18035 h 294312"/>
              <a:gd name="T42" fmla="*/ 56914 w 98227"/>
              <a:gd name="T43" fmla="*/ 1160 h 294312"/>
              <a:gd name="T44" fmla="*/ 59724 w 98227"/>
              <a:gd name="T45" fmla="*/ 522 h 294312"/>
              <a:gd name="T46" fmla="*/ 66401 w 98227"/>
              <a:gd name="T47" fmla="*/ 0 h 294312"/>
              <a:gd name="T48" fmla="*/ 67454 w 98227"/>
              <a:gd name="T49" fmla="*/ 7603 h 294312"/>
              <a:gd name="T50" fmla="*/ 74569 w 98227"/>
              <a:gd name="T51" fmla="*/ 8275 h 294312"/>
              <a:gd name="T52" fmla="*/ 75809 w 98227"/>
              <a:gd name="T53" fmla="*/ 16906 h 294312"/>
              <a:gd name="T54" fmla="*/ 78696 w 98227"/>
              <a:gd name="T55" fmla="*/ 61138 h 294312"/>
              <a:gd name="T56" fmla="*/ 83392 w 98227"/>
              <a:gd name="T57" fmla="*/ 73662 h 294312"/>
              <a:gd name="T58" fmla="*/ 84786 w 98227"/>
              <a:gd name="T59" fmla="*/ 85753 h 294312"/>
              <a:gd name="T60" fmla="*/ 85293 w 98227"/>
              <a:gd name="T61" fmla="*/ 107144 h 294312"/>
              <a:gd name="T62" fmla="*/ 94466 w 98227"/>
              <a:gd name="T63" fmla="*/ 276156 h 294312"/>
              <a:gd name="T64" fmla="*/ 95889 w 98227"/>
              <a:gd name="T65" fmla="*/ 268878 h 294312"/>
              <a:gd name="T66" fmla="*/ 103020 w 98227"/>
              <a:gd name="T67" fmla="*/ 268222 h 294312"/>
              <a:gd name="T68" fmla="*/ 104265 w 98227"/>
              <a:gd name="T69" fmla="*/ 259595 h 294312"/>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98227"/>
              <a:gd name="T106" fmla="*/ 0 h 294312"/>
              <a:gd name="T107" fmla="*/ 98227 w 98227"/>
              <a:gd name="T108" fmla="*/ 294312 h 294312"/>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98227" h="294312">
                <a:moveTo>
                  <a:pt x="0" y="160734"/>
                </a:moveTo>
                <a:lnTo>
                  <a:pt x="0" y="169664"/>
                </a:lnTo>
                <a:lnTo>
                  <a:pt x="4740" y="169664"/>
                </a:lnTo>
                <a:lnTo>
                  <a:pt x="6136" y="168672"/>
                </a:lnTo>
                <a:lnTo>
                  <a:pt x="7068" y="167018"/>
                </a:lnTo>
                <a:lnTo>
                  <a:pt x="8820" y="161102"/>
                </a:lnTo>
                <a:lnTo>
                  <a:pt x="8920" y="153078"/>
                </a:lnTo>
                <a:lnTo>
                  <a:pt x="11571" y="149725"/>
                </a:lnTo>
                <a:lnTo>
                  <a:pt x="13667" y="147442"/>
                </a:lnTo>
                <a:lnTo>
                  <a:pt x="15064" y="144927"/>
                </a:lnTo>
                <a:lnTo>
                  <a:pt x="16617" y="139488"/>
                </a:lnTo>
                <a:lnTo>
                  <a:pt x="17490" y="130847"/>
                </a:lnTo>
                <a:lnTo>
                  <a:pt x="18606" y="128903"/>
                </a:lnTo>
                <a:lnTo>
                  <a:pt x="20342" y="127608"/>
                </a:lnTo>
                <a:lnTo>
                  <a:pt x="22491" y="126743"/>
                </a:lnTo>
                <a:lnTo>
                  <a:pt x="23923" y="125176"/>
                </a:lnTo>
                <a:lnTo>
                  <a:pt x="24878" y="123138"/>
                </a:lnTo>
                <a:lnTo>
                  <a:pt x="25940" y="118228"/>
                </a:lnTo>
                <a:lnTo>
                  <a:pt x="26412" y="112738"/>
                </a:lnTo>
                <a:lnTo>
                  <a:pt x="27529" y="109886"/>
                </a:lnTo>
                <a:lnTo>
                  <a:pt x="29267" y="106992"/>
                </a:lnTo>
                <a:lnTo>
                  <a:pt x="31417" y="104070"/>
                </a:lnTo>
                <a:lnTo>
                  <a:pt x="33806" y="98178"/>
                </a:lnTo>
                <a:lnTo>
                  <a:pt x="35152" y="89282"/>
                </a:lnTo>
                <a:lnTo>
                  <a:pt x="35551" y="80363"/>
                </a:lnTo>
                <a:lnTo>
                  <a:pt x="35607" y="77387"/>
                </a:lnTo>
                <a:lnTo>
                  <a:pt x="36636" y="75404"/>
                </a:lnTo>
                <a:lnTo>
                  <a:pt x="38315" y="74082"/>
                </a:lnTo>
                <a:lnTo>
                  <a:pt x="40426" y="73200"/>
                </a:lnTo>
                <a:lnTo>
                  <a:pt x="41833" y="71621"/>
                </a:lnTo>
                <a:lnTo>
                  <a:pt x="42772" y="69575"/>
                </a:lnTo>
                <a:lnTo>
                  <a:pt x="43814" y="64657"/>
                </a:lnTo>
                <a:lnTo>
                  <a:pt x="44400" y="56309"/>
                </a:lnTo>
                <a:lnTo>
                  <a:pt x="44615" y="46380"/>
                </a:lnTo>
                <a:lnTo>
                  <a:pt x="44638" y="40421"/>
                </a:lnTo>
                <a:lnTo>
                  <a:pt x="45634" y="38853"/>
                </a:lnTo>
                <a:lnTo>
                  <a:pt x="47289" y="37809"/>
                </a:lnTo>
                <a:lnTo>
                  <a:pt x="49385" y="37112"/>
                </a:lnTo>
                <a:lnTo>
                  <a:pt x="50783" y="35655"/>
                </a:lnTo>
                <a:lnTo>
                  <a:pt x="51714" y="33692"/>
                </a:lnTo>
                <a:lnTo>
                  <a:pt x="53209" y="28153"/>
                </a:lnTo>
                <a:lnTo>
                  <a:pt x="53546" y="19220"/>
                </a:lnTo>
                <a:lnTo>
                  <a:pt x="53578" y="10174"/>
                </a:lnTo>
                <a:lnTo>
                  <a:pt x="53578" y="1241"/>
                </a:lnTo>
                <a:lnTo>
                  <a:pt x="54570" y="827"/>
                </a:lnTo>
                <a:lnTo>
                  <a:pt x="56223" y="552"/>
                </a:lnTo>
                <a:lnTo>
                  <a:pt x="62475" y="3"/>
                </a:lnTo>
                <a:lnTo>
                  <a:pt x="62507" y="0"/>
                </a:lnTo>
                <a:lnTo>
                  <a:pt x="62507" y="7689"/>
                </a:lnTo>
                <a:lnTo>
                  <a:pt x="63499" y="8102"/>
                </a:lnTo>
                <a:lnTo>
                  <a:pt x="65153" y="8378"/>
                </a:lnTo>
                <a:lnTo>
                  <a:pt x="70196" y="8821"/>
                </a:lnTo>
                <a:lnTo>
                  <a:pt x="70610" y="9849"/>
                </a:lnTo>
                <a:lnTo>
                  <a:pt x="71365" y="18017"/>
                </a:lnTo>
                <a:lnTo>
                  <a:pt x="71437" y="56565"/>
                </a:lnTo>
                <a:lnTo>
                  <a:pt x="74083" y="65158"/>
                </a:lnTo>
                <a:lnTo>
                  <a:pt x="76177" y="70228"/>
                </a:lnTo>
                <a:lnTo>
                  <a:pt x="78505" y="78507"/>
                </a:lnTo>
                <a:lnTo>
                  <a:pt x="79539" y="86486"/>
                </a:lnTo>
                <a:lnTo>
                  <a:pt x="79815" y="91392"/>
                </a:lnTo>
                <a:lnTo>
                  <a:pt x="80121" y="101142"/>
                </a:lnTo>
                <a:lnTo>
                  <a:pt x="80294" y="114194"/>
                </a:lnTo>
                <a:lnTo>
                  <a:pt x="80367" y="285713"/>
                </a:lnTo>
                <a:lnTo>
                  <a:pt x="88928" y="294311"/>
                </a:lnTo>
                <a:lnTo>
                  <a:pt x="89264" y="286959"/>
                </a:lnTo>
                <a:lnTo>
                  <a:pt x="90267" y="286556"/>
                </a:lnTo>
                <a:lnTo>
                  <a:pt x="91928" y="286287"/>
                </a:lnTo>
                <a:lnTo>
                  <a:pt x="96982" y="285856"/>
                </a:lnTo>
                <a:lnTo>
                  <a:pt x="97396" y="284829"/>
                </a:lnTo>
                <a:lnTo>
                  <a:pt x="98153" y="276662"/>
                </a:lnTo>
                <a:lnTo>
                  <a:pt x="98226"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2" name="SMARTInkAnnotation332">
            <a:extLst>
              <a:ext uri="{FF2B5EF4-FFF2-40B4-BE49-F238E27FC236}">
                <a16:creationId xmlns:a16="http://schemas.microsoft.com/office/drawing/2014/main" id="{253BB017-8D4A-4E3F-A8FA-8B9AE1FE29DA}"/>
              </a:ext>
            </a:extLst>
          </p:cNvPr>
          <p:cNvSpPr>
            <a:spLocks/>
          </p:cNvSpPr>
          <p:nvPr/>
        </p:nvSpPr>
        <p:spPr bwMode="auto">
          <a:xfrm>
            <a:off x="5214938" y="5813425"/>
            <a:ext cx="125412" cy="44450"/>
          </a:xfrm>
          <a:custGeom>
            <a:avLst/>
            <a:gdLst>
              <a:gd name="T0" fmla="*/ 9816 w 125017"/>
              <a:gd name="T1" fmla="*/ 39049 h 44649"/>
              <a:gd name="T2" fmla="*/ 0 w 125017"/>
              <a:gd name="T3" fmla="*/ 39049 h 44649"/>
              <a:gd name="T4" fmla="*/ 29033 w 125017"/>
              <a:gd name="T5" fmla="*/ 39049 h 44649"/>
              <a:gd name="T6" fmla="*/ 30262 w 125017"/>
              <a:gd name="T7" fmla="*/ 38180 h 44649"/>
              <a:gd name="T8" fmla="*/ 38849 w 125017"/>
              <a:gd name="T9" fmla="*/ 31562 h 44649"/>
              <a:gd name="T10" fmla="*/ 41989 w 125017"/>
              <a:gd name="T11" fmla="*/ 31381 h 44649"/>
              <a:gd name="T12" fmla="*/ 47018 w 125017"/>
              <a:gd name="T13" fmla="*/ 31300 h 44649"/>
              <a:gd name="T14" fmla="*/ 57118 w 125017"/>
              <a:gd name="T15" fmla="*/ 31246 h 44649"/>
              <a:gd name="T16" fmla="*/ 58801 w 125017"/>
              <a:gd name="T17" fmla="*/ 30378 h 44649"/>
              <a:gd name="T18" fmla="*/ 61013 w 125017"/>
              <a:gd name="T19" fmla="*/ 28929 h 44649"/>
              <a:gd name="T20" fmla="*/ 63579 w 125017"/>
              <a:gd name="T21" fmla="*/ 27097 h 44649"/>
              <a:gd name="T22" fmla="*/ 66381 w 125017"/>
              <a:gd name="T23" fmla="*/ 25873 h 44649"/>
              <a:gd name="T24" fmla="*/ 69339 w 125017"/>
              <a:gd name="T25" fmla="*/ 25059 h 44649"/>
              <a:gd name="T26" fmla="*/ 76715 w 125017"/>
              <a:gd name="T27" fmla="*/ 23751 h 44649"/>
              <a:gd name="T28" fmla="*/ 80629 w 125017"/>
              <a:gd name="T29" fmla="*/ 23574 h 44649"/>
              <a:gd name="T30" fmla="*/ 86821 w 125017"/>
              <a:gd name="T31" fmla="*/ 23460 h 44649"/>
              <a:gd name="T32" fmla="*/ 96663 w 125017"/>
              <a:gd name="T33" fmla="*/ 23431 h 44649"/>
              <a:gd name="T34" fmla="*/ 98253 w 125017"/>
              <a:gd name="T35" fmla="*/ 22565 h 44649"/>
              <a:gd name="T36" fmla="*/ 100401 w 125017"/>
              <a:gd name="T37" fmla="*/ 21115 h 44649"/>
              <a:gd name="T38" fmla="*/ 102926 w 125017"/>
              <a:gd name="T39" fmla="*/ 19285 h 44649"/>
              <a:gd name="T40" fmla="*/ 104604 w 125017"/>
              <a:gd name="T41" fmla="*/ 18930 h 44649"/>
              <a:gd name="T42" fmla="*/ 105740 w 125017"/>
              <a:gd name="T43" fmla="*/ 19562 h 44649"/>
              <a:gd name="T44" fmla="*/ 107531 w 125017"/>
              <a:gd name="T45" fmla="*/ 22667 h 44649"/>
              <a:gd name="T46" fmla="*/ 110686 w 125017"/>
              <a:gd name="T47" fmla="*/ 23086 h 44649"/>
              <a:gd name="T48" fmla="*/ 117737 w 125017"/>
              <a:gd name="T49" fmla="*/ 23426 h 44649"/>
              <a:gd name="T50" fmla="*/ 117783 w 125017"/>
              <a:gd name="T51" fmla="*/ 23428 h 44649"/>
              <a:gd name="T52" fmla="*/ 117794 w 125017"/>
              <a:gd name="T53" fmla="*/ 15713 h 44649"/>
              <a:gd name="T54" fmla="*/ 120701 w 125017"/>
              <a:gd name="T55" fmla="*/ 15662 h 44649"/>
              <a:gd name="T56" fmla="*/ 123004 w 125017"/>
              <a:gd name="T57" fmla="*/ 15646 h 44649"/>
              <a:gd name="T58" fmla="*/ 124538 w 125017"/>
              <a:gd name="T59" fmla="*/ 14770 h 44649"/>
              <a:gd name="T60" fmla="*/ 125561 w 125017"/>
              <a:gd name="T61" fmla="*/ 13318 h 44649"/>
              <a:gd name="T62" fmla="*/ 127599 w 125017"/>
              <a:gd name="T63" fmla="*/ 7837 h 44649"/>
              <a:gd name="T64" fmla="*/ 136061 w 125017"/>
              <a:gd name="T65" fmla="*/ 7812 h 44649"/>
              <a:gd name="T66" fmla="*/ 136516 w 125017"/>
              <a:gd name="T67" fmla="*/ 6943 h 44649"/>
              <a:gd name="T68" fmla="*/ 136820 w 125017"/>
              <a:gd name="T69" fmla="*/ 5496 h 44649"/>
              <a:gd name="T70" fmla="*/ 137424 w 125017"/>
              <a:gd name="T71" fmla="*/ 0 h 4464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5017"/>
              <a:gd name="T109" fmla="*/ 0 h 44649"/>
              <a:gd name="T110" fmla="*/ 125017 w 125017"/>
              <a:gd name="T111" fmla="*/ 44649 h 4464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5017" h="44649">
                <a:moveTo>
                  <a:pt x="8930" y="44648"/>
                </a:moveTo>
                <a:lnTo>
                  <a:pt x="0" y="44648"/>
                </a:lnTo>
                <a:lnTo>
                  <a:pt x="26412" y="44648"/>
                </a:lnTo>
                <a:lnTo>
                  <a:pt x="27530" y="43656"/>
                </a:lnTo>
                <a:lnTo>
                  <a:pt x="35341" y="36086"/>
                </a:lnTo>
                <a:lnTo>
                  <a:pt x="38197" y="35882"/>
                </a:lnTo>
                <a:lnTo>
                  <a:pt x="42773" y="35791"/>
                </a:lnTo>
                <a:lnTo>
                  <a:pt x="51960" y="35728"/>
                </a:lnTo>
                <a:lnTo>
                  <a:pt x="53491" y="34733"/>
                </a:lnTo>
                <a:lnTo>
                  <a:pt x="55504" y="33077"/>
                </a:lnTo>
                <a:lnTo>
                  <a:pt x="57839" y="30981"/>
                </a:lnTo>
                <a:lnTo>
                  <a:pt x="60387" y="29584"/>
                </a:lnTo>
                <a:lnTo>
                  <a:pt x="63078" y="28652"/>
                </a:lnTo>
                <a:lnTo>
                  <a:pt x="69787" y="27157"/>
                </a:lnTo>
                <a:lnTo>
                  <a:pt x="73349" y="26952"/>
                </a:lnTo>
                <a:lnTo>
                  <a:pt x="78981" y="26821"/>
                </a:lnTo>
                <a:lnTo>
                  <a:pt x="87934" y="26791"/>
                </a:lnTo>
                <a:lnTo>
                  <a:pt x="89380" y="25799"/>
                </a:lnTo>
                <a:lnTo>
                  <a:pt x="91337" y="24144"/>
                </a:lnTo>
                <a:lnTo>
                  <a:pt x="93634" y="22049"/>
                </a:lnTo>
                <a:lnTo>
                  <a:pt x="95164" y="21645"/>
                </a:lnTo>
                <a:lnTo>
                  <a:pt x="96185" y="22367"/>
                </a:lnTo>
                <a:lnTo>
                  <a:pt x="97823" y="25916"/>
                </a:lnTo>
                <a:lnTo>
                  <a:pt x="100693" y="26401"/>
                </a:lnTo>
                <a:lnTo>
                  <a:pt x="107106" y="26786"/>
                </a:lnTo>
                <a:lnTo>
                  <a:pt x="107147" y="26788"/>
                </a:lnTo>
                <a:lnTo>
                  <a:pt x="107156" y="17968"/>
                </a:lnTo>
                <a:lnTo>
                  <a:pt x="109802" y="17907"/>
                </a:lnTo>
                <a:lnTo>
                  <a:pt x="111896" y="17891"/>
                </a:lnTo>
                <a:lnTo>
                  <a:pt x="113293" y="16888"/>
                </a:lnTo>
                <a:lnTo>
                  <a:pt x="114224" y="15228"/>
                </a:lnTo>
                <a:lnTo>
                  <a:pt x="116076" y="8962"/>
                </a:lnTo>
                <a:lnTo>
                  <a:pt x="123773" y="8932"/>
                </a:lnTo>
                <a:lnTo>
                  <a:pt x="124188" y="7939"/>
                </a:lnTo>
                <a:lnTo>
                  <a:pt x="124464" y="6285"/>
                </a:lnTo>
                <a:lnTo>
                  <a:pt x="12501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3" name="SMARTInkAnnotation333">
            <a:extLst>
              <a:ext uri="{FF2B5EF4-FFF2-40B4-BE49-F238E27FC236}">
                <a16:creationId xmlns:a16="http://schemas.microsoft.com/office/drawing/2014/main" id="{74AFAD59-506A-4EDD-AB9B-1F491744CC6E}"/>
              </a:ext>
            </a:extLst>
          </p:cNvPr>
          <p:cNvSpPr>
            <a:spLocks/>
          </p:cNvSpPr>
          <p:nvPr/>
        </p:nvSpPr>
        <p:spPr bwMode="auto">
          <a:xfrm>
            <a:off x="5429250" y="5670550"/>
            <a:ext cx="106363" cy="241300"/>
          </a:xfrm>
          <a:custGeom>
            <a:avLst/>
            <a:gdLst>
              <a:gd name="T0" fmla="*/ 30915 w 106776"/>
              <a:gd name="T1" fmla="*/ 91243 h 240860"/>
              <a:gd name="T2" fmla="*/ 21639 w 106776"/>
              <a:gd name="T3" fmla="*/ 96936 h 240860"/>
              <a:gd name="T4" fmla="*/ 16655 w 106776"/>
              <a:gd name="T5" fmla="*/ 109226 h 240860"/>
              <a:gd name="T6" fmla="*/ 15080 w 106776"/>
              <a:gd name="T7" fmla="*/ 120250 h 240860"/>
              <a:gd name="T8" fmla="*/ 9619 w 106776"/>
              <a:gd name="T9" fmla="*/ 132102 h 240860"/>
              <a:gd name="T10" fmla="*/ 8047 w 106776"/>
              <a:gd name="T11" fmla="*/ 148935 h 240860"/>
              <a:gd name="T12" fmla="*/ 2504 w 106776"/>
              <a:gd name="T13" fmla="*/ 157949 h 240860"/>
              <a:gd name="T14" fmla="*/ 217 w 106776"/>
              <a:gd name="T15" fmla="*/ 176015 h 240860"/>
              <a:gd name="T16" fmla="*/ 880 w 106776"/>
              <a:gd name="T17" fmla="*/ 231484 h 240860"/>
              <a:gd name="T18" fmla="*/ 5463 w 106776"/>
              <a:gd name="T19" fmla="*/ 235482 h 240860"/>
              <a:gd name="T20" fmla="*/ 8096 w 106776"/>
              <a:gd name="T21" fmla="*/ 241791 h 240860"/>
              <a:gd name="T22" fmla="*/ 13195 w 106776"/>
              <a:gd name="T23" fmla="*/ 245174 h 240860"/>
              <a:gd name="T24" fmla="*/ 15979 w 106776"/>
              <a:gd name="T25" fmla="*/ 251299 h 240860"/>
              <a:gd name="T26" fmla="*/ 22008 w 106776"/>
              <a:gd name="T27" fmla="*/ 253582 h 240860"/>
              <a:gd name="T28" fmla="*/ 29388 w 106776"/>
              <a:gd name="T29" fmla="*/ 254257 h 240860"/>
              <a:gd name="T30" fmla="*/ 37440 w 106776"/>
              <a:gd name="T31" fmla="*/ 251689 h 240860"/>
              <a:gd name="T32" fmla="*/ 41420 w 106776"/>
              <a:gd name="T33" fmla="*/ 244264 h 240860"/>
              <a:gd name="T34" fmla="*/ 48190 w 106776"/>
              <a:gd name="T35" fmla="*/ 238223 h 240860"/>
              <a:gd name="T36" fmla="*/ 55793 w 106776"/>
              <a:gd name="T37" fmla="*/ 233637 h 240860"/>
              <a:gd name="T38" fmla="*/ 63641 w 106776"/>
              <a:gd name="T39" fmla="*/ 225639 h 240860"/>
              <a:gd name="T40" fmla="*/ 69984 w 106776"/>
              <a:gd name="T41" fmla="*/ 213548 h 240860"/>
              <a:gd name="T42" fmla="*/ 75302 w 106776"/>
              <a:gd name="T43" fmla="*/ 204200 h 240860"/>
              <a:gd name="T44" fmla="*/ 82474 w 106776"/>
              <a:gd name="T45" fmla="*/ 189786 h 240860"/>
              <a:gd name="T46" fmla="*/ 86463 w 106776"/>
              <a:gd name="T47" fmla="*/ 172620 h 240860"/>
              <a:gd name="T48" fmla="*/ 88036 w 106776"/>
              <a:gd name="T49" fmla="*/ 157137 h 240860"/>
              <a:gd name="T50" fmla="*/ 92823 w 106776"/>
              <a:gd name="T51" fmla="*/ 144399 h 240860"/>
              <a:gd name="T52" fmla="*/ 94634 w 106776"/>
              <a:gd name="T53" fmla="*/ 127817 h 240860"/>
              <a:gd name="T54" fmla="*/ 94283 w 106776"/>
              <a:gd name="T55" fmla="*/ 109629 h 240860"/>
              <a:gd name="T56" fmla="*/ 89864 w 106776"/>
              <a:gd name="T57" fmla="*/ 92012 h 240860"/>
              <a:gd name="T58" fmla="*/ 87278 w 106776"/>
              <a:gd name="T59" fmla="*/ 78643 h 240860"/>
              <a:gd name="T60" fmla="*/ 81312 w 106776"/>
              <a:gd name="T61" fmla="*/ 62918 h 240860"/>
              <a:gd name="T62" fmla="*/ 73737 w 106776"/>
              <a:gd name="T63" fmla="*/ 47686 h 240860"/>
              <a:gd name="T64" fmla="*/ 69842 w 106776"/>
              <a:gd name="T65" fmla="*/ 37794 h 240860"/>
              <a:gd name="T66" fmla="*/ 63084 w 106776"/>
              <a:gd name="T67" fmla="*/ 28224 h 240860"/>
              <a:gd name="T68" fmla="*/ 43933 w 106776"/>
              <a:gd name="T69" fmla="*/ 4852 h 240860"/>
              <a:gd name="T70" fmla="*/ 36767 w 106776"/>
              <a:gd name="T71" fmla="*/ 1334 h 240860"/>
              <a:gd name="T72" fmla="*/ 25390 w 106776"/>
              <a:gd name="T73" fmla="*/ 0 h 240860"/>
              <a:gd name="T74" fmla="*/ 16266 w 106776"/>
              <a:gd name="T75" fmla="*/ 8919 h 240860"/>
              <a:gd name="T76" fmla="*/ 9087 w 106776"/>
              <a:gd name="T77" fmla="*/ 22397 h 240860"/>
              <a:gd name="T78" fmla="*/ 8049 w 106776"/>
              <a:gd name="T79" fmla="*/ 40788 h 240860"/>
              <a:gd name="T80" fmla="*/ 12199 w 106776"/>
              <a:gd name="T81" fmla="*/ 50190 h 240860"/>
              <a:gd name="T82" fmla="*/ 17767 w 106776"/>
              <a:gd name="T83" fmla="*/ 65898 h 240860"/>
              <a:gd name="T84" fmla="*/ 23848 w 106776"/>
              <a:gd name="T85" fmla="*/ 84760 h 24086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06776"/>
              <a:gd name="T130" fmla="*/ 0 h 240860"/>
              <a:gd name="T131" fmla="*/ 106776 w 106776"/>
              <a:gd name="T132" fmla="*/ 240860 h 24086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06776" h="240860">
                <a:moveTo>
                  <a:pt x="35718" y="80244"/>
                </a:moveTo>
                <a:lnTo>
                  <a:pt x="35718" y="84985"/>
                </a:lnTo>
                <a:lnTo>
                  <a:pt x="34726" y="86382"/>
                </a:lnTo>
                <a:lnTo>
                  <a:pt x="33073" y="87312"/>
                </a:lnTo>
                <a:lnTo>
                  <a:pt x="27156" y="89065"/>
                </a:lnTo>
                <a:lnTo>
                  <a:pt x="24306" y="91771"/>
                </a:lnTo>
                <a:lnTo>
                  <a:pt x="22157" y="93882"/>
                </a:lnTo>
                <a:lnTo>
                  <a:pt x="20724" y="96282"/>
                </a:lnTo>
                <a:lnTo>
                  <a:pt x="18708" y="103407"/>
                </a:lnTo>
                <a:lnTo>
                  <a:pt x="18236" y="105421"/>
                </a:lnTo>
                <a:lnTo>
                  <a:pt x="17970" y="111297"/>
                </a:lnTo>
                <a:lnTo>
                  <a:pt x="16941" y="113844"/>
                </a:lnTo>
                <a:lnTo>
                  <a:pt x="15263" y="116535"/>
                </a:lnTo>
                <a:lnTo>
                  <a:pt x="13151" y="119321"/>
                </a:lnTo>
                <a:lnTo>
                  <a:pt x="10805" y="125063"/>
                </a:lnTo>
                <a:lnTo>
                  <a:pt x="9763" y="130921"/>
                </a:lnTo>
                <a:lnTo>
                  <a:pt x="9299" y="136833"/>
                </a:lnTo>
                <a:lnTo>
                  <a:pt x="9038" y="140998"/>
                </a:lnTo>
                <a:lnTo>
                  <a:pt x="6332" y="144618"/>
                </a:lnTo>
                <a:lnTo>
                  <a:pt x="4221" y="146973"/>
                </a:lnTo>
                <a:lnTo>
                  <a:pt x="2814" y="149534"/>
                </a:lnTo>
                <a:lnTo>
                  <a:pt x="1250" y="155027"/>
                </a:lnTo>
                <a:lnTo>
                  <a:pt x="555" y="160775"/>
                </a:lnTo>
                <a:lnTo>
                  <a:pt x="247" y="166637"/>
                </a:lnTo>
                <a:lnTo>
                  <a:pt x="109" y="172550"/>
                </a:lnTo>
                <a:lnTo>
                  <a:pt x="0" y="217166"/>
                </a:lnTo>
                <a:lnTo>
                  <a:pt x="992" y="219151"/>
                </a:lnTo>
                <a:lnTo>
                  <a:pt x="2645" y="220474"/>
                </a:lnTo>
                <a:lnTo>
                  <a:pt x="4740" y="221356"/>
                </a:lnTo>
                <a:lnTo>
                  <a:pt x="6136" y="222936"/>
                </a:lnTo>
                <a:lnTo>
                  <a:pt x="7067" y="224981"/>
                </a:lnTo>
                <a:lnTo>
                  <a:pt x="7688" y="227337"/>
                </a:lnTo>
                <a:lnTo>
                  <a:pt x="9094" y="228908"/>
                </a:lnTo>
                <a:lnTo>
                  <a:pt x="11023" y="229955"/>
                </a:lnTo>
                <a:lnTo>
                  <a:pt x="13302" y="230653"/>
                </a:lnTo>
                <a:lnTo>
                  <a:pt x="14821" y="232111"/>
                </a:lnTo>
                <a:lnTo>
                  <a:pt x="15833" y="234075"/>
                </a:lnTo>
                <a:lnTo>
                  <a:pt x="16509" y="236375"/>
                </a:lnTo>
                <a:lnTo>
                  <a:pt x="17951" y="237910"/>
                </a:lnTo>
                <a:lnTo>
                  <a:pt x="19905" y="238933"/>
                </a:lnTo>
                <a:lnTo>
                  <a:pt x="22199" y="239615"/>
                </a:lnTo>
                <a:lnTo>
                  <a:pt x="24721" y="240070"/>
                </a:lnTo>
                <a:lnTo>
                  <a:pt x="27394" y="240373"/>
                </a:lnTo>
                <a:lnTo>
                  <a:pt x="30169" y="240575"/>
                </a:lnTo>
                <a:lnTo>
                  <a:pt x="33011" y="240709"/>
                </a:lnTo>
                <a:lnTo>
                  <a:pt x="38815" y="240859"/>
                </a:lnTo>
                <a:lnTo>
                  <a:pt x="40759" y="239907"/>
                </a:lnTo>
                <a:lnTo>
                  <a:pt x="42056" y="238280"/>
                </a:lnTo>
                <a:lnTo>
                  <a:pt x="42920" y="236203"/>
                </a:lnTo>
                <a:lnTo>
                  <a:pt x="44487" y="233826"/>
                </a:lnTo>
                <a:lnTo>
                  <a:pt x="46526" y="231249"/>
                </a:lnTo>
                <a:lnTo>
                  <a:pt x="48876" y="228539"/>
                </a:lnTo>
                <a:lnTo>
                  <a:pt x="51436" y="226733"/>
                </a:lnTo>
                <a:lnTo>
                  <a:pt x="54133" y="225529"/>
                </a:lnTo>
                <a:lnTo>
                  <a:pt x="56925" y="224725"/>
                </a:lnTo>
                <a:lnTo>
                  <a:pt x="59778" y="223198"/>
                </a:lnTo>
                <a:lnTo>
                  <a:pt x="62672" y="221187"/>
                </a:lnTo>
                <a:lnTo>
                  <a:pt x="65594" y="218855"/>
                </a:lnTo>
                <a:lnTo>
                  <a:pt x="68534" y="216308"/>
                </a:lnTo>
                <a:lnTo>
                  <a:pt x="71486" y="213617"/>
                </a:lnTo>
                <a:lnTo>
                  <a:pt x="74446" y="210831"/>
                </a:lnTo>
                <a:lnTo>
                  <a:pt x="76420" y="207982"/>
                </a:lnTo>
                <a:lnTo>
                  <a:pt x="78613" y="202170"/>
                </a:lnTo>
                <a:lnTo>
                  <a:pt x="80190" y="199232"/>
                </a:lnTo>
                <a:lnTo>
                  <a:pt x="82233" y="196280"/>
                </a:lnTo>
                <a:lnTo>
                  <a:pt x="84587" y="193320"/>
                </a:lnTo>
                <a:lnTo>
                  <a:pt x="87149" y="189363"/>
                </a:lnTo>
                <a:lnTo>
                  <a:pt x="89849" y="184740"/>
                </a:lnTo>
                <a:lnTo>
                  <a:pt x="92641" y="179674"/>
                </a:lnTo>
                <a:lnTo>
                  <a:pt x="94503" y="175304"/>
                </a:lnTo>
                <a:lnTo>
                  <a:pt x="96571" y="167803"/>
                </a:lnTo>
                <a:lnTo>
                  <a:pt x="97123" y="163422"/>
                </a:lnTo>
                <a:lnTo>
                  <a:pt x="97491" y="158516"/>
                </a:lnTo>
                <a:lnTo>
                  <a:pt x="97735" y="153261"/>
                </a:lnTo>
                <a:lnTo>
                  <a:pt x="98892" y="148766"/>
                </a:lnTo>
                <a:lnTo>
                  <a:pt x="100654" y="144778"/>
                </a:lnTo>
                <a:lnTo>
                  <a:pt x="102821" y="141126"/>
                </a:lnTo>
                <a:lnTo>
                  <a:pt x="104266" y="136706"/>
                </a:lnTo>
                <a:lnTo>
                  <a:pt x="105230" y="131777"/>
                </a:lnTo>
                <a:lnTo>
                  <a:pt x="105872" y="126506"/>
                </a:lnTo>
                <a:lnTo>
                  <a:pt x="106300" y="121007"/>
                </a:lnTo>
                <a:lnTo>
                  <a:pt x="106585" y="115357"/>
                </a:lnTo>
                <a:lnTo>
                  <a:pt x="106775" y="109606"/>
                </a:lnTo>
                <a:lnTo>
                  <a:pt x="105910" y="103787"/>
                </a:lnTo>
                <a:lnTo>
                  <a:pt x="104341" y="97924"/>
                </a:lnTo>
                <a:lnTo>
                  <a:pt x="102303" y="92031"/>
                </a:lnTo>
                <a:lnTo>
                  <a:pt x="100943" y="87110"/>
                </a:lnTo>
                <a:lnTo>
                  <a:pt x="100038" y="82837"/>
                </a:lnTo>
                <a:lnTo>
                  <a:pt x="99434" y="78996"/>
                </a:lnTo>
                <a:lnTo>
                  <a:pt x="98039" y="74451"/>
                </a:lnTo>
                <a:lnTo>
                  <a:pt x="96117" y="69437"/>
                </a:lnTo>
                <a:lnTo>
                  <a:pt x="93844" y="64110"/>
                </a:lnTo>
                <a:lnTo>
                  <a:pt x="91336" y="59566"/>
                </a:lnTo>
                <a:lnTo>
                  <a:pt x="88671" y="55545"/>
                </a:lnTo>
                <a:lnTo>
                  <a:pt x="85903" y="51872"/>
                </a:lnTo>
                <a:lnTo>
                  <a:pt x="82827" y="45145"/>
                </a:lnTo>
                <a:lnTo>
                  <a:pt x="82007" y="41962"/>
                </a:lnTo>
                <a:lnTo>
                  <a:pt x="80468" y="38848"/>
                </a:lnTo>
                <a:lnTo>
                  <a:pt x="78451" y="35780"/>
                </a:lnTo>
                <a:lnTo>
                  <a:pt x="76112" y="32741"/>
                </a:lnTo>
                <a:lnTo>
                  <a:pt x="73561" y="29724"/>
                </a:lnTo>
                <a:lnTo>
                  <a:pt x="70869" y="26721"/>
                </a:lnTo>
                <a:lnTo>
                  <a:pt x="65232" y="20738"/>
                </a:lnTo>
                <a:lnTo>
                  <a:pt x="51701" y="6947"/>
                </a:lnTo>
                <a:lnTo>
                  <a:pt x="49350" y="4590"/>
                </a:lnTo>
                <a:lnTo>
                  <a:pt x="46790" y="3019"/>
                </a:lnTo>
                <a:lnTo>
                  <a:pt x="44092" y="1972"/>
                </a:lnTo>
                <a:lnTo>
                  <a:pt x="41300" y="1274"/>
                </a:lnTo>
                <a:lnTo>
                  <a:pt x="38448" y="808"/>
                </a:lnTo>
                <a:lnTo>
                  <a:pt x="35554" y="498"/>
                </a:lnTo>
                <a:lnTo>
                  <a:pt x="28520" y="0"/>
                </a:lnTo>
                <a:lnTo>
                  <a:pt x="26950" y="952"/>
                </a:lnTo>
                <a:lnTo>
                  <a:pt x="24912" y="2578"/>
                </a:lnTo>
                <a:lnTo>
                  <a:pt x="18271" y="8442"/>
                </a:lnTo>
                <a:lnTo>
                  <a:pt x="13241" y="13440"/>
                </a:lnTo>
                <a:lnTo>
                  <a:pt x="11803" y="15864"/>
                </a:lnTo>
                <a:lnTo>
                  <a:pt x="10207" y="21203"/>
                </a:lnTo>
                <a:lnTo>
                  <a:pt x="9497" y="26884"/>
                </a:lnTo>
                <a:lnTo>
                  <a:pt x="9181" y="32716"/>
                </a:lnTo>
                <a:lnTo>
                  <a:pt x="9041" y="38615"/>
                </a:lnTo>
                <a:lnTo>
                  <a:pt x="9996" y="41578"/>
                </a:lnTo>
                <a:lnTo>
                  <a:pt x="11625" y="44545"/>
                </a:lnTo>
                <a:lnTo>
                  <a:pt x="13703" y="47515"/>
                </a:lnTo>
                <a:lnTo>
                  <a:pt x="16012" y="53461"/>
                </a:lnTo>
                <a:lnTo>
                  <a:pt x="16627" y="56435"/>
                </a:lnTo>
                <a:lnTo>
                  <a:pt x="19958" y="62387"/>
                </a:lnTo>
                <a:lnTo>
                  <a:pt x="22234" y="65363"/>
                </a:lnTo>
                <a:lnTo>
                  <a:pt x="24764" y="71316"/>
                </a:lnTo>
                <a:lnTo>
                  <a:pt x="26789" y="8024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4" name="SMARTInkAnnotation334">
            <a:extLst>
              <a:ext uri="{FF2B5EF4-FFF2-40B4-BE49-F238E27FC236}">
                <a16:creationId xmlns:a16="http://schemas.microsoft.com/office/drawing/2014/main" id="{E372374F-9C7D-4799-B9BC-9FF86A9AA0E8}"/>
              </a:ext>
            </a:extLst>
          </p:cNvPr>
          <p:cNvSpPr>
            <a:spLocks/>
          </p:cNvSpPr>
          <p:nvPr/>
        </p:nvSpPr>
        <p:spPr bwMode="auto">
          <a:xfrm>
            <a:off x="5607050" y="5867400"/>
            <a:ext cx="19050" cy="26988"/>
          </a:xfrm>
          <a:custGeom>
            <a:avLst/>
            <a:gdLst>
              <a:gd name="T0" fmla="*/ 0 w 17861"/>
              <a:gd name="T1" fmla="*/ 16150 h 26423"/>
              <a:gd name="T2" fmla="*/ 59192 w 17861"/>
              <a:gd name="T3" fmla="*/ 0 h 26423"/>
              <a:gd name="T4" fmla="*/ 60041 w 17861"/>
              <a:gd name="T5" fmla="*/ 1643 h 26423"/>
              <a:gd name="T6" fmla="*/ 60600 w 17861"/>
              <a:gd name="T7" fmla="*/ 4606 h 26423"/>
              <a:gd name="T8" fmla="*/ 61706 w 17861"/>
              <a:gd name="T9" fmla="*/ 15952 h 26423"/>
              <a:gd name="T10" fmla="*/ 61726 w 17861"/>
              <a:gd name="T11" fmla="*/ 49838 h 26423"/>
              <a:gd name="T12" fmla="*/ 123464 w 17861"/>
              <a:gd name="T13" fmla="*/ 49846 h 26423"/>
              <a:gd name="T14" fmla="*/ 0 60000 65536"/>
              <a:gd name="T15" fmla="*/ 0 60000 65536"/>
              <a:gd name="T16" fmla="*/ 0 60000 65536"/>
              <a:gd name="T17" fmla="*/ 0 60000 65536"/>
              <a:gd name="T18" fmla="*/ 0 60000 65536"/>
              <a:gd name="T19" fmla="*/ 0 60000 65536"/>
              <a:gd name="T20" fmla="*/ 0 60000 65536"/>
              <a:gd name="T21" fmla="*/ 0 w 17861"/>
              <a:gd name="T22" fmla="*/ 0 h 26423"/>
              <a:gd name="T23" fmla="*/ 17861 w 17861"/>
              <a:gd name="T24" fmla="*/ 26423 h 2642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61" h="26423">
                <a:moveTo>
                  <a:pt x="0" y="8562"/>
                </a:moveTo>
                <a:lnTo>
                  <a:pt x="8562" y="0"/>
                </a:lnTo>
                <a:lnTo>
                  <a:pt x="8685" y="870"/>
                </a:lnTo>
                <a:lnTo>
                  <a:pt x="8766" y="2442"/>
                </a:lnTo>
                <a:lnTo>
                  <a:pt x="8927" y="8456"/>
                </a:lnTo>
                <a:lnTo>
                  <a:pt x="8930" y="26419"/>
                </a:lnTo>
                <a:lnTo>
                  <a:pt x="17860" y="2642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5" name="SMARTInkAnnotation335">
            <a:extLst>
              <a:ext uri="{FF2B5EF4-FFF2-40B4-BE49-F238E27FC236}">
                <a16:creationId xmlns:a16="http://schemas.microsoft.com/office/drawing/2014/main" id="{84B48A39-DCF5-4340-86A2-25324E698659}"/>
              </a:ext>
            </a:extLst>
          </p:cNvPr>
          <p:cNvSpPr>
            <a:spLocks/>
          </p:cNvSpPr>
          <p:nvPr/>
        </p:nvSpPr>
        <p:spPr bwMode="auto">
          <a:xfrm>
            <a:off x="5661025" y="5653088"/>
            <a:ext cx="122238" cy="204787"/>
          </a:xfrm>
          <a:custGeom>
            <a:avLst/>
            <a:gdLst>
              <a:gd name="T0" fmla="*/ 47197 w 121095"/>
              <a:gd name="T1" fmla="*/ 53892 h 205325"/>
              <a:gd name="T2" fmla="*/ 43692 w 121095"/>
              <a:gd name="T3" fmla="*/ 56043 h 205325"/>
              <a:gd name="T4" fmla="*/ 35378 w 121095"/>
              <a:gd name="T5" fmla="*/ 57761 h 205325"/>
              <a:gd name="T6" fmla="*/ 36677 w 121095"/>
              <a:gd name="T7" fmla="*/ 102029 h 205325"/>
              <a:gd name="T8" fmla="*/ 41646 w 121095"/>
              <a:gd name="T9" fmla="*/ 108923 h 205325"/>
              <a:gd name="T10" fmla="*/ 45553 w 121095"/>
              <a:gd name="T11" fmla="*/ 117962 h 205325"/>
              <a:gd name="T12" fmla="*/ 46466 w 121095"/>
              <a:gd name="T13" fmla="*/ 126094 h 205325"/>
              <a:gd name="T14" fmla="*/ 47055 w 121095"/>
              <a:gd name="T15" fmla="*/ 141871 h 205325"/>
              <a:gd name="T16" fmla="*/ 50640 w 121095"/>
              <a:gd name="T17" fmla="*/ 148034 h 205325"/>
              <a:gd name="T18" fmla="*/ 56546 w 121095"/>
              <a:gd name="T19" fmla="*/ 156654 h 205325"/>
              <a:gd name="T20" fmla="*/ 61803 w 121095"/>
              <a:gd name="T21" fmla="*/ 165016 h 205325"/>
              <a:gd name="T22" fmla="*/ 68186 w 121095"/>
              <a:gd name="T23" fmla="*/ 173303 h 205325"/>
              <a:gd name="T24" fmla="*/ 73583 w 121095"/>
              <a:gd name="T25" fmla="*/ 181566 h 205325"/>
              <a:gd name="T26" fmla="*/ 85981 w 121095"/>
              <a:gd name="T27" fmla="*/ 189610 h 205325"/>
              <a:gd name="T28" fmla="*/ 97300 w 121095"/>
              <a:gd name="T29" fmla="*/ 187361 h 205325"/>
              <a:gd name="T30" fmla="*/ 112137 w 121095"/>
              <a:gd name="T31" fmla="*/ 177527 h 205325"/>
              <a:gd name="T32" fmla="*/ 116418 w 121095"/>
              <a:gd name="T33" fmla="*/ 170184 h 205325"/>
              <a:gd name="T34" fmla="*/ 117685 w 121095"/>
              <a:gd name="T35" fmla="*/ 162199 h 205325"/>
              <a:gd name="T36" fmla="*/ 121487 w 121095"/>
              <a:gd name="T37" fmla="*/ 156760 h 205325"/>
              <a:gd name="T38" fmla="*/ 126250 w 121095"/>
              <a:gd name="T39" fmla="*/ 150368 h 205325"/>
              <a:gd name="T40" fmla="*/ 128362 w 121095"/>
              <a:gd name="T41" fmla="*/ 141417 h 205325"/>
              <a:gd name="T42" fmla="*/ 132816 w 121095"/>
              <a:gd name="T43" fmla="*/ 133768 h 205325"/>
              <a:gd name="T44" fmla="*/ 137855 w 121095"/>
              <a:gd name="T45" fmla="*/ 126392 h 205325"/>
              <a:gd name="T46" fmla="*/ 140101 w 121095"/>
              <a:gd name="T47" fmla="*/ 117001 h 205325"/>
              <a:gd name="T48" fmla="*/ 144601 w 121095"/>
              <a:gd name="T49" fmla="*/ 109158 h 205325"/>
              <a:gd name="T50" fmla="*/ 149674 w 121095"/>
              <a:gd name="T51" fmla="*/ 101698 h 205325"/>
              <a:gd name="T52" fmla="*/ 151925 w 121095"/>
              <a:gd name="T53" fmla="*/ 92270 h 205325"/>
              <a:gd name="T54" fmla="*/ 152930 w 121095"/>
              <a:gd name="T55" fmla="*/ 84411 h 205325"/>
              <a:gd name="T56" fmla="*/ 153491 w 121095"/>
              <a:gd name="T57" fmla="*/ 72384 h 205325"/>
              <a:gd name="T58" fmla="*/ 154937 w 121095"/>
              <a:gd name="T59" fmla="*/ 63345 h 205325"/>
              <a:gd name="T60" fmla="*/ 159970 w 121095"/>
              <a:gd name="T61" fmla="*/ 56269 h 205325"/>
              <a:gd name="T62" fmla="*/ 159570 w 121095"/>
              <a:gd name="T63" fmla="*/ 47625 h 205325"/>
              <a:gd name="T64" fmla="*/ 156330 w 121095"/>
              <a:gd name="T65" fmla="*/ 38584 h 205325"/>
              <a:gd name="T66" fmla="*/ 154884 w 121095"/>
              <a:gd name="T67" fmla="*/ 31509 h 205325"/>
              <a:gd name="T68" fmla="*/ 154240 w 121095"/>
              <a:gd name="T69" fmla="*/ 25307 h 205325"/>
              <a:gd name="T70" fmla="*/ 152644 w 121095"/>
              <a:gd name="T71" fmla="*/ 19495 h 205325"/>
              <a:gd name="T72" fmla="*/ 147550 w 121095"/>
              <a:gd name="T73" fmla="*/ 13855 h 205325"/>
              <a:gd name="T74" fmla="*/ 143569 w 121095"/>
              <a:gd name="T75" fmla="*/ 5522 h 205325"/>
              <a:gd name="T76" fmla="*/ 139129 w 121095"/>
              <a:gd name="T77" fmla="*/ 2444 h 205325"/>
              <a:gd name="T78" fmla="*/ 132771 w 121095"/>
              <a:gd name="T79" fmla="*/ 1079 h 205325"/>
              <a:gd name="T80" fmla="*/ 125563 w 121095"/>
              <a:gd name="T81" fmla="*/ 483 h 205325"/>
              <a:gd name="T82" fmla="*/ 114115 w 121095"/>
              <a:gd name="T83" fmla="*/ 143 h 205325"/>
              <a:gd name="T84" fmla="*/ 90587 w 121095"/>
              <a:gd name="T85" fmla="*/ 0 h 205325"/>
              <a:gd name="T86" fmla="*/ 82701 w 121095"/>
              <a:gd name="T87" fmla="*/ 2436 h 205325"/>
              <a:gd name="T88" fmla="*/ 74816 w 121095"/>
              <a:gd name="T89" fmla="*/ 5662 h 205325"/>
              <a:gd name="T90" fmla="*/ 66924 w 121095"/>
              <a:gd name="T91" fmla="*/ 7094 h 205325"/>
              <a:gd name="T92" fmla="*/ 59034 w 121095"/>
              <a:gd name="T93" fmla="*/ 10177 h 205325"/>
              <a:gd name="T94" fmla="*/ 51143 w 121095"/>
              <a:gd name="T95" fmla="*/ 14606 h 205325"/>
              <a:gd name="T96" fmla="*/ 43255 w 121095"/>
              <a:gd name="T97" fmla="*/ 19629 h 205325"/>
              <a:gd name="T98" fmla="*/ 37697 w 121095"/>
              <a:gd name="T99" fmla="*/ 27614 h 205325"/>
              <a:gd name="T100" fmla="*/ 29771 w 121095"/>
              <a:gd name="T101" fmla="*/ 35787 h 205325"/>
              <a:gd name="T102" fmla="*/ 22792 w 121095"/>
              <a:gd name="T103" fmla="*/ 43717 h 205325"/>
              <a:gd name="T104" fmla="*/ 16623 w 121095"/>
              <a:gd name="T105" fmla="*/ 52439 h 205325"/>
              <a:gd name="T106" fmla="*/ 13887 w 121095"/>
              <a:gd name="T107" fmla="*/ 59371 h 205325"/>
              <a:gd name="T108" fmla="*/ 12337 w 121095"/>
              <a:gd name="T109" fmla="*/ 68430 h 205325"/>
              <a:gd name="T110" fmla="*/ 8467 w 121095"/>
              <a:gd name="T111" fmla="*/ 74121 h 205325"/>
              <a:gd name="T112" fmla="*/ 2403 w 121095"/>
              <a:gd name="T113" fmla="*/ 82480 h 205325"/>
              <a:gd name="T114" fmla="*/ 358 w 121095"/>
              <a:gd name="T115" fmla="*/ 93520 h 205325"/>
              <a:gd name="T116" fmla="*/ 0 w 121095"/>
              <a:gd name="T117" fmla="*/ 101781 h 205325"/>
              <a:gd name="T118" fmla="*/ 3426 w 121095"/>
              <a:gd name="T119" fmla="*/ 107285 h 205325"/>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21095"/>
              <a:gd name="T181" fmla="*/ 0 h 205325"/>
              <a:gd name="T182" fmla="*/ 121095 w 121095"/>
              <a:gd name="T183" fmla="*/ 205325 h 205325"/>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21095" h="205325">
                <a:moveTo>
                  <a:pt x="35606" y="53565"/>
                </a:moveTo>
                <a:lnTo>
                  <a:pt x="35606" y="58305"/>
                </a:lnTo>
                <a:lnTo>
                  <a:pt x="34614" y="59702"/>
                </a:lnTo>
                <a:lnTo>
                  <a:pt x="32961" y="60633"/>
                </a:lnTo>
                <a:lnTo>
                  <a:pt x="26709" y="62485"/>
                </a:lnTo>
                <a:lnTo>
                  <a:pt x="26686" y="62492"/>
                </a:lnTo>
                <a:lnTo>
                  <a:pt x="26676" y="106050"/>
                </a:lnTo>
                <a:lnTo>
                  <a:pt x="27669" y="110383"/>
                </a:lnTo>
                <a:lnTo>
                  <a:pt x="29322" y="114264"/>
                </a:lnTo>
                <a:lnTo>
                  <a:pt x="31416" y="117843"/>
                </a:lnTo>
                <a:lnTo>
                  <a:pt x="32813" y="121222"/>
                </a:lnTo>
                <a:lnTo>
                  <a:pt x="34365" y="127622"/>
                </a:lnTo>
                <a:lnTo>
                  <a:pt x="34779" y="131709"/>
                </a:lnTo>
                <a:lnTo>
                  <a:pt x="35055" y="136420"/>
                </a:lnTo>
                <a:lnTo>
                  <a:pt x="35361" y="145952"/>
                </a:lnTo>
                <a:lnTo>
                  <a:pt x="35497" y="153496"/>
                </a:lnTo>
                <a:lnTo>
                  <a:pt x="36526" y="156896"/>
                </a:lnTo>
                <a:lnTo>
                  <a:pt x="38203" y="160156"/>
                </a:lnTo>
                <a:lnTo>
                  <a:pt x="40314" y="163321"/>
                </a:lnTo>
                <a:lnTo>
                  <a:pt x="42660" y="169483"/>
                </a:lnTo>
                <a:lnTo>
                  <a:pt x="43285" y="172515"/>
                </a:lnTo>
                <a:lnTo>
                  <a:pt x="46626" y="178530"/>
                </a:lnTo>
                <a:lnTo>
                  <a:pt x="48906" y="181523"/>
                </a:lnTo>
                <a:lnTo>
                  <a:pt x="51439" y="187495"/>
                </a:lnTo>
                <a:lnTo>
                  <a:pt x="52114" y="190476"/>
                </a:lnTo>
                <a:lnTo>
                  <a:pt x="55511" y="196435"/>
                </a:lnTo>
                <a:lnTo>
                  <a:pt x="61992" y="204847"/>
                </a:lnTo>
                <a:lnTo>
                  <a:pt x="64862" y="205136"/>
                </a:lnTo>
                <a:lnTo>
                  <a:pt x="70048" y="205324"/>
                </a:lnTo>
                <a:lnTo>
                  <a:pt x="73403" y="202704"/>
                </a:lnTo>
                <a:lnTo>
                  <a:pt x="78902" y="197677"/>
                </a:lnTo>
                <a:lnTo>
                  <a:pt x="84594" y="192066"/>
                </a:lnTo>
                <a:lnTo>
                  <a:pt x="86124" y="189555"/>
                </a:lnTo>
                <a:lnTo>
                  <a:pt x="87824" y="184119"/>
                </a:lnTo>
                <a:lnTo>
                  <a:pt x="88580" y="178396"/>
                </a:lnTo>
                <a:lnTo>
                  <a:pt x="88781" y="175481"/>
                </a:lnTo>
                <a:lnTo>
                  <a:pt x="89907" y="172545"/>
                </a:lnTo>
                <a:lnTo>
                  <a:pt x="91651" y="169596"/>
                </a:lnTo>
                <a:lnTo>
                  <a:pt x="93805" y="166638"/>
                </a:lnTo>
                <a:lnTo>
                  <a:pt x="95242" y="162681"/>
                </a:lnTo>
                <a:lnTo>
                  <a:pt x="96199" y="158059"/>
                </a:lnTo>
                <a:lnTo>
                  <a:pt x="96837" y="152993"/>
                </a:lnTo>
                <a:lnTo>
                  <a:pt x="98255" y="148624"/>
                </a:lnTo>
                <a:lnTo>
                  <a:pt x="100192" y="144719"/>
                </a:lnTo>
                <a:lnTo>
                  <a:pt x="102476" y="141123"/>
                </a:lnTo>
                <a:lnTo>
                  <a:pt x="103998" y="136742"/>
                </a:lnTo>
                <a:lnTo>
                  <a:pt x="105014" y="131837"/>
                </a:lnTo>
                <a:lnTo>
                  <a:pt x="105690" y="126582"/>
                </a:lnTo>
                <a:lnTo>
                  <a:pt x="107134" y="122087"/>
                </a:lnTo>
                <a:lnTo>
                  <a:pt x="109088" y="118098"/>
                </a:lnTo>
                <a:lnTo>
                  <a:pt x="111383" y="114447"/>
                </a:lnTo>
                <a:lnTo>
                  <a:pt x="112913" y="110027"/>
                </a:lnTo>
                <a:lnTo>
                  <a:pt x="113933" y="105097"/>
                </a:lnTo>
                <a:lnTo>
                  <a:pt x="114613" y="99826"/>
                </a:lnTo>
                <a:lnTo>
                  <a:pt x="115066" y="95320"/>
                </a:lnTo>
                <a:lnTo>
                  <a:pt x="115369" y="91323"/>
                </a:lnTo>
                <a:lnTo>
                  <a:pt x="115570" y="87667"/>
                </a:lnTo>
                <a:lnTo>
                  <a:pt x="115794" y="78312"/>
                </a:lnTo>
                <a:lnTo>
                  <a:pt x="115854" y="73040"/>
                </a:lnTo>
                <a:lnTo>
                  <a:pt x="116885" y="68532"/>
                </a:lnTo>
                <a:lnTo>
                  <a:pt x="118566" y="64536"/>
                </a:lnTo>
                <a:lnTo>
                  <a:pt x="120678" y="60878"/>
                </a:lnTo>
                <a:lnTo>
                  <a:pt x="121094" y="56456"/>
                </a:lnTo>
                <a:lnTo>
                  <a:pt x="120379" y="51524"/>
                </a:lnTo>
                <a:lnTo>
                  <a:pt x="118911" y="46251"/>
                </a:lnTo>
                <a:lnTo>
                  <a:pt x="117932" y="41744"/>
                </a:lnTo>
                <a:lnTo>
                  <a:pt x="117279" y="37747"/>
                </a:lnTo>
                <a:lnTo>
                  <a:pt x="116844" y="34089"/>
                </a:lnTo>
                <a:lnTo>
                  <a:pt x="116554" y="30660"/>
                </a:lnTo>
                <a:lnTo>
                  <a:pt x="116360" y="27380"/>
                </a:lnTo>
                <a:lnTo>
                  <a:pt x="116231" y="24202"/>
                </a:lnTo>
                <a:lnTo>
                  <a:pt x="115153" y="21091"/>
                </a:lnTo>
                <a:lnTo>
                  <a:pt x="113442" y="18025"/>
                </a:lnTo>
                <a:lnTo>
                  <a:pt x="111309" y="14989"/>
                </a:lnTo>
                <a:lnTo>
                  <a:pt x="108939" y="8970"/>
                </a:lnTo>
                <a:lnTo>
                  <a:pt x="108308" y="5976"/>
                </a:lnTo>
                <a:lnTo>
                  <a:pt x="106894" y="3979"/>
                </a:lnTo>
                <a:lnTo>
                  <a:pt x="104959" y="2649"/>
                </a:lnTo>
                <a:lnTo>
                  <a:pt x="102677" y="1762"/>
                </a:lnTo>
                <a:lnTo>
                  <a:pt x="100164" y="1169"/>
                </a:lnTo>
                <a:lnTo>
                  <a:pt x="97497" y="776"/>
                </a:lnTo>
                <a:lnTo>
                  <a:pt x="94725" y="513"/>
                </a:lnTo>
                <a:lnTo>
                  <a:pt x="91886" y="337"/>
                </a:lnTo>
                <a:lnTo>
                  <a:pt x="86086" y="143"/>
                </a:lnTo>
                <a:lnTo>
                  <a:pt x="74277" y="17"/>
                </a:lnTo>
                <a:lnTo>
                  <a:pt x="68338" y="0"/>
                </a:lnTo>
                <a:lnTo>
                  <a:pt x="65364" y="988"/>
                </a:lnTo>
                <a:lnTo>
                  <a:pt x="62390" y="2639"/>
                </a:lnTo>
                <a:lnTo>
                  <a:pt x="59416" y="4732"/>
                </a:lnTo>
                <a:lnTo>
                  <a:pt x="56440" y="6126"/>
                </a:lnTo>
                <a:lnTo>
                  <a:pt x="53464" y="7057"/>
                </a:lnTo>
                <a:lnTo>
                  <a:pt x="50488" y="7676"/>
                </a:lnTo>
                <a:lnTo>
                  <a:pt x="47512" y="9082"/>
                </a:lnTo>
                <a:lnTo>
                  <a:pt x="44535" y="11011"/>
                </a:lnTo>
                <a:lnTo>
                  <a:pt x="41559" y="13290"/>
                </a:lnTo>
                <a:lnTo>
                  <a:pt x="38583" y="15801"/>
                </a:lnTo>
                <a:lnTo>
                  <a:pt x="35606" y="18467"/>
                </a:lnTo>
                <a:lnTo>
                  <a:pt x="32630" y="21236"/>
                </a:lnTo>
                <a:lnTo>
                  <a:pt x="30645" y="24075"/>
                </a:lnTo>
                <a:lnTo>
                  <a:pt x="28440" y="29875"/>
                </a:lnTo>
                <a:lnTo>
                  <a:pt x="24815" y="35760"/>
                </a:lnTo>
                <a:lnTo>
                  <a:pt x="22459" y="38719"/>
                </a:lnTo>
                <a:lnTo>
                  <a:pt x="19896" y="42675"/>
                </a:lnTo>
                <a:lnTo>
                  <a:pt x="17195" y="47297"/>
                </a:lnTo>
                <a:lnTo>
                  <a:pt x="14402" y="52363"/>
                </a:lnTo>
                <a:lnTo>
                  <a:pt x="12541" y="56733"/>
                </a:lnTo>
                <a:lnTo>
                  <a:pt x="11300" y="60638"/>
                </a:lnTo>
                <a:lnTo>
                  <a:pt x="10472" y="64233"/>
                </a:lnTo>
                <a:lnTo>
                  <a:pt x="9920" y="67622"/>
                </a:lnTo>
                <a:lnTo>
                  <a:pt x="9308" y="74033"/>
                </a:lnTo>
                <a:lnTo>
                  <a:pt x="8152" y="77133"/>
                </a:lnTo>
                <a:lnTo>
                  <a:pt x="6389" y="80190"/>
                </a:lnTo>
                <a:lnTo>
                  <a:pt x="4222" y="83222"/>
                </a:lnTo>
                <a:lnTo>
                  <a:pt x="1814" y="89235"/>
                </a:lnTo>
                <a:lnTo>
                  <a:pt x="744" y="95215"/>
                </a:lnTo>
                <a:lnTo>
                  <a:pt x="268" y="101180"/>
                </a:lnTo>
                <a:lnTo>
                  <a:pt x="57" y="107138"/>
                </a:lnTo>
                <a:lnTo>
                  <a:pt x="0" y="110117"/>
                </a:lnTo>
                <a:lnTo>
                  <a:pt x="955" y="113094"/>
                </a:lnTo>
                <a:lnTo>
                  <a:pt x="2584" y="116071"/>
                </a:lnTo>
                <a:lnTo>
                  <a:pt x="8817" y="12500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6" name="SMARTInkAnnotation336">
            <a:extLst>
              <a:ext uri="{FF2B5EF4-FFF2-40B4-BE49-F238E27FC236}">
                <a16:creationId xmlns:a16="http://schemas.microsoft.com/office/drawing/2014/main" id="{2F93D032-889A-424E-9777-125E9798B2F1}"/>
              </a:ext>
            </a:extLst>
          </p:cNvPr>
          <p:cNvSpPr>
            <a:spLocks/>
          </p:cNvSpPr>
          <p:nvPr/>
        </p:nvSpPr>
        <p:spPr bwMode="auto">
          <a:xfrm>
            <a:off x="5830888" y="5572125"/>
            <a:ext cx="115887" cy="312738"/>
          </a:xfrm>
          <a:custGeom>
            <a:avLst/>
            <a:gdLst>
              <a:gd name="T0" fmla="*/ 34587 w 116051"/>
              <a:gd name="T1" fmla="*/ 8772 h 312498"/>
              <a:gd name="T2" fmla="*/ 26898 w 116051"/>
              <a:gd name="T3" fmla="*/ 9108 h 312498"/>
              <a:gd name="T4" fmla="*/ 26039 w 116051"/>
              <a:gd name="T5" fmla="*/ 13989 h 312498"/>
              <a:gd name="T6" fmla="*/ 23302 w 116051"/>
              <a:gd name="T7" fmla="*/ 16359 h 312498"/>
              <a:gd name="T8" fmla="*/ 19866 w 116051"/>
              <a:gd name="T9" fmla="*/ 18442 h 312498"/>
              <a:gd name="T10" fmla="*/ 17932 w 116051"/>
              <a:gd name="T11" fmla="*/ 25313 h 312498"/>
              <a:gd name="T12" fmla="*/ 16407 w 116051"/>
              <a:gd name="T13" fmla="*/ 32776 h 312498"/>
              <a:gd name="T14" fmla="*/ 12682 w 116051"/>
              <a:gd name="T15" fmla="*/ 34870 h 312498"/>
              <a:gd name="T16" fmla="*/ 10391 w 116051"/>
              <a:gd name="T17" fmla="*/ 38508 h 312498"/>
              <a:gd name="T18" fmla="*/ 8795 w 116051"/>
              <a:gd name="T19" fmla="*/ 52040 h 312498"/>
              <a:gd name="T20" fmla="*/ 7681 w 116051"/>
              <a:gd name="T21" fmla="*/ 60995 h 312498"/>
              <a:gd name="T22" fmla="*/ 4042 w 116051"/>
              <a:gd name="T23" fmla="*/ 67043 h 312498"/>
              <a:gd name="T24" fmla="*/ 525 w 116051"/>
              <a:gd name="T25" fmla="*/ 82245 h 312498"/>
              <a:gd name="T26" fmla="*/ 0 w 116051"/>
              <a:gd name="T27" fmla="*/ 117020 h 312498"/>
              <a:gd name="T28" fmla="*/ 7364 w 116051"/>
              <a:gd name="T29" fmla="*/ 126503 h 312498"/>
              <a:gd name="T30" fmla="*/ 8201 w 116051"/>
              <a:gd name="T31" fmla="*/ 132356 h 312498"/>
              <a:gd name="T32" fmla="*/ 10934 w 116051"/>
              <a:gd name="T33" fmla="*/ 134973 h 312498"/>
              <a:gd name="T34" fmla="*/ 14369 w 116051"/>
              <a:gd name="T35" fmla="*/ 137151 h 312498"/>
              <a:gd name="T36" fmla="*/ 15896 w 116051"/>
              <a:gd name="T37" fmla="*/ 141504 h 312498"/>
              <a:gd name="T38" fmla="*/ 19111 w 116051"/>
              <a:gd name="T39" fmla="*/ 144114 h 312498"/>
              <a:gd name="T40" fmla="*/ 27636 w 116051"/>
              <a:gd name="T41" fmla="*/ 148729 h 312498"/>
              <a:gd name="T42" fmla="*/ 32253 w 116051"/>
              <a:gd name="T43" fmla="*/ 152403 h 312498"/>
              <a:gd name="T44" fmla="*/ 41217 w 116051"/>
              <a:gd name="T45" fmla="*/ 154955 h 312498"/>
              <a:gd name="T46" fmla="*/ 46869 w 116051"/>
              <a:gd name="T47" fmla="*/ 160079 h 312498"/>
              <a:gd name="T48" fmla="*/ 51896 w 116051"/>
              <a:gd name="T49" fmla="*/ 162523 h 312498"/>
              <a:gd name="T50" fmla="*/ 57301 w 116051"/>
              <a:gd name="T51" fmla="*/ 163610 h 312498"/>
              <a:gd name="T52" fmla="*/ 62872 w 116051"/>
              <a:gd name="T53" fmla="*/ 164093 h 312498"/>
              <a:gd name="T54" fmla="*/ 65981 w 116051"/>
              <a:gd name="T55" fmla="*/ 167016 h 312498"/>
              <a:gd name="T56" fmla="*/ 68314 w 116051"/>
              <a:gd name="T57" fmla="*/ 170682 h 312498"/>
              <a:gd name="T58" fmla="*/ 72520 w 116051"/>
              <a:gd name="T59" fmla="*/ 172314 h 312498"/>
              <a:gd name="T60" fmla="*/ 77561 w 116051"/>
              <a:gd name="T61" fmla="*/ 175746 h 312498"/>
              <a:gd name="T62" fmla="*/ 82972 w 116051"/>
              <a:gd name="T63" fmla="*/ 180656 h 312498"/>
              <a:gd name="T64" fmla="*/ 92487 w 116051"/>
              <a:gd name="T65" fmla="*/ 190214 h 312498"/>
              <a:gd name="T66" fmla="*/ 99700 w 116051"/>
              <a:gd name="T67" fmla="*/ 199871 h 312498"/>
              <a:gd name="T68" fmla="*/ 102765 w 116051"/>
              <a:gd name="T69" fmla="*/ 212646 h 312498"/>
              <a:gd name="T70" fmla="*/ 106852 w 116051"/>
              <a:gd name="T71" fmla="*/ 216346 h 312498"/>
              <a:gd name="T72" fmla="*/ 109303 w 116051"/>
              <a:gd name="T73" fmla="*/ 220698 h 312498"/>
              <a:gd name="T74" fmla="*/ 111005 w 116051"/>
              <a:gd name="T75" fmla="*/ 234719 h 312498"/>
              <a:gd name="T76" fmla="*/ 111229 w 116051"/>
              <a:gd name="T77" fmla="*/ 249789 h 312498"/>
              <a:gd name="T78" fmla="*/ 108712 w 116051"/>
              <a:gd name="T79" fmla="*/ 255868 h 312498"/>
              <a:gd name="T80" fmla="*/ 104485 w 116051"/>
              <a:gd name="T81" fmla="*/ 264997 h 312498"/>
              <a:gd name="T82" fmla="*/ 100695 w 116051"/>
              <a:gd name="T83" fmla="*/ 274133 h 312498"/>
              <a:gd name="T84" fmla="*/ 96105 w 116051"/>
              <a:gd name="T85" fmla="*/ 280225 h 312498"/>
              <a:gd name="T86" fmla="*/ 90895 w 116051"/>
              <a:gd name="T87" fmla="*/ 286318 h 312498"/>
              <a:gd name="T88" fmla="*/ 87159 w 116051"/>
              <a:gd name="T89" fmla="*/ 295454 h 312498"/>
              <a:gd name="T90" fmla="*/ 83750 w 116051"/>
              <a:gd name="T91" fmla="*/ 298838 h 312498"/>
              <a:gd name="T92" fmla="*/ 79065 w 116051"/>
              <a:gd name="T93" fmla="*/ 301358 h 312498"/>
              <a:gd name="T94" fmla="*/ 73812 w 116051"/>
              <a:gd name="T95" fmla="*/ 305863 h 312498"/>
              <a:gd name="T96" fmla="*/ 65509 w 116051"/>
              <a:gd name="T97" fmla="*/ 314105 h 312498"/>
              <a:gd name="T98" fmla="*/ 59862 w 116051"/>
              <a:gd name="T99" fmla="*/ 317280 h 312498"/>
              <a:gd name="T100" fmla="*/ 49563 w 116051"/>
              <a:gd name="T101" fmla="*/ 319599 h 312498"/>
              <a:gd name="T102" fmla="*/ 39588 w 116051"/>
              <a:gd name="T103" fmla="*/ 319777 h 312498"/>
              <a:gd name="T104" fmla="*/ 36613 w 116051"/>
              <a:gd name="T105" fmla="*/ 317094 h 312498"/>
              <a:gd name="T106" fmla="*/ 34374 w 116051"/>
              <a:gd name="T107" fmla="*/ 306208 h 312498"/>
              <a:gd name="T108" fmla="*/ 31761 w 116051"/>
              <a:gd name="T109" fmla="*/ 300911 h 312498"/>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16051"/>
              <a:gd name="T166" fmla="*/ 0 h 312498"/>
              <a:gd name="T167" fmla="*/ 116051 w 116051"/>
              <a:gd name="T168" fmla="*/ 312498 h 312498"/>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16051" h="312498">
                <a:moveTo>
                  <a:pt x="44648" y="0"/>
                </a:moveTo>
                <a:lnTo>
                  <a:pt x="36086" y="8562"/>
                </a:lnTo>
                <a:lnTo>
                  <a:pt x="33235" y="8766"/>
                </a:lnTo>
                <a:lnTo>
                  <a:pt x="28062" y="8898"/>
                </a:lnTo>
                <a:lnTo>
                  <a:pt x="27638" y="9900"/>
                </a:lnTo>
                <a:lnTo>
                  <a:pt x="27166" y="13661"/>
                </a:lnTo>
                <a:lnTo>
                  <a:pt x="26047" y="15060"/>
                </a:lnTo>
                <a:lnTo>
                  <a:pt x="24310" y="15993"/>
                </a:lnTo>
                <a:lnTo>
                  <a:pt x="22160" y="16616"/>
                </a:lnTo>
                <a:lnTo>
                  <a:pt x="20726" y="18022"/>
                </a:lnTo>
                <a:lnTo>
                  <a:pt x="19771" y="19953"/>
                </a:lnTo>
                <a:lnTo>
                  <a:pt x="18708" y="24743"/>
                </a:lnTo>
                <a:lnTo>
                  <a:pt x="18236" y="30179"/>
                </a:lnTo>
                <a:lnTo>
                  <a:pt x="17118" y="32026"/>
                </a:lnTo>
                <a:lnTo>
                  <a:pt x="15381" y="33257"/>
                </a:lnTo>
                <a:lnTo>
                  <a:pt x="13230" y="34077"/>
                </a:lnTo>
                <a:lnTo>
                  <a:pt x="11796" y="35617"/>
                </a:lnTo>
                <a:lnTo>
                  <a:pt x="10841" y="37635"/>
                </a:lnTo>
                <a:lnTo>
                  <a:pt x="9779" y="42524"/>
                </a:lnTo>
                <a:lnTo>
                  <a:pt x="9181" y="50855"/>
                </a:lnTo>
                <a:lnTo>
                  <a:pt x="9041" y="56667"/>
                </a:lnTo>
                <a:lnTo>
                  <a:pt x="8011" y="59606"/>
                </a:lnTo>
                <a:lnTo>
                  <a:pt x="6333" y="62558"/>
                </a:lnTo>
                <a:lnTo>
                  <a:pt x="4222" y="65518"/>
                </a:lnTo>
                <a:lnTo>
                  <a:pt x="1876" y="71453"/>
                </a:lnTo>
                <a:lnTo>
                  <a:pt x="555" y="80372"/>
                </a:lnTo>
                <a:lnTo>
                  <a:pt x="72" y="89114"/>
                </a:lnTo>
                <a:lnTo>
                  <a:pt x="0" y="114355"/>
                </a:lnTo>
                <a:lnTo>
                  <a:pt x="2645" y="117963"/>
                </a:lnTo>
                <a:lnTo>
                  <a:pt x="7688" y="123623"/>
                </a:lnTo>
                <a:lnTo>
                  <a:pt x="8377" y="127043"/>
                </a:lnTo>
                <a:lnTo>
                  <a:pt x="8561" y="129344"/>
                </a:lnTo>
                <a:lnTo>
                  <a:pt x="9676" y="130878"/>
                </a:lnTo>
                <a:lnTo>
                  <a:pt x="11412" y="131900"/>
                </a:lnTo>
                <a:lnTo>
                  <a:pt x="13561" y="132582"/>
                </a:lnTo>
                <a:lnTo>
                  <a:pt x="14993" y="134029"/>
                </a:lnTo>
                <a:lnTo>
                  <a:pt x="15948" y="135985"/>
                </a:lnTo>
                <a:lnTo>
                  <a:pt x="16585" y="138282"/>
                </a:lnTo>
                <a:lnTo>
                  <a:pt x="18002" y="139813"/>
                </a:lnTo>
                <a:lnTo>
                  <a:pt x="19939" y="140834"/>
                </a:lnTo>
                <a:lnTo>
                  <a:pt x="25436" y="142472"/>
                </a:lnTo>
                <a:lnTo>
                  <a:pt x="28833" y="145342"/>
                </a:lnTo>
                <a:lnTo>
                  <a:pt x="31128" y="147496"/>
                </a:lnTo>
                <a:lnTo>
                  <a:pt x="33650" y="148932"/>
                </a:lnTo>
                <a:lnTo>
                  <a:pt x="36324" y="149890"/>
                </a:lnTo>
                <a:lnTo>
                  <a:pt x="43003" y="151427"/>
                </a:lnTo>
                <a:lnTo>
                  <a:pt x="46563" y="154283"/>
                </a:lnTo>
                <a:lnTo>
                  <a:pt x="48901" y="156434"/>
                </a:lnTo>
                <a:lnTo>
                  <a:pt x="51452" y="157867"/>
                </a:lnTo>
                <a:lnTo>
                  <a:pt x="54145" y="158823"/>
                </a:lnTo>
                <a:lnTo>
                  <a:pt x="56932" y="159461"/>
                </a:lnTo>
                <a:lnTo>
                  <a:pt x="59783" y="159885"/>
                </a:lnTo>
                <a:lnTo>
                  <a:pt x="62675" y="160168"/>
                </a:lnTo>
                <a:lnTo>
                  <a:pt x="65596" y="160357"/>
                </a:lnTo>
                <a:lnTo>
                  <a:pt x="67543" y="161476"/>
                </a:lnTo>
                <a:lnTo>
                  <a:pt x="68841" y="163213"/>
                </a:lnTo>
                <a:lnTo>
                  <a:pt x="69706" y="165363"/>
                </a:lnTo>
                <a:lnTo>
                  <a:pt x="71275" y="166797"/>
                </a:lnTo>
                <a:lnTo>
                  <a:pt x="73313" y="167752"/>
                </a:lnTo>
                <a:lnTo>
                  <a:pt x="75664" y="168390"/>
                </a:lnTo>
                <a:lnTo>
                  <a:pt x="78224" y="169807"/>
                </a:lnTo>
                <a:lnTo>
                  <a:pt x="80922" y="171744"/>
                </a:lnTo>
                <a:lnTo>
                  <a:pt x="83714" y="174028"/>
                </a:lnTo>
                <a:lnTo>
                  <a:pt x="86567" y="176542"/>
                </a:lnTo>
                <a:lnTo>
                  <a:pt x="94331" y="183829"/>
                </a:lnTo>
                <a:lnTo>
                  <a:pt x="96495" y="185882"/>
                </a:lnTo>
                <a:lnTo>
                  <a:pt x="102453" y="191778"/>
                </a:lnTo>
                <a:lnTo>
                  <a:pt x="104021" y="195321"/>
                </a:lnTo>
                <a:lnTo>
                  <a:pt x="105763" y="204549"/>
                </a:lnTo>
                <a:lnTo>
                  <a:pt x="107219" y="207804"/>
                </a:lnTo>
                <a:lnTo>
                  <a:pt x="109182" y="209974"/>
                </a:lnTo>
                <a:lnTo>
                  <a:pt x="111483" y="211420"/>
                </a:lnTo>
                <a:lnTo>
                  <a:pt x="113018" y="213377"/>
                </a:lnTo>
                <a:lnTo>
                  <a:pt x="114040" y="215673"/>
                </a:lnTo>
                <a:lnTo>
                  <a:pt x="115177" y="220871"/>
                </a:lnTo>
                <a:lnTo>
                  <a:pt x="115816" y="229375"/>
                </a:lnTo>
                <a:lnTo>
                  <a:pt x="116005" y="238179"/>
                </a:lnTo>
                <a:lnTo>
                  <a:pt x="116050" y="244102"/>
                </a:lnTo>
                <a:lnTo>
                  <a:pt x="115069" y="247072"/>
                </a:lnTo>
                <a:lnTo>
                  <a:pt x="113423" y="250043"/>
                </a:lnTo>
                <a:lnTo>
                  <a:pt x="111335" y="253015"/>
                </a:lnTo>
                <a:lnTo>
                  <a:pt x="109013" y="258965"/>
                </a:lnTo>
                <a:lnTo>
                  <a:pt x="108393" y="261940"/>
                </a:lnTo>
                <a:lnTo>
                  <a:pt x="105060" y="267892"/>
                </a:lnTo>
                <a:lnTo>
                  <a:pt x="102782" y="270869"/>
                </a:lnTo>
                <a:lnTo>
                  <a:pt x="100271" y="273845"/>
                </a:lnTo>
                <a:lnTo>
                  <a:pt x="97605" y="276822"/>
                </a:lnTo>
                <a:lnTo>
                  <a:pt x="94835" y="279798"/>
                </a:lnTo>
                <a:lnTo>
                  <a:pt x="92989" y="282774"/>
                </a:lnTo>
                <a:lnTo>
                  <a:pt x="90937" y="288727"/>
                </a:lnTo>
                <a:lnTo>
                  <a:pt x="89398" y="290712"/>
                </a:lnTo>
                <a:lnTo>
                  <a:pt x="87380" y="292035"/>
                </a:lnTo>
                <a:lnTo>
                  <a:pt x="85042" y="292917"/>
                </a:lnTo>
                <a:lnTo>
                  <a:pt x="82491" y="294497"/>
                </a:lnTo>
                <a:lnTo>
                  <a:pt x="79799" y="296542"/>
                </a:lnTo>
                <a:lnTo>
                  <a:pt x="77011" y="298898"/>
                </a:lnTo>
                <a:lnTo>
                  <a:pt x="74161" y="301461"/>
                </a:lnTo>
                <a:lnTo>
                  <a:pt x="68348" y="306954"/>
                </a:lnTo>
                <a:lnTo>
                  <a:pt x="65409" y="308816"/>
                </a:lnTo>
                <a:lnTo>
                  <a:pt x="62457" y="310057"/>
                </a:lnTo>
                <a:lnTo>
                  <a:pt x="55331" y="312049"/>
                </a:lnTo>
                <a:lnTo>
                  <a:pt x="51711" y="312322"/>
                </a:lnTo>
                <a:lnTo>
                  <a:pt x="46795" y="312443"/>
                </a:lnTo>
                <a:lnTo>
                  <a:pt x="41303" y="312497"/>
                </a:lnTo>
                <a:lnTo>
                  <a:pt x="39441" y="311519"/>
                </a:lnTo>
                <a:lnTo>
                  <a:pt x="38200" y="309875"/>
                </a:lnTo>
                <a:lnTo>
                  <a:pt x="36208" y="304848"/>
                </a:lnTo>
                <a:lnTo>
                  <a:pt x="35864" y="299236"/>
                </a:lnTo>
                <a:lnTo>
                  <a:pt x="34823" y="296725"/>
                </a:lnTo>
                <a:lnTo>
                  <a:pt x="33137" y="294059"/>
                </a:lnTo>
                <a:lnTo>
                  <a:pt x="26789" y="2857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7" name="SMARTInkAnnotation337">
            <a:extLst>
              <a:ext uri="{FF2B5EF4-FFF2-40B4-BE49-F238E27FC236}">
                <a16:creationId xmlns:a16="http://schemas.microsoft.com/office/drawing/2014/main" id="{4923FFE4-4C3D-441B-8787-3A391C00353D}"/>
              </a:ext>
            </a:extLst>
          </p:cNvPr>
          <p:cNvSpPr>
            <a:spLocks/>
          </p:cNvSpPr>
          <p:nvPr/>
        </p:nvSpPr>
        <p:spPr bwMode="auto">
          <a:xfrm>
            <a:off x="5830888" y="5581650"/>
            <a:ext cx="115887" cy="7938"/>
          </a:xfrm>
          <a:custGeom>
            <a:avLst/>
            <a:gdLst>
              <a:gd name="T0" fmla="*/ 0 w 116087"/>
              <a:gd name="T1" fmla="*/ 260 h 8930"/>
              <a:gd name="T2" fmla="*/ 23881 w 116087"/>
              <a:gd name="T3" fmla="*/ 260 h 8930"/>
              <a:gd name="T4" fmla="*/ 25342 w 116087"/>
              <a:gd name="T5" fmla="*/ 231 h 8930"/>
              <a:gd name="T6" fmla="*/ 27260 w 116087"/>
              <a:gd name="T7" fmla="*/ 184 h 8930"/>
              <a:gd name="T8" fmla="*/ 29481 w 116087"/>
              <a:gd name="T9" fmla="*/ 123 h 8930"/>
              <a:gd name="T10" fmla="*/ 31902 w 116087"/>
              <a:gd name="T11" fmla="*/ 82 h 8930"/>
              <a:gd name="T12" fmla="*/ 34457 w 116087"/>
              <a:gd name="T13" fmla="*/ 53 h 8930"/>
              <a:gd name="T14" fmla="*/ 37105 w 116087"/>
              <a:gd name="T15" fmla="*/ 36 h 8930"/>
              <a:gd name="T16" fmla="*/ 39811 w 116087"/>
              <a:gd name="T17" fmla="*/ 25 h 8930"/>
              <a:gd name="T18" fmla="*/ 42557 w 116087"/>
              <a:gd name="T19" fmla="*/ 16 h 8930"/>
              <a:gd name="T20" fmla="*/ 45330 w 116087"/>
              <a:gd name="T21" fmla="*/ 11 h 8930"/>
              <a:gd name="T22" fmla="*/ 50926 w 116087"/>
              <a:gd name="T23" fmla="*/ 4 h 8930"/>
              <a:gd name="T24" fmla="*/ 62193 w 116087"/>
              <a:gd name="T25" fmla="*/ 4 h 8930"/>
              <a:gd name="T26" fmla="*/ 87622 w 116087"/>
              <a:gd name="T27" fmla="*/ 0 h 8930"/>
              <a:gd name="T28" fmla="*/ 90448 w 116087"/>
              <a:gd name="T29" fmla="*/ 29 h 8930"/>
              <a:gd name="T30" fmla="*/ 93276 w 116087"/>
              <a:gd name="T31" fmla="*/ 77 h 8930"/>
              <a:gd name="T32" fmla="*/ 96103 w 116087"/>
              <a:gd name="T33" fmla="*/ 139 h 8930"/>
              <a:gd name="T34" fmla="*/ 98927 w 116087"/>
              <a:gd name="T35" fmla="*/ 149 h 8930"/>
              <a:gd name="T36" fmla="*/ 101754 w 116087"/>
              <a:gd name="T37" fmla="*/ 130 h 8930"/>
              <a:gd name="T38" fmla="*/ 110231 w 116087"/>
              <a:gd name="T39" fmla="*/ 0 h 893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16087"/>
              <a:gd name="T61" fmla="*/ 0 h 8930"/>
              <a:gd name="T62" fmla="*/ 116087 w 116087"/>
              <a:gd name="T63" fmla="*/ 8930 h 8930"/>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16087" h="8930">
                <a:moveTo>
                  <a:pt x="0" y="8929"/>
                </a:moveTo>
                <a:lnTo>
                  <a:pt x="25148" y="8929"/>
                </a:lnTo>
                <a:lnTo>
                  <a:pt x="26688" y="7937"/>
                </a:lnTo>
                <a:lnTo>
                  <a:pt x="28706" y="6284"/>
                </a:lnTo>
                <a:lnTo>
                  <a:pt x="31044" y="4189"/>
                </a:lnTo>
                <a:lnTo>
                  <a:pt x="33595" y="2792"/>
                </a:lnTo>
                <a:lnTo>
                  <a:pt x="36287" y="1861"/>
                </a:lnTo>
                <a:lnTo>
                  <a:pt x="39074" y="1241"/>
                </a:lnTo>
                <a:lnTo>
                  <a:pt x="41925" y="827"/>
                </a:lnTo>
                <a:lnTo>
                  <a:pt x="44817" y="551"/>
                </a:lnTo>
                <a:lnTo>
                  <a:pt x="47737" y="367"/>
                </a:lnTo>
                <a:lnTo>
                  <a:pt x="53629" y="164"/>
                </a:lnTo>
                <a:lnTo>
                  <a:pt x="65495" y="32"/>
                </a:lnTo>
                <a:lnTo>
                  <a:pt x="92274" y="0"/>
                </a:lnTo>
                <a:lnTo>
                  <a:pt x="95250" y="993"/>
                </a:lnTo>
                <a:lnTo>
                  <a:pt x="98227" y="2646"/>
                </a:lnTo>
                <a:lnTo>
                  <a:pt x="101204" y="4740"/>
                </a:lnTo>
                <a:lnTo>
                  <a:pt x="104180" y="5144"/>
                </a:lnTo>
                <a:lnTo>
                  <a:pt x="107157" y="4422"/>
                </a:lnTo>
                <a:lnTo>
                  <a:pt x="11608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8" name="SMARTInkAnnotation338">
            <a:extLst>
              <a:ext uri="{FF2B5EF4-FFF2-40B4-BE49-F238E27FC236}">
                <a16:creationId xmlns:a16="http://schemas.microsoft.com/office/drawing/2014/main" id="{B1F87F67-636F-4A2C-83A2-5D0B379E77AB}"/>
              </a:ext>
            </a:extLst>
          </p:cNvPr>
          <p:cNvSpPr>
            <a:spLocks/>
          </p:cNvSpPr>
          <p:nvPr/>
        </p:nvSpPr>
        <p:spPr bwMode="auto">
          <a:xfrm>
            <a:off x="5983288" y="5581650"/>
            <a:ext cx="133350" cy="266700"/>
          </a:xfrm>
          <a:custGeom>
            <a:avLst/>
            <a:gdLst>
              <a:gd name="T0" fmla="*/ 7819 w 133936"/>
              <a:gd name="T1" fmla="*/ 27585 h 267890"/>
              <a:gd name="T2" fmla="*/ 5502 w 133936"/>
              <a:gd name="T3" fmla="*/ 29623 h 267890"/>
              <a:gd name="T4" fmla="*/ 5 w 133936"/>
              <a:gd name="T5" fmla="*/ 23915 h 267890"/>
              <a:gd name="T6" fmla="*/ 2317 w 133936"/>
              <a:gd name="T7" fmla="*/ 23580 h 267890"/>
              <a:gd name="T8" fmla="*/ 7792 w 133936"/>
              <a:gd name="T9" fmla="*/ 16711 h 267890"/>
              <a:gd name="T10" fmla="*/ 11969 w 133936"/>
              <a:gd name="T11" fmla="*/ 15949 h 267890"/>
              <a:gd name="T12" fmla="*/ 17483 w 133936"/>
              <a:gd name="T13" fmla="*/ 13353 h 267890"/>
              <a:gd name="T14" fmla="*/ 25269 w 133936"/>
              <a:gd name="T15" fmla="*/ 8298 h 267890"/>
              <a:gd name="T16" fmla="*/ 28624 w 133936"/>
              <a:gd name="T17" fmla="*/ 7160 h 267890"/>
              <a:gd name="T18" fmla="*/ 30116 w 133936"/>
              <a:gd name="T19" fmla="*/ 3760 h 267890"/>
              <a:gd name="T20" fmla="*/ 33098 w 133936"/>
              <a:gd name="T21" fmla="*/ 1671 h 267890"/>
              <a:gd name="T22" fmla="*/ 37323 w 133936"/>
              <a:gd name="T23" fmla="*/ 742 h 267890"/>
              <a:gd name="T24" fmla="*/ 42100 w 133936"/>
              <a:gd name="T25" fmla="*/ 326 h 267890"/>
              <a:gd name="T26" fmla="*/ 53280 w 133936"/>
              <a:gd name="T27" fmla="*/ 32 h 267890"/>
              <a:gd name="T28" fmla="*/ 72127 w 133936"/>
              <a:gd name="T29" fmla="*/ 2314 h 267890"/>
              <a:gd name="T30" fmla="*/ 80062 w 133936"/>
              <a:gd name="T31" fmla="*/ 7329 h 267890"/>
              <a:gd name="T32" fmla="*/ 83423 w 133936"/>
              <a:gd name="T33" fmla="*/ 8466 h 267890"/>
              <a:gd name="T34" fmla="*/ 85756 w 133936"/>
              <a:gd name="T35" fmla="*/ 14511 h 267890"/>
              <a:gd name="T36" fmla="*/ 86111 w 133936"/>
              <a:gd name="T37" fmla="*/ 42764 h 267890"/>
              <a:gd name="T38" fmla="*/ 81954 w 133936"/>
              <a:gd name="T39" fmla="*/ 49809 h 267890"/>
              <a:gd name="T40" fmla="*/ 76445 w 133936"/>
              <a:gd name="T41" fmla="*/ 56364 h 267890"/>
              <a:gd name="T42" fmla="*/ 73115 w 133936"/>
              <a:gd name="T43" fmla="*/ 60644 h 267890"/>
              <a:gd name="T44" fmla="*/ 70370 w 133936"/>
              <a:gd name="T45" fmla="*/ 67067 h 267890"/>
              <a:gd name="T46" fmla="*/ 66646 w 133936"/>
              <a:gd name="T47" fmla="*/ 68874 h 267890"/>
              <a:gd name="T48" fmla="*/ 64412 w 133936"/>
              <a:gd name="T49" fmla="*/ 71993 h 267890"/>
              <a:gd name="T50" fmla="*/ 60833 w 133936"/>
              <a:gd name="T51" fmla="*/ 78627 h 267890"/>
              <a:gd name="T52" fmla="*/ 54718 w 133936"/>
              <a:gd name="T53" fmla="*/ 84980 h 267890"/>
              <a:gd name="T54" fmla="*/ 50995 w 133936"/>
              <a:gd name="T55" fmla="*/ 85515 h 267890"/>
              <a:gd name="T56" fmla="*/ 48754 w 133936"/>
              <a:gd name="T57" fmla="*/ 88070 h 267890"/>
              <a:gd name="T58" fmla="*/ 46333 w 133936"/>
              <a:gd name="T59" fmla="*/ 93004 h 267890"/>
              <a:gd name="T60" fmla="*/ 39166 w 133936"/>
              <a:gd name="T61" fmla="*/ 93757 h 267890"/>
              <a:gd name="T62" fmla="*/ 39137 w 133936"/>
              <a:gd name="T63" fmla="*/ 97902 h 267890"/>
              <a:gd name="T64" fmla="*/ 41455 w 133936"/>
              <a:gd name="T65" fmla="*/ 99942 h 267890"/>
              <a:gd name="T66" fmla="*/ 49136 w 133936"/>
              <a:gd name="T67" fmla="*/ 101530 h 267890"/>
              <a:gd name="T68" fmla="*/ 54048 w 133936"/>
              <a:gd name="T69" fmla="*/ 102434 h 267890"/>
              <a:gd name="T70" fmla="*/ 55443 w 133936"/>
              <a:gd name="T71" fmla="*/ 106938 h 267890"/>
              <a:gd name="T72" fmla="*/ 61507 w 133936"/>
              <a:gd name="T73" fmla="*/ 109060 h 267890"/>
              <a:gd name="T74" fmla="*/ 68653 w 133936"/>
              <a:gd name="T75" fmla="*/ 109320 h 267890"/>
              <a:gd name="T76" fmla="*/ 79961 w 133936"/>
              <a:gd name="T77" fmla="*/ 111694 h 267890"/>
              <a:gd name="T78" fmla="*/ 87890 w 133936"/>
              <a:gd name="T79" fmla="*/ 116715 h 267890"/>
              <a:gd name="T80" fmla="*/ 92119 w 133936"/>
              <a:gd name="T81" fmla="*/ 116981 h 267890"/>
              <a:gd name="T82" fmla="*/ 98524 w 133936"/>
              <a:gd name="T83" fmla="*/ 118002 h 267890"/>
              <a:gd name="T84" fmla="*/ 100322 w 133936"/>
              <a:gd name="T85" fmla="*/ 121318 h 267890"/>
              <a:gd name="T86" fmla="*/ 103445 w 133936"/>
              <a:gd name="T87" fmla="*/ 123370 h 267890"/>
              <a:gd name="T88" fmla="*/ 106863 w 133936"/>
              <a:gd name="T89" fmla="*/ 125149 h 267890"/>
              <a:gd name="T90" fmla="*/ 109238 w 133936"/>
              <a:gd name="T91" fmla="*/ 131642 h 267890"/>
              <a:gd name="T92" fmla="*/ 113648 w 133936"/>
              <a:gd name="T93" fmla="*/ 136622 h 267890"/>
              <a:gd name="T94" fmla="*/ 116308 w 133936"/>
              <a:gd name="T95" fmla="*/ 143595 h 267890"/>
              <a:gd name="T96" fmla="*/ 117328 w 133936"/>
              <a:gd name="T97" fmla="*/ 154751 h 267890"/>
              <a:gd name="T98" fmla="*/ 117427 w 133936"/>
              <a:gd name="T99" fmla="*/ 197938 h 267890"/>
              <a:gd name="T100" fmla="*/ 115106 w 133936"/>
              <a:gd name="T101" fmla="*/ 200829 h 267890"/>
              <a:gd name="T102" fmla="*/ 112045 w 133936"/>
              <a:gd name="T103" fmla="*/ 202982 h 267890"/>
              <a:gd name="T104" fmla="*/ 110322 w 133936"/>
              <a:gd name="T105" fmla="*/ 209078 h 267890"/>
              <a:gd name="T106" fmla="*/ 108942 w 133936"/>
              <a:gd name="T107" fmla="*/ 216381 h 267890"/>
              <a:gd name="T108" fmla="*/ 102887 w 133936"/>
              <a:gd name="T109" fmla="*/ 225064 h 267890"/>
              <a:gd name="T110" fmla="*/ 99945 w 133936"/>
              <a:gd name="T111" fmla="*/ 225907 h 267890"/>
              <a:gd name="T112" fmla="*/ 96610 w 133936"/>
              <a:gd name="T113" fmla="*/ 227151 h 267890"/>
              <a:gd name="T114" fmla="*/ 95126 w 133936"/>
              <a:gd name="T115" fmla="*/ 230597 h 267890"/>
              <a:gd name="T116" fmla="*/ 92146 w 133936"/>
              <a:gd name="T117" fmla="*/ 232710 h 267890"/>
              <a:gd name="T118" fmla="*/ 84321 w 133936"/>
              <a:gd name="T119" fmla="*/ 234249 h 267890"/>
              <a:gd name="T120" fmla="*/ 54795 w 133936"/>
              <a:gd name="T121" fmla="*/ 234398 h 267890"/>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33936"/>
              <a:gd name="T184" fmla="*/ 0 h 267890"/>
              <a:gd name="T185" fmla="*/ 133936 w 133936"/>
              <a:gd name="T186" fmla="*/ 267890 h 267890"/>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33936" h="267890">
                <a:moveTo>
                  <a:pt x="8920" y="26787"/>
                </a:moveTo>
                <a:lnTo>
                  <a:pt x="8920" y="31527"/>
                </a:lnTo>
                <a:lnTo>
                  <a:pt x="7928" y="32924"/>
                </a:lnTo>
                <a:lnTo>
                  <a:pt x="6274" y="33855"/>
                </a:lnTo>
                <a:lnTo>
                  <a:pt x="358" y="35608"/>
                </a:lnTo>
                <a:lnTo>
                  <a:pt x="5" y="27335"/>
                </a:lnTo>
                <a:lnTo>
                  <a:pt x="0" y="27153"/>
                </a:lnTo>
                <a:lnTo>
                  <a:pt x="2640" y="26950"/>
                </a:lnTo>
                <a:lnTo>
                  <a:pt x="8553" y="26797"/>
                </a:lnTo>
                <a:lnTo>
                  <a:pt x="8888" y="19100"/>
                </a:lnTo>
                <a:lnTo>
                  <a:pt x="9890" y="18686"/>
                </a:lnTo>
                <a:lnTo>
                  <a:pt x="13651" y="18226"/>
                </a:lnTo>
                <a:lnTo>
                  <a:pt x="16605" y="17967"/>
                </a:lnTo>
                <a:lnTo>
                  <a:pt x="19942" y="15261"/>
                </a:lnTo>
                <a:lnTo>
                  <a:pt x="25428" y="10179"/>
                </a:lnTo>
                <a:lnTo>
                  <a:pt x="28825" y="9484"/>
                </a:lnTo>
                <a:lnTo>
                  <a:pt x="31120" y="9299"/>
                </a:lnTo>
                <a:lnTo>
                  <a:pt x="32649" y="8183"/>
                </a:lnTo>
                <a:lnTo>
                  <a:pt x="33669" y="6447"/>
                </a:lnTo>
                <a:lnTo>
                  <a:pt x="34349" y="4298"/>
                </a:lnTo>
                <a:lnTo>
                  <a:pt x="35795" y="2864"/>
                </a:lnTo>
                <a:lnTo>
                  <a:pt x="37750" y="1909"/>
                </a:lnTo>
                <a:lnTo>
                  <a:pt x="40047" y="1272"/>
                </a:lnTo>
                <a:lnTo>
                  <a:pt x="42569" y="848"/>
                </a:lnTo>
                <a:lnTo>
                  <a:pt x="45244" y="565"/>
                </a:lnTo>
                <a:lnTo>
                  <a:pt x="48018" y="376"/>
                </a:lnTo>
                <a:lnTo>
                  <a:pt x="50861" y="250"/>
                </a:lnTo>
                <a:lnTo>
                  <a:pt x="60769" y="32"/>
                </a:lnTo>
                <a:lnTo>
                  <a:pt x="78703" y="0"/>
                </a:lnTo>
                <a:lnTo>
                  <a:pt x="82268" y="2645"/>
                </a:lnTo>
                <a:lnTo>
                  <a:pt x="87901" y="7687"/>
                </a:lnTo>
                <a:lnTo>
                  <a:pt x="91317" y="8376"/>
                </a:lnTo>
                <a:lnTo>
                  <a:pt x="93617" y="8560"/>
                </a:lnTo>
                <a:lnTo>
                  <a:pt x="95150" y="9675"/>
                </a:lnTo>
                <a:lnTo>
                  <a:pt x="96172" y="11411"/>
                </a:lnTo>
                <a:lnTo>
                  <a:pt x="97813" y="16584"/>
                </a:lnTo>
                <a:lnTo>
                  <a:pt x="98137" y="24736"/>
                </a:lnTo>
                <a:lnTo>
                  <a:pt x="98216" y="48875"/>
                </a:lnTo>
                <a:lnTo>
                  <a:pt x="97224" y="51435"/>
                </a:lnTo>
                <a:lnTo>
                  <a:pt x="93476" y="56924"/>
                </a:lnTo>
                <a:lnTo>
                  <a:pt x="90528" y="60852"/>
                </a:lnTo>
                <a:lnTo>
                  <a:pt x="87192" y="64417"/>
                </a:lnTo>
                <a:lnTo>
                  <a:pt x="84914" y="66757"/>
                </a:lnTo>
                <a:lnTo>
                  <a:pt x="83395" y="69309"/>
                </a:lnTo>
                <a:lnTo>
                  <a:pt x="81707" y="74790"/>
                </a:lnTo>
                <a:lnTo>
                  <a:pt x="80265" y="76649"/>
                </a:lnTo>
                <a:lnTo>
                  <a:pt x="78311" y="77887"/>
                </a:lnTo>
                <a:lnTo>
                  <a:pt x="76016" y="78714"/>
                </a:lnTo>
                <a:lnTo>
                  <a:pt x="74487" y="80257"/>
                </a:lnTo>
                <a:lnTo>
                  <a:pt x="73467" y="82278"/>
                </a:lnTo>
                <a:lnTo>
                  <a:pt x="72788" y="84617"/>
                </a:lnTo>
                <a:lnTo>
                  <a:pt x="69386" y="89861"/>
                </a:lnTo>
                <a:lnTo>
                  <a:pt x="63859" y="96573"/>
                </a:lnTo>
                <a:lnTo>
                  <a:pt x="62413" y="97123"/>
                </a:lnTo>
                <a:lnTo>
                  <a:pt x="60457" y="97490"/>
                </a:lnTo>
                <a:lnTo>
                  <a:pt x="58161" y="97735"/>
                </a:lnTo>
                <a:lnTo>
                  <a:pt x="56629" y="98891"/>
                </a:lnTo>
                <a:lnTo>
                  <a:pt x="55609" y="100653"/>
                </a:lnTo>
                <a:lnTo>
                  <a:pt x="53971" y="105871"/>
                </a:lnTo>
                <a:lnTo>
                  <a:pt x="52845" y="106298"/>
                </a:lnTo>
                <a:lnTo>
                  <a:pt x="48947" y="106774"/>
                </a:lnTo>
                <a:lnTo>
                  <a:pt x="44672" y="107152"/>
                </a:lnTo>
                <a:lnTo>
                  <a:pt x="44639" y="107155"/>
                </a:lnTo>
                <a:lnTo>
                  <a:pt x="44639" y="111895"/>
                </a:lnTo>
                <a:lnTo>
                  <a:pt x="45630" y="113291"/>
                </a:lnTo>
                <a:lnTo>
                  <a:pt x="47284" y="114222"/>
                </a:lnTo>
                <a:lnTo>
                  <a:pt x="53200" y="115975"/>
                </a:lnTo>
                <a:lnTo>
                  <a:pt x="56051" y="116036"/>
                </a:lnTo>
                <a:lnTo>
                  <a:pt x="61224" y="116075"/>
                </a:lnTo>
                <a:lnTo>
                  <a:pt x="61649" y="117070"/>
                </a:lnTo>
                <a:lnTo>
                  <a:pt x="62120" y="120822"/>
                </a:lnTo>
                <a:lnTo>
                  <a:pt x="63239" y="122219"/>
                </a:lnTo>
                <a:lnTo>
                  <a:pt x="64976" y="123151"/>
                </a:lnTo>
                <a:lnTo>
                  <a:pt x="70153" y="124646"/>
                </a:lnTo>
                <a:lnTo>
                  <a:pt x="73507" y="124850"/>
                </a:lnTo>
                <a:lnTo>
                  <a:pt x="78305" y="124941"/>
                </a:lnTo>
                <a:lnTo>
                  <a:pt x="87645" y="125004"/>
                </a:lnTo>
                <a:lnTo>
                  <a:pt x="91203" y="127655"/>
                </a:lnTo>
                <a:lnTo>
                  <a:pt x="96831" y="132702"/>
                </a:lnTo>
                <a:lnTo>
                  <a:pt x="100247" y="133392"/>
                </a:lnTo>
                <a:lnTo>
                  <a:pt x="102547" y="133575"/>
                </a:lnTo>
                <a:lnTo>
                  <a:pt x="105072" y="133698"/>
                </a:lnTo>
                <a:lnTo>
                  <a:pt x="110524" y="133835"/>
                </a:lnTo>
                <a:lnTo>
                  <a:pt x="112375" y="134863"/>
                </a:lnTo>
                <a:lnTo>
                  <a:pt x="113609" y="136541"/>
                </a:lnTo>
                <a:lnTo>
                  <a:pt x="114431" y="138652"/>
                </a:lnTo>
                <a:lnTo>
                  <a:pt x="115971" y="140059"/>
                </a:lnTo>
                <a:lnTo>
                  <a:pt x="117991" y="140997"/>
                </a:lnTo>
                <a:lnTo>
                  <a:pt x="120329" y="141623"/>
                </a:lnTo>
                <a:lnTo>
                  <a:pt x="121888" y="143031"/>
                </a:lnTo>
                <a:lnTo>
                  <a:pt x="122928" y="144964"/>
                </a:lnTo>
                <a:lnTo>
                  <a:pt x="124595" y="150452"/>
                </a:lnTo>
                <a:lnTo>
                  <a:pt x="127470" y="153849"/>
                </a:lnTo>
                <a:lnTo>
                  <a:pt x="129625" y="156143"/>
                </a:lnTo>
                <a:lnTo>
                  <a:pt x="131062" y="158666"/>
                </a:lnTo>
                <a:lnTo>
                  <a:pt x="132658" y="164114"/>
                </a:lnTo>
                <a:lnTo>
                  <a:pt x="133368" y="169843"/>
                </a:lnTo>
                <a:lnTo>
                  <a:pt x="133823" y="176864"/>
                </a:lnTo>
                <a:lnTo>
                  <a:pt x="133902" y="182821"/>
                </a:lnTo>
                <a:lnTo>
                  <a:pt x="133935" y="226220"/>
                </a:lnTo>
                <a:lnTo>
                  <a:pt x="132944" y="228204"/>
                </a:lnTo>
                <a:lnTo>
                  <a:pt x="131290" y="229526"/>
                </a:lnTo>
                <a:lnTo>
                  <a:pt x="129195" y="230407"/>
                </a:lnTo>
                <a:lnTo>
                  <a:pt x="127799" y="231987"/>
                </a:lnTo>
                <a:lnTo>
                  <a:pt x="126867" y="234033"/>
                </a:lnTo>
                <a:lnTo>
                  <a:pt x="125833" y="238951"/>
                </a:lnTo>
                <a:lnTo>
                  <a:pt x="125374" y="244444"/>
                </a:lnTo>
                <a:lnTo>
                  <a:pt x="124259" y="247299"/>
                </a:lnTo>
                <a:lnTo>
                  <a:pt x="120374" y="253115"/>
                </a:lnTo>
                <a:lnTo>
                  <a:pt x="117350" y="257228"/>
                </a:lnTo>
                <a:lnTo>
                  <a:pt x="115933" y="257805"/>
                </a:lnTo>
                <a:lnTo>
                  <a:pt x="113996" y="258190"/>
                </a:lnTo>
                <a:lnTo>
                  <a:pt x="111713" y="258447"/>
                </a:lnTo>
                <a:lnTo>
                  <a:pt x="110191" y="259610"/>
                </a:lnTo>
                <a:lnTo>
                  <a:pt x="109176" y="261377"/>
                </a:lnTo>
                <a:lnTo>
                  <a:pt x="108499" y="263548"/>
                </a:lnTo>
                <a:lnTo>
                  <a:pt x="107056" y="264995"/>
                </a:lnTo>
                <a:lnTo>
                  <a:pt x="105102" y="265960"/>
                </a:lnTo>
                <a:lnTo>
                  <a:pt x="99577" y="267508"/>
                </a:lnTo>
                <a:lnTo>
                  <a:pt x="96175" y="267720"/>
                </a:lnTo>
                <a:lnTo>
                  <a:pt x="90648" y="267856"/>
                </a:lnTo>
                <a:lnTo>
                  <a:pt x="62498" y="2678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79" name="SMARTInkAnnotation339">
            <a:extLst>
              <a:ext uri="{FF2B5EF4-FFF2-40B4-BE49-F238E27FC236}">
                <a16:creationId xmlns:a16="http://schemas.microsoft.com/office/drawing/2014/main" id="{96AE43AA-0720-4C65-8E3D-7559696EB3AC}"/>
              </a:ext>
            </a:extLst>
          </p:cNvPr>
          <p:cNvSpPr>
            <a:spLocks/>
          </p:cNvSpPr>
          <p:nvPr/>
        </p:nvSpPr>
        <p:spPr bwMode="auto">
          <a:xfrm>
            <a:off x="4991100" y="5688013"/>
            <a:ext cx="98425" cy="411162"/>
          </a:xfrm>
          <a:custGeom>
            <a:avLst/>
            <a:gdLst>
              <a:gd name="T0" fmla="*/ 104033 w 98194"/>
              <a:gd name="T1" fmla="*/ 9200 h 410766"/>
              <a:gd name="T2" fmla="*/ 98783 w 98194"/>
              <a:gd name="T3" fmla="*/ 6464 h 410766"/>
              <a:gd name="T4" fmla="*/ 102355 w 98194"/>
              <a:gd name="T5" fmla="*/ 164 h 410766"/>
              <a:gd name="T6" fmla="*/ 92952 w 98194"/>
              <a:gd name="T7" fmla="*/ 0 h 410766"/>
              <a:gd name="T8" fmla="*/ 87089 w 98194"/>
              <a:gd name="T9" fmla="*/ 1022 h 410766"/>
              <a:gd name="T10" fmla="*/ 86236 w 98194"/>
              <a:gd name="T11" fmla="*/ 13693 h 410766"/>
              <a:gd name="T12" fmla="*/ 83377 w 98194"/>
              <a:gd name="T13" fmla="*/ 16297 h 410766"/>
              <a:gd name="T14" fmla="*/ 79624 w 98194"/>
              <a:gd name="T15" fmla="*/ 18479 h 410766"/>
              <a:gd name="T16" fmla="*/ 77510 w 98194"/>
              <a:gd name="T17" fmla="*/ 25443 h 410766"/>
              <a:gd name="T18" fmla="*/ 75818 w 98194"/>
              <a:gd name="T19" fmla="*/ 33979 h 410766"/>
              <a:gd name="T20" fmla="*/ 71649 w 98194"/>
              <a:gd name="T21" fmla="*/ 39952 h 410766"/>
              <a:gd name="T22" fmla="*/ 66884 w 98194"/>
              <a:gd name="T23" fmla="*/ 53132 h 410766"/>
              <a:gd name="T24" fmla="*/ 62357 w 98194"/>
              <a:gd name="T25" fmla="*/ 63102 h 410766"/>
              <a:gd name="T26" fmla="*/ 57359 w 98194"/>
              <a:gd name="T27" fmla="*/ 79832 h 410766"/>
              <a:gd name="T28" fmla="*/ 52799 w 98194"/>
              <a:gd name="T29" fmla="*/ 90291 h 410766"/>
              <a:gd name="T30" fmla="*/ 44246 w 98194"/>
              <a:gd name="T31" fmla="*/ 112541 h 410766"/>
              <a:gd name="T32" fmla="*/ 40939 w 98194"/>
              <a:gd name="T33" fmla="*/ 126955 h 410766"/>
              <a:gd name="T34" fmla="*/ 38403 w 98194"/>
              <a:gd name="T35" fmla="*/ 140170 h 410766"/>
              <a:gd name="T36" fmla="*/ 33728 w 98194"/>
              <a:gd name="T37" fmla="*/ 152853 h 410766"/>
              <a:gd name="T38" fmla="*/ 30939 w 98194"/>
              <a:gd name="T39" fmla="*/ 168021 h 410766"/>
              <a:gd name="T40" fmla="*/ 28636 w 98194"/>
              <a:gd name="T41" fmla="*/ 183952 h 410766"/>
              <a:gd name="T42" fmla="*/ 15503 w 98194"/>
              <a:gd name="T43" fmla="*/ 222027 h 410766"/>
              <a:gd name="T44" fmla="*/ 12194 w 98194"/>
              <a:gd name="T45" fmla="*/ 236893 h 410766"/>
              <a:gd name="T46" fmla="*/ 10725 w 98194"/>
              <a:gd name="T47" fmla="*/ 251330 h 410766"/>
              <a:gd name="T48" fmla="*/ 10068 w 98194"/>
              <a:gd name="T49" fmla="*/ 267959 h 410766"/>
              <a:gd name="T50" fmla="*/ 6939 w 98194"/>
              <a:gd name="T51" fmla="*/ 282838 h 410766"/>
              <a:gd name="T52" fmla="*/ 2038 w 98194"/>
              <a:gd name="T53" fmla="*/ 302701 h 410766"/>
              <a:gd name="T54" fmla="*/ 377 w 98194"/>
              <a:gd name="T55" fmla="*/ 327711 h 410766"/>
              <a:gd name="T56" fmla="*/ 0 w 98194"/>
              <a:gd name="T57" fmla="*/ 356677 h 410766"/>
              <a:gd name="T58" fmla="*/ 2815 w 98194"/>
              <a:gd name="T59" fmla="*/ 365504 h 410766"/>
              <a:gd name="T60" fmla="*/ 10390 w 98194"/>
              <a:gd name="T61" fmla="*/ 378939 h 410766"/>
              <a:gd name="T62" fmla="*/ 16310 w 98194"/>
              <a:gd name="T63" fmla="*/ 389015 h 410766"/>
              <a:gd name="T64" fmla="*/ 22489 w 98194"/>
              <a:gd name="T65" fmla="*/ 396899 h 410766"/>
              <a:gd name="T66" fmla="*/ 28784 w 98194"/>
              <a:gd name="T67" fmla="*/ 403806 h 410766"/>
              <a:gd name="T68" fmla="*/ 35130 w 98194"/>
              <a:gd name="T69" fmla="*/ 409259 h 410766"/>
              <a:gd name="T70" fmla="*/ 41498 w 98194"/>
              <a:gd name="T71" fmla="*/ 411683 h 410766"/>
              <a:gd name="T72" fmla="*/ 50719 w 98194"/>
              <a:gd name="T73" fmla="*/ 415483 h 410766"/>
              <a:gd name="T74" fmla="*/ 61915 w 98194"/>
              <a:gd name="T75" fmla="*/ 419556 h 410766"/>
              <a:gd name="T76" fmla="*/ 73988 w 98194"/>
              <a:gd name="T77" fmla="*/ 421365 h 410766"/>
              <a:gd name="T78" fmla="*/ 86451 w 98194"/>
              <a:gd name="T79" fmla="*/ 422169 h 41076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98194"/>
              <a:gd name="T121" fmla="*/ 0 h 410766"/>
              <a:gd name="T122" fmla="*/ 98194 w 98194"/>
              <a:gd name="T123" fmla="*/ 410766 h 410766"/>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98194" h="410766">
                <a:moveTo>
                  <a:pt x="89264" y="8930"/>
                </a:moveTo>
                <a:lnTo>
                  <a:pt x="96952" y="8930"/>
                </a:lnTo>
                <a:lnTo>
                  <a:pt x="89599" y="8930"/>
                </a:lnTo>
                <a:lnTo>
                  <a:pt x="92058" y="6284"/>
                </a:lnTo>
                <a:lnTo>
                  <a:pt x="97834" y="368"/>
                </a:lnTo>
                <a:lnTo>
                  <a:pt x="95388" y="164"/>
                </a:lnTo>
                <a:lnTo>
                  <a:pt x="89295" y="1"/>
                </a:lnTo>
                <a:lnTo>
                  <a:pt x="86622" y="0"/>
                </a:lnTo>
                <a:lnTo>
                  <a:pt x="81576" y="0"/>
                </a:lnTo>
                <a:lnTo>
                  <a:pt x="81162" y="992"/>
                </a:lnTo>
                <a:lnTo>
                  <a:pt x="80407" y="9094"/>
                </a:lnTo>
                <a:lnTo>
                  <a:pt x="80366" y="13303"/>
                </a:lnTo>
                <a:lnTo>
                  <a:pt x="79364" y="14821"/>
                </a:lnTo>
                <a:lnTo>
                  <a:pt x="77702" y="15834"/>
                </a:lnTo>
                <a:lnTo>
                  <a:pt x="75603" y="16509"/>
                </a:lnTo>
                <a:lnTo>
                  <a:pt x="74204" y="17951"/>
                </a:lnTo>
                <a:lnTo>
                  <a:pt x="73270" y="19906"/>
                </a:lnTo>
                <a:lnTo>
                  <a:pt x="72234" y="24722"/>
                </a:lnTo>
                <a:lnTo>
                  <a:pt x="71773" y="30170"/>
                </a:lnTo>
                <a:lnTo>
                  <a:pt x="70657" y="33011"/>
                </a:lnTo>
                <a:lnTo>
                  <a:pt x="68922" y="35898"/>
                </a:lnTo>
                <a:lnTo>
                  <a:pt x="66773" y="38815"/>
                </a:lnTo>
                <a:lnTo>
                  <a:pt x="64385" y="44702"/>
                </a:lnTo>
                <a:lnTo>
                  <a:pt x="62331" y="51618"/>
                </a:lnTo>
                <a:lnTo>
                  <a:pt x="60395" y="56240"/>
                </a:lnTo>
                <a:lnTo>
                  <a:pt x="58112" y="61305"/>
                </a:lnTo>
                <a:lnTo>
                  <a:pt x="55575" y="69580"/>
                </a:lnTo>
                <a:lnTo>
                  <a:pt x="53455" y="77557"/>
                </a:lnTo>
                <a:lnTo>
                  <a:pt x="51500" y="82463"/>
                </a:lnTo>
                <a:lnTo>
                  <a:pt x="49205" y="87717"/>
                </a:lnTo>
                <a:lnTo>
                  <a:pt x="46683" y="94197"/>
                </a:lnTo>
                <a:lnTo>
                  <a:pt x="41235" y="109334"/>
                </a:lnTo>
                <a:lnTo>
                  <a:pt x="39385" y="116545"/>
                </a:lnTo>
                <a:lnTo>
                  <a:pt x="38152" y="123338"/>
                </a:lnTo>
                <a:lnTo>
                  <a:pt x="37330" y="129850"/>
                </a:lnTo>
                <a:lnTo>
                  <a:pt x="35790" y="136176"/>
                </a:lnTo>
                <a:lnTo>
                  <a:pt x="33770" y="142378"/>
                </a:lnTo>
                <a:lnTo>
                  <a:pt x="31432" y="148497"/>
                </a:lnTo>
                <a:lnTo>
                  <a:pt x="29873" y="155552"/>
                </a:lnTo>
                <a:lnTo>
                  <a:pt x="28834" y="163232"/>
                </a:lnTo>
                <a:lnTo>
                  <a:pt x="28141" y="171330"/>
                </a:lnTo>
                <a:lnTo>
                  <a:pt x="26687" y="178712"/>
                </a:lnTo>
                <a:lnTo>
                  <a:pt x="24726" y="185618"/>
                </a:lnTo>
                <a:lnTo>
                  <a:pt x="14449" y="215700"/>
                </a:lnTo>
                <a:lnTo>
                  <a:pt x="12598" y="223175"/>
                </a:lnTo>
                <a:lnTo>
                  <a:pt x="11365" y="230143"/>
                </a:lnTo>
                <a:lnTo>
                  <a:pt x="10542" y="236772"/>
                </a:lnTo>
                <a:lnTo>
                  <a:pt x="9993" y="244168"/>
                </a:lnTo>
                <a:lnTo>
                  <a:pt x="9627" y="252076"/>
                </a:lnTo>
                <a:lnTo>
                  <a:pt x="9384" y="260324"/>
                </a:lnTo>
                <a:lnTo>
                  <a:pt x="8229" y="267807"/>
                </a:lnTo>
                <a:lnTo>
                  <a:pt x="6468" y="274780"/>
                </a:lnTo>
                <a:lnTo>
                  <a:pt x="4300" y="281413"/>
                </a:lnTo>
                <a:lnTo>
                  <a:pt x="1893" y="294075"/>
                </a:lnTo>
                <a:lnTo>
                  <a:pt x="823" y="306317"/>
                </a:lnTo>
                <a:lnTo>
                  <a:pt x="347" y="318372"/>
                </a:lnTo>
                <a:lnTo>
                  <a:pt x="80" y="331576"/>
                </a:lnTo>
                <a:lnTo>
                  <a:pt x="0" y="346512"/>
                </a:lnTo>
                <a:lnTo>
                  <a:pt x="981" y="351062"/>
                </a:lnTo>
                <a:lnTo>
                  <a:pt x="2628" y="355089"/>
                </a:lnTo>
                <a:lnTo>
                  <a:pt x="4717" y="358765"/>
                </a:lnTo>
                <a:lnTo>
                  <a:pt x="9684" y="368141"/>
                </a:lnTo>
                <a:lnTo>
                  <a:pt x="12398" y="373420"/>
                </a:lnTo>
                <a:lnTo>
                  <a:pt x="15200" y="377930"/>
                </a:lnTo>
                <a:lnTo>
                  <a:pt x="18060" y="381930"/>
                </a:lnTo>
                <a:lnTo>
                  <a:pt x="20958" y="385589"/>
                </a:lnTo>
                <a:lnTo>
                  <a:pt x="23883" y="389020"/>
                </a:lnTo>
                <a:lnTo>
                  <a:pt x="26825" y="392300"/>
                </a:lnTo>
                <a:lnTo>
                  <a:pt x="29779" y="395478"/>
                </a:lnTo>
                <a:lnTo>
                  <a:pt x="32740" y="397597"/>
                </a:lnTo>
                <a:lnTo>
                  <a:pt x="35705" y="399010"/>
                </a:lnTo>
                <a:lnTo>
                  <a:pt x="38675" y="399952"/>
                </a:lnTo>
                <a:lnTo>
                  <a:pt x="42640" y="401572"/>
                </a:lnTo>
                <a:lnTo>
                  <a:pt x="47267" y="403644"/>
                </a:lnTo>
                <a:lnTo>
                  <a:pt x="52336" y="406018"/>
                </a:lnTo>
                <a:lnTo>
                  <a:pt x="57700" y="407601"/>
                </a:lnTo>
                <a:lnTo>
                  <a:pt x="63260" y="408656"/>
                </a:lnTo>
                <a:lnTo>
                  <a:pt x="68952" y="409359"/>
                </a:lnTo>
                <a:lnTo>
                  <a:pt x="74730" y="409828"/>
                </a:lnTo>
                <a:lnTo>
                  <a:pt x="80567" y="410140"/>
                </a:lnTo>
                <a:lnTo>
                  <a:pt x="98193" y="41076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0" name="SMARTInkAnnotation340">
            <a:extLst>
              <a:ext uri="{FF2B5EF4-FFF2-40B4-BE49-F238E27FC236}">
                <a16:creationId xmlns:a16="http://schemas.microsoft.com/office/drawing/2014/main" id="{D631B1D1-C243-4ACC-A302-B210C134F217}"/>
              </a:ext>
            </a:extLst>
          </p:cNvPr>
          <p:cNvSpPr>
            <a:spLocks/>
          </p:cNvSpPr>
          <p:nvPr/>
        </p:nvSpPr>
        <p:spPr bwMode="auto">
          <a:xfrm>
            <a:off x="6116638" y="5537200"/>
            <a:ext cx="125412" cy="357188"/>
          </a:xfrm>
          <a:custGeom>
            <a:avLst/>
            <a:gdLst>
              <a:gd name="T0" fmla="*/ 9867 w 124981"/>
              <a:gd name="T1" fmla="*/ 8911 h 357080"/>
              <a:gd name="T2" fmla="*/ 11000 w 124981"/>
              <a:gd name="T3" fmla="*/ 719 h 357080"/>
              <a:gd name="T4" fmla="*/ 18427 w 124981"/>
              <a:gd name="T5" fmla="*/ 0 h 357080"/>
              <a:gd name="T6" fmla="*/ 19681 w 124981"/>
              <a:gd name="T7" fmla="*/ 7649 h 357080"/>
              <a:gd name="T8" fmla="*/ 25024 w 124981"/>
              <a:gd name="T9" fmla="*/ 8546 h 357080"/>
              <a:gd name="T10" fmla="*/ 32023 w 124981"/>
              <a:gd name="T11" fmla="*/ 8863 h 357080"/>
              <a:gd name="T12" fmla="*/ 37336 w 124981"/>
              <a:gd name="T13" fmla="*/ 9882 h 357080"/>
              <a:gd name="T14" fmla="*/ 47687 w 124981"/>
              <a:gd name="T15" fmla="*/ 16656 h 357080"/>
              <a:gd name="T16" fmla="*/ 63128 w 124981"/>
              <a:gd name="T17" fmla="*/ 30340 h 357080"/>
              <a:gd name="T18" fmla="*/ 69495 w 124981"/>
              <a:gd name="T19" fmla="*/ 33448 h 357080"/>
              <a:gd name="T20" fmla="*/ 75991 w 124981"/>
              <a:gd name="T21" fmla="*/ 35838 h 357080"/>
              <a:gd name="T22" fmla="*/ 82549 w 124981"/>
              <a:gd name="T23" fmla="*/ 40225 h 357080"/>
              <a:gd name="T24" fmla="*/ 89128 w 124981"/>
              <a:gd name="T25" fmla="*/ 45528 h 357080"/>
              <a:gd name="T26" fmla="*/ 102316 w 124981"/>
              <a:gd name="T27" fmla="*/ 57068 h 357080"/>
              <a:gd name="T28" fmla="*/ 108710 w 124981"/>
              <a:gd name="T29" fmla="*/ 69004 h 357080"/>
              <a:gd name="T30" fmla="*/ 113590 w 124981"/>
              <a:gd name="T31" fmla="*/ 75002 h 357080"/>
              <a:gd name="T32" fmla="*/ 119425 w 124981"/>
              <a:gd name="T33" fmla="*/ 80983 h 357080"/>
              <a:gd name="T34" fmla="*/ 124588 w 124981"/>
              <a:gd name="T35" fmla="*/ 86993 h 357080"/>
              <a:gd name="T36" fmla="*/ 130834 w 124981"/>
              <a:gd name="T37" fmla="*/ 101690 h 357080"/>
              <a:gd name="T38" fmla="*/ 137079 w 124981"/>
              <a:gd name="T39" fmla="*/ 118793 h 357080"/>
              <a:gd name="T40" fmla="*/ 138314 w 124981"/>
              <a:gd name="T41" fmla="*/ 139004 h 357080"/>
              <a:gd name="T42" fmla="*/ 137493 w 124981"/>
              <a:gd name="T43" fmla="*/ 175196 h 357080"/>
              <a:gd name="T44" fmla="*/ 133349 w 124981"/>
              <a:gd name="T45" fmla="*/ 190939 h 357080"/>
              <a:gd name="T46" fmla="*/ 127842 w 124981"/>
              <a:gd name="T47" fmla="*/ 205288 h 357080"/>
              <a:gd name="T48" fmla="*/ 122826 w 124981"/>
              <a:gd name="T49" fmla="*/ 218336 h 357080"/>
              <a:gd name="T50" fmla="*/ 120599 w 124981"/>
              <a:gd name="T51" fmla="*/ 230807 h 357080"/>
              <a:gd name="T52" fmla="*/ 116673 w 124981"/>
              <a:gd name="T53" fmla="*/ 243021 h 357080"/>
              <a:gd name="T54" fmla="*/ 111261 w 124981"/>
              <a:gd name="T55" fmla="*/ 255134 h 357080"/>
              <a:gd name="T56" fmla="*/ 92325 w 124981"/>
              <a:gd name="T57" fmla="*/ 291244 h 357080"/>
              <a:gd name="T58" fmla="*/ 82488 w 124981"/>
              <a:gd name="T59" fmla="*/ 308269 h 357080"/>
              <a:gd name="T60" fmla="*/ 75899 w 124981"/>
              <a:gd name="T61" fmla="*/ 316499 h 357080"/>
              <a:gd name="T62" fmla="*/ 69306 w 124981"/>
              <a:gd name="T63" fmla="*/ 323497 h 357080"/>
              <a:gd name="T64" fmla="*/ 49507 w 124981"/>
              <a:gd name="T65" fmla="*/ 342241 h 357080"/>
              <a:gd name="T66" fmla="*/ 42904 w 124981"/>
              <a:gd name="T67" fmla="*/ 347286 h 357080"/>
              <a:gd name="T68" fmla="*/ 36304 w 124981"/>
              <a:gd name="T69" fmla="*/ 349528 h 357080"/>
              <a:gd name="T70" fmla="*/ 29705 w 124981"/>
              <a:gd name="T71" fmla="*/ 353195 h 357080"/>
              <a:gd name="T72" fmla="*/ 23103 w 124981"/>
              <a:gd name="T73" fmla="*/ 357161 h 357080"/>
              <a:gd name="T74" fmla="*/ 9902 w 124981"/>
              <a:gd name="T75" fmla="*/ 360333 h 35708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4981"/>
              <a:gd name="T115" fmla="*/ 0 h 357080"/>
              <a:gd name="T116" fmla="*/ 124981 w 124981"/>
              <a:gd name="T117" fmla="*/ 357080 h 35708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4981" h="357080">
                <a:moveTo>
                  <a:pt x="0" y="8821"/>
                </a:moveTo>
                <a:lnTo>
                  <a:pt x="8898" y="8821"/>
                </a:lnTo>
                <a:lnTo>
                  <a:pt x="8927" y="1132"/>
                </a:lnTo>
                <a:lnTo>
                  <a:pt x="9920" y="719"/>
                </a:lnTo>
                <a:lnTo>
                  <a:pt x="13670" y="259"/>
                </a:lnTo>
                <a:lnTo>
                  <a:pt x="16618" y="0"/>
                </a:lnTo>
                <a:lnTo>
                  <a:pt x="17032" y="957"/>
                </a:lnTo>
                <a:lnTo>
                  <a:pt x="17751" y="7589"/>
                </a:lnTo>
                <a:lnTo>
                  <a:pt x="18780" y="8000"/>
                </a:lnTo>
                <a:lnTo>
                  <a:pt x="22568" y="8456"/>
                </a:lnTo>
                <a:lnTo>
                  <a:pt x="25539" y="8713"/>
                </a:lnTo>
                <a:lnTo>
                  <a:pt x="28880" y="8773"/>
                </a:lnTo>
                <a:lnTo>
                  <a:pt x="31159" y="8789"/>
                </a:lnTo>
                <a:lnTo>
                  <a:pt x="33672" y="9792"/>
                </a:lnTo>
                <a:lnTo>
                  <a:pt x="36339" y="11452"/>
                </a:lnTo>
                <a:lnTo>
                  <a:pt x="43008" y="16506"/>
                </a:lnTo>
                <a:lnTo>
                  <a:pt x="46565" y="19843"/>
                </a:lnTo>
                <a:lnTo>
                  <a:pt x="56934" y="30070"/>
                </a:lnTo>
                <a:lnTo>
                  <a:pt x="59784" y="31917"/>
                </a:lnTo>
                <a:lnTo>
                  <a:pt x="62676" y="33148"/>
                </a:lnTo>
                <a:lnTo>
                  <a:pt x="65597" y="33969"/>
                </a:lnTo>
                <a:lnTo>
                  <a:pt x="68536" y="35508"/>
                </a:lnTo>
                <a:lnTo>
                  <a:pt x="71488" y="37526"/>
                </a:lnTo>
                <a:lnTo>
                  <a:pt x="74448" y="39865"/>
                </a:lnTo>
                <a:lnTo>
                  <a:pt x="77413" y="42415"/>
                </a:lnTo>
                <a:lnTo>
                  <a:pt x="80383" y="45108"/>
                </a:lnTo>
                <a:lnTo>
                  <a:pt x="86327" y="50745"/>
                </a:lnTo>
                <a:lnTo>
                  <a:pt x="92277" y="56558"/>
                </a:lnTo>
                <a:lnTo>
                  <a:pt x="94261" y="59498"/>
                </a:lnTo>
                <a:lnTo>
                  <a:pt x="98044" y="68374"/>
                </a:lnTo>
                <a:lnTo>
                  <a:pt x="100090" y="71344"/>
                </a:lnTo>
                <a:lnTo>
                  <a:pt x="102445" y="74315"/>
                </a:lnTo>
                <a:lnTo>
                  <a:pt x="105008" y="77289"/>
                </a:lnTo>
                <a:lnTo>
                  <a:pt x="107708" y="80263"/>
                </a:lnTo>
                <a:lnTo>
                  <a:pt x="110501" y="83238"/>
                </a:lnTo>
                <a:lnTo>
                  <a:pt x="112363" y="86213"/>
                </a:lnTo>
                <a:lnTo>
                  <a:pt x="115975" y="96134"/>
                </a:lnTo>
                <a:lnTo>
                  <a:pt x="117997" y="100764"/>
                </a:lnTo>
                <a:lnTo>
                  <a:pt x="121896" y="110208"/>
                </a:lnTo>
                <a:lnTo>
                  <a:pt x="123630" y="117713"/>
                </a:lnTo>
                <a:lnTo>
                  <a:pt x="124400" y="127002"/>
                </a:lnTo>
                <a:lnTo>
                  <a:pt x="124742" y="137744"/>
                </a:lnTo>
                <a:lnTo>
                  <a:pt x="124980" y="166701"/>
                </a:lnTo>
                <a:lnTo>
                  <a:pt x="123999" y="173606"/>
                </a:lnTo>
                <a:lnTo>
                  <a:pt x="122355" y="181186"/>
                </a:lnTo>
                <a:lnTo>
                  <a:pt x="120265" y="189215"/>
                </a:lnTo>
                <a:lnTo>
                  <a:pt x="117879" y="196553"/>
                </a:lnTo>
                <a:lnTo>
                  <a:pt x="115298" y="203428"/>
                </a:lnTo>
                <a:lnTo>
                  <a:pt x="112584" y="209997"/>
                </a:lnTo>
                <a:lnTo>
                  <a:pt x="110775" y="216360"/>
                </a:lnTo>
                <a:lnTo>
                  <a:pt x="109569" y="222586"/>
                </a:lnTo>
                <a:lnTo>
                  <a:pt x="108765" y="228723"/>
                </a:lnTo>
                <a:lnTo>
                  <a:pt x="107237" y="234797"/>
                </a:lnTo>
                <a:lnTo>
                  <a:pt x="105226" y="240831"/>
                </a:lnTo>
                <a:lnTo>
                  <a:pt x="102893" y="246838"/>
                </a:lnTo>
                <a:lnTo>
                  <a:pt x="100345" y="252827"/>
                </a:lnTo>
                <a:lnTo>
                  <a:pt x="94869" y="264773"/>
                </a:lnTo>
                <a:lnTo>
                  <a:pt x="83269" y="288612"/>
                </a:lnTo>
                <a:lnTo>
                  <a:pt x="77357" y="300521"/>
                </a:lnTo>
                <a:lnTo>
                  <a:pt x="74392" y="305483"/>
                </a:lnTo>
                <a:lnTo>
                  <a:pt x="71423" y="309783"/>
                </a:lnTo>
                <a:lnTo>
                  <a:pt x="68451" y="313642"/>
                </a:lnTo>
                <a:lnTo>
                  <a:pt x="65478" y="317207"/>
                </a:lnTo>
                <a:lnTo>
                  <a:pt x="62504" y="320576"/>
                </a:lnTo>
                <a:lnTo>
                  <a:pt x="56553" y="326965"/>
                </a:lnTo>
                <a:lnTo>
                  <a:pt x="44648" y="339151"/>
                </a:lnTo>
                <a:lnTo>
                  <a:pt x="41672" y="342150"/>
                </a:lnTo>
                <a:lnTo>
                  <a:pt x="38696" y="344150"/>
                </a:lnTo>
                <a:lnTo>
                  <a:pt x="35719" y="345483"/>
                </a:lnTo>
                <a:lnTo>
                  <a:pt x="32743" y="346372"/>
                </a:lnTo>
                <a:lnTo>
                  <a:pt x="29766" y="347956"/>
                </a:lnTo>
                <a:lnTo>
                  <a:pt x="26790" y="350005"/>
                </a:lnTo>
                <a:lnTo>
                  <a:pt x="23813" y="352363"/>
                </a:lnTo>
                <a:lnTo>
                  <a:pt x="20836" y="353935"/>
                </a:lnTo>
                <a:lnTo>
                  <a:pt x="17860" y="354983"/>
                </a:lnTo>
                <a:lnTo>
                  <a:pt x="8930" y="35707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1" name="SMARTInkAnnotation341">
            <a:extLst>
              <a:ext uri="{FF2B5EF4-FFF2-40B4-BE49-F238E27FC236}">
                <a16:creationId xmlns:a16="http://schemas.microsoft.com/office/drawing/2014/main" id="{12C3EAF3-71DE-458C-9A69-2B45E1E3ECA8}"/>
              </a:ext>
            </a:extLst>
          </p:cNvPr>
          <p:cNvSpPr>
            <a:spLocks/>
          </p:cNvSpPr>
          <p:nvPr/>
        </p:nvSpPr>
        <p:spPr bwMode="auto">
          <a:xfrm>
            <a:off x="5510213" y="5187950"/>
            <a:ext cx="160337" cy="223838"/>
          </a:xfrm>
          <a:custGeom>
            <a:avLst/>
            <a:gdLst>
              <a:gd name="T0" fmla="*/ 0 w 160735"/>
              <a:gd name="T1" fmla="*/ 0 h 223233"/>
              <a:gd name="T2" fmla="*/ 2462 w 160735"/>
              <a:gd name="T3" fmla="*/ 31143 h 223233"/>
              <a:gd name="T4" fmla="*/ 5698 w 160735"/>
              <a:gd name="T5" fmla="*/ 37518 h 223233"/>
              <a:gd name="T6" fmla="*/ 7136 w 160735"/>
              <a:gd name="T7" fmla="*/ 47522 h 223233"/>
              <a:gd name="T8" fmla="*/ 7778 w 160735"/>
              <a:gd name="T9" fmla="*/ 56274 h 223233"/>
              <a:gd name="T10" fmla="*/ 8139 w 160735"/>
              <a:gd name="T11" fmla="*/ 70119 h 223233"/>
              <a:gd name="T12" fmla="*/ 9206 w 160735"/>
              <a:gd name="T13" fmla="*/ 112883 h 223233"/>
              <a:gd name="T14" fmla="*/ 12686 w 160735"/>
              <a:gd name="T15" fmla="*/ 124064 h 223233"/>
              <a:gd name="T16" fmla="*/ 14849 w 160735"/>
              <a:gd name="T17" fmla="*/ 136205 h 223233"/>
              <a:gd name="T18" fmla="*/ 15810 w 160735"/>
              <a:gd name="T19" fmla="*/ 147698 h 223233"/>
              <a:gd name="T20" fmla="*/ 16236 w 160735"/>
              <a:gd name="T21" fmla="*/ 156397 h 223233"/>
              <a:gd name="T22" fmla="*/ 16579 w 160735"/>
              <a:gd name="T23" fmla="*/ 242114 h 223233"/>
              <a:gd name="T24" fmla="*/ 15658 w 160735"/>
              <a:gd name="T25" fmla="*/ 234392 h 223233"/>
              <a:gd name="T26" fmla="*/ 10882 w 160735"/>
              <a:gd name="T27" fmla="*/ 225604 h 223233"/>
              <a:gd name="T28" fmla="*/ 8803 w 160735"/>
              <a:gd name="T29" fmla="*/ 212993 h 223233"/>
              <a:gd name="T30" fmla="*/ 8391 w 160735"/>
              <a:gd name="T31" fmla="*/ 200142 h 223233"/>
              <a:gd name="T32" fmla="*/ 9212 w 160735"/>
              <a:gd name="T33" fmla="*/ 138903 h 223233"/>
              <a:gd name="T34" fmla="*/ 12689 w 160735"/>
              <a:gd name="T35" fmla="*/ 127738 h 223233"/>
              <a:gd name="T36" fmla="*/ 14851 w 160735"/>
              <a:gd name="T37" fmla="*/ 115600 h 223233"/>
              <a:gd name="T38" fmla="*/ 15811 w 160735"/>
              <a:gd name="T39" fmla="*/ 104108 h 223233"/>
              <a:gd name="T40" fmla="*/ 16237 w 160735"/>
              <a:gd name="T41" fmla="*/ 95411 h 223233"/>
              <a:gd name="T42" fmla="*/ 18884 w 160735"/>
              <a:gd name="T43" fmla="*/ 85092 h 223233"/>
              <a:gd name="T44" fmla="*/ 22208 w 160735"/>
              <a:gd name="T45" fmla="*/ 74406 h 223233"/>
              <a:gd name="T46" fmla="*/ 23686 w 160735"/>
              <a:gd name="T47" fmla="*/ 66071 h 223233"/>
              <a:gd name="T48" fmla="*/ 28919 w 160735"/>
              <a:gd name="T49" fmla="*/ 55328 h 223233"/>
              <a:gd name="T50" fmla="*/ 31903 w 160735"/>
              <a:gd name="T51" fmla="*/ 45331 h 223233"/>
              <a:gd name="T52" fmla="*/ 35055 w 160735"/>
              <a:gd name="T53" fmla="*/ 41669 h 223233"/>
              <a:gd name="T54" fmla="*/ 38608 w 160735"/>
              <a:gd name="T55" fmla="*/ 38965 h 223233"/>
              <a:gd name="T56" fmla="*/ 41074 w 160735"/>
              <a:gd name="T57" fmla="*/ 30573 h 223233"/>
              <a:gd name="T58" fmla="*/ 45737 w 160735"/>
              <a:gd name="T59" fmla="*/ 29506 h 223233"/>
              <a:gd name="T60" fmla="*/ 57655 w 160735"/>
              <a:gd name="T61" fmla="*/ 29058 h 223233"/>
              <a:gd name="T62" fmla="*/ 63651 w 160735"/>
              <a:gd name="T63" fmla="*/ 36787 h 223233"/>
              <a:gd name="T64" fmla="*/ 65791 w 160735"/>
              <a:gd name="T65" fmla="*/ 48679 h 223233"/>
              <a:gd name="T66" fmla="*/ 66213 w 160735"/>
              <a:gd name="T67" fmla="*/ 61386 h 223233"/>
              <a:gd name="T68" fmla="*/ 67217 w 160735"/>
              <a:gd name="T69" fmla="*/ 74263 h 223233"/>
              <a:gd name="T70" fmla="*/ 72874 w 160735"/>
              <a:gd name="T71" fmla="*/ 87168 h 223233"/>
              <a:gd name="T72" fmla="*/ 74263 w 160735"/>
              <a:gd name="T73" fmla="*/ 100078 h 223233"/>
              <a:gd name="T74" fmla="*/ 74577 w 160735"/>
              <a:gd name="T75" fmla="*/ 119448 h 223233"/>
              <a:gd name="T76" fmla="*/ 74605 w 160735"/>
              <a:gd name="T77" fmla="*/ 150218 h 223233"/>
              <a:gd name="T78" fmla="*/ 77057 w 160735"/>
              <a:gd name="T79" fmla="*/ 147478 h 223233"/>
              <a:gd name="T80" fmla="*/ 80305 w 160735"/>
              <a:gd name="T81" fmla="*/ 145178 h 223233"/>
              <a:gd name="T82" fmla="*/ 82129 w 160735"/>
              <a:gd name="T83" fmla="*/ 137838 h 223233"/>
              <a:gd name="T84" fmla="*/ 83589 w 160735"/>
              <a:gd name="T85" fmla="*/ 128840 h 223233"/>
              <a:gd name="T86" fmla="*/ 89412 w 160735"/>
              <a:gd name="T87" fmla="*/ 116161 h 223233"/>
              <a:gd name="T88" fmla="*/ 93117 w 160735"/>
              <a:gd name="T89" fmla="*/ 106517 h 223233"/>
              <a:gd name="T90" fmla="*/ 97592 w 160735"/>
              <a:gd name="T91" fmla="*/ 96845 h 223233"/>
              <a:gd name="T92" fmla="*/ 99104 w 160735"/>
              <a:gd name="T93" fmla="*/ 83935 h 223233"/>
              <a:gd name="T94" fmla="*/ 103766 w 160735"/>
              <a:gd name="T95" fmla="*/ 74254 h 223233"/>
              <a:gd name="T96" fmla="*/ 106973 w 160735"/>
              <a:gd name="T97" fmla="*/ 61338 h 223233"/>
              <a:gd name="T98" fmla="*/ 108452 w 160735"/>
              <a:gd name="T99" fmla="*/ 51653 h 223233"/>
              <a:gd name="T100" fmla="*/ 116187 w 160735"/>
              <a:gd name="T101" fmla="*/ 38939 h 223233"/>
              <a:gd name="T102" fmla="*/ 124428 w 160735"/>
              <a:gd name="T103" fmla="*/ 30065 h 223233"/>
              <a:gd name="T104" fmla="*/ 132714 w 160735"/>
              <a:gd name="T105" fmla="*/ 29144 h 223233"/>
              <a:gd name="T106" fmla="*/ 143215 w 160735"/>
              <a:gd name="T107" fmla="*/ 31927 h 223233"/>
              <a:gd name="T108" fmla="*/ 146548 w 160735"/>
              <a:gd name="T109" fmla="*/ 36787 h 223233"/>
              <a:gd name="T110" fmla="*/ 148684 w 160735"/>
              <a:gd name="T111" fmla="*/ 48679 h 223233"/>
              <a:gd name="T112" fmla="*/ 149108 w 160735"/>
              <a:gd name="T113" fmla="*/ 61386 h 223233"/>
              <a:gd name="T114" fmla="*/ 149215 w 160735"/>
              <a:gd name="T115" fmla="*/ 184015 h 223233"/>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0735"/>
              <a:gd name="T175" fmla="*/ 0 h 223233"/>
              <a:gd name="T176" fmla="*/ 160735 w 160735"/>
              <a:gd name="T177" fmla="*/ 223233 h 223233"/>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0735" h="223233">
                <a:moveTo>
                  <a:pt x="8929" y="0"/>
                </a:moveTo>
                <a:lnTo>
                  <a:pt x="0" y="0"/>
                </a:lnTo>
                <a:lnTo>
                  <a:pt x="0" y="25171"/>
                </a:lnTo>
                <a:lnTo>
                  <a:pt x="2645" y="28715"/>
                </a:lnTo>
                <a:lnTo>
                  <a:pt x="4740" y="31050"/>
                </a:lnTo>
                <a:lnTo>
                  <a:pt x="6137" y="34591"/>
                </a:lnTo>
                <a:lnTo>
                  <a:pt x="7068" y="38935"/>
                </a:lnTo>
                <a:lnTo>
                  <a:pt x="7688" y="43817"/>
                </a:lnTo>
                <a:lnTo>
                  <a:pt x="8102" y="48063"/>
                </a:lnTo>
                <a:lnTo>
                  <a:pt x="8378" y="51886"/>
                </a:lnTo>
                <a:lnTo>
                  <a:pt x="8561" y="55426"/>
                </a:lnTo>
                <a:lnTo>
                  <a:pt x="8766" y="64652"/>
                </a:lnTo>
                <a:lnTo>
                  <a:pt x="8920" y="99565"/>
                </a:lnTo>
                <a:lnTo>
                  <a:pt x="9915" y="104080"/>
                </a:lnTo>
                <a:lnTo>
                  <a:pt x="11571" y="109074"/>
                </a:lnTo>
                <a:lnTo>
                  <a:pt x="13667" y="114388"/>
                </a:lnTo>
                <a:lnTo>
                  <a:pt x="15064" y="119915"/>
                </a:lnTo>
                <a:lnTo>
                  <a:pt x="15996" y="125585"/>
                </a:lnTo>
                <a:lnTo>
                  <a:pt x="16617" y="131348"/>
                </a:lnTo>
                <a:lnTo>
                  <a:pt x="17031" y="136182"/>
                </a:lnTo>
                <a:lnTo>
                  <a:pt x="17307" y="140398"/>
                </a:lnTo>
                <a:lnTo>
                  <a:pt x="17490" y="144200"/>
                </a:lnTo>
                <a:lnTo>
                  <a:pt x="17696" y="153717"/>
                </a:lnTo>
                <a:lnTo>
                  <a:pt x="17859" y="223232"/>
                </a:lnTo>
                <a:lnTo>
                  <a:pt x="17859" y="218499"/>
                </a:lnTo>
                <a:lnTo>
                  <a:pt x="16867" y="216112"/>
                </a:lnTo>
                <a:lnTo>
                  <a:pt x="13119" y="210813"/>
                </a:lnTo>
                <a:lnTo>
                  <a:pt x="11722" y="208010"/>
                </a:lnTo>
                <a:lnTo>
                  <a:pt x="10170" y="202252"/>
                </a:lnTo>
                <a:lnTo>
                  <a:pt x="9481" y="196384"/>
                </a:lnTo>
                <a:lnTo>
                  <a:pt x="9175" y="190470"/>
                </a:lnTo>
                <a:lnTo>
                  <a:pt x="9038" y="184534"/>
                </a:lnTo>
                <a:lnTo>
                  <a:pt x="8930" y="132578"/>
                </a:lnTo>
                <a:lnTo>
                  <a:pt x="9922" y="128073"/>
                </a:lnTo>
                <a:lnTo>
                  <a:pt x="11575" y="123085"/>
                </a:lnTo>
                <a:lnTo>
                  <a:pt x="13670" y="117776"/>
                </a:lnTo>
                <a:lnTo>
                  <a:pt x="15066" y="112252"/>
                </a:lnTo>
                <a:lnTo>
                  <a:pt x="15998" y="106585"/>
                </a:lnTo>
                <a:lnTo>
                  <a:pt x="16618" y="100822"/>
                </a:lnTo>
                <a:lnTo>
                  <a:pt x="17032" y="95989"/>
                </a:lnTo>
                <a:lnTo>
                  <a:pt x="17308" y="91773"/>
                </a:lnTo>
                <a:lnTo>
                  <a:pt x="17491" y="87971"/>
                </a:lnTo>
                <a:lnTo>
                  <a:pt x="18606" y="83452"/>
                </a:lnTo>
                <a:lnTo>
                  <a:pt x="20342" y="78456"/>
                </a:lnTo>
                <a:lnTo>
                  <a:pt x="22491" y="73139"/>
                </a:lnTo>
                <a:lnTo>
                  <a:pt x="23923" y="68604"/>
                </a:lnTo>
                <a:lnTo>
                  <a:pt x="24878" y="64587"/>
                </a:lnTo>
                <a:lnTo>
                  <a:pt x="25515" y="60918"/>
                </a:lnTo>
                <a:lnTo>
                  <a:pt x="28868" y="54195"/>
                </a:lnTo>
                <a:lnTo>
                  <a:pt x="31152" y="51012"/>
                </a:lnTo>
                <a:lnTo>
                  <a:pt x="33689" y="44831"/>
                </a:lnTo>
                <a:lnTo>
                  <a:pt x="34366" y="41794"/>
                </a:lnTo>
                <a:lnTo>
                  <a:pt x="35809" y="39769"/>
                </a:lnTo>
                <a:lnTo>
                  <a:pt x="37762" y="38419"/>
                </a:lnTo>
                <a:lnTo>
                  <a:pt x="40058" y="37519"/>
                </a:lnTo>
                <a:lnTo>
                  <a:pt x="41588" y="35927"/>
                </a:lnTo>
                <a:lnTo>
                  <a:pt x="42608" y="33873"/>
                </a:lnTo>
                <a:lnTo>
                  <a:pt x="44245" y="28189"/>
                </a:lnTo>
                <a:lnTo>
                  <a:pt x="45371" y="27722"/>
                </a:lnTo>
                <a:lnTo>
                  <a:pt x="49269" y="27204"/>
                </a:lnTo>
                <a:lnTo>
                  <a:pt x="53719" y="26871"/>
                </a:lnTo>
                <a:lnTo>
                  <a:pt x="62107" y="26792"/>
                </a:lnTo>
                <a:lnTo>
                  <a:pt x="67129" y="31531"/>
                </a:lnTo>
                <a:lnTo>
                  <a:pt x="68566" y="33919"/>
                </a:lnTo>
                <a:lnTo>
                  <a:pt x="70161" y="39219"/>
                </a:lnTo>
                <a:lnTo>
                  <a:pt x="70870" y="44882"/>
                </a:lnTo>
                <a:lnTo>
                  <a:pt x="71185" y="50705"/>
                </a:lnTo>
                <a:lnTo>
                  <a:pt x="71325" y="56600"/>
                </a:lnTo>
                <a:lnTo>
                  <a:pt x="71404" y="65498"/>
                </a:lnTo>
                <a:lnTo>
                  <a:pt x="72407" y="68470"/>
                </a:lnTo>
                <a:lnTo>
                  <a:pt x="76168" y="74418"/>
                </a:lnTo>
                <a:lnTo>
                  <a:pt x="78501" y="80370"/>
                </a:lnTo>
                <a:lnTo>
                  <a:pt x="79537" y="86321"/>
                </a:lnTo>
                <a:lnTo>
                  <a:pt x="79998" y="92274"/>
                </a:lnTo>
                <a:lnTo>
                  <a:pt x="80203" y="98227"/>
                </a:lnTo>
                <a:lnTo>
                  <a:pt x="80335" y="110133"/>
                </a:lnTo>
                <a:lnTo>
                  <a:pt x="80367" y="151802"/>
                </a:lnTo>
                <a:lnTo>
                  <a:pt x="80367" y="138503"/>
                </a:lnTo>
                <a:lnTo>
                  <a:pt x="81359" y="136983"/>
                </a:lnTo>
                <a:lnTo>
                  <a:pt x="83012" y="135971"/>
                </a:lnTo>
                <a:lnTo>
                  <a:pt x="85107" y="135296"/>
                </a:lnTo>
                <a:lnTo>
                  <a:pt x="86504" y="133853"/>
                </a:lnTo>
                <a:lnTo>
                  <a:pt x="87435" y="131900"/>
                </a:lnTo>
                <a:lnTo>
                  <a:pt x="88469" y="127083"/>
                </a:lnTo>
                <a:lnTo>
                  <a:pt x="88928" y="121635"/>
                </a:lnTo>
                <a:lnTo>
                  <a:pt x="90043" y="118793"/>
                </a:lnTo>
                <a:lnTo>
                  <a:pt x="93928" y="112990"/>
                </a:lnTo>
                <a:lnTo>
                  <a:pt x="96316" y="107103"/>
                </a:lnTo>
                <a:lnTo>
                  <a:pt x="96952" y="104144"/>
                </a:lnTo>
                <a:lnTo>
                  <a:pt x="100306" y="98211"/>
                </a:lnTo>
                <a:lnTo>
                  <a:pt x="102589" y="95239"/>
                </a:lnTo>
                <a:lnTo>
                  <a:pt x="105126" y="89292"/>
                </a:lnTo>
                <a:lnTo>
                  <a:pt x="106254" y="83342"/>
                </a:lnTo>
                <a:lnTo>
                  <a:pt x="106756" y="77390"/>
                </a:lnTo>
                <a:lnTo>
                  <a:pt x="107881" y="74414"/>
                </a:lnTo>
                <a:lnTo>
                  <a:pt x="111778" y="68461"/>
                </a:lnTo>
                <a:lnTo>
                  <a:pt x="114171" y="62508"/>
                </a:lnTo>
                <a:lnTo>
                  <a:pt x="115235" y="56555"/>
                </a:lnTo>
                <a:lnTo>
                  <a:pt x="115707" y="50602"/>
                </a:lnTo>
                <a:lnTo>
                  <a:pt x="116826" y="47625"/>
                </a:lnTo>
                <a:lnTo>
                  <a:pt x="120714" y="41672"/>
                </a:lnTo>
                <a:lnTo>
                  <a:pt x="125158" y="35902"/>
                </a:lnTo>
                <a:lnTo>
                  <a:pt x="132592" y="28186"/>
                </a:lnTo>
                <a:lnTo>
                  <a:pt x="134035" y="27720"/>
                </a:lnTo>
                <a:lnTo>
                  <a:pt x="138285" y="27203"/>
                </a:lnTo>
                <a:lnTo>
                  <a:pt x="142960" y="26871"/>
                </a:lnTo>
                <a:lnTo>
                  <a:pt x="151401" y="26792"/>
                </a:lnTo>
                <a:lnTo>
                  <a:pt x="154271" y="29437"/>
                </a:lnTo>
                <a:lnTo>
                  <a:pt x="156425" y="31531"/>
                </a:lnTo>
                <a:lnTo>
                  <a:pt x="157862" y="33919"/>
                </a:lnTo>
                <a:lnTo>
                  <a:pt x="159457" y="39219"/>
                </a:lnTo>
                <a:lnTo>
                  <a:pt x="160167" y="44882"/>
                </a:lnTo>
                <a:lnTo>
                  <a:pt x="160482" y="50705"/>
                </a:lnTo>
                <a:lnTo>
                  <a:pt x="160622" y="56600"/>
                </a:lnTo>
                <a:lnTo>
                  <a:pt x="160734" y="178215"/>
                </a:lnTo>
                <a:lnTo>
                  <a:pt x="160734" y="16966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2" name="SMARTInkAnnotation342">
            <a:extLst>
              <a:ext uri="{FF2B5EF4-FFF2-40B4-BE49-F238E27FC236}">
                <a16:creationId xmlns:a16="http://schemas.microsoft.com/office/drawing/2014/main" id="{37C439D8-EBFE-4EFB-8B9C-D5B3D686F595}"/>
              </a:ext>
            </a:extLst>
          </p:cNvPr>
          <p:cNvSpPr>
            <a:spLocks/>
          </p:cNvSpPr>
          <p:nvPr/>
        </p:nvSpPr>
        <p:spPr bwMode="auto">
          <a:xfrm>
            <a:off x="5724525" y="5045075"/>
            <a:ext cx="88900" cy="214313"/>
          </a:xfrm>
          <a:custGeom>
            <a:avLst/>
            <a:gdLst>
              <a:gd name="T0" fmla="*/ 4145 w 89297"/>
              <a:gd name="T1" fmla="*/ 17860 h 214314"/>
              <a:gd name="T2" fmla="*/ 6184 w 89297"/>
              <a:gd name="T3" fmla="*/ 15215 h 214314"/>
              <a:gd name="T4" fmla="*/ 7812 w 89297"/>
              <a:gd name="T5" fmla="*/ 1244 h 214314"/>
              <a:gd name="T6" fmla="*/ 10128 w 89297"/>
              <a:gd name="T7" fmla="*/ 553 h 214314"/>
              <a:gd name="T8" fmla="*/ 17939 w 89297"/>
              <a:gd name="T9" fmla="*/ 0 h 214314"/>
              <a:gd name="T10" fmla="*/ 36399 w 89297"/>
              <a:gd name="T11" fmla="*/ 993 h 214314"/>
              <a:gd name="T12" fmla="*/ 38711 w 89297"/>
              <a:gd name="T13" fmla="*/ 7689 h 214314"/>
              <a:gd name="T14" fmla="*/ 41221 w 89297"/>
              <a:gd name="T15" fmla="*/ 8378 h 214314"/>
              <a:gd name="T16" fmla="*/ 44363 w 89297"/>
              <a:gd name="T17" fmla="*/ 9677 h 214314"/>
              <a:gd name="T18" fmla="*/ 46547 w 89297"/>
              <a:gd name="T19" fmla="*/ 16586 h 214314"/>
              <a:gd name="T20" fmla="*/ 47671 w 89297"/>
              <a:gd name="T21" fmla="*/ 23745 h 214314"/>
              <a:gd name="T22" fmla="*/ 50992 w 89297"/>
              <a:gd name="T23" fmla="*/ 25437 h 214314"/>
              <a:gd name="T24" fmla="*/ 53046 w 89297"/>
              <a:gd name="T25" fmla="*/ 28834 h 214314"/>
              <a:gd name="T26" fmla="*/ 54363 w 89297"/>
              <a:gd name="T27" fmla="*/ 39099 h 214314"/>
              <a:gd name="T28" fmla="*/ 52329 w 89297"/>
              <a:gd name="T29" fmla="*/ 46564 h 214314"/>
              <a:gd name="T30" fmla="*/ 49301 w 89297"/>
              <a:gd name="T31" fmla="*/ 51453 h 214314"/>
              <a:gd name="T32" fmla="*/ 47086 w 89297"/>
              <a:gd name="T33" fmla="*/ 62399 h 214314"/>
              <a:gd name="T34" fmla="*/ 46069 w 89297"/>
              <a:gd name="T35" fmla="*/ 69311 h 214314"/>
              <a:gd name="T36" fmla="*/ 40157 w 89297"/>
              <a:gd name="T37" fmla="*/ 78715 h 214314"/>
              <a:gd name="T38" fmla="*/ 39388 w 89297"/>
              <a:gd name="T39" fmla="*/ 84619 h 214314"/>
              <a:gd name="T40" fmla="*/ 36892 w 89297"/>
              <a:gd name="T41" fmla="*/ 87218 h 214314"/>
              <a:gd name="T42" fmla="*/ 33756 w 89297"/>
              <a:gd name="T43" fmla="*/ 89365 h 214314"/>
              <a:gd name="T44" fmla="*/ 31279 w 89297"/>
              <a:gd name="T45" fmla="*/ 98108 h 214314"/>
              <a:gd name="T46" fmla="*/ 23760 w 89297"/>
              <a:gd name="T47" fmla="*/ 98223 h 214314"/>
              <a:gd name="T48" fmla="*/ 31910 w 89297"/>
              <a:gd name="T49" fmla="*/ 97235 h 214314"/>
              <a:gd name="T50" fmla="*/ 39188 w 89297"/>
              <a:gd name="T51" fmla="*/ 90125 h 214314"/>
              <a:gd name="T52" fmla="*/ 45693 w 89297"/>
              <a:gd name="T53" fmla="*/ 89406 h 214314"/>
              <a:gd name="T54" fmla="*/ 53497 w 89297"/>
              <a:gd name="T55" fmla="*/ 89307 h 214314"/>
              <a:gd name="T56" fmla="*/ 56474 w 89297"/>
              <a:gd name="T57" fmla="*/ 91947 h 214314"/>
              <a:gd name="T58" fmla="*/ 69122 w 89297"/>
              <a:gd name="T59" fmla="*/ 105807 h 214314"/>
              <a:gd name="T60" fmla="*/ 69958 w 89297"/>
              <a:gd name="T61" fmla="*/ 111467 h 214314"/>
              <a:gd name="T62" fmla="*/ 72471 w 89297"/>
              <a:gd name="T63" fmla="*/ 116662 h 214314"/>
              <a:gd name="T64" fmla="*/ 77628 w 89297"/>
              <a:gd name="T65" fmla="*/ 126901 h 214314"/>
              <a:gd name="T66" fmla="*/ 78025 w 89297"/>
              <a:gd name="T67" fmla="*/ 137270 h 214314"/>
              <a:gd name="T68" fmla="*/ 77254 w 89297"/>
              <a:gd name="T69" fmla="*/ 166905 h 214314"/>
              <a:gd name="T70" fmla="*/ 71398 w 89297"/>
              <a:gd name="T71" fmla="*/ 176832 h 214314"/>
              <a:gd name="T72" fmla="*/ 63681 w 89297"/>
              <a:gd name="T73" fmla="*/ 186101 h 214314"/>
              <a:gd name="T74" fmla="*/ 57365 w 89297"/>
              <a:gd name="T75" fmla="*/ 194348 h 214314"/>
              <a:gd name="T76" fmla="*/ 54612 w 89297"/>
              <a:gd name="T77" fmla="*/ 201651 h 214314"/>
              <a:gd name="T78" fmla="*/ 50893 w 89297"/>
              <a:gd name="T79" fmla="*/ 203708 h 214314"/>
              <a:gd name="T80" fmla="*/ 46349 w 89297"/>
              <a:gd name="T81" fmla="*/ 204623 h 214314"/>
              <a:gd name="T82" fmla="*/ 42298 w 89297"/>
              <a:gd name="T83" fmla="*/ 206020 h 214314"/>
              <a:gd name="T84" fmla="*/ 40501 w 89297"/>
              <a:gd name="T85" fmla="*/ 209949 h 214314"/>
              <a:gd name="T86" fmla="*/ 37387 w 89297"/>
              <a:gd name="T87" fmla="*/ 212357 h 214314"/>
              <a:gd name="T88" fmla="*/ 33108 w 89297"/>
              <a:gd name="T89" fmla="*/ 213427 h 214314"/>
              <a:gd name="T90" fmla="*/ 24882 w 89297"/>
              <a:gd name="T91" fmla="*/ 214170 h 214314"/>
              <a:gd name="T92" fmla="*/ 15625 w 89297"/>
              <a:gd name="T93" fmla="*/ 214283 h 214314"/>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89297"/>
              <a:gd name="T142" fmla="*/ 0 h 214314"/>
              <a:gd name="T143" fmla="*/ 89297 w 89297"/>
              <a:gd name="T144" fmla="*/ 214314 h 214314"/>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89297" h="214314">
                <a:moveTo>
                  <a:pt x="0" y="17860"/>
                </a:moveTo>
                <a:lnTo>
                  <a:pt x="4740" y="17860"/>
                </a:lnTo>
                <a:lnTo>
                  <a:pt x="6137" y="16868"/>
                </a:lnTo>
                <a:lnTo>
                  <a:pt x="7068" y="15215"/>
                </a:lnTo>
                <a:lnTo>
                  <a:pt x="8920" y="8962"/>
                </a:lnTo>
                <a:lnTo>
                  <a:pt x="8929" y="1244"/>
                </a:lnTo>
                <a:lnTo>
                  <a:pt x="9921" y="830"/>
                </a:lnTo>
                <a:lnTo>
                  <a:pt x="11575" y="553"/>
                </a:lnTo>
                <a:lnTo>
                  <a:pt x="17827" y="3"/>
                </a:lnTo>
                <a:lnTo>
                  <a:pt x="20505" y="0"/>
                </a:lnTo>
                <a:lnTo>
                  <a:pt x="40082" y="0"/>
                </a:lnTo>
                <a:lnTo>
                  <a:pt x="41604" y="993"/>
                </a:lnTo>
                <a:lnTo>
                  <a:pt x="42619" y="2646"/>
                </a:lnTo>
                <a:lnTo>
                  <a:pt x="44248" y="7689"/>
                </a:lnTo>
                <a:lnTo>
                  <a:pt x="45374" y="8103"/>
                </a:lnTo>
                <a:lnTo>
                  <a:pt x="47117" y="8378"/>
                </a:lnTo>
                <a:lnTo>
                  <a:pt x="49271" y="8562"/>
                </a:lnTo>
                <a:lnTo>
                  <a:pt x="50707" y="9677"/>
                </a:lnTo>
                <a:lnTo>
                  <a:pt x="51664" y="11413"/>
                </a:lnTo>
                <a:lnTo>
                  <a:pt x="53200" y="16586"/>
                </a:lnTo>
                <a:lnTo>
                  <a:pt x="53466" y="22223"/>
                </a:lnTo>
                <a:lnTo>
                  <a:pt x="54496" y="23745"/>
                </a:lnTo>
                <a:lnTo>
                  <a:pt x="56175" y="24760"/>
                </a:lnTo>
                <a:lnTo>
                  <a:pt x="58286" y="25437"/>
                </a:lnTo>
                <a:lnTo>
                  <a:pt x="59693" y="26880"/>
                </a:lnTo>
                <a:lnTo>
                  <a:pt x="60632" y="28834"/>
                </a:lnTo>
                <a:lnTo>
                  <a:pt x="61674" y="33651"/>
                </a:lnTo>
                <a:lnTo>
                  <a:pt x="62138" y="39099"/>
                </a:lnTo>
                <a:lnTo>
                  <a:pt x="62399" y="43004"/>
                </a:lnTo>
                <a:lnTo>
                  <a:pt x="59814" y="46564"/>
                </a:lnTo>
                <a:lnTo>
                  <a:pt x="57735" y="48902"/>
                </a:lnTo>
                <a:lnTo>
                  <a:pt x="56349" y="51453"/>
                </a:lnTo>
                <a:lnTo>
                  <a:pt x="54810" y="56933"/>
                </a:lnTo>
                <a:lnTo>
                  <a:pt x="53821" y="62399"/>
                </a:lnTo>
                <a:lnTo>
                  <a:pt x="53687" y="66759"/>
                </a:lnTo>
                <a:lnTo>
                  <a:pt x="52658" y="69311"/>
                </a:lnTo>
                <a:lnTo>
                  <a:pt x="50981" y="72004"/>
                </a:lnTo>
                <a:lnTo>
                  <a:pt x="45899" y="78715"/>
                </a:lnTo>
                <a:lnTo>
                  <a:pt x="45204" y="82279"/>
                </a:lnTo>
                <a:lnTo>
                  <a:pt x="45020" y="84619"/>
                </a:lnTo>
                <a:lnTo>
                  <a:pt x="43904" y="86178"/>
                </a:lnTo>
                <a:lnTo>
                  <a:pt x="42168" y="87218"/>
                </a:lnTo>
                <a:lnTo>
                  <a:pt x="40018" y="87911"/>
                </a:lnTo>
                <a:lnTo>
                  <a:pt x="38585" y="89365"/>
                </a:lnTo>
                <a:lnTo>
                  <a:pt x="37630" y="91327"/>
                </a:lnTo>
                <a:lnTo>
                  <a:pt x="35752" y="98108"/>
                </a:lnTo>
                <a:lnTo>
                  <a:pt x="33087" y="98173"/>
                </a:lnTo>
                <a:lnTo>
                  <a:pt x="27158" y="98223"/>
                </a:lnTo>
                <a:lnTo>
                  <a:pt x="35361" y="98227"/>
                </a:lnTo>
                <a:lnTo>
                  <a:pt x="36472" y="97235"/>
                </a:lnTo>
                <a:lnTo>
                  <a:pt x="43376" y="90538"/>
                </a:lnTo>
                <a:lnTo>
                  <a:pt x="44792" y="90125"/>
                </a:lnTo>
                <a:lnTo>
                  <a:pt x="46729" y="89849"/>
                </a:lnTo>
                <a:lnTo>
                  <a:pt x="52226" y="89406"/>
                </a:lnTo>
                <a:lnTo>
                  <a:pt x="55623" y="89346"/>
                </a:lnTo>
                <a:lnTo>
                  <a:pt x="61148" y="89307"/>
                </a:lnTo>
                <a:lnTo>
                  <a:pt x="62594" y="90296"/>
                </a:lnTo>
                <a:lnTo>
                  <a:pt x="64550" y="91947"/>
                </a:lnTo>
                <a:lnTo>
                  <a:pt x="70077" y="96986"/>
                </a:lnTo>
                <a:lnTo>
                  <a:pt x="79007" y="105807"/>
                </a:lnTo>
                <a:lnTo>
                  <a:pt x="79461" y="107249"/>
                </a:lnTo>
                <a:lnTo>
                  <a:pt x="79964" y="111497"/>
                </a:lnTo>
                <a:lnTo>
                  <a:pt x="81091" y="114019"/>
                </a:lnTo>
                <a:lnTo>
                  <a:pt x="82835" y="116692"/>
                </a:lnTo>
                <a:lnTo>
                  <a:pt x="88020" y="123371"/>
                </a:lnTo>
                <a:lnTo>
                  <a:pt x="88730" y="126931"/>
                </a:lnTo>
                <a:lnTo>
                  <a:pt x="89045" y="131820"/>
                </a:lnTo>
                <a:lnTo>
                  <a:pt x="89185" y="137300"/>
                </a:lnTo>
                <a:lnTo>
                  <a:pt x="89296" y="164083"/>
                </a:lnTo>
                <a:lnTo>
                  <a:pt x="88304" y="166935"/>
                </a:lnTo>
                <a:lnTo>
                  <a:pt x="86651" y="169829"/>
                </a:lnTo>
                <a:lnTo>
                  <a:pt x="81608" y="176862"/>
                </a:lnTo>
                <a:lnTo>
                  <a:pt x="80203" y="178432"/>
                </a:lnTo>
                <a:lnTo>
                  <a:pt x="72788" y="186131"/>
                </a:lnTo>
                <a:lnTo>
                  <a:pt x="67097" y="191851"/>
                </a:lnTo>
                <a:lnTo>
                  <a:pt x="65568" y="194378"/>
                </a:lnTo>
                <a:lnTo>
                  <a:pt x="63868" y="199830"/>
                </a:lnTo>
                <a:lnTo>
                  <a:pt x="62422" y="201681"/>
                </a:lnTo>
                <a:lnTo>
                  <a:pt x="60467" y="202915"/>
                </a:lnTo>
                <a:lnTo>
                  <a:pt x="58170" y="203738"/>
                </a:lnTo>
                <a:lnTo>
                  <a:pt x="55648" y="204286"/>
                </a:lnTo>
                <a:lnTo>
                  <a:pt x="52973" y="204653"/>
                </a:lnTo>
                <a:lnTo>
                  <a:pt x="50199" y="204896"/>
                </a:lnTo>
                <a:lnTo>
                  <a:pt x="48348" y="206050"/>
                </a:lnTo>
                <a:lnTo>
                  <a:pt x="47115" y="207812"/>
                </a:lnTo>
                <a:lnTo>
                  <a:pt x="46293" y="209979"/>
                </a:lnTo>
                <a:lnTo>
                  <a:pt x="44753" y="211423"/>
                </a:lnTo>
                <a:lnTo>
                  <a:pt x="42733" y="212387"/>
                </a:lnTo>
                <a:lnTo>
                  <a:pt x="40395" y="213029"/>
                </a:lnTo>
                <a:lnTo>
                  <a:pt x="37845" y="213457"/>
                </a:lnTo>
                <a:lnTo>
                  <a:pt x="35152" y="213742"/>
                </a:lnTo>
                <a:lnTo>
                  <a:pt x="28441" y="214200"/>
                </a:lnTo>
                <a:lnTo>
                  <a:pt x="24877" y="214263"/>
                </a:lnTo>
                <a:lnTo>
                  <a:pt x="17860" y="2143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3" name="SMARTInkAnnotation343">
            <a:extLst>
              <a:ext uri="{FF2B5EF4-FFF2-40B4-BE49-F238E27FC236}">
                <a16:creationId xmlns:a16="http://schemas.microsoft.com/office/drawing/2014/main" id="{8E189EC6-509D-488F-A89B-DFFBD545C5AB}"/>
              </a:ext>
            </a:extLst>
          </p:cNvPr>
          <p:cNvSpPr>
            <a:spLocks/>
          </p:cNvSpPr>
          <p:nvPr/>
        </p:nvSpPr>
        <p:spPr bwMode="auto">
          <a:xfrm>
            <a:off x="6330950" y="5491163"/>
            <a:ext cx="169863" cy="258762"/>
          </a:xfrm>
          <a:custGeom>
            <a:avLst/>
            <a:gdLst>
              <a:gd name="T0" fmla="*/ 0 w 169665"/>
              <a:gd name="T1" fmla="*/ 22083 h 258919"/>
              <a:gd name="T2" fmla="*/ 2736 w 169665"/>
              <a:gd name="T3" fmla="*/ 24428 h 258919"/>
              <a:gd name="T4" fmla="*/ 8397 w 169665"/>
              <a:gd name="T5" fmla="*/ 27031 h 258919"/>
              <a:gd name="T6" fmla="*/ 9216 w 169665"/>
              <a:gd name="T7" fmla="*/ 39362 h 258919"/>
              <a:gd name="T8" fmla="*/ 10281 w 169665"/>
              <a:gd name="T9" fmla="*/ 67477 h 258919"/>
              <a:gd name="T10" fmla="*/ 15606 w 169665"/>
              <a:gd name="T11" fmla="*/ 77044 h 258919"/>
              <a:gd name="T12" fmla="*/ 17213 w 169665"/>
              <a:gd name="T13" fmla="*/ 86529 h 258919"/>
              <a:gd name="T14" fmla="*/ 18117 w 169665"/>
              <a:gd name="T15" fmla="*/ 98168 h 258919"/>
              <a:gd name="T16" fmla="*/ 18482 w 169665"/>
              <a:gd name="T17" fmla="*/ 138716 h 258919"/>
              <a:gd name="T18" fmla="*/ 21230 w 169665"/>
              <a:gd name="T19" fmla="*/ 149664 h 258919"/>
              <a:gd name="T20" fmla="*/ 24848 w 169665"/>
              <a:gd name="T21" fmla="*/ 161025 h 258919"/>
              <a:gd name="T22" fmla="*/ 26457 w 169665"/>
              <a:gd name="T23" fmla="*/ 172570 h 258919"/>
              <a:gd name="T24" fmla="*/ 27172 w 169665"/>
              <a:gd name="T25" fmla="*/ 181597 h 258919"/>
              <a:gd name="T26" fmla="*/ 27629 w 169665"/>
              <a:gd name="T27" fmla="*/ 195330 h 258919"/>
              <a:gd name="T28" fmla="*/ 28763 w 169665"/>
              <a:gd name="T29" fmla="*/ 224223 h 258919"/>
              <a:gd name="T30" fmla="*/ 35704 w 169665"/>
              <a:gd name="T31" fmla="*/ 234910 h 258919"/>
              <a:gd name="T32" fmla="*/ 36823 w 169665"/>
              <a:gd name="T33" fmla="*/ 246051 h 258919"/>
              <a:gd name="T34" fmla="*/ 36992 w 169665"/>
              <a:gd name="T35" fmla="*/ 242085 h 258919"/>
              <a:gd name="T36" fmla="*/ 34253 w 169665"/>
              <a:gd name="T37" fmla="*/ 239124 h 258919"/>
              <a:gd name="T38" fmla="*/ 30638 w 169665"/>
              <a:gd name="T39" fmla="*/ 236832 h 258919"/>
              <a:gd name="T40" fmla="*/ 28598 w 169665"/>
              <a:gd name="T41" fmla="*/ 230065 h 258919"/>
              <a:gd name="T42" fmla="*/ 27912 w 169665"/>
              <a:gd name="T43" fmla="*/ 216454 h 258919"/>
              <a:gd name="T44" fmla="*/ 28769 w 169665"/>
              <a:gd name="T45" fmla="*/ 110969 h 258919"/>
              <a:gd name="T46" fmla="*/ 35705 w 169665"/>
              <a:gd name="T47" fmla="*/ 98559 h 258919"/>
              <a:gd name="T48" fmla="*/ 36608 w 169665"/>
              <a:gd name="T49" fmla="*/ 92424 h 258919"/>
              <a:gd name="T50" fmla="*/ 41787 w 169665"/>
              <a:gd name="T51" fmla="*/ 84435 h 258919"/>
              <a:gd name="T52" fmla="*/ 55071 w 169665"/>
              <a:gd name="T53" fmla="*/ 70557 h 258919"/>
              <a:gd name="T54" fmla="*/ 61760 w 169665"/>
              <a:gd name="T55" fmla="*/ 71202 h 258919"/>
              <a:gd name="T56" fmla="*/ 63412 w 169665"/>
              <a:gd name="T57" fmla="*/ 74838 h 258919"/>
              <a:gd name="T58" fmla="*/ 66887 w 169665"/>
              <a:gd name="T59" fmla="*/ 77107 h 258919"/>
              <a:gd name="T60" fmla="*/ 70827 w 169665"/>
              <a:gd name="T61" fmla="*/ 79087 h 258919"/>
              <a:gd name="T62" fmla="*/ 73048 w 169665"/>
              <a:gd name="T63" fmla="*/ 85680 h 258919"/>
              <a:gd name="T64" fmla="*/ 74734 w 169665"/>
              <a:gd name="T65" fmla="*/ 93805 h 258919"/>
              <a:gd name="T66" fmla="*/ 81246 w 169665"/>
              <a:gd name="T67" fmla="*/ 105278 h 258919"/>
              <a:gd name="T68" fmla="*/ 82641 w 169665"/>
              <a:gd name="T69" fmla="*/ 116606 h 258919"/>
              <a:gd name="T70" fmla="*/ 83996 w 169665"/>
              <a:gd name="T71" fmla="*/ 125872 h 258919"/>
              <a:gd name="T72" fmla="*/ 90496 w 169665"/>
              <a:gd name="T73" fmla="*/ 139759 h 258919"/>
              <a:gd name="T74" fmla="*/ 92084 w 169665"/>
              <a:gd name="T75" fmla="*/ 151885 h 258919"/>
              <a:gd name="T76" fmla="*/ 92361 w 169665"/>
              <a:gd name="T77" fmla="*/ 160726 h 258919"/>
              <a:gd name="T78" fmla="*/ 97351 w 169665"/>
              <a:gd name="T79" fmla="*/ 169519 h 258919"/>
              <a:gd name="T80" fmla="*/ 100860 w 169665"/>
              <a:gd name="T81" fmla="*/ 181218 h 258919"/>
              <a:gd name="T82" fmla="*/ 101674 w 169665"/>
              <a:gd name="T83" fmla="*/ 194739 h 258919"/>
              <a:gd name="T84" fmla="*/ 101725 w 169665"/>
              <a:gd name="T85" fmla="*/ 197385 h 258919"/>
              <a:gd name="T86" fmla="*/ 106633 w 169665"/>
              <a:gd name="T87" fmla="*/ 189582 h 258919"/>
              <a:gd name="T88" fmla="*/ 110115 w 169665"/>
              <a:gd name="T89" fmla="*/ 177242 h 258919"/>
              <a:gd name="T90" fmla="*/ 110591 w 169665"/>
              <a:gd name="T91" fmla="*/ 167761 h 258919"/>
              <a:gd name="T92" fmla="*/ 115769 w 169665"/>
              <a:gd name="T93" fmla="*/ 156122 h 258919"/>
              <a:gd name="T94" fmla="*/ 118242 w 169665"/>
              <a:gd name="T95" fmla="*/ 147007 h 258919"/>
              <a:gd name="T96" fmla="*/ 120368 w 169665"/>
              <a:gd name="T97" fmla="*/ 137434 h 258919"/>
              <a:gd name="T98" fmla="*/ 127366 w 169665"/>
              <a:gd name="T99" fmla="*/ 123350 h 258919"/>
              <a:gd name="T100" fmla="*/ 131583 w 169665"/>
              <a:gd name="T101" fmla="*/ 114170 h 258919"/>
              <a:gd name="T102" fmla="*/ 136601 w 169665"/>
              <a:gd name="T103" fmla="*/ 105276 h 258919"/>
              <a:gd name="T104" fmla="*/ 140829 w 169665"/>
              <a:gd name="T105" fmla="*/ 96470 h 258919"/>
              <a:gd name="T106" fmla="*/ 145849 w 169665"/>
              <a:gd name="T107" fmla="*/ 87692 h 258919"/>
              <a:gd name="T108" fmla="*/ 152749 w 169665"/>
              <a:gd name="T109" fmla="*/ 74775 h 258919"/>
              <a:gd name="T110" fmla="*/ 157200 w 169665"/>
              <a:gd name="T111" fmla="*/ 77710 h 258919"/>
              <a:gd name="T112" fmla="*/ 158236 w 169665"/>
              <a:gd name="T113" fmla="*/ 85680 h 258919"/>
              <a:gd name="T114" fmla="*/ 164529 w 169665"/>
              <a:gd name="T115" fmla="*/ 96636 h 258919"/>
              <a:gd name="T116" fmla="*/ 166076 w 169665"/>
              <a:gd name="T117" fmla="*/ 108181 h 258919"/>
              <a:gd name="T118" fmla="*/ 166426 w 169665"/>
              <a:gd name="T119" fmla="*/ 125689 h 258919"/>
              <a:gd name="T120" fmla="*/ 167486 w 169665"/>
              <a:gd name="T121" fmla="*/ 183060 h 258919"/>
              <a:gd name="T122" fmla="*/ 172813 w 169665"/>
              <a:gd name="T123" fmla="*/ 184796 h 258919"/>
              <a:gd name="T124" fmla="*/ 175705 w 169665"/>
              <a:gd name="T125" fmla="*/ 192912 h 258919"/>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69665"/>
              <a:gd name="T190" fmla="*/ 0 h 258919"/>
              <a:gd name="T191" fmla="*/ 169665 w 169665"/>
              <a:gd name="T192" fmla="*/ 258919 h 258919"/>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69665" h="258919">
                <a:moveTo>
                  <a:pt x="0" y="0"/>
                </a:moveTo>
                <a:lnTo>
                  <a:pt x="0" y="22490"/>
                </a:lnTo>
                <a:lnTo>
                  <a:pt x="992" y="23923"/>
                </a:lnTo>
                <a:lnTo>
                  <a:pt x="2646" y="24878"/>
                </a:lnTo>
                <a:lnTo>
                  <a:pt x="7689" y="26412"/>
                </a:lnTo>
                <a:lnTo>
                  <a:pt x="8102" y="27530"/>
                </a:lnTo>
                <a:lnTo>
                  <a:pt x="8821" y="34444"/>
                </a:lnTo>
                <a:lnTo>
                  <a:pt x="8897" y="40082"/>
                </a:lnTo>
                <a:lnTo>
                  <a:pt x="8929" y="65863"/>
                </a:lnTo>
                <a:lnTo>
                  <a:pt x="9921" y="68714"/>
                </a:lnTo>
                <a:lnTo>
                  <a:pt x="13670" y="74527"/>
                </a:lnTo>
                <a:lnTo>
                  <a:pt x="15066" y="78457"/>
                </a:lnTo>
                <a:lnTo>
                  <a:pt x="15998" y="83063"/>
                </a:lnTo>
                <a:lnTo>
                  <a:pt x="16618" y="88118"/>
                </a:lnTo>
                <a:lnTo>
                  <a:pt x="17032" y="92479"/>
                </a:lnTo>
                <a:lnTo>
                  <a:pt x="17491" y="99972"/>
                </a:lnTo>
                <a:lnTo>
                  <a:pt x="17696" y="109255"/>
                </a:lnTo>
                <a:lnTo>
                  <a:pt x="17850" y="141262"/>
                </a:lnTo>
                <a:lnTo>
                  <a:pt x="18845" y="146761"/>
                </a:lnTo>
                <a:lnTo>
                  <a:pt x="20501" y="152411"/>
                </a:lnTo>
                <a:lnTo>
                  <a:pt x="22597" y="158162"/>
                </a:lnTo>
                <a:lnTo>
                  <a:pt x="23994" y="163981"/>
                </a:lnTo>
                <a:lnTo>
                  <a:pt x="24926" y="169844"/>
                </a:lnTo>
                <a:lnTo>
                  <a:pt x="25547" y="175738"/>
                </a:lnTo>
                <a:lnTo>
                  <a:pt x="25961" y="180658"/>
                </a:lnTo>
                <a:lnTo>
                  <a:pt x="26237" y="184932"/>
                </a:lnTo>
                <a:lnTo>
                  <a:pt x="26544" y="192325"/>
                </a:lnTo>
                <a:lnTo>
                  <a:pt x="26680" y="198918"/>
                </a:lnTo>
                <a:lnTo>
                  <a:pt x="26779" y="224934"/>
                </a:lnTo>
                <a:lnTo>
                  <a:pt x="27775" y="228339"/>
                </a:lnTo>
                <a:lnTo>
                  <a:pt x="31526" y="234768"/>
                </a:lnTo>
                <a:lnTo>
                  <a:pt x="34477" y="239225"/>
                </a:lnTo>
                <a:lnTo>
                  <a:pt x="35167" y="242914"/>
                </a:lnTo>
                <a:lnTo>
                  <a:pt x="35555" y="250569"/>
                </a:lnTo>
                <a:lnTo>
                  <a:pt x="35718" y="258918"/>
                </a:lnTo>
                <a:lnTo>
                  <a:pt x="35719" y="246529"/>
                </a:lnTo>
                <a:lnTo>
                  <a:pt x="34727" y="244720"/>
                </a:lnTo>
                <a:lnTo>
                  <a:pt x="33073" y="243514"/>
                </a:lnTo>
                <a:lnTo>
                  <a:pt x="30979" y="242710"/>
                </a:lnTo>
                <a:lnTo>
                  <a:pt x="29582" y="241181"/>
                </a:lnTo>
                <a:lnTo>
                  <a:pt x="28651" y="239171"/>
                </a:lnTo>
                <a:lnTo>
                  <a:pt x="27616" y="234291"/>
                </a:lnTo>
                <a:lnTo>
                  <a:pt x="27157" y="228814"/>
                </a:lnTo>
                <a:lnTo>
                  <a:pt x="26953" y="220428"/>
                </a:lnTo>
                <a:lnTo>
                  <a:pt x="26789" y="117418"/>
                </a:lnTo>
                <a:lnTo>
                  <a:pt x="27781" y="113005"/>
                </a:lnTo>
                <a:lnTo>
                  <a:pt x="31529" y="105457"/>
                </a:lnTo>
                <a:lnTo>
                  <a:pt x="34478" y="100369"/>
                </a:lnTo>
                <a:lnTo>
                  <a:pt x="35167" y="96533"/>
                </a:lnTo>
                <a:lnTo>
                  <a:pt x="35350" y="94121"/>
                </a:lnTo>
                <a:lnTo>
                  <a:pt x="36466" y="91521"/>
                </a:lnTo>
                <a:lnTo>
                  <a:pt x="40351" y="85986"/>
                </a:lnTo>
                <a:lnTo>
                  <a:pt x="44792" y="80485"/>
                </a:lnTo>
                <a:lnTo>
                  <a:pt x="53178" y="71849"/>
                </a:lnTo>
                <a:lnTo>
                  <a:pt x="58200" y="71559"/>
                </a:lnTo>
                <a:lnTo>
                  <a:pt x="59636" y="72510"/>
                </a:lnTo>
                <a:lnTo>
                  <a:pt x="60593" y="74137"/>
                </a:lnTo>
                <a:lnTo>
                  <a:pt x="61231" y="76214"/>
                </a:lnTo>
                <a:lnTo>
                  <a:pt x="62649" y="77598"/>
                </a:lnTo>
                <a:lnTo>
                  <a:pt x="64586" y="78521"/>
                </a:lnTo>
                <a:lnTo>
                  <a:pt x="66870" y="79137"/>
                </a:lnTo>
                <a:lnTo>
                  <a:pt x="68392" y="80539"/>
                </a:lnTo>
                <a:lnTo>
                  <a:pt x="69408" y="82466"/>
                </a:lnTo>
                <a:lnTo>
                  <a:pt x="70536" y="87253"/>
                </a:lnTo>
                <a:lnTo>
                  <a:pt x="71037" y="92688"/>
                </a:lnTo>
                <a:lnTo>
                  <a:pt x="72163" y="95527"/>
                </a:lnTo>
                <a:lnTo>
                  <a:pt x="76059" y="101326"/>
                </a:lnTo>
                <a:lnTo>
                  <a:pt x="78452" y="107211"/>
                </a:lnTo>
                <a:lnTo>
                  <a:pt x="79516" y="114126"/>
                </a:lnTo>
                <a:lnTo>
                  <a:pt x="79800" y="118748"/>
                </a:lnTo>
                <a:lnTo>
                  <a:pt x="79989" y="123814"/>
                </a:lnTo>
                <a:lnTo>
                  <a:pt x="81107" y="128184"/>
                </a:lnTo>
                <a:lnTo>
                  <a:pt x="84996" y="135684"/>
                </a:lnTo>
                <a:lnTo>
                  <a:pt x="87385" y="142325"/>
                </a:lnTo>
                <a:lnTo>
                  <a:pt x="88447" y="148584"/>
                </a:lnTo>
                <a:lnTo>
                  <a:pt x="88919" y="154673"/>
                </a:lnTo>
                <a:lnTo>
                  <a:pt x="89129" y="160686"/>
                </a:lnTo>
                <a:lnTo>
                  <a:pt x="89185" y="163679"/>
                </a:lnTo>
                <a:lnTo>
                  <a:pt x="90215" y="166666"/>
                </a:lnTo>
                <a:lnTo>
                  <a:pt x="94004" y="172631"/>
                </a:lnTo>
                <a:lnTo>
                  <a:pt x="96350" y="178590"/>
                </a:lnTo>
                <a:lnTo>
                  <a:pt x="97392" y="184545"/>
                </a:lnTo>
                <a:lnTo>
                  <a:pt x="97979" y="192484"/>
                </a:lnTo>
                <a:lnTo>
                  <a:pt x="98177" y="198315"/>
                </a:lnTo>
                <a:lnTo>
                  <a:pt x="98227" y="214312"/>
                </a:lnTo>
                <a:lnTo>
                  <a:pt x="98227" y="201010"/>
                </a:lnTo>
                <a:lnTo>
                  <a:pt x="99218" y="198499"/>
                </a:lnTo>
                <a:lnTo>
                  <a:pt x="102967" y="193063"/>
                </a:lnTo>
                <a:lnTo>
                  <a:pt x="105295" y="187340"/>
                </a:lnTo>
                <a:lnTo>
                  <a:pt x="106329" y="180497"/>
                </a:lnTo>
                <a:lnTo>
                  <a:pt x="106605" y="175893"/>
                </a:lnTo>
                <a:lnTo>
                  <a:pt x="106788" y="170841"/>
                </a:lnTo>
                <a:lnTo>
                  <a:pt x="107903" y="166480"/>
                </a:lnTo>
                <a:lnTo>
                  <a:pt x="111788" y="158988"/>
                </a:lnTo>
                <a:lnTo>
                  <a:pt x="113221" y="154610"/>
                </a:lnTo>
                <a:lnTo>
                  <a:pt x="114176" y="149706"/>
                </a:lnTo>
                <a:lnTo>
                  <a:pt x="114812" y="144453"/>
                </a:lnTo>
                <a:lnTo>
                  <a:pt x="116229" y="139959"/>
                </a:lnTo>
                <a:lnTo>
                  <a:pt x="120449" y="132319"/>
                </a:lnTo>
                <a:lnTo>
                  <a:pt x="122986" y="125615"/>
                </a:lnTo>
                <a:lnTo>
                  <a:pt x="123663" y="122439"/>
                </a:lnTo>
                <a:lnTo>
                  <a:pt x="127060" y="116264"/>
                </a:lnTo>
                <a:lnTo>
                  <a:pt x="129355" y="113228"/>
                </a:lnTo>
                <a:lnTo>
                  <a:pt x="131905" y="107209"/>
                </a:lnTo>
                <a:lnTo>
                  <a:pt x="132585" y="104215"/>
                </a:lnTo>
                <a:lnTo>
                  <a:pt x="135987" y="98242"/>
                </a:lnTo>
                <a:lnTo>
                  <a:pt x="138283" y="95261"/>
                </a:lnTo>
                <a:lnTo>
                  <a:pt x="140834" y="89302"/>
                </a:lnTo>
                <a:lnTo>
                  <a:pt x="142471" y="82132"/>
                </a:lnTo>
                <a:lnTo>
                  <a:pt x="147496" y="76150"/>
                </a:lnTo>
                <a:lnTo>
                  <a:pt x="151693" y="71560"/>
                </a:lnTo>
                <a:lnTo>
                  <a:pt x="151795" y="79137"/>
                </a:lnTo>
                <a:lnTo>
                  <a:pt x="151802" y="84743"/>
                </a:lnTo>
                <a:lnTo>
                  <a:pt x="152795" y="87253"/>
                </a:lnTo>
                <a:lnTo>
                  <a:pt x="156544" y="92688"/>
                </a:lnTo>
                <a:lnTo>
                  <a:pt x="158872" y="98411"/>
                </a:lnTo>
                <a:lnTo>
                  <a:pt x="159906" y="104262"/>
                </a:lnTo>
                <a:lnTo>
                  <a:pt x="160366" y="110169"/>
                </a:lnTo>
                <a:lnTo>
                  <a:pt x="160571" y="116102"/>
                </a:lnTo>
                <a:lnTo>
                  <a:pt x="160702" y="127996"/>
                </a:lnTo>
                <a:lnTo>
                  <a:pt x="160734" y="185869"/>
                </a:lnTo>
                <a:lnTo>
                  <a:pt x="161726" y="186421"/>
                </a:lnTo>
                <a:lnTo>
                  <a:pt x="165474" y="187034"/>
                </a:lnTo>
                <a:lnTo>
                  <a:pt x="166871" y="188189"/>
                </a:lnTo>
                <a:lnTo>
                  <a:pt x="167802" y="189952"/>
                </a:lnTo>
                <a:lnTo>
                  <a:pt x="169664" y="19645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4" name="SMARTInkAnnotation344">
            <a:extLst>
              <a:ext uri="{FF2B5EF4-FFF2-40B4-BE49-F238E27FC236}">
                <a16:creationId xmlns:a16="http://schemas.microsoft.com/office/drawing/2014/main" id="{E5BA20F0-1C45-44C7-AE97-FD9A94E2233A}"/>
              </a:ext>
            </a:extLst>
          </p:cNvPr>
          <p:cNvSpPr>
            <a:spLocks/>
          </p:cNvSpPr>
          <p:nvPr/>
        </p:nvSpPr>
        <p:spPr bwMode="auto">
          <a:xfrm>
            <a:off x="6510338" y="5419725"/>
            <a:ext cx="106362" cy="184150"/>
          </a:xfrm>
          <a:custGeom>
            <a:avLst/>
            <a:gdLst>
              <a:gd name="T0" fmla="*/ 0 w 107147"/>
              <a:gd name="T1" fmla="*/ 20698 h 183657"/>
              <a:gd name="T2" fmla="*/ 2122 w 107147"/>
              <a:gd name="T3" fmla="*/ 19949 h 183657"/>
              <a:gd name="T4" fmla="*/ 13320 w 107147"/>
              <a:gd name="T5" fmla="*/ 19354 h 183657"/>
              <a:gd name="T6" fmla="*/ 14027 w 107147"/>
              <a:gd name="T7" fmla="*/ 14215 h 183657"/>
              <a:gd name="T8" fmla="*/ 16314 w 107147"/>
              <a:gd name="T9" fmla="*/ 11692 h 183657"/>
              <a:gd name="T10" fmla="*/ 21600 w 107147"/>
              <a:gd name="T11" fmla="*/ 9940 h 183657"/>
              <a:gd name="T12" fmla="*/ 24986 w 107147"/>
              <a:gd name="T13" fmla="*/ 9793 h 183657"/>
              <a:gd name="T14" fmla="*/ 29143 w 107147"/>
              <a:gd name="T15" fmla="*/ 6858 h 183657"/>
              <a:gd name="T16" fmla="*/ 35724 w 107147"/>
              <a:gd name="T17" fmla="*/ 891 h 183657"/>
              <a:gd name="T18" fmla="*/ 39221 w 107147"/>
              <a:gd name="T19" fmla="*/ 398 h 183657"/>
              <a:gd name="T20" fmla="*/ 48811 w 107147"/>
              <a:gd name="T21" fmla="*/ 30 h 183657"/>
              <a:gd name="T22" fmla="*/ 57349 w 107147"/>
              <a:gd name="T23" fmla="*/ 1081 h 183657"/>
              <a:gd name="T24" fmla="*/ 63362 w 107147"/>
              <a:gd name="T25" fmla="*/ 8329 h 183657"/>
              <a:gd name="T26" fmla="*/ 66092 w 107147"/>
              <a:gd name="T27" fmla="*/ 9077 h 183657"/>
              <a:gd name="T28" fmla="*/ 69165 w 107147"/>
              <a:gd name="T29" fmla="*/ 10484 h 183657"/>
              <a:gd name="T30" fmla="*/ 71520 w 107147"/>
              <a:gd name="T31" fmla="*/ 18943 h 183657"/>
              <a:gd name="T32" fmla="*/ 71618 w 107147"/>
              <a:gd name="T33" fmla="*/ 33758 h 183657"/>
              <a:gd name="T34" fmla="*/ 69496 w 107147"/>
              <a:gd name="T35" fmla="*/ 39375 h 183657"/>
              <a:gd name="T36" fmla="*/ 64898 w 107147"/>
              <a:gd name="T37" fmla="*/ 50461 h 183657"/>
              <a:gd name="T38" fmla="*/ 63859 w 107147"/>
              <a:gd name="T39" fmla="*/ 54684 h 183657"/>
              <a:gd name="T40" fmla="*/ 60740 w 107147"/>
              <a:gd name="T41" fmla="*/ 56560 h 183657"/>
              <a:gd name="T42" fmla="*/ 56706 w 107147"/>
              <a:gd name="T43" fmla="*/ 60260 h 183657"/>
              <a:gd name="T44" fmla="*/ 50201 w 107147"/>
              <a:gd name="T45" fmla="*/ 67830 h 183657"/>
              <a:gd name="T46" fmla="*/ 44673 w 107147"/>
              <a:gd name="T47" fmla="*/ 74102 h 183657"/>
              <a:gd name="T48" fmla="*/ 36203 w 107147"/>
              <a:gd name="T49" fmla="*/ 77288 h 183657"/>
              <a:gd name="T50" fmla="*/ 28675 w 107147"/>
              <a:gd name="T51" fmla="*/ 77415 h 183657"/>
              <a:gd name="T52" fmla="*/ 54799 w 107147"/>
              <a:gd name="T53" fmla="*/ 78492 h 183657"/>
              <a:gd name="T54" fmla="*/ 56187 w 107147"/>
              <a:gd name="T55" fmla="*/ 82553 h 183657"/>
              <a:gd name="T56" fmla="*/ 58923 w 107147"/>
              <a:gd name="T57" fmla="*/ 85077 h 183657"/>
              <a:gd name="T58" fmla="*/ 62795 w 107147"/>
              <a:gd name="T59" fmla="*/ 86198 h 183657"/>
              <a:gd name="T60" fmla="*/ 67165 w 107147"/>
              <a:gd name="T61" fmla="*/ 86695 h 183657"/>
              <a:gd name="T62" fmla="*/ 69642 w 107147"/>
              <a:gd name="T63" fmla="*/ 89785 h 183657"/>
              <a:gd name="T64" fmla="*/ 71533 w 107147"/>
              <a:gd name="T65" fmla="*/ 94743 h 183657"/>
              <a:gd name="T66" fmla="*/ 77671 w 107147"/>
              <a:gd name="T67" fmla="*/ 104696 h 183657"/>
              <a:gd name="T68" fmla="*/ 78684 w 107147"/>
              <a:gd name="T69" fmla="*/ 114628 h 183657"/>
              <a:gd name="T70" fmla="*/ 84937 w 107147"/>
              <a:gd name="T71" fmla="*/ 124328 h 183657"/>
              <a:gd name="T72" fmla="*/ 85916 w 107147"/>
              <a:gd name="T73" fmla="*/ 135046 h 183657"/>
              <a:gd name="T74" fmla="*/ 85144 w 107147"/>
              <a:gd name="T75" fmla="*/ 143118 h 183657"/>
              <a:gd name="T76" fmla="*/ 79078 w 107147"/>
              <a:gd name="T77" fmla="*/ 154316 h 183657"/>
              <a:gd name="T78" fmla="*/ 73120 w 107147"/>
              <a:gd name="T79" fmla="*/ 161384 h 183657"/>
              <a:gd name="T80" fmla="*/ 68837 w 107147"/>
              <a:gd name="T81" fmla="*/ 163123 h 183657"/>
              <a:gd name="T82" fmla="*/ 66406 w 107147"/>
              <a:gd name="T83" fmla="*/ 166763 h 183657"/>
              <a:gd name="T84" fmla="*/ 64526 w 107147"/>
              <a:gd name="T85" fmla="*/ 170889 h 183657"/>
              <a:gd name="T86" fmla="*/ 61042 w 107147"/>
              <a:gd name="T87" fmla="*/ 172724 h 183657"/>
              <a:gd name="T88" fmla="*/ 56838 w 107147"/>
              <a:gd name="T89" fmla="*/ 176405 h 183657"/>
              <a:gd name="T90" fmla="*/ 52314 w 107147"/>
              <a:gd name="T91" fmla="*/ 180552 h 183657"/>
              <a:gd name="T92" fmla="*/ 47655 w 107147"/>
              <a:gd name="T93" fmla="*/ 182397 h 183657"/>
              <a:gd name="T94" fmla="*/ 45051 w 107147"/>
              <a:gd name="T95" fmla="*/ 186083 h 183657"/>
              <a:gd name="T96" fmla="*/ 43102 w 107147"/>
              <a:gd name="T97" fmla="*/ 190228 h 183657"/>
              <a:gd name="T98" fmla="*/ 39582 w 107147"/>
              <a:gd name="T99" fmla="*/ 192072 h 183657"/>
              <a:gd name="T100" fmla="*/ 35362 w 107147"/>
              <a:gd name="T101" fmla="*/ 192891 h 183657"/>
              <a:gd name="T102" fmla="*/ 31632 w 107147"/>
              <a:gd name="T103" fmla="*/ 194329 h 183657"/>
              <a:gd name="T104" fmla="*/ 29974 w 107147"/>
              <a:gd name="T105" fmla="*/ 198555 h 183657"/>
              <a:gd name="T106" fmla="*/ 27114 w 107147"/>
              <a:gd name="T107" fmla="*/ 198281 h 183657"/>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07147"/>
              <a:gd name="T163" fmla="*/ 0 h 183657"/>
              <a:gd name="T164" fmla="*/ 107147 w 107147"/>
              <a:gd name="T165" fmla="*/ 183657 h 183657"/>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07147" h="183657">
                <a:moveTo>
                  <a:pt x="0" y="26786"/>
                </a:moveTo>
                <a:lnTo>
                  <a:pt x="0" y="19098"/>
                </a:lnTo>
                <a:lnTo>
                  <a:pt x="991" y="18684"/>
                </a:lnTo>
                <a:lnTo>
                  <a:pt x="2645" y="18408"/>
                </a:lnTo>
                <a:lnTo>
                  <a:pt x="8820" y="17867"/>
                </a:lnTo>
                <a:lnTo>
                  <a:pt x="16608" y="17858"/>
                </a:lnTo>
                <a:lnTo>
                  <a:pt x="17025" y="16865"/>
                </a:lnTo>
                <a:lnTo>
                  <a:pt x="17489" y="13117"/>
                </a:lnTo>
                <a:lnTo>
                  <a:pt x="18604" y="11720"/>
                </a:lnTo>
                <a:lnTo>
                  <a:pt x="20340" y="10789"/>
                </a:lnTo>
                <a:lnTo>
                  <a:pt x="25515" y="9295"/>
                </a:lnTo>
                <a:lnTo>
                  <a:pt x="26931" y="9172"/>
                </a:lnTo>
                <a:lnTo>
                  <a:pt x="28868" y="9090"/>
                </a:lnTo>
                <a:lnTo>
                  <a:pt x="31152" y="9036"/>
                </a:lnTo>
                <a:lnTo>
                  <a:pt x="33667" y="8007"/>
                </a:lnTo>
                <a:lnTo>
                  <a:pt x="36335" y="6330"/>
                </a:lnTo>
                <a:lnTo>
                  <a:pt x="43006" y="1248"/>
                </a:lnTo>
                <a:lnTo>
                  <a:pt x="44546" y="831"/>
                </a:lnTo>
                <a:lnTo>
                  <a:pt x="46564" y="553"/>
                </a:lnTo>
                <a:lnTo>
                  <a:pt x="48902" y="368"/>
                </a:lnTo>
                <a:lnTo>
                  <a:pt x="51452" y="244"/>
                </a:lnTo>
                <a:lnTo>
                  <a:pt x="60856" y="30"/>
                </a:lnTo>
                <a:lnTo>
                  <a:pt x="70051" y="0"/>
                </a:lnTo>
                <a:lnTo>
                  <a:pt x="71505" y="991"/>
                </a:lnTo>
                <a:lnTo>
                  <a:pt x="73467" y="2645"/>
                </a:lnTo>
                <a:lnTo>
                  <a:pt x="79004" y="7685"/>
                </a:lnTo>
                <a:lnTo>
                  <a:pt x="80450" y="8099"/>
                </a:lnTo>
                <a:lnTo>
                  <a:pt x="82407" y="8375"/>
                </a:lnTo>
                <a:lnTo>
                  <a:pt x="84704" y="8559"/>
                </a:lnTo>
                <a:lnTo>
                  <a:pt x="86235" y="9674"/>
                </a:lnTo>
                <a:lnTo>
                  <a:pt x="87255" y="11410"/>
                </a:lnTo>
                <a:lnTo>
                  <a:pt x="89177" y="17479"/>
                </a:lnTo>
                <a:lnTo>
                  <a:pt x="89261" y="22485"/>
                </a:lnTo>
                <a:lnTo>
                  <a:pt x="89293" y="31149"/>
                </a:lnTo>
                <a:lnTo>
                  <a:pt x="88303" y="33663"/>
                </a:lnTo>
                <a:lnTo>
                  <a:pt x="86649" y="36332"/>
                </a:lnTo>
                <a:lnTo>
                  <a:pt x="81608" y="43003"/>
                </a:lnTo>
                <a:lnTo>
                  <a:pt x="80918" y="46562"/>
                </a:lnTo>
                <a:lnTo>
                  <a:pt x="80734" y="48899"/>
                </a:lnTo>
                <a:lnTo>
                  <a:pt x="79620" y="50458"/>
                </a:lnTo>
                <a:lnTo>
                  <a:pt x="77884" y="51498"/>
                </a:lnTo>
                <a:lnTo>
                  <a:pt x="75735" y="52190"/>
                </a:lnTo>
                <a:lnTo>
                  <a:pt x="73311" y="53644"/>
                </a:lnTo>
                <a:lnTo>
                  <a:pt x="70702" y="55605"/>
                </a:lnTo>
                <a:lnTo>
                  <a:pt x="64127" y="61142"/>
                </a:lnTo>
                <a:lnTo>
                  <a:pt x="62595" y="62589"/>
                </a:lnTo>
                <a:lnTo>
                  <a:pt x="58247" y="66842"/>
                </a:lnTo>
                <a:lnTo>
                  <a:pt x="55699" y="68372"/>
                </a:lnTo>
                <a:lnTo>
                  <a:pt x="53007" y="69393"/>
                </a:lnTo>
                <a:lnTo>
                  <a:pt x="45137" y="71315"/>
                </a:lnTo>
                <a:lnTo>
                  <a:pt x="42220" y="71381"/>
                </a:lnTo>
                <a:lnTo>
                  <a:pt x="35752" y="71434"/>
                </a:lnTo>
                <a:lnTo>
                  <a:pt x="66768" y="71434"/>
                </a:lnTo>
                <a:lnTo>
                  <a:pt x="68325" y="72427"/>
                </a:lnTo>
                <a:lnTo>
                  <a:pt x="69362" y="74080"/>
                </a:lnTo>
                <a:lnTo>
                  <a:pt x="70054" y="76175"/>
                </a:lnTo>
                <a:lnTo>
                  <a:pt x="71507" y="77572"/>
                </a:lnTo>
                <a:lnTo>
                  <a:pt x="73468" y="78502"/>
                </a:lnTo>
                <a:lnTo>
                  <a:pt x="75767" y="79123"/>
                </a:lnTo>
                <a:lnTo>
                  <a:pt x="78293" y="79537"/>
                </a:lnTo>
                <a:lnTo>
                  <a:pt x="80969" y="79813"/>
                </a:lnTo>
                <a:lnTo>
                  <a:pt x="83744" y="79996"/>
                </a:lnTo>
                <a:lnTo>
                  <a:pt x="85595" y="81111"/>
                </a:lnTo>
                <a:lnTo>
                  <a:pt x="86829" y="82847"/>
                </a:lnTo>
                <a:lnTo>
                  <a:pt x="87652" y="84996"/>
                </a:lnTo>
                <a:lnTo>
                  <a:pt x="89192" y="87421"/>
                </a:lnTo>
                <a:lnTo>
                  <a:pt x="91211" y="90029"/>
                </a:lnTo>
                <a:lnTo>
                  <a:pt x="96841" y="96605"/>
                </a:lnTo>
                <a:lnTo>
                  <a:pt x="97611" y="100150"/>
                </a:lnTo>
                <a:lnTo>
                  <a:pt x="98105" y="105770"/>
                </a:lnTo>
                <a:lnTo>
                  <a:pt x="100818" y="109184"/>
                </a:lnTo>
                <a:lnTo>
                  <a:pt x="105904" y="114721"/>
                </a:lnTo>
                <a:lnTo>
                  <a:pt x="106600" y="118123"/>
                </a:lnTo>
                <a:lnTo>
                  <a:pt x="107123" y="124609"/>
                </a:lnTo>
                <a:lnTo>
                  <a:pt x="107146" y="129633"/>
                </a:lnTo>
                <a:lnTo>
                  <a:pt x="106158" y="132062"/>
                </a:lnTo>
                <a:lnTo>
                  <a:pt x="104506" y="134673"/>
                </a:lnTo>
                <a:lnTo>
                  <a:pt x="98594" y="142392"/>
                </a:lnTo>
                <a:lnTo>
                  <a:pt x="93595" y="147470"/>
                </a:lnTo>
                <a:lnTo>
                  <a:pt x="91170" y="148914"/>
                </a:lnTo>
                <a:lnTo>
                  <a:pt x="88561" y="149877"/>
                </a:lnTo>
                <a:lnTo>
                  <a:pt x="85829" y="150518"/>
                </a:lnTo>
                <a:lnTo>
                  <a:pt x="84009" y="151938"/>
                </a:lnTo>
                <a:lnTo>
                  <a:pt x="82795" y="153877"/>
                </a:lnTo>
                <a:lnTo>
                  <a:pt x="81986" y="156162"/>
                </a:lnTo>
                <a:lnTo>
                  <a:pt x="80454" y="157685"/>
                </a:lnTo>
                <a:lnTo>
                  <a:pt x="78441" y="158701"/>
                </a:lnTo>
                <a:lnTo>
                  <a:pt x="76107" y="159378"/>
                </a:lnTo>
                <a:lnTo>
                  <a:pt x="73558" y="160821"/>
                </a:lnTo>
                <a:lnTo>
                  <a:pt x="70867" y="162775"/>
                </a:lnTo>
                <a:lnTo>
                  <a:pt x="68081" y="165070"/>
                </a:lnTo>
                <a:lnTo>
                  <a:pt x="65231" y="166601"/>
                </a:lnTo>
                <a:lnTo>
                  <a:pt x="62339" y="167621"/>
                </a:lnTo>
                <a:lnTo>
                  <a:pt x="59419" y="168302"/>
                </a:lnTo>
                <a:lnTo>
                  <a:pt x="57471" y="169747"/>
                </a:lnTo>
                <a:lnTo>
                  <a:pt x="56174" y="171703"/>
                </a:lnTo>
                <a:lnTo>
                  <a:pt x="55309" y="173999"/>
                </a:lnTo>
                <a:lnTo>
                  <a:pt x="53739" y="175529"/>
                </a:lnTo>
                <a:lnTo>
                  <a:pt x="51700" y="176550"/>
                </a:lnTo>
                <a:lnTo>
                  <a:pt x="49350" y="177230"/>
                </a:lnTo>
                <a:lnTo>
                  <a:pt x="46791" y="177684"/>
                </a:lnTo>
                <a:lnTo>
                  <a:pt x="44092" y="177986"/>
                </a:lnTo>
                <a:lnTo>
                  <a:pt x="41301" y="178187"/>
                </a:lnTo>
                <a:lnTo>
                  <a:pt x="39440" y="179314"/>
                </a:lnTo>
                <a:lnTo>
                  <a:pt x="38200" y="181057"/>
                </a:lnTo>
                <a:lnTo>
                  <a:pt x="37373" y="183212"/>
                </a:lnTo>
                <a:lnTo>
                  <a:pt x="35829" y="183656"/>
                </a:lnTo>
                <a:lnTo>
                  <a:pt x="33808" y="182960"/>
                </a:lnTo>
                <a:lnTo>
                  <a:pt x="26789" y="1785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5" name="SMARTInkAnnotation345">
            <a:extLst>
              <a:ext uri="{FF2B5EF4-FFF2-40B4-BE49-F238E27FC236}">
                <a16:creationId xmlns:a16="http://schemas.microsoft.com/office/drawing/2014/main" id="{9D2AE904-D843-4E2F-80C4-ED9054300C9D}"/>
              </a:ext>
            </a:extLst>
          </p:cNvPr>
          <p:cNvSpPr>
            <a:spLocks/>
          </p:cNvSpPr>
          <p:nvPr/>
        </p:nvSpPr>
        <p:spPr bwMode="auto">
          <a:xfrm>
            <a:off x="5821363" y="5375275"/>
            <a:ext cx="438150" cy="53975"/>
          </a:xfrm>
          <a:custGeom>
            <a:avLst/>
            <a:gdLst>
              <a:gd name="T0" fmla="*/ 9310 w 437544"/>
              <a:gd name="T1" fmla="*/ 33600 h 53569"/>
              <a:gd name="T2" fmla="*/ 9310 w 437544"/>
              <a:gd name="T3" fmla="*/ 43241 h 53569"/>
              <a:gd name="T4" fmla="*/ 8268 w 437544"/>
              <a:gd name="T5" fmla="*/ 43761 h 53569"/>
              <a:gd name="T6" fmla="*/ 6 w 437544"/>
              <a:gd name="T7" fmla="*/ 44797 h 53569"/>
              <a:gd name="T8" fmla="*/ 0 w 437544"/>
              <a:gd name="T9" fmla="*/ 44797 h 53569"/>
              <a:gd name="T10" fmla="*/ 8921 w 437544"/>
              <a:gd name="T11" fmla="*/ 55536 h 53569"/>
              <a:gd name="T12" fmla="*/ 23165 w 437544"/>
              <a:gd name="T13" fmla="*/ 55987 h 53569"/>
              <a:gd name="T14" fmla="*/ 24750 w 437544"/>
              <a:gd name="T15" fmla="*/ 57233 h 53569"/>
              <a:gd name="T16" fmla="*/ 25808 w 437544"/>
              <a:gd name="T17" fmla="*/ 59310 h 53569"/>
              <a:gd name="T18" fmla="*/ 26514 w 437544"/>
              <a:gd name="T19" fmla="*/ 61944 h 53569"/>
              <a:gd name="T20" fmla="*/ 28018 w 437544"/>
              <a:gd name="T21" fmla="*/ 63695 h 53569"/>
              <a:gd name="T22" fmla="*/ 30054 w 437544"/>
              <a:gd name="T23" fmla="*/ 64860 h 53569"/>
              <a:gd name="T24" fmla="*/ 35078 w 437544"/>
              <a:gd name="T25" fmla="*/ 66160 h 53569"/>
              <a:gd name="T26" fmla="*/ 46728 w 437544"/>
              <a:gd name="T27" fmla="*/ 66994 h 53569"/>
              <a:gd name="T28" fmla="*/ 58988 w 437544"/>
              <a:gd name="T29" fmla="*/ 67156 h 53569"/>
              <a:gd name="T30" fmla="*/ 68271 w 437544"/>
              <a:gd name="T31" fmla="*/ 67186 h 53569"/>
              <a:gd name="T32" fmla="*/ 71370 w 437544"/>
              <a:gd name="T33" fmla="*/ 65948 h 53569"/>
              <a:gd name="T34" fmla="*/ 74471 w 437544"/>
              <a:gd name="T35" fmla="*/ 63876 h 53569"/>
              <a:gd name="T36" fmla="*/ 77573 w 437544"/>
              <a:gd name="T37" fmla="*/ 61246 h 53569"/>
              <a:gd name="T38" fmla="*/ 80674 w 437544"/>
              <a:gd name="T39" fmla="*/ 59504 h 53569"/>
              <a:gd name="T40" fmla="*/ 86878 w 437544"/>
              <a:gd name="T41" fmla="*/ 57552 h 53569"/>
              <a:gd name="T42" fmla="*/ 101127 w 437544"/>
              <a:gd name="T43" fmla="*/ 56460 h 53569"/>
              <a:gd name="T44" fmla="*/ 118448 w 437544"/>
              <a:gd name="T45" fmla="*/ 56139 h 53569"/>
              <a:gd name="T46" fmla="*/ 123438 w 437544"/>
              <a:gd name="T47" fmla="*/ 54843 h 53569"/>
              <a:gd name="T48" fmla="*/ 127801 w 437544"/>
              <a:gd name="T49" fmla="*/ 52742 h 53569"/>
              <a:gd name="T50" fmla="*/ 131740 w 437544"/>
              <a:gd name="T51" fmla="*/ 50093 h 53569"/>
              <a:gd name="T52" fmla="*/ 136438 w 437544"/>
              <a:gd name="T53" fmla="*/ 48330 h 53569"/>
              <a:gd name="T54" fmla="*/ 147171 w 437544"/>
              <a:gd name="T55" fmla="*/ 46366 h 53569"/>
              <a:gd name="T56" fmla="*/ 158837 w 437544"/>
              <a:gd name="T57" fmla="*/ 45496 h 53569"/>
              <a:gd name="T58" fmla="*/ 164843 w 437544"/>
              <a:gd name="T59" fmla="*/ 45264 h 53569"/>
              <a:gd name="T60" fmla="*/ 170915 w 437544"/>
              <a:gd name="T61" fmla="*/ 43864 h 53569"/>
              <a:gd name="T62" fmla="*/ 177035 w 437544"/>
              <a:gd name="T63" fmla="*/ 41691 h 53569"/>
              <a:gd name="T64" fmla="*/ 183179 w 437544"/>
              <a:gd name="T65" fmla="*/ 38991 h 53569"/>
              <a:gd name="T66" fmla="*/ 189347 w 437544"/>
              <a:gd name="T67" fmla="*/ 37192 h 53569"/>
              <a:gd name="T68" fmla="*/ 201715 w 437544"/>
              <a:gd name="T69" fmla="*/ 35199 h 53569"/>
              <a:gd name="T70" fmla="*/ 207908 w 437544"/>
              <a:gd name="T71" fmla="*/ 33419 h 53569"/>
              <a:gd name="T72" fmla="*/ 214104 w 437544"/>
              <a:gd name="T73" fmla="*/ 30989 h 53569"/>
              <a:gd name="T74" fmla="*/ 220306 w 437544"/>
              <a:gd name="T75" fmla="*/ 28129 h 53569"/>
              <a:gd name="T76" fmla="*/ 226507 w 437544"/>
              <a:gd name="T77" fmla="*/ 26217 h 53569"/>
              <a:gd name="T78" fmla="*/ 232711 w 437544"/>
              <a:gd name="T79" fmla="*/ 24946 h 53569"/>
              <a:gd name="T80" fmla="*/ 238915 w 437544"/>
              <a:gd name="T81" fmla="*/ 24098 h 53569"/>
              <a:gd name="T82" fmla="*/ 246154 w 437544"/>
              <a:gd name="T83" fmla="*/ 22286 h 53569"/>
              <a:gd name="T84" fmla="*/ 254082 w 437544"/>
              <a:gd name="T85" fmla="*/ 19832 h 53569"/>
              <a:gd name="T86" fmla="*/ 262476 w 437544"/>
              <a:gd name="T87" fmla="*/ 16956 h 53569"/>
              <a:gd name="T88" fmla="*/ 270129 w 437544"/>
              <a:gd name="T89" fmla="*/ 15038 h 53569"/>
              <a:gd name="T90" fmla="*/ 277310 w 437544"/>
              <a:gd name="T91" fmla="*/ 13758 h 53569"/>
              <a:gd name="T92" fmla="*/ 290797 w 437544"/>
              <a:gd name="T93" fmla="*/ 12336 h 53569"/>
              <a:gd name="T94" fmla="*/ 303687 w 437544"/>
              <a:gd name="T95" fmla="*/ 11705 h 53569"/>
              <a:gd name="T96" fmla="*/ 322573 w 437544"/>
              <a:gd name="T97" fmla="*/ 11350 h 53569"/>
              <a:gd name="T98" fmla="*/ 328818 w 437544"/>
              <a:gd name="T99" fmla="*/ 10059 h 53569"/>
              <a:gd name="T100" fmla="*/ 335047 w 437544"/>
              <a:gd name="T101" fmla="*/ 7947 h 53569"/>
              <a:gd name="T102" fmla="*/ 341268 w 437544"/>
              <a:gd name="T103" fmla="*/ 5298 h 53569"/>
              <a:gd name="T104" fmla="*/ 347486 w 437544"/>
              <a:gd name="T105" fmla="*/ 3533 h 53569"/>
              <a:gd name="T106" fmla="*/ 359911 w 437544"/>
              <a:gd name="T107" fmla="*/ 1571 h 53569"/>
              <a:gd name="T108" fmla="*/ 373591 w 437544"/>
              <a:gd name="T109" fmla="*/ 461 h 53569"/>
              <a:gd name="T110" fmla="*/ 383578 w 437544"/>
              <a:gd name="T111" fmla="*/ 194 h 53569"/>
              <a:gd name="T112" fmla="*/ 456093 w 437544"/>
              <a:gd name="T113" fmla="*/ 0 h 53569"/>
              <a:gd name="T114" fmla="*/ 428178 w 437544"/>
              <a:gd name="T115" fmla="*/ 0 h 53569"/>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437544"/>
              <a:gd name="T175" fmla="*/ 0 h 53569"/>
              <a:gd name="T176" fmla="*/ 437544 w 437544"/>
              <a:gd name="T177" fmla="*/ 53569 h 53569"/>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437544" h="53569">
                <a:moveTo>
                  <a:pt x="8929" y="26789"/>
                </a:moveTo>
                <a:lnTo>
                  <a:pt x="8929" y="34478"/>
                </a:lnTo>
                <a:lnTo>
                  <a:pt x="7938" y="34891"/>
                </a:lnTo>
                <a:lnTo>
                  <a:pt x="6" y="35718"/>
                </a:lnTo>
                <a:lnTo>
                  <a:pt x="0" y="35718"/>
                </a:lnTo>
                <a:lnTo>
                  <a:pt x="8561" y="44280"/>
                </a:lnTo>
                <a:lnTo>
                  <a:pt x="22222" y="44639"/>
                </a:lnTo>
                <a:lnTo>
                  <a:pt x="23744" y="45634"/>
                </a:lnTo>
                <a:lnTo>
                  <a:pt x="24759" y="47290"/>
                </a:lnTo>
                <a:lnTo>
                  <a:pt x="25436" y="49386"/>
                </a:lnTo>
                <a:lnTo>
                  <a:pt x="26879" y="50783"/>
                </a:lnTo>
                <a:lnTo>
                  <a:pt x="28833" y="51714"/>
                </a:lnTo>
                <a:lnTo>
                  <a:pt x="33651" y="52750"/>
                </a:lnTo>
                <a:lnTo>
                  <a:pt x="44828" y="53415"/>
                </a:lnTo>
                <a:lnTo>
                  <a:pt x="56590" y="53545"/>
                </a:lnTo>
                <a:lnTo>
                  <a:pt x="65495" y="53568"/>
                </a:lnTo>
                <a:lnTo>
                  <a:pt x="68468" y="52579"/>
                </a:lnTo>
                <a:lnTo>
                  <a:pt x="71442" y="50928"/>
                </a:lnTo>
                <a:lnTo>
                  <a:pt x="74417" y="48834"/>
                </a:lnTo>
                <a:lnTo>
                  <a:pt x="77393" y="47440"/>
                </a:lnTo>
                <a:lnTo>
                  <a:pt x="83344" y="45888"/>
                </a:lnTo>
                <a:lnTo>
                  <a:pt x="97014" y="45016"/>
                </a:lnTo>
                <a:lnTo>
                  <a:pt x="113631" y="44757"/>
                </a:lnTo>
                <a:lnTo>
                  <a:pt x="118418" y="43729"/>
                </a:lnTo>
                <a:lnTo>
                  <a:pt x="122602" y="42051"/>
                </a:lnTo>
                <a:lnTo>
                  <a:pt x="126383" y="39940"/>
                </a:lnTo>
                <a:lnTo>
                  <a:pt x="130888" y="38533"/>
                </a:lnTo>
                <a:lnTo>
                  <a:pt x="141185" y="36969"/>
                </a:lnTo>
                <a:lnTo>
                  <a:pt x="152377" y="36274"/>
                </a:lnTo>
                <a:lnTo>
                  <a:pt x="158139" y="36089"/>
                </a:lnTo>
                <a:lnTo>
                  <a:pt x="163965" y="34974"/>
                </a:lnTo>
                <a:lnTo>
                  <a:pt x="169834" y="33237"/>
                </a:lnTo>
                <a:lnTo>
                  <a:pt x="175730" y="31088"/>
                </a:lnTo>
                <a:lnTo>
                  <a:pt x="181645" y="29655"/>
                </a:lnTo>
                <a:lnTo>
                  <a:pt x="193510" y="28063"/>
                </a:lnTo>
                <a:lnTo>
                  <a:pt x="199452" y="26646"/>
                </a:lnTo>
                <a:lnTo>
                  <a:pt x="205398" y="24709"/>
                </a:lnTo>
                <a:lnTo>
                  <a:pt x="211345" y="22426"/>
                </a:lnTo>
                <a:lnTo>
                  <a:pt x="217295" y="20904"/>
                </a:lnTo>
                <a:lnTo>
                  <a:pt x="223246" y="19889"/>
                </a:lnTo>
                <a:lnTo>
                  <a:pt x="229198" y="19212"/>
                </a:lnTo>
                <a:lnTo>
                  <a:pt x="236142" y="17768"/>
                </a:lnTo>
                <a:lnTo>
                  <a:pt x="243748" y="15815"/>
                </a:lnTo>
                <a:lnTo>
                  <a:pt x="251796" y="13519"/>
                </a:lnTo>
                <a:lnTo>
                  <a:pt x="259145" y="11990"/>
                </a:lnTo>
                <a:lnTo>
                  <a:pt x="266029" y="10970"/>
                </a:lnTo>
                <a:lnTo>
                  <a:pt x="278970" y="9836"/>
                </a:lnTo>
                <a:lnTo>
                  <a:pt x="291335" y="9333"/>
                </a:lnTo>
                <a:lnTo>
                  <a:pt x="309453" y="9049"/>
                </a:lnTo>
                <a:lnTo>
                  <a:pt x="315443" y="8017"/>
                </a:lnTo>
                <a:lnTo>
                  <a:pt x="321420" y="6337"/>
                </a:lnTo>
                <a:lnTo>
                  <a:pt x="327389" y="4224"/>
                </a:lnTo>
                <a:lnTo>
                  <a:pt x="333353" y="2816"/>
                </a:lnTo>
                <a:lnTo>
                  <a:pt x="345271" y="1252"/>
                </a:lnTo>
                <a:lnTo>
                  <a:pt x="358397" y="371"/>
                </a:lnTo>
                <a:lnTo>
                  <a:pt x="367977" y="164"/>
                </a:lnTo>
                <a:lnTo>
                  <a:pt x="437543" y="0"/>
                </a:lnTo>
                <a:lnTo>
                  <a:pt x="41076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6" name="SMARTInkAnnotation346">
            <a:extLst>
              <a:ext uri="{FF2B5EF4-FFF2-40B4-BE49-F238E27FC236}">
                <a16:creationId xmlns:a16="http://schemas.microsoft.com/office/drawing/2014/main" id="{3EB3AF98-A23A-4E33-9330-3D897AEAA764}"/>
              </a:ext>
            </a:extLst>
          </p:cNvPr>
          <p:cNvSpPr>
            <a:spLocks/>
          </p:cNvSpPr>
          <p:nvPr/>
        </p:nvSpPr>
        <p:spPr bwMode="auto">
          <a:xfrm>
            <a:off x="6777038" y="5313363"/>
            <a:ext cx="206375" cy="41275"/>
          </a:xfrm>
          <a:custGeom>
            <a:avLst/>
            <a:gdLst>
              <a:gd name="T0" fmla="*/ 0 w 205384"/>
              <a:gd name="T1" fmla="*/ 0 h 40864"/>
              <a:gd name="T2" fmla="*/ 0 w 205384"/>
              <a:gd name="T3" fmla="*/ 6401 h 40864"/>
              <a:gd name="T4" fmla="*/ 1142 w 205384"/>
              <a:gd name="T5" fmla="*/ 8287 h 40864"/>
              <a:gd name="T6" fmla="*/ 3057 w 205384"/>
              <a:gd name="T7" fmla="*/ 9542 h 40864"/>
              <a:gd name="T8" fmla="*/ 8882 w 205384"/>
              <a:gd name="T9" fmla="*/ 11558 h 40864"/>
              <a:gd name="T10" fmla="*/ 9361 w 205384"/>
              <a:gd name="T11" fmla="*/ 13060 h 40864"/>
              <a:gd name="T12" fmla="*/ 9680 w 205384"/>
              <a:gd name="T13" fmla="*/ 15406 h 40864"/>
              <a:gd name="T14" fmla="*/ 9893 w 205384"/>
              <a:gd name="T15" fmla="*/ 18310 h 40864"/>
              <a:gd name="T16" fmla="*/ 11179 w 205384"/>
              <a:gd name="T17" fmla="*/ 21582 h 40864"/>
              <a:gd name="T18" fmla="*/ 13186 w 205384"/>
              <a:gd name="T19" fmla="*/ 25111 h 40864"/>
              <a:gd name="T20" fmla="*/ 20200 w 205384"/>
              <a:gd name="T21" fmla="*/ 35521 h 40864"/>
              <a:gd name="T22" fmla="*/ 25983 w 205384"/>
              <a:gd name="T23" fmla="*/ 35976 h 40864"/>
              <a:gd name="T24" fmla="*/ 29481 w 205384"/>
              <a:gd name="T25" fmla="*/ 36111 h 40864"/>
              <a:gd name="T26" fmla="*/ 29969 w 205384"/>
              <a:gd name="T27" fmla="*/ 37470 h 40864"/>
              <a:gd name="T28" fmla="*/ 30298 w 205384"/>
              <a:gd name="T29" fmla="*/ 39717 h 40864"/>
              <a:gd name="T30" fmla="*/ 30821 w 205384"/>
              <a:gd name="T31" fmla="*/ 46545 h 40864"/>
              <a:gd name="T32" fmla="*/ 32012 w 205384"/>
              <a:gd name="T33" fmla="*/ 47107 h 40864"/>
              <a:gd name="T34" fmla="*/ 39100 w 205384"/>
              <a:gd name="T35" fmla="*/ 48007 h 40864"/>
              <a:gd name="T36" fmla="*/ 44134 w 205384"/>
              <a:gd name="T37" fmla="*/ 48207 h 40864"/>
              <a:gd name="T38" fmla="*/ 70658 w 205384"/>
              <a:gd name="T39" fmla="*/ 48224 h 40864"/>
              <a:gd name="T40" fmla="*/ 72324 w 205384"/>
              <a:gd name="T41" fmla="*/ 49566 h 40864"/>
              <a:gd name="T42" fmla="*/ 74582 w 205384"/>
              <a:gd name="T43" fmla="*/ 51801 h 40864"/>
              <a:gd name="T44" fmla="*/ 77233 w 205384"/>
              <a:gd name="T45" fmla="*/ 54625 h 40864"/>
              <a:gd name="T46" fmla="*/ 79003 w 205384"/>
              <a:gd name="T47" fmla="*/ 55170 h 40864"/>
              <a:gd name="T48" fmla="*/ 80177 w 205384"/>
              <a:gd name="T49" fmla="*/ 54195 h 40864"/>
              <a:gd name="T50" fmla="*/ 80965 w 205384"/>
              <a:gd name="T51" fmla="*/ 52208 h 40864"/>
              <a:gd name="T52" fmla="*/ 82636 w 205384"/>
              <a:gd name="T53" fmla="*/ 50882 h 40864"/>
              <a:gd name="T54" fmla="*/ 87547 w 205384"/>
              <a:gd name="T55" fmla="*/ 49406 h 40864"/>
              <a:gd name="T56" fmla="*/ 93551 w 205384"/>
              <a:gd name="T57" fmla="*/ 48749 h 40864"/>
              <a:gd name="T58" fmla="*/ 101269 w 205384"/>
              <a:gd name="T59" fmla="*/ 48328 h 40864"/>
              <a:gd name="T60" fmla="*/ 111032 w 205384"/>
              <a:gd name="T61" fmla="*/ 48244 h 40864"/>
              <a:gd name="T62" fmla="*/ 168090 w 205384"/>
              <a:gd name="T63" fmla="*/ 48224 h 40864"/>
              <a:gd name="T64" fmla="*/ 171668 w 205384"/>
              <a:gd name="T65" fmla="*/ 46888 h 40864"/>
              <a:gd name="T66" fmla="*/ 175199 w 205384"/>
              <a:gd name="T67" fmla="*/ 44653 h 40864"/>
              <a:gd name="T68" fmla="*/ 178706 w 205384"/>
              <a:gd name="T69" fmla="*/ 41825 h 40864"/>
              <a:gd name="T70" fmla="*/ 182184 w 205384"/>
              <a:gd name="T71" fmla="*/ 39944 h 40864"/>
              <a:gd name="T72" fmla="*/ 185647 w 205384"/>
              <a:gd name="T73" fmla="*/ 38683 h 40864"/>
              <a:gd name="T74" fmla="*/ 192560 w 205384"/>
              <a:gd name="T75" fmla="*/ 37287 h 40864"/>
              <a:gd name="T76" fmla="*/ 199449 w 205384"/>
              <a:gd name="T77" fmla="*/ 36665 h 40864"/>
              <a:gd name="T78" fmla="*/ 206334 w 205384"/>
              <a:gd name="T79" fmla="*/ 36394 h 40864"/>
              <a:gd name="T80" fmla="*/ 220098 w 205384"/>
              <a:gd name="T81" fmla="*/ 36212 h 40864"/>
              <a:gd name="T82" fmla="*/ 237289 w 205384"/>
              <a:gd name="T83" fmla="*/ 36170 h 40864"/>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205384"/>
              <a:gd name="T127" fmla="*/ 0 h 40864"/>
              <a:gd name="T128" fmla="*/ 205384 w 205384"/>
              <a:gd name="T129" fmla="*/ 40864 h 40864"/>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205384" h="40864">
                <a:moveTo>
                  <a:pt x="0" y="0"/>
                </a:moveTo>
                <a:lnTo>
                  <a:pt x="0" y="4740"/>
                </a:lnTo>
                <a:lnTo>
                  <a:pt x="992" y="6137"/>
                </a:lnTo>
                <a:lnTo>
                  <a:pt x="2646" y="7068"/>
                </a:lnTo>
                <a:lnTo>
                  <a:pt x="7689" y="8562"/>
                </a:lnTo>
                <a:lnTo>
                  <a:pt x="8103" y="9676"/>
                </a:lnTo>
                <a:lnTo>
                  <a:pt x="8379" y="11412"/>
                </a:lnTo>
                <a:lnTo>
                  <a:pt x="8562" y="13562"/>
                </a:lnTo>
                <a:lnTo>
                  <a:pt x="9676" y="15986"/>
                </a:lnTo>
                <a:lnTo>
                  <a:pt x="11413" y="18595"/>
                </a:lnTo>
                <a:lnTo>
                  <a:pt x="17483" y="26310"/>
                </a:lnTo>
                <a:lnTo>
                  <a:pt x="22488" y="26647"/>
                </a:lnTo>
                <a:lnTo>
                  <a:pt x="25515" y="26747"/>
                </a:lnTo>
                <a:lnTo>
                  <a:pt x="25940" y="27753"/>
                </a:lnTo>
                <a:lnTo>
                  <a:pt x="26224" y="29416"/>
                </a:lnTo>
                <a:lnTo>
                  <a:pt x="26678" y="34474"/>
                </a:lnTo>
                <a:lnTo>
                  <a:pt x="27707" y="34889"/>
                </a:lnTo>
                <a:lnTo>
                  <a:pt x="33842" y="35556"/>
                </a:lnTo>
                <a:lnTo>
                  <a:pt x="38200" y="35704"/>
                </a:lnTo>
                <a:lnTo>
                  <a:pt x="61157" y="35719"/>
                </a:lnTo>
                <a:lnTo>
                  <a:pt x="62600" y="36711"/>
                </a:lnTo>
                <a:lnTo>
                  <a:pt x="64554" y="38364"/>
                </a:lnTo>
                <a:lnTo>
                  <a:pt x="66848" y="40459"/>
                </a:lnTo>
                <a:lnTo>
                  <a:pt x="68378" y="40863"/>
                </a:lnTo>
                <a:lnTo>
                  <a:pt x="69398" y="40141"/>
                </a:lnTo>
                <a:lnTo>
                  <a:pt x="70078" y="38667"/>
                </a:lnTo>
                <a:lnTo>
                  <a:pt x="71524" y="37684"/>
                </a:lnTo>
                <a:lnTo>
                  <a:pt x="75776" y="36592"/>
                </a:lnTo>
                <a:lnTo>
                  <a:pt x="80973" y="36107"/>
                </a:lnTo>
                <a:lnTo>
                  <a:pt x="87653" y="35795"/>
                </a:lnTo>
                <a:lnTo>
                  <a:pt x="96101" y="35734"/>
                </a:lnTo>
                <a:lnTo>
                  <a:pt x="145487" y="35719"/>
                </a:lnTo>
                <a:lnTo>
                  <a:pt x="148585" y="34727"/>
                </a:lnTo>
                <a:lnTo>
                  <a:pt x="151643" y="33073"/>
                </a:lnTo>
                <a:lnTo>
                  <a:pt x="154674" y="30979"/>
                </a:lnTo>
                <a:lnTo>
                  <a:pt x="157685" y="29582"/>
                </a:lnTo>
                <a:lnTo>
                  <a:pt x="160687" y="28651"/>
                </a:lnTo>
                <a:lnTo>
                  <a:pt x="166667" y="27616"/>
                </a:lnTo>
                <a:lnTo>
                  <a:pt x="172631" y="27157"/>
                </a:lnTo>
                <a:lnTo>
                  <a:pt x="178589" y="26953"/>
                </a:lnTo>
                <a:lnTo>
                  <a:pt x="190500" y="26822"/>
                </a:lnTo>
                <a:lnTo>
                  <a:pt x="205383"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7" name="SMARTInkAnnotation347">
            <a:extLst>
              <a:ext uri="{FF2B5EF4-FFF2-40B4-BE49-F238E27FC236}">
                <a16:creationId xmlns:a16="http://schemas.microsoft.com/office/drawing/2014/main" id="{35547232-AF53-4BC4-9657-101FDD879C0F}"/>
              </a:ext>
            </a:extLst>
          </p:cNvPr>
          <p:cNvSpPr>
            <a:spLocks/>
          </p:cNvSpPr>
          <p:nvPr/>
        </p:nvSpPr>
        <p:spPr bwMode="auto">
          <a:xfrm>
            <a:off x="6813550" y="5456238"/>
            <a:ext cx="169863" cy="44450"/>
          </a:xfrm>
          <a:custGeom>
            <a:avLst/>
            <a:gdLst>
              <a:gd name="T0" fmla="*/ 0 w 169665"/>
              <a:gd name="T1" fmla="*/ 23429 h 44649"/>
              <a:gd name="T2" fmla="*/ 0 w 169665"/>
              <a:gd name="T3" fmla="*/ 27928 h 44649"/>
              <a:gd name="T4" fmla="*/ 0 w 169665"/>
              <a:gd name="T5" fmla="*/ 24194 h 44649"/>
              <a:gd name="T6" fmla="*/ 0 w 169665"/>
              <a:gd name="T7" fmla="*/ 30220 h 44649"/>
              <a:gd name="T8" fmla="*/ 1021 w 169665"/>
              <a:gd name="T9" fmla="*/ 30559 h 44649"/>
              <a:gd name="T10" fmla="*/ 6347 w 169665"/>
              <a:gd name="T11" fmla="*/ 31038 h 44649"/>
              <a:gd name="T12" fmla="*/ 10260 w 169665"/>
              <a:gd name="T13" fmla="*/ 31237 h 44649"/>
              <a:gd name="T14" fmla="*/ 14140 w 169665"/>
              <a:gd name="T15" fmla="*/ 31238 h 44649"/>
              <a:gd name="T16" fmla="*/ 15600 w 169665"/>
              <a:gd name="T17" fmla="*/ 32107 h 44649"/>
              <a:gd name="T18" fmla="*/ 16564 w 169665"/>
              <a:gd name="T19" fmla="*/ 33554 h 44649"/>
              <a:gd name="T20" fmla="*/ 18117 w 169665"/>
              <a:gd name="T21" fmla="*/ 37962 h 44649"/>
              <a:gd name="T22" fmla="*/ 19266 w 169665"/>
              <a:gd name="T23" fmla="*/ 38326 h 44649"/>
              <a:gd name="T24" fmla="*/ 23291 w 169665"/>
              <a:gd name="T25" fmla="*/ 38728 h 44649"/>
              <a:gd name="T26" fmla="*/ 27892 w 169665"/>
              <a:gd name="T27" fmla="*/ 38985 h 44649"/>
              <a:gd name="T28" fmla="*/ 67934 w 169665"/>
              <a:gd name="T29" fmla="*/ 39049 h 44649"/>
              <a:gd name="T30" fmla="*/ 70975 w 169665"/>
              <a:gd name="T31" fmla="*/ 38181 h 44649"/>
              <a:gd name="T32" fmla="*/ 74034 w 169665"/>
              <a:gd name="T33" fmla="*/ 36736 h 44649"/>
              <a:gd name="T34" fmla="*/ 77098 w 169665"/>
              <a:gd name="T35" fmla="*/ 34902 h 44649"/>
              <a:gd name="T36" fmla="*/ 81198 w 169665"/>
              <a:gd name="T37" fmla="*/ 33681 h 44649"/>
              <a:gd name="T38" fmla="*/ 85984 w 169665"/>
              <a:gd name="T39" fmla="*/ 32868 h 44649"/>
              <a:gd name="T40" fmla="*/ 91230 w 169665"/>
              <a:gd name="T41" fmla="*/ 32324 h 44649"/>
              <a:gd name="T42" fmla="*/ 95756 w 169665"/>
              <a:gd name="T43" fmla="*/ 31963 h 44649"/>
              <a:gd name="T44" fmla="*/ 99801 w 169665"/>
              <a:gd name="T45" fmla="*/ 31720 h 44649"/>
              <a:gd name="T46" fmla="*/ 103525 w 169665"/>
              <a:gd name="T47" fmla="*/ 31562 h 44649"/>
              <a:gd name="T48" fmla="*/ 107034 w 169665"/>
              <a:gd name="T49" fmla="*/ 30587 h 44649"/>
              <a:gd name="T50" fmla="*/ 110402 w 169665"/>
              <a:gd name="T51" fmla="*/ 29068 h 44649"/>
              <a:gd name="T52" fmla="*/ 113675 w 169665"/>
              <a:gd name="T53" fmla="*/ 27188 h 44649"/>
              <a:gd name="T54" fmla="*/ 116884 w 169665"/>
              <a:gd name="T55" fmla="*/ 25069 h 44649"/>
              <a:gd name="T56" fmla="*/ 120050 w 169665"/>
              <a:gd name="T57" fmla="*/ 22784 h 44649"/>
              <a:gd name="T58" fmla="*/ 123188 w 169665"/>
              <a:gd name="T59" fmla="*/ 20397 h 44649"/>
              <a:gd name="T60" fmla="*/ 127335 w 169665"/>
              <a:gd name="T61" fmla="*/ 18805 h 44649"/>
              <a:gd name="T62" fmla="*/ 132157 w 169665"/>
              <a:gd name="T63" fmla="*/ 17743 h 44649"/>
              <a:gd name="T64" fmla="*/ 137425 w 169665"/>
              <a:gd name="T65" fmla="*/ 17035 h 44649"/>
              <a:gd name="T66" fmla="*/ 141965 w 169665"/>
              <a:gd name="T67" fmla="*/ 15696 h 44649"/>
              <a:gd name="T68" fmla="*/ 146019 w 169665"/>
              <a:gd name="T69" fmla="*/ 13934 h 44649"/>
              <a:gd name="T70" fmla="*/ 149752 w 169665"/>
              <a:gd name="T71" fmla="*/ 11895 h 44649"/>
              <a:gd name="T72" fmla="*/ 153266 w 169665"/>
              <a:gd name="T73" fmla="*/ 10532 h 44649"/>
              <a:gd name="T74" fmla="*/ 156635 w 169665"/>
              <a:gd name="T75" fmla="*/ 9626 h 44649"/>
              <a:gd name="T76" fmla="*/ 159908 w 169665"/>
              <a:gd name="T77" fmla="*/ 9019 h 44649"/>
              <a:gd name="T78" fmla="*/ 163119 w 169665"/>
              <a:gd name="T79" fmla="*/ 7750 h 44649"/>
              <a:gd name="T80" fmla="*/ 166286 w 169665"/>
              <a:gd name="T81" fmla="*/ 6035 h 44649"/>
              <a:gd name="T82" fmla="*/ 175705 w 169665"/>
              <a:gd name="T83" fmla="*/ 0 h 44649"/>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69665"/>
              <a:gd name="T127" fmla="*/ 0 h 44649"/>
              <a:gd name="T128" fmla="*/ 169665 w 169665"/>
              <a:gd name="T129" fmla="*/ 44649 h 44649"/>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69665" h="44649">
                <a:moveTo>
                  <a:pt x="0" y="26789"/>
                </a:moveTo>
                <a:lnTo>
                  <a:pt x="0" y="31934"/>
                </a:lnTo>
                <a:lnTo>
                  <a:pt x="0" y="27662"/>
                </a:lnTo>
                <a:lnTo>
                  <a:pt x="0" y="34554"/>
                </a:lnTo>
                <a:lnTo>
                  <a:pt x="991" y="34942"/>
                </a:lnTo>
                <a:lnTo>
                  <a:pt x="6137" y="35489"/>
                </a:lnTo>
                <a:lnTo>
                  <a:pt x="9900" y="35717"/>
                </a:lnTo>
                <a:lnTo>
                  <a:pt x="13660" y="35718"/>
                </a:lnTo>
                <a:lnTo>
                  <a:pt x="15060" y="36711"/>
                </a:lnTo>
                <a:lnTo>
                  <a:pt x="15994" y="38365"/>
                </a:lnTo>
                <a:lnTo>
                  <a:pt x="17491" y="43407"/>
                </a:lnTo>
                <a:lnTo>
                  <a:pt x="18606" y="43821"/>
                </a:lnTo>
                <a:lnTo>
                  <a:pt x="22490" y="44281"/>
                </a:lnTo>
                <a:lnTo>
                  <a:pt x="26933" y="44576"/>
                </a:lnTo>
                <a:lnTo>
                  <a:pt x="65597" y="44648"/>
                </a:lnTo>
                <a:lnTo>
                  <a:pt x="68535" y="43657"/>
                </a:lnTo>
                <a:lnTo>
                  <a:pt x="71488" y="42003"/>
                </a:lnTo>
                <a:lnTo>
                  <a:pt x="74447" y="39908"/>
                </a:lnTo>
                <a:lnTo>
                  <a:pt x="78405" y="38512"/>
                </a:lnTo>
                <a:lnTo>
                  <a:pt x="83028" y="37581"/>
                </a:lnTo>
                <a:lnTo>
                  <a:pt x="88094" y="36960"/>
                </a:lnTo>
                <a:lnTo>
                  <a:pt x="92464" y="36546"/>
                </a:lnTo>
                <a:lnTo>
                  <a:pt x="96369" y="36270"/>
                </a:lnTo>
                <a:lnTo>
                  <a:pt x="99965" y="36087"/>
                </a:lnTo>
                <a:lnTo>
                  <a:pt x="103354" y="34972"/>
                </a:lnTo>
                <a:lnTo>
                  <a:pt x="106606" y="33236"/>
                </a:lnTo>
                <a:lnTo>
                  <a:pt x="109766" y="31087"/>
                </a:lnTo>
                <a:lnTo>
                  <a:pt x="112865" y="28663"/>
                </a:lnTo>
                <a:lnTo>
                  <a:pt x="115922" y="26054"/>
                </a:lnTo>
                <a:lnTo>
                  <a:pt x="118953" y="23322"/>
                </a:lnTo>
                <a:lnTo>
                  <a:pt x="122958" y="21501"/>
                </a:lnTo>
                <a:lnTo>
                  <a:pt x="127613" y="20287"/>
                </a:lnTo>
                <a:lnTo>
                  <a:pt x="132700" y="19478"/>
                </a:lnTo>
                <a:lnTo>
                  <a:pt x="137084" y="17947"/>
                </a:lnTo>
                <a:lnTo>
                  <a:pt x="140998" y="15933"/>
                </a:lnTo>
                <a:lnTo>
                  <a:pt x="144601" y="13599"/>
                </a:lnTo>
                <a:lnTo>
                  <a:pt x="147995" y="12042"/>
                </a:lnTo>
                <a:lnTo>
                  <a:pt x="151248" y="11005"/>
                </a:lnTo>
                <a:lnTo>
                  <a:pt x="154410" y="10313"/>
                </a:lnTo>
                <a:lnTo>
                  <a:pt x="157511" y="8860"/>
                </a:lnTo>
                <a:lnTo>
                  <a:pt x="160569" y="6899"/>
                </a:lnTo>
                <a:lnTo>
                  <a:pt x="169664"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8" name="SMARTInkAnnotation348">
            <a:extLst>
              <a:ext uri="{FF2B5EF4-FFF2-40B4-BE49-F238E27FC236}">
                <a16:creationId xmlns:a16="http://schemas.microsoft.com/office/drawing/2014/main" id="{9FBF3900-ECC8-4F2D-8DD6-F47B0EF57E13}"/>
              </a:ext>
            </a:extLst>
          </p:cNvPr>
          <p:cNvSpPr>
            <a:spLocks/>
          </p:cNvSpPr>
          <p:nvPr/>
        </p:nvSpPr>
        <p:spPr bwMode="auto">
          <a:xfrm>
            <a:off x="7143750" y="5224463"/>
            <a:ext cx="17463" cy="293687"/>
          </a:xfrm>
          <a:custGeom>
            <a:avLst/>
            <a:gdLst>
              <a:gd name="T0" fmla="*/ 4549 w 17860"/>
              <a:gd name="T1" fmla="*/ 16350 h 294547"/>
              <a:gd name="T2" fmla="*/ 9083 w 17860"/>
              <a:gd name="T3" fmla="*/ 16350 h 294547"/>
              <a:gd name="T4" fmla="*/ 4552 w 17860"/>
              <a:gd name="T5" fmla="*/ 8179 h 294547"/>
              <a:gd name="T6" fmla="*/ 631 w 17860"/>
              <a:gd name="T7" fmla="*/ 8172 h 294547"/>
              <a:gd name="T8" fmla="*/ 422 w 17860"/>
              <a:gd name="T9" fmla="*/ 7263 h 294547"/>
              <a:gd name="T10" fmla="*/ 188 w 17860"/>
              <a:gd name="T11" fmla="*/ 3829 h 294547"/>
              <a:gd name="T12" fmla="*/ 0 w 17860"/>
              <a:gd name="T13" fmla="*/ 0 h 294547"/>
              <a:gd name="T14" fmla="*/ 0 w 17860"/>
              <a:gd name="T15" fmla="*/ 15114 h 294547"/>
              <a:gd name="T16" fmla="*/ 506 w 17860"/>
              <a:gd name="T17" fmla="*/ 16436 h 294547"/>
              <a:gd name="T18" fmla="*/ 1347 w 17860"/>
              <a:gd name="T19" fmla="*/ 18225 h 294547"/>
              <a:gd name="T20" fmla="*/ 2417 w 17860"/>
              <a:gd name="T21" fmla="*/ 20326 h 294547"/>
              <a:gd name="T22" fmla="*/ 3127 w 17860"/>
              <a:gd name="T23" fmla="*/ 22638 h 294547"/>
              <a:gd name="T24" fmla="*/ 3599 w 17860"/>
              <a:gd name="T25" fmla="*/ 25086 h 294547"/>
              <a:gd name="T26" fmla="*/ 3917 w 17860"/>
              <a:gd name="T27" fmla="*/ 27625 h 294547"/>
              <a:gd name="T28" fmla="*/ 4129 w 17860"/>
              <a:gd name="T29" fmla="*/ 30230 h 294547"/>
              <a:gd name="T30" fmla="*/ 4363 w 17860"/>
              <a:gd name="T31" fmla="*/ 35547 h 294547"/>
              <a:gd name="T32" fmla="*/ 4466 w 17860"/>
              <a:gd name="T33" fmla="*/ 43363 h 294547"/>
              <a:gd name="T34" fmla="*/ 4494 w 17860"/>
              <a:gd name="T35" fmla="*/ 47990 h 294547"/>
              <a:gd name="T36" fmla="*/ 5016 w 17860"/>
              <a:gd name="T37" fmla="*/ 52894 h 294547"/>
              <a:gd name="T38" fmla="*/ 5872 w 17860"/>
              <a:gd name="T39" fmla="*/ 57983 h 294547"/>
              <a:gd name="T40" fmla="*/ 6948 w 17860"/>
              <a:gd name="T41" fmla="*/ 63191 h 294547"/>
              <a:gd name="T42" fmla="*/ 7666 w 17860"/>
              <a:gd name="T43" fmla="*/ 67572 h 294547"/>
              <a:gd name="T44" fmla="*/ 8142 w 17860"/>
              <a:gd name="T45" fmla="*/ 71401 h 294547"/>
              <a:gd name="T46" fmla="*/ 8463 w 17860"/>
              <a:gd name="T47" fmla="*/ 74865 h 294547"/>
              <a:gd name="T48" fmla="*/ 8674 w 17860"/>
              <a:gd name="T49" fmla="*/ 78990 h 294547"/>
              <a:gd name="T50" fmla="*/ 8815 w 17860"/>
              <a:gd name="T51" fmla="*/ 83559 h 294547"/>
              <a:gd name="T52" fmla="*/ 8975 w 17860"/>
              <a:gd name="T53" fmla="*/ 93480 h 294547"/>
              <a:gd name="T54" fmla="*/ 9093 w 17860"/>
              <a:gd name="T55" fmla="*/ 136350 h 294547"/>
              <a:gd name="T56" fmla="*/ 9099 w 17860"/>
              <a:gd name="T57" fmla="*/ 246522 h 294547"/>
              <a:gd name="T58" fmla="*/ 8592 w 17860"/>
              <a:gd name="T59" fmla="*/ 249777 h 294547"/>
              <a:gd name="T60" fmla="*/ 7751 w 17860"/>
              <a:gd name="T61" fmla="*/ 252857 h 294547"/>
              <a:gd name="T62" fmla="*/ 5180 w 17860"/>
              <a:gd name="T63" fmla="*/ 259987 h 294547"/>
              <a:gd name="T64" fmla="*/ 4972 w 17860"/>
              <a:gd name="T65" fmla="*/ 261482 h 294547"/>
              <a:gd name="T66" fmla="*/ 4735 w 17860"/>
              <a:gd name="T67" fmla="*/ 265565 h 294547"/>
              <a:gd name="T68" fmla="*/ 4552 w 17860"/>
              <a:gd name="T69" fmla="*/ 269809 h 294547"/>
              <a:gd name="T70" fmla="*/ 4549 w 17860"/>
              <a:gd name="T71" fmla="*/ 220840 h 294547"/>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7860"/>
              <a:gd name="T109" fmla="*/ 0 h 294547"/>
              <a:gd name="T110" fmla="*/ 17860 w 17860"/>
              <a:gd name="T111" fmla="*/ 294547 h 294547"/>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7860" h="294547">
                <a:moveTo>
                  <a:pt x="8929" y="17849"/>
                </a:moveTo>
                <a:lnTo>
                  <a:pt x="17827" y="17849"/>
                </a:lnTo>
                <a:lnTo>
                  <a:pt x="8939" y="8929"/>
                </a:lnTo>
                <a:lnTo>
                  <a:pt x="1241" y="8921"/>
                </a:lnTo>
                <a:lnTo>
                  <a:pt x="828" y="7929"/>
                </a:lnTo>
                <a:lnTo>
                  <a:pt x="368" y="4180"/>
                </a:lnTo>
                <a:lnTo>
                  <a:pt x="0" y="0"/>
                </a:lnTo>
                <a:lnTo>
                  <a:pt x="0" y="16500"/>
                </a:lnTo>
                <a:lnTo>
                  <a:pt x="992" y="17942"/>
                </a:lnTo>
                <a:lnTo>
                  <a:pt x="2645" y="19896"/>
                </a:lnTo>
                <a:lnTo>
                  <a:pt x="4740" y="22190"/>
                </a:lnTo>
                <a:lnTo>
                  <a:pt x="6137" y="24712"/>
                </a:lnTo>
                <a:lnTo>
                  <a:pt x="7067" y="27386"/>
                </a:lnTo>
                <a:lnTo>
                  <a:pt x="7688" y="30160"/>
                </a:lnTo>
                <a:lnTo>
                  <a:pt x="8102" y="33002"/>
                </a:lnTo>
                <a:lnTo>
                  <a:pt x="8562" y="38805"/>
                </a:lnTo>
                <a:lnTo>
                  <a:pt x="8766" y="47338"/>
                </a:lnTo>
                <a:lnTo>
                  <a:pt x="8820" y="52391"/>
                </a:lnTo>
                <a:lnTo>
                  <a:pt x="9849" y="57744"/>
                </a:lnTo>
                <a:lnTo>
                  <a:pt x="11527" y="63298"/>
                </a:lnTo>
                <a:lnTo>
                  <a:pt x="13637" y="68984"/>
                </a:lnTo>
                <a:lnTo>
                  <a:pt x="15044" y="73767"/>
                </a:lnTo>
                <a:lnTo>
                  <a:pt x="15982" y="77948"/>
                </a:lnTo>
                <a:lnTo>
                  <a:pt x="16608" y="81728"/>
                </a:lnTo>
                <a:lnTo>
                  <a:pt x="17026" y="86232"/>
                </a:lnTo>
                <a:lnTo>
                  <a:pt x="17302" y="91219"/>
                </a:lnTo>
                <a:lnTo>
                  <a:pt x="17612" y="102052"/>
                </a:lnTo>
                <a:lnTo>
                  <a:pt x="17849" y="148852"/>
                </a:lnTo>
                <a:lnTo>
                  <a:pt x="17859" y="269123"/>
                </a:lnTo>
                <a:lnTo>
                  <a:pt x="16867" y="272677"/>
                </a:lnTo>
                <a:lnTo>
                  <a:pt x="15213" y="276040"/>
                </a:lnTo>
                <a:lnTo>
                  <a:pt x="10170" y="283824"/>
                </a:lnTo>
                <a:lnTo>
                  <a:pt x="9756" y="285455"/>
                </a:lnTo>
                <a:lnTo>
                  <a:pt x="9297" y="289913"/>
                </a:lnTo>
                <a:lnTo>
                  <a:pt x="8939" y="294546"/>
                </a:lnTo>
                <a:lnTo>
                  <a:pt x="8929" y="24109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89" name="SMARTInkAnnotation349">
            <a:extLst>
              <a:ext uri="{FF2B5EF4-FFF2-40B4-BE49-F238E27FC236}">
                <a16:creationId xmlns:a16="http://schemas.microsoft.com/office/drawing/2014/main" id="{3C299884-383F-48DE-896D-5190104FEB47}"/>
              </a:ext>
            </a:extLst>
          </p:cNvPr>
          <p:cNvSpPr>
            <a:spLocks/>
          </p:cNvSpPr>
          <p:nvPr/>
        </p:nvSpPr>
        <p:spPr bwMode="auto">
          <a:xfrm>
            <a:off x="7277100" y="5483225"/>
            <a:ext cx="9525" cy="7938"/>
          </a:xfrm>
          <a:custGeom>
            <a:avLst/>
            <a:gdLst>
              <a:gd name="T0" fmla="*/ 0 w 8931"/>
              <a:gd name="T1" fmla="*/ 0 h 8930"/>
              <a:gd name="T2" fmla="*/ 0 w 8931"/>
              <a:gd name="T3" fmla="*/ 260 h 8930"/>
              <a:gd name="T4" fmla="*/ 0 w 8931"/>
              <a:gd name="T5" fmla="*/ 3 h 8930"/>
              <a:gd name="T6" fmla="*/ 59093 w 8931"/>
              <a:gd name="T7" fmla="*/ 0 h 8930"/>
              <a:gd name="T8" fmla="*/ 59938 w 8931"/>
              <a:gd name="T9" fmla="*/ 29 h 8930"/>
              <a:gd name="T10" fmla="*/ 60500 w 8931"/>
              <a:gd name="T11" fmla="*/ 77 h 8930"/>
              <a:gd name="T12" fmla="*/ 61619 w 8931"/>
              <a:gd name="T13" fmla="*/ 260 h 8930"/>
              <a:gd name="T14" fmla="*/ 61633 w 8931"/>
              <a:gd name="T15" fmla="*/ 260 h 8930"/>
              <a:gd name="T16" fmla="*/ 61633 w 8931"/>
              <a:gd name="T17" fmla="*/ 4 h 8930"/>
              <a:gd name="T18" fmla="*/ 2543 w 8931"/>
              <a:gd name="T19" fmla="*/ 0 h 8930"/>
              <a:gd name="T20" fmla="*/ 61633 w 8931"/>
              <a:gd name="T21" fmla="*/ 0 h 893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931"/>
              <a:gd name="T34" fmla="*/ 0 h 8930"/>
              <a:gd name="T35" fmla="*/ 8931 w 8931"/>
              <a:gd name="T36" fmla="*/ 8930 h 893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931" h="8930">
                <a:moveTo>
                  <a:pt x="0" y="0"/>
                </a:moveTo>
                <a:lnTo>
                  <a:pt x="0" y="8929"/>
                </a:lnTo>
                <a:lnTo>
                  <a:pt x="0" y="3"/>
                </a:lnTo>
                <a:lnTo>
                  <a:pt x="8562" y="0"/>
                </a:lnTo>
                <a:lnTo>
                  <a:pt x="8684" y="992"/>
                </a:lnTo>
                <a:lnTo>
                  <a:pt x="8766" y="2646"/>
                </a:lnTo>
                <a:lnTo>
                  <a:pt x="8929" y="8897"/>
                </a:lnTo>
                <a:lnTo>
                  <a:pt x="8930" y="8929"/>
                </a:lnTo>
                <a:lnTo>
                  <a:pt x="8930" y="10"/>
                </a:lnTo>
                <a:lnTo>
                  <a:pt x="367" y="0"/>
                </a:lnTo>
                <a:lnTo>
                  <a:pt x="8930"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0" name="SMARTInkAnnotation350">
            <a:extLst>
              <a:ext uri="{FF2B5EF4-FFF2-40B4-BE49-F238E27FC236}">
                <a16:creationId xmlns:a16="http://schemas.microsoft.com/office/drawing/2014/main" id="{239120D5-A9D2-4FCB-9678-6454CC858B9B}"/>
              </a:ext>
            </a:extLst>
          </p:cNvPr>
          <p:cNvSpPr>
            <a:spLocks/>
          </p:cNvSpPr>
          <p:nvPr/>
        </p:nvSpPr>
        <p:spPr bwMode="auto">
          <a:xfrm>
            <a:off x="7358063" y="5173663"/>
            <a:ext cx="133350" cy="273050"/>
          </a:xfrm>
          <a:custGeom>
            <a:avLst/>
            <a:gdLst>
              <a:gd name="T0" fmla="*/ 49315 w 133946"/>
              <a:gd name="T1" fmla="*/ 37455 h 272930"/>
              <a:gd name="T2" fmla="*/ 47593 w 133946"/>
              <a:gd name="T3" fmla="*/ 35238 h 272930"/>
              <a:gd name="T4" fmla="*/ 44597 w 133946"/>
              <a:gd name="T5" fmla="*/ 43540 h 272930"/>
              <a:gd name="T6" fmla="*/ 33753 w 133946"/>
              <a:gd name="T7" fmla="*/ 57491 h 272930"/>
              <a:gd name="T8" fmla="*/ 31311 w 133946"/>
              <a:gd name="T9" fmla="*/ 75349 h 272930"/>
              <a:gd name="T10" fmla="*/ 27108 w 133946"/>
              <a:gd name="T11" fmla="*/ 89668 h 272930"/>
              <a:gd name="T12" fmla="*/ 23752 w 133946"/>
              <a:gd name="T13" fmla="*/ 107665 h 272930"/>
              <a:gd name="T14" fmla="*/ 24305 w 133946"/>
              <a:gd name="T15" fmla="*/ 147621 h 272930"/>
              <a:gd name="T16" fmla="*/ 29618 w 133946"/>
              <a:gd name="T17" fmla="*/ 166041 h 272930"/>
              <a:gd name="T18" fmla="*/ 31031 w 133946"/>
              <a:gd name="T19" fmla="*/ 189020 h 272930"/>
              <a:gd name="T20" fmla="*/ 35364 w 133946"/>
              <a:gd name="T21" fmla="*/ 206780 h 272930"/>
              <a:gd name="T22" fmla="*/ 37963 w 133946"/>
              <a:gd name="T23" fmla="*/ 220916 h 272930"/>
              <a:gd name="T24" fmla="*/ 39710 w 133946"/>
              <a:gd name="T25" fmla="*/ 236485 h 272930"/>
              <a:gd name="T26" fmla="*/ 45750 w 133946"/>
              <a:gd name="T27" fmla="*/ 252314 h 272930"/>
              <a:gd name="T28" fmla="*/ 56470 w 133946"/>
              <a:gd name="T29" fmla="*/ 269388 h 272930"/>
              <a:gd name="T30" fmla="*/ 64279 w 133946"/>
              <a:gd name="T31" fmla="*/ 275926 h 272930"/>
              <a:gd name="T32" fmla="*/ 77689 w 133946"/>
              <a:gd name="T33" fmla="*/ 276542 h 272930"/>
              <a:gd name="T34" fmla="*/ 84242 w 133946"/>
              <a:gd name="T35" fmla="*/ 273872 h 272930"/>
              <a:gd name="T36" fmla="*/ 89742 w 133946"/>
              <a:gd name="T37" fmla="*/ 263962 h 272930"/>
              <a:gd name="T38" fmla="*/ 93213 w 133946"/>
              <a:gd name="T39" fmla="*/ 249339 h 272930"/>
              <a:gd name="T40" fmla="*/ 97781 w 133946"/>
              <a:gd name="T41" fmla="*/ 237330 h 272930"/>
              <a:gd name="T42" fmla="*/ 103367 w 133946"/>
              <a:gd name="T43" fmla="*/ 219582 h 272930"/>
              <a:gd name="T44" fmla="*/ 108572 w 133946"/>
              <a:gd name="T45" fmla="*/ 197971 h 272930"/>
              <a:gd name="T46" fmla="*/ 109994 w 133946"/>
              <a:gd name="T47" fmla="*/ 182114 h 272930"/>
              <a:gd name="T48" fmla="*/ 114663 w 133946"/>
              <a:gd name="T49" fmla="*/ 164682 h 272930"/>
              <a:gd name="T50" fmla="*/ 116430 w 133946"/>
              <a:gd name="T51" fmla="*/ 146780 h 272930"/>
              <a:gd name="T52" fmla="*/ 117173 w 133946"/>
              <a:gd name="T53" fmla="*/ 49116 h 272930"/>
              <a:gd name="T54" fmla="*/ 110989 w 133946"/>
              <a:gd name="T55" fmla="*/ 32483 h 272930"/>
              <a:gd name="T56" fmla="*/ 105536 w 133946"/>
              <a:gd name="T57" fmla="*/ 20240 h 272930"/>
              <a:gd name="T58" fmla="*/ 101467 w 133946"/>
              <a:gd name="T59" fmla="*/ 9139 h 272930"/>
              <a:gd name="T60" fmla="*/ 95541 w 133946"/>
              <a:gd name="T61" fmla="*/ 6311 h 272930"/>
              <a:gd name="T62" fmla="*/ 89159 w 133946"/>
              <a:gd name="T63" fmla="*/ 4458 h 272930"/>
              <a:gd name="T64" fmla="*/ 86017 w 133946"/>
              <a:gd name="T65" fmla="*/ 0 h 272930"/>
              <a:gd name="T66" fmla="*/ 79975 w 133946"/>
              <a:gd name="T67" fmla="*/ 3137 h 272930"/>
              <a:gd name="T68" fmla="*/ 72687 w 133946"/>
              <a:gd name="T69" fmla="*/ 5521 h 272930"/>
              <a:gd name="T70" fmla="*/ 65030 w 133946"/>
              <a:gd name="T71" fmla="*/ 12151 h 272930"/>
              <a:gd name="T72" fmla="*/ 41660 w 133946"/>
              <a:gd name="T73" fmla="*/ 38319 h 272930"/>
              <a:gd name="T74" fmla="*/ 31245 w 133946"/>
              <a:gd name="T75" fmla="*/ 53031 h 272930"/>
              <a:gd name="T76" fmla="*/ 23433 w 133946"/>
              <a:gd name="T77" fmla="*/ 66559 h 272930"/>
              <a:gd name="T78" fmla="*/ 15785 w 133946"/>
              <a:gd name="T79" fmla="*/ 84290 h 272930"/>
              <a:gd name="T80" fmla="*/ 10560 w 133946"/>
              <a:gd name="T81" fmla="*/ 99725 h 272930"/>
              <a:gd name="T82" fmla="*/ 7758 w 133946"/>
              <a:gd name="T83" fmla="*/ 116032 h 272930"/>
              <a:gd name="T84" fmla="*/ 2686 w 133946"/>
              <a:gd name="T85" fmla="*/ 128677 h 27293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3946"/>
              <a:gd name="T130" fmla="*/ 0 h 272930"/>
              <a:gd name="T131" fmla="*/ 133946 w 133946"/>
              <a:gd name="T132" fmla="*/ 272930 h 27293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3946" h="272930">
                <a:moveTo>
                  <a:pt x="62508" y="31831"/>
                </a:moveTo>
                <a:lnTo>
                  <a:pt x="57768" y="36571"/>
                </a:lnTo>
                <a:lnTo>
                  <a:pt x="56371" y="36975"/>
                </a:lnTo>
                <a:lnTo>
                  <a:pt x="55440" y="36253"/>
                </a:lnTo>
                <a:lnTo>
                  <a:pt x="54819" y="34779"/>
                </a:lnTo>
                <a:lnTo>
                  <a:pt x="54405" y="34788"/>
                </a:lnTo>
                <a:lnTo>
                  <a:pt x="54130" y="35787"/>
                </a:lnTo>
                <a:lnTo>
                  <a:pt x="53687" y="39778"/>
                </a:lnTo>
                <a:lnTo>
                  <a:pt x="50981" y="42970"/>
                </a:lnTo>
                <a:lnTo>
                  <a:pt x="45019" y="49296"/>
                </a:lnTo>
                <a:lnTo>
                  <a:pt x="40018" y="54314"/>
                </a:lnTo>
                <a:lnTo>
                  <a:pt x="38585" y="56741"/>
                </a:lnTo>
                <a:lnTo>
                  <a:pt x="36285" y="65120"/>
                </a:lnTo>
                <a:lnTo>
                  <a:pt x="35971" y="67462"/>
                </a:lnTo>
                <a:lnTo>
                  <a:pt x="35793" y="74359"/>
                </a:lnTo>
                <a:lnTo>
                  <a:pt x="35752" y="79836"/>
                </a:lnTo>
                <a:lnTo>
                  <a:pt x="34749" y="82686"/>
                </a:lnTo>
                <a:lnTo>
                  <a:pt x="30988" y="88498"/>
                </a:lnTo>
                <a:lnTo>
                  <a:pt x="28656" y="94389"/>
                </a:lnTo>
                <a:lnTo>
                  <a:pt x="27618" y="100314"/>
                </a:lnTo>
                <a:lnTo>
                  <a:pt x="27157" y="106255"/>
                </a:lnTo>
                <a:lnTo>
                  <a:pt x="26953" y="114849"/>
                </a:lnTo>
                <a:lnTo>
                  <a:pt x="26799" y="141596"/>
                </a:lnTo>
                <a:lnTo>
                  <a:pt x="27787" y="145687"/>
                </a:lnTo>
                <a:lnTo>
                  <a:pt x="29439" y="150399"/>
                </a:lnTo>
                <a:lnTo>
                  <a:pt x="31532" y="155524"/>
                </a:lnTo>
                <a:lnTo>
                  <a:pt x="33858" y="163866"/>
                </a:lnTo>
                <a:lnTo>
                  <a:pt x="34892" y="171872"/>
                </a:lnTo>
                <a:lnTo>
                  <a:pt x="35167" y="176785"/>
                </a:lnTo>
                <a:lnTo>
                  <a:pt x="35473" y="186544"/>
                </a:lnTo>
                <a:lnTo>
                  <a:pt x="35609" y="194189"/>
                </a:lnTo>
                <a:lnTo>
                  <a:pt x="36638" y="197616"/>
                </a:lnTo>
                <a:lnTo>
                  <a:pt x="40426" y="204070"/>
                </a:lnTo>
                <a:lnTo>
                  <a:pt x="41834" y="208173"/>
                </a:lnTo>
                <a:lnTo>
                  <a:pt x="42772" y="212893"/>
                </a:lnTo>
                <a:lnTo>
                  <a:pt x="43397" y="218022"/>
                </a:lnTo>
                <a:lnTo>
                  <a:pt x="44093" y="226369"/>
                </a:lnTo>
                <a:lnTo>
                  <a:pt x="44278" y="229984"/>
                </a:lnTo>
                <a:lnTo>
                  <a:pt x="45393" y="233385"/>
                </a:lnTo>
                <a:lnTo>
                  <a:pt x="49279" y="239811"/>
                </a:lnTo>
                <a:lnTo>
                  <a:pt x="51667" y="245975"/>
                </a:lnTo>
                <a:lnTo>
                  <a:pt x="52305" y="249008"/>
                </a:lnTo>
                <a:lnTo>
                  <a:pt x="55658" y="255023"/>
                </a:lnTo>
                <a:lnTo>
                  <a:pt x="61155" y="262229"/>
                </a:lnTo>
                <a:lnTo>
                  <a:pt x="64553" y="265860"/>
                </a:lnTo>
                <a:lnTo>
                  <a:pt x="70078" y="271535"/>
                </a:lnTo>
                <a:lnTo>
                  <a:pt x="71524" y="272001"/>
                </a:lnTo>
                <a:lnTo>
                  <a:pt x="73479" y="272311"/>
                </a:lnTo>
                <a:lnTo>
                  <a:pt x="75776" y="272518"/>
                </a:lnTo>
                <a:lnTo>
                  <a:pt x="78298" y="272656"/>
                </a:lnTo>
                <a:lnTo>
                  <a:pt x="88809" y="272921"/>
                </a:lnTo>
                <a:lnTo>
                  <a:pt x="93893" y="272929"/>
                </a:lnTo>
                <a:lnTo>
                  <a:pt x="95338" y="271938"/>
                </a:lnTo>
                <a:lnTo>
                  <a:pt x="96302" y="270285"/>
                </a:lnTo>
                <a:lnTo>
                  <a:pt x="96943" y="268191"/>
                </a:lnTo>
                <a:lnTo>
                  <a:pt x="100302" y="263218"/>
                </a:lnTo>
                <a:lnTo>
                  <a:pt x="102587" y="260503"/>
                </a:lnTo>
                <a:lnTo>
                  <a:pt x="104111" y="257701"/>
                </a:lnTo>
                <a:lnTo>
                  <a:pt x="105803" y="251941"/>
                </a:lnTo>
                <a:lnTo>
                  <a:pt x="106555" y="246074"/>
                </a:lnTo>
                <a:lnTo>
                  <a:pt x="106755" y="243121"/>
                </a:lnTo>
                <a:lnTo>
                  <a:pt x="107881" y="240159"/>
                </a:lnTo>
                <a:lnTo>
                  <a:pt x="111778" y="234223"/>
                </a:lnTo>
                <a:lnTo>
                  <a:pt x="114171" y="228278"/>
                </a:lnTo>
                <a:lnTo>
                  <a:pt x="116228" y="221336"/>
                </a:lnTo>
                <a:lnTo>
                  <a:pt x="118164" y="216707"/>
                </a:lnTo>
                <a:lnTo>
                  <a:pt x="120449" y="211636"/>
                </a:lnTo>
                <a:lnTo>
                  <a:pt x="122986" y="203356"/>
                </a:lnTo>
                <a:lnTo>
                  <a:pt x="124114" y="195377"/>
                </a:lnTo>
                <a:lnTo>
                  <a:pt x="124415" y="190471"/>
                </a:lnTo>
                <a:lnTo>
                  <a:pt x="124615" y="185216"/>
                </a:lnTo>
                <a:lnTo>
                  <a:pt x="125740" y="179728"/>
                </a:lnTo>
                <a:lnTo>
                  <a:pt x="127484" y="174085"/>
                </a:lnTo>
                <a:lnTo>
                  <a:pt x="129637" y="168338"/>
                </a:lnTo>
                <a:lnTo>
                  <a:pt x="131074" y="162524"/>
                </a:lnTo>
                <a:lnTo>
                  <a:pt x="132031" y="156662"/>
                </a:lnTo>
                <a:lnTo>
                  <a:pt x="132669" y="150770"/>
                </a:lnTo>
                <a:lnTo>
                  <a:pt x="133095" y="144859"/>
                </a:lnTo>
                <a:lnTo>
                  <a:pt x="133379" y="138932"/>
                </a:lnTo>
                <a:lnTo>
                  <a:pt x="133693" y="127056"/>
                </a:lnTo>
                <a:lnTo>
                  <a:pt x="133945" y="48477"/>
                </a:lnTo>
                <a:lnTo>
                  <a:pt x="132952" y="44913"/>
                </a:lnTo>
                <a:lnTo>
                  <a:pt x="129205" y="38306"/>
                </a:lnTo>
                <a:lnTo>
                  <a:pt x="126878" y="32063"/>
                </a:lnTo>
                <a:lnTo>
                  <a:pt x="126257" y="29009"/>
                </a:lnTo>
                <a:lnTo>
                  <a:pt x="122921" y="22970"/>
                </a:lnTo>
                <a:lnTo>
                  <a:pt x="120643" y="19970"/>
                </a:lnTo>
                <a:lnTo>
                  <a:pt x="118111" y="13991"/>
                </a:lnTo>
                <a:lnTo>
                  <a:pt x="117436" y="11008"/>
                </a:lnTo>
                <a:lnTo>
                  <a:pt x="115994" y="9019"/>
                </a:lnTo>
                <a:lnTo>
                  <a:pt x="114040" y="7694"/>
                </a:lnTo>
                <a:lnTo>
                  <a:pt x="111745" y="6810"/>
                </a:lnTo>
                <a:lnTo>
                  <a:pt x="109224" y="6221"/>
                </a:lnTo>
                <a:lnTo>
                  <a:pt x="106550" y="5828"/>
                </a:lnTo>
                <a:lnTo>
                  <a:pt x="103776" y="5566"/>
                </a:lnTo>
                <a:lnTo>
                  <a:pt x="101926" y="4398"/>
                </a:lnTo>
                <a:lnTo>
                  <a:pt x="100693" y="2629"/>
                </a:lnTo>
                <a:lnTo>
                  <a:pt x="99871" y="456"/>
                </a:lnTo>
                <a:lnTo>
                  <a:pt x="98331" y="0"/>
                </a:lnTo>
                <a:lnTo>
                  <a:pt x="96311" y="689"/>
                </a:lnTo>
                <a:lnTo>
                  <a:pt x="93973" y="2140"/>
                </a:lnTo>
                <a:lnTo>
                  <a:pt x="91423" y="3107"/>
                </a:lnTo>
                <a:lnTo>
                  <a:pt x="88730" y="3752"/>
                </a:lnTo>
                <a:lnTo>
                  <a:pt x="85942" y="4182"/>
                </a:lnTo>
                <a:lnTo>
                  <a:pt x="83092" y="5461"/>
                </a:lnTo>
                <a:lnTo>
                  <a:pt x="80200" y="7306"/>
                </a:lnTo>
                <a:lnTo>
                  <a:pt x="77279" y="9528"/>
                </a:lnTo>
                <a:lnTo>
                  <a:pt x="74340" y="12001"/>
                </a:lnTo>
                <a:lnTo>
                  <a:pt x="71388" y="14642"/>
                </a:lnTo>
                <a:lnTo>
                  <a:pt x="65462" y="20223"/>
                </a:lnTo>
                <a:lnTo>
                  <a:pt x="47623" y="37809"/>
                </a:lnTo>
                <a:lnTo>
                  <a:pt x="41671" y="43749"/>
                </a:lnTo>
                <a:lnTo>
                  <a:pt x="38695" y="47713"/>
                </a:lnTo>
                <a:lnTo>
                  <a:pt x="35718" y="52341"/>
                </a:lnTo>
                <a:lnTo>
                  <a:pt x="32742" y="57410"/>
                </a:lnTo>
                <a:lnTo>
                  <a:pt x="29766" y="61783"/>
                </a:lnTo>
                <a:lnTo>
                  <a:pt x="26789" y="65689"/>
                </a:lnTo>
                <a:lnTo>
                  <a:pt x="23813" y="69286"/>
                </a:lnTo>
                <a:lnTo>
                  <a:pt x="20505" y="75928"/>
                </a:lnTo>
                <a:lnTo>
                  <a:pt x="18043" y="83180"/>
                </a:lnTo>
                <a:lnTo>
                  <a:pt x="15997" y="87891"/>
                </a:lnTo>
                <a:lnTo>
                  <a:pt x="13642" y="93017"/>
                </a:lnTo>
                <a:lnTo>
                  <a:pt x="12071" y="98418"/>
                </a:lnTo>
                <a:lnTo>
                  <a:pt x="11024" y="104003"/>
                </a:lnTo>
                <a:lnTo>
                  <a:pt x="10326" y="109711"/>
                </a:lnTo>
                <a:lnTo>
                  <a:pt x="8868" y="114509"/>
                </a:lnTo>
                <a:lnTo>
                  <a:pt x="6904" y="118699"/>
                </a:lnTo>
                <a:lnTo>
                  <a:pt x="4603" y="122485"/>
                </a:lnTo>
                <a:lnTo>
                  <a:pt x="3069" y="126994"/>
                </a:lnTo>
                <a:lnTo>
                  <a:pt x="2046" y="131983"/>
                </a:lnTo>
                <a:lnTo>
                  <a:pt x="0" y="14791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1" name="SMARTInkAnnotation351">
            <a:extLst>
              <a:ext uri="{FF2B5EF4-FFF2-40B4-BE49-F238E27FC236}">
                <a16:creationId xmlns:a16="http://schemas.microsoft.com/office/drawing/2014/main" id="{7C91FF43-2CE9-4941-A6C1-8348C08ACBFB}"/>
              </a:ext>
            </a:extLst>
          </p:cNvPr>
          <p:cNvSpPr>
            <a:spLocks/>
          </p:cNvSpPr>
          <p:nvPr/>
        </p:nvSpPr>
        <p:spPr bwMode="auto">
          <a:xfrm>
            <a:off x="7581900" y="5143500"/>
            <a:ext cx="123825" cy="285750"/>
          </a:xfrm>
          <a:custGeom>
            <a:avLst/>
            <a:gdLst>
              <a:gd name="T0" fmla="*/ 21590 w 124907"/>
              <a:gd name="T1" fmla="*/ 23096 h 285742"/>
              <a:gd name="T2" fmla="*/ 20060 w 124907"/>
              <a:gd name="T3" fmla="*/ 33213 h 285742"/>
              <a:gd name="T4" fmla="*/ 14738 w 124907"/>
              <a:gd name="T5" fmla="*/ 42973 h 285742"/>
              <a:gd name="T6" fmla="*/ 13887 w 124907"/>
              <a:gd name="T7" fmla="*/ 54198 h 285742"/>
              <a:gd name="T8" fmla="*/ 13758 w 124907"/>
              <a:gd name="T9" fmla="*/ 137040 h 285742"/>
              <a:gd name="T10" fmla="*/ 17409 w 124907"/>
              <a:gd name="T11" fmla="*/ 145971 h 285742"/>
              <a:gd name="T12" fmla="*/ 19998 w 124907"/>
              <a:gd name="T13" fmla="*/ 157878 h 285742"/>
              <a:gd name="T14" fmla="*/ 21211 w 124907"/>
              <a:gd name="T15" fmla="*/ 165846 h 285742"/>
              <a:gd name="T16" fmla="*/ 24202 w 124907"/>
              <a:gd name="T17" fmla="*/ 168051 h 285742"/>
              <a:gd name="T18" fmla="*/ 28080 w 124907"/>
              <a:gd name="T19" fmla="*/ 171676 h 285742"/>
              <a:gd name="T20" fmla="*/ 35877 w 124907"/>
              <a:gd name="T21" fmla="*/ 178123 h 285742"/>
              <a:gd name="T22" fmla="*/ 39637 w 124907"/>
              <a:gd name="T23" fmla="*/ 179460 h 285742"/>
              <a:gd name="T24" fmla="*/ 46876 w 124907"/>
              <a:gd name="T25" fmla="*/ 186396 h 285742"/>
              <a:gd name="T26" fmla="*/ 51426 w 124907"/>
              <a:gd name="T27" fmla="*/ 187295 h 285742"/>
              <a:gd name="T28" fmla="*/ 57609 w 124907"/>
              <a:gd name="T29" fmla="*/ 187562 h 285742"/>
              <a:gd name="T30" fmla="*/ 80942 w 124907"/>
              <a:gd name="T31" fmla="*/ 188666 h 285742"/>
              <a:gd name="T32" fmla="*/ 88148 w 124907"/>
              <a:gd name="T33" fmla="*/ 195362 h 285742"/>
              <a:gd name="T34" fmla="*/ 89308 w 124907"/>
              <a:gd name="T35" fmla="*/ 204213 h 285742"/>
              <a:gd name="T36" fmla="*/ 93039 w 124907"/>
              <a:gd name="T37" fmla="*/ 209904 h 285742"/>
              <a:gd name="T38" fmla="*/ 95869 w 124907"/>
              <a:gd name="T39" fmla="*/ 220956 h 285742"/>
              <a:gd name="T40" fmla="*/ 96213 w 124907"/>
              <a:gd name="T41" fmla="*/ 227676 h 285742"/>
              <a:gd name="T42" fmla="*/ 92619 w 124907"/>
              <a:gd name="T43" fmla="*/ 235737 h 285742"/>
              <a:gd name="T44" fmla="*/ 89841 w 124907"/>
              <a:gd name="T45" fmla="*/ 243224 h 285742"/>
              <a:gd name="T46" fmla="*/ 88841 w 124907"/>
              <a:gd name="T47" fmla="*/ 247122 h 285742"/>
              <a:gd name="T48" fmla="*/ 85852 w 124907"/>
              <a:gd name="T49" fmla="*/ 248856 h 285742"/>
              <a:gd name="T50" fmla="*/ 84010 w 124907"/>
              <a:gd name="T51" fmla="*/ 252271 h 285742"/>
              <a:gd name="T52" fmla="*/ 82428 w 124907"/>
              <a:gd name="T53" fmla="*/ 256105 h 285742"/>
              <a:gd name="T54" fmla="*/ 79180 w 124907"/>
              <a:gd name="T55" fmla="*/ 257808 h 285742"/>
              <a:gd name="T56" fmla="*/ 75186 w 124907"/>
              <a:gd name="T57" fmla="*/ 261211 h 285742"/>
              <a:gd name="T58" fmla="*/ 67308 w 124907"/>
              <a:gd name="T59" fmla="*/ 270172 h 285742"/>
              <a:gd name="T60" fmla="*/ 63544 w 124907"/>
              <a:gd name="T61" fmla="*/ 273999 h 285742"/>
              <a:gd name="T62" fmla="*/ 59323 w 124907"/>
              <a:gd name="T63" fmla="*/ 275700 h 285742"/>
              <a:gd name="T64" fmla="*/ 54899 w 124907"/>
              <a:gd name="T65" fmla="*/ 276456 h 285742"/>
              <a:gd name="T66" fmla="*/ 50384 w 124907"/>
              <a:gd name="T67" fmla="*/ 277784 h 285742"/>
              <a:gd name="T68" fmla="*/ 45832 w 124907"/>
              <a:gd name="T69" fmla="*/ 281682 h 285742"/>
              <a:gd name="T70" fmla="*/ 41258 w 124907"/>
              <a:gd name="T71" fmla="*/ 284075 h 285742"/>
              <a:gd name="T72" fmla="*/ 36678 w 124907"/>
              <a:gd name="T73" fmla="*/ 285139 h 285742"/>
              <a:gd name="T74" fmla="*/ 28873 w 124907"/>
              <a:gd name="T75" fmla="*/ 285878 h 285742"/>
              <a:gd name="T76" fmla="*/ 18059 w 124907"/>
              <a:gd name="T77" fmla="*/ 285981 h 285742"/>
              <a:gd name="T78" fmla="*/ 15668 w 124907"/>
              <a:gd name="T79" fmla="*/ 283340 h 285742"/>
              <a:gd name="T80" fmla="*/ 13844 w 124907"/>
              <a:gd name="T81" fmla="*/ 279852 h 285742"/>
              <a:gd name="T82" fmla="*/ 10482 w 124907"/>
              <a:gd name="T83" fmla="*/ 278301 h 285742"/>
              <a:gd name="T84" fmla="*/ 8481 w 124907"/>
              <a:gd name="T85" fmla="*/ 274966 h 285742"/>
              <a:gd name="T86" fmla="*/ 4981 w 124907"/>
              <a:gd name="T87" fmla="*/ 266055 h 285742"/>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24907"/>
              <a:gd name="T133" fmla="*/ 0 h 285742"/>
              <a:gd name="T134" fmla="*/ 124907 w 124907"/>
              <a:gd name="T135" fmla="*/ 285742 h 285742"/>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24907" h="285742">
                <a:moveTo>
                  <a:pt x="35719" y="0"/>
                </a:moveTo>
                <a:lnTo>
                  <a:pt x="28030" y="23066"/>
                </a:lnTo>
                <a:lnTo>
                  <a:pt x="27157" y="30426"/>
                </a:lnTo>
                <a:lnTo>
                  <a:pt x="26043" y="33183"/>
                </a:lnTo>
                <a:lnTo>
                  <a:pt x="22158" y="38891"/>
                </a:lnTo>
                <a:lnTo>
                  <a:pt x="19133" y="42943"/>
                </a:lnTo>
                <a:lnTo>
                  <a:pt x="18425" y="46536"/>
                </a:lnTo>
                <a:lnTo>
                  <a:pt x="18028" y="54138"/>
                </a:lnTo>
                <a:lnTo>
                  <a:pt x="17910" y="62674"/>
                </a:lnTo>
                <a:lnTo>
                  <a:pt x="17860" y="136920"/>
                </a:lnTo>
                <a:lnTo>
                  <a:pt x="18852" y="139897"/>
                </a:lnTo>
                <a:lnTo>
                  <a:pt x="22600" y="145851"/>
                </a:lnTo>
                <a:lnTo>
                  <a:pt x="24927" y="151805"/>
                </a:lnTo>
                <a:lnTo>
                  <a:pt x="25962" y="157758"/>
                </a:lnTo>
                <a:lnTo>
                  <a:pt x="26422" y="163711"/>
                </a:lnTo>
                <a:lnTo>
                  <a:pt x="27536" y="165696"/>
                </a:lnTo>
                <a:lnTo>
                  <a:pt x="29271" y="167019"/>
                </a:lnTo>
                <a:lnTo>
                  <a:pt x="31421" y="167901"/>
                </a:lnTo>
                <a:lnTo>
                  <a:pt x="33846" y="169481"/>
                </a:lnTo>
                <a:lnTo>
                  <a:pt x="36455" y="171526"/>
                </a:lnTo>
                <a:lnTo>
                  <a:pt x="43030" y="177198"/>
                </a:lnTo>
                <a:lnTo>
                  <a:pt x="46575" y="177973"/>
                </a:lnTo>
                <a:lnTo>
                  <a:pt x="48909" y="178180"/>
                </a:lnTo>
                <a:lnTo>
                  <a:pt x="51458" y="179310"/>
                </a:lnTo>
                <a:lnTo>
                  <a:pt x="54149" y="181056"/>
                </a:lnTo>
                <a:lnTo>
                  <a:pt x="60858" y="186246"/>
                </a:lnTo>
                <a:lnTo>
                  <a:pt x="64420" y="186956"/>
                </a:lnTo>
                <a:lnTo>
                  <a:pt x="66760" y="187145"/>
                </a:lnTo>
                <a:lnTo>
                  <a:pt x="69311" y="187271"/>
                </a:lnTo>
                <a:lnTo>
                  <a:pt x="74792" y="187412"/>
                </a:lnTo>
                <a:lnTo>
                  <a:pt x="102554" y="187523"/>
                </a:lnTo>
                <a:lnTo>
                  <a:pt x="105081" y="188516"/>
                </a:lnTo>
                <a:lnTo>
                  <a:pt x="107757" y="190169"/>
                </a:lnTo>
                <a:lnTo>
                  <a:pt x="114441" y="195212"/>
                </a:lnTo>
                <a:lnTo>
                  <a:pt x="114989" y="196618"/>
                </a:lnTo>
                <a:lnTo>
                  <a:pt x="115942" y="204033"/>
                </a:lnTo>
                <a:lnTo>
                  <a:pt x="118668" y="207429"/>
                </a:lnTo>
                <a:lnTo>
                  <a:pt x="120784" y="209724"/>
                </a:lnTo>
                <a:lnTo>
                  <a:pt x="122195" y="212245"/>
                </a:lnTo>
                <a:lnTo>
                  <a:pt x="124459" y="220776"/>
                </a:lnTo>
                <a:lnTo>
                  <a:pt x="124769" y="223138"/>
                </a:lnTo>
                <a:lnTo>
                  <a:pt x="124906" y="227496"/>
                </a:lnTo>
                <a:lnTo>
                  <a:pt x="123950" y="230046"/>
                </a:lnTo>
                <a:lnTo>
                  <a:pt x="120243" y="235527"/>
                </a:lnTo>
                <a:lnTo>
                  <a:pt x="117319" y="239450"/>
                </a:lnTo>
                <a:lnTo>
                  <a:pt x="116633" y="243014"/>
                </a:lnTo>
                <a:lnTo>
                  <a:pt x="116451" y="245353"/>
                </a:lnTo>
                <a:lnTo>
                  <a:pt x="115337" y="246912"/>
                </a:lnTo>
                <a:lnTo>
                  <a:pt x="113603" y="247953"/>
                </a:lnTo>
                <a:lnTo>
                  <a:pt x="111454" y="248646"/>
                </a:lnTo>
                <a:lnTo>
                  <a:pt x="110021" y="250100"/>
                </a:lnTo>
                <a:lnTo>
                  <a:pt x="109066" y="252061"/>
                </a:lnTo>
                <a:lnTo>
                  <a:pt x="108429" y="254361"/>
                </a:lnTo>
                <a:lnTo>
                  <a:pt x="107013" y="255895"/>
                </a:lnTo>
                <a:lnTo>
                  <a:pt x="105077" y="256917"/>
                </a:lnTo>
                <a:lnTo>
                  <a:pt x="102793" y="257598"/>
                </a:lnTo>
                <a:lnTo>
                  <a:pt x="100279" y="259045"/>
                </a:lnTo>
                <a:lnTo>
                  <a:pt x="97611" y="261001"/>
                </a:lnTo>
                <a:lnTo>
                  <a:pt x="90940" y="266530"/>
                </a:lnTo>
                <a:lnTo>
                  <a:pt x="87381" y="269932"/>
                </a:lnTo>
                <a:lnTo>
                  <a:pt x="85043" y="272228"/>
                </a:lnTo>
                <a:lnTo>
                  <a:pt x="82493" y="273759"/>
                </a:lnTo>
                <a:lnTo>
                  <a:pt x="79799" y="274780"/>
                </a:lnTo>
                <a:lnTo>
                  <a:pt x="77013" y="275460"/>
                </a:lnTo>
                <a:lnTo>
                  <a:pt x="74162" y="275914"/>
                </a:lnTo>
                <a:lnTo>
                  <a:pt x="71270" y="276216"/>
                </a:lnTo>
                <a:lnTo>
                  <a:pt x="68350" y="276417"/>
                </a:lnTo>
                <a:lnTo>
                  <a:pt x="65410" y="277544"/>
                </a:lnTo>
                <a:lnTo>
                  <a:pt x="62458" y="279287"/>
                </a:lnTo>
                <a:lnTo>
                  <a:pt x="59499" y="281442"/>
                </a:lnTo>
                <a:lnTo>
                  <a:pt x="56532" y="282878"/>
                </a:lnTo>
                <a:lnTo>
                  <a:pt x="53564" y="283835"/>
                </a:lnTo>
                <a:lnTo>
                  <a:pt x="50592" y="284473"/>
                </a:lnTo>
                <a:lnTo>
                  <a:pt x="47619" y="284899"/>
                </a:lnTo>
                <a:lnTo>
                  <a:pt x="44644" y="285183"/>
                </a:lnTo>
                <a:lnTo>
                  <a:pt x="37482" y="285638"/>
                </a:lnTo>
                <a:lnTo>
                  <a:pt x="33857" y="285700"/>
                </a:lnTo>
                <a:lnTo>
                  <a:pt x="23445" y="285741"/>
                </a:lnTo>
                <a:lnTo>
                  <a:pt x="21583" y="284751"/>
                </a:lnTo>
                <a:lnTo>
                  <a:pt x="20342" y="283100"/>
                </a:lnTo>
                <a:lnTo>
                  <a:pt x="19515" y="281007"/>
                </a:lnTo>
                <a:lnTo>
                  <a:pt x="17971" y="279612"/>
                </a:lnTo>
                <a:lnTo>
                  <a:pt x="15950" y="278681"/>
                </a:lnTo>
                <a:lnTo>
                  <a:pt x="13609" y="278061"/>
                </a:lnTo>
                <a:lnTo>
                  <a:pt x="12050" y="276656"/>
                </a:lnTo>
                <a:lnTo>
                  <a:pt x="11010" y="274726"/>
                </a:lnTo>
                <a:lnTo>
                  <a:pt x="9341" y="269241"/>
                </a:lnTo>
                <a:lnTo>
                  <a:pt x="6467" y="265845"/>
                </a:lnTo>
                <a:lnTo>
                  <a:pt x="0" y="25896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2" name="SMARTInkAnnotation352">
            <a:extLst>
              <a:ext uri="{FF2B5EF4-FFF2-40B4-BE49-F238E27FC236}">
                <a16:creationId xmlns:a16="http://schemas.microsoft.com/office/drawing/2014/main" id="{62E0A40F-BFE1-4C42-918E-D968FCD9AA4F}"/>
              </a:ext>
            </a:extLst>
          </p:cNvPr>
          <p:cNvSpPr>
            <a:spLocks/>
          </p:cNvSpPr>
          <p:nvPr/>
        </p:nvSpPr>
        <p:spPr bwMode="auto">
          <a:xfrm>
            <a:off x="7572375" y="5108575"/>
            <a:ext cx="187325" cy="71438"/>
          </a:xfrm>
          <a:custGeom>
            <a:avLst/>
            <a:gdLst>
              <a:gd name="T0" fmla="*/ 0 w 187524"/>
              <a:gd name="T1" fmla="*/ 71437 h 71438"/>
              <a:gd name="T2" fmla="*/ 0 w 187524"/>
              <a:gd name="T3" fmla="*/ 66697 h 71438"/>
              <a:gd name="T4" fmla="*/ 962 w 187524"/>
              <a:gd name="T5" fmla="*/ 65300 h 71438"/>
              <a:gd name="T6" fmla="*/ 2555 w 187524"/>
              <a:gd name="T7" fmla="*/ 64369 h 71438"/>
              <a:gd name="T8" fmla="*/ 4590 w 187524"/>
              <a:gd name="T9" fmla="*/ 63748 h 71438"/>
              <a:gd name="T10" fmla="*/ 5955 w 187524"/>
              <a:gd name="T11" fmla="*/ 62343 h 71438"/>
              <a:gd name="T12" fmla="*/ 6857 w 187524"/>
              <a:gd name="T13" fmla="*/ 60413 h 71438"/>
              <a:gd name="T14" fmla="*/ 8292 w 187524"/>
              <a:gd name="T15" fmla="*/ 54928 h 71438"/>
              <a:gd name="T16" fmla="*/ 8413 w 187524"/>
              <a:gd name="T17" fmla="*/ 53485 h 71438"/>
              <a:gd name="T18" fmla="*/ 8496 w 187524"/>
              <a:gd name="T19" fmla="*/ 51532 h 71438"/>
              <a:gd name="T20" fmla="*/ 8550 w 187524"/>
              <a:gd name="T21" fmla="*/ 49237 h 71438"/>
              <a:gd name="T22" fmla="*/ 9549 w 187524"/>
              <a:gd name="T23" fmla="*/ 47707 h 71438"/>
              <a:gd name="T24" fmla="*/ 11167 w 187524"/>
              <a:gd name="T25" fmla="*/ 46687 h 71438"/>
              <a:gd name="T26" fmla="*/ 13217 w 187524"/>
              <a:gd name="T27" fmla="*/ 46008 h 71438"/>
              <a:gd name="T28" fmla="*/ 14566 w 187524"/>
              <a:gd name="T29" fmla="*/ 44562 h 71438"/>
              <a:gd name="T30" fmla="*/ 15476 w 187524"/>
              <a:gd name="T31" fmla="*/ 42606 h 71438"/>
              <a:gd name="T32" fmla="*/ 16945 w 187524"/>
              <a:gd name="T33" fmla="*/ 37079 h 71438"/>
              <a:gd name="T34" fmla="*/ 18022 w 187524"/>
              <a:gd name="T35" fmla="*/ 36625 h 71438"/>
              <a:gd name="T36" fmla="*/ 23172 w 187524"/>
              <a:gd name="T37" fmla="*/ 35987 h 71438"/>
              <a:gd name="T38" fmla="*/ 24714 w 187524"/>
              <a:gd name="T39" fmla="*/ 35838 h 71438"/>
              <a:gd name="T40" fmla="*/ 26088 w 187524"/>
              <a:gd name="T41" fmla="*/ 34806 h 71438"/>
              <a:gd name="T42" fmla="*/ 27963 w 187524"/>
              <a:gd name="T43" fmla="*/ 33126 h 71438"/>
              <a:gd name="T44" fmla="*/ 33290 w 187524"/>
              <a:gd name="T45" fmla="*/ 28040 h 71438"/>
              <a:gd name="T46" fmla="*/ 38804 w 187524"/>
              <a:gd name="T47" fmla="*/ 22419 h 71438"/>
              <a:gd name="T48" fmla="*/ 41246 w 187524"/>
              <a:gd name="T49" fmla="*/ 20899 h 71438"/>
              <a:gd name="T50" fmla="*/ 46521 w 187524"/>
              <a:gd name="T51" fmla="*/ 19210 h 71438"/>
              <a:gd name="T52" fmla="*/ 49274 w 187524"/>
              <a:gd name="T53" fmla="*/ 17767 h 71438"/>
              <a:gd name="T54" fmla="*/ 52071 w 187524"/>
              <a:gd name="T55" fmla="*/ 15813 h 71438"/>
              <a:gd name="T56" fmla="*/ 54896 w 187524"/>
              <a:gd name="T57" fmla="*/ 13519 h 71438"/>
              <a:gd name="T58" fmla="*/ 57742 w 187524"/>
              <a:gd name="T59" fmla="*/ 11989 h 71438"/>
              <a:gd name="T60" fmla="*/ 60600 w 187524"/>
              <a:gd name="T61" fmla="*/ 10968 h 71438"/>
              <a:gd name="T62" fmla="*/ 63466 w 187524"/>
              <a:gd name="T63" fmla="*/ 10289 h 71438"/>
              <a:gd name="T64" fmla="*/ 67299 w 187524"/>
              <a:gd name="T65" fmla="*/ 8844 h 71438"/>
              <a:gd name="T66" fmla="*/ 71777 w 187524"/>
              <a:gd name="T67" fmla="*/ 6887 h 71438"/>
              <a:gd name="T68" fmla="*/ 76681 w 187524"/>
              <a:gd name="T69" fmla="*/ 4591 h 71438"/>
              <a:gd name="T70" fmla="*/ 80915 w 187524"/>
              <a:gd name="T71" fmla="*/ 3061 h 71438"/>
              <a:gd name="T72" fmla="*/ 84699 w 187524"/>
              <a:gd name="T73" fmla="*/ 2040 h 71438"/>
              <a:gd name="T74" fmla="*/ 88181 w 187524"/>
              <a:gd name="T75" fmla="*/ 1361 h 71438"/>
              <a:gd name="T76" fmla="*/ 91464 w 187524"/>
              <a:gd name="T77" fmla="*/ 906 h 71438"/>
              <a:gd name="T78" fmla="*/ 94613 w 187524"/>
              <a:gd name="T79" fmla="*/ 604 h 71438"/>
              <a:gd name="T80" fmla="*/ 97674 w 187524"/>
              <a:gd name="T81" fmla="*/ 403 h 71438"/>
              <a:gd name="T82" fmla="*/ 100677 w 187524"/>
              <a:gd name="T83" fmla="*/ 268 h 71438"/>
              <a:gd name="T84" fmla="*/ 106573 w 187524"/>
              <a:gd name="T85" fmla="*/ 119 h 71438"/>
              <a:gd name="T86" fmla="*/ 158546 w 187524"/>
              <a:gd name="T87" fmla="*/ 0 h 71438"/>
              <a:gd name="T88" fmla="*/ 161440 w 187524"/>
              <a:gd name="T89" fmla="*/ 992 h 71438"/>
              <a:gd name="T90" fmla="*/ 164329 w 187524"/>
              <a:gd name="T91" fmla="*/ 2645 h 71438"/>
              <a:gd name="T92" fmla="*/ 167218 w 187524"/>
              <a:gd name="T93" fmla="*/ 4740 h 71438"/>
              <a:gd name="T94" fmla="*/ 170105 w 187524"/>
              <a:gd name="T95" fmla="*/ 6137 h 71438"/>
              <a:gd name="T96" fmla="*/ 172988 w 187524"/>
              <a:gd name="T97" fmla="*/ 7067 h 71438"/>
              <a:gd name="T98" fmla="*/ 181644 w 187524"/>
              <a:gd name="T99" fmla="*/ 8929 h 7143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87524"/>
              <a:gd name="T151" fmla="*/ 0 h 71438"/>
              <a:gd name="T152" fmla="*/ 187524 w 187524"/>
              <a:gd name="T153" fmla="*/ 71438 h 7143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87524" h="71438">
                <a:moveTo>
                  <a:pt x="0" y="71437"/>
                </a:moveTo>
                <a:lnTo>
                  <a:pt x="0" y="66697"/>
                </a:lnTo>
                <a:lnTo>
                  <a:pt x="992" y="65300"/>
                </a:lnTo>
                <a:lnTo>
                  <a:pt x="2645" y="64369"/>
                </a:lnTo>
                <a:lnTo>
                  <a:pt x="4740" y="63748"/>
                </a:lnTo>
                <a:lnTo>
                  <a:pt x="6137" y="62343"/>
                </a:lnTo>
                <a:lnTo>
                  <a:pt x="7067" y="60413"/>
                </a:lnTo>
                <a:lnTo>
                  <a:pt x="8562" y="54928"/>
                </a:lnTo>
                <a:lnTo>
                  <a:pt x="8683" y="53485"/>
                </a:lnTo>
                <a:lnTo>
                  <a:pt x="8766" y="51532"/>
                </a:lnTo>
                <a:lnTo>
                  <a:pt x="8820" y="49237"/>
                </a:lnTo>
                <a:lnTo>
                  <a:pt x="9849" y="47707"/>
                </a:lnTo>
                <a:lnTo>
                  <a:pt x="11527" y="46687"/>
                </a:lnTo>
                <a:lnTo>
                  <a:pt x="13637" y="46008"/>
                </a:lnTo>
                <a:lnTo>
                  <a:pt x="15044" y="44562"/>
                </a:lnTo>
                <a:lnTo>
                  <a:pt x="15982" y="42606"/>
                </a:lnTo>
                <a:lnTo>
                  <a:pt x="17488" y="37079"/>
                </a:lnTo>
                <a:lnTo>
                  <a:pt x="18604" y="36625"/>
                </a:lnTo>
                <a:lnTo>
                  <a:pt x="23922" y="35987"/>
                </a:lnTo>
                <a:lnTo>
                  <a:pt x="25515" y="35838"/>
                </a:lnTo>
                <a:lnTo>
                  <a:pt x="26931" y="34806"/>
                </a:lnTo>
                <a:lnTo>
                  <a:pt x="28868" y="33126"/>
                </a:lnTo>
                <a:lnTo>
                  <a:pt x="34366" y="28040"/>
                </a:lnTo>
                <a:lnTo>
                  <a:pt x="40058" y="22419"/>
                </a:lnTo>
                <a:lnTo>
                  <a:pt x="42581" y="20899"/>
                </a:lnTo>
                <a:lnTo>
                  <a:pt x="48028" y="19210"/>
                </a:lnTo>
                <a:lnTo>
                  <a:pt x="50870" y="17767"/>
                </a:lnTo>
                <a:lnTo>
                  <a:pt x="53757" y="15813"/>
                </a:lnTo>
                <a:lnTo>
                  <a:pt x="56674" y="13519"/>
                </a:lnTo>
                <a:lnTo>
                  <a:pt x="59611" y="11989"/>
                </a:lnTo>
                <a:lnTo>
                  <a:pt x="62561" y="10968"/>
                </a:lnTo>
                <a:lnTo>
                  <a:pt x="65520" y="10289"/>
                </a:lnTo>
                <a:lnTo>
                  <a:pt x="69477" y="8844"/>
                </a:lnTo>
                <a:lnTo>
                  <a:pt x="74099" y="6887"/>
                </a:lnTo>
                <a:lnTo>
                  <a:pt x="79164" y="4591"/>
                </a:lnTo>
                <a:lnTo>
                  <a:pt x="83534" y="3061"/>
                </a:lnTo>
                <a:lnTo>
                  <a:pt x="87440" y="2040"/>
                </a:lnTo>
                <a:lnTo>
                  <a:pt x="91035" y="1361"/>
                </a:lnTo>
                <a:lnTo>
                  <a:pt x="94424" y="906"/>
                </a:lnTo>
                <a:lnTo>
                  <a:pt x="97676" y="604"/>
                </a:lnTo>
                <a:lnTo>
                  <a:pt x="100836" y="403"/>
                </a:lnTo>
                <a:lnTo>
                  <a:pt x="103935" y="268"/>
                </a:lnTo>
                <a:lnTo>
                  <a:pt x="110023" y="119"/>
                </a:lnTo>
                <a:lnTo>
                  <a:pt x="163678" y="0"/>
                </a:lnTo>
                <a:lnTo>
                  <a:pt x="166666" y="992"/>
                </a:lnTo>
                <a:lnTo>
                  <a:pt x="169649" y="2645"/>
                </a:lnTo>
                <a:lnTo>
                  <a:pt x="172630" y="4740"/>
                </a:lnTo>
                <a:lnTo>
                  <a:pt x="175610" y="6137"/>
                </a:lnTo>
                <a:lnTo>
                  <a:pt x="178589" y="7067"/>
                </a:lnTo>
                <a:lnTo>
                  <a:pt x="187523"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3" name="SMARTInkAnnotation353">
            <a:extLst>
              <a:ext uri="{FF2B5EF4-FFF2-40B4-BE49-F238E27FC236}">
                <a16:creationId xmlns:a16="http://schemas.microsoft.com/office/drawing/2014/main" id="{79F7139A-E7C5-4CB6-B331-E0310B706D6F}"/>
              </a:ext>
            </a:extLst>
          </p:cNvPr>
          <p:cNvSpPr>
            <a:spLocks/>
          </p:cNvSpPr>
          <p:nvPr/>
        </p:nvSpPr>
        <p:spPr bwMode="auto">
          <a:xfrm>
            <a:off x="7786688" y="5126038"/>
            <a:ext cx="142875" cy="312737"/>
          </a:xfrm>
          <a:custGeom>
            <a:avLst/>
            <a:gdLst>
              <a:gd name="T0" fmla="*/ 115064 w 142876"/>
              <a:gd name="T1" fmla="*/ 30454 h 312398"/>
              <a:gd name="T2" fmla="*/ 107236 w 142876"/>
              <a:gd name="T3" fmla="*/ 22696 h 312398"/>
              <a:gd name="T4" fmla="*/ 102419 w 142876"/>
              <a:gd name="T5" fmla="*/ 19631 h 312398"/>
              <a:gd name="T6" fmla="*/ 98567 w 142876"/>
              <a:gd name="T7" fmla="*/ 10501 h 312398"/>
              <a:gd name="T8" fmla="*/ 90540 w 142876"/>
              <a:gd name="T9" fmla="*/ 9239 h 312398"/>
              <a:gd name="T10" fmla="*/ 78292 w 142876"/>
              <a:gd name="T11" fmla="*/ 447 h 312398"/>
              <a:gd name="T12" fmla="*/ 71811 w 142876"/>
              <a:gd name="T13" fmla="*/ 4813 h 312398"/>
              <a:gd name="T14" fmla="*/ 63784 w 142876"/>
              <a:gd name="T15" fmla="*/ 8725 h 312398"/>
              <a:gd name="T16" fmla="*/ 48957 w 142876"/>
              <a:gd name="T17" fmla="*/ 23119 h 312398"/>
              <a:gd name="T18" fmla="*/ 45027 w 142876"/>
              <a:gd name="T19" fmla="*/ 40010 h 312398"/>
              <a:gd name="T20" fmla="*/ 43731 w 142876"/>
              <a:gd name="T21" fmla="*/ 58531 h 312398"/>
              <a:gd name="T22" fmla="*/ 36970 w 142876"/>
              <a:gd name="T23" fmla="*/ 81283 h 312398"/>
              <a:gd name="T24" fmla="*/ 35966 w 142876"/>
              <a:gd name="T25" fmla="*/ 104722 h 312398"/>
              <a:gd name="T26" fmla="*/ 33088 w 142876"/>
              <a:gd name="T27" fmla="*/ 147503 h 312398"/>
              <a:gd name="T28" fmla="*/ 28656 w 142876"/>
              <a:gd name="T29" fmla="*/ 165942 h 312398"/>
              <a:gd name="T30" fmla="*/ 27342 w 142876"/>
              <a:gd name="T31" fmla="*/ 184390 h 312398"/>
              <a:gd name="T32" fmla="*/ 27782 w 142876"/>
              <a:gd name="T33" fmla="*/ 263398 h 312398"/>
              <a:gd name="T34" fmla="*/ 35167 w 142876"/>
              <a:gd name="T35" fmla="*/ 285806 h 312398"/>
              <a:gd name="T36" fmla="*/ 38201 w 142876"/>
              <a:gd name="T37" fmla="*/ 292336 h 312398"/>
              <a:gd name="T38" fmla="*/ 42738 w 142876"/>
              <a:gd name="T39" fmla="*/ 297006 h 312398"/>
              <a:gd name="T40" fmla="*/ 45566 w 142876"/>
              <a:gd name="T41" fmla="*/ 310367 h 312398"/>
              <a:gd name="T42" fmla="*/ 56059 w 142876"/>
              <a:gd name="T43" fmla="*/ 316216 h 312398"/>
              <a:gd name="T44" fmla="*/ 70164 w 142876"/>
              <a:gd name="T45" fmla="*/ 322728 h 312398"/>
              <a:gd name="T46" fmla="*/ 78285 w 142876"/>
              <a:gd name="T47" fmla="*/ 316416 h 312398"/>
              <a:gd name="T48" fmla="*/ 86564 w 142876"/>
              <a:gd name="T49" fmla="*/ 314390 h 312398"/>
              <a:gd name="T50" fmla="*/ 94309 w 142876"/>
              <a:gd name="T51" fmla="*/ 312766 h 312398"/>
              <a:gd name="T52" fmla="*/ 98037 w 142876"/>
              <a:gd name="T53" fmla="*/ 307273 h 312398"/>
              <a:gd name="T54" fmla="*/ 104985 w 142876"/>
              <a:gd name="T55" fmla="*/ 304166 h 312398"/>
              <a:gd name="T56" fmla="*/ 113327 w 142876"/>
              <a:gd name="T57" fmla="*/ 297208 h 312398"/>
              <a:gd name="T58" fmla="*/ 129213 w 142876"/>
              <a:gd name="T59" fmla="*/ 281468 h 312398"/>
              <a:gd name="T60" fmla="*/ 138243 w 142876"/>
              <a:gd name="T61" fmla="*/ 264221 h 312398"/>
              <a:gd name="T62" fmla="*/ 142576 w 142876"/>
              <a:gd name="T63" fmla="*/ 249146 h 312398"/>
              <a:gd name="T64" fmla="*/ 140199 w 142876"/>
              <a:gd name="T65" fmla="*/ 209553 h 312398"/>
              <a:gd name="T66" fmla="*/ 126859 w 142876"/>
              <a:gd name="T67" fmla="*/ 202915 h 312398"/>
              <a:gd name="T68" fmla="*/ 106556 w 142876"/>
              <a:gd name="T69" fmla="*/ 205572 h 312398"/>
              <a:gd name="T70" fmla="*/ 98028 w 142876"/>
              <a:gd name="T71" fmla="*/ 210140 h 312398"/>
              <a:gd name="T72" fmla="*/ 89216 w 142876"/>
              <a:gd name="T73" fmla="*/ 211494 h 312398"/>
              <a:gd name="T74" fmla="*/ 80322 w 142876"/>
              <a:gd name="T75" fmla="*/ 214626 h 312398"/>
              <a:gd name="T76" fmla="*/ 71433 w 142876"/>
              <a:gd name="T77" fmla="*/ 219313 h 312398"/>
              <a:gd name="T78" fmla="*/ 62506 w 142876"/>
              <a:gd name="T79" fmla="*/ 223436 h 312398"/>
              <a:gd name="T80" fmla="*/ 53577 w 142876"/>
              <a:gd name="T81" fmla="*/ 228415 h 312398"/>
              <a:gd name="T82" fmla="*/ 44648 w 142876"/>
              <a:gd name="T83" fmla="*/ 232624 h 312398"/>
              <a:gd name="T84" fmla="*/ 31501 w 142876"/>
              <a:gd name="T85" fmla="*/ 239320 h 312398"/>
              <a:gd name="T86" fmla="*/ 23445 w 142876"/>
              <a:gd name="T87" fmla="*/ 244511 h 312398"/>
              <a:gd name="T88" fmla="*/ 14774 w 142876"/>
              <a:gd name="T89" fmla="*/ 247643 h 312398"/>
              <a:gd name="T90" fmla="*/ 10661 w 142876"/>
              <a:gd name="T91" fmla="*/ 253469 h 31239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2876"/>
              <a:gd name="T139" fmla="*/ 0 h 312398"/>
              <a:gd name="T140" fmla="*/ 142876 w 142876"/>
              <a:gd name="T141" fmla="*/ 312398 h 31239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2876" h="312398">
                <a:moveTo>
                  <a:pt x="116086" y="44539"/>
                </a:moveTo>
                <a:lnTo>
                  <a:pt x="116086" y="30879"/>
                </a:lnTo>
                <a:lnTo>
                  <a:pt x="115094" y="29479"/>
                </a:lnTo>
                <a:lnTo>
                  <a:pt x="113440" y="28546"/>
                </a:lnTo>
                <a:lnTo>
                  <a:pt x="107524" y="26789"/>
                </a:lnTo>
                <a:lnTo>
                  <a:pt x="107266" y="21972"/>
                </a:lnTo>
                <a:lnTo>
                  <a:pt x="106237" y="20565"/>
                </a:lnTo>
                <a:lnTo>
                  <a:pt x="104559" y="19627"/>
                </a:lnTo>
                <a:lnTo>
                  <a:pt x="102449" y="19001"/>
                </a:lnTo>
                <a:lnTo>
                  <a:pt x="101041" y="17592"/>
                </a:lnTo>
                <a:lnTo>
                  <a:pt x="100103" y="15660"/>
                </a:lnTo>
                <a:lnTo>
                  <a:pt x="98597" y="10171"/>
                </a:lnTo>
                <a:lnTo>
                  <a:pt x="97482" y="9721"/>
                </a:lnTo>
                <a:lnTo>
                  <a:pt x="93596" y="9221"/>
                </a:lnTo>
                <a:lnTo>
                  <a:pt x="90570" y="8939"/>
                </a:lnTo>
                <a:lnTo>
                  <a:pt x="87217" y="6227"/>
                </a:lnTo>
                <a:lnTo>
                  <a:pt x="81720" y="1142"/>
                </a:lnTo>
                <a:lnTo>
                  <a:pt x="78322" y="447"/>
                </a:lnTo>
                <a:lnTo>
                  <a:pt x="72797" y="0"/>
                </a:lnTo>
                <a:lnTo>
                  <a:pt x="72344" y="956"/>
                </a:lnTo>
                <a:lnTo>
                  <a:pt x="71841" y="4663"/>
                </a:lnTo>
                <a:lnTo>
                  <a:pt x="70714" y="6049"/>
                </a:lnTo>
                <a:lnTo>
                  <a:pt x="68970" y="6973"/>
                </a:lnTo>
                <a:lnTo>
                  <a:pt x="63784" y="8455"/>
                </a:lnTo>
                <a:lnTo>
                  <a:pt x="60430" y="11304"/>
                </a:lnTo>
                <a:lnTo>
                  <a:pt x="53979" y="17373"/>
                </a:lnTo>
                <a:lnTo>
                  <a:pt x="48957" y="22378"/>
                </a:lnTo>
                <a:lnTo>
                  <a:pt x="47520" y="24804"/>
                </a:lnTo>
                <a:lnTo>
                  <a:pt x="45925" y="30146"/>
                </a:lnTo>
                <a:lnTo>
                  <a:pt x="45027" y="38731"/>
                </a:lnTo>
                <a:lnTo>
                  <a:pt x="44816" y="47249"/>
                </a:lnTo>
                <a:lnTo>
                  <a:pt x="44761" y="52299"/>
                </a:lnTo>
                <a:lnTo>
                  <a:pt x="43731" y="56658"/>
                </a:lnTo>
                <a:lnTo>
                  <a:pt x="39941" y="64146"/>
                </a:lnTo>
                <a:lnTo>
                  <a:pt x="37595" y="73428"/>
                </a:lnTo>
                <a:lnTo>
                  <a:pt x="36970" y="78681"/>
                </a:lnTo>
                <a:lnTo>
                  <a:pt x="36552" y="84168"/>
                </a:lnTo>
                <a:lnTo>
                  <a:pt x="36275" y="89809"/>
                </a:lnTo>
                <a:lnTo>
                  <a:pt x="35966" y="101370"/>
                </a:lnTo>
                <a:lnTo>
                  <a:pt x="35751" y="130896"/>
                </a:lnTo>
                <a:lnTo>
                  <a:pt x="34747" y="136837"/>
                </a:lnTo>
                <a:lnTo>
                  <a:pt x="33088" y="142781"/>
                </a:lnTo>
                <a:lnTo>
                  <a:pt x="30988" y="148729"/>
                </a:lnTo>
                <a:lnTo>
                  <a:pt x="29588" y="154679"/>
                </a:lnTo>
                <a:lnTo>
                  <a:pt x="28656" y="160630"/>
                </a:lnTo>
                <a:lnTo>
                  <a:pt x="28034" y="166582"/>
                </a:lnTo>
                <a:lnTo>
                  <a:pt x="27618" y="172533"/>
                </a:lnTo>
                <a:lnTo>
                  <a:pt x="27342" y="178486"/>
                </a:lnTo>
                <a:lnTo>
                  <a:pt x="26953" y="193699"/>
                </a:lnTo>
                <a:lnTo>
                  <a:pt x="26790" y="251534"/>
                </a:lnTo>
                <a:lnTo>
                  <a:pt x="27782" y="254965"/>
                </a:lnTo>
                <a:lnTo>
                  <a:pt x="31529" y="261424"/>
                </a:lnTo>
                <a:lnTo>
                  <a:pt x="33857" y="267602"/>
                </a:lnTo>
                <a:lnTo>
                  <a:pt x="35167" y="276658"/>
                </a:lnTo>
                <a:lnTo>
                  <a:pt x="35351" y="279652"/>
                </a:lnTo>
                <a:lnTo>
                  <a:pt x="36465" y="281648"/>
                </a:lnTo>
                <a:lnTo>
                  <a:pt x="38201" y="282979"/>
                </a:lnTo>
                <a:lnTo>
                  <a:pt x="40350" y="283866"/>
                </a:lnTo>
                <a:lnTo>
                  <a:pt x="41783" y="285450"/>
                </a:lnTo>
                <a:lnTo>
                  <a:pt x="42738" y="287498"/>
                </a:lnTo>
                <a:lnTo>
                  <a:pt x="44271" y="293173"/>
                </a:lnTo>
                <a:lnTo>
                  <a:pt x="44537" y="298897"/>
                </a:lnTo>
                <a:lnTo>
                  <a:pt x="45566" y="300432"/>
                </a:lnTo>
                <a:lnTo>
                  <a:pt x="47245" y="301454"/>
                </a:lnTo>
                <a:lnTo>
                  <a:pt x="53208" y="303381"/>
                </a:lnTo>
                <a:lnTo>
                  <a:pt x="56059" y="306092"/>
                </a:lnTo>
                <a:lnTo>
                  <a:pt x="62130" y="312059"/>
                </a:lnTo>
                <a:lnTo>
                  <a:pt x="64986" y="312265"/>
                </a:lnTo>
                <a:lnTo>
                  <a:pt x="70164" y="312397"/>
                </a:lnTo>
                <a:lnTo>
                  <a:pt x="73516" y="309770"/>
                </a:lnTo>
                <a:lnTo>
                  <a:pt x="75801" y="307680"/>
                </a:lnTo>
                <a:lnTo>
                  <a:pt x="78315" y="306286"/>
                </a:lnTo>
                <a:lnTo>
                  <a:pt x="80983" y="305357"/>
                </a:lnTo>
                <a:lnTo>
                  <a:pt x="83755" y="304738"/>
                </a:lnTo>
                <a:lnTo>
                  <a:pt x="86594" y="304326"/>
                </a:lnTo>
                <a:lnTo>
                  <a:pt x="89479" y="304051"/>
                </a:lnTo>
                <a:lnTo>
                  <a:pt x="92396" y="303867"/>
                </a:lnTo>
                <a:lnTo>
                  <a:pt x="94339" y="302753"/>
                </a:lnTo>
                <a:lnTo>
                  <a:pt x="95634" y="301017"/>
                </a:lnTo>
                <a:lnTo>
                  <a:pt x="96499" y="298868"/>
                </a:lnTo>
                <a:lnTo>
                  <a:pt x="98067" y="297436"/>
                </a:lnTo>
                <a:lnTo>
                  <a:pt x="100104" y="296481"/>
                </a:lnTo>
                <a:lnTo>
                  <a:pt x="102455" y="295844"/>
                </a:lnTo>
                <a:lnTo>
                  <a:pt x="105015" y="294427"/>
                </a:lnTo>
                <a:lnTo>
                  <a:pt x="107713" y="292490"/>
                </a:lnTo>
                <a:lnTo>
                  <a:pt x="110504" y="290208"/>
                </a:lnTo>
                <a:lnTo>
                  <a:pt x="113357" y="287693"/>
                </a:lnTo>
                <a:lnTo>
                  <a:pt x="121121" y="280406"/>
                </a:lnTo>
                <a:lnTo>
                  <a:pt x="124854" y="276814"/>
                </a:lnTo>
                <a:lnTo>
                  <a:pt x="129243" y="272457"/>
                </a:lnTo>
                <a:lnTo>
                  <a:pt x="130810" y="269907"/>
                </a:lnTo>
                <a:lnTo>
                  <a:pt x="134008" y="261576"/>
                </a:lnTo>
                <a:lnTo>
                  <a:pt x="138273" y="255763"/>
                </a:lnTo>
                <a:lnTo>
                  <a:pt x="139807" y="252824"/>
                </a:lnTo>
                <a:lnTo>
                  <a:pt x="142269" y="243624"/>
                </a:lnTo>
                <a:lnTo>
                  <a:pt x="142606" y="241170"/>
                </a:lnTo>
                <a:lnTo>
                  <a:pt x="142822" y="231510"/>
                </a:lnTo>
                <a:lnTo>
                  <a:pt x="142875" y="205763"/>
                </a:lnTo>
                <a:lnTo>
                  <a:pt x="140229" y="202845"/>
                </a:lnTo>
                <a:lnTo>
                  <a:pt x="134313" y="196724"/>
                </a:lnTo>
                <a:lnTo>
                  <a:pt x="131463" y="196513"/>
                </a:lnTo>
                <a:lnTo>
                  <a:pt x="126889" y="196419"/>
                </a:lnTo>
                <a:lnTo>
                  <a:pt x="111826" y="196347"/>
                </a:lnTo>
                <a:lnTo>
                  <a:pt x="109277" y="197338"/>
                </a:lnTo>
                <a:lnTo>
                  <a:pt x="106586" y="198991"/>
                </a:lnTo>
                <a:lnTo>
                  <a:pt x="103800" y="201085"/>
                </a:lnTo>
                <a:lnTo>
                  <a:pt x="100950" y="202482"/>
                </a:lnTo>
                <a:lnTo>
                  <a:pt x="98058" y="203412"/>
                </a:lnTo>
                <a:lnTo>
                  <a:pt x="95138" y="204032"/>
                </a:lnTo>
                <a:lnTo>
                  <a:pt x="92198" y="204446"/>
                </a:lnTo>
                <a:lnTo>
                  <a:pt x="89246" y="204722"/>
                </a:lnTo>
                <a:lnTo>
                  <a:pt x="86288" y="204906"/>
                </a:lnTo>
                <a:lnTo>
                  <a:pt x="83321" y="206021"/>
                </a:lnTo>
                <a:lnTo>
                  <a:pt x="80352" y="207756"/>
                </a:lnTo>
                <a:lnTo>
                  <a:pt x="77381" y="209905"/>
                </a:lnTo>
                <a:lnTo>
                  <a:pt x="74407" y="211338"/>
                </a:lnTo>
                <a:lnTo>
                  <a:pt x="71433" y="212293"/>
                </a:lnTo>
                <a:lnTo>
                  <a:pt x="68459" y="212930"/>
                </a:lnTo>
                <a:lnTo>
                  <a:pt x="65483" y="214346"/>
                </a:lnTo>
                <a:lnTo>
                  <a:pt x="62506" y="216283"/>
                </a:lnTo>
                <a:lnTo>
                  <a:pt x="59530" y="218566"/>
                </a:lnTo>
                <a:lnTo>
                  <a:pt x="56554" y="220088"/>
                </a:lnTo>
                <a:lnTo>
                  <a:pt x="53577" y="221103"/>
                </a:lnTo>
                <a:lnTo>
                  <a:pt x="50602" y="221780"/>
                </a:lnTo>
                <a:lnTo>
                  <a:pt x="47625" y="223223"/>
                </a:lnTo>
                <a:lnTo>
                  <a:pt x="44648" y="225177"/>
                </a:lnTo>
                <a:lnTo>
                  <a:pt x="37482" y="230703"/>
                </a:lnTo>
                <a:lnTo>
                  <a:pt x="33857" y="231458"/>
                </a:lnTo>
                <a:lnTo>
                  <a:pt x="31501" y="231659"/>
                </a:lnTo>
                <a:lnTo>
                  <a:pt x="28939" y="232786"/>
                </a:lnTo>
                <a:lnTo>
                  <a:pt x="26237" y="234529"/>
                </a:lnTo>
                <a:lnTo>
                  <a:pt x="23445" y="236684"/>
                </a:lnTo>
                <a:lnTo>
                  <a:pt x="20590" y="238120"/>
                </a:lnTo>
                <a:lnTo>
                  <a:pt x="17696" y="239077"/>
                </a:lnTo>
                <a:lnTo>
                  <a:pt x="14774" y="239715"/>
                </a:lnTo>
                <a:lnTo>
                  <a:pt x="12826" y="241133"/>
                </a:lnTo>
                <a:lnTo>
                  <a:pt x="11527" y="243071"/>
                </a:lnTo>
                <a:lnTo>
                  <a:pt x="10661" y="245355"/>
                </a:lnTo>
                <a:lnTo>
                  <a:pt x="7053" y="250538"/>
                </a:lnTo>
                <a:lnTo>
                  <a:pt x="0" y="25885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4" name="SMARTInkAnnotation354">
            <a:extLst>
              <a:ext uri="{FF2B5EF4-FFF2-40B4-BE49-F238E27FC236}">
                <a16:creationId xmlns:a16="http://schemas.microsoft.com/office/drawing/2014/main" id="{EE20A382-B85A-4BE7-826F-9438D2032C9C}"/>
              </a:ext>
            </a:extLst>
          </p:cNvPr>
          <p:cNvSpPr>
            <a:spLocks/>
          </p:cNvSpPr>
          <p:nvPr/>
        </p:nvSpPr>
        <p:spPr bwMode="auto">
          <a:xfrm>
            <a:off x="1643063" y="6276975"/>
            <a:ext cx="169862" cy="455613"/>
          </a:xfrm>
          <a:custGeom>
            <a:avLst/>
            <a:gdLst>
              <a:gd name="T0" fmla="*/ 55502 w 169662"/>
              <a:gd name="T1" fmla="*/ 139619 h 455306"/>
              <a:gd name="T2" fmla="*/ 61860 w 169662"/>
              <a:gd name="T3" fmla="*/ 150746 h 455306"/>
              <a:gd name="T4" fmla="*/ 64372 w 169662"/>
              <a:gd name="T5" fmla="*/ 163934 h 455306"/>
              <a:gd name="T6" fmla="*/ 64720 w 169662"/>
              <a:gd name="T7" fmla="*/ 180066 h 455306"/>
              <a:gd name="T8" fmla="*/ 72716 w 169662"/>
              <a:gd name="T9" fmla="*/ 189796 h 455306"/>
              <a:gd name="T10" fmla="*/ 73989 w 169662"/>
              <a:gd name="T11" fmla="*/ 207383 h 455306"/>
              <a:gd name="T12" fmla="*/ 75025 w 169662"/>
              <a:gd name="T13" fmla="*/ 208540 h 455306"/>
              <a:gd name="T14" fmla="*/ 82874 w 169662"/>
              <a:gd name="T15" fmla="*/ 209431 h 455306"/>
              <a:gd name="T16" fmla="*/ 100080 w 169662"/>
              <a:gd name="T17" fmla="*/ 226047 h 455306"/>
              <a:gd name="T18" fmla="*/ 106172 w 169662"/>
              <a:gd name="T19" fmla="*/ 222367 h 455306"/>
              <a:gd name="T20" fmla="*/ 111598 w 169662"/>
              <a:gd name="T21" fmla="*/ 220263 h 455306"/>
              <a:gd name="T22" fmla="*/ 117438 w 169662"/>
              <a:gd name="T23" fmla="*/ 220339 h 455306"/>
              <a:gd name="T24" fmla="*/ 123458 w 169662"/>
              <a:gd name="T25" fmla="*/ 223748 h 455306"/>
              <a:gd name="T26" fmla="*/ 129562 w 169662"/>
              <a:gd name="T27" fmla="*/ 223240 h 455306"/>
              <a:gd name="T28" fmla="*/ 140694 w 169662"/>
              <a:gd name="T29" fmla="*/ 216287 h 455306"/>
              <a:gd name="T30" fmla="*/ 161754 w 169662"/>
              <a:gd name="T31" fmla="*/ 195928 h 455306"/>
              <a:gd name="T32" fmla="*/ 165103 w 169662"/>
              <a:gd name="T33" fmla="*/ 187793 h 455306"/>
              <a:gd name="T34" fmla="*/ 166390 w 169662"/>
              <a:gd name="T35" fmla="*/ 169944 h 455306"/>
              <a:gd name="T36" fmla="*/ 171388 w 169662"/>
              <a:gd name="T37" fmla="*/ 160858 h 455306"/>
              <a:gd name="T38" fmla="*/ 175189 w 169662"/>
              <a:gd name="T39" fmla="*/ 138469 h 455306"/>
              <a:gd name="T40" fmla="*/ 175764 w 169662"/>
              <a:gd name="T41" fmla="*/ 13835 h 455306"/>
              <a:gd name="T42" fmla="*/ 173024 w 169662"/>
              <a:gd name="T43" fmla="*/ 11141 h 455306"/>
              <a:gd name="T44" fmla="*/ 161716 w 169662"/>
              <a:gd name="T45" fmla="*/ 4206 h 455306"/>
              <a:gd name="T46" fmla="*/ 155109 w 169662"/>
              <a:gd name="T47" fmla="*/ 447 h 455306"/>
              <a:gd name="T48" fmla="*/ 144504 w 169662"/>
              <a:gd name="T49" fmla="*/ 0 h 455306"/>
              <a:gd name="T50" fmla="*/ 141313 w 169662"/>
              <a:gd name="T51" fmla="*/ 2645 h 455306"/>
              <a:gd name="T52" fmla="*/ 138868 w 169662"/>
              <a:gd name="T53" fmla="*/ 6169 h 455306"/>
              <a:gd name="T54" fmla="*/ 131712 w 169662"/>
              <a:gd name="T55" fmla="*/ 8149 h 455306"/>
              <a:gd name="T56" fmla="*/ 126034 w 169662"/>
              <a:gd name="T57" fmla="*/ 8635 h 455306"/>
              <a:gd name="T58" fmla="*/ 117060 w 169662"/>
              <a:gd name="T59" fmla="*/ 8892 h 455306"/>
              <a:gd name="T60" fmla="*/ 105845 w 169662"/>
              <a:gd name="T61" fmla="*/ 10001 h 455306"/>
              <a:gd name="T62" fmla="*/ 103576 w 169662"/>
              <a:gd name="T63" fmla="*/ 13821 h 455306"/>
              <a:gd name="T64" fmla="*/ 99824 w 169662"/>
              <a:gd name="T65" fmla="*/ 16213 h 455306"/>
              <a:gd name="T66" fmla="*/ 91933 w 169662"/>
              <a:gd name="T67" fmla="*/ 20249 h 455306"/>
              <a:gd name="T68" fmla="*/ 86084 w 169662"/>
              <a:gd name="T69" fmla="*/ 25143 h 455306"/>
              <a:gd name="T70" fmla="*/ 77013 w 169662"/>
              <a:gd name="T71" fmla="*/ 33577 h 455306"/>
              <a:gd name="T72" fmla="*/ 59607 w 169662"/>
              <a:gd name="T73" fmla="*/ 51546 h 455306"/>
              <a:gd name="T74" fmla="*/ 51132 w 169662"/>
              <a:gd name="T75" fmla="*/ 66713 h 455306"/>
              <a:gd name="T76" fmla="*/ 40859 w 169662"/>
              <a:gd name="T77" fmla="*/ 85122 h 455306"/>
              <a:gd name="T78" fmla="*/ 32596 w 169662"/>
              <a:gd name="T79" fmla="*/ 107618 h 455306"/>
              <a:gd name="T80" fmla="*/ 22351 w 169662"/>
              <a:gd name="T81" fmla="*/ 130777 h 455306"/>
              <a:gd name="T82" fmla="*/ 16515 w 169662"/>
              <a:gd name="T83" fmla="*/ 152150 h 455306"/>
              <a:gd name="T84" fmla="*/ 10678 w 169662"/>
              <a:gd name="T85" fmla="*/ 166420 h 455306"/>
              <a:gd name="T86" fmla="*/ 8509 w 169662"/>
              <a:gd name="T87" fmla="*/ 185252 h 455306"/>
              <a:gd name="T88" fmla="*/ 1973 w 169662"/>
              <a:gd name="T89" fmla="*/ 202470 h 455306"/>
              <a:gd name="T90" fmla="*/ 165 w 169662"/>
              <a:gd name="T91" fmla="*/ 229777 h 455306"/>
              <a:gd name="T92" fmla="*/ 2734 w 169662"/>
              <a:gd name="T93" fmla="*/ 291659 h 455306"/>
              <a:gd name="T94" fmla="*/ 7956 w 169662"/>
              <a:gd name="T95" fmla="*/ 315813 h 455306"/>
              <a:gd name="T96" fmla="*/ 8859 w 169662"/>
              <a:gd name="T97" fmla="*/ 334010 h 455306"/>
              <a:gd name="T98" fmla="*/ 14040 w 169662"/>
              <a:gd name="T99" fmla="*/ 347389 h 455306"/>
              <a:gd name="T100" fmla="*/ 18648 w 169662"/>
              <a:gd name="T101" fmla="*/ 368254 h 455306"/>
              <a:gd name="T102" fmla="*/ 25647 w 169662"/>
              <a:gd name="T103" fmla="*/ 391876 h 455306"/>
              <a:gd name="T104" fmla="*/ 32247 w 169662"/>
              <a:gd name="T105" fmla="*/ 416039 h 455306"/>
              <a:gd name="T106" fmla="*/ 36375 w 169662"/>
              <a:gd name="T107" fmla="*/ 439174 h 455306"/>
              <a:gd name="T108" fmla="*/ 37748 w 169662"/>
              <a:gd name="T109" fmla="*/ 449251 h 455306"/>
              <a:gd name="T110" fmla="*/ 46251 w 169662"/>
              <a:gd name="T111" fmla="*/ 464605 h 45530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69662"/>
              <a:gd name="T169" fmla="*/ 0 h 455306"/>
              <a:gd name="T170" fmla="*/ 169662 w 169662"/>
              <a:gd name="T171" fmla="*/ 455306 h 45530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69662" h="455306">
                <a:moveTo>
                  <a:pt x="53575" y="71328"/>
                </a:moveTo>
                <a:lnTo>
                  <a:pt x="53575" y="136823"/>
                </a:lnTo>
                <a:lnTo>
                  <a:pt x="54567" y="139796"/>
                </a:lnTo>
                <a:lnTo>
                  <a:pt x="59712" y="147728"/>
                </a:lnTo>
                <a:lnTo>
                  <a:pt x="61263" y="149932"/>
                </a:lnTo>
                <a:lnTo>
                  <a:pt x="62137" y="160654"/>
                </a:lnTo>
                <a:lnTo>
                  <a:pt x="62432" y="173933"/>
                </a:lnTo>
                <a:lnTo>
                  <a:pt x="62472" y="176462"/>
                </a:lnTo>
                <a:lnTo>
                  <a:pt x="65136" y="180231"/>
                </a:lnTo>
                <a:lnTo>
                  <a:pt x="70190" y="185995"/>
                </a:lnTo>
                <a:lnTo>
                  <a:pt x="70881" y="189429"/>
                </a:lnTo>
                <a:lnTo>
                  <a:pt x="71420" y="203231"/>
                </a:lnTo>
                <a:lnTo>
                  <a:pt x="71425" y="203912"/>
                </a:lnTo>
                <a:lnTo>
                  <a:pt x="72420" y="204366"/>
                </a:lnTo>
                <a:lnTo>
                  <a:pt x="77569" y="205005"/>
                </a:lnTo>
                <a:lnTo>
                  <a:pt x="79996" y="205238"/>
                </a:lnTo>
                <a:lnTo>
                  <a:pt x="84995" y="210003"/>
                </a:lnTo>
                <a:lnTo>
                  <a:pt x="96605" y="221523"/>
                </a:lnTo>
                <a:lnTo>
                  <a:pt x="98137" y="221067"/>
                </a:lnTo>
                <a:lnTo>
                  <a:pt x="102484" y="217915"/>
                </a:lnTo>
                <a:lnTo>
                  <a:pt x="105033" y="216678"/>
                </a:lnTo>
                <a:lnTo>
                  <a:pt x="107724" y="215853"/>
                </a:lnTo>
                <a:lnTo>
                  <a:pt x="110510" y="215303"/>
                </a:lnTo>
                <a:lnTo>
                  <a:pt x="113360" y="215929"/>
                </a:lnTo>
                <a:lnTo>
                  <a:pt x="116252" y="217338"/>
                </a:lnTo>
                <a:lnTo>
                  <a:pt x="119172" y="219269"/>
                </a:lnTo>
                <a:lnTo>
                  <a:pt x="122111" y="219565"/>
                </a:lnTo>
                <a:lnTo>
                  <a:pt x="125063" y="218770"/>
                </a:lnTo>
                <a:lnTo>
                  <a:pt x="132188" y="215105"/>
                </a:lnTo>
                <a:lnTo>
                  <a:pt x="135809" y="211958"/>
                </a:lnTo>
                <a:lnTo>
                  <a:pt x="141477" y="206593"/>
                </a:lnTo>
                <a:lnTo>
                  <a:pt x="156138" y="192005"/>
                </a:lnTo>
                <a:lnTo>
                  <a:pt x="157669" y="189483"/>
                </a:lnTo>
                <a:lnTo>
                  <a:pt x="159370" y="184034"/>
                </a:lnTo>
                <a:lnTo>
                  <a:pt x="160463" y="172451"/>
                </a:lnTo>
                <a:lnTo>
                  <a:pt x="160612" y="166542"/>
                </a:lnTo>
                <a:lnTo>
                  <a:pt x="161644" y="163578"/>
                </a:lnTo>
                <a:lnTo>
                  <a:pt x="165437" y="157638"/>
                </a:lnTo>
                <a:lnTo>
                  <a:pt x="167783" y="149045"/>
                </a:lnTo>
                <a:lnTo>
                  <a:pt x="169105" y="135696"/>
                </a:lnTo>
                <a:lnTo>
                  <a:pt x="169496" y="122811"/>
                </a:lnTo>
                <a:lnTo>
                  <a:pt x="169661" y="13565"/>
                </a:lnTo>
                <a:lnTo>
                  <a:pt x="168669" y="11984"/>
                </a:lnTo>
                <a:lnTo>
                  <a:pt x="167015" y="10929"/>
                </a:lnTo>
                <a:lnTo>
                  <a:pt x="161099" y="8943"/>
                </a:lnTo>
                <a:lnTo>
                  <a:pt x="156100" y="4116"/>
                </a:lnTo>
                <a:lnTo>
                  <a:pt x="153075" y="1142"/>
                </a:lnTo>
                <a:lnTo>
                  <a:pt x="149722" y="447"/>
                </a:lnTo>
                <a:lnTo>
                  <a:pt x="144924" y="138"/>
                </a:lnTo>
                <a:lnTo>
                  <a:pt x="139485" y="0"/>
                </a:lnTo>
                <a:lnTo>
                  <a:pt x="137637" y="956"/>
                </a:lnTo>
                <a:lnTo>
                  <a:pt x="136406" y="2585"/>
                </a:lnTo>
                <a:lnTo>
                  <a:pt x="135584" y="4663"/>
                </a:lnTo>
                <a:lnTo>
                  <a:pt x="134045" y="6049"/>
                </a:lnTo>
                <a:lnTo>
                  <a:pt x="132026" y="6973"/>
                </a:lnTo>
                <a:lnTo>
                  <a:pt x="127138" y="7999"/>
                </a:lnTo>
                <a:lnTo>
                  <a:pt x="124445" y="8273"/>
                </a:lnTo>
                <a:lnTo>
                  <a:pt x="121658" y="8455"/>
                </a:lnTo>
                <a:lnTo>
                  <a:pt x="118807" y="8577"/>
                </a:lnTo>
                <a:lnTo>
                  <a:pt x="112994" y="8712"/>
                </a:lnTo>
                <a:lnTo>
                  <a:pt x="104144" y="8788"/>
                </a:lnTo>
                <a:lnTo>
                  <a:pt x="102170" y="9791"/>
                </a:lnTo>
                <a:lnTo>
                  <a:pt x="100855" y="11452"/>
                </a:lnTo>
                <a:lnTo>
                  <a:pt x="99978" y="13551"/>
                </a:lnTo>
                <a:lnTo>
                  <a:pt x="98401" y="14951"/>
                </a:lnTo>
                <a:lnTo>
                  <a:pt x="96357" y="15883"/>
                </a:lnTo>
                <a:lnTo>
                  <a:pt x="94003" y="16505"/>
                </a:lnTo>
                <a:lnTo>
                  <a:pt x="88741" y="19843"/>
                </a:lnTo>
                <a:lnTo>
                  <a:pt x="85949" y="22121"/>
                </a:lnTo>
                <a:lnTo>
                  <a:pt x="83095" y="24633"/>
                </a:lnTo>
                <a:lnTo>
                  <a:pt x="80200" y="27300"/>
                </a:lnTo>
                <a:lnTo>
                  <a:pt x="74338" y="32908"/>
                </a:lnTo>
                <a:lnTo>
                  <a:pt x="59519" y="47552"/>
                </a:lnTo>
                <a:lnTo>
                  <a:pt x="57537" y="50516"/>
                </a:lnTo>
                <a:lnTo>
                  <a:pt x="53757" y="59429"/>
                </a:lnTo>
                <a:lnTo>
                  <a:pt x="49357" y="65378"/>
                </a:lnTo>
                <a:lnTo>
                  <a:pt x="44093" y="73975"/>
                </a:lnTo>
                <a:lnTo>
                  <a:pt x="39439" y="83419"/>
                </a:lnTo>
                <a:lnTo>
                  <a:pt x="35827" y="95305"/>
                </a:lnTo>
                <a:lnTo>
                  <a:pt x="31466" y="105466"/>
                </a:lnTo>
                <a:lnTo>
                  <a:pt x="26220" y="116597"/>
                </a:lnTo>
                <a:lnTo>
                  <a:pt x="21574" y="128158"/>
                </a:lnTo>
                <a:lnTo>
                  <a:pt x="19509" y="139911"/>
                </a:lnTo>
                <a:lnTo>
                  <a:pt x="15945" y="149104"/>
                </a:lnTo>
                <a:lnTo>
                  <a:pt x="12046" y="156497"/>
                </a:lnTo>
                <a:lnTo>
                  <a:pt x="10313" y="163089"/>
                </a:lnTo>
                <a:lnTo>
                  <a:pt x="9338" y="177120"/>
                </a:lnTo>
                <a:lnTo>
                  <a:pt x="8209" y="181543"/>
                </a:lnTo>
                <a:lnTo>
                  <a:pt x="4308" y="189105"/>
                </a:lnTo>
                <a:lnTo>
                  <a:pt x="1913" y="198417"/>
                </a:lnTo>
                <a:lnTo>
                  <a:pt x="565" y="212171"/>
                </a:lnTo>
                <a:lnTo>
                  <a:pt x="165" y="225177"/>
                </a:lnTo>
                <a:lnTo>
                  <a:pt x="0" y="274137"/>
                </a:lnTo>
                <a:lnTo>
                  <a:pt x="2644" y="285820"/>
                </a:lnTo>
                <a:lnTo>
                  <a:pt x="6134" y="297627"/>
                </a:lnTo>
                <a:lnTo>
                  <a:pt x="7686" y="309489"/>
                </a:lnTo>
                <a:lnTo>
                  <a:pt x="8375" y="321375"/>
                </a:lnTo>
                <a:lnTo>
                  <a:pt x="8559" y="327323"/>
                </a:lnTo>
                <a:lnTo>
                  <a:pt x="9674" y="332280"/>
                </a:lnTo>
                <a:lnTo>
                  <a:pt x="13558" y="340434"/>
                </a:lnTo>
                <a:lnTo>
                  <a:pt x="15946" y="350012"/>
                </a:lnTo>
                <a:lnTo>
                  <a:pt x="18000" y="360883"/>
                </a:lnTo>
                <a:lnTo>
                  <a:pt x="22219" y="372329"/>
                </a:lnTo>
                <a:lnTo>
                  <a:pt x="24757" y="384031"/>
                </a:lnTo>
                <a:lnTo>
                  <a:pt x="26876" y="395845"/>
                </a:lnTo>
                <a:lnTo>
                  <a:pt x="31126" y="407711"/>
                </a:lnTo>
                <a:lnTo>
                  <a:pt x="34356" y="420808"/>
                </a:lnTo>
                <a:lnTo>
                  <a:pt x="35111" y="430381"/>
                </a:lnTo>
                <a:lnTo>
                  <a:pt x="35313" y="435713"/>
                </a:lnTo>
                <a:lnTo>
                  <a:pt x="36439" y="440259"/>
                </a:lnTo>
                <a:lnTo>
                  <a:pt x="38182" y="444282"/>
                </a:lnTo>
                <a:lnTo>
                  <a:pt x="44645" y="45530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5" name="SMARTInkAnnotation355">
            <a:extLst>
              <a:ext uri="{FF2B5EF4-FFF2-40B4-BE49-F238E27FC236}">
                <a16:creationId xmlns:a16="http://schemas.microsoft.com/office/drawing/2014/main" id="{B79690A3-BF3C-4D85-A5F4-F59091BDC1CE}"/>
              </a:ext>
            </a:extLst>
          </p:cNvPr>
          <p:cNvSpPr>
            <a:spLocks/>
          </p:cNvSpPr>
          <p:nvPr/>
        </p:nvSpPr>
        <p:spPr bwMode="auto">
          <a:xfrm>
            <a:off x="1606550" y="6732588"/>
            <a:ext cx="80963" cy="107950"/>
          </a:xfrm>
          <a:custGeom>
            <a:avLst/>
            <a:gdLst>
              <a:gd name="T0" fmla="*/ 100273 w 80368"/>
              <a:gd name="T1" fmla="*/ 0 h 107157"/>
              <a:gd name="T2" fmla="*/ 100273 w 80368"/>
              <a:gd name="T3" fmla="*/ 63460 h 107157"/>
              <a:gd name="T4" fmla="*/ 99033 w 80368"/>
              <a:gd name="T5" fmla="*/ 69543 h 107157"/>
              <a:gd name="T6" fmla="*/ 96970 w 80368"/>
              <a:gd name="T7" fmla="*/ 74831 h 107157"/>
              <a:gd name="T8" fmla="*/ 94356 w 80368"/>
              <a:gd name="T9" fmla="*/ 79594 h 107157"/>
              <a:gd name="T10" fmla="*/ 92617 w 80368"/>
              <a:gd name="T11" fmla="*/ 84009 h 107157"/>
              <a:gd name="T12" fmla="*/ 91456 w 80368"/>
              <a:gd name="T13" fmla="*/ 88189 h 107157"/>
              <a:gd name="T14" fmla="*/ 90680 w 80368"/>
              <a:gd name="T15" fmla="*/ 92213 h 107157"/>
              <a:gd name="T16" fmla="*/ 87687 w 80368"/>
              <a:gd name="T17" fmla="*/ 96134 h 107157"/>
              <a:gd name="T18" fmla="*/ 83222 w 80368"/>
              <a:gd name="T19" fmla="*/ 99983 h 107157"/>
              <a:gd name="T20" fmla="*/ 70080 w 80368"/>
              <a:gd name="T21" fmla="*/ 109149 h 107157"/>
              <a:gd name="T22" fmla="*/ 67765 w 80368"/>
              <a:gd name="T23" fmla="*/ 111135 h 107157"/>
              <a:gd name="T24" fmla="*/ 64984 w 80368"/>
              <a:gd name="T25" fmla="*/ 113699 h 107157"/>
              <a:gd name="T26" fmla="*/ 61889 w 80368"/>
              <a:gd name="T27" fmla="*/ 116649 h 107157"/>
              <a:gd name="T28" fmla="*/ 57352 w 80368"/>
              <a:gd name="T29" fmla="*/ 119852 h 107157"/>
              <a:gd name="T30" fmla="*/ 51855 w 80368"/>
              <a:gd name="T31" fmla="*/ 123223 h 107157"/>
              <a:gd name="T32" fmla="*/ 34504 w 80368"/>
              <a:gd name="T33" fmla="*/ 133070 h 107157"/>
              <a:gd name="T34" fmla="*/ 32906 w 80368"/>
              <a:gd name="T35" fmla="*/ 133277 h 107157"/>
              <a:gd name="T36" fmla="*/ 30602 w 80368"/>
              <a:gd name="T37" fmla="*/ 133411 h 107157"/>
              <a:gd name="T38" fmla="*/ 24742 w 80368"/>
              <a:gd name="T39" fmla="*/ 133563 h 107157"/>
              <a:gd name="T40" fmla="*/ 0 w 80368"/>
              <a:gd name="T41" fmla="*/ 133688 h 10715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80368"/>
              <a:gd name="T64" fmla="*/ 0 h 107157"/>
              <a:gd name="T65" fmla="*/ 80368 w 80368"/>
              <a:gd name="T66" fmla="*/ 107157 h 10715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80368" h="107157">
                <a:moveTo>
                  <a:pt x="80367" y="0"/>
                </a:moveTo>
                <a:lnTo>
                  <a:pt x="80367" y="50870"/>
                </a:lnTo>
                <a:lnTo>
                  <a:pt x="79375" y="55741"/>
                </a:lnTo>
                <a:lnTo>
                  <a:pt x="77721" y="59981"/>
                </a:lnTo>
                <a:lnTo>
                  <a:pt x="75627" y="63800"/>
                </a:lnTo>
                <a:lnTo>
                  <a:pt x="74230" y="67338"/>
                </a:lnTo>
                <a:lnTo>
                  <a:pt x="73300" y="70688"/>
                </a:lnTo>
                <a:lnTo>
                  <a:pt x="72679" y="73915"/>
                </a:lnTo>
                <a:lnTo>
                  <a:pt x="70281" y="77057"/>
                </a:lnTo>
                <a:lnTo>
                  <a:pt x="66698" y="80145"/>
                </a:lnTo>
                <a:lnTo>
                  <a:pt x="56170" y="87489"/>
                </a:lnTo>
                <a:lnTo>
                  <a:pt x="54314" y="89083"/>
                </a:lnTo>
                <a:lnTo>
                  <a:pt x="52084" y="91138"/>
                </a:lnTo>
                <a:lnTo>
                  <a:pt x="49606" y="93501"/>
                </a:lnTo>
                <a:lnTo>
                  <a:pt x="45969" y="96068"/>
                </a:lnTo>
                <a:lnTo>
                  <a:pt x="41560" y="98772"/>
                </a:lnTo>
                <a:lnTo>
                  <a:pt x="27654" y="106665"/>
                </a:lnTo>
                <a:lnTo>
                  <a:pt x="26373" y="106829"/>
                </a:lnTo>
                <a:lnTo>
                  <a:pt x="24528" y="106937"/>
                </a:lnTo>
                <a:lnTo>
                  <a:pt x="19831" y="107059"/>
                </a:lnTo>
                <a:lnTo>
                  <a:pt x="0" y="107156"/>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6" name="SMARTInkAnnotation356">
            <a:extLst>
              <a:ext uri="{FF2B5EF4-FFF2-40B4-BE49-F238E27FC236}">
                <a16:creationId xmlns:a16="http://schemas.microsoft.com/office/drawing/2014/main" id="{3AC2CB38-C066-44CD-A03E-6269193A3E78}"/>
              </a:ext>
            </a:extLst>
          </p:cNvPr>
          <p:cNvSpPr>
            <a:spLocks/>
          </p:cNvSpPr>
          <p:nvPr/>
        </p:nvSpPr>
        <p:spPr bwMode="auto">
          <a:xfrm>
            <a:off x="1955800" y="6411913"/>
            <a:ext cx="71438" cy="17462"/>
          </a:xfrm>
          <a:custGeom>
            <a:avLst/>
            <a:gdLst>
              <a:gd name="T0" fmla="*/ 0 w 71439"/>
              <a:gd name="T1" fmla="*/ 0 h 17492"/>
              <a:gd name="T2" fmla="*/ 0 w 71439"/>
              <a:gd name="T3" fmla="*/ 7299 h 17492"/>
              <a:gd name="T4" fmla="*/ 992 w 71439"/>
              <a:gd name="T5" fmla="*/ 7695 h 17492"/>
              <a:gd name="T6" fmla="*/ 2646 w 71439"/>
              <a:gd name="T7" fmla="*/ 7958 h 17492"/>
              <a:gd name="T8" fmla="*/ 7688 w 71439"/>
              <a:gd name="T9" fmla="*/ 8375 h 17492"/>
              <a:gd name="T10" fmla="*/ 11024 w 71439"/>
              <a:gd name="T11" fmla="*/ 8432 h 17492"/>
              <a:gd name="T12" fmla="*/ 21250 w 71439"/>
              <a:gd name="T13" fmla="*/ 8470 h 17492"/>
              <a:gd name="T14" fmla="*/ 24088 w 71439"/>
              <a:gd name="T15" fmla="*/ 9418 h 17492"/>
              <a:gd name="T16" fmla="*/ 26973 w 71439"/>
              <a:gd name="T17" fmla="*/ 10990 h 17492"/>
              <a:gd name="T18" fmla="*/ 29888 w 71439"/>
              <a:gd name="T19" fmla="*/ 12983 h 17492"/>
              <a:gd name="T20" fmla="*/ 33816 w 71439"/>
              <a:gd name="T21" fmla="*/ 14306 h 17492"/>
              <a:gd name="T22" fmla="*/ 38389 w 71439"/>
              <a:gd name="T23" fmla="*/ 15194 h 17492"/>
              <a:gd name="T24" fmla="*/ 43442 w 71439"/>
              <a:gd name="T25" fmla="*/ 15786 h 17492"/>
              <a:gd name="T26" fmla="*/ 47803 w 71439"/>
              <a:gd name="T27" fmla="*/ 16176 h 17492"/>
              <a:gd name="T28" fmla="*/ 51702 w 71439"/>
              <a:gd name="T29" fmla="*/ 16439 h 17492"/>
              <a:gd name="T30" fmla="*/ 55294 w 71439"/>
              <a:gd name="T31" fmla="*/ 16611 h 17492"/>
              <a:gd name="T32" fmla="*/ 58681 w 71439"/>
              <a:gd name="T33" fmla="*/ 15789 h 17492"/>
              <a:gd name="T34" fmla="*/ 61931 w 71439"/>
              <a:gd name="T35" fmla="*/ 14292 h 17492"/>
              <a:gd name="T36" fmla="*/ 71408 w 71439"/>
              <a:gd name="T37" fmla="*/ 8479 h 174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71439"/>
              <a:gd name="T58" fmla="*/ 0 h 17492"/>
              <a:gd name="T59" fmla="*/ 71439 w 71439"/>
              <a:gd name="T60" fmla="*/ 17492 h 1749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71439" h="17492">
                <a:moveTo>
                  <a:pt x="0" y="0"/>
                </a:moveTo>
                <a:lnTo>
                  <a:pt x="0" y="7689"/>
                </a:lnTo>
                <a:lnTo>
                  <a:pt x="992" y="8102"/>
                </a:lnTo>
                <a:lnTo>
                  <a:pt x="2646" y="8378"/>
                </a:lnTo>
                <a:lnTo>
                  <a:pt x="7688" y="8820"/>
                </a:lnTo>
                <a:lnTo>
                  <a:pt x="11024" y="8881"/>
                </a:lnTo>
                <a:lnTo>
                  <a:pt x="21250" y="8920"/>
                </a:lnTo>
                <a:lnTo>
                  <a:pt x="24088" y="9916"/>
                </a:lnTo>
                <a:lnTo>
                  <a:pt x="26973" y="11571"/>
                </a:lnTo>
                <a:lnTo>
                  <a:pt x="29888" y="13667"/>
                </a:lnTo>
                <a:lnTo>
                  <a:pt x="33816" y="15064"/>
                </a:lnTo>
                <a:lnTo>
                  <a:pt x="38419" y="15995"/>
                </a:lnTo>
                <a:lnTo>
                  <a:pt x="43472" y="16617"/>
                </a:lnTo>
                <a:lnTo>
                  <a:pt x="47833" y="17031"/>
                </a:lnTo>
                <a:lnTo>
                  <a:pt x="51732" y="17307"/>
                </a:lnTo>
                <a:lnTo>
                  <a:pt x="55324" y="17491"/>
                </a:lnTo>
                <a:lnTo>
                  <a:pt x="58711" y="16621"/>
                </a:lnTo>
                <a:lnTo>
                  <a:pt x="61961" y="15049"/>
                </a:lnTo>
                <a:lnTo>
                  <a:pt x="71438"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7" name="SMARTInkAnnotation357">
            <a:extLst>
              <a:ext uri="{FF2B5EF4-FFF2-40B4-BE49-F238E27FC236}">
                <a16:creationId xmlns:a16="http://schemas.microsoft.com/office/drawing/2014/main" id="{2F28B6C3-992D-41D8-9B32-714634E81A31}"/>
              </a:ext>
            </a:extLst>
          </p:cNvPr>
          <p:cNvSpPr>
            <a:spLocks/>
          </p:cNvSpPr>
          <p:nvPr/>
        </p:nvSpPr>
        <p:spPr bwMode="auto">
          <a:xfrm>
            <a:off x="2027238" y="6402388"/>
            <a:ext cx="80962" cy="17462"/>
          </a:xfrm>
          <a:custGeom>
            <a:avLst/>
            <a:gdLst>
              <a:gd name="T0" fmla="*/ 0 w 80368"/>
              <a:gd name="T1" fmla="*/ 9082 h 17860"/>
              <a:gd name="T2" fmla="*/ 41386 w 80368"/>
              <a:gd name="T3" fmla="*/ 4263 h 17860"/>
              <a:gd name="T4" fmla="*/ 54816 w 80368"/>
              <a:gd name="T5" fmla="*/ 2840 h 17860"/>
              <a:gd name="T6" fmla="*/ 65008 w 80368"/>
              <a:gd name="T7" fmla="*/ 1894 h 17860"/>
              <a:gd name="T8" fmla="*/ 73034 w 80368"/>
              <a:gd name="T9" fmla="*/ 1264 h 17860"/>
              <a:gd name="T10" fmla="*/ 79628 w 80368"/>
              <a:gd name="T11" fmla="*/ 842 h 17860"/>
              <a:gd name="T12" fmla="*/ 85259 w 80368"/>
              <a:gd name="T13" fmla="*/ 561 h 17860"/>
              <a:gd name="T14" fmla="*/ 100232 w 80368"/>
              <a:gd name="T15" fmla="*/ 0 h 17860"/>
              <a:gd name="T16" fmla="*/ 0 60000 65536"/>
              <a:gd name="T17" fmla="*/ 0 60000 65536"/>
              <a:gd name="T18" fmla="*/ 0 60000 65536"/>
              <a:gd name="T19" fmla="*/ 0 60000 65536"/>
              <a:gd name="T20" fmla="*/ 0 60000 65536"/>
              <a:gd name="T21" fmla="*/ 0 60000 65536"/>
              <a:gd name="T22" fmla="*/ 0 60000 65536"/>
              <a:gd name="T23" fmla="*/ 0 60000 65536"/>
              <a:gd name="T24" fmla="*/ 0 w 80368"/>
              <a:gd name="T25" fmla="*/ 0 h 17860"/>
              <a:gd name="T26" fmla="*/ 80368 w 80368"/>
              <a:gd name="T27" fmla="*/ 17860 h 1786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368" h="17860">
                <a:moveTo>
                  <a:pt x="0" y="17859"/>
                </a:moveTo>
                <a:lnTo>
                  <a:pt x="33183" y="8378"/>
                </a:lnTo>
                <a:lnTo>
                  <a:pt x="43950" y="5585"/>
                </a:lnTo>
                <a:lnTo>
                  <a:pt x="52120" y="3723"/>
                </a:lnTo>
                <a:lnTo>
                  <a:pt x="58559" y="2482"/>
                </a:lnTo>
                <a:lnTo>
                  <a:pt x="63844" y="1654"/>
                </a:lnTo>
                <a:lnTo>
                  <a:pt x="68360" y="1103"/>
                </a:lnTo>
                <a:lnTo>
                  <a:pt x="80367" y="0"/>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398" name="SMARTInkAnnotation358">
            <a:extLst>
              <a:ext uri="{FF2B5EF4-FFF2-40B4-BE49-F238E27FC236}">
                <a16:creationId xmlns:a16="http://schemas.microsoft.com/office/drawing/2014/main" id="{1C26F7E8-0F97-4CDC-9A9D-09918D5B6E29}"/>
              </a:ext>
            </a:extLst>
          </p:cNvPr>
          <p:cNvSpPr>
            <a:spLocks/>
          </p:cNvSpPr>
          <p:nvPr/>
        </p:nvSpPr>
        <p:spPr bwMode="auto">
          <a:xfrm>
            <a:off x="2035175" y="6500813"/>
            <a:ext cx="1588" cy="17462"/>
          </a:xfrm>
          <a:custGeom>
            <a:avLst/>
            <a:gdLst>
              <a:gd name="T0" fmla="*/ 0 w 1"/>
              <a:gd name="T1" fmla="*/ 0 h 17861"/>
              <a:gd name="T2" fmla="*/ 0 w 1"/>
              <a:gd name="T3" fmla="*/ 9068 h 17861"/>
              <a:gd name="T4" fmla="*/ 0 60000 65536"/>
              <a:gd name="T5" fmla="*/ 0 60000 65536"/>
              <a:gd name="T6" fmla="*/ 0 w 1"/>
              <a:gd name="T7" fmla="*/ 0 h 17861"/>
              <a:gd name="T8" fmla="*/ 1 w 1"/>
              <a:gd name="T9" fmla="*/ 17861 h 17861"/>
            </a:gdLst>
            <a:ahLst/>
            <a:cxnLst>
              <a:cxn ang="T4">
                <a:pos x="T0" y="T1"/>
              </a:cxn>
              <a:cxn ang="T5">
                <a:pos x="T2" y="T3"/>
              </a:cxn>
            </a:cxnLst>
            <a:rect l="T6" t="T7" r="T8" b="T9"/>
            <a:pathLst>
              <a:path w="1" h="17861">
                <a:moveTo>
                  <a:pt x="0" y="0"/>
                </a:moveTo>
                <a:lnTo>
                  <a:pt x="0" y="17860"/>
                </a:lnTo>
              </a:path>
            </a:pathLst>
          </a:custGeom>
          <a:solidFill>
            <a:schemeClr val="accent1"/>
          </a:solidFill>
          <a:ln w="38100" algn="ctr">
            <a:solidFill>
              <a:srgbClr val="000000"/>
            </a:solidFill>
            <a:round/>
            <a:headEnd/>
            <a:tailEnd/>
          </a:ln>
        </p:spPr>
        <p:txBody>
          <a:bodyPr wrap="none" anchor="ctr"/>
          <a:lstStyle/>
          <a:p>
            <a:endParaRPr lang="en-US"/>
          </a:p>
        </p:txBody>
      </p:sp>
      <p:sp>
        <p:nvSpPr>
          <p:cNvPr id="181399" name="SMARTInkAnnotation359">
            <a:extLst>
              <a:ext uri="{FF2B5EF4-FFF2-40B4-BE49-F238E27FC236}">
                <a16:creationId xmlns:a16="http://schemas.microsoft.com/office/drawing/2014/main" id="{0C0873D7-1BD2-4EA0-B0CB-496C866C3764}"/>
              </a:ext>
            </a:extLst>
          </p:cNvPr>
          <p:cNvSpPr>
            <a:spLocks/>
          </p:cNvSpPr>
          <p:nvPr/>
        </p:nvSpPr>
        <p:spPr bwMode="auto">
          <a:xfrm>
            <a:off x="2027238" y="6518275"/>
            <a:ext cx="88900" cy="26988"/>
          </a:xfrm>
          <a:custGeom>
            <a:avLst/>
            <a:gdLst>
              <a:gd name="T0" fmla="*/ 7813 w 89296"/>
              <a:gd name="T1" fmla="*/ 0 h 26790"/>
              <a:gd name="T2" fmla="*/ 20 w 89296"/>
              <a:gd name="T3" fmla="*/ 22224 h 26790"/>
              <a:gd name="T4" fmla="*/ 0 w 89296"/>
              <a:gd name="T5" fmla="*/ 22271 h 26790"/>
              <a:gd name="T6" fmla="*/ 4147 w 89296"/>
              <a:gd name="T7" fmla="*/ 28187 h 26790"/>
              <a:gd name="T8" fmla="*/ 6238 w 89296"/>
              <a:gd name="T9" fmla="*/ 29929 h 26790"/>
              <a:gd name="T10" fmla="*/ 8500 w 89296"/>
              <a:gd name="T11" fmla="*/ 31088 h 26790"/>
              <a:gd name="T12" fmla="*/ 15212 w 89296"/>
              <a:gd name="T13" fmla="*/ 33277 h 26790"/>
              <a:gd name="T14" fmla="*/ 16217 w 89296"/>
              <a:gd name="T15" fmla="*/ 33320 h 26790"/>
              <a:gd name="T16" fmla="*/ 78149 w 89296"/>
              <a:gd name="T17" fmla="*/ 33410 h 267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9296"/>
              <a:gd name="T28" fmla="*/ 0 h 26790"/>
              <a:gd name="T29" fmla="*/ 89296 w 89296"/>
              <a:gd name="T30" fmla="*/ 26790 h 267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9296" h="26790">
                <a:moveTo>
                  <a:pt x="8928" y="0"/>
                </a:moveTo>
                <a:lnTo>
                  <a:pt x="20" y="17816"/>
                </a:lnTo>
                <a:lnTo>
                  <a:pt x="0" y="17858"/>
                </a:lnTo>
                <a:lnTo>
                  <a:pt x="4739" y="22600"/>
                </a:lnTo>
                <a:lnTo>
                  <a:pt x="7128" y="23996"/>
                </a:lnTo>
                <a:lnTo>
                  <a:pt x="9713" y="24927"/>
                </a:lnTo>
                <a:lnTo>
                  <a:pt x="17381" y="26681"/>
                </a:lnTo>
                <a:lnTo>
                  <a:pt x="18532" y="26717"/>
                </a:lnTo>
                <a:lnTo>
                  <a:pt x="89295"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0" name="SMARTInkAnnotation360">
            <a:extLst>
              <a:ext uri="{FF2B5EF4-FFF2-40B4-BE49-F238E27FC236}">
                <a16:creationId xmlns:a16="http://schemas.microsoft.com/office/drawing/2014/main" id="{5255495C-218A-4D90-B114-157AE694BDB4}"/>
              </a:ext>
            </a:extLst>
          </p:cNvPr>
          <p:cNvSpPr>
            <a:spLocks/>
          </p:cNvSpPr>
          <p:nvPr/>
        </p:nvSpPr>
        <p:spPr bwMode="auto">
          <a:xfrm>
            <a:off x="1955800" y="6581775"/>
            <a:ext cx="152400" cy="61913"/>
          </a:xfrm>
          <a:custGeom>
            <a:avLst/>
            <a:gdLst>
              <a:gd name="T0" fmla="*/ 0 w 151806"/>
              <a:gd name="T1" fmla="*/ 46872 h 62510"/>
              <a:gd name="T2" fmla="*/ 0 w 151806"/>
              <a:gd name="T3" fmla="*/ 40198 h 62510"/>
              <a:gd name="T4" fmla="*/ 8644 w 151806"/>
              <a:gd name="T5" fmla="*/ 40180 h 62510"/>
              <a:gd name="T6" fmla="*/ 9109 w 151806"/>
              <a:gd name="T7" fmla="*/ 39430 h 62510"/>
              <a:gd name="T8" fmla="*/ 9419 w 151806"/>
              <a:gd name="T9" fmla="*/ 38194 h 62510"/>
              <a:gd name="T10" fmla="*/ 9918 w 151806"/>
              <a:gd name="T11" fmla="*/ 34410 h 62510"/>
              <a:gd name="T12" fmla="*/ 11074 w 151806"/>
              <a:gd name="T13" fmla="*/ 33356 h 62510"/>
              <a:gd name="T14" fmla="*/ 12960 w 151806"/>
              <a:gd name="T15" fmla="*/ 31908 h 62510"/>
              <a:gd name="T16" fmla="*/ 15333 w 151806"/>
              <a:gd name="T17" fmla="*/ 30200 h 62510"/>
              <a:gd name="T18" fmla="*/ 18030 w 151806"/>
              <a:gd name="T19" fmla="*/ 29062 h 62510"/>
              <a:gd name="T20" fmla="*/ 20944 w 151806"/>
              <a:gd name="T21" fmla="*/ 28304 h 62510"/>
              <a:gd name="T22" fmla="*/ 29582 w 151806"/>
              <a:gd name="T23" fmla="*/ 26873 h 62510"/>
              <a:gd name="T24" fmla="*/ 30875 w 151806"/>
              <a:gd name="T25" fmla="*/ 26099 h 62510"/>
              <a:gd name="T26" fmla="*/ 38716 w 151806"/>
              <a:gd name="T27" fmla="*/ 21025 h 62510"/>
              <a:gd name="T28" fmla="*/ 42492 w 151806"/>
              <a:gd name="T29" fmla="*/ 20504 h 62510"/>
              <a:gd name="T30" fmla="*/ 48676 w 151806"/>
              <a:gd name="T31" fmla="*/ 20171 h 62510"/>
              <a:gd name="T32" fmla="*/ 50300 w 151806"/>
              <a:gd name="T33" fmla="*/ 19399 h 62510"/>
              <a:gd name="T34" fmla="*/ 52497 w 151806"/>
              <a:gd name="T35" fmla="*/ 18141 h 62510"/>
              <a:gd name="T36" fmla="*/ 55077 w 151806"/>
              <a:gd name="T37" fmla="*/ 16558 h 62510"/>
              <a:gd name="T38" fmla="*/ 57913 w 151806"/>
              <a:gd name="T39" fmla="*/ 15504 h 62510"/>
              <a:gd name="T40" fmla="*/ 60920 w 151806"/>
              <a:gd name="T41" fmla="*/ 14799 h 62510"/>
              <a:gd name="T42" fmla="*/ 64039 w 151806"/>
              <a:gd name="T43" fmla="*/ 14329 h 62510"/>
              <a:gd name="T44" fmla="*/ 67232 w 151806"/>
              <a:gd name="T45" fmla="*/ 14017 h 62510"/>
              <a:gd name="T46" fmla="*/ 70475 w 151806"/>
              <a:gd name="T47" fmla="*/ 13810 h 62510"/>
              <a:gd name="T48" fmla="*/ 78373 w 151806"/>
              <a:gd name="T49" fmla="*/ 13476 h 62510"/>
              <a:gd name="T50" fmla="*/ 80137 w 151806"/>
              <a:gd name="T51" fmla="*/ 12703 h 62510"/>
              <a:gd name="T52" fmla="*/ 82428 w 151806"/>
              <a:gd name="T53" fmla="*/ 11446 h 62510"/>
              <a:gd name="T54" fmla="*/ 85070 w 151806"/>
              <a:gd name="T55" fmla="*/ 9859 h 62510"/>
              <a:gd name="T56" fmla="*/ 87948 w 151806"/>
              <a:gd name="T57" fmla="*/ 8806 h 62510"/>
              <a:gd name="T58" fmla="*/ 90982 w 151806"/>
              <a:gd name="T59" fmla="*/ 8104 h 62510"/>
              <a:gd name="T60" fmla="*/ 98537 w 151806"/>
              <a:gd name="T61" fmla="*/ 6975 h 62510"/>
              <a:gd name="T62" fmla="*/ 102542 w 151806"/>
              <a:gd name="T63" fmla="*/ 6820 h 62510"/>
              <a:gd name="T64" fmla="*/ 108876 w 151806"/>
              <a:gd name="T65" fmla="*/ 6720 h 62510"/>
              <a:gd name="T66" fmla="*/ 110513 w 151806"/>
              <a:gd name="T67" fmla="*/ 5968 h 62510"/>
              <a:gd name="T68" fmla="*/ 112718 w 151806"/>
              <a:gd name="T69" fmla="*/ 4722 h 62510"/>
              <a:gd name="T70" fmla="*/ 115303 w 151806"/>
              <a:gd name="T71" fmla="*/ 3150 h 62510"/>
              <a:gd name="T72" fmla="*/ 118144 w 151806"/>
              <a:gd name="T73" fmla="*/ 2100 h 62510"/>
              <a:gd name="T74" fmla="*/ 121152 w 151806"/>
              <a:gd name="T75" fmla="*/ 1400 h 62510"/>
              <a:gd name="T76" fmla="*/ 128667 w 151806"/>
              <a:gd name="T77" fmla="*/ 278 h 62510"/>
              <a:gd name="T78" fmla="*/ 132668 w 151806"/>
              <a:gd name="T79" fmla="*/ 131 h 62510"/>
              <a:gd name="T80" fmla="*/ 138996 w 151806"/>
              <a:gd name="T81" fmla="*/ 33 h 62510"/>
              <a:gd name="T82" fmla="*/ 170672 w 151806"/>
              <a:gd name="T83" fmla="*/ 0 h 62510"/>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1806"/>
              <a:gd name="T127" fmla="*/ 0 h 62510"/>
              <a:gd name="T128" fmla="*/ 151806 w 151806"/>
              <a:gd name="T129" fmla="*/ 62510 h 62510"/>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1806" h="62510">
                <a:moveTo>
                  <a:pt x="0" y="62509"/>
                </a:moveTo>
                <a:lnTo>
                  <a:pt x="0" y="53611"/>
                </a:lnTo>
                <a:lnTo>
                  <a:pt x="7688" y="53581"/>
                </a:lnTo>
                <a:lnTo>
                  <a:pt x="8102" y="52588"/>
                </a:lnTo>
                <a:lnTo>
                  <a:pt x="8378" y="50934"/>
                </a:lnTo>
                <a:lnTo>
                  <a:pt x="8821" y="45890"/>
                </a:lnTo>
                <a:lnTo>
                  <a:pt x="9849" y="44484"/>
                </a:lnTo>
                <a:lnTo>
                  <a:pt x="11527" y="42555"/>
                </a:lnTo>
                <a:lnTo>
                  <a:pt x="13638" y="40276"/>
                </a:lnTo>
                <a:lnTo>
                  <a:pt x="16037" y="38758"/>
                </a:lnTo>
                <a:lnTo>
                  <a:pt x="18629" y="37745"/>
                </a:lnTo>
                <a:lnTo>
                  <a:pt x="26312" y="35838"/>
                </a:lnTo>
                <a:lnTo>
                  <a:pt x="27463" y="34807"/>
                </a:lnTo>
                <a:lnTo>
                  <a:pt x="34436" y="28041"/>
                </a:lnTo>
                <a:lnTo>
                  <a:pt x="37794" y="27346"/>
                </a:lnTo>
                <a:lnTo>
                  <a:pt x="43295" y="26899"/>
                </a:lnTo>
                <a:lnTo>
                  <a:pt x="44738" y="25871"/>
                </a:lnTo>
                <a:lnTo>
                  <a:pt x="46693" y="24193"/>
                </a:lnTo>
                <a:lnTo>
                  <a:pt x="48988" y="22082"/>
                </a:lnTo>
                <a:lnTo>
                  <a:pt x="51510" y="20675"/>
                </a:lnTo>
                <a:lnTo>
                  <a:pt x="54184" y="19737"/>
                </a:lnTo>
                <a:lnTo>
                  <a:pt x="56958" y="19111"/>
                </a:lnTo>
                <a:lnTo>
                  <a:pt x="59800" y="18694"/>
                </a:lnTo>
                <a:lnTo>
                  <a:pt x="62687" y="18416"/>
                </a:lnTo>
                <a:lnTo>
                  <a:pt x="69709" y="17970"/>
                </a:lnTo>
                <a:lnTo>
                  <a:pt x="71277" y="16941"/>
                </a:lnTo>
                <a:lnTo>
                  <a:pt x="73315" y="15263"/>
                </a:lnTo>
                <a:lnTo>
                  <a:pt x="75666" y="13152"/>
                </a:lnTo>
                <a:lnTo>
                  <a:pt x="78225" y="11744"/>
                </a:lnTo>
                <a:lnTo>
                  <a:pt x="80924" y="10807"/>
                </a:lnTo>
                <a:lnTo>
                  <a:pt x="87643" y="9301"/>
                </a:lnTo>
                <a:lnTo>
                  <a:pt x="91207" y="9095"/>
                </a:lnTo>
                <a:lnTo>
                  <a:pt x="96840" y="8963"/>
                </a:lnTo>
                <a:lnTo>
                  <a:pt x="98295" y="7959"/>
                </a:lnTo>
                <a:lnTo>
                  <a:pt x="100256" y="6299"/>
                </a:lnTo>
                <a:lnTo>
                  <a:pt x="102556" y="4200"/>
                </a:lnTo>
                <a:lnTo>
                  <a:pt x="105082" y="2799"/>
                </a:lnTo>
                <a:lnTo>
                  <a:pt x="107758" y="1867"/>
                </a:lnTo>
                <a:lnTo>
                  <a:pt x="114441" y="369"/>
                </a:lnTo>
                <a:lnTo>
                  <a:pt x="118001" y="165"/>
                </a:lnTo>
                <a:lnTo>
                  <a:pt x="123630" y="33"/>
                </a:lnTo>
                <a:lnTo>
                  <a:pt x="15180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1" name="SMARTInkAnnotation361">
            <a:extLst>
              <a:ext uri="{FF2B5EF4-FFF2-40B4-BE49-F238E27FC236}">
                <a16:creationId xmlns:a16="http://schemas.microsoft.com/office/drawing/2014/main" id="{5CAA6679-F6B9-4BA4-939B-8DC48B5E0411}"/>
              </a:ext>
            </a:extLst>
          </p:cNvPr>
          <p:cNvSpPr>
            <a:spLocks/>
          </p:cNvSpPr>
          <p:nvPr/>
        </p:nvSpPr>
        <p:spPr bwMode="auto">
          <a:xfrm>
            <a:off x="2366963" y="6375400"/>
            <a:ext cx="17462" cy="312738"/>
          </a:xfrm>
          <a:custGeom>
            <a:avLst/>
            <a:gdLst>
              <a:gd name="T0" fmla="*/ 4541 w 17860"/>
              <a:gd name="T1" fmla="*/ 0 h 312539"/>
              <a:gd name="T2" fmla="*/ 0 w 17860"/>
              <a:gd name="T3" fmla="*/ 0 h 312539"/>
              <a:gd name="T4" fmla="*/ 0 w 17860"/>
              <a:gd name="T5" fmla="*/ 9109 h 312539"/>
              <a:gd name="T6" fmla="*/ 2412 w 17860"/>
              <a:gd name="T7" fmla="*/ 13939 h 312539"/>
              <a:gd name="T8" fmla="*/ 3122 w 17860"/>
              <a:gd name="T9" fmla="*/ 16358 h 312539"/>
              <a:gd name="T10" fmla="*/ 3592 w 17860"/>
              <a:gd name="T11" fmla="*/ 19003 h 312539"/>
              <a:gd name="T12" fmla="*/ 4355 w 17860"/>
              <a:gd name="T13" fmla="*/ 25660 h 312539"/>
              <a:gd name="T14" fmla="*/ 4503 w 17860"/>
              <a:gd name="T15" fmla="*/ 35251 h 312539"/>
              <a:gd name="T16" fmla="*/ 4541 w 17860"/>
              <a:gd name="T17" fmla="*/ 157280 h 312539"/>
              <a:gd name="T18" fmla="*/ 5044 w 17860"/>
              <a:gd name="T19" fmla="*/ 161486 h 312539"/>
              <a:gd name="T20" fmla="*/ 5888 w 17860"/>
              <a:gd name="T21" fmla="*/ 166313 h 312539"/>
              <a:gd name="T22" fmla="*/ 6954 w 17860"/>
              <a:gd name="T23" fmla="*/ 171555 h 312539"/>
              <a:gd name="T24" fmla="*/ 7662 w 17860"/>
              <a:gd name="T25" fmla="*/ 176060 h 312539"/>
              <a:gd name="T26" fmla="*/ 8137 w 17860"/>
              <a:gd name="T27" fmla="*/ 180074 h 312539"/>
              <a:gd name="T28" fmla="*/ 8451 w 17860"/>
              <a:gd name="T29" fmla="*/ 183763 h 312539"/>
              <a:gd name="T30" fmla="*/ 8661 w 17860"/>
              <a:gd name="T31" fmla="*/ 187232 h 312539"/>
              <a:gd name="T32" fmla="*/ 8898 w 17860"/>
              <a:gd name="T33" fmla="*/ 193785 h 312539"/>
              <a:gd name="T34" fmla="*/ 9000 w 17860"/>
              <a:gd name="T35" fmla="*/ 202766 h 312539"/>
              <a:gd name="T36" fmla="*/ 9082 w 17860"/>
              <a:gd name="T37" fmla="*/ 318564 h 312539"/>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7860"/>
              <a:gd name="T58" fmla="*/ 0 h 312539"/>
              <a:gd name="T59" fmla="*/ 17860 w 17860"/>
              <a:gd name="T60" fmla="*/ 312539 h 312539"/>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7860" h="312539">
                <a:moveTo>
                  <a:pt x="8929" y="0"/>
                </a:moveTo>
                <a:lnTo>
                  <a:pt x="0" y="0"/>
                </a:lnTo>
                <a:lnTo>
                  <a:pt x="0" y="8929"/>
                </a:lnTo>
                <a:lnTo>
                  <a:pt x="4740" y="13669"/>
                </a:lnTo>
                <a:lnTo>
                  <a:pt x="6137" y="16058"/>
                </a:lnTo>
                <a:lnTo>
                  <a:pt x="7067" y="18643"/>
                </a:lnTo>
                <a:lnTo>
                  <a:pt x="8562" y="25180"/>
                </a:lnTo>
                <a:lnTo>
                  <a:pt x="8857" y="34591"/>
                </a:lnTo>
                <a:lnTo>
                  <a:pt x="8929" y="154305"/>
                </a:lnTo>
                <a:lnTo>
                  <a:pt x="9922" y="158432"/>
                </a:lnTo>
                <a:lnTo>
                  <a:pt x="11575" y="163168"/>
                </a:lnTo>
                <a:lnTo>
                  <a:pt x="13670" y="168310"/>
                </a:lnTo>
                <a:lnTo>
                  <a:pt x="15066" y="172730"/>
                </a:lnTo>
                <a:lnTo>
                  <a:pt x="15997" y="176668"/>
                </a:lnTo>
                <a:lnTo>
                  <a:pt x="16618" y="180287"/>
                </a:lnTo>
                <a:lnTo>
                  <a:pt x="17032" y="183691"/>
                </a:lnTo>
                <a:lnTo>
                  <a:pt x="17491" y="190120"/>
                </a:lnTo>
                <a:lnTo>
                  <a:pt x="17696" y="198930"/>
                </a:lnTo>
                <a:lnTo>
                  <a:pt x="17859" y="3125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2" name="SMARTInkAnnotation362">
            <a:extLst>
              <a:ext uri="{FF2B5EF4-FFF2-40B4-BE49-F238E27FC236}">
                <a16:creationId xmlns:a16="http://schemas.microsoft.com/office/drawing/2014/main" id="{1DD44E9D-FDC0-498A-A163-6AE9664ACC9D}"/>
              </a:ext>
            </a:extLst>
          </p:cNvPr>
          <p:cNvSpPr>
            <a:spLocks/>
          </p:cNvSpPr>
          <p:nvPr/>
        </p:nvSpPr>
        <p:spPr bwMode="auto">
          <a:xfrm>
            <a:off x="2473325" y="6634163"/>
            <a:ext cx="9525" cy="26987"/>
          </a:xfrm>
          <a:custGeom>
            <a:avLst/>
            <a:gdLst>
              <a:gd name="T0" fmla="*/ 0 w 8931"/>
              <a:gd name="T1" fmla="*/ 0 h 26790"/>
              <a:gd name="T2" fmla="*/ 0 w 8931"/>
              <a:gd name="T3" fmla="*/ 5906 h 26790"/>
              <a:gd name="T4" fmla="*/ 6842 w 8931"/>
              <a:gd name="T5" fmla="*/ 8883 h 26790"/>
              <a:gd name="T6" fmla="*/ 18259 w 8931"/>
              <a:gd name="T7" fmla="*/ 12101 h 26790"/>
              <a:gd name="T8" fmla="*/ 61415 w 8931"/>
              <a:gd name="T9" fmla="*/ 22199 h 26790"/>
              <a:gd name="T10" fmla="*/ 61607 w 8931"/>
              <a:gd name="T11" fmla="*/ 22243 h 26790"/>
              <a:gd name="T12" fmla="*/ 61633 w 8931"/>
              <a:gd name="T13" fmla="*/ 33373 h 26790"/>
              <a:gd name="T14" fmla="*/ 0 60000 65536"/>
              <a:gd name="T15" fmla="*/ 0 60000 65536"/>
              <a:gd name="T16" fmla="*/ 0 60000 65536"/>
              <a:gd name="T17" fmla="*/ 0 60000 65536"/>
              <a:gd name="T18" fmla="*/ 0 60000 65536"/>
              <a:gd name="T19" fmla="*/ 0 60000 65536"/>
              <a:gd name="T20" fmla="*/ 0 60000 65536"/>
              <a:gd name="T21" fmla="*/ 0 w 8931"/>
              <a:gd name="T22" fmla="*/ 0 h 26790"/>
              <a:gd name="T23" fmla="*/ 8931 w 8931"/>
              <a:gd name="T24" fmla="*/ 26790 h 2679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31" h="26790">
                <a:moveTo>
                  <a:pt x="0" y="0"/>
                </a:moveTo>
                <a:lnTo>
                  <a:pt x="0" y="4741"/>
                </a:lnTo>
                <a:lnTo>
                  <a:pt x="992" y="7130"/>
                </a:lnTo>
                <a:lnTo>
                  <a:pt x="2646" y="9714"/>
                </a:lnTo>
                <a:lnTo>
                  <a:pt x="8897" y="17819"/>
                </a:lnTo>
                <a:lnTo>
                  <a:pt x="8927" y="17857"/>
                </a:lnTo>
                <a:lnTo>
                  <a:pt x="8930"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3" name="SMARTInkAnnotation363">
            <a:extLst>
              <a:ext uri="{FF2B5EF4-FFF2-40B4-BE49-F238E27FC236}">
                <a16:creationId xmlns:a16="http://schemas.microsoft.com/office/drawing/2014/main" id="{F39B8FE8-7150-4B17-87FB-B2F222D7BE9F}"/>
              </a:ext>
            </a:extLst>
          </p:cNvPr>
          <p:cNvSpPr>
            <a:spLocks/>
          </p:cNvSpPr>
          <p:nvPr/>
        </p:nvSpPr>
        <p:spPr bwMode="auto">
          <a:xfrm>
            <a:off x="2535238" y="6388100"/>
            <a:ext cx="125412" cy="325438"/>
          </a:xfrm>
          <a:custGeom>
            <a:avLst/>
            <a:gdLst>
              <a:gd name="T0" fmla="*/ 56312 w 124981"/>
              <a:gd name="T1" fmla="*/ 42982 h 325084"/>
              <a:gd name="T2" fmla="*/ 59135 w 124981"/>
              <a:gd name="T3" fmla="*/ 49303 h 325084"/>
              <a:gd name="T4" fmla="*/ 49508 w 124981"/>
              <a:gd name="T5" fmla="*/ 51069 h 325084"/>
              <a:gd name="T6" fmla="*/ 39640 w 124981"/>
              <a:gd name="T7" fmla="*/ 59126 h 325084"/>
              <a:gd name="T8" fmla="*/ 31082 w 124981"/>
              <a:gd name="T9" fmla="*/ 60298 h 325084"/>
              <a:gd name="T10" fmla="*/ 29705 w 124981"/>
              <a:gd name="T11" fmla="*/ 83370 h 325084"/>
              <a:gd name="T12" fmla="*/ 20211 w 124981"/>
              <a:gd name="T13" fmla="*/ 87965 h 325084"/>
              <a:gd name="T14" fmla="*/ 16869 w 124981"/>
              <a:gd name="T15" fmla="*/ 109053 h 325084"/>
              <a:gd name="T16" fmla="*/ 10308 w 124981"/>
              <a:gd name="T17" fmla="*/ 123318 h 325084"/>
              <a:gd name="T18" fmla="*/ 8803 w 124981"/>
              <a:gd name="T19" fmla="*/ 150475 h 325084"/>
              <a:gd name="T20" fmla="*/ 917 w 124981"/>
              <a:gd name="T21" fmla="*/ 174464 h 325084"/>
              <a:gd name="T22" fmla="*/ 0 w 124981"/>
              <a:gd name="T23" fmla="*/ 275919 h 325084"/>
              <a:gd name="T24" fmla="*/ 7837 w 124981"/>
              <a:gd name="T25" fmla="*/ 291092 h 325084"/>
              <a:gd name="T26" fmla="*/ 10728 w 124981"/>
              <a:gd name="T27" fmla="*/ 305416 h 325084"/>
              <a:gd name="T28" fmla="*/ 16626 w 124981"/>
              <a:gd name="T29" fmla="*/ 309324 h 325084"/>
              <a:gd name="T30" fmla="*/ 19961 w 124981"/>
              <a:gd name="T31" fmla="*/ 315495 h 325084"/>
              <a:gd name="T32" fmla="*/ 26327 w 124981"/>
              <a:gd name="T33" fmla="*/ 318803 h 325084"/>
              <a:gd name="T34" fmla="*/ 29804 w 124981"/>
              <a:gd name="T35" fmla="*/ 324795 h 325084"/>
              <a:gd name="T36" fmla="*/ 41867 w 124981"/>
              <a:gd name="T37" fmla="*/ 330513 h 325084"/>
              <a:gd name="T38" fmla="*/ 50176 w 124981"/>
              <a:gd name="T39" fmla="*/ 335213 h 325084"/>
              <a:gd name="T40" fmla="*/ 56671 w 124981"/>
              <a:gd name="T41" fmla="*/ 333872 h 325084"/>
              <a:gd name="T42" fmla="*/ 61530 w 124981"/>
              <a:gd name="T43" fmla="*/ 329716 h 325084"/>
              <a:gd name="T44" fmla="*/ 69938 w 124981"/>
              <a:gd name="T45" fmla="*/ 328484 h 325084"/>
              <a:gd name="T46" fmla="*/ 76463 w 124981"/>
              <a:gd name="T47" fmla="*/ 325385 h 325084"/>
              <a:gd name="T48" fmla="*/ 81332 w 124981"/>
              <a:gd name="T49" fmla="*/ 320707 h 325084"/>
              <a:gd name="T50" fmla="*/ 89738 w 124981"/>
              <a:gd name="T51" fmla="*/ 316590 h 325084"/>
              <a:gd name="T52" fmla="*/ 102436 w 124981"/>
              <a:gd name="T53" fmla="*/ 306014 h 325084"/>
              <a:gd name="T54" fmla="*/ 116438 w 124981"/>
              <a:gd name="T55" fmla="*/ 278545 h 325084"/>
              <a:gd name="T56" fmla="*/ 124589 w 124981"/>
              <a:gd name="T57" fmla="*/ 266281 h 325084"/>
              <a:gd name="T58" fmla="*/ 133429 w 124981"/>
              <a:gd name="T59" fmla="*/ 243249 h 325084"/>
              <a:gd name="T60" fmla="*/ 137078 w 124981"/>
              <a:gd name="T61" fmla="*/ 223248 h 325084"/>
              <a:gd name="T62" fmla="*/ 138314 w 124981"/>
              <a:gd name="T63" fmla="*/ 195276 h 325084"/>
              <a:gd name="T64" fmla="*/ 135665 w 124981"/>
              <a:gd name="T65" fmla="*/ 134012 h 325084"/>
              <a:gd name="T66" fmla="*/ 130775 w 124981"/>
              <a:gd name="T67" fmla="*/ 109212 h 325084"/>
              <a:gd name="T68" fmla="*/ 126391 w 124981"/>
              <a:gd name="T69" fmla="*/ 88880 h 325084"/>
              <a:gd name="T70" fmla="*/ 118127 w 124981"/>
              <a:gd name="T71" fmla="*/ 72606 h 325084"/>
              <a:gd name="T72" fmla="*/ 108708 w 124981"/>
              <a:gd name="T73" fmla="*/ 61290 h 325084"/>
              <a:gd name="T74" fmla="*/ 99191 w 124981"/>
              <a:gd name="T75" fmla="*/ 45150 h 325084"/>
              <a:gd name="T76" fmla="*/ 91487 w 124981"/>
              <a:gd name="T77" fmla="*/ 35842 h 325084"/>
              <a:gd name="T78" fmla="*/ 83337 w 124981"/>
              <a:gd name="T79" fmla="*/ 26591 h 325084"/>
              <a:gd name="T80" fmla="*/ 77090 w 124981"/>
              <a:gd name="T81" fmla="*/ 17009 h 325084"/>
              <a:gd name="T82" fmla="*/ 68681 w 124981"/>
              <a:gd name="T83" fmla="*/ 15085 h 325084"/>
              <a:gd name="T84" fmla="*/ 62155 w 124981"/>
              <a:gd name="T85" fmla="*/ 11791 h 325084"/>
              <a:gd name="T86" fmla="*/ 57289 w 124981"/>
              <a:gd name="T87" fmla="*/ 7052 h 325084"/>
              <a:gd name="T88" fmla="*/ 48879 w 124981"/>
              <a:gd name="T89" fmla="*/ 2907 h 325084"/>
              <a:gd name="T90" fmla="*/ 42354 w 124981"/>
              <a:gd name="T91" fmla="*/ 668 h 325084"/>
              <a:gd name="T92" fmla="*/ 37486 w 124981"/>
              <a:gd name="T93" fmla="*/ 3751 h 325084"/>
              <a:gd name="T94" fmla="*/ 29078 w 124981"/>
              <a:gd name="T95" fmla="*/ 7403 h 325084"/>
              <a:gd name="T96" fmla="*/ 20044 w 124981"/>
              <a:gd name="T97" fmla="*/ 24138 h 325084"/>
              <a:gd name="T98" fmla="*/ 14593 w 124981"/>
              <a:gd name="T99" fmla="*/ 35931 h 325084"/>
              <a:gd name="T100" fmla="*/ 6035 w 124981"/>
              <a:gd name="T101" fmla="*/ 54865 h 325084"/>
              <a:gd name="T102" fmla="*/ 801 w 124981"/>
              <a:gd name="T103" fmla="*/ 80459 h 32508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24981"/>
              <a:gd name="T157" fmla="*/ 0 h 325084"/>
              <a:gd name="T158" fmla="*/ 124981 w 124981"/>
              <a:gd name="T159" fmla="*/ 325084 h 32508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24981" h="325084">
                <a:moveTo>
                  <a:pt x="44648" y="40610"/>
                </a:moveTo>
                <a:lnTo>
                  <a:pt x="49389" y="40610"/>
                </a:lnTo>
                <a:lnTo>
                  <a:pt x="50785" y="41602"/>
                </a:lnTo>
                <a:lnTo>
                  <a:pt x="51716" y="43255"/>
                </a:lnTo>
                <a:lnTo>
                  <a:pt x="53210" y="48299"/>
                </a:lnTo>
                <a:lnTo>
                  <a:pt x="53333" y="47720"/>
                </a:lnTo>
                <a:lnTo>
                  <a:pt x="53577" y="40639"/>
                </a:lnTo>
                <a:lnTo>
                  <a:pt x="44757" y="40610"/>
                </a:lnTo>
                <a:lnTo>
                  <a:pt x="44649" y="49430"/>
                </a:lnTo>
                <a:lnTo>
                  <a:pt x="42003" y="49491"/>
                </a:lnTo>
                <a:lnTo>
                  <a:pt x="36086" y="49536"/>
                </a:lnTo>
                <a:lnTo>
                  <a:pt x="35751" y="57227"/>
                </a:lnTo>
                <a:lnTo>
                  <a:pt x="34748" y="57641"/>
                </a:lnTo>
                <a:lnTo>
                  <a:pt x="30988" y="58101"/>
                </a:lnTo>
                <a:lnTo>
                  <a:pt x="28033" y="58360"/>
                </a:lnTo>
                <a:lnTo>
                  <a:pt x="27618" y="59389"/>
                </a:lnTo>
                <a:lnTo>
                  <a:pt x="26821" y="67028"/>
                </a:lnTo>
                <a:lnTo>
                  <a:pt x="26790" y="80692"/>
                </a:lnTo>
                <a:lnTo>
                  <a:pt x="25797" y="82214"/>
                </a:lnTo>
                <a:lnTo>
                  <a:pt x="24143" y="83229"/>
                </a:lnTo>
                <a:lnTo>
                  <a:pt x="18227" y="85139"/>
                </a:lnTo>
                <a:lnTo>
                  <a:pt x="17908" y="94957"/>
                </a:lnTo>
                <a:lnTo>
                  <a:pt x="17862" y="102640"/>
                </a:lnTo>
                <a:lnTo>
                  <a:pt x="15214" y="105551"/>
                </a:lnTo>
                <a:lnTo>
                  <a:pt x="13119" y="107716"/>
                </a:lnTo>
                <a:lnTo>
                  <a:pt x="11723" y="110152"/>
                </a:lnTo>
                <a:lnTo>
                  <a:pt x="9297" y="119356"/>
                </a:lnTo>
                <a:lnTo>
                  <a:pt x="9002" y="127786"/>
                </a:lnTo>
                <a:lnTo>
                  <a:pt x="8932" y="143088"/>
                </a:lnTo>
                <a:lnTo>
                  <a:pt x="7939" y="145640"/>
                </a:lnTo>
                <a:lnTo>
                  <a:pt x="4190" y="151120"/>
                </a:lnTo>
                <a:lnTo>
                  <a:pt x="1862" y="159510"/>
                </a:lnTo>
                <a:lnTo>
                  <a:pt x="827" y="168860"/>
                </a:lnTo>
                <a:lnTo>
                  <a:pt x="245" y="178710"/>
                </a:lnTo>
                <a:lnTo>
                  <a:pt x="48" y="187834"/>
                </a:lnTo>
                <a:lnTo>
                  <a:pt x="0" y="267055"/>
                </a:lnTo>
                <a:lnTo>
                  <a:pt x="992" y="269956"/>
                </a:lnTo>
                <a:lnTo>
                  <a:pt x="4740" y="275825"/>
                </a:lnTo>
                <a:lnTo>
                  <a:pt x="7068" y="281741"/>
                </a:lnTo>
                <a:lnTo>
                  <a:pt x="8378" y="290649"/>
                </a:lnTo>
                <a:lnTo>
                  <a:pt x="8562" y="293624"/>
                </a:lnTo>
                <a:lnTo>
                  <a:pt x="9676" y="295606"/>
                </a:lnTo>
                <a:lnTo>
                  <a:pt x="11412" y="296927"/>
                </a:lnTo>
                <a:lnTo>
                  <a:pt x="13561" y="297809"/>
                </a:lnTo>
                <a:lnTo>
                  <a:pt x="14994" y="299388"/>
                </a:lnTo>
                <a:lnTo>
                  <a:pt x="15949" y="301434"/>
                </a:lnTo>
                <a:lnTo>
                  <a:pt x="16586" y="303790"/>
                </a:lnTo>
                <a:lnTo>
                  <a:pt x="18002" y="305360"/>
                </a:lnTo>
                <a:lnTo>
                  <a:pt x="19939" y="306406"/>
                </a:lnTo>
                <a:lnTo>
                  <a:pt x="22222" y="307105"/>
                </a:lnTo>
                <a:lnTo>
                  <a:pt x="23744" y="308562"/>
                </a:lnTo>
                <a:lnTo>
                  <a:pt x="24759" y="310526"/>
                </a:lnTo>
                <a:lnTo>
                  <a:pt x="25436" y="312827"/>
                </a:lnTo>
                <a:lnTo>
                  <a:pt x="26879" y="314362"/>
                </a:lnTo>
                <a:lnTo>
                  <a:pt x="28833" y="315384"/>
                </a:lnTo>
                <a:lnTo>
                  <a:pt x="34359" y="317026"/>
                </a:lnTo>
                <a:lnTo>
                  <a:pt x="37760" y="319896"/>
                </a:lnTo>
                <a:lnTo>
                  <a:pt x="40056" y="322051"/>
                </a:lnTo>
                <a:lnTo>
                  <a:pt x="42579" y="323487"/>
                </a:lnTo>
                <a:lnTo>
                  <a:pt x="45253" y="324445"/>
                </a:lnTo>
                <a:lnTo>
                  <a:pt x="48028" y="325083"/>
                </a:lnTo>
                <a:lnTo>
                  <a:pt x="49878" y="324516"/>
                </a:lnTo>
                <a:lnTo>
                  <a:pt x="51111" y="323147"/>
                </a:lnTo>
                <a:lnTo>
                  <a:pt x="51934" y="321241"/>
                </a:lnTo>
                <a:lnTo>
                  <a:pt x="53474" y="319971"/>
                </a:lnTo>
                <a:lnTo>
                  <a:pt x="55493" y="319124"/>
                </a:lnTo>
                <a:lnTo>
                  <a:pt x="57831" y="318559"/>
                </a:lnTo>
                <a:lnTo>
                  <a:pt x="60382" y="318183"/>
                </a:lnTo>
                <a:lnTo>
                  <a:pt x="63075" y="317932"/>
                </a:lnTo>
                <a:lnTo>
                  <a:pt x="65863" y="317765"/>
                </a:lnTo>
                <a:lnTo>
                  <a:pt x="67721" y="316662"/>
                </a:lnTo>
                <a:lnTo>
                  <a:pt x="68960" y="314933"/>
                </a:lnTo>
                <a:lnTo>
                  <a:pt x="69785" y="312789"/>
                </a:lnTo>
                <a:lnTo>
                  <a:pt x="71328" y="311360"/>
                </a:lnTo>
                <a:lnTo>
                  <a:pt x="73349" y="310406"/>
                </a:lnTo>
                <a:lnTo>
                  <a:pt x="75688" y="309771"/>
                </a:lnTo>
                <a:lnTo>
                  <a:pt x="78240" y="308356"/>
                </a:lnTo>
                <a:lnTo>
                  <a:pt x="80933" y="306419"/>
                </a:lnTo>
                <a:lnTo>
                  <a:pt x="83721" y="304137"/>
                </a:lnTo>
                <a:lnTo>
                  <a:pt x="86572" y="301622"/>
                </a:lnTo>
                <a:lnTo>
                  <a:pt x="92385" y="296183"/>
                </a:lnTo>
                <a:lnTo>
                  <a:pt x="94332" y="293344"/>
                </a:lnTo>
                <a:lnTo>
                  <a:pt x="102454" y="273958"/>
                </a:lnTo>
                <a:lnTo>
                  <a:pt x="105013" y="269597"/>
                </a:lnTo>
                <a:lnTo>
                  <a:pt x="107712" y="265698"/>
                </a:lnTo>
                <a:lnTo>
                  <a:pt x="110503" y="262106"/>
                </a:lnTo>
                <a:lnTo>
                  <a:pt x="112364" y="257727"/>
                </a:lnTo>
                <a:lnTo>
                  <a:pt x="114432" y="247570"/>
                </a:lnTo>
                <a:lnTo>
                  <a:pt x="117997" y="239087"/>
                </a:lnTo>
                <a:lnTo>
                  <a:pt x="120336" y="235436"/>
                </a:lnTo>
                <a:lnTo>
                  <a:pt x="121896" y="230025"/>
                </a:lnTo>
                <a:lnTo>
                  <a:pt x="122936" y="223441"/>
                </a:lnTo>
                <a:lnTo>
                  <a:pt x="123629" y="216076"/>
                </a:lnTo>
                <a:lnTo>
                  <a:pt x="124091" y="209181"/>
                </a:lnTo>
                <a:lnTo>
                  <a:pt x="124399" y="202600"/>
                </a:lnTo>
                <a:lnTo>
                  <a:pt x="124742" y="189004"/>
                </a:lnTo>
                <a:lnTo>
                  <a:pt x="124980" y="147317"/>
                </a:lnTo>
                <a:lnTo>
                  <a:pt x="123999" y="138536"/>
                </a:lnTo>
                <a:lnTo>
                  <a:pt x="122354" y="129707"/>
                </a:lnTo>
                <a:lnTo>
                  <a:pt x="120264" y="120844"/>
                </a:lnTo>
                <a:lnTo>
                  <a:pt x="118871" y="112951"/>
                </a:lnTo>
                <a:lnTo>
                  <a:pt x="117943" y="105704"/>
                </a:lnTo>
                <a:lnTo>
                  <a:pt x="117324" y="98889"/>
                </a:lnTo>
                <a:lnTo>
                  <a:pt x="115919" y="92361"/>
                </a:lnTo>
                <a:lnTo>
                  <a:pt x="113990" y="86025"/>
                </a:lnTo>
                <a:lnTo>
                  <a:pt x="111712" y="79816"/>
                </a:lnTo>
                <a:lnTo>
                  <a:pt x="109201" y="74685"/>
                </a:lnTo>
                <a:lnTo>
                  <a:pt x="106535" y="70272"/>
                </a:lnTo>
                <a:lnTo>
                  <a:pt x="103766" y="66338"/>
                </a:lnTo>
                <a:lnTo>
                  <a:pt x="100927" y="62722"/>
                </a:lnTo>
                <a:lnTo>
                  <a:pt x="98042" y="59320"/>
                </a:lnTo>
                <a:lnTo>
                  <a:pt x="95127" y="56060"/>
                </a:lnTo>
                <a:lnTo>
                  <a:pt x="93184" y="52894"/>
                </a:lnTo>
                <a:lnTo>
                  <a:pt x="89456" y="43698"/>
                </a:lnTo>
                <a:lnTo>
                  <a:pt x="87419" y="40684"/>
                </a:lnTo>
                <a:lnTo>
                  <a:pt x="85068" y="37683"/>
                </a:lnTo>
                <a:lnTo>
                  <a:pt x="82509" y="34690"/>
                </a:lnTo>
                <a:lnTo>
                  <a:pt x="79811" y="31702"/>
                </a:lnTo>
                <a:lnTo>
                  <a:pt x="77019" y="28718"/>
                </a:lnTo>
                <a:lnTo>
                  <a:pt x="75159" y="25737"/>
                </a:lnTo>
                <a:lnTo>
                  <a:pt x="73091" y="19779"/>
                </a:lnTo>
                <a:lnTo>
                  <a:pt x="71548" y="17792"/>
                </a:lnTo>
                <a:lnTo>
                  <a:pt x="69526" y="16468"/>
                </a:lnTo>
                <a:lnTo>
                  <a:pt x="67187" y="15586"/>
                </a:lnTo>
                <a:lnTo>
                  <a:pt x="64635" y="14997"/>
                </a:lnTo>
                <a:lnTo>
                  <a:pt x="61942" y="14605"/>
                </a:lnTo>
                <a:lnTo>
                  <a:pt x="59154" y="14343"/>
                </a:lnTo>
                <a:lnTo>
                  <a:pt x="57295" y="13177"/>
                </a:lnTo>
                <a:lnTo>
                  <a:pt x="56056" y="11407"/>
                </a:lnTo>
                <a:lnTo>
                  <a:pt x="55230" y="9235"/>
                </a:lnTo>
                <a:lnTo>
                  <a:pt x="53687" y="7787"/>
                </a:lnTo>
                <a:lnTo>
                  <a:pt x="51666" y="6822"/>
                </a:lnTo>
                <a:lnTo>
                  <a:pt x="49327" y="6178"/>
                </a:lnTo>
                <a:lnTo>
                  <a:pt x="46775" y="4757"/>
                </a:lnTo>
                <a:lnTo>
                  <a:pt x="44082" y="2817"/>
                </a:lnTo>
                <a:lnTo>
                  <a:pt x="41294" y="532"/>
                </a:lnTo>
                <a:lnTo>
                  <a:pt x="39436" y="0"/>
                </a:lnTo>
                <a:lnTo>
                  <a:pt x="38196" y="638"/>
                </a:lnTo>
                <a:lnTo>
                  <a:pt x="37371" y="2056"/>
                </a:lnTo>
                <a:lnTo>
                  <a:pt x="35828" y="3001"/>
                </a:lnTo>
                <a:lnTo>
                  <a:pt x="33807" y="3631"/>
                </a:lnTo>
                <a:lnTo>
                  <a:pt x="31468" y="4051"/>
                </a:lnTo>
                <a:lnTo>
                  <a:pt x="28916" y="5323"/>
                </a:lnTo>
                <a:lnTo>
                  <a:pt x="26223" y="7163"/>
                </a:lnTo>
                <a:lnTo>
                  <a:pt x="19511" y="12506"/>
                </a:lnTo>
                <a:lnTo>
                  <a:pt x="18960" y="13936"/>
                </a:lnTo>
                <a:lnTo>
                  <a:pt x="18077" y="23361"/>
                </a:lnTo>
                <a:lnTo>
                  <a:pt x="18004" y="26134"/>
                </a:lnTo>
                <a:lnTo>
                  <a:pt x="16964" y="28975"/>
                </a:lnTo>
                <a:lnTo>
                  <a:pt x="13162" y="34777"/>
                </a:lnTo>
                <a:lnTo>
                  <a:pt x="10759" y="39698"/>
                </a:lnTo>
                <a:lnTo>
                  <a:pt x="8165" y="45955"/>
                </a:lnTo>
                <a:lnTo>
                  <a:pt x="5443" y="53103"/>
                </a:lnTo>
                <a:lnTo>
                  <a:pt x="3629" y="58860"/>
                </a:lnTo>
                <a:lnTo>
                  <a:pt x="1612" y="67904"/>
                </a:lnTo>
                <a:lnTo>
                  <a:pt x="716" y="77875"/>
                </a:lnTo>
                <a:lnTo>
                  <a:pt x="318" y="87930"/>
                </a:lnTo>
                <a:lnTo>
                  <a:pt x="0" y="10311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4" name="Freeform 155">
            <a:extLst>
              <a:ext uri="{FF2B5EF4-FFF2-40B4-BE49-F238E27FC236}">
                <a16:creationId xmlns:a16="http://schemas.microsoft.com/office/drawing/2014/main" id="{8911F520-F0CC-4AEE-818E-7C842898DBFE}"/>
              </a:ext>
            </a:extLst>
          </p:cNvPr>
          <p:cNvSpPr>
            <a:spLocks/>
          </p:cNvSpPr>
          <p:nvPr/>
        </p:nvSpPr>
        <p:spPr bwMode="auto">
          <a:xfrm>
            <a:off x="2535238" y="6491288"/>
            <a:ext cx="3175" cy="0"/>
          </a:xfrm>
          <a:custGeom>
            <a:avLst/>
            <a:gdLst>
              <a:gd name="T0" fmla="*/ 0 w 2647"/>
              <a:gd name="T1" fmla="*/ 0 h 1"/>
              <a:gd name="T2" fmla="*/ 619943 w 2647"/>
              <a:gd name="T3" fmla="*/ 0 h 1"/>
              <a:gd name="T4" fmla="*/ 0 60000 65536"/>
              <a:gd name="T5" fmla="*/ 0 60000 65536"/>
              <a:gd name="T6" fmla="*/ 0 w 2647"/>
              <a:gd name="T7" fmla="*/ 0 h 1"/>
              <a:gd name="T8" fmla="*/ 2647 w 2647"/>
              <a:gd name="T9" fmla="*/ 0 h 1"/>
            </a:gdLst>
            <a:ahLst/>
            <a:cxnLst>
              <a:cxn ang="T4">
                <a:pos x="T0" y="T1"/>
              </a:cxn>
              <a:cxn ang="T5">
                <a:pos x="T2" y="T3"/>
              </a:cxn>
            </a:cxnLst>
            <a:rect l="T6" t="T7" r="T8" b="T9"/>
            <a:pathLst>
              <a:path w="2647" h="1">
                <a:moveTo>
                  <a:pt x="0" y="0"/>
                </a:moveTo>
                <a:lnTo>
                  <a:pt x="2646" y="0"/>
                </a:lnTo>
                <a:lnTo>
                  <a:pt x="0" y="0"/>
                </a:lnTo>
                <a:close/>
              </a:path>
            </a:pathLst>
          </a:custGeom>
          <a:solidFill>
            <a:schemeClr val="accent1"/>
          </a:solidFill>
          <a:ln w="38100" algn="ctr">
            <a:solidFill>
              <a:srgbClr val="000000"/>
            </a:solidFill>
            <a:round/>
            <a:headEnd/>
            <a:tailEnd/>
          </a:ln>
        </p:spPr>
        <p:txBody>
          <a:bodyPr wrap="none" anchor="ctr"/>
          <a:lstStyle/>
          <a:p>
            <a:endParaRPr lang="en-US"/>
          </a:p>
        </p:txBody>
      </p:sp>
      <p:sp>
        <p:nvSpPr>
          <p:cNvPr id="181405" name="SMARTInkAnnotation365">
            <a:extLst>
              <a:ext uri="{FF2B5EF4-FFF2-40B4-BE49-F238E27FC236}">
                <a16:creationId xmlns:a16="http://schemas.microsoft.com/office/drawing/2014/main" id="{70037886-5FAA-4E37-A034-00A763D5404C}"/>
              </a:ext>
            </a:extLst>
          </p:cNvPr>
          <p:cNvSpPr>
            <a:spLocks/>
          </p:cNvSpPr>
          <p:nvPr/>
        </p:nvSpPr>
        <p:spPr bwMode="auto">
          <a:xfrm>
            <a:off x="2749550" y="6384925"/>
            <a:ext cx="19050" cy="61913"/>
          </a:xfrm>
          <a:custGeom>
            <a:avLst/>
            <a:gdLst>
              <a:gd name="T0" fmla="*/ 123464 w 17861"/>
              <a:gd name="T1" fmla="*/ 0 h 62509"/>
              <a:gd name="T2" fmla="*/ 90687 w 17861"/>
              <a:gd name="T3" fmla="*/ 3556 h 62509"/>
              <a:gd name="T4" fmla="*/ 81046 w 17861"/>
              <a:gd name="T5" fmla="*/ 5350 h 62509"/>
              <a:gd name="T6" fmla="*/ 74612 w 17861"/>
              <a:gd name="T7" fmla="*/ 7287 h 62509"/>
              <a:gd name="T8" fmla="*/ 70313 w 17861"/>
              <a:gd name="T9" fmla="*/ 9321 h 62509"/>
              <a:gd name="T10" fmla="*/ 67457 w 17861"/>
              <a:gd name="T11" fmla="*/ 11428 h 62509"/>
              <a:gd name="T12" fmla="*/ 65541 w 17861"/>
              <a:gd name="T13" fmla="*/ 13574 h 62509"/>
              <a:gd name="T14" fmla="*/ 64275 w 17861"/>
              <a:gd name="T15" fmla="*/ 15747 h 62509"/>
              <a:gd name="T16" fmla="*/ 62855 w 17861"/>
              <a:gd name="T17" fmla="*/ 20150 h 62509"/>
              <a:gd name="T18" fmla="*/ 61958 w 17861"/>
              <a:gd name="T19" fmla="*/ 29037 h 62509"/>
              <a:gd name="T20" fmla="*/ 55022 w 17861"/>
              <a:gd name="T21" fmla="*/ 32015 h 62509"/>
              <a:gd name="T22" fmla="*/ 43546 w 17861"/>
              <a:gd name="T23" fmla="*/ 35484 h 62509"/>
              <a:gd name="T24" fmla="*/ 0 w 17861"/>
              <a:gd name="T25" fmla="*/ 46894 h 62509"/>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7861"/>
              <a:gd name="T40" fmla="*/ 0 h 62509"/>
              <a:gd name="T41" fmla="*/ 17861 w 17861"/>
              <a:gd name="T42" fmla="*/ 62509 h 62509"/>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7861" h="62509">
                <a:moveTo>
                  <a:pt x="17860" y="0"/>
                </a:moveTo>
                <a:lnTo>
                  <a:pt x="13119" y="4741"/>
                </a:lnTo>
                <a:lnTo>
                  <a:pt x="11723" y="7130"/>
                </a:lnTo>
                <a:lnTo>
                  <a:pt x="10792" y="9714"/>
                </a:lnTo>
                <a:lnTo>
                  <a:pt x="10171" y="12429"/>
                </a:lnTo>
                <a:lnTo>
                  <a:pt x="9757" y="15232"/>
                </a:lnTo>
                <a:lnTo>
                  <a:pt x="9481" y="18092"/>
                </a:lnTo>
                <a:lnTo>
                  <a:pt x="9298" y="20991"/>
                </a:lnTo>
                <a:lnTo>
                  <a:pt x="9093" y="26858"/>
                </a:lnTo>
                <a:lnTo>
                  <a:pt x="8962" y="38709"/>
                </a:lnTo>
                <a:lnTo>
                  <a:pt x="7959" y="42673"/>
                </a:lnTo>
                <a:lnTo>
                  <a:pt x="6299" y="47301"/>
                </a:lnTo>
                <a:lnTo>
                  <a:pt x="0" y="6250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6" name="SMARTInkAnnotation366">
            <a:extLst>
              <a:ext uri="{FF2B5EF4-FFF2-40B4-BE49-F238E27FC236}">
                <a16:creationId xmlns:a16="http://schemas.microsoft.com/office/drawing/2014/main" id="{5E5B7F81-63D3-47FD-B366-8F8FDA2166F2}"/>
              </a:ext>
            </a:extLst>
          </p:cNvPr>
          <p:cNvSpPr>
            <a:spLocks/>
          </p:cNvSpPr>
          <p:nvPr/>
        </p:nvSpPr>
        <p:spPr bwMode="auto">
          <a:xfrm>
            <a:off x="2741613" y="6446838"/>
            <a:ext cx="98425" cy="285750"/>
          </a:xfrm>
          <a:custGeom>
            <a:avLst/>
            <a:gdLst>
              <a:gd name="T0" fmla="*/ 4456 w 98195"/>
              <a:gd name="T1" fmla="*/ 28443 h 285752"/>
              <a:gd name="T2" fmla="*/ 1955 w 98195"/>
              <a:gd name="T3" fmla="*/ 45052 h 285752"/>
              <a:gd name="T4" fmla="*/ 855 w 98195"/>
              <a:gd name="T5" fmla="*/ 55742 h 285752"/>
              <a:gd name="T6" fmla="*/ 131 w 98195"/>
              <a:gd name="T7" fmla="*/ 70689 h 285752"/>
              <a:gd name="T8" fmla="*/ 1041 w 98195"/>
              <a:gd name="T9" fmla="*/ 86193 h 285752"/>
              <a:gd name="T10" fmla="*/ 8215 w 98195"/>
              <a:gd name="T11" fmla="*/ 96420 h 285752"/>
              <a:gd name="T12" fmla="*/ 9148 w 98195"/>
              <a:gd name="T13" fmla="*/ 102411 h 285752"/>
              <a:gd name="T14" fmla="*/ 12207 w 98195"/>
              <a:gd name="T15" fmla="*/ 107676 h 285752"/>
              <a:gd name="T16" fmla="*/ 17075 w 98195"/>
              <a:gd name="T17" fmla="*/ 116219 h 285752"/>
              <a:gd name="T18" fmla="*/ 19276 w 98195"/>
              <a:gd name="T19" fmla="*/ 121090 h 285752"/>
              <a:gd name="T20" fmla="*/ 23802 w 98195"/>
              <a:gd name="T21" fmla="*/ 123254 h 285752"/>
              <a:gd name="T22" fmla="*/ 26525 w 98195"/>
              <a:gd name="T23" fmla="*/ 126863 h 285752"/>
              <a:gd name="T24" fmla="*/ 28799 w 98195"/>
              <a:gd name="T25" fmla="*/ 130780 h 285752"/>
              <a:gd name="T26" fmla="*/ 36821 w 98195"/>
              <a:gd name="T27" fmla="*/ 133503 h 285752"/>
              <a:gd name="T28" fmla="*/ 40471 w 98195"/>
              <a:gd name="T29" fmla="*/ 133732 h 285752"/>
              <a:gd name="T30" fmla="*/ 45640 w 98195"/>
              <a:gd name="T31" fmla="*/ 134826 h 285752"/>
              <a:gd name="T32" fmla="*/ 51485 w 98195"/>
              <a:gd name="T33" fmla="*/ 138620 h 285752"/>
              <a:gd name="T34" fmla="*/ 57631 w 98195"/>
              <a:gd name="T35" fmla="*/ 140967 h 285752"/>
              <a:gd name="T36" fmla="*/ 62844 w 98195"/>
              <a:gd name="T37" fmla="*/ 143002 h 285752"/>
              <a:gd name="T38" fmla="*/ 65164 w 98195"/>
              <a:gd name="T39" fmla="*/ 147215 h 285752"/>
              <a:gd name="T40" fmla="*/ 69032 w 98195"/>
              <a:gd name="T41" fmla="*/ 149748 h 285752"/>
              <a:gd name="T42" fmla="*/ 74299 w 98195"/>
              <a:gd name="T43" fmla="*/ 150874 h 285752"/>
              <a:gd name="T44" fmla="*/ 80189 w 98195"/>
              <a:gd name="T45" fmla="*/ 151375 h 285752"/>
              <a:gd name="T46" fmla="*/ 83515 w 98195"/>
              <a:gd name="T47" fmla="*/ 154243 h 285752"/>
              <a:gd name="T48" fmla="*/ 86057 w 98195"/>
              <a:gd name="T49" fmla="*/ 157833 h 285752"/>
              <a:gd name="T50" fmla="*/ 90737 w 98195"/>
              <a:gd name="T51" fmla="*/ 159428 h 285752"/>
              <a:gd name="T52" fmla="*/ 93530 w 98195"/>
              <a:gd name="T53" fmla="*/ 162783 h 285752"/>
              <a:gd name="T54" fmla="*/ 95827 w 98195"/>
              <a:gd name="T55" fmla="*/ 166589 h 285752"/>
              <a:gd name="T56" fmla="*/ 100399 w 98195"/>
              <a:gd name="T57" fmla="*/ 168281 h 285752"/>
              <a:gd name="T58" fmla="*/ 103140 w 98195"/>
              <a:gd name="T59" fmla="*/ 171679 h 285752"/>
              <a:gd name="T60" fmla="*/ 105044 w 98195"/>
              <a:gd name="T61" fmla="*/ 184787 h 285752"/>
              <a:gd name="T62" fmla="*/ 105334 w 98195"/>
              <a:gd name="T63" fmla="*/ 226528 h 285752"/>
              <a:gd name="T64" fmla="*/ 102495 w 98195"/>
              <a:gd name="T65" fmla="*/ 232276 h 285752"/>
              <a:gd name="T66" fmla="*/ 97750 w 98195"/>
              <a:gd name="T67" fmla="*/ 241090 h 285752"/>
              <a:gd name="T68" fmla="*/ 95580 w 98195"/>
              <a:gd name="T69" fmla="*/ 247016 h 285752"/>
              <a:gd name="T70" fmla="*/ 87623 w 98195"/>
              <a:gd name="T71" fmla="*/ 257140 h 285752"/>
              <a:gd name="T72" fmla="*/ 81519 w 98195"/>
              <a:gd name="T73" fmla="*/ 263120 h 285752"/>
              <a:gd name="T74" fmla="*/ 78055 w 98195"/>
              <a:gd name="T75" fmla="*/ 271176 h 285752"/>
              <a:gd name="T76" fmla="*/ 74405 w 98195"/>
              <a:gd name="T77" fmla="*/ 274278 h 285752"/>
              <a:gd name="T78" fmla="*/ 70303 w 98195"/>
              <a:gd name="T79" fmla="*/ 276649 h 285752"/>
              <a:gd name="T80" fmla="*/ 68479 w 98195"/>
              <a:gd name="T81" fmla="*/ 281011 h 285752"/>
              <a:gd name="T82" fmla="*/ 64829 w 98195"/>
              <a:gd name="T83" fmla="*/ 283611 h 285752"/>
              <a:gd name="T84" fmla="*/ 54792 w 98195"/>
              <a:gd name="T85" fmla="*/ 285636 h 285752"/>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98195"/>
              <a:gd name="T130" fmla="*/ 0 h 285752"/>
              <a:gd name="T131" fmla="*/ 98195 w 98195"/>
              <a:gd name="T132" fmla="*/ 285752 h 285752"/>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98195" h="285752">
                <a:moveTo>
                  <a:pt x="8897" y="0"/>
                </a:moveTo>
                <a:lnTo>
                  <a:pt x="4156" y="28443"/>
                </a:lnTo>
                <a:lnTo>
                  <a:pt x="2760" y="37813"/>
                </a:lnTo>
                <a:lnTo>
                  <a:pt x="1829" y="45052"/>
                </a:lnTo>
                <a:lnTo>
                  <a:pt x="1209" y="50871"/>
                </a:lnTo>
                <a:lnTo>
                  <a:pt x="795" y="55742"/>
                </a:lnTo>
                <a:lnTo>
                  <a:pt x="335" y="63801"/>
                </a:lnTo>
                <a:lnTo>
                  <a:pt x="131" y="70689"/>
                </a:lnTo>
                <a:lnTo>
                  <a:pt x="0" y="83196"/>
                </a:lnTo>
                <a:lnTo>
                  <a:pt x="981" y="86223"/>
                </a:lnTo>
                <a:lnTo>
                  <a:pt x="2628" y="89231"/>
                </a:lnTo>
                <a:lnTo>
                  <a:pt x="7659" y="96450"/>
                </a:lnTo>
                <a:lnTo>
                  <a:pt x="8347" y="100083"/>
                </a:lnTo>
                <a:lnTo>
                  <a:pt x="8530" y="102441"/>
                </a:lnTo>
                <a:lnTo>
                  <a:pt x="9645" y="105005"/>
                </a:lnTo>
                <a:lnTo>
                  <a:pt x="11380" y="107706"/>
                </a:lnTo>
                <a:lnTo>
                  <a:pt x="13529" y="110500"/>
                </a:lnTo>
                <a:lnTo>
                  <a:pt x="15917" y="116249"/>
                </a:lnTo>
                <a:lnTo>
                  <a:pt x="16554" y="119171"/>
                </a:lnTo>
                <a:lnTo>
                  <a:pt x="17970" y="121120"/>
                </a:lnTo>
                <a:lnTo>
                  <a:pt x="19907" y="122418"/>
                </a:lnTo>
                <a:lnTo>
                  <a:pt x="22190" y="123284"/>
                </a:lnTo>
                <a:lnTo>
                  <a:pt x="23712" y="124853"/>
                </a:lnTo>
                <a:lnTo>
                  <a:pt x="24727" y="126893"/>
                </a:lnTo>
                <a:lnTo>
                  <a:pt x="25403" y="129243"/>
                </a:lnTo>
                <a:lnTo>
                  <a:pt x="26847" y="130810"/>
                </a:lnTo>
                <a:lnTo>
                  <a:pt x="28801" y="131855"/>
                </a:lnTo>
                <a:lnTo>
                  <a:pt x="34326" y="133533"/>
                </a:lnTo>
                <a:lnTo>
                  <a:pt x="35772" y="133670"/>
                </a:lnTo>
                <a:lnTo>
                  <a:pt x="37728" y="133762"/>
                </a:lnTo>
                <a:lnTo>
                  <a:pt x="40024" y="133823"/>
                </a:lnTo>
                <a:lnTo>
                  <a:pt x="42547" y="134856"/>
                </a:lnTo>
                <a:lnTo>
                  <a:pt x="45221" y="136537"/>
                </a:lnTo>
                <a:lnTo>
                  <a:pt x="47996" y="138650"/>
                </a:lnTo>
                <a:lnTo>
                  <a:pt x="50838" y="140058"/>
                </a:lnTo>
                <a:lnTo>
                  <a:pt x="53725" y="140997"/>
                </a:lnTo>
                <a:lnTo>
                  <a:pt x="56642" y="141623"/>
                </a:lnTo>
                <a:lnTo>
                  <a:pt x="58586" y="143032"/>
                </a:lnTo>
                <a:lnTo>
                  <a:pt x="59883" y="144965"/>
                </a:lnTo>
                <a:lnTo>
                  <a:pt x="60747" y="147245"/>
                </a:lnTo>
                <a:lnTo>
                  <a:pt x="62316" y="148765"/>
                </a:lnTo>
                <a:lnTo>
                  <a:pt x="64353" y="149778"/>
                </a:lnTo>
                <a:lnTo>
                  <a:pt x="66704" y="150453"/>
                </a:lnTo>
                <a:lnTo>
                  <a:pt x="69263" y="150904"/>
                </a:lnTo>
                <a:lnTo>
                  <a:pt x="71962" y="151205"/>
                </a:lnTo>
                <a:lnTo>
                  <a:pt x="74753" y="151405"/>
                </a:lnTo>
                <a:lnTo>
                  <a:pt x="76613" y="152530"/>
                </a:lnTo>
                <a:lnTo>
                  <a:pt x="77854" y="154273"/>
                </a:lnTo>
                <a:lnTo>
                  <a:pt x="78681" y="156427"/>
                </a:lnTo>
                <a:lnTo>
                  <a:pt x="80224" y="157863"/>
                </a:lnTo>
                <a:lnTo>
                  <a:pt x="82246" y="158820"/>
                </a:lnTo>
                <a:lnTo>
                  <a:pt x="84585" y="159458"/>
                </a:lnTo>
                <a:lnTo>
                  <a:pt x="86145" y="160876"/>
                </a:lnTo>
                <a:lnTo>
                  <a:pt x="87185" y="162813"/>
                </a:lnTo>
                <a:lnTo>
                  <a:pt x="87878" y="165097"/>
                </a:lnTo>
                <a:lnTo>
                  <a:pt x="89332" y="166619"/>
                </a:lnTo>
                <a:lnTo>
                  <a:pt x="91294" y="167635"/>
                </a:lnTo>
                <a:lnTo>
                  <a:pt x="93594" y="168311"/>
                </a:lnTo>
                <a:lnTo>
                  <a:pt x="95128" y="169755"/>
                </a:lnTo>
                <a:lnTo>
                  <a:pt x="96150" y="171709"/>
                </a:lnTo>
                <a:lnTo>
                  <a:pt x="97286" y="176526"/>
                </a:lnTo>
                <a:lnTo>
                  <a:pt x="97925" y="184817"/>
                </a:lnTo>
                <a:lnTo>
                  <a:pt x="98114" y="193557"/>
                </a:lnTo>
                <a:lnTo>
                  <a:pt x="98194" y="226588"/>
                </a:lnTo>
                <a:lnTo>
                  <a:pt x="97202" y="229442"/>
                </a:lnTo>
                <a:lnTo>
                  <a:pt x="95548" y="232336"/>
                </a:lnTo>
                <a:lnTo>
                  <a:pt x="93454" y="235258"/>
                </a:lnTo>
                <a:lnTo>
                  <a:pt x="91126" y="241150"/>
                </a:lnTo>
                <a:lnTo>
                  <a:pt x="90506" y="244111"/>
                </a:lnTo>
                <a:lnTo>
                  <a:pt x="89100" y="247076"/>
                </a:lnTo>
                <a:lnTo>
                  <a:pt x="87170" y="250047"/>
                </a:lnTo>
                <a:lnTo>
                  <a:pt x="81685" y="257200"/>
                </a:lnTo>
                <a:lnTo>
                  <a:pt x="80243" y="258780"/>
                </a:lnTo>
                <a:lnTo>
                  <a:pt x="75994" y="263180"/>
                </a:lnTo>
                <a:lnTo>
                  <a:pt x="74465" y="265743"/>
                </a:lnTo>
                <a:lnTo>
                  <a:pt x="72765" y="271236"/>
                </a:lnTo>
                <a:lnTo>
                  <a:pt x="71320" y="273097"/>
                </a:lnTo>
                <a:lnTo>
                  <a:pt x="69363" y="274338"/>
                </a:lnTo>
                <a:lnTo>
                  <a:pt x="67068" y="275166"/>
                </a:lnTo>
                <a:lnTo>
                  <a:pt x="65537" y="276709"/>
                </a:lnTo>
                <a:lnTo>
                  <a:pt x="64516" y="278731"/>
                </a:lnTo>
                <a:lnTo>
                  <a:pt x="63836" y="281071"/>
                </a:lnTo>
                <a:lnTo>
                  <a:pt x="62390" y="282631"/>
                </a:lnTo>
                <a:lnTo>
                  <a:pt x="60434" y="283671"/>
                </a:lnTo>
                <a:lnTo>
                  <a:pt x="53949" y="285629"/>
                </a:lnTo>
                <a:lnTo>
                  <a:pt x="51079" y="285696"/>
                </a:lnTo>
                <a:lnTo>
                  <a:pt x="44616" y="285751"/>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7" name="Freeform 158">
            <a:extLst>
              <a:ext uri="{FF2B5EF4-FFF2-40B4-BE49-F238E27FC236}">
                <a16:creationId xmlns:a16="http://schemas.microsoft.com/office/drawing/2014/main" id="{D1C3261A-7736-4710-A48B-6502539F7AF6}"/>
              </a:ext>
            </a:extLst>
          </p:cNvPr>
          <p:cNvSpPr>
            <a:spLocks/>
          </p:cNvSpPr>
          <p:nvPr/>
        </p:nvSpPr>
        <p:spPr bwMode="auto">
          <a:xfrm>
            <a:off x="2749550" y="6392863"/>
            <a:ext cx="3175" cy="1587"/>
          </a:xfrm>
          <a:custGeom>
            <a:avLst/>
            <a:gdLst>
              <a:gd name="T0" fmla="*/ 0 w 2647"/>
              <a:gd name="T1" fmla="*/ 0 h 1"/>
              <a:gd name="T2" fmla="*/ 619943 w 2647"/>
              <a:gd name="T3" fmla="*/ 0 h 1"/>
              <a:gd name="T4" fmla="*/ 0 60000 65536"/>
              <a:gd name="T5" fmla="*/ 0 60000 65536"/>
              <a:gd name="T6" fmla="*/ 0 w 2647"/>
              <a:gd name="T7" fmla="*/ 0 h 1"/>
              <a:gd name="T8" fmla="*/ 2647 w 2647"/>
              <a:gd name="T9" fmla="*/ 1 h 1"/>
            </a:gdLst>
            <a:ahLst/>
            <a:cxnLst>
              <a:cxn ang="T4">
                <a:pos x="T0" y="T1"/>
              </a:cxn>
              <a:cxn ang="T5">
                <a:pos x="T2" y="T3"/>
              </a:cxn>
            </a:cxnLst>
            <a:rect l="T6" t="T7" r="T8" b="T9"/>
            <a:pathLst>
              <a:path w="2647" h="1">
                <a:moveTo>
                  <a:pt x="0" y="0"/>
                </a:moveTo>
                <a:lnTo>
                  <a:pt x="2646" y="0"/>
                </a:lnTo>
                <a:lnTo>
                  <a:pt x="0" y="0"/>
                </a:lnTo>
                <a:close/>
              </a:path>
            </a:pathLst>
          </a:custGeom>
          <a:solidFill>
            <a:schemeClr val="accent1"/>
          </a:solidFill>
          <a:ln w="38100" algn="ctr">
            <a:solidFill>
              <a:srgbClr val="000000"/>
            </a:solidFill>
            <a:round/>
            <a:headEnd/>
            <a:tailEnd/>
          </a:ln>
        </p:spPr>
        <p:txBody>
          <a:bodyPr wrap="none" anchor="ctr"/>
          <a:lstStyle/>
          <a:p>
            <a:endParaRPr lang="en-US"/>
          </a:p>
        </p:txBody>
      </p:sp>
      <p:sp>
        <p:nvSpPr>
          <p:cNvPr id="181408" name="SMARTInkAnnotation368">
            <a:extLst>
              <a:ext uri="{FF2B5EF4-FFF2-40B4-BE49-F238E27FC236}">
                <a16:creationId xmlns:a16="http://schemas.microsoft.com/office/drawing/2014/main" id="{12E90CED-8FD0-4C7A-A5AF-C442774FA6AC}"/>
              </a:ext>
            </a:extLst>
          </p:cNvPr>
          <p:cNvSpPr>
            <a:spLocks/>
          </p:cNvSpPr>
          <p:nvPr/>
        </p:nvSpPr>
        <p:spPr bwMode="auto">
          <a:xfrm>
            <a:off x="2749550" y="6375400"/>
            <a:ext cx="63500" cy="19050"/>
          </a:xfrm>
          <a:custGeom>
            <a:avLst/>
            <a:gdLst>
              <a:gd name="T0" fmla="*/ 0 w 62509"/>
              <a:gd name="T1" fmla="*/ 123665 h 17860"/>
              <a:gd name="T2" fmla="*/ 22798 w 62509"/>
              <a:gd name="T3" fmla="*/ 90838 h 17860"/>
              <a:gd name="T4" fmla="*/ 31102 w 62509"/>
              <a:gd name="T5" fmla="*/ 81176 h 17860"/>
              <a:gd name="T6" fmla="*/ 38233 w 62509"/>
              <a:gd name="T7" fmla="*/ 74730 h 17860"/>
              <a:gd name="T8" fmla="*/ 44572 w 62509"/>
              <a:gd name="T9" fmla="*/ 70431 h 17860"/>
              <a:gd name="T10" fmla="*/ 50387 w 62509"/>
              <a:gd name="T11" fmla="*/ 60688 h 17860"/>
              <a:gd name="T12" fmla="*/ 55863 w 62509"/>
              <a:gd name="T13" fmla="*/ 47328 h 17860"/>
              <a:gd name="T14" fmla="*/ 61099 w 62509"/>
              <a:gd name="T15" fmla="*/ 31549 h 17860"/>
              <a:gd name="T16" fmla="*/ 67771 w 62509"/>
              <a:gd name="T17" fmla="*/ 21035 h 17860"/>
              <a:gd name="T18" fmla="*/ 75403 w 62509"/>
              <a:gd name="T19" fmla="*/ 14026 h 17860"/>
              <a:gd name="T20" fmla="*/ 100202 w 62509"/>
              <a:gd name="T21" fmla="*/ 0 h 1786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2509"/>
              <a:gd name="T34" fmla="*/ 0 h 17860"/>
              <a:gd name="T35" fmla="*/ 62509 w 62509"/>
              <a:gd name="T36" fmla="*/ 17860 h 1786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2509" h="17860">
                <a:moveTo>
                  <a:pt x="0" y="17859"/>
                </a:moveTo>
                <a:lnTo>
                  <a:pt x="14221" y="13119"/>
                </a:lnTo>
                <a:lnTo>
                  <a:pt x="19403" y="11722"/>
                </a:lnTo>
                <a:lnTo>
                  <a:pt x="23850" y="10791"/>
                </a:lnTo>
                <a:lnTo>
                  <a:pt x="27806" y="10170"/>
                </a:lnTo>
                <a:lnTo>
                  <a:pt x="31436" y="8764"/>
                </a:lnTo>
                <a:lnTo>
                  <a:pt x="34848" y="6835"/>
                </a:lnTo>
                <a:lnTo>
                  <a:pt x="38115" y="4556"/>
                </a:lnTo>
                <a:lnTo>
                  <a:pt x="42277" y="3038"/>
                </a:lnTo>
                <a:lnTo>
                  <a:pt x="47036" y="2025"/>
                </a:lnTo>
                <a:lnTo>
                  <a:pt x="62508"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09" name="SMARTInkAnnotation369">
            <a:extLst>
              <a:ext uri="{FF2B5EF4-FFF2-40B4-BE49-F238E27FC236}">
                <a16:creationId xmlns:a16="http://schemas.microsoft.com/office/drawing/2014/main" id="{68DA9899-3815-4824-9C0B-CCAFC29C374D}"/>
              </a:ext>
            </a:extLst>
          </p:cNvPr>
          <p:cNvSpPr>
            <a:spLocks/>
          </p:cNvSpPr>
          <p:nvPr/>
        </p:nvSpPr>
        <p:spPr bwMode="auto">
          <a:xfrm>
            <a:off x="2813050" y="6375400"/>
            <a:ext cx="80963" cy="9525"/>
          </a:xfrm>
          <a:custGeom>
            <a:avLst/>
            <a:gdLst>
              <a:gd name="T0" fmla="*/ 0 w 80368"/>
              <a:gd name="T1" fmla="*/ 0 h 8930"/>
              <a:gd name="T2" fmla="*/ 47317 w 80368"/>
              <a:gd name="T3" fmla="*/ 0 h 8930"/>
              <a:gd name="T4" fmla="*/ 62491 w 80368"/>
              <a:gd name="T5" fmla="*/ 6864 h 8930"/>
              <a:gd name="T6" fmla="*/ 73848 w 80368"/>
              <a:gd name="T7" fmla="*/ 18316 h 8930"/>
              <a:gd name="T8" fmla="*/ 100273 w 80368"/>
              <a:gd name="T9" fmla="*/ 61831 h 8930"/>
              <a:gd name="T10" fmla="*/ 0 60000 65536"/>
              <a:gd name="T11" fmla="*/ 0 60000 65536"/>
              <a:gd name="T12" fmla="*/ 0 60000 65536"/>
              <a:gd name="T13" fmla="*/ 0 60000 65536"/>
              <a:gd name="T14" fmla="*/ 0 60000 65536"/>
              <a:gd name="T15" fmla="*/ 0 w 80368"/>
              <a:gd name="T16" fmla="*/ 0 h 8930"/>
              <a:gd name="T17" fmla="*/ 80368 w 80368"/>
              <a:gd name="T18" fmla="*/ 8930 h 8930"/>
            </a:gdLst>
            <a:ahLst/>
            <a:cxnLst>
              <a:cxn ang="T10">
                <a:pos x="T0" y="T1"/>
              </a:cxn>
              <a:cxn ang="T11">
                <a:pos x="T2" y="T3"/>
              </a:cxn>
              <a:cxn ang="T12">
                <a:pos x="T4" y="T5"/>
              </a:cxn>
              <a:cxn ang="T13">
                <a:pos x="T6" y="T7"/>
              </a:cxn>
              <a:cxn ang="T14">
                <a:pos x="T8" y="T9"/>
              </a:cxn>
            </a:cxnLst>
            <a:rect l="T15" t="T16" r="T17" b="T18"/>
            <a:pathLst>
              <a:path w="80368" h="8930">
                <a:moveTo>
                  <a:pt x="0" y="0"/>
                </a:moveTo>
                <a:lnTo>
                  <a:pt x="37924" y="0"/>
                </a:lnTo>
                <a:lnTo>
                  <a:pt x="50087" y="992"/>
                </a:lnTo>
                <a:lnTo>
                  <a:pt x="59189" y="2645"/>
                </a:lnTo>
                <a:lnTo>
                  <a:pt x="80367" y="8929"/>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0" name="SMARTInkAnnotation370">
            <a:extLst>
              <a:ext uri="{FF2B5EF4-FFF2-40B4-BE49-F238E27FC236}">
                <a16:creationId xmlns:a16="http://schemas.microsoft.com/office/drawing/2014/main" id="{85778873-E6A8-4014-B3EB-1F72FC3CC4FD}"/>
              </a:ext>
            </a:extLst>
          </p:cNvPr>
          <p:cNvSpPr>
            <a:spLocks/>
          </p:cNvSpPr>
          <p:nvPr/>
        </p:nvSpPr>
        <p:spPr bwMode="auto">
          <a:xfrm>
            <a:off x="2982913" y="6384925"/>
            <a:ext cx="71437" cy="44450"/>
          </a:xfrm>
          <a:custGeom>
            <a:avLst/>
            <a:gdLst>
              <a:gd name="T0" fmla="*/ 71378 w 71439"/>
              <a:gd name="T1" fmla="*/ 0 h 44650"/>
              <a:gd name="T2" fmla="*/ 49178 w 71439"/>
              <a:gd name="T3" fmla="*/ 0 h 44650"/>
              <a:gd name="T4" fmla="*/ 47658 w 71439"/>
              <a:gd name="T5" fmla="*/ 873 h 44650"/>
              <a:gd name="T6" fmla="*/ 46645 w 71439"/>
              <a:gd name="T7" fmla="*/ 2312 h 44650"/>
              <a:gd name="T8" fmla="*/ 45970 w 71439"/>
              <a:gd name="T9" fmla="*/ 4144 h 44650"/>
              <a:gd name="T10" fmla="*/ 44527 w 71439"/>
              <a:gd name="T11" fmla="*/ 5366 h 44650"/>
              <a:gd name="T12" fmla="*/ 42573 w 71439"/>
              <a:gd name="T13" fmla="*/ 6177 h 44650"/>
              <a:gd name="T14" fmla="*/ 37049 w 71439"/>
              <a:gd name="T15" fmla="*/ 7483 h 44650"/>
              <a:gd name="T16" fmla="*/ 35603 w 71439"/>
              <a:gd name="T17" fmla="*/ 8458 h 44650"/>
              <a:gd name="T18" fmla="*/ 33647 w 71439"/>
              <a:gd name="T19" fmla="*/ 9975 h 44650"/>
              <a:gd name="T20" fmla="*/ 31351 w 71439"/>
              <a:gd name="T21" fmla="*/ 11852 h 44650"/>
              <a:gd name="T22" fmla="*/ 28828 w 71439"/>
              <a:gd name="T23" fmla="*/ 13104 h 44650"/>
              <a:gd name="T24" fmla="*/ 26154 w 71439"/>
              <a:gd name="T25" fmla="*/ 13940 h 44650"/>
              <a:gd name="T26" fmla="*/ 23380 w 71439"/>
              <a:gd name="T27" fmla="*/ 14496 h 44650"/>
              <a:gd name="T28" fmla="*/ 21529 w 71439"/>
              <a:gd name="T29" fmla="*/ 15736 h 44650"/>
              <a:gd name="T30" fmla="*/ 20296 w 71439"/>
              <a:gd name="T31" fmla="*/ 17428 h 44650"/>
              <a:gd name="T32" fmla="*/ 19474 w 71439"/>
              <a:gd name="T33" fmla="*/ 19423 h 44650"/>
              <a:gd name="T34" fmla="*/ 17934 w 71439"/>
              <a:gd name="T35" fmla="*/ 21621 h 44650"/>
              <a:gd name="T36" fmla="*/ 15945 w 71439"/>
              <a:gd name="T37" fmla="*/ 23953 h 44650"/>
              <a:gd name="T38" fmla="*/ 13606 w 71439"/>
              <a:gd name="T39" fmla="*/ 26374 h 44650"/>
              <a:gd name="T40" fmla="*/ 11055 w 71439"/>
              <a:gd name="T41" fmla="*/ 28855 h 44650"/>
              <a:gd name="T42" fmla="*/ 0 w 71439"/>
              <a:gd name="T43" fmla="*/ 39023 h 4465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1439"/>
              <a:gd name="T67" fmla="*/ 0 h 44650"/>
              <a:gd name="T68" fmla="*/ 71439 w 71439"/>
              <a:gd name="T69" fmla="*/ 44650 h 44650"/>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1439" h="44650">
                <a:moveTo>
                  <a:pt x="71438" y="0"/>
                </a:moveTo>
                <a:lnTo>
                  <a:pt x="49208" y="0"/>
                </a:lnTo>
                <a:lnTo>
                  <a:pt x="47688" y="993"/>
                </a:lnTo>
                <a:lnTo>
                  <a:pt x="46675" y="2646"/>
                </a:lnTo>
                <a:lnTo>
                  <a:pt x="46000" y="4741"/>
                </a:lnTo>
                <a:lnTo>
                  <a:pt x="44557" y="6138"/>
                </a:lnTo>
                <a:lnTo>
                  <a:pt x="42603" y="7068"/>
                </a:lnTo>
                <a:lnTo>
                  <a:pt x="37079" y="8562"/>
                </a:lnTo>
                <a:lnTo>
                  <a:pt x="35633" y="9677"/>
                </a:lnTo>
                <a:lnTo>
                  <a:pt x="33677" y="11413"/>
                </a:lnTo>
                <a:lnTo>
                  <a:pt x="31381" y="13562"/>
                </a:lnTo>
                <a:lnTo>
                  <a:pt x="28858" y="14994"/>
                </a:lnTo>
                <a:lnTo>
                  <a:pt x="26184" y="15949"/>
                </a:lnTo>
                <a:lnTo>
                  <a:pt x="23410" y="16586"/>
                </a:lnTo>
                <a:lnTo>
                  <a:pt x="21559" y="18003"/>
                </a:lnTo>
                <a:lnTo>
                  <a:pt x="20326" y="19940"/>
                </a:lnTo>
                <a:lnTo>
                  <a:pt x="19504" y="22223"/>
                </a:lnTo>
                <a:lnTo>
                  <a:pt x="17964" y="24737"/>
                </a:lnTo>
                <a:lnTo>
                  <a:pt x="15945" y="27406"/>
                </a:lnTo>
                <a:lnTo>
                  <a:pt x="13606" y="30177"/>
                </a:lnTo>
                <a:lnTo>
                  <a:pt x="11055" y="33016"/>
                </a:lnTo>
                <a:lnTo>
                  <a:pt x="0"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1" name="SMARTInkAnnotation371">
            <a:extLst>
              <a:ext uri="{FF2B5EF4-FFF2-40B4-BE49-F238E27FC236}">
                <a16:creationId xmlns:a16="http://schemas.microsoft.com/office/drawing/2014/main" id="{0584BF7A-F0C9-4A48-9B7A-3F9A21248E44}"/>
              </a:ext>
            </a:extLst>
          </p:cNvPr>
          <p:cNvSpPr>
            <a:spLocks/>
          </p:cNvSpPr>
          <p:nvPr/>
        </p:nvSpPr>
        <p:spPr bwMode="auto">
          <a:xfrm>
            <a:off x="2946400" y="6429375"/>
            <a:ext cx="125413" cy="276225"/>
          </a:xfrm>
          <a:custGeom>
            <a:avLst/>
            <a:gdLst>
              <a:gd name="T0" fmla="*/ 31337 w 124614"/>
              <a:gd name="T1" fmla="*/ 26670 h 276818"/>
              <a:gd name="T2" fmla="*/ 22496 w 124614"/>
              <a:gd name="T3" fmla="*/ 42246 h 276818"/>
              <a:gd name="T4" fmla="*/ 15758 w 124614"/>
              <a:gd name="T5" fmla="*/ 52269 h 276818"/>
              <a:gd name="T6" fmla="*/ 11437 w 124614"/>
              <a:gd name="T7" fmla="*/ 66285 h 276818"/>
              <a:gd name="T8" fmla="*/ 10581 w 124614"/>
              <a:gd name="T9" fmla="*/ 82457 h 276818"/>
              <a:gd name="T10" fmla="*/ 9172 w 124614"/>
              <a:gd name="T11" fmla="*/ 122891 h 276818"/>
              <a:gd name="T12" fmla="*/ 4632 w 124614"/>
              <a:gd name="T13" fmla="*/ 132459 h 276818"/>
              <a:gd name="T14" fmla="*/ 551 w 124614"/>
              <a:gd name="T15" fmla="*/ 148008 h 276818"/>
              <a:gd name="T16" fmla="*/ 0 w 124614"/>
              <a:gd name="T17" fmla="*/ 157578 h 276818"/>
              <a:gd name="T18" fmla="*/ 5428 w 124614"/>
              <a:gd name="T19" fmla="*/ 168981 h 276818"/>
              <a:gd name="T20" fmla="*/ 8175 w 124614"/>
              <a:gd name="T21" fmla="*/ 177752 h 276818"/>
              <a:gd name="T22" fmla="*/ 9719 w 124614"/>
              <a:gd name="T23" fmla="*/ 190670 h 276818"/>
              <a:gd name="T24" fmla="*/ 10355 w 124614"/>
              <a:gd name="T25" fmla="*/ 218885 h 276818"/>
              <a:gd name="T26" fmla="*/ 11566 w 124614"/>
              <a:gd name="T27" fmla="*/ 223809 h 276818"/>
              <a:gd name="T28" fmla="*/ 18930 w 124614"/>
              <a:gd name="T29" fmla="*/ 234555 h 276818"/>
              <a:gd name="T30" fmla="*/ 23724 w 124614"/>
              <a:gd name="T31" fmla="*/ 242856 h 276818"/>
              <a:gd name="T32" fmla="*/ 34484 w 124614"/>
              <a:gd name="T33" fmla="*/ 252947 h 276818"/>
              <a:gd name="T34" fmla="*/ 42928 w 124614"/>
              <a:gd name="T35" fmla="*/ 258700 h 276818"/>
              <a:gd name="T36" fmla="*/ 48077 w 124614"/>
              <a:gd name="T37" fmla="*/ 259183 h 276818"/>
              <a:gd name="T38" fmla="*/ 62465 w 124614"/>
              <a:gd name="T39" fmla="*/ 259538 h 276818"/>
              <a:gd name="T40" fmla="*/ 82789 w 124614"/>
              <a:gd name="T41" fmla="*/ 258640 h 276818"/>
              <a:gd name="T42" fmla="*/ 89831 w 124614"/>
              <a:gd name="T43" fmla="*/ 255126 h 276818"/>
              <a:gd name="T44" fmla="*/ 96970 w 124614"/>
              <a:gd name="T45" fmla="*/ 252944 h 276818"/>
              <a:gd name="T46" fmla="*/ 102943 w 124614"/>
              <a:gd name="T47" fmla="*/ 251043 h 276818"/>
              <a:gd name="T48" fmla="*/ 105599 w 124614"/>
              <a:gd name="T49" fmla="*/ 247098 h 276818"/>
              <a:gd name="T50" fmla="*/ 112840 w 124614"/>
              <a:gd name="T51" fmla="*/ 239647 h 276818"/>
              <a:gd name="T52" fmla="*/ 122593 w 124614"/>
              <a:gd name="T53" fmla="*/ 231544 h 276818"/>
              <a:gd name="T54" fmla="*/ 127353 w 124614"/>
              <a:gd name="T55" fmla="*/ 223254 h 276818"/>
              <a:gd name="T56" fmla="*/ 134510 w 124614"/>
              <a:gd name="T57" fmla="*/ 214906 h 276818"/>
              <a:gd name="T58" fmla="*/ 138498 w 124614"/>
              <a:gd name="T59" fmla="*/ 206537 h 276818"/>
              <a:gd name="T60" fmla="*/ 142638 w 124614"/>
              <a:gd name="T61" fmla="*/ 203437 h 276818"/>
              <a:gd name="T62" fmla="*/ 147282 w 124614"/>
              <a:gd name="T63" fmla="*/ 201126 h 276818"/>
              <a:gd name="T64" fmla="*/ 149893 w 124614"/>
              <a:gd name="T65" fmla="*/ 194599 h 276818"/>
              <a:gd name="T66" fmla="*/ 150849 w 124614"/>
              <a:gd name="T67" fmla="*/ 181320 h 276818"/>
              <a:gd name="T68" fmla="*/ 149761 w 124614"/>
              <a:gd name="T69" fmla="*/ 171167 h 276818"/>
              <a:gd name="T70" fmla="*/ 145242 w 124614"/>
              <a:gd name="T71" fmla="*/ 169109 h 276818"/>
              <a:gd name="T72" fmla="*/ 142424 w 124614"/>
              <a:gd name="T73" fmla="*/ 165714 h 276818"/>
              <a:gd name="T74" fmla="*/ 139974 w 124614"/>
              <a:gd name="T75" fmla="*/ 162036 h 276818"/>
              <a:gd name="T76" fmla="*/ 130992 w 124614"/>
              <a:gd name="T77" fmla="*/ 159479 h 276818"/>
              <a:gd name="T78" fmla="*/ 124103 w 124614"/>
              <a:gd name="T79" fmla="*/ 154761 h 276818"/>
              <a:gd name="T80" fmla="*/ 117811 w 124614"/>
              <a:gd name="T81" fmla="*/ 152516 h 276818"/>
              <a:gd name="T82" fmla="*/ 109806 w 124614"/>
              <a:gd name="T83" fmla="*/ 152447 h 276818"/>
              <a:gd name="T84" fmla="*/ 98232 w 124614"/>
              <a:gd name="T85" fmla="*/ 155518 h 276818"/>
              <a:gd name="T86" fmla="*/ 88281 w 124614"/>
              <a:gd name="T87" fmla="*/ 157504 h 276818"/>
              <a:gd name="T88" fmla="*/ 73212 w 124614"/>
              <a:gd name="T89" fmla="*/ 161432 h 276818"/>
              <a:gd name="T90" fmla="*/ 62019 w 124614"/>
              <a:gd name="T91" fmla="*/ 166937 h 276818"/>
              <a:gd name="T92" fmla="*/ 56163 w 124614"/>
              <a:gd name="T93" fmla="*/ 168161 h 276818"/>
              <a:gd name="T94" fmla="*/ 49555 w 124614"/>
              <a:gd name="T95" fmla="*/ 171805 h 276818"/>
              <a:gd name="T96" fmla="*/ 42609 w 124614"/>
              <a:gd name="T97" fmla="*/ 174045 h 276818"/>
              <a:gd name="T98" fmla="*/ 29730 w 124614"/>
              <a:gd name="T99" fmla="*/ 178163 h 27681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24614"/>
              <a:gd name="T151" fmla="*/ 0 h 276818"/>
              <a:gd name="T152" fmla="*/ 124614 w 124614"/>
              <a:gd name="T153" fmla="*/ 276818 h 27681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24614" h="276818">
                <a:moveTo>
                  <a:pt x="35351" y="0"/>
                </a:moveTo>
                <a:lnTo>
                  <a:pt x="25870" y="28442"/>
                </a:lnTo>
                <a:lnTo>
                  <a:pt x="22085" y="37813"/>
                </a:lnTo>
                <a:lnTo>
                  <a:pt x="18570" y="45052"/>
                </a:lnTo>
                <a:lnTo>
                  <a:pt x="15234" y="50871"/>
                </a:lnTo>
                <a:lnTo>
                  <a:pt x="13010" y="55741"/>
                </a:lnTo>
                <a:lnTo>
                  <a:pt x="10539" y="63800"/>
                </a:lnTo>
                <a:lnTo>
                  <a:pt x="9441" y="70689"/>
                </a:lnTo>
                <a:lnTo>
                  <a:pt x="8953" y="78050"/>
                </a:lnTo>
                <a:lnTo>
                  <a:pt x="8736" y="87936"/>
                </a:lnTo>
                <a:lnTo>
                  <a:pt x="8567" y="126638"/>
                </a:lnTo>
                <a:lnTo>
                  <a:pt x="7573" y="131058"/>
                </a:lnTo>
                <a:lnTo>
                  <a:pt x="5918" y="135989"/>
                </a:lnTo>
                <a:lnTo>
                  <a:pt x="3823" y="141261"/>
                </a:lnTo>
                <a:lnTo>
                  <a:pt x="1495" y="149764"/>
                </a:lnTo>
                <a:lnTo>
                  <a:pt x="460" y="157843"/>
                </a:lnTo>
                <a:lnTo>
                  <a:pt x="184" y="162776"/>
                </a:lnTo>
                <a:lnTo>
                  <a:pt x="0" y="168048"/>
                </a:lnTo>
                <a:lnTo>
                  <a:pt x="870" y="172556"/>
                </a:lnTo>
                <a:lnTo>
                  <a:pt x="4482" y="180209"/>
                </a:lnTo>
                <a:lnTo>
                  <a:pt x="5842" y="184632"/>
                </a:lnTo>
                <a:lnTo>
                  <a:pt x="6749" y="189564"/>
                </a:lnTo>
                <a:lnTo>
                  <a:pt x="7353" y="194836"/>
                </a:lnTo>
                <a:lnTo>
                  <a:pt x="8024" y="203341"/>
                </a:lnTo>
                <a:lnTo>
                  <a:pt x="8323" y="211421"/>
                </a:lnTo>
                <a:lnTo>
                  <a:pt x="8548" y="233429"/>
                </a:lnTo>
                <a:lnTo>
                  <a:pt x="8553" y="235987"/>
                </a:lnTo>
                <a:lnTo>
                  <a:pt x="9548" y="238683"/>
                </a:lnTo>
                <a:lnTo>
                  <a:pt x="13300" y="244326"/>
                </a:lnTo>
                <a:lnTo>
                  <a:pt x="15628" y="250142"/>
                </a:lnTo>
                <a:lnTo>
                  <a:pt x="16250" y="253081"/>
                </a:lnTo>
                <a:lnTo>
                  <a:pt x="19586" y="258994"/>
                </a:lnTo>
                <a:lnTo>
                  <a:pt x="25071" y="266134"/>
                </a:lnTo>
                <a:lnTo>
                  <a:pt x="28467" y="269755"/>
                </a:lnTo>
                <a:lnTo>
                  <a:pt x="33991" y="275425"/>
                </a:lnTo>
                <a:lnTo>
                  <a:pt x="35437" y="275890"/>
                </a:lnTo>
                <a:lnTo>
                  <a:pt x="37393" y="276200"/>
                </a:lnTo>
                <a:lnTo>
                  <a:pt x="39689" y="276406"/>
                </a:lnTo>
                <a:lnTo>
                  <a:pt x="42212" y="276544"/>
                </a:lnTo>
                <a:lnTo>
                  <a:pt x="51566" y="276784"/>
                </a:lnTo>
                <a:lnTo>
                  <a:pt x="65495" y="276817"/>
                </a:lnTo>
                <a:lnTo>
                  <a:pt x="68346" y="275826"/>
                </a:lnTo>
                <a:lnTo>
                  <a:pt x="71238" y="274173"/>
                </a:lnTo>
                <a:lnTo>
                  <a:pt x="74158" y="272079"/>
                </a:lnTo>
                <a:lnTo>
                  <a:pt x="77098" y="270682"/>
                </a:lnTo>
                <a:lnTo>
                  <a:pt x="80049" y="269752"/>
                </a:lnTo>
                <a:lnTo>
                  <a:pt x="83009" y="269131"/>
                </a:lnTo>
                <a:lnTo>
                  <a:pt x="84983" y="267725"/>
                </a:lnTo>
                <a:lnTo>
                  <a:pt x="86298" y="265796"/>
                </a:lnTo>
                <a:lnTo>
                  <a:pt x="87175" y="263518"/>
                </a:lnTo>
                <a:lnTo>
                  <a:pt x="90795" y="258340"/>
                </a:lnTo>
                <a:lnTo>
                  <a:pt x="93150" y="255571"/>
                </a:lnTo>
                <a:lnTo>
                  <a:pt x="95712" y="252731"/>
                </a:lnTo>
                <a:lnTo>
                  <a:pt x="101204" y="246931"/>
                </a:lnTo>
                <a:lnTo>
                  <a:pt x="103065" y="243996"/>
                </a:lnTo>
                <a:lnTo>
                  <a:pt x="105134" y="238089"/>
                </a:lnTo>
                <a:lnTo>
                  <a:pt x="108699" y="232156"/>
                </a:lnTo>
                <a:lnTo>
                  <a:pt x="111039" y="229184"/>
                </a:lnTo>
                <a:lnTo>
                  <a:pt x="113638" y="223237"/>
                </a:lnTo>
                <a:lnTo>
                  <a:pt x="114332" y="220262"/>
                </a:lnTo>
                <a:lnTo>
                  <a:pt x="115786" y="218279"/>
                </a:lnTo>
                <a:lnTo>
                  <a:pt x="117748" y="216957"/>
                </a:lnTo>
                <a:lnTo>
                  <a:pt x="120048" y="216075"/>
                </a:lnTo>
                <a:lnTo>
                  <a:pt x="121582" y="214496"/>
                </a:lnTo>
                <a:lnTo>
                  <a:pt x="122604" y="212450"/>
                </a:lnTo>
                <a:lnTo>
                  <a:pt x="123740" y="207532"/>
                </a:lnTo>
                <a:lnTo>
                  <a:pt x="124379" y="199184"/>
                </a:lnTo>
                <a:lnTo>
                  <a:pt x="124528" y="193368"/>
                </a:lnTo>
                <a:lnTo>
                  <a:pt x="124613" y="184514"/>
                </a:lnTo>
                <a:lnTo>
                  <a:pt x="123632" y="182540"/>
                </a:lnTo>
                <a:lnTo>
                  <a:pt x="121986" y="181225"/>
                </a:lnTo>
                <a:lnTo>
                  <a:pt x="119897" y="180348"/>
                </a:lnTo>
                <a:lnTo>
                  <a:pt x="118504" y="178771"/>
                </a:lnTo>
                <a:lnTo>
                  <a:pt x="117576" y="176727"/>
                </a:lnTo>
                <a:lnTo>
                  <a:pt x="116956" y="174373"/>
                </a:lnTo>
                <a:lnTo>
                  <a:pt x="115551" y="172803"/>
                </a:lnTo>
                <a:lnTo>
                  <a:pt x="113623" y="171756"/>
                </a:lnTo>
                <a:lnTo>
                  <a:pt x="108138" y="170077"/>
                </a:lnTo>
                <a:lnTo>
                  <a:pt x="104743" y="167202"/>
                </a:lnTo>
                <a:lnTo>
                  <a:pt x="102448" y="165046"/>
                </a:lnTo>
                <a:lnTo>
                  <a:pt x="99926" y="163608"/>
                </a:lnTo>
                <a:lnTo>
                  <a:pt x="97253" y="162651"/>
                </a:lnTo>
                <a:lnTo>
                  <a:pt x="94478" y="162011"/>
                </a:lnTo>
                <a:lnTo>
                  <a:pt x="90644" y="162578"/>
                </a:lnTo>
                <a:lnTo>
                  <a:pt x="86104" y="163948"/>
                </a:lnTo>
                <a:lnTo>
                  <a:pt x="81093" y="165853"/>
                </a:lnTo>
                <a:lnTo>
                  <a:pt x="76759" y="167123"/>
                </a:lnTo>
                <a:lnTo>
                  <a:pt x="72879" y="167970"/>
                </a:lnTo>
                <a:lnTo>
                  <a:pt x="64261" y="169329"/>
                </a:lnTo>
                <a:lnTo>
                  <a:pt x="60437" y="172160"/>
                </a:lnTo>
                <a:lnTo>
                  <a:pt x="54638" y="177323"/>
                </a:lnTo>
                <a:lnTo>
                  <a:pt x="51199" y="178029"/>
                </a:lnTo>
                <a:lnTo>
                  <a:pt x="48893" y="178217"/>
                </a:lnTo>
                <a:lnTo>
                  <a:pt x="46363" y="179335"/>
                </a:lnTo>
                <a:lnTo>
                  <a:pt x="43685" y="181072"/>
                </a:lnTo>
                <a:lnTo>
                  <a:pt x="40907" y="183222"/>
                </a:lnTo>
                <a:lnTo>
                  <a:pt x="38063" y="184656"/>
                </a:lnTo>
                <a:lnTo>
                  <a:pt x="35175" y="185611"/>
                </a:lnTo>
                <a:lnTo>
                  <a:pt x="28150" y="187145"/>
                </a:lnTo>
                <a:lnTo>
                  <a:pt x="24544" y="190001"/>
                </a:lnTo>
                <a:lnTo>
                  <a:pt x="17492" y="196453"/>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2" name="SMARTInkAnnotation372">
            <a:extLst>
              <a:ext uri="{FF2B5EF4-FFF2-40B4-BE49-F238E27FC236}">
                <a16:creationId xmlns:a16="http://schemas.microsoft.com/office/drawing/2014/main" id="{C0B37677-856D-4136-B7B0-86D79373C0CB}"/>
              </a:ext>
            </a:extLst>
          </p:cNvPr>
          <p:cNvSpPr>
            <a:spLocks/>
          </p:cNvSpPr>
          <p:nvPr/>
        </p:nvSpPr>
        <p:spPr bwMode="auto">
          <a:xfrm>
            <a:off x="3241675" y="6429375"/>
            <a:ext cx="26988" cy="44450"/>
          </a:xfrm>
          <a:custGeom>
            <a:avLst/>
            <a:gdLst>
              <a:gd name="T0" fmla="*/ 33410 w 26790"/>
              <a:gd name="T1" fmla="*/ 0 h 44649"/>
              <a:gd name="T2" fmla="*/ 27498 w 26790"/>
              <a:gd name="T3" fmla="*/ 4145 h 44649"/>
              <a:gd name="T4" fmla="*/ 24520 w 26790"/>
              <a:gd name="T5" fmla="*/ 7102 h 44649"/>
              <a:gd name="T6" fmla="*/ 21297 w 26790"/>
              <a:gd name="T7" fmla="*/ 10809 h 44649"/>
              <a:gd name="T8" fmla="*/ 11733 w 26790"/>
              <a:gd name="T9" fmla="*/ 22688 h 44649"/>
              <a:gd name="T10" fmla="*/ 11532 w 26790"/>
              <a:gd name="T11" fmla="*/ 23805 h 44649"/>
              <a:gd name="T12" fmla="*/ 11403 w 26790"/>
              <a:gd name="T13" fmla="*/ 25414 h 44649"/>
              <a:gd name="T14" fmla="*/ 11315 w 26790"/>
              <a:gd name="T15" fmla="*/ 27356 h 44649"/>
              <a:gd name="T16" fmla="*/ 10016 w 26790"/>
              <a:gd name="T17" fmla="*/ 29518 h 44649"/>
              <a:gd name="T18" fmla="*/ 7916 w 26790"/>
              <a:gd name="T19" fmla="*/ 31829 h 44649"/>
              <a:gd name="T20" fmla="*/ 0 w 26790"/>
              <a:gd name="T21" fmla="*/ 39049 h 4464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6790"/>
              <a:gd name="T34" fmla="*/ 0 h 44649"/>
              <a:gd name="T35" fmla="*/ 26790 w 26790"/>
              <a:gd name="T36" fmla="*/ 44649 h 4464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6790" h="44649">
                <a:moveTo>
                  <a:pt x="26789" y="0"/>
                </a:moveTo>
                <a:lnTo>
                  <a:pt x="22048" y="4740"/>
                </a:lnTo>
                <a:lnTo>
                  <a:pt x="19660" y="8121"/>
                </a:lnTo>
                <a:lnTo>
                  <a:pt x="17076" y="12359"/>
                </a:lnTo>
                <a:lnTo>
                  <a:pt x="9406" y="25944"/>
                </a:lnTo>
                <a:lnTo>
                  <a:pt x="9247" y="27218"/>
                </a:lnTo>
                <a:lnTo>
                  <a:pt x="9142" y="29059"/>
                </a:lnTo>
                <a:lnTo>
                  <a:pt x="9071" y="31279"/>
                </a:lnTo>
                <a:lnTo>
                  <a:pt x="8032" y="33751"/>
                </a:lnTo>
                <a:lnTo>
                  <a:pt x="6347" y="36392"/>
                </a:lnTo>
                <a:lnTo>
                  <a:pt x="0"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3" name="SMARTInkAnnotation373">
            <a:extLst>
              <a:ext uri="{FF2B5EF4-FFF2-40B4-BE49-F238E27FC236}">
                <a16:creationId xmlns:a16="http://schemas.microsoft.com/office/drawing/2014/main" id="{65DAD304-08BD-49E4-958E-A8695C88DDD8}"/>
              </a:ext>
            </a:extLst>
          </p:cNvPr>
          <p:cNvSpPr>
            <a:spLocks/>
          </p:cNvSpPr>
          <p:nvPr/>
        </p:nvSpPr>
        <p:spPr bwMode="auto">
          <a:xfrm>
            <a:off x="3214688" y="6473825"/>
            <a:ext cx="26987" cy="98425"/>
          </a:xfrm>
          <a:custGeom>
            <a:avLst/>
            <a:gdLst>
              <a:gd name="T0" fmla="*/ 33373 w 26790"/>
              <a:gd name="T1" fmla="*/ 0 h 98228"/>
              <a:gd name="T2" fmla="*/ 11396 w 26790"/>
              <a:gd name="T3" fmla="*/ 65570 h 98228"/>
              <a:gd name="T4" fmla="*/ 11244 w 26790"/>
              <a:gd name="T5" fmla="*/ 68830 h 98228"/>
              <a:gd name="T6" fmla="*/ 11206 w 26790"/>
              <a:gd name="T7" fmla="*/ 71174 h 98228"/>
              <a:gd name="T8" fmla="*/ 9943 w 26790"/>
              <a:gd name="T9" fmla="*/ 73790 h 98228"/>
              <a:gd name="T10" fmla="*/ 7863 w 26790"/>
              <a:gd name="T11" fmla="*/ 76590 h 98228"/>
              <a:gd name="T12" fmla="*/ 5243 w 26790"/>
              <a:gd name="T13" fmla="*/ 79507 h 98228"/>
              <a:gd name="T14" fmla="*/ 3497 w 26790"/>
              <a:gd name="T15" fmla="*/ 82508 h 98228"/>
              <a:gd name="T16" fmla="*/ 2330 w 26790"/>
              <a:gd name="T17" fmla="*/ 85565 h 98228"/>
              <a:gd name="T18" fmla="*/ 3 w 26790"/>
              <a:gd name="T19" fmla="*/ 94816 h 98228"/>
              <a:gd name="T20" fmla="*/ 0 w 26790"/>
              <a:gd name="T21" fmla="*/ 94827 h 98228"/>
              <a:gd name="T22" fmla="*/ 0 w 26790"/>
              <a:gd name="T23" fmla="*/ 94830 h 98228"/>
              <a:gd name="T24" fmla="*/ 11082 w 26790"/>
              <a:gd name="T25" fmla="*/ 85385 h 98228"/>
              <a:gd name="T26" fmla="*/ 11126 w 26790"/>
              <a:gd name="T27" fmla="*/ 85343 h 98228"/>
              <a:gd name="T28" fmla="*/ 21789 w 26790"/>
              <a:gd name="T29" fmla="*/ 94439 h 98228"/>
              <a:gd name="T30" fmla="*/ 22045 w 26790"/>
              <a:gd name="T31" fmla="*/ 97466 h 98228"/>
              <a:gd name="T32" fmla="*/ 22245 w 26790"/>
              <a:gd name="T33" fmla="*/ 104312 h 98228"/>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790"/>
              <a:gd name="T52" fmla="*/ 0 h 98228"/>
              <a:gd name="T53" fmla="*/ 26790 w 26790"/>
              <a:gd name="T54" fmla="*/ 98228 h 98228"/>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790" h="98228">
                <a:moveTo>
                  <a:pt x="26789" y="0"/>
                </a:moveTo>
                <a:lnTo>
                  <a:pt x="9148" y="61745"/>
                </a:lnTo>
                <a:lnTo>
                  <a:pt x="9027" y="64815"/>
                </a:lnTo>
                <a:lnTo>
                  <a:pt x="8994" y="67022"/>
                </a:lnTo>
                <a:lnTo>
                  <a:pt x="7981" y="69486"/>
                </a:lnTo>
                <a:lnTo>
                  <a:pt x="6312" y="72122"/>
                </a:lnTo>
                <a:lnTo>
                  <a:pt x="4208" y="74870"/>
                </a:lnTo>
                <a:lnTo>
                  <a:pt x="2806" y="77695"/>
                </a:lnTo>
                <a:lnTo>
                  <a:pt x="1870" y="80570"/>
                </a:lnTo>
                <a:lnTo>
                  <a:pt x="3" y="89284"/>
                </a:lnTo>
                <a:lnTo>
                  <a:pt x="0" y="89295"/>
                </a:lnTo>
                <a:lnTo>
                  <a:pt x="0" y="89298"/>
                </a:lnTo>
                <a:lnTo>
                  <a:pt x="8897" y="80400"/>
                </a:lnTo>
                <a:lnTo>
                  <a:pt x="8930" y="80367"/>
                </a:lnTo>
                <a:lnTo>
                  <a:pt x="17492" y="88929"/>
                </a:lnTo>
                <a:lnTo>
                  <a:pt x="17696" y="91780"/>
                </a:lnTo>
                <a:lnTo>
                  <a:pt x="17859" y="98227"/>
                </a:lnTo>
              </a:path>
            </a:pathLst>
          </a:custGeom>
          <a:noFill/>
          <a:ln w="38100" algn="ctr">
            <a:solidFill>
              <a:srgbClr val="00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4" name="SMARTInkAnnotation374">
            <a:extLst>
              <a:ext uri="{FF2B5EF4-FFF2-40B4-BE49-F238E27FC236}">
                <a16:creationId xmlns:a16="http://schemas.microsoft.com/office/drawing/2014/main" id="{975D2BF9-8285-4061-8BAA-D53EA7A81F1A}"/>
              </a:ext>
            </a:extLst>
          </p:cNvPr>
          <p:cNvSpPr>
            <a:spLocks/>
          </p:cNvSpPr>
          <p:nvPr/>
        </p:nvSpPr>
        <p:spPr bwMode="auto">
          <a:xfrm>
            <a:off x="3295650" y="6332538"/>
            <a:ext cx="231775" cy="498475"/>
          </a:xfrm>
          <a:custGeom>
            <a:avLst/>
            <a:gdLst>
              <a:gd name="T0" fmla="*/ 94680 w 232137"/>
              <a:gd name="T1" fmla="*/ 48594 h 498785"/>
              <a:gd name="T2" fmla="*/ 99591 w 232137"/>
              <a:gd name="T3" fmla="*/ 51499 h 498785"/>
              <a:gd name="T4" fmla="*/ 102253 w 232137"/>
              <a:gd name="T5" fmla="*/ 73401 h 498785"/>
              <a:gd name="T6" fmla="*/ 108111 w 232137"/>
              <a:gd name="T7" fmla="*/ 188890 h 498785"/>
              <a:gd name="T8" fmla="*/ 110745 w 232137"/>
              <a:gd name="T9" fmla="*/ 220787 h 498785"/>
              <a:gd name="T10" fmla="*/ 118111 w 232137"/>
              <a:gd name="T11" fmla="*/ 238314 h 498785"/>
              <a:gd name="T12" fmla="*/ 121664 w 232137"/>
              <a:gd name="T13" fmla="*/ 250324 h 498785"/>
              <a:gd name="T14" fmla="*/ 125995 w 232137"/>
              <a:gd name="T15" fmla="*/ 254748 h 498785"/>
              <a:gd name="T16" fmla="*/ 128526 w 232137"/>
              <a:gd name="T17" fmla="*/ 266797 h 498785"/>
              <a:gd name="T18" fmla="*/ 133603 w 232137"/>
              <a:gd name="T19" fmla="*/ 270342 h 498785"/>
              <a:gd name="T20" fmla="*/ 136476 w 232137"/>
              <a:gd name="T21" fmla="*/ 276155 h 498785"/>
              <a:gd name="T22" fmla="*/ 149004 w 232137"/>
              <a:gd name="T23" fmla="*/ 279096 h 498785"/>
              <a:gd name="T24" fmla="*/ 167450 w 232137"/>
              <a:gd name="T25" fmla="*/ 278240 h 498785"/>
              <a:gd name="T26" fmla="*/ 170490 w 232137"/>
              <a:gd name="T27" fmla="*/ 273191 h 498785"/>
              <a:gd name="T28" fmla="*/ 176967 w 232137"/>
              <a:gd name="T29" fmla="*/ 269317 h 498785"/>
              <a:gd name="T30" fmla="*/ 193225 w 232137"/>
              <a:gd name="T31" fmla="*/ 239649 h 498785"/>
              <a:gd name="T32" fmla="*/ 210512 w 232137"/>
              <a:gd name="T33" fmla="*/ 189478 h 498785"/>
              <a:gd name="T34" fmla="*/ 214808 w 232137"/>
              <a:gd name="T35" fmla="*/ 164655 h 498785"/>
              <a:gd name="T36" fmla="*/ 220664 w 232137"/>
              <a:gd name="T37" fmla="*/ 127394 h 498785"/>
              <a:gd name="T38" fmla="*/ 221517 w 232137"/>
              <a:gd name="T39" fmla="*/ 84387 h 498785"/>
              <a:gd name="T40" fmla="*/ 214212 w 232137"/>
              <a:gd name="T41" fmla="*/ 66023 h 498785"/>
              <a:gd name="T42" fmla="*/ 208612 w 232137"/>
              <a:gd name="T43" fmla="*/ 48422 h 498785"/>
              <a:gd name="T44" fmla="*/ 199468 w 232137"/>
              <a:gd name="T45" fmla="*/ 36729 h 498785"/>
              <a:gd name="T46" fmla="*/ 189492 w 232137"/>
              <a:gd name="T47" fmla="*/ 20160 h 498785"/>
              <a:gd name="T48" fmla="*/ 178784 w 232137"/>
              <a:gd name="T49" fmla="*/ 14450 h 498785"/>
              <a:gd name="T50" fmla="*/ 166390 w 232137"/>
              <a:gd name="T51" fmla="*/ 7916 h 498785"/>
              <a:gd name="T52" fmla="*/ 153226 w 232137"/>
              <a:gd name="T53" fmla="*/ 639 h 498785"/>
              <a:gd name="T54" fmla="*/ 141988 w 232137"/>
              <a:gd name="T55" fmla="*/ 3781 h 498785"/>
              <a:gd name="T56" fmla="*/ 124976 w 232137"/>
              <a:gd name="T57" fmla="*/ 7182 h 498785"/>
              <a:gd name="T58" fmla="*/ 110776 w 232137"/>
              <a:gd name="T59" fmla="*/ 16991 h 498785"/>
              <a:gd name="T60" fmla="*/ 102431 w 232137"/>
              <a:gd name="T61" fmla="*/ 30982 h 498785"/>
              <a:gd name="T62" fmla="*/ 88765 w 232137"/>
              <a:gd name="T63" fmla="*/ 49395 h 498785"/>
              <a:gd name="T64" fmla="*/ 78015 w 232137"/>
              <a:gd name="T65" fmla="*/ 87735 h 498785"/>
              <a:gd name="T66" fmla="*/ 72178 w 232137"/>
              <a:gd name="T67" fmla="*/ 117068 h 498785"/>
              <a:gd name="T68" fmla="*/ 68521 w 232137"/>
              <a:gd name="T69" fmla="*/ 145464 h 498785"/>
              <a:gd name="T70" fmla="*/ 70694 w 232137"/>
              <a:gd name="T71" fmla="*/ 323041 h 498785"/>
              <a:gd name="T72" fmla="*/ 76166 w 232137"/>
              <a:gd name="T73" fmla="*/ 358097 h 498785"/>
              <a:gd name="T74" fmla="*/ 77569 w 232137"/>
              <a:gd name="T75" fmla="*/ 386340 h 498785"/>
              <a:gd name="T76" fmla="*/ 84682 w 232137"/>
              <a:gd name="T77" fmla="*/ 419993 h 498785"/>
              <a:gd name="T78" fmla="*/ 86153 w 232137"/>
              <a:gd name="T79" fmla="*/ 452305 h 498785"/>
              <a:gd name="T80" fmla="*/ 93630 w 232137"/>
              <a:gd name="T81" fmla="*/ 470677 h 498785"/>
              <a:gd name="T82" fmla="*/ 87857 w 232137"/>
              <a:gd name="T83" fmla="*/ 478767 h 498785"/>
              <a:gd name="T84" fmla="*/ 77906 w 232137"/>
              <a:gd name="T85" fmla="*/ 489425 h 498785"/>
              <a:gd name="T86" fmla="*/ 53155 w 232137"/>
              <a:gd name="T87" fmla="*/ 488593 h 498785"/>
              <a:gd name="T88" fmla="*/ 35737 w 232137"/>
              <a:gd name="T89" fmla="*/ 481165 h 498785"/>
              <a:gd name="T90" fmla="*/ 22372 w 232137"/>
              <a:gd name="T91" fmla="*/ 473288 h 498785"/>
              <a:gd name="T92" fmla="*/ 8918 w 232137"/>
              <a:gd name="T93" fmla="*/ 472048 h 498785"/>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32137"/>
              <a:gd name="T142" fmla="*/ 0 h 498785"/>
              <a:gd name="T143" fmla="*/ 232137 w 232137"/>
              <a:gd name="T144" fmla="*/ 498785 h 498785"/>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32137" h="498785">
                <a:moveTo>
                  <a:pt x="98227" y="43371"/>
                </a:moveTo>
                <a:lnTo>
                  <a:pt x="98227" y="48111"/>
                </a:lnTo>
                <a:lnTo>
                  <a:pt x="99219" y="49508"/>
                </a:lnTo>
                <a:lnTo>
                  <a:pt x="100872" y="50439"/>
                </a:lnTo>
                <a:lnTo>
                  <a:pt x="102968" y="51059"/>
                </a:lnTo>
                <a:lnTo>
                  <a:pt x="104364" y="52465"/>
                </a:lnTo>
                <a:lnTo>
                  <a:pt x="105295" y="54395"/>
                </a:lnTo>
                <a:lnTo>
                  <a:pt x="106789" y="59880"/>
                </a:lnTo>
                <a:lnTo>
                  <a:pt x="107154" y="74781"/>
                </a:lnTo>
                <a:lnTo>
                  <a:pt x="107156" y="181544"/>
                </a:lnTo>
                <a:lnTo>
                  <a:pt x="108149" y="184104"/>
                </a:lnTo>
                <a:lnTo>
                  <a:pt x="113293" y="192446"/>
                </a:lnTo>
                <a:lnTo>
                  <a:pt x="114845" y="198262"/>
                </a:lnTo>
                <a:lnTo>
                  <a:pt x="115923" y="213049"/>
                </a:lnTo>
                <a:lnTo>
                  <a:pt x="116054" y="224944"/>
                </a:lnTo>
                <a:lnTo>
                  <a:pt x="117057" y="227920"/>
                </a:lnTo>
                <a:lnTo>
                  <a:pt x="122216" y="236848"/>
                </a:lnTo>
                <a:lnTo>
                  <a:pt x="123772" y="242801"/>
                </a:lnTo>
                <a:lnTo>
                  <a:pt x="124647" y="251730"/>
                </a:lnTo>
                <a:lnTo>
                  <a:pt x="125762" y="253715"/>
                </a:lnTo>
                <a:lnTo>
                  <a:pt x="127497" y="255037"/>
                </a:lnTo>
                <a:lnTo>
                  <a:pt x="129647" y="255919"/>
                </a:lnTo>
                <a:lnTo>
                  <a:pt x="131080" y="257499"/>
                </a:lnTo>
                <a:lnTo>
                  <a:pt x="132035" y="259545"/>
                </a:lnTo>
                <a:lnTo>
                  <a:pt x="133096" y="264464"/>
                </a:lnTo>
                <a:lnTo>
                  <a:pt x="133568" y="269957"/>
                </a:lnTo>
                <a:lnTo>
                  <a:pt x="134686" y="271819"/>
                </a:lnTo>
                <a:lnTo>
                  <a:pt x="136423" y="273060"/>
                </a:lnTo>
                <a:lnTo>
                  <a:pt x="138574" y="273888"/>
                </a:lnTo>
                <a:lnTo>
                  <a:pt x="140008" y="275431"/>
                </a:lnTo>
                <a:lnTo>
                  <a:pt x="140963" y="277453"/>
                </a:lnTo>
                <a:lnTo>
                  <a:pt x="141600" y="279792"/>
                </a:lnTo>
                <a:lnTo>
                  <a:pt x="143018" y="281353"/>
                </a:lnTo>
                <a:lnTo>
                  <a:pt x="144955" y="282392"/>
                </a:lnTo>
                <a:lnTo>
                  <a:pt x="150452" y="284062"/>
                </a:lnTo>
                <a:lnTo>
                  <a:pt x="156145" y="284351"/>
                </a:lnTo>
                <a:lnTo>
                  <a:pt x="169560" y="284465"/>
                </a:lnTo>
                <a:lnTo>
                  <a:pt x="173917" y="284469"/>
                </a:lnTo>
                <a:lnTo>
                  <a:pt x="175477" y="283478"/>
                </a:lnTo>
                <a:lnTo>
                  <a:pt x="176515" y="281826"/>
                </a:lnTo>
                <a:lnTo>
                  <a:pt x="177208" y="279731"/>
                </a:lnTo>
                <a:lnTo>
                  <a:pt x="178662" y="278334"/>
                </a:lnTo>
                <a:lnTo>
                  <a:pt x="180624" y="277404"/>
                </a:lnTo>
                <a:lnTo>
                  <a:pt x="182924" y="276784"/>
                </a:lnTo>
                <a:lnTo>
                  <a:pt x="185449" y="274386"/>
                </a:lnTo>
                <a:lnTo>
                  <a:pt x="190901" y="266430"/>
                </a:lnTo>
                <a:lnTo>
                  <a:pt x="196631" y="256278"/>
                </a:lnTo>
                <a:lnTo>
                  <a:pt x="202486" y="244160"/>
                </a:lnTo>
                <a:lnTo>
                  <a:pt x="211360" y="221596"/>
                </a:lnTo>
                <a:lnTo>
                  <a:pt x="217299" y="208241"/>
                </a:lnTo>
                <a:lnTo>
                  <a:pt x="220601" y="193045"/>
                </a:lnTo>
                <a:lnTo>
                  <a:pt x="221482" y="184825"/>
                </a:lnTo>
                <a:lnTo>
                  <a:pt x="223061" y="176369"/>
                </a:lnTo>
                <a:lnTo>
                  <a:pt x="225105" y="167755"/>
                </a:lnTo>
                <a:lnTo>
                  <a:pt x="227461" y="159036"/>
                </a:lnTo>
                <a:lnTo>
                  <a:pt x="230078" y="144056"/>
                </a:lnTo>
                <a:lnTo>
                  <a:pt x="231241" y="129792"/>
                </a:lnTo>
                <a:lnTo>
                  <a:pt x="231759" y="113530"/>
                </a:lnTo>
                <a:lnTo>
                  <a:pt x="232117" y="89419"/>
                </a:lnTo>
                <a:lnTo>
                  <a:pt x="232136" y="85976"/>
                </a:lnTo>
                <a:lnTo>
                  <a:pt x="231155" y="82688"/>
                </a:lnTo>
                <a:lnTo>
                  <a:pt x="226028" y="73321"/>
                </a:lnTo>
                <a:lnTo>
                  <a:pt x="224480" y="67265"/>
                </a:lnTo>
                <a:lnTo>
                  <a:pt x="223609" y="58278"/>
                </a:lnTo>
                <a:lnTo>
                  <a:pt x="222495" y="55293"/>
                </a:lnTo>
                <a:lnTo>
                  <a:pt x="218610" y="49331"/>
                </a:lnTo>
                <a:lnTo>
                  <a:pt x="213577" y="43374"/>
                </a:lnTo>
                <a:lnTo>
                  <a:pt x="210846" y="40397"/>
                </a:lnTo>
                <a:lnTo>
                  <a:pt x="209025" y="37419"/>
                </a:lnTo>
                <a:lnTo>
                  <a:pt x="205470" y="28488"/>
                </a:lnTo>
                <a:lnTo>
                  <a:pt x="201122" y="22535"/>
                </a:lnTo>
                <a:lnTo>
                  <a:pt x="198574" y="20550"/>
                </a:lnTo>
                <a:lnTo>
                  <a:pt x="195883" y="19228"/>
                </a:lnTo>
                <a:lnTo>
                  <a:pt x="193096" y="18346"/>
                </a:lnTo>
                <a:lnTo>
                  <a:pt x="187354" y="14720"/>
                </a:lnTo>
                <a:lnTo>
                  <a:pt x="180324" y="9048"/>
                </a:lnTo>
                <a:lnTo>
                  <a:pt x="176717" y="8273"/>
                </a:lnTo>
                <a:lnTo>
                  <a:pt x="174366" y="8066"/>
                </a:lnTo>
                <a:lnTo>
                  <a:pt x="171807" y="6936"/>
                </a:lnTo>
                <a:lnTo>
                  <a:pt x="166317" y="3034"/>
                </a:lnTo>
                <a:lnTo>
                  <a:pt x="160570" y="639"/>
                </a:lnTo>
                <a:lnTo>
                  <a:pt x="157648" y="0"/>
                </a:lnTo>
                <a:lnTo>
                  <a:pt x="154708" y="566"/>
                </a:lnTo>
                <a:lnTo>
                  <a:pt x="148795" y="3841"/>
                </a:lnTo>
                <a:lnTo>
                  <a:pt x="142860" y="5958"/>
                </a:lnTo>
                <a:lnTo>
                  <a:pt x="136915" y="6899"/>
                </a:lnTo>
                <a:lnTo>
                  <a:pt x="130966" y="7318"/>
                </a:lnTo>
                <a:lnTo>
                  <a:pt x="127990" y="8421"/>
                </a:lnTo>
                <a:lnTo>
                  <a:pt x="122038" y="12294"/>
                </a:lnTo>
                <a:lnTo>
                  <a:pt x="116086" y="17321"/>
                </a:lnTo>
                <a:lnTo>
                  <a:pt x="113110" y="20051"/>
                </a:lnTo>
                <a:lnTo>
                  <a:pt x="111125" y="22864"/>
                </a:lnTo>
                <a:lnTo>
                  <a:pt x="107340" y="31562"/>
                </a:lnTo>
                <a:lnTo>
                  <a:pt x="100376" y="40423"/>
                </a:lnTo>
                <a:lnTo>
                  <a:pt x="94882" y="46361"/>
                </a:lnTo>
                <a:lnTo>
                  <a:pt x="93020" y="50325"/>
                </a:lnTo>
                <a:lnTo>
                  <a:pt x="89408" y="65385"/>
                </a:lnTo>
                <a:lnTo>
                  <a:pt x="85047" y="76637"/>
                </a:lnTo>
                <a:lnTo>
                  <a:pt x="81754" y="89387"/>
                </a:lnTo>
                <a:lnTo>
                  <a:pt x="80779" y="104189"/>
                </a:lnTo>
                <a:lnTo>
                  <a:pt x="80403" y="113876"/>
                </a:lnTo>
                <a:lnTo>
                  <a:pt x="75638" y="119272"/>
                </a:lnTo>
                <a:lnTo>
                  <a:pt x="74238" y="122745"/>
                </a:lnTo>
                <a:lnTo>
                  <a:pt x="72267" y="137114"/>
                </a:lnTo>
                <a:lnTo>
                  <a:pt x="71806" y="148204"/>
                </a:lnTo>
                <a:lnTo>
                  <a:pt x="71547" y="160863"/>
                </a:lnTo>
                <a:lnTo>
                  <a:pt x="71438" y="317218"/>
                </a:lnTo>
                <a:lnTo>
                  <a:pt x="74083" y="329123"/>
                </a:lnTo>
                <a:lnTo>
                  <a:pt x="77575" y="341028"/>
                </a:lnTo>
                <a:lnTo>
                  <a:pt x="79126" y="352934"/>
                </a:lnTo>
                <a:lnTo>
                  <a:pt x="79816" y="364839"/>
                </a:lnTo>
                <a:lnTo>
                  <a:pt x="80122" y="376745"/>
                </a:lnTo>
                <a:lnTo>
                  <a:pt x="80258" y="388652"/>
                </a:lnTo>
                <a:lnTo>
                  <a:pt x="81287" y="393613"/>
                </a:lnTo>
                <a:lnTo>
                  <a:pt x="86483" y="406328"/>
                </a:lnTo>
                <a:lnTo>
                  <a:pt x="88046" y="416682"/>
                </a:lnTo>
                <a:lnTo>
                  <a:pt x="88741" y="427899"/>
                </a:lnTo>
                <a:lnTo>
                  <a:pt x="89132" y="442724"/>
                </a:lnTo>
                <a:lnTo>
                  <a:pt x="89287" y="458209"/>
                </a:lnTo>
                <a:lnTo>
                  <a:pt x="90283" y="460820"/>
                </a:lnTo>
                <a:lnTo>
                  <a:pt x="96985" y="470328"/>
                </a:lnTo>
                <a:lnTo>
                  <a:pt x="97674" y="473900"/>
                </a:lnTo>
                <a:lnTo>
                  <a:pt x="98118" y="479538"/>
                </a:lnTo>
                <a:lnTo>
                  <a:pt x="95532" y="482954"/>
                </a:lnTo>
                <a:lnTo>
                  <a:pt x="93454" y="485255"/>
                </a:lnTo>
                <a:lnTo>
                  <a:pt x="92068" y="487780"/>
                </a:lnTo>
                <a:lnTo>
                  <a:pt x="89662" y="497140"/>
                </a:lnTo>
                <a:lnTo>
                  <a:pt x="88548" y="497688"/>
                </a:lnTo>
                <a:lnTo>
                  <a:pt x="81641" y="498640"/>
                </a:lnTo>
                <a:lnTo>
                  <a:pt x="76004" y="498742"/>
                </a:lnTo>
                <a:lnTo>
                  <a:pt x="58254" y="498784"/>
                </a:lnTo>
                <a:lnTo>
                  <a:pt x="55703" y="497791"/>
                </a:lnTo>
                <a:lnTo>
                  <a:pt x="50223" y="494044"/>
                </a:lnTo>
                <a:lnTo>
                  <a:pt x="44480" y="491717"/>
                </a:lnTo>
                <a:lnTo>
                  <a:pt x="37449" y="490223"/>
                </a:lnTo>
                <a:lnTo>
                  <a:pt x="31492" y="485224"/>
                </a:lnTo>
                <a:lnTo>
                  <a:pt x="28932" y="483791"/>
                </a:lnTo>
                <a:lnTo>
                  <a:pt x="23442" y="482199"/>
                </a:lnTo>
                <a:lnTo>
                  <a:pt x="17970" y="481177"/>
                </a:lnTo>
                <a:lnTo>
                  <a:pt x="11010" y="480975"/>
                </a:lnTo>
                <a:lnTo>
                  <a:pt x="9341" y="480935"/>
                </a:lnTo>
                <a:lnTo>
                  <a:pt x="2874" y="474791"/>
                </a:lnTo>
                <a:lnTo>
                  <a:pt x="0" y="47199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5" name="SMARTInkAnnotation375">
            <a:extLst>
              <a:ext uri="{FF2B5EF4-FFF2-40B4-BE49-F238E27FC236}">
                <a16:creationId xmlns:a16="http://schemas.microsoft.com/office/drawing/2014/main" id="{1E6EC92F-71CB-468A-B034-048E883B7283}"/>
              </a:ext>
            </a:extLst>
          </p:cNvPr>
          <p:cNvSpPr>
            <a:spLocks/>
          </p:cNvSpPr>
          <p:nvPr/>
        </p:nvSpPr>
        <p:spPr bwMode="auto">
          <a:xfrm>
            <a:off x="3562350" y="6608763"/>
            <a:ext cx="53975" cy="177800"/>
          </a:xfrm>
          <a:custGeom>
            <a:avLst/>
            <a:gdLst>
              <a:gd name="T0" fmla="*/ 11137 w 53579"/>
              <a:gd name="T1" fmla="*/ 7873 h 178539"/>
              <a:gd name="T2" fmla="*/ 11137 w 53579"/>
              <a:gd name="T3" fmla="*/ 31079 h 178539"/>
              <a:gd name="T4" fmla="*/ 9900 w 53579"/>
              <a:gd name="T5" fmla="*/ 32104 h 178539"/>
              <a:gd name="T6" fmla="*/ 7836 w 53579"/>
              <a:gd name="T7" fmla="*/ 33664 h 178539"/>
              <a:gd name="T8" fmla="*/ 458 w 53579"/>
              <a:gd name="T9" fmla="*/ 39077 h 178539"/>
              <a:gd name="T10" fmla="*/ 139 w 53579"/>
              <a:gd name="T11" fmla="*/ 43499 h 178539"/>
              <a:gd name="T12" fmla="*/ 4 w 53579"/>
              <a:gd name="T13" fmla="*/ 56887 h 178539"/>
              <a:gd name="T14" fmla="*/ 0 w 53579"/>
              <a:gd name="T15" fmla="*/ 145966 h 178539"/>
              <a:gd name="T16" fmla="*/ 1237 w 53579"/>
              <a:gd name="T17" fmla="*/ 148121 h 178539"/>
              <a:gd name="T18" fmla="*/ 3300 w 53579"/>
              <a:gd name="T19" fmla="*/ 150434 h 178539"/>
              <a:gd name="T20" fmla="*/ 11096 w 53579"/>
              <a:gd name="T21" fmla="*/ 157648 h 178539"/>
              <a:gd name="T22" fmla="*/ 38729 w 53579"/>
              <a:gd name="T23" fmla="*/ 138149 h 178539"/>
              <a:gd name="T24" fmla="*/ 40667 w 53579"/>
              <a:gd name="T25" fmla="*/ 135902 h 178539"/>
              <a:gd name="T26" fmla="*/ 41966 w 53579"/>
              <a:gd name="T27" fmla="*/ 133527 h 178539"/>
              <a:gd name="T28" fmla="*/ 42822 w 53579"/>
              <a:gd name="T29" fmla="*/ 131068 h 178539"/>
              <a:gd name="T30" fmla="*/ 43399 w 53579"/>
              <a:gd name="T31" fmla="*/ 128549 h 178539"/>
              <a:gd name="T32" fmla="*/ 43778 w 53579"/>
              <a:gd name="T33" fmla="*/ 125997 h 178539"/>
              <a:gd name="T34" fmla="*/ 44039 w 53579"/>
              <a:gd name="T35" fmla="*/ 123419 h 178539"/>
              <a:gd name="T36" fmla="*/ 45444 w 53579"/>
              <a:gd name="T37" fmla="*/ 120825 h 178539"/>
              <a:gd name="T38" fmla="*/ 47621 w 53579"/>
              <a:gd name="T39" fmla="*/ 118217 h 178539"/>
              <a:gd name="T40" fmla="*/ 50310 w 53579"/>
              <a:gd name="T41" fmla="*/ 115604 h 178539"/>
              <a:gd name="T42" fmla="*/ 52100 w 53579"/>
              <a:gd name="T43" fmla="*/ 112107 h 178539"/>
              <a:gd name="T44" fmla="*/ 53296 w 53579"/>
              <a:gd name="T45" fmla="*/ 108027 h 178539"/>
              <a:gd name="T46" fmla="*/ 54095 w 53579"/>
              <a:gd name="T47" fmla="*/ 103555 h 178539"/>
              <a:gd name="T48" fmla="*/ 55861 w 53579"/>
              <a:gd name="T49" fmla="*/ 99696 h 178539"/>
              <a:gd name="T50" fmla="*/ 58275 w 53579"/>
              <a:gd name="T51" fmla="*/ 96249 h 178539"/>
              <a:gd name="T52" fmla="*/ 61129 w 53579"/>
              <a:gd name="T53" fmla="*/ 93072 h 178539"/>
              <a:gd name="T54" fmla="*/ 63023 w 53579"/>
              <a:gd name="T55" fmla="*/ 90080 h 178539"/>
              <a:gd name="T56" fmla="*/ 64288 w 53579"/>
              <a:gd name="T57" fmla="*/ 87209 h 178539"/>
              <a:gd name="T58" fmla="*/ 65134 w 53579"/>
              <a:gd name="T59" fmla="*/ 84418 h 178539"/>
              <a:gd name="T60" fmla="*/ 65696 w 53579"/>
              <a:gd name="T61" fmla="*/ 80807 h 178539"/>
              <a:gd name="T62" fmla="*/ 66070 w 53579"/>
              <a:gd name="T63" fmla="*/ 76644 h 178539"/>
              <a:gd name="T64" fmla="*/ 66492 w 53579"/>
              <a:gd name="T65" fmla="*/ 68224 h 178539"/>
              <a:gd name="T66" fmla="*/ 66784 w 53579"/>
              <a:gd name="T67" fmla="*/ 57077 h 178539"/>
              <a:gd name="T68" fmla="*/ 66825 w 53579"/>
              <a:gd name="T69" fmla="*/ 28872 h 178539"/>
              <a:gd name="T70" fmla="*/ 65583 w 53579"/>
              <a:gd name="T71" fmla="*/ 27127 h 178539"/>
              <a:gd name="T72" fmla="*/ 63521 w 53579"/>
              <a:gd name="T73" fmla="*/ 25967 h 178539"/>
              <a:gd name="T74" fmla="*/ 60909 w 53579"/>
              <a:gd name="T75" fmla="*/ 25192 h 178539"/>
              <a:gd name="T76" fmla="*/ 59166 w 53579"/>
              <a:gd name="T77" fmla="*/ 23800 h 178539"/>
              <a:gd name="T78" fmla="*/ 58006 w 53579"/>
              <a:gd name="T79" fmla="*/ 21995 h 178539"/>
              <a:gd name="T80" fmla="*/ 56718 w 53579"/>
              <a:gd name="T81" fmla="*/ 17656 h 178539"/>
              <a:gd name="T82" fmla="*/ 56146 w 53579"/>
              <a:gd name="T83" fmla="*/ 12805 h 178539"/>
              <a:gd name="T84" fmla="*/ 54754 w 53579"/>
              <a:gd name="T85" fmla="*/ 10286 h 178539"/>
              <a:gd name="T86" fmla="*/ 52589 w 53579"/>
              <a:gd name="T87" fmla="*/ 7730 h 178539"/>
              <a:gd name="T88" fmla="*/ 45020 w 53579"/>
              <a:gd name="T89" fmla="*/ 440 h 178539"/>
              <a:gd name="T90" fmla="*/ 43622 w 53579"/>
              <a:gd name="T91" fmla="*/ 299 h 178539"/>
              <a:gd name="T92" fmla="*/ 41456 w 53579"/>
              <a:gd name="T93" fmla="*/ 186 h 178539"/>
              <a:gd name="T94" fmla="*/ 38773 w 53579"/>
              <a:gd name="T95" fmla="*/ 120 h 178539"/>
              <a:gd name="T96" fmla="*/ 24293 w 53579"/>
              <a:gd name="T97" fmla="*/ 0 h 178539"/>
              <a:gd name="T98" fmla="*/ 22386 w 53579"/>
              <a:gd name="T99" fmla="*/ 868 h 178539"/>
              <a:gd name="T100" fmla="*/ 19874 w 53579"/>
              <a:gd name="T101" fmla="*/ 2328 h 178539"/>
              <a:gd name="T102" fmla="*/ 12863 w 53579"/>
              <a:gd name="T103" fmla="*/ 6778 h 178539"/>
              <a:gd name="T104" fmla="*/ 5736 w 53579"/>
              <a:gd name="T105" fmla="*/ 11734 h 178539"/>
              <a:gd name="T106" fmla="*/ 3824 w 53579"/>
              <a:gd name="T107" fmla="*/ 13954 h 178539"/>
              <a:gd name="T108" fmla="*/ 2548 w 53579"/>
              <a:gd name="T109" fmla="*/ 16307 h 178539"/>
              <a:gd name="T110" fmla="*/ 0 w 53579"/>
              <a:gd name="T111" fmla="*/ 23643 h 178539"/>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53579"/>
              <a:gd name="T169" fmla="*/ 0 h 178539"/>
              <a:gd name="T170" fmla="*/ 53579 w 53579"/>
              <a:gd name="T171" fmla="*/ 178539 h 178539"/>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53579" h="178539">
                <a:moveTo>
                  <a:pt x="8930" y="8917"/>
                </a:moveTo>
                <a:lnTo>
                  <a:pt x="8930" y="35197"/>
                </a:lnTo>
                <a:lnTo>
                  <a:pt x="7937" y="36358"/>
                </a:lnTo>
                <a:lnTo>
                  <a:pt x="6284" y="38125"/>
                </a:lnTo>
                <a:lnTo>
                  <a:pt x="368" y="44254"/>
                </a:lnTo>
                <a:lnTo>
                  <a:pt x="109" y="49263"/>
                </a:lnTo>
                <a:lnTo>
                  <a:pt x="4" y="64421"/>
                </a:lnTo>
                <a:lnTo>
                  <a:pt x="0" y="165307"/>
                </a:lnTo>
                <a:lnTo>
                  <a:pt x="992" y="167747"/>
                </a:lnTo>
                <a:lnTo>
                  <a:pt x="2645" y="170366"/>
                </a:lnTo>
                <a:lnTo>
                  <a:pt x="8897" y="178538"/>
                </a:lnTo>
                <a:lnTo>
                  <a:pt x="31052" y="156457"/>
                </a:lnTo>
                <a:lnTo>
                  <a:pt x="32608" y="153910"/>
                </a:lnTo>
                <a:lnTo>
                  <a:pt x="33645" y="151220"/>
                </a:lnTo>
                <a:lnTo>
                  <a:pt x="34336" y="148434"/>
                </a:lnTo>
                <a:lnTo>
                  <a:pt x="34797" y="145584"/>
                </a:lnTo>
                <a:lnTo>
                  <a:pt x="35104" y="142692"/>
                </a:lnTo>
                <a:lnTo>
                  <a:pt x="35309" y="139772"/>
                </a:lnTo>
                <a:lnTo>
                  <a:pt x="36438" y="136833"/>
                </a:lnTo>
                <a:lnTo>
                  <a:pt x="38182" y="133882"/>
                </a:lnTo>
                <a:lnTo>
                  <a:pt x="40338" y="130922"/>
                </a:lnTo>
                <a:lnTo>
                  <a:pt x="41774" y="126965"/>
                </a:lnTo>
                <a:lnTo>
                  <a:pt x="42732" y="122342"/>
                </a:lnTo>
                <a:lnTo>
                  <a:pt x="43371" y="117275"/>
                </a:lnTo>
                <a:lnTo>
                  <a:pt x="44789" y="112906"/>
                </a:lnTo>
                <a:lnTo>
                  <a:pt x="46726" y="109001"/>
                </a:lnTo>
                <a:lnTo>
                  <a:pt x="49010" y="105405"/>
                </a:lnTo>
                <a:lnTo>
                  <a:pt x="50533" y="102016"/>
                </a:lnTo>
                <a:lnTo>
                  <a:pt x="51547" y="98764"/>
                </a:lnTo>
                <a:lnTo>
                  <a:pt x="52224" y="95604"/>
                </a:lnTo>
                <a:lnTo>
                  <a:pt x="52676" y="91513"/>
                </a:lnTo>
                <a:lnTo>
                  <a:pt x="52976" y="86800"/>
                </a:lnTo>
                <a:lnTo>
                  <a:pt x="53311" y="77266"/>
                </a:lnTo>
                <a:lnTo>
                  <a:pt x="53543" y="64636"/>
                </a:lnTo>
                <a:lnTo>
                  <a:pt x="53578" y="32700"/>
                </a:lnTo>
                <a:lnTo>
                  <a:pt x="52585" y="30725"/>
                </a:lnTo>
                <a:lnTo>
                  <a:pt x="50932" y="29408"/>
                </a:lnTo>
                <a:lnTo>
                  <a:pt x="48837" y="28531"/>
                </a:lnTo>
                <a:lnTo>
                  <a:pt x="47441" y="26954"/>
                </a:lnTo>
                <a:lnTo>
                  <a:pt x="46510" y="24910"/>
                </a:lnTo>
                <a:lnTo>
                  <a:pt x="45476" y="19994"/>
                </a:lnTo>
                <a:lnTo>
                  <a:pt x="45016" y="14502"/>
                </a:lnTo>
                <a:lnTo>
                  <a:pt x="43901" y="11648"/>
                </a:lnTo>
                <a:lnTo>
                  <a:pt x="42166" y="8753"/>
                </a:lnTo>
                <a:lnTo>
                  <a:pt x="36096" y="500"/>
                </a:lnTo>
                <a:lnTo>
                  <a:pt x="34978" y="329"/>
                </a:lnTo>
                <a:lnTo>
                  <a:pt x="33240" y="216"/>
                </a:lnTo>
                <a:lnTo>
                  <a:pt x="31090" y="139"/>
                </a:lnTo>
                <a:lnTo>
                  <a:pt x="19478" y="0"/>
                </a:lnTo>
                <a:lnTo>
                  <a:pt x="17946" y="988"/>
                </a:lnTo>
                <a:lnTo>
                  <a:pt x="15933" y="2638"/>
                </a:lnTo>
                <a:lnTo>
                  <a:pt x="10313" y="7676"/>
                </a:lnTo>
                <a:lnTo>
                  <a:pt x="4599" y="13289"/>
                </a:lnTo>
                <a:lnTo>
                  <a:pt x="3066" y="15801"/>
                </a:lnTo>
                <a:lnTo>
                  <a:pt x="2044" y="18467"/>
                </a:lnTo>
                <a:lnTo>
                  <a:pt x="0" y="2677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6" name="SMARTInkAnnotation376">
            <a:extLst>
              <a:ext uri="{FF2B5EF4-FFF2-40B4-BE49-F238E27FC236}">
                <a16:creationId xmlns:a16="http://schemas.microsoft.com/office/drawing/2014/main" id="{2412CA1D-3880-4AFD-984D-06A651D54208}"/>
              </a:ext>
            </a:extLst>
          </p:cNvPr>
          <p:cNvSpPr>
            <a:spLocks/>
          </p:cNvSpPr>
          <p:nvPr/>
        </p:nvSpPr>
        <p:spPr bwMode="auto">
          <a:xfrm>
            <a:off x="3749675" y="6438900"/>
            <a:ext cx="134938" cy="26988"/>
          </a:xfrm>
          <a:custGeom>
            <a:avLst/>
            <a:gdLst>
              <a:gd name="T0" fmla="*/ 11142 w 133947"/>
              <a:gd name="T1" fmla="*/ 11136 h 26790"/>
              <a:gd name="T2" fmla="*/ 139 w 133947"/>
              <a:gd name="T3" fmla="*/ 11136 h 26790"/>
              <a:gd name="T4" fmla="*/ 103 w 133947"/>
              <a:gd name="T5" fmla="*/ 9900 h 26790"/>
              <a:gd name="T6" fmla="*/ 1 w 133947"/>
              <a:gd name="T7" fmla="*/ 48 h 26790"/>
              <a:gd name="T8" fmla="*/ 0 w 133947"/>
              <a:gd name="T9" fmla="*/ 0 h 26790"/>
              <a:gd name="T10" fmla="*/ 17013 w 133947"/>
              <a:gd name="T11" fmla="*/ 0 h 26790"/>
              <a:gd name="T12" fmla="*/ 18769 w 133947"/>
              <a:gd name="T13" fmla="*/ 1237 h 26790"/>
              <a:gd name="T14" fmla="*/ 19937 w 133947"/>
              <a:gd name="T15" fmla="*/ 3300 h 26790"/>
              <a:gd name="T16" fmla="*/ 20717 w 133947"/>
              <a:gd name="T17" fmla="*/ 5911 h 26790"/>
              <a:gd name="T18" fmla="*/ 22474 w 133947"/>
              <a:gd name="T19" fmla="*/ 7654 h 26790"/>
              <a:gd name="T20" fmla="*/ 24887 w 133947"/>
              <a:gd name="T21" fmla="*/ 8815 h 26790"/>
              <a:gd name="T22" fmla="*/ 27731 w 133947"/>
              <a:gd name="T23" fmla="*/ 9589 h 26790"/>
              <a:gd name="T24" fmla="*/ 30865 w 133947"/>
              <a:gd name="T25" fmla="*/ 11342 h 26790"/>
              <a:gd name="T26" fmla="*/ 34192 w 133947"/>
              <a:gd name="T27" fmla="*/ 13749 h 26790"/>
              <a:gd name="T28" fmla="*/ 42512 w 133947"/>
              <a:gd name="T29" fmla="*/ 20588 h 26790"/>
              <a:gd name="T30" fmla="*/ 44429 w 133947"/>
              <a:gd name="T31" fmla="*/ 22392 h 26790"/>
              <a:gd name="T32" fmla="*/ 49866 w 133947"/>
              <a:gd name="T33" fmla="*/ 27688 h 26790"/>
              <a:gd name="T34" fmla="*/ 53050 w 133947"/>
              <a:gd name="T35" fmla="*/ 29596 h 26790"/>
              <a:gd name="T36" fmla="*/ 56405 w 133947"/>
              <a:gd name="T37" fmla="*/ 30866 h 26790"/>
              <a:gd name="T38" fmla="*/ 59888 w 133947"/>
              <a:gd name="T39" fmla="*/ 31715 h 26790"/>
              <a:gd name="T40" fmla="*/ 63437 w 133947"/>
              <a:gd name="T41" fmla="*/ 32279 h 26790"/>
              <a:gd name="T42" fmla="*/ 67052 w 133947"/>
              <a:gd name="T43" fmla="*/ 32659 h 26790"/>
              <a:gd name="T44" fmla="*/ 70690 w 133947"/>
              <a:gd name="T45" fmla="*/ 32907 h 26790"/>
              <a:gd name="T46" fmla="*/ 74358 w 133947"/>
              <a:gd name="T47" fmla="*/ 33075 h 26790"/>
              <a:gd name="T48" fmla="*/ 86929 w 133947"/>
              <a:gd name="T49" fmla="*/ 33367 h 26790"/>
              <a:gd name="T50" fmla="*/ 137401 w 133947"/>
              <a:gd name="T51" fmla="*/ 33410 h 26790"/>
              <a:gd name="T52" fmla="*/ 141114 w 133947"/>
              <a:gd name="T53" fmla="*/ 32174 h 26790"/>
              <a:gd name="T54" fmla="*/ 144822 w 133947"/>
              <a:gd name="T55" fmla="*/ 30109 h 26790"/>
              <a:gd name="T56" fmla="*/ 153754 w 133947"/>
              <a:gd name="T57" fmla="*/ 23820 h 26790"/>
              <a:gd name="T58" fmla="*/ 155726 w 133947"/>
              <a:gd name="T59" fmla="*/ 22073 h 26790"/>
              <a:gd name="T60" fmla="*/ 167097 w 133947"/>
              <a:gd name="T61" fmla="*/ 11136 h 26790"/>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133947"/>
              <a:gd name="T94" fmla="*/ 0 h 26790"/>
              <a:gd name="T95" fmla="*/ 133947 w 133947"/>
              <a:gd name="T96" fmla="*/ 26790 h 26790"/>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133947" h="26790">
                <a:moveTo>
                  <a:pt x="8930" y="8929"/>
                </a:moveTo>
                <a:lnTo>
                  <a:pt x="109" y="8929"/>
                </a:lnTo>
                <a:lnTo>
                  <a:pt x="73" y="7937"/>
                </a:lnTo>
                <a:lnTo>
                  <a:pt x="1" y="48"/>
                </a:lnTo>
                <a:lnTo>
                  <a:pt x="0" y="0"/>
                </a:lnTo>
                <a:lnTo>
                  <a:pt x="13638" y="0"/>
                </a:lnTo>
                <a:lnTo>
                  <a:pt x="15045" y="992"/>
                </a:lnTo>
                <a:lnTo>
                  <a:pt x="15984" y="2645"/>
                </a:lnTo>
                <a:lnTo>
                  <a:pt x="16609" y="4740"/>
                </a:lnTo>
                <a:lnTo>
                  <a:pt x="18018" y="6137"/>
                </a:lnTo>
                <a:lnTo>
                  <a:pt x="19949" y="7068"/>
                </a:lnTo>
                <a:lnTo>
                  <a:pt x="22230" y="7689"/>
                </a:lnTo>
                <a:lnTo>
                  <a:pt x="24742" y="9094"/>
                </a:lnTo>
                <a:lnTo>
                  <a:pt x="27409" y="11024"/>
                </a:lnTo>
                <a:lnTo>
                  <a:pt x="34078" y="16509"/>
                </a:lnTo>
                <a:lnTo>
                  <a:pt x="35617" y="17951"/>
                </a:lnTo>
                <a:lnTo>
                  <a:pt x="39973" y="22199"/>
                </a:lnTo>
                <a:lnTo>
                  <a:pt x="42524" y="23730"/>
                </a:lnTo>
                <a:lnTo>
                  <a:pt x="45216" y="24749"/>
                </a:lnTo>
                <a:lnTo>
                  <a:pt x="48004" y="25429"/>
                </a:lnTo>
                <a:lnTo>
                  <a:pt x="50854" y="25882"/>
                </a:lnTo>
                <a:lnTo>
                  <a:pt x="53747" y="26185"/>
                </a:lnTo>
                <a:lnTo>
                  <a:pt x="56667" y="26386"/>
                </a:lnTo>
                <a:lnTo>
                  <a:pt x="59606" y="26520"/>
                </a:lnTo>
                <a:lnTo>
                  <a:pt x="69684" y="26753"/>
                </a:lnTo>
                <a:lnTo>
                  <a:pt x="110143" y="26789"/>
                </a:lnTo>
                <a:lnTo>
                  <a:pt x="113116" y="25797"/>
                </a:lnTo>
                <a:lnTo>
                  <a:pt x="116090" y="24143"/>
                </a:lnTo>
                <a:lnTo>
                  <a:pt x="123252" y="19100"/>
                </a:lnTo>
                <a:lnTo>
                  <a:pt x="124833" y="17695"/>
                </a:lnTo>
                <a:lnTo>
                  <a:pt x="133946"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7" name="SMARTInkAnnotation377">
            <a:extLst>
              <a:ext uri="{FF2B5EF4-FFF2-40B4-BE49-F238E27FC236}">
                <a16:creationId xmlns:a16="http://schemas.microsoft.com/office/drawing/2014/main" id="{9425BFA1-B312-4FA5-99E3-7364CDAAE8CE}"/>
              </a:ext>
            </a:extLst>
          </p:cNvPr>
          <p:cNvSpPr>
            <a:spLocks/>
          </p:cNvSpPr>
          <p:nvPr/>
        </p:nvSpPr>
        <p:spPr bwMode="auto">
          <a:xfrm>
            <a:off x="3751263" y="6527800"/>
            <a:ext cx="150812" cy="53975"/>
          </a:xfrm>
          <a:custGeom>
            <a:avLst/>
            <a:gdLst>
              <a:gd name="T0" fmla="*/ 22015 w 151802"/>
              <a:gd name="T1" fmla="*/ 0 h 53578"/>
              <a:gd name="T2" fmla="*/ 22015 w 151802"/>
              <a:gd name="T3" fmla="*/ 5917 h 53578"/>
              <a:gd name="T4" fmla="*/ 21193 w 151802"/>
              <a:gd name="T5" fmla="*/ 8897 h 53578"/>
              <a:gd name="T6" fmla="*/ 19840 w 151802"/>
              <a:gd name="T7" fmla="*/ 12123 h 53578"/>
              <a:gd name="T8" fmla="*/ 15693 w 151802"/>
              <a:gd name="T9" fmla="*/ 20286 h 53578"/>
              <a:gd name="T10" fmla="*/ 14538 w 151802"/>
              <a:gd name="T11" fmla="*/ 22190 h 53578"/>
              <a:gd name="T12" fmla="*/ 9016 w 151802"/>
              <a:gd name="T13" fmla="*/ 30787 h 53578"/>
              <a:gd name="T14" fmla="*/ 1347 w 151802"/>
              <a:gd name="T15" fmla="*/ 42515 h 53578"/>
              <a:gd name="T16" fmla="*/ 897 w 151802"/>
              <a:gd name="T17" fmla="*/ 44440 h 53578"/>
              <a:gd name="T18" fmla="*/ 598 w 151802"/>
              <a:gd name="T19" fmla="*/ 46958 h 53578"/>
              <a:gd name="T20" fmla="*/ 111 w 151802"/>
              <a:gd name="T21" fmla="*/ 53989 h 53578"/>
              <a:gd name="T22" fmla="*/ 76 w 151802"/>
              <a:gd name="T23" fmla="*/ 55800 h 53578"/>
              <a:gd name="T24" fmla="*/ 0 w 151802"/>
              <a:gd name="T25" fmla="*/ 66358 h 53578"/>
              <a:gd name="T26" fmla="*/ 3893 w 151802"/>
              <a:gd name="T27" fmla="*/ 66712 h 53578"/>
              <a:gd name="T28" fmla="*/ 6315 w 151802"/>
              <a:gd name="T29" fmla="*/ 66821 h 53578"/>
              <a:gd name="T30" fmla="*/ 27698 w 151802"/>
              <a:gd name="T31" fmla="*/ 66859 h 53578"/>
              <a:gd name="T32" fmla="*/ 29879 w 151802"/>
              <a:gd name="T33" fmla="*/ 65621 h 53578"/>
              <a:gd name="T34" fmla="*/ 32962 w 151802"/>
              <a:gd name="T35" fmla="*/ 63557 h 53578"/>
              <a:gd name="T36" fmla="*/ 36651 w 151802"/>
              <a:gd name="T37" fmla="*/ 60943 h 53578"/>
              <a:gd name="T38" fmla="*/ 39922 w 151802"/>
              <a:gd name="T39" fmla="*/ 59203 h 53578"/>
              <a:gd name="T40" fmla="*/ 42922 w 151802"/>
              <a:gd name="T41" fmla="*/ 58042 h 53578"/>
              <a:gd name="T42" fmla="*/ 45738 w 151802"/>
              <a:gd name="T43" fmla="*/ 57267 h 53578"/>
              <a:gd name="T44" fmla="*/ 48429 w 151802"/>
              <a:gd name="T45" fmla="*/ 56747 h 53578"/>
              <a:gd name="T46" fmla="*/ 51039 w 151802"/>
              <a:gd name="T47" fmla="*/ 56407 h 53578"/>
              <a:gd name="T48" fmla="*/ 53592 w 151802"/>
              <a:gd name="T49" fmla="*/ 56177 h 53578"/>
              <a:gd name="T50" fmla="*/ 58606 w 151802"/>
              <a:gd name="T51" fmla="*/ 55922 h 53578"/>
              <a:gd name="T52" fmla="*/ 61085 w 151802"/>
              <a:gd name="T53" fmla="*/ 55855 h 53578"/>
              <a:gd name="T54" fmla="*/ 63553 w 151802"/>
              <a:gd name="T55" fmla="*/ 54569 h 53578"/>
              <a:gd name="T56" fmla="*/ 66010 w 151802"/>
              <a:gd name="T57" fmla="*/ 52479 h 53578"/>
              <a:gd name="T58" fmla="*/ 68469 w 151802"/>
              <a:gd name="T59" fmla="*/ 49845 h 53578"/>
              <a:gd name="T60" fmla="*/ 71736 w 151802"/>
              <a:gd name="T61" fmla="*/ 48088 h 53578"/>
              <a:gd name="T62" fmla="*/ 75545 w 151802"/>
              <a:gd name="T63" fmla="*/ 46920 h 53578"/>
              <a:gd name="T64" fmla="*/ 79717 w 151802"/>
              <a:gd name="T65" fmla="*/ 46136 h 53578"/>
              <a:gd name="T66" fmla="*/ 83312 w 151802"/>
              <a:gd name="T67" fmla="*/ 45616 h 53578"/>
              <a:gd name="T68" fmla="*/ 86523 w 151802"/>
              <a:gd name="T69" fmla="*/ 45270 h 53578"/>
              <a:gd name="T70" fmla="*/ 89480 w 151802"/>
              <a:gd name="T71" fmla="*/ 45036 h 53578"/>
              <a:gd name="T72" fmla="*/ 94940 w 151802"/>
              <a:gd name="T73" fmla="*/ 44780 h 53578"/>
              <a:gd name="T74" fmla="*/ 97536 w 151802"/>
              <a:gd name="T75" fmla="*/ 44709 h 53578"/>
              <a:gd name="T76" fmla="*/ 100084 w 151802"/>
              <a:gd name="T77" fmla="*/ 43432 h 53578"/>
              <a:gd name="T78" fmla="*/ 102597 w 151802"/>
              <a:gd name="T79" fmla="*/ 41331 h 53578"/>
              <a:gd name="T80" fmla="*/ 105089 w 151802"/>
              <a:gd name="T81" fmla="*/ 38697 h 53578"/>
              <a:gd name="T82" fmla="*/ 108377 w 151802"/>
              <a:gd name="T83" fmla="*/ 36944 h 53578"/>
              <a:gd name="T84" fmla="*/ 112204 w 151802"/>
              <a:gd name="T85" fmla="*/ 35772 h 53578"/>
              <a:gd name="T86" fmla="*/ 124746 w 151802"/>
              <a:gd name="T87" fmla="*/ 33428 h 53578"/>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51802"/>
              <a:gd name="T133" fmla="*/ 0 h 53578"/>
              <a:gd name="T134" fmla="*/ 151802 w 151802"/>
              <a:gd name="T135" fmla="*/ 53578 h 53578"/>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51802" h="53578">
                <a:moveTo>
                  <a:pt x="26785" y="0"/>
                </a:moveTo>
                <a:lnTo>
                  <a:pt x="26785" y="4741"/>
                </a:lnTo>
                <a:lnTo>
                  <a:pt x="25793" y="7130"/>
                </a:lnTo>
                <a:lnTo>
                  <a:pt x="24140" y="9714"/>
                </a:lnTo>
                <a:lnTo>
                  <a:pt x="19097" y="16251"/>
                </a:lnTo>
                <a:lnTo>
                  <a:pt x="17691" y="17780"/>
                </a:lnTo>
                <a:lnTo>
                  <a:pt x="10972" y="24671"/>
                </a:lnTo>
                <a:lnTo>
                  <a:pt x="1638" y="34069"/>
                </a:lnTo>
                <a:lnTo>
                  <a:pt x="1091" y="35611"/>
                </a:lnTo>
                <a:lnTo>
                  <a:pt x="726" y="37631"/>
                </a:lnTo>
                <a:lnTo>
                  <a:pt x="141" y="43263"/>
                </a:lnTo>
                <a:lnTo>
                  <a:pt x="92" y="44717"/>
                </a:lnTo>
                <a:lnTo>
                  <a:pt x="0" y="53175"/>
                </a:lnTo>
                <a:lnTo>
                  <a:pt x="4738" y="53460"/>
                </a:lnTo>
                <a:lnTo>
                  <a:pt x="7685" y="53543"/>
                </a:lnTo>
                <a:lnTo>
                  <a:pt x="33706" y="53577"/>
                </a:lnTo>
                <a:lnTo>
                  <a:pt x="36360" y="52586"/>
                </a:lnTo>
                <a:lnTo>
                  <a:pt x="40114" y="50933"/>
                </a:lnTo>
                <a:lnTo>
                  <a:pt x="44601" y="48838"/>
                </a:lnTo>
                <a:lnTo>
                  <a:pt x="48584" y="47442"/>
                </a:lnTo>
                <a:lnTo>
                  <a:pt x="52232" y="46511"/>
                </a:lnTo>
                <a:lnTo>
                  <a:pt x="55656" y="45890"/>
                </a:lnTo>
                <a:lnTo>
                  <a:pt x="58931" y="45476"/>
                </a:lnTo>
                <a:lnTo>
                  <a:pt x="62106" y="45200"/>
                </a:lnTo>
                <a:lnTo>
                  <a:pt x="65216" y="45017"/>
                </a:lnTo>
                <a:lnTo>
                  <a:pt x="71316" y="44813"/>
                </a:lnTo>
                <a:lnTo>
                  <a:pt x="74332" y="44758"/>
                </a:lnTo>
                <a:lnTo>
                  <a:pt x="77335" y="43729"/>
                </a:lnTo>
                <a:lnTo>
                  <a:pt x="80329" y="42052"/>
                </a:lnTo>
                <a:lnTo>
                  <a:pt x="83316" y="39941"/>
                </a:lnTo>
                <a:lnTo>
                  <a:pt x="87293" y="38534"/>
                </a:lnTo>
                <a:lnTo>
                  <a:pt x="91929" y="37596"/>
                </a:lnTo>
                <a:lnTo>
                  <a:pt x="97004" y="36971"/>
                </a:lnTo>
                <a:lnTo>
                  <a:pt x="101379" y="36553"/>
                </a:lnTo>
                <a:lnTo>
                  <a:pt x="105287" y="36275"/>
                </a:lnTo>
                <a:lnTo>
                  <a:pt x="108886" y="36090"/>
                </a:lnTo>
                <a:lnTo>
                  <a:pt x="115530" y="35884"/>
                </a:lnTo>
                <a:lnTo>
                  <a:pt x="118690" y="35829"/>
                </a:lnTo>
                <a:lnTo>
                  <a:pt x="121790" y="34800"/>
                </a:lnTo>
                <a:lnTo>
                  <a:pt x="124848" y="33122"/>
                </a:lnTo>
                <a:lnTo>
                  <a:pt x="127880" y="31011"/>
                </a:lnTo>
                <a:lnTo>
                  <a:pt x="131885" y="29604"/>
                </a:lnTo>
                <a:lnTo>
                  <a:pt x="136539" y="28666"/>
                </a:lnTo>
                <a:lnTo>
                  <a:pt x="151801"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8" name="SMARTInkAnnotation378">
            <a:extLst>
              <a:ext uri="{FF2B5EF4-FFF2-40B4-BE49-F238E27FC236}">
                <a16:creationId xmlns:a16="http://schemas.microsoft.com/office/drawing/2014/main" id="{9A3B289F-F908-4893-A135-BF308CFBE248}"/>
              </a:ext>
            </a:extLst>
          </p:cNvPr>
          <p:cNvSpPr>
            <a:spLocks/>
          </p:cNvSpPr>
          <p:nvPr/>
        </p:nvSpPr>
        <p:spPr bwMode="auto">
          <a:xfrm>
            <a:off x="4062413" y="6330950"/>
            <a:ext cx="107950" cy="393700"/>
          </a:xfrm>
          <a:custGeom>
            <a:avLst/>
            <a:gdLst>
              <a:gd name="T0" fmla="*/ 0 w 107158"/>
              <a:gd name="T1" fmla="*/ 151815 h 392904"/>
              <a:gd name="T2" fmla="*/ 0 w 107158"/>
              <a:gd name="T3" fmla="*/ 170675 h 392904"/>
              <a:gd name="T4" fmla="*/ 0 w 107158"/>
              <a:gd name="T5" fmla="*/ 165721 h 392904"/>
              <a:gd name="T6" fmla="*/ 1238 w 107158"/>
              <a:gd name="T7" fmla="*/ 164249 h 392904"/>
              <a:gd name="T8" fmla="*/ 3301 w 107158"/>
              <a:gd name="T9" fmla="*/ 163267 h 392904"/>
              <a:gd name="T10" fmla="*/ 10680 w 107158"/>
              <a:gd name="T11" fmla="*/ 161419 h 392904"/>
              <a:gd name="T12" fmla="*/ 14233 w 107158"/>
              <a:gd name="T13" fmla="*/ 158544 h 392904"/>
              <a:gd name="T14" fmla="*/ 16913 w 107158"/>
              <a:gd name="T15" fmla="*/ 156300 h 392904"/>
              <a:gd name="T16" fmla="*/ 18699 w 107158"/>
              <a:gd name="T17" fmla="*/ 153752 h 392904"/>
              <a:gd name="T18" fmla="*/ 20685 w 107158"/>
              <a:gd name="T19" fmla="*/ 148107 h 392904"/>
              <a:gd name="T20" fmla="*/ 22452 w 107158"/>
              <a:gd name="T21" fmla="*/ 146181 h 392904"/>
              <a:gd name="T22" fmla="*/ 24867 w 107158"/>
              <a:gd name="T23" fmla="*/ 144896 h 392904"/>
              <a:gd name="T24" fmla="*/ 27715 w 107158"/>
              <a:gd name="T25" fmla="*/ 144041 h 392904"/>
              <a:gd name="T26" fmla="*/ 29614 w 107158"/>
              <a:gd name="T27" fmla="*/ 142415 h 392904"/>
              <a:gd name="T28" fmla="*/ 30880 w 107158"/>
              <a:gd name="T29" fmla="*/ 140276 h 392904"/>
              <a:gd name="T30" fmla="*/ 31722 w 107158"/>
              <a:gd name="T31" fmla="*/ 137796 h 392904"/>
              <a:gd name="T32" fmla="*/ 33527 w 107158"/>
              <a:gd name="T33" fmla="*/ 135091 h 392904"/>
              <a:gd name="T34" fmla="*/ 35961 w 107158"/>
              <a:gd name="T35" fmla="*/ 132231 h 392904"/>
              <a:gd name="T36" fmla="*/ 42852 w 107158"/>
              <a:gd name="T37" fmla="*/ 125100 h 392904"/>
              <a:gd name="T38" fmla="*/ 44662 w 107158"/>
              <a:gd name="T39" fmla="*/ 123467 h 392904"/>
              <a:gd name="T40" fmla="*/ 49961 w 107158"/>
              <a:gd name="T41" fmla="*/ 118831 h 392904"/>
              <a:gd name="T42" fmla="*/ 51868 w 107158"/>
              <a:gd name="T43" fmla="*/ 116120 h 392904"/>
              <a:gd name="T44" fmla="*/ 55795 w 107158"/>
              <a:gd name="T45" fmla="*/ 107269 h 392904"/>
              <a:gd name="T46" fmla="*/ 58233 w 107158"/>
              <a:gd name="T47" fmla="*/ 104194 h 392904"/>
              <a:gd name="T48" fmla="*/ 61094 w 107158"/>
              <a:gd name="T49" fmla="*/ 101091 h 392904"/>
              <a:gd name="T50" fmla="*/ 63005 w 107158"/>
              <a:gd name="T51" fmla="*/ 97968 h 392904"/>
              <a:gd name="T52" fmla="*/ 66930 w 107158"/>
              <a:gd name="T53" fmla="*/ 88535 h 392904"/>
              <a:gd name="T54" fmla="*/ 69366 w 107158"/>
              <a:gd name="T55" fmla="*/ 85378 h 392904"/>
              <a:gd name="T56" fmla="*/ 72234 w 107158"/>
              <a:gd name="T57" fmla="*/ 82222 h 392904"/>
              <a:gd name="T58" fmla="*/ 75416 w 107158"/>
              <a:gd name="T59" fmla="*/ 75901 h 392904"/>
              <a:gd name="T60" fmla="*/ 76261 w 107158"/>
              <a:gd name="T61" fmla="*/ 72741 h 392904"/>
              <a:gd name="T62" fmla="*/ 78066 w 107158"/>
              <a:gd name="T63" fmla="*/ 69579 h 392904"/>
              <a:gd name="T64" fmla="*/ 80509 w 107158"/>
              <a:gd name="T65" fmla="*/ 66415 h 392904"/>
              <a:gd name="T66" fmla="*/ 83372 w 107158"/>
              <a:gd name="T67" fmla="*/ 63256 h 392904"/>
              <a:gd name="T68" fmla="*/ 86553 w 107158"/>
              <a:gd name="T69" fmla="*/ 56929 h 392904"/>
              <a:gd name="T70" fmla="*/ 87402 w 107158"/>
              <a:gd name="T71" fmla="*/ 53767 h 392904"/>
              <a:gd name="T72" fmla="*/ 89203 w 107158"/>
              <a:gd name="T73" fmla="*/ 50601 h 392904"/>
              <a:gd name="T74" fmla="*/ 91645 w 107158"/>
              <a:gd name="T75" fmla="*/ 47441 h 392904"/>
              <a:gd name="T76" fmla="*/ 94505 w 107158"/>
              <a:gd name="T77" fmla="*/ 44278 h 392904"/>
              <a:gd name="T78" fmla="*/ 97693 w 107158"/>
              <a:gd name="T79" fmla="*/ 37953 h 392904"/>
              <a:gd name="T80" fmla="*/ 99900 w 107158"/>
              <a:gd name="T81" fmla="*/ 28659 h 392904"/>
              <a:gd name="T82" fmla="*/ 100192 w 107158"/>
              <a:gd name="T83" fmla="*/ 20457 h 392904"/>
              <a:gd name="T84" fmla="*/ 103514 w 107158"/>
              <a:gd name="T85" fmla="*/ 16822 h 392904"/>
              <a:gd name="T86" fmla="*/ 109821 w 107158"/>
              <a:gd name="T87" fmla="*/ 10935 h 392904"/>
              <a:gd name="T88" fmla="*/ 110687 w 107158"/>
              <a:gd name="T89" fmla="*/ 7318 h 392904"/>
              <a:gd name="T90" fmla="*/ 111374 w 107158"/>
              <a:gd name="T91" fmla="*/ 0 h 392904"/>
              <a:gd name="T92" fmla="*/ 111374 w 107158"/>
              <a:gd name="T93" fmla="*/ 23610 h 392904"/>
              <a:gd name="T94" fmla="*/ 112607 w 107158"/>
              <a:gd name="T95" fmla="*/ 26282 h 392904"/>
              <a:gd name="T96" fmla="*/ 114674 w 107158"/>
              <a:gd name="T97" fmla="*/ 29120 h 392904"/>
              <a:gd name="T98" fmla="*/ 117285 w 107158"/>
              <a:gd name="T99" fmla="*/ 32063 h 392904"/>
              <a:gd name="T100" fmla="*/ 120186 w 107158"/>
              <a:gd name="T101" fmla="*/ 38147 h 392904"/>
              <a:gd name="T102" fmla="*/ 121477 w 107158"/>
              <a:gd name="T103" fmla="*/ 45418 h 392904"/>
              <a:gd name="T104" fmla="*/ 122051 w 107158"/>
              <a:gd name="T105" fmla="*/ 55678 h 392904"/>
              <a:gd name="T106" fmla="*/ 122374 w 107158"/>
              <a:gd name="T107" fmla="*/ 73309 h 392904"/>
              <a:gd name="T108" fmla="*/ 122510 w 107158"/>
              <a:gd name="T109" fmla="*/ 192502 h 392904"/>
              <a:gd name="T110" fmla="*/ 125812 w 107158"/>
              <a:gd name="T111" fmla="*/ 201879 h 392904"/>
              <a:gd name="T112" fmla="*/ 128420 w 107158"/>
              <a:gd name="T113" fmla="*/ 207331 h 392904"/>
              <a:gd name="T114" fmla="*/ 132097 w 107158"/>
              <a:gd name="T115" fmla="*/ 220043 h 392904"/>
              <a:gd name="T116" fmla="*/ 132958 w 107158"/>
              <a:gd name="T117" fmla="*/ 229932 h 392904"/>
              <a:gd name="T118" fmla="*/ 133342 w 107158"/>
              <a:gd name="T119" fmla="*/ 241357 h 392904"/>
              <a:gd name="T120" fmla="*/ 133640 w 107158"/>
              <a:gd name="T121" fmla="*/ 288726 h 392904"/>
              <a:gd name="T122" fmla="*/ 133650 w 107158"/>
              <a:gd name="T123" fmla="*/ 417499 h 39290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7158"/>
              <a:gd name="T187" fmla="*/ 0 h 392904"/>
              <a:gd name="T188" fmla="*/ 107158 w 107158"/>
              <a:gd name="T189" fmla="*/ 392904 h 39290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7158" h="392904">
                <a:moveTo>
                  <a:pt x="0" y="142872"/>
                </a:moveTo>
                <a:lnTo>
                  <a:pt x="0" y="160622"/>
                </a:lnTo>
                <a:lnTo>
                  <a:pt x="0" y="155959"/>
                </a:lnTo>
                <a:lnTo>
                  <a:pt x="993" y="154574"/>
                </a:lnTo>
                <a:lnTo>
                  <a:pt x="2646" y="153650"/>
                </a:lnTo>
                <a:lnTo>
                  <a:pt x="8562" y="151910"/>
                </a:lnTo>
                <a:lnTo>
                  <a:pt x="11412" y="149204"/>
                </a:lnTo>
                <a:lnTo>
                  <a:pt x="13562" y="147093"/>
                </a:lnTo>
                <a:lnTo>
                  <a:pt x="14994" y="144694"/>
                </a:lnTo>
                <a:lnTo>
                  <a:pt x="16586" y="139383"/>
                </a:lnTo>
                <a:lnTo>
                  <a:pt x="18003" y="137569"/>
                </a:lnTo>
                <a:lnTo>
                  <a:pt x="19939" y="136360"/>
                </a:lnTo>
                <a:lnTo>
                  <a:pt x="22223" y="135555"/>
                </a:lnTo>
                <a:lnTo>
                  <a:pt x="23745" y="134025"/>
                </a:lnTo>
                <a:lnTo>
                  <a:pt x="24760" y="132013"/>
                </a:lnTo>
                <a:lnTo>
                  <a:pt x="25436" y="129679"/>
                </a:lnTo>
                <a:lnTo>
                  <a:pt x="26880" y="127132"/>
                </a:lnTo>
                <a:lnTo>
                  <a:pt x="28833" y="124441"/>
                </a:lnTo>
                <a:lnTo>
                  <a:pt x="34359" y="117734"/>
                </a:lnTo>
                <a:lnTo>
                  <a:pt x="35805" y="116192"/>
                </a:lnTo>
                <a:lnTo>
                  <a:pt x="40057" y="111832"/>
                </a:lnTo>
                <a:lnTo>
                  <a:pt x="41587" y="109280"/>
                </a:lnTo>
                <a:lnTo>
                  <a:pt x="44734" y="100949"/>
                </a:lnTo>
                <a:lnTo>
                  <a:pt x="46690" y="98056"/>
                </a:lnTo>
                <a:lnTo>
                  <a:pt x="48986" y="95136"/>
                </a:lnTo>
                <a:lnTo>
                  <a:pt x="50517" y="92196"/>
                </a:lnTo>
                <a:lnTo>
                  <a:pt x="53663" y="83319"/>
                </a:lnTo>
                <a:lnTo>
                  <a:pt x="55619" y="80349"/>
                </a:lnTo>
                <a:lnTo>
                  <a:pt x="57916" y="77377"/>
                </a:lnTo>
                <a:lnTo>
                  <a:pt x="60467" y="71430"/>
                </a:lnTo>
                <a:lnTo>
                  <a:pt x="61147" y="68455"/>
                </a:lnTo>
                <a:lnTo>
                  <a:pt x="62593" y="65480"/>
                </a:lnTo>
                <a:lnTo>
                  <a:pt x="64549" y="62503"/>
                </a:lnTo>
                <a:lnTo>
                  <a:pt x="66845" y="59528"/>
                </a:lnTo>
                <a:lnTo>
                  <a:pt x="69397" y="53575"/>
                </a:lnTo>
                <a:lnTo>
                  <a:pt x="70077" y="50599"/>
                </a:lnTo>
                <a:lnTo>
                  <a:pt x="71523" y="47622"/>
                </a:lnTo>
                <a:lnTo>
                  <a:pt x="73479" y="44646"/>
                </a:lnTo>
                <a:lnTo>
                  <a:pt x="75775" y="41670"/>
                </a:lnTo>
                <a:lnTo>
                  <a:pt x="78327" y="35716"/>
                </a:lnTo>
                <a:lnTo>
                  <a:pt x="80099" y="26970"/>
                </a:lnTo>
                <a:lnTo>
                  <a:pt x="80332" y="19253"/>
                </a:lnTo>
                <a:lnTo>
                  <a:pt x="82998" y="15831"/>
                </a:lnTo>
                <a:lnTo>
                  <a:pt x="88053" y="10291"/>
                </a:lnTo>
                <a:lnTo>
                  <a:pt x="88744" y="6888"/>
                </a:lnTo>
                <a:lnTo>
                  <a:pt x="89297" y="0"/>
                </a:lnTo>
                <a:lnTo>
                  <a:pt x="89297" y="22220"/>
                </a:lnTo>
                <a:lnTo>
                  <a:pt x="90289" y="24734"/>
                </a:lnTo>
                <a:lnTo>
                  <a:pt x="91943" y="27403"/>
                </a:lnTo>
                <a:lnTo>
                  <a:pt x="94038" y="30174"/>
                </a:lnTo>
                <a:lnTo>
                  <a:pt x="96365" y="35899"/>
                </a:lnTo>
                <a:lnTo>
                  <a:pt x="97399" y="42742"/>
                </a:lnTo>
                <a:lnTo>
                  <a:pt x="97859" y="52398"/>
                </a:lnTo>
                <a:lnTo>
                  <a:pt x="98118" y="68991"/>
                </a:lnTo>
                <a:lnTo>
                  <a:pt x="98227" y="181160"/>
                </a:lnTo>
                <a:lnTo>
                  <a:pt x="100872" y="189986"/>
                </a:lnTo>
                <a:lnTo>
                  <a:pt x="102967" y="195118"/>
                </a:lnTo>
                <a:lnTo>
                  <a:pt x="105916" y="207080"/>
                </a:lnTo>
                <a:lnTo>
                  <a:pt x="106605" y="216388"/>
                </a:lnTo>
                <a:lnTo>
                  <a:pt x="106911" y="227140"/>
                </a:lnTo>
                <a:lnTo>
                  <a:pt x="107150" y="271716"/>
                </a:lnTo>
                <a:lnTo>
                  <a:pt x="107157" y="39290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19" name="SMARTInkAnnotation379">
            <a:extLst>
              <a:ext uri="{FF2B5EF4-FFF2-40B4-BE49-F238E27FC236}">
                <a16:creationId xmlns:a16="http://schemas.microsoft.com/office/drawing/2014/main" id="{88792C99-CBF4-4AEB-B544-7AFBF87063EB}"/>
              </a:ext>
            </a:extLst>
          </p:cNvPr>
          <p:cNvSpPr>
            <a:spLocks/>
          </p:cNvSpPr>
          <p:nvPr/>
        </p:nvSpPr>
        <p:spPr bwMode="auto">
          <a:xfrm>
            <a:off x="4224338" y="6535738"/>
            <a:ext cx="26987" cy="117475"/>
          </a:xfrm>
          <a:custGeom>
            <a:avLst/>
            <a:gdLst>
              <a:gd name="T0" fmla="*/ 0 w 26790"/>
              <a:gd name="T1" fmla="*/ 0 h 116087"/>
              <a:gd name="T2" fmla="*/ 5905 w 26790"/>
              <a:gd name="T3" fmla="*/ 6771 h 116087"/>
              <a:gd name="T4" fmla="*/ 7643 w 26790"/>
              <a:gd name="T5" fmla="*/ 10181 h 116087"/>
              <a:gd name="T6" fmla="*/ 8806 w 26790"/>
              <a:gd name="T7" fmla="*/ 13874 h 116087"/>
              <a:gd name="T8" fmla="*/ 9578 w 26790"/>
              <a:gd name="T9" fmla="*/ 17750 h 116087"/>
              <a:gd name="T10" fmla="*/ 10095 w 26790"/>
              <a:gd name="T11" fmla="*/ 21757 h 116087"/>
              <a:gd name="T12" fmla="*/ 10436 w 26790"/>
              <a:gd name="T13" fmla="*/ 25843 h 116087"/>
              <a:gd name="T14" fmla="*/ 10664 w 26790"/>
              <a:gd name="T15" fmla="*/ 29983 h 116087"/>
              <a:gd name="T16" fmla="*/ 10919 w 26790"/>
              <a:gd name="T17" fmla="*/ 38362 h 116087"/>
              <a:gd name="T18" fmla="*/ 10988 w 26790"/>
              <a:gd name="T19" fmla="*/ 42578 h 116087"/>
              <a:gd name="T20" fmla="*/ 12269 w 26790"/>
              <a:gd name="T21" fmla="*/ 46814 h 116087"/>
              <a:gd name="T22" fmla="*/ 14362 w 26790"/>
              <a:gd name="T23" fmla="*/ 51050 h 116087"/>
              <a:gd name="T24" fmla="*/ 16990 w 26790"/>
              <a:gd name="T25" fmla="*/ 55290 h 116087"/>
              <a:gd name="T26" fmla="*/ 18743 w 26790"/>
              <a:gd name="T27" fmla="*/ 59538 h 116087"/>
              <a:gd name="T28" fmla="*/ 19909 w 26790"/>
              <a:gd name="T29" fmla="*/ 63783 h 116087"/>
              <a:gd name="T30" fmla="*/ 21785 w 26790"/>
              <a:gd name="T31" fmla="*/ 74010 h 116087"/>
              <a:gd name="T32" fmla="*/ 22043 w 26790"/>
              <a:gd name="T33" fmla="*/ 79193 h 116087"/>
              <a:gd name="T34" fmla="*/ 22207 w 26790"/>
              <a:gd name="T35" fmla="*/ 87293 h 116087"/>
              <a:gd name="T36" fmla="*/ 23461 w 26790"/>
              <a:gd name="T37" fmla="*/ 89378 h 116087"/>
              <a:gd name="T38" fmla="*/ 25527 w 26790"/>
              <a:gd name="T39" fmla="*/ 92181 h 116087"/>
              <a:gd name="T40" fmla="*/ 28143 w 26790"/>
              <a:gd name="T41" fmla="*/ 95468 h 116087"/>
              <a:gd name="T42" fmla="*/ 29885 w 26790"/>
              <a:gd name="T43" fmla="*/ 99073 h 116087"/>
              <a:gd name="T44" fmla="*/ 31052 w 26790"/>
              <a:gd name="T45" fmla="*/ 102899 h 116087"/>
              <a:gd name="T46" fmla="*/ 32917 w 26790"/>
              <a:gd name="T47" fmla="*/ 112447 h 116087"/>
              <a:gd name="T48" fmla="*/ 33171 w 26790"/>
              <a:gd name="T49" fmla="*/ 117536 h 116087"/>
              <a:gd name="T50" fmla="*/ 33336 w 26790"/>
              <a:gd name="T51" fmla="*/ 125572 h 116087"/>
              <a:gd name="T52" fmla="*/ 33373 w 26790"/>
              <a:gd name="T53" fmla="*/ 165820 h 116087"/>
              <a:gd name="T54" fmla="*/ 33373 w 26790"/>
              <a:gd name="T55" fmla="*/ 127722 h 116087"/>
              <a:gd name="T56" fmla="*/ 33373 w 26790"/>
              <a:gd name="T57" fmla="*/ 140307 h 116087"/>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26790"/>
              <a:gd name="T88" fmla="*/ 0 h 116087"/>
              <a:gd name="T89" fmla="*/ 26790 w 26790"/>
              <a:gd name="T90" fmla="*/ 116087 h 116087"/>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26790" h="116087">
                <a:moveTo>
                  <a:pt x="0" y="0"/>
                </a:moveTo>
                <a:lnTo>
                  <a:pt x="4740" y="4740"/>
                </a:lnTo>
                <a:lnTo>
                  <a:pt x="6136" y="7129"/>
                </a:lnTo>
                <a:lnTo>
                  <a:pt x="7068" y="9713"/>
                </a:lnTo>
                <a:lnTo>
                  <a:pt x="7688" y="12428"/>
                </a:lnTo>
                <a:lnTo>
                  <a:pt x="8102" y="15231"/>
                </a:lnTo>
                <a:lnTo>
                  <a:pt x="8377" y="18091"/>
                </a:lnTo>
                <a:lnTo>
                  <a:pt x="8561" y="20990"/>
                </a:lnTo>
                <a:lnTo>
                  <a:pt x="8766" y="26857"/>
                </a:lnTo>
                <a:lnTo>
                  <a:pt x="8821" y="29810"/>
                </a:lnTo>
                <a:lnTo>
                  <a:pt x="9849" y="32773"/>
                </a:lnTo>
                <a:lnTo>
                  <a:pt x="11527" y="35739"/>
                </a:lnTo>
                <a:lnTo>
                  <a:pt x="13637" y="38708"/>
                </a:lnTo>
                <a:lnTo>
                  <a:pt x="15045" y="41680"/>
                </a:lnTo>
                <a:lnTo>
                  <a:pt x="15983" y="44654"/>
                </a:lnTo>
                <a:lnTo>
                  <a:pt x="17488" y="51815"/>
                </a:lnTo>
                <a:lnTo>
                  <a:pt x="17694" y="55440"/>
                </a:lnTo>
                <a:lnTo>
                  <a:pt x="17826" y="61112"/>
                </a:lnTo>
                <a:lnTo>
                  <a:pt x="18830" y="62569"/>
                </a:lnTo>
                <a:lnTo>
                  <a:pt x="20490" y="64532"/>
                </a:lnTo>
                <a:lnTo>
                  <a:pt x="22590" y="66834"/>
                </a:lnTo>
                <a:lnTo>
                  <a:pt x="23989" y="69360"/>
                </a:lnTo>
                <a:lnTo>
                  <a:pt x="24923" y="72037"/>
                </a:lnTo>
                <a:lnTo>
                  <a:pt x="26420" y="78721"/>
                </a:lnTo>
                <a:lnTo>
                  <a:pt x="26625" y="82282"/>
                </a:lnTo>
                <a:lnTo>
                  <a:pt x="26757" y="87911"/>
                </a:lnTo>
                <a:lnTo>
                  <a:pt x="26789" y="116086"/>
                </a:lnTo>
                <a:lnTo>
                  <a:pt x="26789" y="89414"/>
                </a:lnTo>
                <a:lnTo>
                  <a:pt x="26789" y="9822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0" name="SMARTInkAnnotation380">
            <a:extLst>
              <a:ext uri="{FF2B5EF4-FFF2-40B4-BE49-F238E27FC236}">
                <a16:creationId xmlns:a16="http://schemas.microsoft.com/office/drawing/2014/main" id="{430F46AD-9AC8-4A5B-8284-79BECC2D416B}"/>
              </a:ext>
            </a:extLst>
          </p:cNvPr>
          <p:cNvSpPr>
            <a:spLocks/>
          </p:cNvSpPr>
          <p:nvPr/>
        </p:nvSpPr>
        <p:spPr bwMode="auto">
          <a:xfrm>
            <a:off x="4321175" y="6323013"/>
            <a:ext cx="107950" cy="266700"/>
          </a:xfrm>
          <a:custGeom>
            <a:avLst/>
            <a:gdLst>
              <a:gd name="T0" fmla="*/ 11254 w 107121"/>
              <a:gd name="T1" fmla="*/ 89025 h 267732"/>
              <a:gd name="T2" fmla="*/ 7920 w 107121"/>
              <a:gd name="T3" fmla="*/ 94923 h 267732"/>
              <a:gd name="T4" fmla="*/ 2347 w 107121"/>
              <a:gd name="T5" fmla="*/ 103211 h 267732"/>
              <a:gd name="T6" fmla="*/ 139 w 107121"/>
              <a:gd name="T7" fmla="*/ 115055 h 267732"/>
              <a:gd name="T8" fmla="*/ 1250 w 107121"/>
              <a:gd name="T9" fmla="*/ 174065 h 267732"/>
              <a:gd name="T10" fmla="*/ 10790 w 107121"/>
              <a:gd name="T11" fmla="*/ 197666 h 267732"/>
              <a:gd name="T12" fmla="*/ 11214 w 107121"/>
              <a:gd name="T13" fmla="*/ 209758 h 267732"/>
              <a:gd name="T14" fmla="*/ 14569 w 107121"/>
              <a:gd name="T15" fmla="*/ 214856 h 267732"/>
              <a:gd name="T16" fmla="*/ 20159 w 107121"/>
              <a:gd name="T17" fmla="*/ 222693 h 267732"/>
              <a:gd name="T18" fmla="*/ 22711 w 107121"/>
              <a:gd name="T19" fmla="*/ 227083 h 267732"/>
              <a:gd name="T20" fmla="*/ 28015 w 107121"/>
              <a:gd name="T21" fmla="*/ 229035 h 267732"/>
              <a:gd name="T22" fmla="*/ 31208 w 107121"/>
              <a:gd name="T23" fmla="*/ 232261 h 267732"/>
              <a:gd name="T24" fmla="*/ 33875 w 107121"/>
              <a:gd name="T25" fmla="*/ 235754 h 267732"/>
              <a:gd name="T26" fmla="*/ 43296 w 107121"/>
              <a:gd name="T27" fmla="*/ 238182 h 267732"/>
              <a:gd name="T28" fmla="*/ 47586 w 107121"/>
              <a:gd name="T29" fmla="*/ 238387 h 267732"/>
              <a:gd name="T30" fmla="*/ 53659 w 107121"/>
              <a:gd name="T31" fmla="*/ 237594 h 267732"/>
              <a:gd name="T32" fmla="*/ 60524 w 107121"/>
              <a:gd name="T33" fmla="*/ 234296 h 267732"/>
              <a:gd name="T34" fmla="*/ 67743 w 107121"/>
              <a:gd name="T35" fmla="*/ 229885 h 267732"/>
              <a:gd name="T36" fmla="*/ 82568 w 107121"/>
              <a:gd name="T37" fmla="*/ 219853 h 267732"/>
              <a:gd name="T38" fmla="*/ 90047 w 107121"/>
              <a:gd name="T39" fmla="*/ 209916 h 267732"/>
              <a:gd name="T40" fmla="*/ 97537 w 107121"/>
              <a:gd name="T41" fmla="*/ 198431 h 267732"/>
              <a:gd name="T42" fmla="*/ 105034 w 107121"/>
              <a:gd name="T43" fmla="*/ 190377 h 267732"/>
              <a:gd name="T44" fmla="*/ 112534 w 107121"/>
              <a:gd name="T45" fmla="*/ 179145 h 267732"/>
              <a:gd name="T46" fmla="*/ 118786 w 107121"/>
              <a:gd name="T47" fmla="*/ 166199 h 267732"/>
              <a:gd name="T48" fmla="*/ 121564 w 107121"/>
              <a:gd name="T49" fmla="*/ 154553 h 267732"/>
              <a:gd name="T50" fmla="*/ 126137 w 107121"/>
              <a:gd name="T51" fmla="*/ 143487 h 267732"/>
              <a:gd name="T52" fmla="*/ 131083 w 107121"/>
              <a:gd name="T53" fmla="*/ 131795 h 267732"/>
              <a:gd name="T54" fmla="*/ 133867 w 107121"/>
              <a:gd name="T55" fmla="*/ 112075 h 267732"/>
              <a:gd name="T56" fmla="*/ 134806 w 107121"/>
              <a:gd name="T57" fmla="*/ 94244 h 267732"/>
              <a:gd name="T58" fmla="*/ 133756 w 107121"/>
              <a:gd name="T59" fmla="*/ 69624 h 267732"/>
              <a:gd name="T60" fmla="*/ 129053 w 107121"/>
              <a:gd name="T61" fmla="*/ 62444 h 267732"/>
              <a:gd name="T62" fmla="*/ 126130 w 107121"/>
              <a:gd name="T63" fmla="*/ 53947 h 267732"/>
              <a:gd name="T64" fmla="*/ 124824 w 107121"/>
              <a:gd name="T65" fmla="*/ 45168 h 267732"/>
              <a:gd name="T66" fmla="*/ 122843 w 107121"/>
              <a:gd name="T67" fmla="*/ 35254 h 267732"/>
              <a:gd name="T68" fmla="*/ 117949 w 107121"/>
              <a:gd name="T69" fmla="*/ 29494 h 267732"/>
              <a:gd name="T70" fmla="*/ 114137 w 107121"/>
              <a:gd name="T71" fmla="*/ 21284 h 267732"/>
              <a:gd name="T72" fmla="*/ 109909 w 107121"/>
              <a:gd name="T73" fmla="*/ 15919 h 267732"/>
              <a:gd name="T74" fmla="*/ 101167 w 107121"/>
              <a:gd name="T75" fmla="*/ 8090 h 267732"/>
              <a:gd name="T76" fmla="*/ 89914 w 107121"/>
              <a:gd name="T77" fmla="*/ 805 h 267732"/>
              <a:gd name="T78" fmla="*/ 84559 w 107121"/>
              <a:gd name="T79" fmla="*/ 348 h 267732"/>
              <a:gd name="T80" fmla="*/ 69590 w 107121"/>
              <a:gd name="T81" fmla="*/ 0 h 267732"/>
              <a:gd name="T82" fmla="*/ 65106 w 107121"/>
              <a:gd name="T83" fmla="*/ 2338 h 267732"/>
              <a:gd name="T84" fmla="*/ 60193 w 107121"/>
              <a:gd name="T85" fmla="*/ 6323 h 267732"/>
              <a:gd name="T86" fmla="*/ 53709 w 107121"/>
              <a:gd name="T87" fmla="*/ 16082 h 267732"/>
              <a:gd name="T88" fmla="*/ 48877 w 107121"/>
              <a:gd name="T89" fmla="*/ 21265 h 267732"/>
              <a:gd name="T90" fmla="*/ 44908 w 107121"/>
              <a:gd name="T91" fmla="*/ 29155 h 267732"/>
              <a:gd name="T92" fmla="*/ 39546 w 107121"/>
              <a:gd name="T93" fmla="*/ 34442 h 267732"/>
              <a:gd name="T94" fmla="*/ 36331 w 107121"/>
              <a:gd name="T95" fmla="*/ 42093 h 267732"/>
              <a:gd name="T96" fmla="*/ 33655 w 107121"/>
              <a:gd name="T97" fmla="*/ 51385 h 267732"/>
              <a:gd name="T98" fmla="*/ 28295 w 107121"/>
              <a:gd name="T99" fmla="*/ 61402 h 267732"/>
              <a:gd name="T100" fmla="*/ 24222 w 107121"/>
              <a:gd name="T101" fmla="*/ 72760 h 267732"/>
              <a:gd name="T102" fmla="*/ 23269 w 107121"/>
              <a:gd name="T103" fmla="*/ 81216 h 267732"/>
              <a:gd name="T104" fmla="*/ 22656 w 107121"/>
              <a:gd name="T105" fmla="*/ 96822 h 267732"/>
              <a:gd name="T106" fmla="*/ 19245 w 107121"/>
              <a:gd name="T107" fmla="*/ 105162 h 267732"/>
              <a:gd name="T108" fmla="*/ 11722 w 107121"/>
              <a:gd name="T109" fmla="*/ 122653 h 267732"/>
              <a:gd name="T110" fmla="*/ 11254 w 107121"/>
              <a:gd name="T111" fmla="*/ 135164 h 267732"/>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07121"/>
              <a:gd name="T169" fmla="*/ 0 h 267732"/>
              <a:gd name="T170" fmla="*/ 107121 w 107121"/>
              <a:gd name="T171" fmla="*/ 267732 h 267732"/>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07121" h="267732">
                <a:moveTo>
                  <a:pt x="8930" y="17823"/>
                </a:moveTo>
                <a:lnTo>
                  <a:pt x="8930" y="99959"/>
                </a:lnTo>
                <a:lnTo>
                  <a:pt x="7938" y="103338"/>
                </a:lnTo>
                <a:lnTo>
                  <a:pt x="6284" y="106583"/>
                </a:lnTo>
                <a:lnTo>
                  <a:pt x="4190" y="109739"/>
                </a:lnTo>
                <a:lnTo>
                  <a:pt x="1862" y="115890"/>
                </a:lnTo>
                <a:lnTo>
                  <a:pt x="368" y="123184"/>
                </a:lnTo>
                <a:lnTo>
                  <a:pt x="109" y="129188"/>
                </a:lnTo>
                <a:lnTo>
                  <a:pt x="0" y="190496"/>
                </a:lnTo>
                <a:lnTo>
                  <a:pt x="992" y="195446"/>
                </a:lnTo>
                <a:lnTo>
                  <a:pt x="2646" y="201722"/>
                </a:lnTo>
                <a:lnTo>
                  <a:pt x="8562" y="221948"/>
                </a:lnTo>
                <a:lnTo>
                  <a:pt x="8857" y="230087"/>
                </a:lnTo>
                <a:lnTo>
                  <a:pt x="8898" y="235524"/>
                </a:lnTo>
                <a:lnTo>
                  <a:pt x="9901" y="238363"/>
                </a:lnTo>
                <a:lnTo>
                  <a:pt x="11562" y="241249"/>
                </a:lnTo>
                <a:lnTo>
                  <a:pt x="13661" y="244164"/>
                </a:lnTo>
                <a:lnTo>
                  <a:pt x="15993" y="250050"/>
                </a:lnTo>
                <a:lnTo>
                  <a:pt x="16616" y="253007"/>
                </a:lnTo>
                <a:lnTo>
                  <a:pt x="18022" y="254979"/>
                </a:lnTo>
                <a:lnTo>
                  <a:pt x="19953" y="256295"/>
                </a:lnTo>
                <a:lnTo>
                  <a:pt x="22231" y="257171"/>
                </a:lnTo>
                <a:lnTo>
                  <a:pt x="23751" y="258748"/>
                </a:lnTo>
                <a:lnTo>
                  <a:pt x="24764" y="260792"/>
                </a:lnTo>
                <a:lnTo>
                  <a:pt x="25439" y="263146"/>
                </a:lnTo>
                <a:lnTo>
                  <a:pt x="26881" y="264715"/>
                </a:lnTo>
                <a:lnTo>
                  <a:pt x="28835" y="265761"/>
                </a:lnTo>
                <a:lnTo>
                  <a:pt x="34359" y="267441"/>
                </a:lnTo>
                <a:lnTo>
                  <a:pt x="35805" y="267579"/>
                </a:lnTo>
                <a:lnTo>
                  <a:pt x="37760" y="267670"/>
                </a:lnTo>
                <a:lnTo>
                  <a:pt x="40057" y="267731"/>
                </a:lnTo>
                <a:lnTo>
                  <a:pt x="42580" y="266780"/>
                </a:lnTo>
                <a:lnTo>
                  <a:pt x="45254" y="265154"/>
                </a:lnTo>
                <a:lnTo>
                  <a:pt x="48029" y="263077"/>
                </a:lnTo>
                <a:lnTo>
                  <a:pt x="50871" y="260701"/>
                </a:lnTo>
                <a:lnTo>
                  <a:pt x="53758" y="258124"/>
                </a:lnTo>
                <a:lnTo>
                  <a:pt x="59611" y="252616"/>
                </a:lnTo>
                <a:lnTo>
                  <a:pt x="65520" y="246861"/>
                </a:lnTo>
                <a:lnTo>
                  <a:pt x="68485" y="241952"/>
                </a:lnTo>
                <a:lnTo>
                  <a:pt x="71454" y="235703"/>
                </a:lnTo>
                <a:lnTo>
                  <a:pt x="74425" y="228561"/>
                </a:lnTo>
                <a:lnTo>
                  <a:pt x="77398" y="222807"/>
                </a:lnTo>
                <a:lnTo>
                  <a:pt x="80372" y="217979"/>
                </a:lnTo>
                <a:lnTo>
                  <a:pt x="83347" y="213768"/>
                </a:lnTo>
                <a:lnTo>
                  <a:pt x="86323" y="207985"/>
                </a:lnTo>
                <a:lnTo>
                  <a:pt x="89298" y="201152"/>
                </a:lnTo>
                <a:lnTo>
                  <a:pt x="92274" y="193620"/>
                </a:lnTo>
                <a:lnTo>
                  <a:pt x="94259" y="186615"/>
                </a:lnTo>
                <a:lnTo>
                  <a:pt x="95582" y="179960"/>
                </a:lnTo>
                <a:lnTo>
                  <a:pt x="96463" y="173539"/>
                </a:lnTo>
                <a:lnTo>
                  <a:pt x="98043" y="167275"/>
                </a:lnTo>
                <a:lnTo>
                  <a:pt x="100089" y="161114"/>
                </a:lnTo>
                <a:lnTo>
                  <a:pt x="102446" y="155022"/>
                </a:lnTo>
                <a:lnTo>
                  <a:pt x="104016" y="147984"/>
                </a:lnTo>
                <a:lnTo>
                  <a:pt x="105063" y="140316"/>
                </a:lnTo>
                <a:lnTo>
                  <a:pt x="106226" y="125842"/>
                </a:lnTo>
                <a:lnTo>
                  <a:pt x="106743" y="116102"/>
                </a:lnTo>
                <a:lnTo>
                  <a:pt x="106973" y="105821"/>
                </a:lnTo>
                <a:lnTo>
                  <a:pt x="107120" y="83050"/>
                </a:lnTo>
                <a:lnTo>
                  <a:pt x="106140" y="78176"/>
                </a:lnTo>
                <a:lnTo>
                  <a:pt x="104494" y="73933"/>
                </a:lnTo>
                <a:lnTo>
                  <a:pt x="102406" y="70112"/>
                </a:lnTo>
                <a:lnTo>
                  <a:pt x="101012" y="65581"/>
                </a:lnTo>
                <a:lnTo>
                  <a:pt x="100084" y="60576"/>
                </a:lnTo>
                <a:lnTo>
                  <a:pt x="99465" y="55255"/>
                </a:lnTo>
                <a:lnTo>
                  <a:pt x="99052" y="50715"/>
                </a:lnTo>
                <a:lnTo>
                  <a:pt x="98594" y="43025"/>
                </a:lnTo>
                <a:lnTo>
                  <a:pt x="97480" y="39585"/>
                </a:lnTo>
                <a:lnTo>
                  <a:pt x="95744" y="36300"/>
                </a:lnTo>
                <a:lnTo>
                  <a:pt x="93595" y="33117"/>
                </a:lnTo>
                <a:lnTo>
                  <a:pt x="91207" y="26936"/>
                </a:lnTo>
                <a:lnTo>
                  <a:pt x="90571" y="23899"/>
                </a:lnTo>
                <a:lnTo>
                  <a:pt x="89154" y="20881"/>
                </a:lnTo>
                <a:lnTo>
                  <a:pt x="87217" y="17877"/>
                </a:lnTo>
                <a:lnTo>
                  <a:pt x="81720" y="10668"/>
                </a:lnTo>
                <a:lnTo>
                  <a:pt x="80278" y="9084"/>
                </a:lnTo>
                <a:lnTo>
                  <a:pt x="72798" y="1361"/>
                </a:lnTo>
                <a:lnTo>
                  <a:pt x="71352" y="895"/>
                </a:lnTo>
                <a:lnTo>
                  <a:pt x="69396" y="585"/>
                </a:lnTo>
                <a:lnTo>
                  <a:pt x="67100" y="378"/>
                </a:lnTo>
                <a:lnTo>
                  <a:pt x="64577" y="240"/>
                </a:lnTo>
                <a:lnTo>
                  <a:pt x="55223" y="0"/>
                </a:lnTo>
                <a:lnTo>
                  <a:pt x="53683" y="980"/>
                </a:lnTo>
                <a:lnTo>
                  <a:pt x="51663" y="2625"/>
                </a:lnTo>
                <a:lnTo>
                  <a:pt x="49325" y="4715"/>
                </a:lnTo>
                <a:lnTo>
                  <a:pt x="47766" y="7100"/>
                </a:lnTo>
                <a:lnTo>
                  <a:pt x="44580" y="15197"/>
                </a:lnTo>
                <a:lnTo>
                  <a:pt x="42619" y="18056"/>
                </a:lnTo>
                <a:lnTo>
                  <a:pt x="40319" y="20955"/>
                </a:lnTo>
                <a:lnTo>
                  <a:pt x="38785" y="23880"/>
                </a:lnTo>
                <a:lnTo>
                  <a:pt x="37082" y="29775"/>
                </a:lnTo>
                <a:lnTo>
                  <a:pt x="35635" y="32736"/>
                </a:lnTo>
                <a:lnTo>
                  <a:pt x="33679" y="35703"/>
                </a:lnTo>
                <a:lnTo>
                  <a:pt x="31382" y="38672"/>
                </a:lnTo>
                <a:lnTo>
                  <a:pt x="29852" y="42637"/>
                </a:lnTo>
                <a:lnTo>
                  <a:pt x="28831" y="47264"/>
                </a:lnTo>
                <a:lnTo>
                  <a:pt x="28150" y="52334"/>
                </a:lnTo>
                <a:lnTo>
                  <a:pt x="26705" y="57697"/>
                </a:lnTo>
                <a:lnTo>
                  <a:pt x="24748" y="63257"/>
                </a:lnTo>
                <a:lnTo>
                  <a:pt x="22452" y="68949"/>
                </a:lnTo>
                <a:lnTo>
                  <a:pt x="20921" y="73735"/>
                </a:lnTo>
                <a:lnTo>
                  <a:pt x="19220" y="81699"/>
                </a:lnTo>
                <a:lnTo>
                  <a:pt x="18767" y="86204"/>
                </a:lnTo>
                <a:lnTo>
                  <a:pt x="18464" y="91191"/>
                </a:lnTo>
                <a:lnTo>
                  <a:pt x="18129" y="101033"/>
                </a:lnTo>
                <a:lnTo>
                  <a:pt x="17979" y="108714"/>
                </a:lnTo>
                <a:lnTo>
                  <a:pt x="16947" y="113144"/>
                </a:lnTo>
                <a:lnTo>
                  <a:pt x="15267" y="118080"/>
                </a:lnTo>
                <a:lnTo>
                  <a:pt x="10182" y="130783"/>
                </a:lnTo>
                <a:lnTo>
                  <a:pt x="9301" y="137723"/>
                </a:lnTo>
                <a:lnTo>
                  <a:pt x="9095" y="143211"/>
                </a:lnTo>
                <a:lnTo>
                  <a:pt x="8930" y="15176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1" name="SMARTInkAnnotation381">
            <a:extLst>
              <a:ext uri="{FF2B5EF4-FFF2-40B4-BE49-F238E27FC236}">
                <a16:creationId xmlns:a16="http://schemas.microsoft.com/office/drawing/2014/main" id="{7464591C-6B90-442F-A149-C650540F9EF1}"/>
              </a:ext>
            </a:extLst>
          </p:cNvPr>
          <p:cNvSpPr>
            <a:spLocks/>
          </p:cNvSpPr>
          <p:nvPr/>
        </p:nvSpPr>
        <p:spPr bwMode="auto">
          <a:xfrm>
            <a:off x="4483100" y="6303963"/>
            <a:ext cx="79375" cy="312737"/>
          </a:xfrm>
          <a:custGeom>
            <a:avLst/>
            <a:gdLst>
              <a:gd name="T0" fmla="*/ 31136 w 80356"/>
              <a:gd name="T1" fmla="*/ 0 h 312173"/>
              <a:gd name="T2" fmla="*/ 30245 w 80356"/>
              <a:gd name="T3" fmla="*/ 6172 h 312173"/>
              <a:gd name="T4" fmla="*/ 27622 w 80356"/>
              <a:gd name="T5" fmla="*/ 7763 h 312173"/>
              <a:gd name="T6" fmla="*/ 24169 w 80356"/>
              <a:gd name="T7" fmla="*/ 8474 h 312173"/>
              <a:gd name="T8" fmla="*/ 18621 w 80356"/>
              <a:gd name="T9" fmla="*/ 14032 h 312173"/>
              <a:gd name="T10" fmla="*/ 16739 w 80356"/>
              <a:gd name="T11" fmla="*/ 16495 h 312173"/>
              <a:gd name="T12" fmla="*/ 14301 w 80356"/>
              <a:gd name="T13" fmla="*/ 18636 h 312173"/>
              <a:gd name="T14" fmla="*/ 12925 w 80356"/>
              <a:gd name="T15" fmla="*/ 25730 h 312173"/>
              <a:gd name="T16" fmla="*/ 11710 w 80356"/>
              <a:gd name="T17" fmla="*/ 37211 h 312173"/>
              <a:gd name="T18" fmla="*/ 9093 w 80356"/>
              <a:gd name="T19" fmla="*/ 41810 h 312173"/>
              <a:gd name="T20" fmla="*/ 7036 w 80356"/>
              <a:gd name="T21" fmla="*/ 50287 h 312173"/>
              <a:gd name="T22" fmla="*/ 6249 w 80356"/>
              <a:gd name="T23" fmla="*/ 68776 h 312173"/>
              <a:gd name="T24" fmla="*/ 4375 w 80356"/>
              <a:gd name="T25" fmla="*/ 72248 h 312173"/>
              <a:gd name="T26" fmla="*/ 1941 w 80356"/>
              <a:gd name="T27" fmla="*/ 74838 h 312173"/>
              <a:gd name="T28" fmla="*/ 571 w 80356"/>
              <a:gd name="T29" fmla="*/ 82184 h 312173"/>
              <a:gd name="T30" fmla="*/ 0 w 80356"/>
              <a:gd name="T31" fmla="*/ 101841 h 312173"/>
              <a:gd name="T32" fmla="*/ 1826 w 80356"/>
              <a:gd name="T33" fmla="*/ 105444 h 312173"/>
              <a:gd name="T34" fmla="*/ 5791 w 80356"/>
              <a:gd name="T35" fmla="*/ 114884 h 312173"/>
              <a:gd name="T36" fmla="*/ 6687 w 80356"/>
              <a:gd name="T37" fmla="*/ 119972 h 312173"/>
              <a:gd name="T38" fmla="*/ 11469 w 80356"/>
              <a:gd name="T39" fmla="*/ 129848 h 312173"/>
              <a:gd name="T40" fmla="*/ 13787 w 80356"/>
              <a:gd name="T41" fmla="*/ 130812 h 312173"/>
              <a:gd name="T42" fmla="*/ 16421 w 80356"/>
              <a:gd name="T43" fmla="*/ 132288 h 312173"/>
              <a:gd name="T44" fmla="*/ 17589 w 80356"/>
              <a:gd name="T45" fmla="*/ 136436 h 312173"/>
              <a:gd name="T46" fmla="*/ 19939 w 80356"/>
              <a:gd name="T47" fmla="*/ 138978 h 312173"/>
              <a:gd name="T48" fmla="*/ 22584 w 80356"/>
              <a:gd name="T49" fmla="*/ 141155 h 312173"/>
              <a:gd name="T50" fmla="*/ 23764 w 80356"/>
              <a:gd name="T51" fmla="*/ 145613 h 312173"/>
              <a:gd name="T52" fmla="*/ 26114 w 80356"/>
              <a:gd name="T53" fmla="*/ 148294 h 312173"/>
              <a:gd name="T54" fmla="*/ 28764 w 80356"/>
              <a:gd name="T55" fmla="*/ 150533 h 312173"/>
              <a:gd name="T56" fmla="*/ 29939 w 80356"/>
              <a:gd name="T57" fmla="*/ 155022 h 312173"/>
              <a:gd name="T58" fmla="*/ 32292 w 80356"/>
              <a:gd name="T59" fmla="*/ 157708 h 312173"/>
              <a:gd name="T60" fmla="*/ 34938 w 80356"/>
              <a:gd name="T61" fmla="*/ 159953 h 312173"/>
              <a:gd name="T62" fmla="*/ 36116 w 80356"/>
              <a:gd name="T63" fmla="*/ 164442 h 312173"/>
              <a:gd name="T64" fmla="*/ 38470 w 80356"/>
              <a:gd name="T65" fmla="*/ 169929 h 312173"/>
              <a:gd name="T66" fmla="*/ 41115 w 80356"/>
              <a:gd name="T67" fmla="*/ 175859 h 312173"/>
              <a:gd name="T68" fmla="*/ 43229 w 80356"/>
              <a:gd name="T69" fmla="*/ 188096 h 312173"/>
              <a:gd name="T70" fmla="*/ 47480 w 80356"/>
              <a:gd name="T71" fmla="*/ 195661 h 312173"/>
              <a:gd name="T72" fmla="*/ 49361 w 80356"/>
              <a:gd name="T73" fmla="*/ 214188 h 312173"/>
              <a:gd name="T74" fmla="*/ 50096 w 80356"/>
              <a:gd name="T75" fmla="*/ 224688 h 312173"/>
              <a:gd name="T76" fmla="*/ 52692 w 80356"/>
              <a:gd name="T77" fmla="*/ 225333 h 312173"/>
              <a:gd name="T78" fmla="*/ 54300 w 80356"/>
              <a:gd name="T79" fmla="*/ 228412 h 312173"/>
              <a:gd name="T80" fmla="*/ 55541 w 80356"/>
              <a:gd name="T81" fmla="*/ 242534 h 312173"/>
              <a:gd name="T82" fmla="*/ 54902 w 80356"/>
              <a:gd name="T83" fmla="*/ 268819 h 312173"/>
              <a:gd name="T84" fmla="*/ 52309 w 80356"/>
              <a:gd name="T85" fmla="*/ 271131 h 312173"/>
              <a:gd name="T86" fmla="*/ 50700 w 80356"/>
              <a:gd name="T87" fmla="*/ 274953 h 312173"/>
              <a:gd name="T88" fmla="*/ 49668 w 80356"/>
              <a:gd name="T89" fmla="*/ 285941 h 312173"/>
              <a:gd name="T90" fmla="*/ 47696 w 80356"/>
              <a:gd name="T91" fmla="*/ 292010 h 312173"/>
              <a:gd name="T92" fmla="*/ 43627 w 80356"/>
              <a:gd name="T93" fmla="*/ 303243 h 312173"/>
              <a:gd name="T94" fmla="*/ 42721 w 80356"/>
              <a:gd name="T95" fmla="*/ 307378 h 312173"/>
              <a:gd name="T96" fmla="*/ 37938 w 80356"/>
              <a:gd name="T97" fmla="*/ 310265 h 312173"/>
              <a:gd name="T98" fmla="*/ 35618 w 80356"/>
              <a:gd name="T99" fmla="*/ 313290 h 312173"/>
              <a:gd name="T100" fmla="*/ 32986 w 80356"/>
              <a:gd name="T101" fmla="*/ 318123 h 312173"/>
              <a:gd name="T102" fmla="*/ 30819 w 80356"/>
              <a:gd name="T103" fmla="*/ 325694 h 312173"/>
              <a:gd name="T104" fmla="*/ 27879 w 80356"/>
              <a:gd name="T105" fmla="*/ 327831 h 312173"/>
              <a:gd name="T106" fmla="*/ 24286 w 80356"/>
              <a:gd name="T107" fmla="*/ 328784 h 3121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80356"/>
              <a:gd name="T163" fmla="*/ 0 h 312173"/>
              <a:gd name="T164" fmla="*/ 80356 w 80356"/>
              <a:gd name="T165" fmla="*/ 312173 h 31217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80356" h="312173">
                <a:moveTo>
                  <a:pt x="53569" y="8562"/>
                </a:moveTo>
                <a:lnTo>
                  <a:pt x="45007" y="0"/>
                </a:lnTo>
                <a:lnTo>
                  <a:pt x="44748" y="4482"/>
                </a:lnTo>
                <a:lnTo>
                  <a:pt x="43719" y="5842"/>
                </a:lnTo>
                <a:lnTo>
                  <a:pt x="42042" y="6749"/>
                </a:lnTo>
                <a:lnTo>
                  <a:pt x="39931" y="7353"/>
                </a:lnTo>
                <a:lnTo>
                  <a:pt x="37532" y="7756"/>
                </a:lnTo>
                <a:lnTo>
                  <a:pt x="34940" y="8025"/>
                </a:lnTo>
                <a:lnTo>
                  <a:pt x="27257" y="8531"/>
                </a:lnTo>
                <a:lnTo>
                  <a:pt x="26921" y="13294"/>
                </a:lnTo>
                <a:lnTo>
                  <a:pt x="25882" y="14693"/>
                </a:lnTo>
                <a:lnTo>
                  <a:pt x="24197" y="15626"/>
                </a:lnTo>
                <a:lnTo>
                  <a:pt x="22081" y="16248"/>
                </a:lnTo>
                <a:lnTo>
                  <a:pt x="20671" y="17655"/>
                </a:lnTo>
                <a:lnTo>
                  <a:pt x="19730" y="19585"/>
                </a:lnTo>
                <a:lnTo>
                  <a:pt x="18685" y="24375"/>
                </a:lnTo>
                <a:lnTo>
                  <a:pt x="17960" y="33710"/>
                </a:lnTo>
                <a:lnTo>
                  <a:pt x="16931" y="35249"/>
                </a:lnTo>
                <a:lnTo>
                  <a:pt x="15253" y="37268"/>
                </a:lnTo>
                <a:lnTo>
                  <a:pt x="13143" y="39606"/>
                </a:lnTo>
                <a:lnTo>
                  <a:pt x="11735" y="42157"/>
                </a:lnTo>
                <a:lnTo>
                  <a:pt x="10171" y="47636"/>
                </a:lnTo>
                <a:lnTo>
                  <a:pt x="9291" y="56299"/>
                </a:lnTo>
                <a:lnTo>
                  <a:pt x="9030" y="65150"/>
                </a:lnTo>
                <a:lnTo>
                  <a:pt x="8001" y="67123"/>
                </a:lnTo>
                <a:lnTo>
                  <a:pt x="6323" y="68439"/>
                </a:lnTo>
                <a:lnTo>
                  <a:pt x="4212" y="69316"/>
                </a:lnTo>
                <a:lnTo>
                  <a:pt x="2805" y="70893"/>
                </a:lnTo>
                <a:lnTo>
                  <a:pt x="1867" y="72936"/>
                </a:lnTo>
                <a:lnTo>
                  <a:pt x="824" y="77852"/>
                </a:lnTo>
                <a:lnTo>
                  <a:pt x="100" y="87275"/>
                </a:lnTo>
                <a:lnTo>
                  <a:pt x="0" y="96473"/>
                </a:lnTo>
                <a:lnTo>
                  <a:pt x="989" y="97927"/>
                </a:lnTo>
                <a:lnTo>
                  <a:pt x="2640" y="99889"/>
                </a:lnTo>
                <a:lnTo>
                  <a:pt x="7680" y="105426"/>
                </a:lnTo>
                <a:lnTo>
                  <a:pt x="8369" y="108829"/>
                </a:lnTo>
                <a:lnTo>
                  <a:pt x="8553" y="111126"/>
                </a:lnTo>
                <a:lnTo>
                  <a:pt x="9668" y="113649"/>
                </a:lnTo>
                <a:lnTo>
                  <a:pt x="11403" y="116323"/>
                </a:lnTo>
                <a:lnTo>
                  <a:pt x="16576" y="123004"/>
                </a:lnTo>
                <a:lnTo>
                  <a:pt x="17993" y="123552"/>
                </a:lnTo>
                <a:lnTo>
                  <a:pt x="19930" y="123917"/>
                </a:lnTo>
                <a:lnTo>
                  <a:pt x="22213" y="124161"/>
                </a:lnTo>
                <a:lnTo>
                  <a:pt x="23735" y="125315"/>
                </a:lnTo>
                <a:lnTo>
                  <a:pt x="24750" y="127077"/>
                </a:lnTo>
                <a:lnTo>
                  <a:pt x="25427" y="129245"/>
                </a:lnTo>
                <a:lnTo>
                  <a:pt x="26870" y="130689"/>
                </a:lnTo>
                <a:lnTo>
                  <a:pt x="28824" y="131652"/>
                </a:lnTo>
                <a:lnTo>
                  <a:pt x="31119" y="132294"/>
                </a:lnTo>
                <a:lnTo>
                  <a:pt x="32649" y="133714"/>
                </a:lnTo>
                <a:lnTo>
                  <a:pt x="33669" y="135653"/>
                </a:lnTo>
                <a:lnTo>
                  <a:pt x="34349" y="137937"/>
                </a:lnTo>
                <a:lnTo>
                  <a:pt x="35795" y="139461"/>
                </a:lnTo>
                <a:lnTo>
                  <a:pt x="37751" y="140477"/>
                </a:lnTo>
                <a:lnTo>
                  <a:pt x="40047" y="141154"/>
                </a:lnTo>
                <a:lnTo>
                  <a:pt x="41578" y="142597"/>
                </a:lnTo>
                <a:lnTo>
                  <a:pt x="42598" y="144551"/>
                </a:lnTo>
                <a:lnTo>
                  <a:pt x="43278" y="146847"/>
                </a:lnTo>
                <a:lnTo>
                  <a:pt x="44724" y="148377"/>
                </a:lnTo>
                <a:lnTo>
                  <a:pt x="46680" y="149398"/>
                </a:lnTo>
                <a:lnTo>
                  <a:pt x="48976" y="150077"/>
                </a:lnTo>
                <a:lnTo>
                  <a:pt x="50507" y="151523"/>
                </a:lnTo>
                <a:lnTo>
                  <a:pt x="51528" y="153479"/>
                </a:lnTo>
                <a:lnTo>
                  <a:pt x="52208" y="155775"/>
                </a:lnTo>
                <a:lnTo>
                  <a:pt x="53654" y="158297"/>
                </a:lnTo>
                <a:lnTo>
                  <a:pt x="55610" y="160972"/>
                </a:lnTo>
                <a:lnTo>
                  <a:pt x="57906" y="163747"/>
                </a:lnTo>
                <a:lnTo>
                  <a:pt x="59437" y="166589"/>
                </a:lnTo>
                <a:lnTo>
                  <a:pt x="61894" y="175634"/>
                </a:lnTo>
                <a:lnTo>
                  <a:pt x="62488" y="178181"/>
                </a:lnTo>
                <a:lnTo>
                  <a:pt x="67236" y="182953"/>
                </a:lnTo>
                <a:lnTo>
                  <a:pt x="68633" y="185347"/>
                </a:lnTo>
                <a:lnTo>
                  <a:pt x="71060" y="194476"/>
                </a:lnTo>
                <a:lnTo>
                  <a:pt x="71356" y="202897"/>
                </a:lnTo>
                <a:lnTo>
                  <a:pt x="71418" y="212294"/>
                </a:lnTo>
                <a:lnTo>
                  <a:pt x="72414" y="212844"/>
                </a:lnTo>
                <a:lnTo>
                  <a:pt x="74069" y="213211"/>
                </a:lnTo>
                <a:lnTo>
                  <a:pt x="76165" y="213455"/>
                </a:lnTo>
                <a:lnTo>
                  <a:pt x="77563" y="214611"/>
                </a:lnTo>
                <a:lnTo>
                  <a:pt x="78494" y="216373"/>
                </a:lnTo>
                <a:lnTo>
                  <a:pt x="79990" y="221590"/>
                </a:lnTo>
                <a:lnTo>
                  <a:pt x="80285" y="229750"/>
                </a:lnTo>
                <a:lnTo>
                  <a:pt x="80355" y="252676"/>
                </a:lnTo>
                <a:lnTo>
                  <a:pt x="79363" y="254649"/>
                </a:lnTo>
                <a:lnTo>
                  <a:pt x="77710" y="255964"/>
                </a:lnTo>
                <a:lnTo>
                  <a:pt x="75616" y="256840"/>
                </a:lnTo>
                <a:lnTo>
                  <a:pt x="74220" y="258417"/>
                </a:lnTo>
                <a:lnTo>
                  <a:pt x="73289" y="260460"/>
                </a:lnTo>
                <a:lnTo>
                  <a:pt x="72256" y="265376"/>
                </a:lnTo>
                <a:lnTo>
                  <a:pt x="71796" y="270869"/>
                </a:lnTo>
                <a:lnTo>
                  <a:pt x="70681" y="273722"/>
                </a:lnTo>
                <a:lnTo>
                  <a:pt x="68946" y="276617"/>
                </a:lnTo>
                <a:lnTo>
                  <a:pt x="63772" y="283651"/>
                </a:lnTo>
                <a:lnTo>
                  <a:pt x="63064" y="287259"/>
                </a:lnTo>
                <a:lnTo>
                  <a:pt x="62876" y="289610"/>
                </a:lnTo>
                <a:lnTo>
                  <a:pt x="61758" y="291177"/>
                </a:lnTo>
                <a:lnTo>
                  <a:pt x="60020" y="292222"/>
                </a:lnTo>
                <a:lnTo>
                  <a:pt x="54843" y="293900"/>
                </a:lnTo>
                <a:lnTo>
                  <a:pt x="53426" y="295029"/>
                </a:lnTo>
                <a:lnTo>
                  <a:pt x="51489" y="296775"/>
                </a:lnTo>
                <a:lnTo>
                  <a:pt x="49206" y="298930"/>
                </a:lnTo>
                <a:lnTo>
                  <a:pt x="47683" y="301360"/>
                </a:lnTo>
                <a:lnTo>
                  <a:pt x="45992" y="306705"/>
                </a:lnTo>
                <a:lnTo>
                  <a:pt x="44549" y="308527"/>
                </a:lnTo>
                <a:lnTo>
                  <a:pt x="42595" y="309742"/>
                </a:lnTo>
                <a:lnTo>
                  <a:pt x="40299" y="310552"/>
                </a:lnTo>
                <a:lnTo>
                  <a:pt x="37777" y="311092"/>
                </a:lnTo>
                <a:lnTo>
                  <a:pt x="35104" y="311452"/>
                </a:lnTo>
                <a:lnTo>
                  <a:pt x="26780" y="3121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2" name="SMARTInkAnnotation382">
            <a:extLst>
              <a:ext uri="{FF2B5EF4-FFF2-40B4-BE49-F238E27FC236}">
                <a16:creationId xmlns:a16="http://schemas.microsoft.com/office/drawing/2014/main" id="{2D6002C4-8403-41CA-8D76-C56A62E6979B}"/>
              </a:ext>
            </a:extLst>
          </p:cNvPr>
          <p:cNvSpPr>
            <a:spLocks/>
          </p:cNvSpPr>
          <p:nvPr/>
        </p:nvSpPr>
        <p:spPr bwMode="auto">
          <a:xfrm>
            <a:off x="4483100" y="6321425"/>
            <a:ext cx="169863" cy="26988"/>
          </a:xfrm>
          <a:custGeom>
            <a:avLst/>
            <a:gdLst>
              <a:gd name="T0" fmla="*/ 0 w 169665"/>
              <a:gd name="T1" fmla="*/ 0 h 26790"/>
              <a:gd name="T2" fmla="*/ 0 w 169665"/>
              <a:gd name="T3" fmla="*/ 10680 h 26790"/>
              <a:gd name="T4" fmla="*/ 1022 w 169665"/>
              <a:gd name="T5" fmla="*/ 12069 h 26790"/>
              <a:gd name="T6" fmla="*/ 7958 w 169665"/>
              <a:gd name="T7" fmla="*/ 20685 h 26790"/>
              <a:gd name="T8" fmla="*/ 9424 w 169665"/>
              <a:gd name="T9" fmla="*/ 21212 h 26790"/>
              <a:gd name="T10" fmla="*/ 13782 w 169665"/>
              <a:gd name="T11" fmla="*/ 21801 h 26790"/>
              <a:gd name="T12" fmla="*/ 17098 w 169665"/>
              <a:gd name="T13" fmla="*/ 22133 h 26790"/>
              <a:gd name="T14" fmla="*/ 18588 w 169665"/>
              <a:gd name="T15" fmla="*/ 20950 h 26790"/>
              <a:gd name="T16" fmla="*/ 20614 w 169665"/>
              <a:gd name="T17" fmla="*/ 18915 h 26790"/>
              <a:gd name="T18" fmla="*/ 22989 w 169665"/>
              <a:gd name="T19" fmla="*/ 16320 h 26790"/>
              <a:gd name="T20" fmla="*/ 25601 w 169665"/>
              <a:gd name="T21" fmla="*/ 14591 h 26790"/>
              <a:gd name="T22" fmla="*/ 28369 w 169665"/>
              <a:gd name="T23" fmla="*/ 13441 h 26790"/>
              <a:gd name="T24" fmla="*/ 35288 w 169665"/>
              <a:gd name="T25" fmla="*/ 11592 h 26790"/>
              <a:gd name="T26" fmla="*/ 36884 w 169665"/>
              <a:gd name="T27" fmla="*/ 10206 h 26790"/>
              <a:gd name="T28" fmla="*/ 38972 w 169665"/>
              <a:gd name="T29" fmla="*/ 8040 h 26790"/>
              <a:gd name="T30" fmla="*/ 41396 w 169665"/>
              <a:gd name="T31" fmla="*/ 5358 h 26790"/>
              <a:gd name="T32" fmla="*/ 44037 w 169665"/>
              <a:gd name="T33" fmla="*/ 3571 h 26790"/>
              <a:gd name="T34" fmla="*/ 46825 w 169665"/>
              <a:gd name="T35" fmla="*/ 2381 h 26790"/>
              <a:gd name="T36" fmla="*/ 49712 w 169665"/>
              <a:gd name="T37" fmla="*/ 1588 h 26790"/>
              <a:gd name="T38" fmla="*/ 52663 w 169665"/>
              <a:gd name="T39" fmla="*/ 1058 h 26790"/>
              <a:gd name="T40" fmla="*/ 55661 w 169665"/>
              <a:gd name="T41" fmla="*/ 705 h 26790"/>
              <a:gd name="T42" fmla="*/ 58683 w 169665"/>
              <a:gd name="T43" fmla="*/ 467 h 26790"/>
              <a:gd name="T44" fmla="*/ 61730 w 169665"/>
              <a:gd name="T45" fmla="*/ 311 h 26790"/>
              <a:gd name="T46" fmla="*/ 67851 w 169665"/>
              <a:gd name="T47" fmla="*/ 142 h 26790"/>
              <a:gd name="T48" fmla="*/ 114089 w 169665"/>
              <a:gd name="T49" fmla="*/ 0 h 26790"/>
              <a:gd name="T50" fmla="*/ 117158 w 169665"/>
              <a:gd name="T51" fmla="*/ 1237 h 26790"/>
              <a:gd name="T52" fmla="*/ 120234 w 169665"/>
              <a:gd name="T53" fmla="*/ 3300 h 26790"/>
              <a:gd name="T54" fmla="*/ 123312 w 169665"/>
              <a:gd name="T55" fmla="*/ 5911 h 26790"/>
              <a:gd name="T56" fmla="*/ 126390 w 169665"/>
              <a:gd name="T57" fmla="*/ 7654 h 26790"/>
              <a:gd name="T58" fmla="*/ 129472 w 169665"/>
              <a:gd name="T59" fmla="*/ 8815 h 26790"/>
              <a:gd name="T60" fmla="*/ 132553 w 169665"/>
              <a:gd name="T61" fmla="*/ 9589 h 26790"/>
              <a:gd name="T62" fmla="*/ 135634 w 169665"/>
              <a:gd name="T63" fmla="*/ 11342 h 26790"/>
              <a:gd name="T64" fmla="*/ 138718 w 169665"/>
              <a:gd name="T65" fmla="*/ 13749 h 26790"/>
              <a:gd name="T66" fmla="*/ 141798 w 169665"/>
              <a:gd name="T67" fmla="*/ 16592 h 26790"/>
              <a:gd name="T68" fmla="*/ 144881 w 169665"/>
              <a:gd name="T69" fmla="*/ 18487 h 26790"/>
              <a:gd name="T70" fmla="*/ 147961 w 169665"/>
              <a:gd name="T71" fmla="*/ 19754 h 26790"/>
              <a:gd name="T72" fmla="*/ 151045 w 169665"/>
              <a:gd name="T73" fmla="*/ 20589 h 26790"/>
              <a:gd name="T74" fmla="*/ 154129 w 169665"/>
              <a:gd name="T75" fmla="*/ 22392 h 26790"/>
              <a:gd name="T76" fmla="*/ 157209 w 169665"/>
              <a:gd name="T77" fmla="*/ 24827 h 26790"/>
              <a:gd name="T78" fmla="*/ 160293 w 169665"/>
              <a:gd name="T79" fmla="*/ 27689 h 26790"/>
              <a:gd name="T80" fmla="*/ 163374 w 169665"/>
              <a:gd name="T81" fmla="*/ 29596 h 26790"/>
              <a:gd name="T82" fmla="*/ 166458 w 169665"/>
              <a:gd name="T83" fmla="*/ 30868 h 26790"/>
              <a:gd name="T84" fmla="*/ 175705 w 169665"/>
              <a:gd name="T85" fmla="*/ 33410 h 26790"/>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69665"/>
              <a:gd name="T130" fmla="*/ 0 h 26790"/>
              <a:gd name="T131" fmla="*/ 169665 w 169665"/>
              <a:gd name="T132" fmla="*/ 26790 h 26790"/>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69665" h="26790">
                <a:moveTo>
                  <a:pt x="0" y="0"/>
                </a:moveTo>
                <a:lnTo>
                  <a:pt x="0" y="8562"/>
                </a:lnTo>
                <a:lnTo>
                  <a:pt x="992" y="9676"/>
                </a:lnTo>
                <a:lnTo>
                  <a:pt x="7688" y="16586"/>
                </a:lnTo>
                <a:lnTo>
                  <a:pt x="9094" y="17010"/>
                </a:lnTo>
                <a:lnTo>
                  <a:pt x="13302" y="17482"/>
                </a:lnTo>
                <a:lnTo>
                  <a:pt x="16509" y="17748"/>
                </a:lnTo>
                <a:lnTo>
                  <a:pt x="17951" y="16793"/>
                </a:lnTo>
                <a:lnTo>
                  <a:pt x="19905" y="15164"/>
                </a:lnTo>
                <a:lnTo>
                  <a:pt x="22199" y="13085"/>
                </a:lnTo>
                <a:lnTo>
                  <a:pt x="24721" y="11701"/>
                </a:lnTo>
                <a:lnTo>
                  <a:pt x="27394" y="10777"/>
                </a:lnTo>
                <a:lnTo>
                  <a:pt x="34074" y="9295"/>
                </a:lnTo>
                <a:lnTo>
                  <a:pt x="35614" y="8181"/>
                </a:lnTo>
                <a:lnTo>
                  <a:pt x="37634" y="6446"/>
                </a:lnTo>
                <a:lnTo>
                  <a:pt x="39972" y="4297"/>
                </a:lnTo>
                <a:lnTo>
                  <a:pt x="42523" y="2864"/>
                </a:lnTo>
                <a:lnTo>
                  <a:pt x="45215" y="1910"/>
                </a:lnTo>
                <a:lnTo>
                  <a:pt x="48003" y="1273"/>
                </a:lnTo>
                <a:lnTo>
                  <a:pt x="50853" y="849"/>
                </a:lnTo>
                <a:lnTo>
                  <a:pt x="53746" y="566"/>
                </a:lnTo>
                <a:lnTo>
                  <a:pt x="56666" y="377"/>
                </a:lnTo>
                <a:lnTo>
                  <a:pt x="59606" y="251"/>
                </a:lnTo>
                <a:lnTo>
                  <a:pt x="65517" y="112"/>
                </a:lnTo>
                <a:lnTo>
                  <a:pt x="110165" y="0"/>
                </a:lnTo>
                <a:lnTo>
                  <a:pt x="113130" y="992"/>
                </a:lnTo>
                <a:lnTo>
                  <a:pt x="116100" y="2645"/>
                </a:lnTo>
                <a:lnTo>
                  <a:pt x="119072" y="4740"/>
                </a:lnTo>
                <a:lnTo>
                  <a:pt x="122045" y="6137"/>
                </a:lnTo>
                <a:lnTo>
                  <a:pt x="125020" y="7068"/>
                </a:lnTo>
                <a:lnTo>
                  <a:pt x="127995" y="7689"/>
                </a:lnTo>
                <a:lnTo>
                  <a:pt x="130970" y="9094"/>
                </a:lnTo>
                <a:lnTo>
                  <a:pt x="133947" y="11024"/>
                </a:lnTo>
                <a:lnTo>
                  <a:pt x="136922" y="13303"/>
                </a:lnTo>
                <a:lnTo>
                  <a:pt x="139899" y="14821"/>
                </a:lnTo>
                <a:lnTo>
                  <a:pt x="142875" y="15834"/>
                </a:lnTo>
                <a:lnTo>
                  <a:pt x="145852" y="16510"/>
                </a:lnTo>
                <a:lnTo>
                  <a:pt x="148828" y="17951"/>
                </a:lnTo>
                <a:lnTo>
                  <a:pt x="151804" y="19906"/>
                </a:lnTo>
                <a:lnTo>
                  <a:pt x="154781" y="22200"/>
                </a:lnTo>
                <a:lnTo>
                  <a:pt x="157757" y="23730"/>
                </a:lnTo>
                <a:lnTo>
                  <a:pt x="160734" y="24750"/>
                </a:lnTo>
                <a:lnTo>
                  <a:pt x="169664"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3" name="SMARTInkAnnotation383">
            <a:extLst>
              <a:ext uri="{FF2B5EF4-FFF2-40B4-BE49-F238E27FC236}">
                <a16:creationId xmlns:a16="http://schemas.microsoft.com/office/drawing/2014/main" id="{45E7B334-52D2-4F5C-9C1F-99A05309241F}"/>
              </a:ext>
            </a:extLst>
          </p:cNvPr>
          <p:cNvSpPr>
            <a:spLocks/>
          </p:cNvSpPr>
          <p:nvPr/>
        </p:nvSpPr>
        <p:spPr bwMode="auto">
          <a:xfrm>
            <a:off x="4633913" y="6348413"/>
            <a:ext cx="123825" cy="258762"/>
          </a:xfrm>
          <a:custGeom>
            <a:avLst/>
            <a:gdLst>
              <a:gd name="T0" fmla="*/ 93032 w 123656"/>
              <a:gd name="T1" fmla="*/ 1 h 258951"/>
              <a:gd name="T2" fmla="*/ 83840 w 123656"/>
              <a:gd name="T3" fmla="*/ 7513 h 258951"/>
              <a:gd name="T4" fmla="*/ 77357 w 123656"/>
              <a:gd name="T5" fmla="*/ 9466 h 258951"/>
              <a:gd name="T6" fmla="*/ 71841 w 123656"/>
              <a:gd name="T7" fmla="*/ 19514 h 258951"/>
              <a:gd name="T8" fmla="*/ 66448 w 123656"/>
              <a:gd name="T9" fmla="*/ 29517 h 258951"/>
              <a:gd name="T10" fmla="*/ 60577 w 123656"/>
              <a:gd name="T11" fmla="*/ 33336 h 258951"/>
              <a:gd name="T12" fmla="*/ 57227 w 123656"/>
              <a:gd name="T13" fmla="*/ 39103 h 258951"/>
              <a:gd name="T14" fmla="*/ 48669 w 123656"/>
              <a:gd name="T15" fmla="*/ 49751 h 258951"/>
              <a:gd name="T16" fmla="*/ 38925 w 123656"/>
              <a:gd name="T17" fmla="*/ 64097 h 258951"/>
              <a:gd name="T18" fmla="*/ 30126 w 123656"/>
              <a:gd name="T19" fmla="*/ 76691 h 258951"/>
              <a:gd name="T20" fmla="*/ 21443 w 123656"/>
              <a:gd name="T21" fmla="*/ 90458 h 258951"/>
              <a:gd name="T22" fmla="*/ 10503 w 123656"/>
              <a:gd name="T23" fmla="*/ 104416 h 258951"/>
              <a:gd name="T24" fmla="*/ 9349 w 123656"/>
              <a:gd name="T25" fmla="*/ 125317 h 258951"/>
              <a:gd name="T26" fmla="*/ 1957 w 123656"/>
              <a:gd name="T27" fmla="*/ 139793 h 258951"/>
              <a:gd name="T28" fmla="*/ 163 w 123656"/>
              <a:gd name="T29" fmla="*/ 157253 h 258951"/>
              <a:gd name="T30" fmla="*/ 1022 w 123656"/>
              <a:gd name="T31" fmla="*/ 205786 h 258951"/>
              <a:gd name="T32" fmla="*/ 6395 w 123656"/>
              <a:gd name="T33" fmla="*/ 209491 h 258951"/>
              <a:gd name="T34" fmla="*/ 8921 w 123656"/>
              <a:gd name="T35" fmla="*/ 221677 h 258951"/>
              <a:gd name="T36" fmla="*/ 17278 w 123656"/>
              <a:gd name="T37" fmla="*/ 234185 h 258951"/>
              <a:gd name="T38" fmla="*/ 35057 w 123656"/>
              <a:gd name="T39" fmla="*/ 250349 h 258951"/>
              <a:gd name="T40" fmla="*/ 48511 w 123656"/>
              <a:gd name="T41" fmla="*/ 253174 h 258951"/>
              <a:gd name="T42" fmla="*/ 67112 w 123656"/>
              <a:gd name="T43" fmla="*/ 250758 h 258951"/>
              <a:gd name="T44" fmla="*/ 75014 w 123656"/>
              <a:gd name="T45" fmla="*/ 246434 h 258951"/>
              <a:gd name="T46" fmla="*/ 81147 w 123656"/>
              <a:gd name="T47" fmla="*/ 242564 h 258951"/>
              <a:gd name="T48" fmla="*/ 85721 w 123656"/>
              <a:gd name="T49" fmla="*/ 237860 h 258951"/>
              <a:gd name="T50" fmla="*/ 93622 w 123656"/>
              <a:gd name="T51" fmla="*/ 236466 h 258951"/>
              <a:gd name="T52" fmla="*/ 99752 w 123656"/>
              <a:gd name="T53" fmla="*/ 233462 h 258951"/>
              <a:gd name="T54" fmla="*/ 110195 w 123656"/>
              <a:gd name="T55" fmla="*/ 219989 h 258951"/>
              <a:gd name="T56" fmla="*/ 118812 w 123656"/>
              <a:gd name="T57" fmla="*/ 202196 h 258951"/>
              <a:gd name="T58" fmla="*/ 125460 w 123656"/>
              <a:gd name="T59" fmla="*/ 184897 h 258951"/>
              <a:gd name="T60" fmla="*/ 128265 w 123656"/>
              <a:gd name="T61" fmla="*/ 169760 h 258951"/>
              <a:gd name="T62" fmla="*/ 120685 w 123656"/>
              <a:gd name="T63" fmla="*/ 152474 h 258951"/>
              <a:gd name="T64" fmla="*/ 114778 w 123656"/>
              <a:gd name="T65" fmla="*/ 148718 h 258951"/>
              <a:gd name="T66" fmla="*/ 111536 w 123656"/>
              <a:gd name="T67" fmla="*/ 142862 h 258951"/>
              <a:gd name="T68" fmla="*/ 105520 w 123656"/>
              <a:gd name="T69" fmla="*/ 139722 h 258951"/>
              <a:gd name="T70" fmla="*/ 102245 w 123656"/>
              <a:gd name="T71" fmla="*/ 135017 h 258951"/>
              <a:gd name="T72" fmla="*/ 95187 w 123656"/>
              <a:gd name="T73" fmla="*/ 137937 h 258951"/>
              <a:gd name="T74" fmla="*/ 86549 w 123656"/>
              <a:gd name="T75" fmla="*/ 139234 h 258951"/>
              <a:gd name="T76" fmla="*/ 74370 w 123656"/>
              <a:gd name="T77" fmla="*/ 139672 h 258951"/>
              <a:gd name="T78" fmla="*/ 46513 w 123656"/>
              <a:gd name="T79" fmla="*/ 142365 h 258951"/>
              <a:gd name="T80" fmla="*/ 37212 w 123656"/>
              <a:gd name="T81" fmla="*/ 146695 h 258951"/>
              <a:gd name="T82" fmla="*/ 27957 w 123656"/>
              <a:gd name="T83" fmla="*/ 140130 h 258951"/>
              <a:gd name="T84" fmla="*/ 15899 w 123656"/>
              <a:gd name="T85" fmla="*/ 148470 h 258951"/>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23656"/>
              <a:gd name="T130" fmla="*/ 0 h 258951"/>
              <a:gd name="T131" fmla="*/ 123656 w 123656"/>
              <a:gd name="T132" fmla="*/ 258951 h 258951"/>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23656" h="258951">
                <a:moveTo>
                  <a:pt x="80367" y="0"/>
                </a:moveTo>
                <a:lnTo>
                  <a:pt x="89264" y="8898"/>
                </a:lnTo>
                <a:lnTo>
                  <a:pt x="89297" y="1"/>
                </a:lnTo>
                <a:lnTo>
                  <a:pt x="81608" y="0"/>
                </a:lnTo>
                <a:lnTo>
                  <a:pt x="81194" y="992"/>
                </a:lnTo>
                <a:lnTo>
                  <a:pt x="80476" y="7689"/>
                </a:lnTo>
                <a:lnTo>
                  <a:pt x="79448" y="8103"/>
                </a:lnTo>
                <a:lnTo>
                  <a:pt x="75659" y="8562"/>
                </a:lnTo>
                <a:lnTo>
                  <a:pt x="74252" y="9676"/>
                </a:lnTo>
                <a:lnTo>
                  <a:pt x="73313" y="11412"/>
                </a:lnTo>
                <a:lnTo>
                  <a:pt x="71808" y="16586"/>
                </a:lnTo>
                <a:lnTo>
                  <a:pt x="68956" y="19939"/>
                </a:lnTo>
                <a:lnTo>
                  <a:pt x="66807" y="22222"/>
                </a:lnTo>
                <a:lnTo>
                  <a:pt x="65374" y="24737"/>
                </a:lnTo>
                <a:lnTo>
                  <a:pt x="63781" y="30177"/>
                </a:lnTo>
                <a:lnTo>
                  <a:pt x="62364" y="32024"/>
                </a:lnTo>
                <a:lnTo>
                  <a:pt x="60427" y="33256"/>
                </a:lnTo>
                <a:lnTo>
                  <a:pt x="58145" y="34077"/>
                </a:lnTo>
                <a:lnTo>
                  <a:pt x="56622" y="35616"/>
                </a:lnTo>
                <a:lnTo>
                  <a:pt x="55608" y="37635"/>
                </a:lnTo>
                <a:lnTo>
                  <a:pt x="54930" y="39973"/>
                </a:lnTo>
                <a:lnTo>
                  <a:pt x="51533" y="45216"/>
                </a:lnTo>
                <a:lnTo>
                  <a:pt x="49238" y="48004"/>
                </a:lnTo>
                <a:lnTo>
                  <a:pt x="46716" y="50854"/>
                </a:lnTo>
                <a:lnTo>
                  <a:pt x="41268" y="56667"/>
                </a:lnTo>
                <a:lnTo>
                  <a:pt x="39418" y="59606"/>
                </a:lnTo>
                <a:lnTo>
                  <a:pt x="37363" y="65517"/>
                </a:lnTo>
                <a:lnTo>
                  <a:pt x="33803" y="71453"/>
                </a:lnTo>
                <a:lnTo>
                  <a:pt x="31465" y="74424"/>
                </a:lnTo>
                <a:lnTo>
                  <a:pt x="28914" y="78389"/>
                </a:lnTo>
                <a:lnTo>
                  <a:pt x="26221" y="83018"/>
                </a:lnTo>
                <a:lnTo>
                  <a:pt x="23434" y="88088"/>
                </a:lnTo>
                <a:lnTo>
                  <a:pt x="20583" y="92459"/>
                </a:lnTo>
                <a:lnTo>
                  <a:pt x="17691" y="96367"/>
                </a:lnTo>
                <a:lnTo>
                  <a:pt x="10660" y="105025"/>
                </a:lnTo>
                <a:lnTo>
                  <a:pt x="10083" y="106728"/>
                </a:lnTo>
                <a:lnTo>
                  <a:pt x="9270" y="113865"/>
                </a:lnTo>
                <a:lnTo>
                  <a:pt x="9081" y="119398"/>
                </a:lnTo>
                <a:lnTo>
                  <a:pt x="8974" y="128092"/>
                </a:lnTo>
                <a:lnTo>
                  <a:pt x="7967" y="131035"/>
                </a:lnTo>
                <a:lnTo>
                  <a:pt x="4202" y="136952"/>
                </a:lnTo>
                <a:lnTo>
                  <a:pt x="1867" y="142888"/>
                </a:lnTo>
                <a:lnTo>
                  <a:pt x="829" y="148834"/>
                </a:lnTo>
                <a:lnTo>
                  <a:pt x="368" y="154784"/>
                </a:lnTo>
                <a:lnTo>
                  <a:pt x="163" y="160735"/>
                </a:lnTo>
                <a:lnTo>
                  <a:pt x="31" y="172642"/>
                </a:lnTo>
                <a:lnTo>
                  <a:pt x="0" y="208360"/>
                </a:lnTo>
                <a:lnTo>
                  <a:pt x="992" y="210344"/>
                </a:lnTo>
                <a:lnTo>
                  <a:pt x="2645" y="211667"/>
                </a:lnTo>
                <a:lnTo>
                  <a:pt x="4740" y="212549"/>
                </a:lnTo>
                <a:lnTo>
                  <a:pt x="6136" y="214129"/>
                </a:lnTo>
                <a:lnTo>
                  <a:pt x="7067" y="216175"/>
                </a:lnTo>
                <a:lnTo>
                  <a:pt x="8102" y="221094"/>
                </a:lnTo>
                <a:lnTo>
                  <a:pt x="8561" y="226586"/>
                </a:lnTo>
                <a:lnTo>
                  <a:pt x="9676" y="229441"/>
                </a:lnTo>
                <a:lnTo>
                  <a:pt x="11412" y="232336"/>
                </a:lnTo>
                <a:lnTo>
                  <a:pt x="16585" y="239371"/>
                </a:lnTo>
                <a:lnTo>
                  <a:pt x="19939" y="242979"/>
                </a:lnTo>
                <a:lnTo>
                  <a:pt x="31128" y="254359"/>
                </a:lnTo>
                <a:lnTo>
                  <a:pt x="33650" y="255893"/>
                </a:lnTo>
                <a:lnTo>
                  <a:pt x="36323" y="256916"/>
                </a:lnTo>
                <a:lnTo>
                  <a:pt x="43004" y="258557"/>
                </a:lnTo>
                <a:lnTo>
                  <a:pt x="46563" y="258781"/>
                </a:lnTo>
                <a:lnTo>
                  <a:pt x="51452" y="258881"/>
                </a:lnTo>
                <a:lnTo>
                  <a:pt x="60855" y="258950"/>
                </a:lnTo>
                <a:lnTo>
                  <a:pt x="64419" y="256311"/>
                </a:lnTo>
                <a:lnTo>
                  <a:pt x="66758" y="254218"/>
                </a:lnTo>
                <a:lnTo>
                  <a:pt x="69310" y="252822"/>
                </a:lnTo>
                <a:lnTo>
                  <a:pt x="72003" y="251892"/>
                </a:lnTo>
                <a:lnTo>
                  <a:pt x="74791" y="251273"/>
                </a:lnTo>
                <a:lnTo>
                  <a:pt x="76650" y="249866"/>
                </a:lnTo>
                <a:lnTo>
                  <a:pt x="77889" y="247936"/>
                </a:lnTo>
                <a:lnTo>
                  <a:pt x="78715" y="245659"/>
                </a:lnTo>
                <a:lnTo>
                  <a:pt x="80258" y="244140"/>
                </a:lnTo>
                <a:lnTo>
                  <a:pt x="82279" y="243127"/>
                </a:lnTo>
                <a:lnTo>
                  <a:pt x="84618" y="242452"/>
                </a:lnTo>
                <a:lnTo>
                  <a:pt x="87170" y="242002"/>
                </a:lnTo>
                <a:lnTo>
                  <a:pt x="89863" y="241702"/>
                </a:lnTo>
                <a:lnTo>
                  <a:pt x="92651" y="241502"/>
                </a:lnTo>
                <a:lnTo>
                  <a:pt x="94509" y="240376"/>
                </a:lnTo>
                <a:lnTo>
                  <a:pt x="95748" y="238634"/>
                </a:lnTo>
                <a:lnTo>
                  <a:pt x="96574" y="236480"/>
                </a:lnTo>
                <a:lnTo>
                  <a:pt x="100139" y="231441"/>
                </a:lnTo>
                <a:lnTo>
                  <a:pt x="105770" y="224862"/>
                </a:lnTo>
                <a:lnTo>
                  <a:pt x="109186" y="218671"/>
                </a:lnTo>
                <a:lnTo>
                  <a:pt x="111486" y="214241"/>
                </a:lnTo>
                <a:lnTo>
                  <a:pt x="114042" y="206675"/>
                </a:lnTo>
                <a:lnTo>
                  <a:pt x="116169" y="199012"/>
                </a:lnTo>
                <a:lnTo>
                  <a:pt x="118126" y="194190"/>
                </a:lnTo>
                <a:lnTo>
                  <a:pt x="120423" y="188992"/>
                </a:lnTo>
                <a:lnTo>
                  <a:pt x="121954" y="184533"/>
                </a:lnTo>
                <a:lnTo>
                  <a:pt x="123655" y="176934"/>
                </a:lnTo>
                <a:lnTo>
                  <a:pt x="123116" y="173519"/>
                </a:lnTo>
                <a:lnTo>
                  <a:pt x="118610" y="163972"/>
                </a:lnTo>
                <a:lnTo>
                  <a:pt x="117208" y="157874"/>
                </a:lnTo>
                <a:lnTo>
                  <a:pt x="115841" y="155851"/>
                </a:lnTo>
                <a:lnTo>
                  <a:pt x="113938" y="154502"/>
                </a:lnTo>
                <a:lnTo>
                  <a:pt x="111677" y="153603"/>
                </a:lnTo>
                <a:lnTo>
                  <a:pt x="110170" y="152012"/>
                </a:lnTo>
                <a:lnTo>
                  <a:pt x="109166" y="149959"/>
                </a:lnTo>
                <a:lnTo>
                  <a:pt x="108496" y="147598"/>
                </a:lnTo>
                <a:lnTo>
                  <a:pt x="107057" y="146024"/>
                </a:lnTo>
                <a:lnTo>
                  <a:pt x="105106" y="144974"/>
                </a:lnTo>
                <a:lnTo>
                  <a:pt x="102813" y="144274"/>
                </a:lnTo>
                <a:lnTo>
                  <a:pt x="101284" y="142816"/>
                </a:lnTo>
                <a:lnTo>
                  <a:pt x="100265" y="140851"/>
                </a:lnTo>
                <a:lnTo>
                  <a:pt x="99585" y="138549"/>
                </a:lnTo>
                <a:lnTo>
                  <a:pt x="98140" y="138007"/>
                </a:lnTo>
                <a:lnTo>
                  <a:pt x="96185" y="138638"/>
                </a:lnTo>
                <a:lnTo>
                  <a:pt x="93889" y="140051"/>
                </a:lnTo>
                <a:lnTo>
                  <a:pt x="91365" y="140992"/>
                </a:lnTo>
                <a:lnTo>
                  <a:pt x="88692" y="141620"/>
                </a:lnTo>
                <a:lnTo>
                  <a:pt x="85917" y="142038"/>
                </a:lnTo>
                <a:lnTo>
                  <a:pt x="83074" y="142318"/>
                </a:lnTo>
                <a:lnTo>
                  <a:pt x="80187" y="142503"/>
                </a:lnTo>
                <a:lnTo>
                  <a:pt x="77271" y="142627"/>
                </a:lnTo>
                <a:lnTo>
                  <a:pt x="71384" y="142765"/>
                </a:lnTo>
                <a:lnTo>
                  <a:pt x="50598" y="142869"/>
                </a:lnTo>
                <a:lnTo>
                  <a:pt x="47622" y="143863"/>
                </a:lnTo>
                <a:lnTo>
                  <a:pt x="44647" y="145518"/>
                </a:lnTo>
                <a:lnTo>
                  <a:pt x="41670" y="147614"/>
                </a:lnTo>
                <a:lnTo>
                  <a:pt x="38694" y="149011"/>
                </a:lnTo>
                <a:lnTo>
                  <a:pt x="35718" y="149942"/>
                </a:lnTo>
                <a:lnTo>
                  <a:pt x="28552" y="151437"/>
                </a:lnTo>
                <a:lnTo>
                  <a:pt x="27964" y="150568"/>
                </a:lnTo>
                <a:lnTo>
                  <a:pt x="26834" y="143233"/>
                </a:lnTo>
                <a:lnTo>
                  <a:pt x="24163" y="145681"/>
                </a:lnTo>
                <a:lnTo>
                  <a:pt x="17968" y="151699"/>
                </a:lnTo>
                <a:lnTo>
                  <a:pt x="15262" y="151758"/>
                </a:lnTo>
                <a:lnTo>
                  <a:pt x="8929" y="15180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4" name="SMARTInkAnnotation384">
            <a:extLst>
              <a:ext uri="{FF2B5EF4-FFF2-40B4-BE49-F238E27FC236}">
                <a16:creationId xmlns:a16="http://schemas.microsoft.com/office/drawing/2014/main" id="{C7AF2CEF-8824-42DD-BF89-C3A87D40B339}"/>
              </a:ext>
            </a:extLst>
          </p:cNvPr>
          <p:cNvSpPr>
            <a:spLocks/>
          </p:cNvSpPr>
          <p:nvPr/>
        </p:nvSpPr>
        <p:spPr bwMode="auto">
          <a:xfrm>
            <a:off x="4884738" y="6438900"/>
            <a:ext cx="26987" cy="42863"/>
          </a:xfrm>
          <a:custGeom>
            <a:avLst/>
            <a:gdLst>
              <a:gd name="T0" fmla="*/ 33373 w 26790"/>
              <a:gd name="T1" fmla="*/ 0 h 44246"/>
              <a:gd name="T2" fmla="*/ 33373 w 26790"/>
              <a:gd name="T3" fmla="*/ 5132 h 44246"/>
              <a:gd name="T4" fmla="*/ 30902 w 26790"/>
              <a:gd name="T5" fmla="*/ 5718 h 44246"/>
              <a:gd name="T6" fmla="*/ 26780 w 26790"/>
              <a:gd name="T7" fmla="*/ 6109 h 44246"/>
              <a:gd name="T8" fmla="*/ 21560 w 26790"/>
              <a:gd name="T9" fmla="*/ 6369 h 44246"/>
              <a:gd name="T10" fmla="*/ 18084 w 26790"/>
              <a:gd name="T11" fmla="*/ 6923 h 44246"/>
              <a:gd name="T12" fmla="*/ 15764 w 26790"/>
              <a:gd name="T13" fmla="*/ 7678 h 44246"/>
              <a:gd name="T14" fmla="*/ 12039 w 26790"/>
              <a:gd name="T15" fmla="*/ 9808 h 44246"/>
              <a:gd name="T16" fmla="*/ 11735 w 26790"/>
              <a:gd name="T17" fmla="*/ 10366 h 44246"/>
              <a:gd name="T18" fmla="*/ 11533 w 26790"/>
              <a:gd name="T19" fmla="*/ 11119 h 44246"/>
              <a:gd name="T20" fmla="*/ 11206 w 26790"/>
              <a:gd name="T21" fmla="*/ 13252 h 44246"/>
              <a:gd name="T22" fmla="*/ 11132 w 26790"/>
              <a:gd name="T23" fmla="*/ 16696 h 44246"/>
              <a:gd name="T24" fmla="*/ 9894 w 26790"/>
              <a:gd name="T25" fmla="*/ 16871 h 44246"/>
              <a:gd name="T26" fmla="*/ 7832 w 26790"/>
              <a:gd name="T27" fmla="*/ 16988 h 44246"/>
              <a:gd name="T28" fmla="*/ 5219 w 26790"/>
              <a:gd name="T29" fmla="*/ 17065 h 44246"/>
              <a:gd name="T30" fmla="*/ 3479 w 26790"/>
              <a:gd name="T31" fmla="*/ 16737 h 44246"/>
              <a:gd name="T32" fmla="*/ 2322 w 26790"/>
              <a:gd name="T33" fmla="*/ 16131 h 44246"/>
              <a:gd name="T34" fmla="*/ 458 w 26790"/>
              <a:gd name="T35" fmla="*/ 14242 h 44246"/>
              <a:gd name="T36" fmla="*/ 305 w 26790"/>
              <a:gd name="T37" fmla="*/ 13706 h 44246"/>
              <a:gd name="T38" fmla="*/ 193 w 26790"/>
              <a:gd name="T39" fmla="*/ 12964 h 44246"/>
              <a:gd name="T40" fmla="*/ 0 w 26790"/>
              <a:gd name="T41" fmla="*/ 10333 h 4424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6790"/>
              <a:gd name="T64" fmla="*/ 0 h 44246"/>
              <a:gd name="T65" fmla="*/ 26790 w 26790"/>
              <a:gd name="T66" fmla="*/ 44246 h 4424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6790" h="44246">
                <a:moveTo>
                  <a:pt x="26789" y="0"/>
                </a:moveTo>
                <a:lnTo>
                  <a:pt x="26789" y="13302"/>
                </a:lnTo>
                <a:lnTo>
                  <a:pt x="24804" y="14821"/>
                </a:lnTo>
                <a:lnTo>
                  <a:pt x="21497" y="15833"/>
                </a:lnTo>
                <a:lnTo>
                  <a:pt x="17307" y="16509"/>
                </a:lnTo>
                <a:lnTo>
                  <a:pt x="14515" y="17951"/>
                </a:lnTo>
                <a:lnTo>
                  <a:pt x="12653" y="19905"/>
                </a:lnTo>
                <a:lnTo>
                  <a:pt x="9664" y="25429"/>
                </a:lnTo>
                <a:lnTo>
                  <a:pt x="9420" y="26874"/>
                </a:lnTo>
                <a:lnTo>
                  <a:pt x="9256" y="28830"/>
                </a:lnTo>
                <a:lnTo>
                  <a:pt x="8994" y="34357"/>
                </a:lnTo>
                <a:lnTo>
                  <a:pt x="8935" y="43287"/>
                </a:lnTo>
                <a:lnTo>
                  <a:pt x="7941" y="43741"/>
                </a:lnTo>
                <a:lnTo>
                  <a:pt x="6286" y="44043"/>
                </a:lnTo>
                <a:lnTo>
                  <a:pt x="4190" y="44245"/>
                </a:lnTo>
                <a:lnTo>
                  <a:pt x="2793" y="43387"/>
                </a:lnTo>
                <a:lnTo>
                  <a:pt x="1863" y="41823"/>
                </a:lnTo>
                <a:lnTo>
                  <a:pt x="368" y="36924"/>
                </a:lnTo>
                <a:lnTo>
                  <a:pt x="245" y="35530"/>
                </a:lnTo>
                <a:lnTo>
                  <a:pt x="163" y="33609"/>
                </a:lnTo>
                <a:lnTo>
                  <a:pt x="0"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5" name="SMARTInkAnnotation385">
            <a:extLst>
              <a:ext uri="{FF2B5EF4-FFF2-40B4-BE49-F238E27FC236}">
                <a16:creationId xmlns:a16="http://schemas.microsoft.com/office/drawing/2014/main" id="{82077EDA-0E24-4C75-8CF7-084CE921DB50}"/>
              </a:ext>
            </a:extLst>
          </p:cNvPr>
          <p:cNvSpPr>
            <a:spLocks/>
          </p:cNvSpPr>
          <p:nvPr/>
        </p:nvSpPr>
        <p:spPr bwMode="auto">
          <a:xfrm>
            <a:off x="5133975" y="6259513"/>
            <a:ext cx="9525" cy="322262"/>
          </a:xfrm>
          <a:custGeom>
            <a:avLst/>
            <a:gdLst>
              <a:gd name="T0" fmla="*/ 61633 w 8931"/>
              <a:gd name="T1" fmla="*/ 19230 h 321468"/>
              <a:gd name="T2" fmla="*/ 61633 w 8931"/>
              <a:gd name="T3" fmla="*/ 10010 h 321468"/>
              <a:gd name="T4" fmla="*/ 54784 w 8931"/>
              <a:gd name="T5" fmla="*/ 9879 h 321468"/>
              <a:gd name="T6" fmla="*/ 43373 w 8931"/>
              <a:gd name="T7" fmla="*/ 9792 h 321468"/>
              <a:gd name="T8" fmla="*/ 8567 w 8931"/>
              <a:gd name="T9" fmla="*/ 9649 h 321468"/>
              <a:gd name="T10" fmla="*/ 5710 w 8931"/>
              <a:gd name="T11" fmla="*/ 8570 h 321468"/>
              <a:gd name="T12" fmla="*/ 3801 w 8931"/>
              <a:gd name="T13" fmla="*/ 6784 h 321468"/>
              <a:gd name="T14" fmla="*/ 3 w 8931"/>
              <a:gd name="T15" fmla="*/ 31 h 321468"/>
              <a:gd name="T16" fmla="*/ 0 w 8931"/>
              <a:gd name="T17" fmla="*/ 0 h 321468"/>
              <a:gd name="T18" fmla="*/ 0 w 8931"/>
              <a:gd name="T19" fmla="*/ 9218 h 321468"/>
              <a:gd name="T20" fmla="*/ 6842 w 8931"/>
              <a:gd name="T21" fmla="*/ 9353 h 321468"/>
              <a:gd name="T22" fmla="*/ 18258 w 8931"/>
              <a:gd name="T23" fmla="*/ 9439 h 321468"/>
              <a:gd name="T24" fmla="*/ 32716 w 8931"/>
              <a:gd name="T25" fmla="*/ 9496 h 321468"/>
              <a:gd name="T26" fmla="*/ 42355 w 8931"/>
              <a:gd name="T27" fmla="*/ 10606 h 321468"/>
              <a:gd name="T28" fmla="*/ 48780 w 8931"/>
              <a:gd name="T29" fmla="*/ 12412 h 321468"/>
              <a:gd name="T30" fmla="*/ 59089 w 8931"/>
              <a:gd name="T31" fmla="*/ 17884 h 321468"/>
              <a:gd name="T32" fmla="*/ 60882 w 8931"/>
              <a:gd name="T33" fmla="*/ 23936 h 321468"/>
              <a:gd name="T34" fmla="*/ 61607 w 8931"/>
              <a:gd name="T35" fmla="*/ 43041 h 321468"/>
              <a:gd name="T36" fmla="*/ 61633 w 8931"/>
              <a:gd name="T37" fmla="*/ 243732 h 321468"/>
              <a:gd name="T38" fmla="*/ 54784 w 8931"/>
              <a:gd name="T39" fmla="*/ 246890 h 321468"/>
              <a:gd name="T40" fmla="*/ 43373 w 8931"/>
              <a:gd name="T41" fmla="*/ 250067 h 321468"/>
              <a:gd name="T42" fmla="*/ 8567 w 8931"/>
              <a:gd name="T43" fmla="*/ 257731 h 321468"/>
              <a:gd name="T44" fmla="*/ 5710 w 8931"/>
              <a:gd name="T45" fmla="*/ 259428 h 321468"/>
              <a:gd name="T46" fmla="*/ 3801 w 8931"/>
              <a:gd name="T47" fmla="*/ 261632 h 321468"/>
              <a:gd name="T48" fmla="*/ 2544 w 8931"/>
              <a:gd name="T49" fmla="*/ 264164 h 321468"/>
              <a:gd name="T50" fmla="*/ 753 w 8931"/>
              <a:gd name="T51" fmla="*/ 272837 h 321468"/>
              <a:gd name="T52" fmla="*/ 70 w 8931"/>
              <a:gd name="T53" fmla="*/ 283428 h 321468"/>
              <a:gd name="T54" fmla="*/ 3 w 8931"/>
              <a:gd name="T55" fmla="*/ 286974 h 321468"/>
              <a:gd name="T56" fmla="*/ 6864 w 8931"/>
              <a:gd name="T57" fmla="*/ 288538 h 321468"/>
              <a:gd name="T58" fmla="*/ 18269 w 8931"/>
              <a:gd name="T59" fmla="*/ 290653 h 321468"/>
              <a:gd name="T60" fmla="*/ 32717 w 8931"/>
              <a:gd name="T61" fmla="*/ 293128 h 321468"/>
              <a:gd name="T62" fmla="*/ 42355 w 8931"/>
              <a:gd name="T63" fmla="*/ 295848 h 321468"/>
              <a:gd name="T64" fmla="*/ 48780 w 8931"/>
              <a:gd name="T65" fmla="*/ 298730 h 321468"/>
              <a:gd name="T66" fmla="*/ 59093 w 8931"/>
              <a:gd name="T67" fmla="*/ 305927 h 321468"/>
              <a:gd name="T68" fmla="*/ 60882 w 8931"/>
              <a:gd name="T69" fmla="*/ 312279 h 321468"/>
              <a:gd name="T70" fmla="*/ 61619 w 8931"/>
              <a:gd name="T71" fmla="*/ 342157 h 321468"/>
              <a:gd name="T72" fmla="*/ 61633 w 8931"/>
              <a:gd name="T73" fmla="*/ 346162 h 321468"/>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931"/>
              <a:gd name="T112" fmla="*/ 0 h 321468"/>
              <a:gd name="T113" fmla="*/ 8931 w 8931"/>
              <a:gd name="T114" fmla="*/ 321468 h 321468"/>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931" h="321468">
                <a:moveTo>
                  <a:pt x="8930" y="17859"/>
                </a:moveTo>
                <a:lnTo>
                  <a:pt x="8930" y="9297"/>
                </a:lnTo>
                <a:lnTo>
                  <a:pt x="7938" y="9174"/>
                </a:lnTo>
                <a:lnTo>
                  <a:pt x="6284" y="9092"/>
                </a:lnTo>
                <a:lnTo>
                  <a:pt x="1241" y="8961"/>
                </a:lnTo>
                <a:lnTo>
                  <a:pt x="827" y="7958"/>
                </a:lnTo>
                <a:lnTo>
                  <a:pt x="551" y="6298"/>
                </a:lnTo>
                <a:lnTo>
                  <a:pt x="3" y="31"/>
                </a:lnTo>
                <a:lnTo>
                  <a:pt x="0" y="0"/>
                </a:lnTo>
                <a:lnTo>
                  <a:pt x="0" y="8561"/>
                </a:lnTo>
                <a:lnTo>
                  <a:pt x="992" y="8684"/>
                </a:lnTo>
                <a:lnTo>
                  <a:pt x="2645" y="8765"/>
                </a:lnTo>
                <a:lnTo>
                  <a:pt x="4740" y="8820"/>
                </a:lnTo>
                <a:lnTo>
                  <a:pt x="6137" y="9849"/>
                </a:lnTo>
                <a:lnTo>
                  <a:pt x="7068" y="11526"/>
                </a:lnTo>
                <a:lnTo>
                  <a:pt x="8561" y="16608"/>
                </a:lnTo>
                <a:lnTo>
                  <a:pt x="8821" y="22228"/>
                </a:lnTo>
                <a:lnTo>
                  <a:pt x="8927" y="39972"/>
                </a:lnTo>
                <a:lnTo>
                  <a:pt x="8930" y="226345"/>
                </a:lnTo>
                <a:lnTo>
                  <a:pt x="7938" y="229280"/>
                </a:lnTo>
                <a:lnTo>
                  <a:pt x="6284" y="232227"/>
                </a:lnTo>
                <a:lnTo>
                  <a:pt x="1241" y="239348"/>
                </a:lnTo>
                <a:lnTo>
                  <a:pt x="827" y="240924"/>
                </a:lnTo>
                <a:lnTo>
                  <a:pt x="551" y="242967"/>
                </a:lnTo>
                <a:lnTo>
                  <a:pt x="368" y="245321"/>
                </a:lnTo>
                <a:lnTo>
                  <a:pt x="109" y="253375"/>
                </a:lnTo>
                <a:lnTo>
                  <a:pt x="10" y="263210"/>
                </a:lnTo>
                <a:lnTo>
                  <a:pt x="3" y="266503"/>
                </a:lnTo>
                <a:lnTo>
                  <a:pt x="994" y="267957"/>
                </a:lnTo>
                <a:lnTo>
                  <a:pt x="2647" y="269919"/>
                </a:lnTo>
                <a:lnTo>
                  <a:pt x="4741" y="272219"/>
                </a:lnTo>
                <a:lnTo>
                  <a:pt x="6137" y="274744"/>
                </a:lnTo>
                <a:lnTo>
                  <a:pt x="7068" y="277420"/>
                </a:lnTo>
                <a:lnTo>
                  <a:pt x="8562" y="284104"/>
                </a:lnTo>
                <a:lnTo>
                  <a:pt x="8821" y="290002"/>
                </a:lnTo>
                <a:lnTo>
                  <a:pt x="8929" y="317750"/>
                </a:lnTo>
                <a:lnTo>
                  <a:pt x="8930" y="32146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6" name="SMARTInkAnnotation386">
            <a:extLst>
              <a:ext uri="{FF2B5EF4-FFF2-40B4-BE49-F238E27FC236}">
                <a16:creationId xmlns:a16="http://schemas.microsoft.com/office/drawing/2014/main" id="{488D34A7-EF98-44AD-ABA4-47A1F1B132C2}"/>
              </a:ext>
            </a:extLst>
          </p:cNvPr>
          <p:cNvSpPr>
            <a:spLocks/>
          </p:cNvSpPr>
          <p:nvPr/>
        </p:nvSpPr>
        <p:spPr bwMode="auto">
          <a:xfrm>
            <a:off x="5241925" y="6500813"/>
            <a:ext cx="26988" cy="44450"/>
          </a:xfrm>
          <a:custGeom>
            <a:avLst/>
            <a:gdLst>
              <a:gd name="T0" fmla="*/ 0 w 26790"/>
              <a:gd name="T1" fmla="*/ 0 h 44650"/>
              <a:gd name="T2" fmla="*/ 22272 w 26790"/>
              <a:gd name="T3" fmla="*/ 0 h 44650"/>
              <a:gd name="T4" fmla="*/ 22272 w 26790"/>
              <a:gd name="T5" fmla="*/ 35329 h 44650"/>
              <a:gd name="T6" fmla="*/ 23509 w 26790"/>
              <a:gd name="T7" fmla="*/ 36560 h 44650"/>
              <a:gd name="T8" fmla="*/ 25577 w 26790"/>
              <a:gd name="T9" fmla="*/ 37380 h 44650"/>
              <a:gd name="T10" fmla="*/ 33410 w 26790"/>
              <a:gd name="T11" fmla="*/ 39023 h 44650"/>
              <a:gd name="T12" fmla="*/ 0 60000 65536"/>
              <a:gd name="T13" fmla="*/ 0 60000 65536"/>
              <a:gd name="T14" fmla="*/ 0 60000 65536"/>
              <a:gd name="T15" fmla="*/ 0 60000 65536"/>
              <a:gd name="T16" fmla="*/ 0 60000 65536"/>
              <a:gd name="T17" fmla="*/ 0 60000 65536"/>
              <a:gd name="T18" fmla="*/ 0 w 26790"/>
              <a:gd name="T19" fmla="*/ 0 h 44650"/>
              <a:gd name="T20" fmla="*/ 26790 w 26790"/>
              <a:gd name="T21" fmla="*/ 44650 h 44650"/>
            </a:gdLst>
            <a:ahLst/>
            <a:cxnLst>
              <a:cxn ang="T12">
                <a:pos x="T0" y="T1"/>
              </a:cxn>
              <a:cxn ang="T13">
                <a:pos x="T2" y="T3"/>
              </a:cxn>
              <a:cxn ang="T14">
                <a:pos x="T4" y="T5"/>
              </a:cxn>
              <a:cxn ang="T15">
                <a:pos x="T6" y="T7"/>
              </a:cxn>
              <a:cxn ang="T16">
                <a:pos x="T8" y="T9"/>
              </a:cxn>
              <a:cxn ang="T17">
                <a:pos x="T10" y="T11"/>
              </a:cxn>
            </a:cxnLst>
            <a:rect l="T18" t="T19" r="T20" b="T21"/>
            <a:pathLst>
              <a:path w="26790" h="44650">
                <a:moveTo>
                  <a:pt x="0" y="0"/>
                </a:moveTo>
                <a:lnTo>
                  <a:pt x="17859" y="0"/>
                </a:lnTo>
                <a:lnTo>
                  <a:pt x="17859" y="40423"/>
                </a:lnTo>
                <a:lnTo>
                  <a:pt x="18851" y="41832"/>
                </a:lnTo>
                <a:lnTo>
                  <a:pt x="20505" y="42770"/>
                </a:lnTo>
                <a:lnTo>
                  <a:pt x="26789"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7" name="Freeform 178">
            <a:extLst>
              <a:ext uri="{FF2B5EF4-FFF2-40B4-BE49-F238E27FC236}">
                <a16:creationId xmlns:a16="http://schemas.microsoft.com/office/drawing/2014/main" id="{E858C1B4-F6E1-4D9C-9914-E19D08E3DCD8}"/>
              </a:ext>
            </a:extLst>
          </p:cNvPr>
          <p:cNvSpPr>
            <a:spLocks/>
          </p:cNvSpPr>
          <p:nvPr/>
        </p:nvSpPr>
        <p:spPr bwMode="auto">
          <a:xfrm>
            <a:off x="5392738" y="6276975"/>
            <a:ext cx="3175" cy="0"/>
          </a:xfrm>
          <a:custGeom>
            <a:avLst/>
            <a:gdLst>
              <a:gd name="T0" fmla="*/ 0 w 2646"/>
              <a:gd name="T1" fmla="*/ 0 h 1"/>
              <a:gd name="T2" fmla="*/ 626949 w 2646"/>
              <a:gd name="T3" fmla="*/ 0 h 1"/>
              <a:gd name="T4" fmla="*/ 0 60000 65536"/>
              <a:gd name="T5" fmla="*/ 0 60000 65536"/>
              <a:gd name="T6" fmla="*/ 0 w 2646"/>
              <a:gd name="T7" fmla="*/ 0 h 1"/>
              <a:gd name="T8" fmla="*/ 2646 w 2646"/>
              <a:gd name="T9" fmla="*/ 0 h 1"/>
            </a:gdLst>
            <a:ahLst/>
            <a:cxnLst>
              <a:cxn ang="T4">
                <a:pos x="T0" y="T1"/>
              </a:cxn>
              <a:cxn ang="T5">
                <a:pos x="T2" y="T3"/>
              </a:cxn>
            </a:cxnLst>
            <a:rect l="T6" t="T7" r="T8" b="T9"/>
            <a:pathLst>
              <a:path w="2646" h="1">
                <a:moveTo>
                  <a:pt x="0" y="0"/>
                </a:moveTo>
                <a:lnTo>
                  <a:pt x="2645" y="0"/>
                </a:lnTo>
                <a:lnTo>
                  <a:pt x="0" y="0"/>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81428" name="SMARTInkAnnotation388">
            <a:extLst>
              <a:ext uri="{FF2B5EF4-FFF2-40B4-BE49-F238E27FC236}">
                <a16:creationId xmlns:a16="http://schemas.microsoft.com/office/drawing/2014/main" id="{899DB25A-E7F1-4BAB-992A-80B09D3A885A}"/>
              </a:ext>
            </a:extLst>
          </p:cNvPr>
          <p:cNvSpPr>
            <a:spLocks/>
          </p:cNvSpPr>
          <p:nvPr/>
        </p:nvSpPr>
        <p:spPr bwMode="auto">
          <a:xfrm>
            <a:off x="5367338" y="6232525"/>
            <a:ext cx="142875" cy="303213"/>
          </a:xfrm>
          <a:custGeom>
            <a:avLst/>
            <a:gdLst>
              <a:gd name="T0" fmla="*/ 18340 w 142836"/>
              <a:gd name="T1" fmla="*/ 34930 h 303532"/>
              <a:gd name="T2" fmla="*/ 17973 w 142836"/>
              <a:gd name="T3" fmla="*/ 80860 h 303532"/>
              <a:gd name="T4" fmla="*/ 13202 w 142836"/>
              <a:gd name="T5" fmla="*/ 89415 h 303532"/>
              <a:gd name="T6" fmla="*/ 9535 w 142836"/>
              <a:gd name="T7" fmla="*/ 103800 h 303532"/>
              <a:gd name="T8" fmla="*/ 8985 w 142836"/>
              <a:gd name="T9" fmla="*/ 123983 h 303532"/>
              <a:gd name="T10" fmla="*/ 9975 w 142836"/>
              <a:gd name="T11" fmla="*/ 195849 h 303532"/>
              <a:gd name="T12" fmla="*/ 16080 w 142836"/>
              <a:gd name="T13" fmla="*/ 207575 h 303532"/>
              <a:gd name="T14" fmla="*/ 17421 w 142836"/>
              <a:gd name="T15" fmla="*/ 218825 h 303532"/>
              <a:gd name="T16" fmla="*/ 17963 w 142836"/>
              <a:gd name="T17" fmla="*/ 240773 h 303532"/>
              <a:gd name="T18" fmla="*/ 20648 w 142836"/>
              <a:gd name="T19" fmla="*/ 259378 h 303532"/>
              <a:gd name="T20" fmla="*/ 24170 w 142836"/>
              <a:gd name="T21" fmla="*/ 260427 h 303532"/>
              <a:gd name="T22" fmla="*/ 26853 w 142836"/>
              <a:gd name="T23" fmla="*/ 267830 h 303532"/>
              <a:gd name="T24" fmla="*/ 52343 w 142836"/>
              <a:gd name="T25" fmla="*/ 292579 h 303532"/>
              <a:gd name="T26" fmla="*/ 58282 w 142836"/>
              <a:gd name="T27" fmla="*/ 293678 h 303532"/>
              <a:gd name="T28" fmla="*/ 65042 w 142836"/>
              <a:gd name="T29" fmla="*/ 294085 h 303532"/>
              <a:gd name="T30" fmla="*/ 68904 w 142836"/>
              <a:gd name="T31" fmla="*/ 293158 h 303532"/>
              <a:gd name="T32" fmla="*/ 71574 w 142836"/>
              <a:gd name="T33" fmla="*/ 286693 h 303532"/>
              <a:gd name="T34" fmla="*/ 76651 w 142836"/>
              <a:gd name="T35" fmla="*/ 281256 h 303532"/>
              <a:gd name="T36" fmla="*/ 81720 w 142836"/>
              <a:gd name="T37" fmla="*/ 278804 h 303532"/>
              <a:gd name="T38" fmla="*/ 87328 w 142836"/>
              <a:gd name="T39" fmla="*/ 276752 h 303532"/>
              <a:gd name="T40" fmla="*/ 93131 w 142836"/>
              <a:gd name="T41" fmla="*/ 272636 h 303532"/>
              <a:gd name="T42" fmla="*/ 99063 w 142836"/>
              <a:gd name="T43" fmla="*/ 267601 h 303532"/>
              <a:gd name="T44" fmla="*/ 120016 w 142836"/>
              <a:gd name="T45" fmla="*/ 247965 h 303532"/>
              <a:gd name="T46" fmla="*/ 124236 w 142836"/>
              <a:gd name="T47" fmla="*/ 239336 h 303532"/>
              <a:gd name="T48" fmla="*/ 128442 w 142836"/>
              <a:gd name="T49" fmla="*/ 222363 h 303532"/>
              <a:gd name="T50" fmla="*/ 133701 w 142836"/>
              <a:gd name="T51" fmla="*/ 205940 h 303532"/>
              <a:gd name="T52" fmla="*/ 134633 w 142836"/>
              <a:gd name="T53" fmla="*/ 191849 h 303532"/>
              <a:gd name="T54" fmla="*/ 137498 w 142836"/>
              <a:gd name="T55" fmla="*/ 181063 h 303532"/>
              <a:gd name="T56" fmla="*/ 142094 w 142836"/>
              <a:gd name="T57" fmla="*/ 166746 h 303532"/>
              <a:gd name="T58" fmla="*/ 143442 w 142836"/>
              <a:gd name="T59" fmla="*/ 153851 h 303532"/>
              <a:gd name="T60" fmla="*/ 144001 w 142836"/>
              <a:gd name="T61" fmla="*/ 101047 h 303532"/>
              <a:gd name="T62" fmla="*/ 141339 w 142836"/>
              <a:gd name="T63" fmla="*/ 84523 h 303532"/>
              <a:gd name="T64" fmla="*/ 136879 w 142836"/>
              <a:gd name="T65" fmla="*/ 71165 h 303532"/>
              <a:gd name="T66" fmla="*/ 135386 w 142836"/>
              <a:gd name="T67" fmla="*/ 58038 h 303532"/>
              <a:gd name="T68" fmla="*/ 130335 w 142836"/>
              <a:gd name="T69" fmla="*/ 44518 h 303532"/>
              <a:gd name="T70" fmla="*/ 127296 w 142836"/>
              <a:gd name="T71" fmla="*/ 32926 h 303532"/>
              <a:gd name="T72" fmla="*/ 121606 w 142836"/>
              <a:gd name="T73" fmla="*/ 23405 h 303532"/>
              <a:gd name="T74" fmla="*/ 118361 w 142836"/>
              <a:gd name="T75" fmla="*/ 14494 h 303532"/>
              <a:gd name="T76" fmla="*/ 114934 w 142836"/>
              <a:gd name="T77" fmla="*/ 11229 h 303532"/>
              <a:gd name="T78" fmla="*/ 110087 w 142836"/>
              <a:gd name="T79" fmla="*/ 8823 h 303532"/>
              <a:gd name="T80" fmla="*/ 104586 w 142836"/>
              <a:gd name="T81" fmla="*/ 4535 h 303532"/>
              <a:gd name="T82" fmla="*/ 98820 w 142836"/>
              <a:gd name="T83" fmla="*/ 2002 h 303532"/>
              <a:gd name="T84" fmla="*/ 92907 w 142836"/>
              <a:gd name="T85" fmla="*/ 866 h 303532"/>
              <a:gd name="T86" fmla="*/ 86968 w 142836"/>
              <a:gd name="T87" fmla="*/ 378 h 303532"/>
              <a:gd name="T88" fmla="*/ 77973 w 142836"/>
              <a:gd name="T89" fmla="*/ 86 h 303532"/>
              <a:gd name="T90" fmla="*/ 65985 w 142836"/>
              <a:gd name="T91" fmla="*/ 950 h 303532"/>
              <a:gd name="T92" fmla="*/ 59973 w 142836"/>
              <a:gd name="T93" fmla="*/ 4565 h 303532"/>
              <a:gd name="T94" fmla="*/ 53991 w 142836"/>
              <a:gd name="T95" fmla="*/ 6826 h 303532"/>
              <a:gd name="T96" fmla="*/ 47978 w 142836"/>
              <a:gd name="T97" fmla="*/ 8787 h 303532"/>
              <a:gd name="T98" fmla="*/ 41965 w 142836"/>
              <a:gd name="T99" fmla="*/ 12847 h 303532"/>
              <a:gd name="T100" fmla="*/ 35982 w 142836"/>
              <a:gd name="T101" fmla="*/ 17874 h 303532"/>
              <a:gd name="T102" fmla="*/ 23980 w 142836"/>
              <a:gd name="T103" fmla="*/ 28925 h 303532"/>
              <a:gd name="T104" fmla="*/ 17973 w 142836"/>
              <a:gd name="T105" fmla="*/ 37193 h 303532"/>
              <a:gd name="T106" fmla="*/ 11628 w 142836"/>
              <a:gd name="T107" fmla="*/ 50090 h 303532"/>
              <a:gd name="T108" fmla="*/ 7091 w 142836"/>
              <a:gd name="T109" fmla="*/ 60001 h 303532"/>
              <a:gd name="T110" fmla="*/ 2087 w 142836"/>
              <a:gd name="T111" fmla="*/ 69025 h 303532"/>
              <a:gd name="T112" fmla="*/ 147 w 142836"/>
              <a:gd name="T113" fmla="*/ 86474 h 303532"/>
              <a:gd name="T114" fmla="*/ 0 w 142836"/>
              <a:gd name="T115" fmla="*/ 98023 h 303532"/>
              <a:gd name="T116" fmla="*/ 2655 w 142836"/>
              <a:gd name="T117" fmla="*/ 101227 h 30353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42836"/>
              <a:gd name="T178" fmla="*/ 0 h 303532"/>
              <a:gd name="T179" fmla="*/ 142836 w 142836"/>
              <a:gd name="T180" fmla="*/ 303532 h 30353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42836" h="303532">
                <a:moveTo>
                  <a:pt x="26752" y="44612"/>
                </a:moveTo>
                <a:lnTo>
                  <a:pt x="18190" y="36050"/>
                </a:lnTo>
                <a:lnTo>
                  <a:pt x="17824" y="45533"/>
                </a:lnTo>
                <a:lnTo>
                  <a:pt x="17823" y="83452"/>
                </a:lnTo>
                <a:lnTo>
                  <a:pt x="16830" y="86380"/>
                </a:lnTo>
                <a:lnTo>
                  <a:pt x="13082" y="92280"/>
                </a:lnTo>
                <a:lnTo>
                  <a:pt x="10755" y="98209"/>
                </a:lnTo>
                <a:lnTo>
                  <a:pt x="9445" y="107126"/>
                </a:lnTo>
                <a:lnTo>
                  <a:pt x="9057" y="116052"/>
                </a:lnTo>
                <a:lnTo>
                  <a:pt x="8925" y="127956"/>
                </a:lnTo>
                <a:lnTo>
                  <a:pt x="8893" y="199025"/>
                </a:lnTo>
                <a:lnTo>
                  <a:pt x="9885" y="202125"/>
                </a:lnTo>
                <a:lnTo>
                  <a:pt x="13633" y="208214"/>
                </a:lnTo>
                <a:lnTo>
                  <a:pt x="15960" y="214227"/>
                </a:lnTo>
                <a:lnTo>
                  <a:pt x="16995" y="221200"/>
                </a:lnTo>
                <a:lnTo>
                  <a:pt x="17271" y="225837"/>
                </a:lnTo>
                <a:lnTo>
                  <a:pt x="17713" y="238057"/>
                </a:lnTo>
                <a:lnTo>
                  <a:pt x="17813" y="248490"/>
                </a:lnTo>
                <a:lnTo>
                  <a:pt x="17823" y="267486"/>
                </a:lnTo>
                <a:lnTo>
                  <a:pt x="20468" y="267690"/>
                </a:lnTo>
                <a:lnTo>
                  <a:pt x="22563" y="267745"/>
                </a:lnTo>
                <a:lnTo>
                  <a:pt x="23960" y="268773"/>
                </a:lnTo>
                <a:lnTo>
                  <a:pt x="24890" y="270452"/>
                </a:lnTo>
                <a:lnTo>
                  <a:pt x="26643" y="276413"/>
                </a:lnTo>
                <a:lnTo>
                  <a:pt x="29349" y="279265"/>
                </a:lnTo>
                <a:lnTo>
                  <a:pt x="51923" y="301954"/>
                </a:lnTo>
                <a:lnTo>
                  <a:pt x="53454" y="302494"/>
                </a:lnTo>
                <a:lnTo>
                  <a:pt x="57802" y="303093"/>
                </a:lnTo>
                <a:lnTo>
                  <a:pt x="61087" y="303430"/>
                </a:lnTo>
                <a:lnTo>
                  <a:pt x="64502" y="303510"/>
                </a:lnTo>
                <a:lnTo>
                  <a:pt x="66801" y="303531"/>
                </a:lnTo>
                <a:lnTo>
                  <a:pt x="68334" y="302553"/>
                </a:lnTo>
                <a:lnTo>
                  <a:pt x="69357" y="300909"/>
                </a:lnTo>
                <a:lnTo>
                  <a:pt x="70997" y="295881"/>
                </a:lnTo>
                <a:lnTo>
                  <a:pt x="73867" y="292547"/>
                </a:lnTo>
                <a:lnTo>
                  <a:pt x="76021" y="290270"/>
                </a:lnTo>
                <a:lnTo>
                  <a:pt x="78450" y="288751"/>
                </a:lnTo>
                <a:lnTo>
                  <a:pt x="81060" y="287739"/>
                </a:lnTo>
                <a:lnTo>
                  <a:pt x="83794" y="287064"/>
                </a:lnTo>
                <a:lnTo>
                  <a:pt x="86608" y="285621"/>
                </a:lnTo>
                <a:lnTo>
                  <a:pt x="89476" y="283668"/>
                </a:lnTo>
                <a:lnTo>
                  <a:pt x="92381" y="281373"/>
                </a:lnTo>
                <a:lnTo>
                  <a:pt x="95309" y="278851"/>
                </a:lnTo>
                <a:lnTo>
                  <a:pt x="98253" y="276178"/>
                </a:lnTo>
                <a:lnTo>
                  <a:pt x="104171" y="270562"/>
                </a:lnTo>
                <a:lnTo>
                  <a:pt x="119029" y="255912"/>
                </a:lnTo>
                <a:lnTo>
                  <a:pt x="121013" y="252948"/>
                </a:lnTo>
                <a:lnTo>
                  <a:pt x="123216" y="247007"/>
                </a:lnTo>
                <a:lnTo>
                  <a:pt x="124456" y="238085"/>
                </a:lnTo>
                <a:lnTo>
                  <a:pt x="127392" y="229488"/>
                </a:lnTo>
                <a:lnTo>
                  <a:pt x="131012" y="220045"/>
                </a:lnTo>
                <a:lnTo>
                  <a:pt x="132621" y="212540"/>
                </a:lnTo>
                <a:lnTo>
                  <a:pt x="133336" y="203252"/>
                </a:lnTo>
                <a:lnTo>
                  <a:pt x="133527" y="197997"/>
                </a:lnTo>
                <a:lnTo>
                  <a:pt x="134646" y="192509"/>
                </a:lnTo>
                <a:lnTo>
                  <a:pt x="136384" y="186866"/>
                </a:lnTo>
                <a:lnTo>
                  <a:pt x="138535" y="181120"/>
                </a:lnTo>
                <a:lnTo>
                  <a:pt x="140926" y="172090"/>
                </a:lnTo>
                <a:lnTo>
                  <a:pt x="141988" y="163777"/>
                </a:lnTo>
                <a:lnTo>
                  <a:pt x="142272" y="158782"/>
                </a:lnTo>
                <a:lnTo>
                  <a:pt x="142586" y="147940"/>
                </a:lnTo>
                <a:lnTo>
                  <a:pt x="142831" y="104285"/>
                </a:lnTo>
                <a:lnTo>
                  <a:pt x="142835" y="96600"/>
                </a:lnTo>
                <a:lnTo>
                  <a:pt x="140191" y="87231"/>
                </a:lnTo>
                <a:lnTo>
                  <a:pt x="138097" y="81954"/>
                </a:lnTo>
                <a:lnTo>
                  <a:pt x="135769" y="73446"/>
                </a:lnTo>
                <a:lnTo>
                  <a:pt x="134736" y="66356"/>
                </a:lnTo>
                <a:lnTo>
                  <a:pt x="134276" y="59898"/>
                </a:lnTo>
                <a:lnTo>
                  <a:pt x="131425" y="51075"/>
                </a:lnTo>
                <a:lnTo>
                  <a:pt x="129277" y="45944"/>
                </a:lnTo>
                <a:lnTo>
                  <a:pt x="126889" y="37598"/>
                </a:lnTo>
                <a:lnTo>
                  <a:pt x="126252" y="33982"/>
                </a:lnTo>
                <a:lnTo>
                  <a:pt x="122899" y="27320"/>
                </a:lnTo>
                <a:lnTo>
                  <a:pt x="120616" y="24155"/>
                </a:lnTo>
                <a:lnTo>
                  <a:pt x="118078" y="17991"/>
                </a:lnTo>
                <a:lnTo>
                  <a:pt x="117401" y="14958"/>
                </a:lnTo>
                <a:lnTo>
                  <a:pt x="115959" y="12937"/>
                </a:lnTo>
                <a:lnTo>
                  <a:pt x="114004" y="11589"/>
                </a:lnTo>
                <a:lnTo>
                  <a:pt x="111709" y="10690"/>
                </a:lnTo>
                <a:lnTo>
                  <a:pt x="109187" y="9099"/>
                </a:lnTo>
                <a:lnTo>
                  <a:pt x="106513" y="7046"/>
                </a:lnTo>
                <a:lnTo>
                  <a:pt x="103739" y="4685"/>
                </a:lnTo>
                <a:lnTo>
                  <a:pt x="100897" y="3111"/>
                </a:lnTo>
                <a:lnTo>
                  <a:pt x="98010" y="2062"/>
                </a:lnTo>
                <a:lnTo>
                  <a:pt x="95093" y="1363"/>
                </a:lnTo>
                <a:lnTo>
                  <a:pt x="92157" y="896"/>
                </a:lnTo>
                <a:lnTo>
                  <a:pt x="89207" y="585"/>
                </a:lnTo>
                <a:lnTo>
                  <a:pt x="86248" y="378"/>
                </a:lnTo>
                <a:lnTo>
                  <a:pt x="83283" y="240"/>
                </a:lnTo>
                <a:lnTo>
                  <a:pt x="77343" y="86"/>
                </a:lnTo>
                <a:lnTo>
                  <a:pt x="68421" y="0"/>
                </a:lnTo>
                <a:lnTo>
                  <a:pt x="65445" y="980"/>
                </a:lnTo>
                <a:lnTo>
                  <a:pt x="62469" y="2625"/>
                </a:lnTo>
                <a:lnTo>
                  <a:pt x="59493" y="4715"/>
                </a:lnTo>
                <a:lnTo>
                  <a:pt x="56517" y="6108"/>
                </a:lnTo>
                <a:lnTo>
                  <a:pt x="53541" y="7036"/>
                </a:lnTo>
                <a:lnTo>
                  <a:pt x="50564" y="7655"/>
                </a:lnTo>
                <a:lnTo>
                  <a:pt x="47588" y="9060"/>
                </a:lnTo>
                <a:lnTo>
                  <a:pt x="44611" y="10989"/>
                </a:lnTo>
                <a:lnTo>
                  <a:pt x="41635" y="13267"/>
                </a:lnTo>
                <a:lnTo>
                  <a:pt x="38658" y="15778"/>
                </a:lnTo>
                <a:lnTo>
                  <a:pt x="35682" y="18444"/>
                </a:lnTo>
                <a:lnTo>
                  <a:pt x="29729" y="24052"/>
                </a:lnTo>
                <a:lnTo>
                  <a:pt x="23776" y="29852"/>
                </a:lnTo>
                <a:lnTo>
                  <a:pt x="20799" y="33780"/>
                </a:lnTo>
                <a:lnTo>
                  <a:pt x="17823" y="38383"/>
                </a:lnTo>
                <a:lnTo>
                  <a:pt x="14846" y="43436"/>
                </a:lnTo>
                <a:lnTo>
                  <a:pt x="11538" y="51695"/>
                </a:lnTo>
                <a:lnTo>
                  <a:pt x="10656" y="55288"/>
                </a:lnTo>
                <a:lnTo>
                  <a:pt x="7031" y="61924"/>
                </a:lnTo>
                <a:lnTo>
                  <a:pt x="4675" y="65083"/>
                </a:lnTo>
                <a:lnTo>
                  <a:pt x="2057" y="71238"/>
                </a:lnTo>
                <a:lnTo>
                  <a:pt x="584" y="80283"/>
                </a:lnTo>
                <a:lnTo>
                  <a:pt x="147" y="89246"/>
                </a:lnTo>
                <a:lnTo>
                  <a:pt x="18" y="98186"/>
                </a:lnTo>
                <a:lnTo>
                  <a:pt x="0" y="101164"/>
                </a:lnTo>
                <a:lnTo>
                  <a:pt x="980" y="103149"/>
                </a:lnTo>
                <a:lnTo>
                  <a:pt x="2625" y="104472"/>
                </a:lnTo>
                <a:lnTo>
                  <a:pt x="8893" y="1071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29" name="SMARTInkAnnotation389">
            <a:extLst>
              <a:ext uri="{FF2B5EF4-FFF2-40B4-BE49-F238E27FC236}">
                <a16:creationId xmlns:a16="http://schemas.microsoft.com/office/drawing/2014/main" id="{D311F272-B600-4E04-B4E6-49A73B768977}"/>
              </a:ext>
            </a:extLst>
          </p:cNvPr>
          <p:cNvSpPr>
            <a:spLocks/>
          </p:cNvSpPr>
          <p:nvPr/>
        </p:nvSpPr>
        <p:spPr bwMode="auto">
          <a:xfrm>
            <a:off x="5589588" y="6143625"/>
            <a:ext cx="125412" cy="344488"/>
          </a:xfrm>
          <a:custGeom>
            <a:avLst/>
            <a:gdLst>
              <a:gd name="T0" fmla="*/ 11075 w 124869"/>
              <a:gd name="T1" fmla="*/ 51369 h 344673"/>
              <a:gd name="T2" fmla="*/ 13147 w 124869"/>
              <a:gd name="T3" fmla="*/ 32722 h 344673"/>
              <a:gd name="T4" fmla="*/ 20177 w 124869"/>
              <a:gd name="T5" fmla="*/ 17671 h 344673"/>
              <a:gd name="T6" fmla="*/ 23300 w 124869"/>
              <a:gd name="T7" fmla="*/ 10298 h 344673"/>
              <a:gd name="T8" fmla="*/ 30053 w 124869"/>
              <a:gd name="T9" fmla="*/ 3865 h 344673"/>
              <a:gd name="T10" fmla="*/ 39195 w 124869"/>
              <a:gd name="T11" fmla="*/ 0 h 344673"/>
              <a:gd name="T12" fmla="*/ 53143 w 124869"/>
              <a:gd name="T13" fmla="*/ 7895 h 344673"/>
              <a:gd name="T14" fmla="*/ 58664 w 124869"/>
              <a:gd name="T15" fmla="*/ 10859 h 344673"/>
              <a:gd name="T16" fmla="*/ 63313 w 124869"/>
              <a:gd name="T17" fmla="*/ 15333 h 344673"/>
              <a:gd name="T18" fmla="*/ 68833 w 124869"/>
              <a:gd name="T19" fmla="*/ 19263 h 344673"/>
              <a:gd name="T20" fmla="*/ 76097 w 124869"/>
              <a:gd name="T21" fmla="*/ 29319 h 344673"/>
              <a:gd name="T22" fmla="*/ 85180 w 124869"/>
              <a:gd name="T23" fmla="*/ 33159 h 344673"/>
              <a:gd name="T24" fmla="*/ 90253 w 124869"/>
              <a:gd name="T25" fmla="*/ 41476 h 344673"/>
              <a:gd name="T26" fmla="*/ 94267 w 124869"/>
              <a:gd name="T27" fmla="*/ 49913 h 344673"/>
              <a:gd name="T28" fmla="*/ 99477 w 124869"/>
              <a:gd name="T29" fmla="*/ 54237 h 344673"/>
              <a:gd name="T30" fmla="*/ 101588 w 124869"/>
              <a:gd name="T31" fmla="*/ 75858 h 344673"/>
              <a:gd name="T32" fmla="*/ 96273 w 124869"/>
              <a:gd name="T33" fmla="*/ 116790 h 344673"/>
              <a:gd name="T34" fmla="*/ 91919 w 124869"/>
              <a:gd name="T35" fmla="*/ 126798 h 344673"/>
              <a:gd name="T36" fmla="*/ 83465 w 124869"/>
              <a:gd name="T37" fmla="*/ 137533 h 344673"/>
              <a:gd name="T38" fmla="*/ 62563 w 124869"/>
              <a:gd name="T39" fmla="*/ 156425 h 344673"/>
              <a:gd name="T40" fmla="*/ 52369 w 124869"/>
              <a:gd name="T41" fmla="*/ 157673 h 344673"/>
              <a:gd name="T42" fmla="*/ 49993 w 124869"/>
              <a:gd name="T43" fmla="*/ 162832 h 344673"/>
              <a:gd name="T44" fmla="*/ 40649 w 124869"/>
              <a:gd name="T45" fmla="*/ 157797 h 344673"/>
              <a:gd name="T46" fmla="*/ 41774 w 124869"/>
              <a:gd name="T47" fmla="*/ 149821 h 344673"/>
              <a:gd name="T48" fmla="*/ 53641 w 124869"/>
              <a:gd name="T49" fmla="*/ 146417 h 344673"/>
              <a:gd name="T50" fmla="*/ 61823 w 124869"/>
              <a:gd name="T51" fmla="*/ 144659 h 344673"/>
              <a:gd name="T52" fmla="*/ 76009 w 124869"/>
              <a:gd name="T53" fmla="*/ 148754 h 344673"/>
              <a:gd name="T54" fmla="*/ 87269 w 124869"/>
              <a:gd name="T55" fmla="*/ 149932 h 344673"/>
              <a:gd name="T56" fmla="*/ 93678 w 124869"/>
              <a:gd name="T57" fmla="*/ 158559 h 344673"/>
              <a:gd name="T58" fmla="*/ 105493 w 124869"/>
              <a:gd name="T59" fmla="*/ 169664 h 344673"/>
              <a:gd name="T60" fmla="*/ 115358 w 124869"/>
              <a:gd name="T61" fmla="*/ 173678 h 344673"/>
              <a:gd name="T62" fmla="*/ 120040 w 124869"/>
              <a:gd name="T63" fmla="*/ 179531 h 344673"/>
              <a:gd name="T64" fmla="*/ 128615 w 124869"/>
              <a:gd name="T65" fmla="*/ 190257 h 344673"/>
              <a:gd name="T66" fmla="*/ 133002 w 124869"/>
              <a:gd name="T67" fmla="*/ 206633 h 344673"/>
              <a:gd name="T68" fmla="*/ 139083 w 124869"/>
              <a:gd name="T69" fmla="*/ 211318 h 344673"/>
              <a:gd name="T70" fmla="*/ 142165 w 124869"/>
              <a:gd name="T71" fmla="*/ 236496 h 344673"/>
              <a:gd name="T72" fmla="*/ 136921 w 124869"/>
              <a:gd name="T73" fmla="*/ 248518 h 344673"/>
              <a:gd name="T74" fmla="*/ 129796 w 124869"/>
              <a:gd name="T75" fmla="*/ 263229 h 344673"/>
              <a:gd name="T76" fmla="*/ 117073 w 124869"/>
              <a:gd name="T77" fmla="*/ 276176 h 344673"/>
              <a:gd name="T78" fmla="*/ 109516 w 124869"/>
              <a:gd name="T79" fmla="*/ 289760 h 344673"/>
              <a:gd name="T80" fmla="*/ 100982 w 124869"/>
              <a:gd name="T81" fmla="*/ 295834 h 344673"/>
              <a:gd name="T82" fmla="*/ 91297 w 124869"/>
              <a:gd name="T83" fmla="*/ 300235 h 344673"/>
              <a:gd name="T84" fmla="*/ 84282 w 124869"/>
              <a:gd name="T85" fmla="*/ 307721 h 344673"/>
              <a:gd name="T86" fmla="*/ 79191 w 124869"/>
              <a:gd name="T87" fmla="*/ 313520 h 344673"/>
              <a:gd name="T88" fmla="*/ 70525 w 124869"/>
              <a:gd name="T89" fmla="*/ 317841 h 344673"/>
              <a:gd name="T90" fmla="*/ 60798 w 124869"/>
              <a:gd name="T91" fmla="*/ 322702 h 344673"/>
              <a:gd name="T92" fmla="*/ 42231 w 124869"/>
              <a:gd name="T93" fmla="*/ 332278 h 344673"/>
              <a:gd name="T94" fmla="*/ 32838 w 124869"/>
              <a:gd name="T95" fmla="*/ 334263 h 344673"/>
              <a:gd name="T96" fmla="*/ 24518 w 124869"/>
              <a:gd name="T97" fmla="*/ 338525 h 344673"/>
              <a:gd name="T98" fmla="*/ 20421 w 124869"/>
              <a:gd name="T99" fmla="*/ 336423 h 344673"/>
              <a:gd name="T100" fmla="*/ 13681 w 124869"/>
              <a:gd name="T101" fmla="*/ 339164 h 344673"/>
              <a:gd name="T102" fmla="*/ 10053 w 124869"/>
              <a:gd name="T103" fmla="*/ 335637 h 344673"/>
              <a:gd name="T104" fmla="*/ 993 w 124869"/>
              <a:gd name="T105" fmla="*/ 332744 h 344673"/>
              <a:gd name="T106" fmla="*/ 10132 w 124869"/>
              <a:gd name="T107" fmla="*/ 315961 h 344673"/>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124869"/>
              <a:gd name="T163" fmla="*/ 0 h 344673"/>
              <a:gd name="T164" fmla="*/ 124869 w 124869"/>
              <a:gd name="T165" fmla="*/ 344673 h 344673"/>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124869" h="344673">
                <a:moveTo>
                  <a:pt x="17824" y="53201"/>
                </a:moveTo>
                <a:lnTo>
                  <a:pt x="10136" y="53201"/>
                </a:lnTo>
                <a:lnTo>
                  <a:pt x="9722" y="52209"/>
                </a:lnTo>
                <a:lnTo>
                  <a:pt x="8927" y="44639"/>
                </a:lnTo>
                <a:lnTo>
                  <a:pt x="8897" y="36615"/>
                </a:lnTo>
                <a:lnTo>
                  <a:pt x="11542" y="33262"/>
                </a:lnTo>
                <a:lnTo>
                  <a:pt x="13636" y="30978"/>
                </a:lnTo>
                <a:lnTo>
                  <a:pt x="15032" y="28464"/>
                </a:lnTo>
                <a:lnTo>
                  <a:pt x="17715" y="17968"/>
                </a:lnTo>
                <a:lnTo>
                  <a:pt x="17792" y="12886"/>
                </a:lnTo>
                <a:lnTo>
                  <a:pt x="18795" y="11442"/>
                </a:lnTo>
                <a:lnTo>
                  <a:pt x="20456" y="10478"/>
                </a:lnTo>
                <a:lnTo>
                  <a:pt x="25510" y="8933"/>
                </a:lnTo>
                <a:lnTo>
                  <a:pt x="25924" y="7814"/>
                </a:lnTo>
                <a:lnTo>
                  <a:pt x="26385" y="3925"/>
                </a:lnTo>
                <a:lnTo>
                  <a:pt x="27501" y="2491"/>
                </a:lnTo>
                <a:lnTo>
                  <a:pt x="29236" y="1534"/>
                </a:lnTo>
                <a:lnTo>
                  <a:pt x="34410" y="0"/>
                </a:lnTo>
                <a:lnTo>
                  <a:pt x="37764" y="2437"/>
                </a:lnTo>
                <a:lnTo>
                  <a:pt x="43261" y="7345"/>
                </a:lnTo>
                <a:lnTo>
                  <a:pt x="46658" y="8015"/>
                </a:lnTo>
                <a:lnTo>
                  <a:pt x="48953" y="8194"/>
                </a:lnTo>
                <a:lnTo>
                  <a:pt x="50483" y="9306"/>
                </a:lnTo>
                <a:lnTo>
                  <a:pt x="51503" y="11039"/>
                </a:lnTo>
                <a:lnTo>
                  <a:pt x="52183" y="13186"/>
                </a:lnTo>
                <a:lnTo>
                  <a:pt x="53629" y="14618"/>
                </a:lnTo>
                <a:lnTo>
                  <a:pt x="55585" y="15573"/>
                </a:lnTo>
                <a:lnTo>
                  <a:pt x="57881" y="16209"/>
                </a:lnTo>
                <a:lnTo>
                  <a:pt x="59412" y="17626"/>
                </a:lnTo>
                <a:lnTo>
                  <a:pt x="60432" y="19563"/>
                </a:lnTo>
                <a:lnTo>
                  <a:pt x="61112" y="21846"/>
                </a:lnTo>
                <a:lnTo>
                  <a:pt x="64514" y="27029"/>
                </a:lnTo>
                <a:lnTo>
                  <a:pt x="66810" y="29799"/>
                </a:lnTo>
                <a:lnTo>
                  <a:pt x="69333" y="31647"/>
                </a:lnTo>
                <a:lnTo>
                  <a:pt x="72007" y="32878"/>
                </a:lnTo>
                <a:lnTo>
                  <a:pt x="74782" y="33699"/>
                </a:lnTo>
                <a:lnTo>
                  <a:pt x="76632" y="35239"/>
                </a:lnTo>
                <a:lnTo>
                  <a:pt x="77865" y="37258"/>
                </a:lnTo>
                <a:lnTo>
                  <a:pt x="79236" y="42146"/>
                </a:lnTo>
                <a:lnTo>
                  <a:pt x="79845" y="47627"/>
                </a:lnTo>
                <a:lnTo>
                  <a:pt x="80999" y="49484"/>
                </a:lnTo>
                <a:lnTo>
                  <a:pt x="82762" y="50723"/>
                </a:lnTo>
                <a:lnTo>
                  <a:pt x="84928" y="51549"/>
                </a:lnTo>
                <a:lnTo>
                  <a:pt x="86373" y="53092"/>
                </a:lnTo>
                <a:lnTo>
                  <a:pt x="87336" y="55113"/>
                </a:lnTo>
                <a:lnTo>
                  <a:pt x="88406" y="60004"/>
                </a:lnTo>
                <a:lnTo>
                  <a:pt x="89008" y="68335"/>
                </a:lnTo>
                <a:lnTo>
                  <a:pt x="89187" y="77088"/>
                </a:lnTo>
                <a:lnTo>
                  <a:pt x="89261" y="109756"/>
                </a:lnTo>
                <a:lnTo>
                  <a:pt x="88269" y="112733"/>
                </a:lnTo>
                <a:lnTo>
                  <a:pt x="84521" y="118686"/>
                </a:lnTo>
                <a:lnTo>
                  <a:pt x="81573" y="122875"/>
                </a:lnTo>
                <a:lnTo>
                  <a:pt x="80884" y="126500"/>
                </a:lnTo>
                <a:lnTo>
                  <a:pt x="80700" y="128856"/>
                </a:lnTo>
                <a:lnTo>
                  <a:pt x="79586" y="131419"/>
                </a:lnTo>
                <a:lnTo>
                  <a:pt x="75701" y="136913"/>
                </a:lnTo>
                <a:lnTo>
                  <a:pt x="73276" y="139766"/>
                </a:lnTo>
                <a:lnTo>
                  <a:pt x="70667" y="142661"/>
                </a:lnTo>
                <a:lnTo>
                  <a:pt x="64092" y="149696"/>
                </a:lnTo>
                <a:lnTo>
                  <a:pt x="54926" y="158964"/>
                </a:lnTo>
                <a:lnTo>
                  <a:pt x="53474" y="159429"/>
                </a:lnTo>
                <a:lnTo>
                  <a:pt x="51512" y="159738"/>
                </a:lnTo>
                <a:lnTo>
                  <a:pt x="45976" y="160234"/>
                </a:lnTo>
                <a:lnTo>
                  <a:pt x="45522" y="161268"/>
                </a:lnTo>
                <a:lnTo>
                  <a:pt x="45017" y="165061"/>
                </a:lnTo>
                <a:lnTo>
                  <a:pt x="43890" y="165477"/>
                </a:lnTo>
                <a:lnTo>
                  <a:pt x="42147" y="164763"/>
                </a:lnTo>
                <a:lnTo>
                  <a:pt x="35758" y="160408"/>
                </a:lnTo>
                <a:lnTo>
                  <a:pt x="35688" y="160360"/>
                </a:lnTo>
                <a:lnTo>
                  <a:pt x="35686" y="160359"/>
                </a:lnTo>
                <a:lnTo>
                  <a:pt x="35684" y="152669"/>
                </a:lnTo>
                <a:lnTo>
                  <a:pt x="36676" y="152255"/>
                </a:lnTo>
                <a:lnTo>
                  <a:pt x="40424" y="151795"/>
                </a:lnTo>
                <a:lnTo>
                  <a:pt x="44246" y="151460"/>
                </a:lnTo>
                <a:lnTo>
                  <a:pt x="47096" y="148796"/>
                </a:lnTo>
                <a:lnTo>
                  <a:pt x="49245" y="146696"/>
                </a:lnTo>
                <a:lnTo>
                  <a:pt x="51670" y="146289"/>
                </a:lnTo>
                <a:lnTo>
                  <a:pt x="54278" y="147009"/>
                </a:lnTo>
                <a:lnTo>
                  <a:pt x="60854" y="150555"/>
                </a:lnTo>
                <a:lnTo>
                  <a:pt x="64399" y="151039"/>
                </a:lnTo>
                <a:lnTo>
                  <a:pt x="66733" y="151169"/>
                </a:lnTo>
                <a:lnTo>
                  <a:pt x="71973" y="151312"/>
                </a:lnTo>
                <a:lnTo>
                  <a:pt x="74760" y="151351"/>
                </a:lnTo>
                <a:lnTo>
                  <a:pt x="76617" y="152369"/>
                </a:lnTo>
                <a:lnTo>
                  <a:pt x="77855" y="154039"/>
                </a:lnTo>
                <a:lnTo>
                  <a:pt x="78681" y="156145"/>
                </a:lnTo>
                <a:lnTo>
                  <a:pt x="82244" y="161131"/>
                </a:lnTo>
                <a:lnTo>
                  <a:pt x="84583" y="163850"/>
                </a:lnTo>
                <a:lnTo>
                  <a:pt x="87135" y="166654"/>
                </a:lnTo>
                <a:lnTo>
                  <a:pt x="92616" y="172417"/>
                </a:lnTo>
                <a:lnTo>
                  <a:pt x="95466" y="174350"/>
                </a:lnTo>
                <a:lnTo>
                  <a:pt x="98359" y="175639"/>
                </a:lnTo>
                <a:lnTo>
                  <a:pt x="101280" y="176498"/>
                </a:lnTo>
                <a:lnTo>
                  <a:pt x="103227" y="178063"/>
                </a:lnTo>
                <a:lnTo>
                  <a:pt x="104525" y="180099"/>
                </a:lnTo>
                <a:lnTo>
                  <a:pt x="105390" y="182448"/>
                </a:lnTo>
                <a:lnTo>
                  <a:pt x="108998" y="187704"/>
                </a:lnTo>
                <a:lnTo>
                  <a:pt x="111348" y="190494"/>
                </a:lnTo>
                <a:lnTo>
                  <a:pt x="112916" y="193347"/>
                </a:lnTo>
                <a:lnTo>
                  <a:pt x="114658" y="199162"/>
                </a:lnTo>
                <a:lnTo>
                  <a:pt x="115638" y="208015"/>
                </a:lnTo>
                <a:lnTo>
                  <a:pt x="116768" y="209988"/>
                </a:lnTo>
                <a:lnTo>
                  <a:pt x="118513" y="211304"/>
                </a:lnTo>
                <a:lnTo>
                  <a:pt x="120669" y="212182"/>
                </a:lnTo>
                <a:lnTo>
                  <a:pt x="122106" y="214750"/>
                </a:lnTo>
                <a:lnTo>
                  <a:pt x="123703" y="222896"/>
                </a:lnTo>
                <a:lnTo>
                  <a:pt x="124413" y="230486"/>
                </a:lnTo>
                <a:lnTo>
                  <a:pt x="124813" y="240336"/>
                </a:lnTo>
                <a:lnTo>
                  <a:pt x="124868" y="243442"/>
                </a:lnTo>
                <a:lnTo>
                  <a:pt x="123914" y="246505"/>
                </a:lnTo>
                <a:lnTo>
                  <a:pt x="120207" y="252554"/>
                </a:lnTo>
                <a:lnTo>
                  <a:pt x="117898" y="258550"/>
                </a:lnTo>
                <a:lnTo>
                  <a:pt x="117283" y="261538"/>
                </a:lnTo>
                <a:lnTo>
                  <a:pt x="113952" y="267503"/>
                </a:lnTo>
                <a:lnTo>
                  <a:pt x="108471" y="274677"/>
                </a:lnTo>
                <a:lnTo>
                  <a:pt x="105075" y="278304"/>
                </a:lnTo>
                <a:lnTo>
                  <a:pt x="102781" y="280660"/>
                </a:lnTo>
                <a:lnTo>
                  <a:pt x="101251" y="283223"/>
                </a:lnTo>
                <a:lnTo>
                  <a:pt x="98106" y="291571"/>
                </a:lnTo>
                <a:lnTo>
                  <a:pt x="96150" y="294466"/>
                </a:lnTo>
                <a:lnTo>
                  <a:pt x="93854" y="297388"/>
                </a:lnTo>
                <a:lnTo>
                  <a:pt x="91331" y="299336"/>
                </a:lnTo>
                <a:lnTo>
                  <a:pt x="88657" y="300636"/>
                </a:lnTo>
                <a:lnTo>
                  <a:pt x="85882" y="301501"/>
                </a:lnTo>
                <a:lnTo>
                  <a:pt x="83040" y="303070"/>
                </a:lnTo>
                <a:lnTo>
                  <a:pt x="80153" y="305109"/>
                </a:lnTo>
                <a:lnTo>
                  <a:pt x="77236" y="307460"/>
                </a:lnTo>
                <a:lnTo>
                  <a:pt x="75292" y="310019"/>
                </a:lnTo>
                <a:lnTo>
                  <a:pt x="73995" y="312718"/>
                </a:lnTo>
                <a:lnTo>
                  <a:pt x="73131" y="315509"/>
                </a:lnTo>
                <a:lnTo>
                  <a:pt x="71563" y="317370"/>
                </a:lnTo>
                <a:lnTo>
                  <a:pt x="69525" y="318611"/>
                </a:lnTo>
                <a:lnTo>
                  <a:pt x="67174" y="319437"/>
                </a:lnTo>
                <a:lnTo>
                  <a:pt x="64615" y="320981"/>
                </a:lnTo>
                <a:lnTo>
                  <a:pt x="61917" y="323002"/>
                </a:lnTo>
                <a:lnTo>
                  <a:pt x="59125" y="325342"/>
                </a:lnTo>
                <a:lnTo>
                  <a:pt x="56272" y="326901"/>
                </a:lnTo>
                <a:lnTo>
                  <a:pt x="53379" y="327942"/>
                </a:lnTo>
                <a:lnTo>
                  <a:pt x="46345" y="329610"/>
                </a:lnTo>
                <a:lnTo>
                  <a:pt x="42737" y="332484"/>
                </a:lnTo>
                <a:lnTo>
                  <a:pt x="37077" y="337674"/>
                </a:lnTo>
                <a:lnTo>
                  <a:pt x="33657" y="338383"/>
                </a:lnTo>
                <a:lnTo>
                  <a:pt x="31356" y="338572"/>
                </a:lnTo>
                <a:lnTo>
                  <a:pt x="28830" y="339691"/>
                </a:lnTo>
                <a:lnTo>
                  <a:pt x="26154" y="341429"/>
                </a:lnTo>
                <a:lnTo>
                  <a:pt x="23377" y="343579"/>
                </a:lnTo>
                <a:lnTo>
                  <a:pt x="21526" y="344021"/>
                </a:lnTo>
                <a:lnTo>
                  <a:pt x="20292" y="343323"/>
                </a:lnTo>
                <a:lnTo>
                  <a:pt x="19470" y="341866"/>
                </a:lnTo>
                <a:lnTo>
                  <a:pt x="17929" y="341886"/>
                </a:lnTo>
                <a:lnTo>
                  <a:pt x="15909" y="342892"/>
                </a:lnTo>
                <a:lnTo>
                  <a:pt x="13571" y="344555"/>
                </a:lnTo>
                <a:lnTo>
                  <a:pt x="12012" y="344672"/>
                </a:lnTo>
                <a:lnTo>
                  <a:pt x="10973" y="343757"/>
                </a:lnTo>
                <a:lnTo>
                  <a:pt x="10280" y="342155"/>
                </a:lnTo>
                <a:lnTo>
                  <a:pt x="8826" y="341087"/>
                </a:lnTo>
                <a:lnTo>
                  <a:pt x="6865" y="340375"/>
                </a:lnTo>
                <a:lnTo>
                  <a:pt x="1328" y="339232"/>
                </a:lnTo>
                <a:lnTo>
                  <a:pt x="873" y="338146"/>
                </a:lnTo>
                <a:lnTo>
                  <a:pt x="0" y="330396"/>
                </a:lnTo>
                <a:lnTo>
                  <a:pt x="2627" y="327542"/>
                </a:lnTo>
                <a:lnTo>
                  <a:pt x="8895" y="32109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0" name="SMARTInkAnnotation390">
            <a:extLst>
              <a:ext uri="{FF2B5EF4-FFF2-40B4-BE49-F238E27FC236}">
                <a16:creationId xmlns:a16="http://schemas.microsoft.com/office/drawing/2014/main" id="{6589B6CA-EA8E-4D11-93CD-930AD4C6279D}"/>
              </a:ext>
            </a:extLst>
          </p:cNvPr>
          <p:cNvSpPr>
            <a:spLocks/>
          </p:cNvSpPr>
          <p:nvPr/>
        </p:nvSpPr>
        <p:spPr bwMode="auto">
          <a:xfrm>
            <a:off x="5813425" y="6313488"/>
            <a:ext cx="7938" cy="34925"/>
          </a:xfrm>
          <a:custGeom>
            <a:avLst/>
            <a:gdLst>
              <a:gd name="T0" fmla="*/ 0 w 8928"/>
              <a:gd name="T1" fmla="*/ 0 h 35720"/>
              <a:gd name="T2" fmla="*/ 227 w 8928"/>
              <a:gd name="T3" fmla="*/ 0 h 35720"/>
              <a:gd name="T4" fmla="*/ 238 w 8928"/>
              <a:gd name="T5" fmla="*/ 505 h 35720"/>
              <a:gd name="T6" fmla="*/ 246 w 8928"/>
              <a:gd name="T7" fmla="*/ 1347 h 35720"/>
              <a:gd name="T8" fmla="*/ 262 w 8928"/>
              <a:gd name="T9" fmla="*/ 4531 h 35720"/>
              <a:gd name="T10" fmla="*/ 0 w 8928"/>
              <a:gd name="T11" fmla="*/ 4544 h 35720"/>
              <a:gd name="T12" fmla="*/ 0 w 8928"/>
              <a:gd name="T13" fmla="*/ 18181 h 35720"/>
              <a:gd name="T14" fmla="*/ 0 60000 65536"/>
              <a:gd name="T15" fmla="*/ 0 60000 65536"/>
              <a:gd name="T16" fmla="*/ 0 60000 65536"/>
              <a:gd name="T17" fmla="*/ 0 60000 65536"/>
              <a:gd name="T18" fmla="*/ 0 60000 65536"/>
              <a:gd name="T19" fmla="*/ 0 60000 65536"/>
              <a:gd name="T20" fmla="*/ 0 60000 65536"/>
              <a:gd name="T21" fmla="*/ 0 w 8928"/>
              <a:gd name="T22" fmla="*/ 0 h 35720"/>
              <a:gd name="T23" fmla="*/ 8928 w 8928"/>
              <a:gd name="T24" fmla="*/ 35720 h 35720"/>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28" h="35720">
                <a:moveTo>
                  <a:pt x="0" y="0"/>
                </a:moveTo>
                <a:lnTo>
                  <a:pt x="7689" y="0"/>
                </a:lnTo>
                <a:lnTo>
                  <a:pt x="8102" y="992"/>
                </a:lnTo>
                <a:lnTo>
                  <a:pt x="8378" y="2646"/>
                </a:lnTo>
                <a:lnTo>
                  <a:pt x="8927" y="8897"/>
                </a:lnTo>
                <a:lnTo>
                  <a:pt x="0" y="8930"/>
                </a:lnTo>
                <a:lnTo>
                  <a:pt x="0" y="357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1" name="SMARTInkAnnotation391">
            <a:extLst>
              <a:ext uri="{FF2B5EF4-FFF2-40B4-BE49-F238E27FC236}">
                <a16:creationId xmlns:a16="http://schemas.microsoft.com/office/drawing/2014/main" id="{914200E6-174B-4089-99DD-C5809DEB47EA}"/>
              </a:ext>
            </a:extLst>
          </p:cNvPr>
          <p:cNvSpPr>
            <a:spLocks/>
          </p:cNvSpPr>
          <p:nvPr/>
        </p:nvSpPr>
        <p:spPr bwMode="auto">
          <a:xfrm>
            <a:off x="5929313" y="6170613"/>
            <a:ext cx="53975" cy="320675"/>
          </a:xfrm>
          <a:custGeom>
            <a:avLst/>
            <a:gdLst>
              <a:gd name="T0" fmla="*/ 66825 w 53579"/>
              <a:gd name="T1" fmla="*/ 0 h 321470"/>
              <a:gd name="T2" fmla="*/ 60911 w 53579"/>
              <a:gd name="T3" fmla="*/ 4402 h 321470"/>
              <a:gd name="T4" fmla="*/ 59166 w 53579"/>
              <a:gd name="T5" fmla="*/ 6619 h 321470"/>
              <a:gd name="T6" fmla="*/ 57234 w 53579"/>
              <a:gd name="T7" fmla="*/ 11538 h 321470"/>
              <a:gd name="T8" fmla="*/ 56147 w 53579"/>
              <a:gd name="T9" fmla="*/ 15087 h 321470"/>
              <a:gd name="T10" fmla="*/ 54755 w 53579"/>
              <a:gd name="T11" fmla="*/ 16506 h 321470"/>
              <a:gd name="T12" fmla="*/ 52589 w 53579"/>
              <a:gd name="T13" fmla="*/ 18372 h 321470"/>
              <a:gd name="T14" fmla="*/ 46137 w 53579"/>
              <a:gd name="T15" fmla="*/ 23588 h 321470"/>
              <a:gd name="T16" fmla="*/ 45252 w 53579"/>
              <a:gd name="T17" fmla="*/ 26758 h 321470"/>
              <a:gd name="T18" fmla="*/ 44756 w 53579"/>
              <a:gd name="T19" fmla="*/ 33721 h 321470"/>
              <a:gd name="T20" fmla="*/ 44689 w 53579"/>
              <a:gd name="T21" fmla="*/ 36298 h 321470"/>
              <a:gd name="T22" fmla="*/ 43404 w 53579"/>
              <a:gd name="T23" fmla="*/ 38015 h 321470"/>
              <a:gd name="T24" fmla="*/ 41309 w 53579"/>
              <a:gd name="T25" fmla="*/ 39159 h 321470"/>
              <a:gd name="T26" fmla="*/ 38683 w 53579"/>
              <a:gd name="T27" fmla="*/ 39927 h 321470"/>
              <a:gd name="T28" fmla="*/ 36923 w 53579"/>
              <a:gd name="T29" fmla="*/ 42275 h 321470"/>
              <a:gd name="T30" fmla="*/ 34971 w 53579"/>
              <a:gd name="T31" fmla="*/ 49802 h 321470"/>
              <a:gd name="T32" fmla="*/ 34105 w 53579"/>
              <a:gd name="T33" fmla="*/ 56831 h 321470"/>
              <a:gd name="T34" fmla="*/ 33876 w 53579"/>
              <a:gd name="T35" fmla="*/ 59996 h 321470"/>
              <a:gd name="T36" fmla="*/ 32482 w 53579"/>
              <a:gd name="T37" fmla="*/ 63025 h 321470"/>
              <a:gd name="T38" fmla="*/ 30318 w 53579"/>
              <a:gd name="T39" fmla="*/ 65967 h 321470"/>
              <a:gd name="T40" fmla="*/ 27637 w 53579"/>
              <a:gd name="T41" fmla="*/ 68850 h 321470"/>
              <a:gd name="T42" fmla="*/ 25847 w 53579"/>
              <a:gd name="T43" fmla="*/ 72613 h 321470"/>
              <a:gd name="T44" fmla="*/ 23864 w 53579"/>
              <a:gd name="T45" fmla="*/ 81705 h 321470"/>
              <a:gd name="T46" fmla="*/ 23333 w 53579"/>
              <a:gd name="T47" fmla="*/ 86712 h 321470"/>
              <a:gd name="T48" fmla="*/ 22978 w 53579"/>
              <a:gd name="T49" fmla="*/ 91890 h 321470"/>
              <a:gd name="T50" fmla="*/ 22481 w 53579"/>
              <a:gd name="T51" fmla="*/ 105523 h 321470"/>
              <a:gd name="T52" fmla="*/ 22314 w 53579"/>
              <a:gd name="T53" fmla="*/ 122787 h 321470"/>
              <a:gd name="T54" fmla="*/ 21062 w 53579"/>
              <a:gd name="T55" fmla="*/ 127915 h 321470"/>
              <a:gd name="T56" fmla="*/ 18991 w 53579"/>
              <a:gd name="T57" fmla="*/ 133176 h 321470"/>
              <a:gd name="T58" fmla="*/ 16374 w 53579"/>
              <a:gd name="T59" fmla="*/ 138528 h 321470"/>
              <a:gd name="T60" fmla="*/ 14629 w 53579"/>
              <a:gd name="T61" fmla="*/ 143935 h 321470"/>
              <a:gd name="T62" fmla="*/ 13465 w 53579"/>
              <a:gd name="T63" fmla="*/ 149385 h 321470"/>
              <a:gd name="T64" fmla="*/ 12688 w 53579"/>
              <a:gd name="T65" fmla="*/ 154861 h 321470"/>
              <a:gd name="T66" fmla="*/ 12172 w 53579"/>
              <a:gd name="T67" fmla="*/ 160350 h 321470"/>
              <a:gd name="T68" fmla="*/ 11826 w 53579"/>
              <a:gd name="T69" fmla="*/ 165856 h 321470"/>
              <a:gd name="T70" fmla="*/ 11443 w 53579"/>
              <a:gd name="T71" fmla="*/ 176880 h 321470"/>
              <a:gd name="T72" fmla="*/ 11151 w 53579"/>
              <a:gd name="T73" fmla="*/ 221079 h 321470"/>
              <a:gd name="T74" fmla="*/ 9911 w 53579"/>
              <a:gd name="T75" fmla="*/ 225684 h 321470"/>
              <a:gd name="T76" fmla="*/ 7843 w 53579"/>
              <a:gd name="T77" fmla="*/ 229677 h 321470"/>
              <a:gd name="T78" fmla="*/ 5228 w 53579"/>
              <a:gd name="T79" fmla="*/ 233257 h 321470"/>
              <a:gd name="T80" fmla="*/ 3486 w 53579"/>
              <a:gd name="T81" fmla="*/ 237484 h 321470"/>
              <a:gd name="T82" fmla="*/ 2323 w 53579"/>
              <a:gd name="T83" fmla="*/ 242152 h 321470"/>
              <a:gd name="T84" fmla="*/ 1548 w 53579"/>
              <a:gd name="T85" fmla="*/ 247100 h 321470"/>
              <a:gd name="T86" fmla="*/ 1031 w 53579"/>
              <a:gd name="T87" fmla="*/ 252245 h 321470"/>
              <a:gd name="T88" fmla="*/ 687 w 53579"/>
              <a:gd name="T89" fmla="*/ 257515 h 321470"/>
              <a:gd name="T90" fmla="*/ 194 w 53579"/>
              <a:gd name="T91" fmla="*/ 271278 h 321470"/>
              <a:gd name="T92" fmla="*/ 0 w 53579"/>
              <a:gd name="T93" fmla="*/ 297582 h 321470"/>
              <a:gd name="T94" fmla="*/ 0 w 53579"/>
              <a:gd name="T95" fmla="*/ 298456 h 321470"/>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3579"/>
              <a:gd name="T145" fmla="*/ 0 h 321470"/>
              <a:gd name="T146" fmla="*/ 53579 w 53579"/>
              <a:gd name="T147" fmla="*/ 321470 h 321470"/>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3579" h="321470">
                <a:moveTo>
                  <a:pt x="53578" y="0"/>
                </a:moveTo>
                <a:lnTo>
                  <a:pt x="48838" y="4740"/>
                </a:lnTo>
                <a:lnTo>
                  <a:pt x="47441" y="7129"/>
                </a:lnTo>
                <a:lnTo>
                  <a:pt x="45889" y="12429"/>
                </a:lnTo>
                <a:lnTo>
                  <a:pt x="45017" y="16250"/>
                </a:lnTo>
                <a:lnTo>
                  <a:pt x="43902" y="17779"/>
                </a:lnTo>
                <a:lnTo>
                  <a:pt x="42166" y="19790"/>
                </a:lnTo>
                <a:lnTo>
                  <a:pt x="36993" y="25407"/>
                </a:lnTo>
                <a:lnTo>
                  <a:pt x="36284" y="28821"/>
                </a:lnTo>
                <a:lnTo>
                  <a:pt x="35887" y="36321"/>
                </a:lnTo>
                <a:lnTo>
                  <a:pt x="35830" y="39096"/>
                </a:lnTo>
                <a:lnTo>
                  <a:pt x="34801" y="40947"/>
                </a:lnTo>
                <a:lnTo>
                  <a:pt x="33122" y="42181"/>
                </a:lnTo>
                <a:lnTo>
                  <a:pt x="31011" y="43004"/>
                </a:lnTo>
                <a:lnTo>
                  <a:pt x="29604" y="45536"/>
                </a:lnTo>
                <a:lnTo>
                  <a:pt x="28040" y="53642"/>
                </a:lnTo>
                <a:lnTo>
                  <a:pt x="27345" y="61214"/>
                </a:lnTo>
                <a:lnTo>
                  <a:pt x="27160" y="64622"/>
                </a:lnTo>
                <a:lnTo>
                  <a:pt x="26044" y="67885"/>
                </a:lnTo>
                <a:lnTo>
                  <a:pt x="24308" y="71054"/>
                </a:lnTo>
                <a:lnTo>
                  <a:pt x="22159" y="74159"/>
                </a:lnTo>
                <a:lnTo>
                  <a:pt x="20725" y="78212"/>
                </a:lnTo>
                <a:lnTo>
                  <a:pt x="19133" y="88008"/>
                </a:lnTo>
                <a:lnTo>
                  <a:pt x="18709" y="93399"/>
                </a:lnTo>
                <a:lnTo>
                  <a:pt x="18426" y="98977"/>
                </a:lnTo>
                <a:lnTo>
                  <a:pt x="18027" y="113663"/>
                </a:lnTo>
                <a:lnTo>
                  <a:pt x="17893" y="132254"/>
                </a:lnTo>
                <a:lnTo>
                  <a:pt x="16889" y="137778"/>
                </a:lnTo>
                <a:lnTo>
                  <a:pt x="15228" y="143446"/>
                </a:lnTo>
                <a:lnTo>
                  <a:pt x="13129" y="149209"/>
                </a:lnTo>
                <a:lnTo>
                  <a:pt x="11729" y="155035"/>
                </a:lnTo>
                <a:lnTo>
                  <a:pt x="10796" y="160903"/>
                </a:lnTo>
                <a:lnTo>
                  <a:pt x="10174" y="166800"/>
                </a:lnTo>
                <a:lnTo>
                  <a:pt x="9759" y="172716"/>
                </a:lnTo>
                <a:lnTo>
                  <a:pt x="9482" y="178644"/>
                </a:lnTo>
                <a:lnTo>
                  <a:pt x="9175" y="190522"/>
                </a:lnTo>
                <a:lnTo>
                  <a:pt x="8939" y="238126"/>
                </a:lnTo>
                <a:lnTo>
                  <a:pt x="7944" y="243087"/>
                </a:lnTo>
                <a:lnTo>
                  <a:pt x="6288" y="247386"/>
                </a:lnTo>
                <a:lnTo>
                  <a:pt x="4192" y="251244"/>
                </a:lnTo>
                <a:lnTo>
                  <a:pt x="2795" y="255801"/>
                </a:lnTo>
                <a:lnTo>
                  <a:pt x="1863" y="260824"/>
                </a:lnTo>
                <a:lnTo>
                  <a:pt x="1242" y="266156"/>
                </a:lnTo>
                <a:lnTo>
                  <a:pt x="828" y="271695"/>
                </a:lnTo>
                <a:lnTo>
                  <a:pt x="552" y="277372"/>
                </a:lnTo>
                <a:lnTo>
                  <a:pt x="164" y="292197"/>
                </a:lnTo>
                <a:lnTo>
                  <a:pt x="0" y="320530"/>
                </a:lnTo>
                <a:lnTo>
                  <a:pt x="0" y="32146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2" name="SMARTInkAnnotation392">
            <a:extLst>
              <a:ext uri="{FF2B5EF4-FFF2-40B4-BE49-F238E27FC236}">
                <a16:creationId xmlns:a16="http://schemas.microsoft.com/office/drawing/2014/main" id="{06863E11-19C4-4A55-9B9D-95F0035AA1B0}"/>
              </a:ext>
            </a:extLst>
          </p:cNvPr>
          <p:cNvSpPr>
            <a:spLocks/>
          </p:cNvSpPr>
          <p:nvPr/>
        </p:nvSpPr>
        <p:spPr bwMode="auto">
          <a:xfrm>
            <a:off x="6010275" y="6188075"/>
            <a:ext cx="123825" cy="293688"/>
          </a:xfrm>
          <a:custGeom>
            <a:avLst/>
            <a:gdLst>
              <a:gd name="T0" fmla="*/ 20643 w 124905"/>
              <a:gd name="T1" fmla="*/ 28858 h 294112"/>
              <a:gd name="T2" fmla="*/ 16993 w 124905"/>
              <a:gd name="T3" fmla="*/ 37056 h 294112"/>
              <a:gd name="T4" fmla="*/ 13951 w 124905"/>
              <a:gd name="T5" fmla="*/ 50993 h 294112"/>
              <a:gd name="T6" fmla="*/ 11762 w 124905"/>
              <a:gd name="T7" fmla="*/ 62777 h 294112"/>
              <a:gd name="T8" fmla="*/ 7846 w 124905"/>
              <a:gd name="T9" fmla="*/ 78582 h 294112"/>
              <a:gd name="T10" fmla="*/ 7073 w 124905"/>
              <a:gd name="T11" fmla="*/ 90854 h 294112"/>
              <a:gd name="T12" fmla="*/ 6881 w 124905"/>
              <a:gd name="T13" fmla="*/ 232288 h 294112"/>
              <a:gd name="T14" fmla="*/ 10535 w 124905"/>
              <a:gd name="T15" fmla="*/ 241755 h 294112"/>
              <a:gd name="T16" fmla="*/ 12805 w 124905"/>
              <a:gd name="T17" fmla="*/ 250581 h 294112"/>
              <a:gd name="T18" fmla="*/ 17134 w 124905"/>
              <a:gd name="T19" fmla="*/ 259212 h 294112"/>
              <a:gd name="T20" fmla="*/ 20338 w 124905"/>
              <a:gd name="T21" fmla="*/ 271806 h 294112"/>
              <a:gd name="T22" fmla="*/ 26541 w 124905"/>
              <a:gd name="T23" fmla="*/ 280712 h 294112"/>
              <a:gd name="T24" fmla="*/ 29128 w 124905"/>
              <a:gd name="T25" fmla="*/ 281457 h 294112"/>
              <a:gd name="T26" fmla="*/ 32824 w 124905"/>
              <a:gd name="T27" fmla="*/ 280834 h 294112"/>
              <a:gd name="T28" fmla="*/ 37020 w 124905"/>
              <a:gd name="T29" fmla="*/ 277393 h 294112"/>
              <a:gd name="T30" fmla="*/ 41430 w 124905"/>
              <a:gd name="T31" fmla="*/ 272695 h 294112"/>
              <a:gd name="T32" fmla="*/ 57355 w 124905"/>
              <a:gd name="T33" fmla="*/ 253497 h 294112"/>
              <a:gd name="T34" fmla="*/ 59900 w 124905"/>
              <a:gd name="T35" fmla="*/ 245290 h 294112"/>
              <a:gd name="T36" fmla="*/ 63371 w 124905"/>
              <a:gd name="T37" fmla="*/ 232513 h 294112"/>
              <a:gd name="T38" fmla="*/ 67162 w 124905"/>
              <a:gd name="T39" fmla="*/ 224878 h 294112"/>
              <a:gd name="T40" fmla="*/ 71395 w 124905"/>
              <a:gd name="T41" fmla="*/ 215150 h 294112"/>
              <a:gd name="T42" fmla="*/ 75822 w 124905"/>
              <a:gd name="T43" fmla="*/ 207026 h 294112"/>
              <a:gd name="T44" fmla="*/ 79577 w 124905"/>
              <a:gd name="T45" fmla="*/ 199297 h 294112"/>
              <a:gd name="T46" fmla="*/ 81245 w 124905"/>
              <a:gd name="T47" fmla="*/ 189529 h 294112"/>
              <a:gd name="T48" fmla="*/ 84026 w 124905"/>
              <a:gd name="T49" fmla="*/ 178853 h 294112"/>
              <a:gd name="T50" fmla="*/ 87045 w 124905"/>
              <a:gd name="T51" fmla="*/ 167772 h 294112"/>
              <a:gd name="T52" fmla="*/ 88388 w 124905"/>
              <a:gd name="T53" fmla="*/ 156512 h 294112"/>
              <a:gd name="T54" fmla="*/ 88983 w 124905"/>
              <a:gd name="T55" fmla="*/ 145175 h 294112"/>
              <a:gd name="T56" fmla="*/ 90015 w 124905"/>
              <a:gd name="T57" fmla="*/ 134751 h 294112"/>
              <a:gd name="T58" fmla="*/ 94131 w 124905"/>
              <a:gd name="T59" fmla="*/ 122592 h 294112"/>
              <a:gd name="T60" fmla="*/ 95360 w 124905"/>
              <a:gd name="T61" fmla="*/ 112680 h 294112"/>
              <a:gd name="T62" fmla="*/ 95906 w 124905"/>
              <a:gd name="T63" fmla="*/ 101941 h 294112"/>
              <a:gd name="T64" fmla="*/ 96256 w 124905"/>
              <a:gd name="T65" fmla="*/ 79560 h 294112"/>
              <a:gd name="T66" fmla="*/ 94266 w 124905"/>
              <a:gd name="T67" fmla="*/ 68217 h 294112"/>
              <a:gd name="T68" fmla="*/ 91597 w 124905"/>
              <a:gd name="T69" fmla="*/ 57790 h 294112"/>
              <a:gd name="T70" fmla="*/ 87845 w 124905"/>
              <a:gd name="T71" fmla="*/ 43354 h 294112"/>
              <a:gd name="T72" fmla="*/ 84153 w 124905"/>
              <a:gd name="T73" fmla="*/ 37241 h 294112"/>
              <a:gd name="T74" fmla="*/ 79966 w 124905"/>
              <a:gd name="T75" fmla="*/ 31355 h 294112"/>
              <a:gd name="T76" fmla="*/ 75779 w 124905"/>
              <a:gd name="T77" fmla="*/ 19833 h 294112"/>
              <a:gd name="T78" fmla="*/ 72418 w 124905"/>
              <a:gd name="T79" fmla="*/ 14117 h 294112"/>
              <a:gd name="T80" fmla="*/ 68379 w 124905"/>
              <a:gd name="T81" fmla="*/ 8412 h 294112"/>
              <a:gd name="T82" fmla="*/ 64036 w 124905"/>
              <a:gd name="T83" fmla="*/ 3666 h 294112"/>
              <a:gd name="T84" fmla="*/ 59554 w 124905"/>
              <a:gd name="T85" fmla="*/ 1551 h 294112"/>
              <a:gd name="T86" fmla="*/ 55014 w 124905"/>
              <a:gd name="T87" fmla="*/ 600 h 294112"/>
              <a:gd name="T88" fmla="*/ 50447 w 124905"/>
              <a:gd name="T89" fmla="*/ 195 h 294112"/>
              <a:gd name="T90" fmla="*/ 43579 w 124905"/>
              <a:gd name="T91" fmla="*/ 911 h 294112"/>
              <a:gd name="T92" fmla="*/ 38994 w 124905"/>
              <a:gd name="T93" fmla="*/ 4434 h 294112"/>
              <a:gd name="T94" fmla="*/ 34408 w 124905"/>
              <a:gd name="T95" fmla="*/ 6634 h 294112"/>
              <a:gd name="T96" fmla="*/ 30586 w 124905"/>
              <a:gd name="T97" fmla="*/ 8567 h 294112"/>
              <a:gd name="T98" fmla="*/ 28886 w 124905"/>
              <a:gd name="T99" fmla="*/ 12595 h 294112"/>
              <a:gd name="T100" fmla="*/ 24277 w 124905"/>
              <a:gd name="T101" fmla="*/ 20204 h 294112"/>
              <a:gd name="T102" fmla="*/ 20222 w 124905"/>
              <a:gd name="T103" fmla="*/ 28218 h 294112"/>
              <a:gd name="T104" fmla="*/ 15869 w 124905"/>
              <a:gd name="T105" fmla="*/ 37162 h 294112"/>
              <a:gd name="T106" fmla="*/ 11388 w 124905"/>
              <a:gd name="T107" fmla="*/ 44306 h 294112"/>
              <a:gd name="T108" fmla="*/ 8215 w 124905"/>
              <a:gd name="T109" fmla="*/ 53669 h 294112"/>
              <a:gd name="T110" fmla="*/ 3624 w 124905"/>
              <a:gd name="T111" fmla="*/ 62462 h 294112"/>
              <a:gd name="T112" fmla="*/ 0 w 124905"/>
              <a:gd name="T113" fmla="*/ 76816 h 294112"/>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24905"/>
              <a:gd name="T172" fmla="*/ 0 h 294112"/>
              <a:gd name="T173" fmla="*/ 124905 w 124905"/>
              <a:gd name="T174" fmla="*/ 294112 h 294112"/>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24905" h="294112">
                <a:moveTo>
                  <a:pt x="26789" y="17705"/>
                </a:moveTo>
                <a:lnTo>
                  <a:pt x="26789" y="30134"/>
                </a:lnTo>
                <a:lnTo>
                  <a:pt x="25797" y="32936"/>
                </a:lnTo>
                <a:lnTo>
                  <a:pt x="22049" y="38696"/>
                </a:lnTo>
                <a:lnTo>
                  <a:pt x="19721" y="44563"/>
                </a:lnTo>
                <a:lnTo>
                  <a:pt x="18105" y="53249"/>
                </a:lnTo>
                <a:lnTo>
                  <a:pt x="17968" y="57645"/>
                </a:lnTo>
                <a:lnTo>
                  <a:pt x="15262" y="65553"/>
                </a:lnTo>
                <a:lnTo>
                  <a:pt x="11744" y="74689"/>
                </a:lnTo>
                <a:lnTo>
                  <a:pt x="10181" y="82057"/>
                </a:lnTo>
                <a:lnTo>
                  <a:pt x="9486" y="88639"/>
                </a:lnTo>
                <a:lnTo>
                  <a:pt x="9178" y="94872"/>
                </a:lnTo>
                <a:lnTo>
                  <a:pt x="9003" y="103959"/>
                </a:lnTo>
                <a:lnTo>
                  <a:pt x="8930" y="242563"/>
                </a:lnTo>
                <a:lnTo>
                  <a:pt x="9922" y="245993"/>
                </a:lnTo>
                <a:lnTo>
                  <a:pt x="13670" y="252450"/>
                </a:lnTo>
                <a:lnTo>
                  <a:pt x="15998" y="258627"/>
                </a:lnTo>
                <a:lnTo>
                  <a:pt x="16619" y="261664"/>
                </a:lnTo>
                <a:lnTo>
                  <a:pt x="19954" y="267683"/>
                </a:lnTo>
                <a:lnTo>
                  <a:pt x="22232" y="270677"/>
                </a:lnTo>
                <a:lnTo>
                  <a:pt x="24764" y="276650"/>
                </a:lnTo>
                <a:lnTo>
                  <a:pt x="26389" y="283828"/>
                </a:lnTo>
                <a:lnTo>
                  <a:pt x="29257" y="287456"/>
                </a:lnTo>
                <a:lnTo>
                  <a:pt x="34442" y="293129"/>
                </a:lnTo>
                <a:lnTo>
                  <a:pt x="35860" y="293594"/>
                </a:lnTo>
                <a:lnTo>
                  <a:pt x="37797" y="293905"/>
                </a:lnTo>
                <a:lnTo>
                  <a:pt x="40081" y="294111"/>
                </a:lnTo>
                <a:lnTo>
                  <a:pt x="42596" y="293257"/>
                </a:lnTo>
                <a:lnTo>
                  <a:pt x="45265" y="291696"/>
                </a:lnTo>
                <a:lnTo>
                  <a:pt x="48036" y="289662"/>
                </a:lnTo>
                <a:lnTo>
                  <a:pt x="50875" y="287315"/>
                </a:lnTo>
                <a:lnTo>
                  <a:pt x="53761" y="284757"/>
                </a:lnTo>
                <a:lnTo>
                  <a:pt x="59613" y="279269"/>
                </a:lnTo>
                <a:lnTo>
                  <a:pt x="74425" y="264711"/>
                </a:lnTo>
                <a:lnTo>
                  <a:pt x="76406" y="260758"/>
                </a:lnTo>
                <a:lnTo>
                  <a:pt x="77726" y="256139"/>
                </a:lnTo>
                <a:lnTo>
                  <a:pt x="78607" y="251075"/>
                </a:lnTo>
                <a:lnTo>
                  <a:pt x="82231" y="242803"/>
                </a:lnTo>
                <a:lnTo>
                  <a:pt x="84586" y="239207"/>
                </a:lnTo>
                <a:lnTo>
                  <a:pt x="87149" y="234826"/>
                </a:lnTo>
                <a:lnTo>
                  <a:pt x="89849" y="229921"/>
                </a:lnTo>
                <a:lnTo>
                  <a:pt x="92642" y="224667"/>
                </a:lnTo>
                <a:lnTo>
                  <a:pt x="95496" y="220172"/>
                </a:lnTo>
                <a:lnTo>
                  <a:pt x="98391" y="216183"/>
                </a:lnTo>
                <a:lnTo>
                  <a:pt x="101313" y="212531"/>
                </a:lnTo>
                <a:lnTo>
                  <a:pt x="103261" y="208112"/>
                </a:lnTo>
                <a:lnTo>
                  <a:pt x="104559" y="203183"/>
                </a:lnTo>
                <a:lnTo>
                  <a:pt x="105425" y="197912"/>
                </a:lnTo>
                <a:lnTo>
                  <a:pt x="106995" y="192413"/>
                </a:lnTo>
                <a:lnTo>
                  <a:pt x="109033" y="186763"/>
                </a:lnTo>
                <a:lnTo>
                  <a:pt x="111384" y="181012"/>
                </a:lnTo>
                <a:lnTo>
                  <a:pt x="112951" y="175193"/>
                </a:lnTo>
                <a:lnTo>
                  <a:pt x="113996" y="169330"/>
                </a:lnTo>
                <a:lnTo>
                  <a:pt x="114693" y="163437"/>
                </a:lnTo>
                <a:lnTo>
                  <a:pt x="115158" y="157523"/>
                </a:lnTo>
                <a:lnTo>
                  <a:pt x="115467" y="151597"/>
                </a:lnTo>
                <a:lnTo>
                  <a:pt x="115674" y="145662"/>
                </a:lnTo>
                <a:lnTo>
                  <a:pt x="116804" y="140713"/>
                </a:lnTo>
                <a:lnTo>
                  <a:pt x="120704" y="132568"/>
                </a:lnTo>
                <a:lnTo>
                  <a:pt x="122142" y="128015"/>
                </a:lnTo>
                <a:lnTo>
                  <a:pt x="123100" y="122994"/>
                </a:lnTo>
                <a:lnTo>
                  <a:pt x="123738" y="117664"/>
                </a:lnTo>
                <a:lnTo>
                  <a:pt x="124164" y="112125"/>
                </a:lnTo>
                <a:lnTo>
                  <a:pt x="124448" y="106449"/>
                </a:lnTo>
                <a:lnTo>
                  <a:pt x="124764" y="94850"/>
                </a:lnTo>
                <a:lnTo>
                  <a:pt x="124904" y="83080"/>
                </a:lnTo>
                <a:lnTo>
                  <a:pt x="123949" y="77163"/>
                </a:lnTo>
                <a:lnTo>
                  <a:pt x="122321" y="71234"/>
                </a:lnTo>
                <a:lnTo>
                  <a:pt x="120242" y="65298"/>
                </a:lnTo>
                <a:lnTo>
                  <a:pt x="118857" y="60348"/>
                </a:lnTo>
                <a:lnTo>
                  <a:pt x="117318" y="52202"/>
                </a:lnTo>
                <a:lnTo>
                  <a:pt x="113987" y="45273"/>
                </a:lnTo>
                <a:lnTo>
                  <a:pt x="111711" y="42037"/>
                </a:lnTo>
                <a:lnTo>
                  <a:pt x="109200" y="38888"/>
                </a:lnTo>
                <a:lnTo>
                  <a:pt x="106534" y="35795"/>
                </a:lnTo>
                <a:lnTo>
                  <a:pt x="103765" y="32742"/>
                </a:lnTo>
                <a:lnTo>
                  <a:pt x="101920" y="29714"/>
                </a:lnTo>
                <a:lnTo>
                  <a:pt x="98329" y="20712"/>
                </a:lnTo>
                <a:lnTo>
                  <a:pt x="96311" y="17725"/>
                </a:lnTo>
                <a:lnTo>
                  <a:pt x="93972" y="14742"/>
                </a:lnTo>
                <a:lnTo>
                  <a:pt x="91422" y="11761"/>
                </a:lnTo>
                <a:lnTo>
                  <a:pt x="88729" y="8781"/>
                </a:lnTo>
                <a:lnTo>
                  <a:pt x="85942" y="5803"/>
                </a:lnTo>
                <a:lnTo>
                  <a:pt x="83092" y="3817"/>
                </a:lnTo>
                <a:lnTo>
                  <a:pt x="80200" y="2493"/>
                </a:lnTo>
                <a:lnTo>
                  <a:pt x="77279" y="1611"/>
                </a:lnTo>
                <a:lnTo>
                  <a:pt x="74339" y="1022"/>
                </a:lnTo>
                <a:lnTo>
                  <a:pt x="71388" y="630"/>
                </a:lnTo>
                <a:lnTo>
                  <a:pt x="68428" y="368"/>
                </a:lnTo>
                <a:lnTo>
                  <a:pt x="65463" y="195"/>
                </a:lnTo>
                <a:lnTo>
                  <a:pt x="59521" y="0"/>
                </a:lnTo>
                <a:lnTo>
                  <a:pt x="56548" y="941"/>
                </a:lnTo>
                <a:lnTo>
                  <a:pt x="53574" y="2561"/>
                </a:lnTo>
                <a:lnTo>
                  <a:pt x="50599" y="4632"/>
                </a:lnTo>
                <a:lnTo>
                  <a:pt x="47623" y="6013"/>
                </a:lnTo>
                <a:lnTo>
                  <a:pt x="44647" y="6934"/>
                </a:lnTo>
                <a:lnTo>
                  <a:pt x="41671" y="7548"/>
                </a:lnTo>
                <a:lnTo>
                  <a:pt x="39687" y="8949"/>
                </a:lnTo>
                <a:lnTo>
                  <a:pt x="38364" y="10876"/>
                </a:lnTo>
                <a:lnTo>
                  <a:pt x="37483" y="13152"/>
                </a:lnTo>
                <a:lnTo>
                  <a:pt x="33857" y="18327"/>
                </a:lnTo>
                <a:lnTo>
                  <a:pt x="31501" y="21096"/>
                </a:lnTo>
                <a:lnTo>
                  <a:pt x="28938" y="24927"/>
                </a:lnTo>
                <a:lnTo>
                  <a:pt x="26238" y="29465"/>
                </a:lnTo>
                <a:lnTo>
                  <a:pt x="23445" y="34475"/>
                </a:lnTo>
                <a:lnTo>
                  <a:pt x="20591" y="38807"/>
                </a:lnTo>
                <a:lnTo>
                  <a:pt x="17696" y="42687"/>
                </a:lnTo>
                <a:lnTo>
                  <a:pt x="14774" y="46266"/>
                </a:lnTo>
                <a:lnTo>
                  <a:pt x="11527" y="52889"/>
                </a:lnTo>
                <a:lnTo>
                  <a:pt x="10661" y="56043"/>
                </a:lnTo>
                <a:lnTo>
                  <a:pt x="7054" y="62195"/>
                </a:lnTo>
                <a:lnTo>
                  <a:pt x="4703" y="65224"/>
                </a:lnTo>
                <a:lnTo>
                  <a:pt x="2090" y="71236"/>
                </a:lnTo>
                <a:lnTo>
                  <a:pt x="0" y="802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3" name="SMARTInkAnnotation393">
            <a:extLst>
              <a:ext uri="{FF2B5EF4-FFF2-40B4-BE49-F238E27FC236}">
                <a16:creationId xmlns:a16="http://schemas.microsoft.com/office/drawing/2014/main" id="{C9FCF437-455A-407B-87DD-B359467A0ED8}"/>
              </a:ext>
            </a:extLst>
          </p:cNvPr>
          <p:cNvSpPr>
            <a:spLocks/>
          </p:cNvSpPr>
          <p:nvPr/>
        </p:nvSpPr>
        <p:spPr bwMode="auto">
          <a:xfrm>
            <a:off x="6219825" y="6029325"/>
            <a:ext cx="111125" cy="230188"/>
          </a:xfrm>
          <a:custGeom>
            <a:avLst/>
            <a:gdLst>
              <a:gd name="T0" fmla="*/ 0 w 111897"/>
              <a:gd name="T1" fmla="*/ 31333 h 230921"/>
              <a:gd name="T2" fmla="*/ 7240 w 111897"/>
              <a:gd name="T3" fmla="*/ 30430 h 230921"/>
              <a:gd name="T4" fmla="*/ 11092 w 111897"/>
              <a:gd name="T5" fmla="*/ 23245 h 230921"/>
              <a:gd name="T6" fmla="*/ 11913 w 111897"/>
              <a:gd name="T7" fmla="*/ 9742 h 230921"/>
              <a:gd name="T8" fmla="*/ 17354 w 111897"/>
              <a:gd name="T9" fmla="*/ 7344 h 230921"/>
              <a:gd name="T10" fmla="*/ 21913 w 111897"/>
              <a:gd name="T11" fmla="*/ 7086 h 230921"/>
              <a:gd name="T12" fmla="*/ 26121 w 111897"/>
              <a:gd name="T13" fmla="*/ 4622 h 230921"/>
              <a:gd name="T14" fmla="*/ 32788 w 111897"/>
              <a:gd name="T15" fmla="*/ 516 h 230921"/>
              <a:gd name="T16" fmla="*/ 36329 w 111897"/>
              <a:gd name="T17" fmla="*/ 3510 h 230921"/>
              <a:gd name="T18" fmla="*/ 40586 w 111897"/>
              <a:gd name="T19" fmla="*/ 5436 h 230921"/>
              <a:gd name="T20" fmla="*/ 45167 w 111897"/>
              <a:gd name="T21" fmla="*/ 6295 h 230921"/>
              <a:gd name="T22" fmla="*/ 49889 w 111897"/>
              <a:gd name="T23" fmla="*/ 6676 h 230921"/>
              <a:gd name="T24" fmla="*/ 54678 w 111897"/>
              <a:gd name="T25" fmla="*/ 9250 h 230921"/>
              <a:gd name="T26" fmla="*/ 59490 w 111897"/>
              <a:gd name="T27" fmla="*/ 12499 h 230921"/>
              <a:gd name="T28" fmla="*/ 67715 w 111897"/>
              <a:gd name="T29" fmla="*/ 14755 h 230921"/>
              <a:gd name="T30" fmla="*/ 70657 w 111897"/>
              <a:gd name="T31" fmla="*/ 17351 h 230921"/>
              <a:gd name="T32" fmla="*/ 74655 w 111897"/>
              <a:gd name="T33" fmla="*/ 20608 h 230921"/>
              <a:gd name="T34" fmla="*/ 79118 w 111897"/>
              <a:gd name="T35" fmla="*/ 22056 h 230921"/>
              <a:gd name="T36" fmla="*/ 81640 w 111897"/>
              <a:gd name="T37" fmla="*/ 25105 h 230921"/>
              <a:gd name="T38" fmla="*/ 83563 w 111897"/>
              <a:gd name="T39" fmla="*/ 28565 h 230921"/>
              <a:gd name="T40" fmla="*/ 87107 w 111897"/>
              <a:gd name="T41" fmla="*/ 30102 h 230921"/>
              <a:gd name="T42" fmla="*/ 89220 w 111897"/>
              <a:gd name="T43" fmla="*/ 33191 h 230921"/>
              <a:gd name="T44" fmla="*/ 90577 w 111897"/>
              <a:gd name="T45" fmla="*/ 42523 h 230921"/>
              <a:gd name="T46" fmla="*/ 90883 w 111897"/>
              <a:gd name="T47" fmla="*/ 51433 h 230921"/>
              <a:gd name="T48" fmla="*/ 88748 w 111897"/>
              <a:gd name="T49" fmla="*/ 53796 h 230921"/>
              <a:gd name="T50" fmla="*/ 85916 w 111897"/>
              <a:gd name="T51" fmla="*/ 55745 h 230921"/>
              <a:gd name="T52" fmla="*/ 84327 w 111897"/>
              <a:gd name="T53" fmla="*/ 61917 h 230921"/>
              <a:gd name="T54" fmla="*/ 83047 w 111897"/>
              <a:gd name="T55" fmla="*/ 69456 h 230921"/>
              <a:gd name="T56" fmla="*/ 79891 w 111897"/>
              <a:gd name="T57" fmla="*/ 74733 h 230921"/>
              <a:gd name="T58" fmla="*/ 75805 w 111897"/>
              <a:gd name="T59" fmla="*/ 80085 h 230921"/>
              <a:gd name="T60" fmla="*/ 65685 w 111897"/>
              <a:gd name="T61" fmla="*/ 91994 h 230921"/>
              <a:gd name="T62" fmla="*/ 61426 w 111897"/>
              <a:gd name="T63" fmla="*/ 94375 h 230921"/>
              <a:gd name="T64" fmla="*/ 57654 w 111897"/>
              <a:gd name="T65" fmla="*/ 96322 h 230921"/>
              <a:gd name="T66" fmla="*/ 55976 w 111897"/>
              <a:gd name="T67" fmla="*/ 100206 h 230921"/>
              <a:gd name="T68" fmla="*/ 53083 w 111897"/>
              <a:gd name="T69" fmla="*/ 102527 h 230921"/>
              <a:gd name="T70" fmla="*/ 45733 w 111897"/>
              <a:gd name="T71" fmla="*/ 104225 h 230921"/>
              <a:gd name="T72" fmla="*/ 43985 w 111897"/>
              <a:gd name="T73" fmla="*/ 104387 h 230921"/>
              <a:gd name="T74" fmla="*/ 45871 w 111897"/>
              <a:gd name="T75" fmla="*/ 101983 h 230921"/>
              <a:gd name="T76" fmla="*/ 47517 w 111897"/>
              <a:gd name="T77" fmla="*/ 98806 h 230921"/>
              <a:gd name="T78" fmla="*/ 53540 w 111897"/>
              <a:gd name="T79" fmla="*/ 96598 h 230921"/>
              <a:gd name="T80" fmla="*/ 60787 w 111897"/>
              <a:gd name="T81" fmla="*/ 96292 h 230921"/>
              <a:gd name="T82" fmla="*/ 67464 w 111897"/>
              <a:gd name="T83" fmla="*/ 97182 h 230921"/>
              <a:gd name="T84" fmla="*/ 75063 w 111897"/>
              <a:gd name="T85" fmla="*/ 103260 h 230921"/>
              <a:gd name="T86" fmla="*/ 77959 w 111897"/>
              <a:gd name="T87" fmla="*/ 103887 h 230921"/>
              <a:gd name="T88" fmla="*/ 81124 w 111897"/>
              <a:gd name="T89" fmla="*/ 105066 h 230921"/>
              <a:gd name="T90" fmla="*/ 83322 w 111897"/>
              <a:gd name="T91" fmla="*/ 111347 h 230921"/>
              <a:gd name="T92" fmla="*/ 89874 w 111897"/>
              <a:gd name="T93" fmla="*/ 119393 h 230921"/>
              <a:gd name="T94" fmla="*/ 90706 w 111897"/>
              <a:gd name="T95" fmla="*/ 126861 h 230921"/>
              <a:gd name="T96" fmla="*/ 90911 w 111897"/>
              <a:gd name="T97" fmla="*/ 175942 h 230921"/>
              <a:gd name="T98" fmla="*/ 87061 w 111897"/>
              <a:gd name="T99" fmla="*/ 181311 h 230921"/>
              <a:gd name="T100" fmla="*/ 84663 w 111897"/>
              <a:gd name="T101" fmla="*/ 188611 h 230921"/>
              <a:gd name="T102" fmla="*/ 81956 w 111897"/>
              <a:gd name="T103" fmla="*/ 191430 h 230921"/>
              <a:gd name="T104" fmla="*/ 74740 w 111897"/>
              <a:gd name="T105" fmla="*/ 195883 h 230921"/>
              <a:gd name="T106" fmla="*/ 70828 w 111897"/>
              <a:gd name="T107" fmla="*/ 199171 h 230921"/>
              <a:gd name="T108" fmla="*/ 66399 w 111897"/>
              <a:gd name="T109" fmla="*/ 200629 h 230921"/>
              <a:gd name="T110" fmla="*/ 61743 w 111897"/>
              <a:gd name="T111" fmla="*/ 201277 h 230921"/>
              <a:gd name="T112" fmla="*/ 56991 w 111897"/>
              <a:gd name="T113" fmla="*/ 202466 h 230921"/>
              <a:gd name="T114" fmla="*/ 48807 w 111897"/>
              <a:gd name="T115" fmla="*/ 208755 h 230921"/>
              <a:gd name="T116" fmla="*/ 45865 w 111897"/>
              <a:gd name="T117" fmla="*/ 209398 h 230921"/>
              <a:gd name="T118" fmla="*/ 38479 w 111897"/>
              <a:gd name="T119" fmla="*/ 209867 h 23092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1897"/>
              <a:gd name="T181" fmla="*/ 0 h 230921"/>
              <a:gd name="T182" fmla="*/ 111897 w 111897"/>
              <a:gd name="T183" fmla="*/ 230921 h 23092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1897" h="230921">
                <a:moveTo>
                  <a:pt x="4740" y="34468"/>
                </a:moveTo>
                <a:lnTo>
                  <a:pt x="0" y="34468"/>
                </a:lnTo>
                <a:lnTo>
                  <a:pt x="6532" y="34468"/>
                </a:lnTo>
                <a:lnTo>
                  <a:pt x="8911" y="33476"/>
                </a:lnTo>
                <a:lnTo>
                  <a:pt x="10497" y="31822"/>
                </a:lnTo>
                <a:lnTo>
                  <a:pt x="13653" y="25570"/>
                </a:lnTo>
                <a:lnTo>
                  <a:pt x="13669" y="12236"/>
                </a:lnTo>
                <a:lnTo>
                  <a:pt x="14662" y="10717"/>
                </a:lnTo>
                <a:lnTo>
                  <a:pt x="16315" y="9704"/>
                </a:lnTo>
                <a:lnTo>
                  <a:pt x="21358" y="8079"/>
                </a:lnTo>
                <a:lnTo>
                  <a:pt x="24694" y="7857"/>
                </a:lnTo>
                <a:lnTo>
                  <a:pt x="26972" y="7797"/>
                </a:lnTo>
                <a:lnTo>
                  <a:pt x="29483" y="6766"/>
                </a:lnTo>
                <a:lnTo>
                  <a:pt x="32150" y="5085"/>
                </a:lnTo>
                <a:lnTo>
                  <a:pt x="38817" y="0"/>
                </a:lnTo>
                <a:lnTo>
                  <a:pt x="40357" y="576"/>
                </a:lnTo>
                <a:lnTo>
                  <a:pt x="42375" y="1951"/>
                </a:lnTo>
                <a:lnTo>
                  <a:pt x="44713" y="3860"/>
                </a:lnTo>
                <a:lnTo>
                  <a:pt x="47264" y="5133"/>
                </a:lnTo>
                <a:lnTo>
                  <a:pt x="49956" y="5981"/>
                </a:lnTo>
                <a:lnTo>
                  <a:pt x="52743" y="6547"/>
                </a:lnTo>
                <a:lnTo>
                  <a:pt x="55594" y="6924"/>
                </a:lnTo>
                <a:lnTo>
                  <a:pt x="58486" y="7176"/>
                </a:lnTo>
                <a:lnTo>
                  <a:pt x="61406" y="7344"/>
                </a:lnTo>
                <a:lnTo>
                  <a:pt x="64346" y="8447"/>
                </a:lnTo>
                <a:lnTo>
                  <a:pt x="67297" y="10176"/>
                </a:lnTo>
                <a:lnTo>
                  <a:pt x="70257" y="12320"/>
                </a:lnTo>
                <a:lnTo>
                  <a:pt x="73223" y="13750"/>
                </a:lnTo>
                <a:lnTo>
                  <a:pt x="76193" y="14703"/>
                </a:lnTo>
                <a:lnTo>
                  <a:pt x="83346" y="16232"/>
                </a:lnTo>
                <a:lnTo>
                  <a:pt x="84925" y="17350"/>
                </a:lnTo>
                <a:lnTo>
                  <a:pt x="86970" y="19087"/>
                </a:lnTo>
                <a:lnTo>
                  <a:pt x="89326" y="21237"/>
                </a:lnTo>
                <a:lnTo>
                  <a:pt x="91888" y="22671"/>
                </a:lnTo>
                <a:lnTo>
                  <a:pt x="94589" y="23627"/>
                </a:lnTo>
                <a:lnTo>
                  <a:pt x="97381" y="24264"/>
                </a:lnTo>
                <a:lnTo>
                  <a:pt x="99243" y="25681"/>
                </a:lnTo>
                <a:lnTo>
                  <a:pt x="100483" y="27617"/>
                </a:lnTo>
                <a:lnTo>
                  <a:pt x="101311" y="29901"/>
                </a:lnTo>
                <a:lnTo>
                  <a:pt x="102855" y="31423"/>
                </a:lnTo>
                <a:lnTo>
                  <a:pt x="104877" y="32438"/>
                </a:lnTo>
                <a:lnTo>
                  <a:pt x="107216" y="33114"/>
                </a:lnTo>
                <a:lnTo>
                  <a:pt x="108776" y="34558"/>
                </a:lnTo>
                <a:lnTo>
                  <a:pt x="109816" y="36512"/>
                </a:lnTo>
                <a:lnTo>
                  <a:pt x="110972" y="41330"/>
                </a:lnTo>
                <a:lnTo>
                  <a:pt x="111485" y="46778"/>
                </a:lnTo>
                <a:lnTo>
                  <a:pt x="111815" y="52223"/>
                </a:lnTo>
                <a:lnTo>
                  <a:pt x="111860" y="56580"/>
                </a:lnTo>
                <a:lnTo>
                  <a:pt x="110879" y="58139"/>
                </a:lnTo>
                <a:lnTo>
                  <a:pt x="109234" y="59179"/>
                </a:lnTo>
                <a:lnTo>
                  <a:pt x="107145" y="59872"/>
                </a:lnTo>
                <a:lnTo>
                  <a:pt x="105752" y="61325"/>
                </a:lnTo>
                <a:lnTo>
                  <a:pt x="104823" y="63286"/>
                </a:lnTo>
                <a:lnTo>
                  <a:pt x="103791" y="68112"/>
                </a:lnTo>
                <a:lnTo>
                  <a:pt x="103333" y="73564"/>
                </a:lnTo>
                <a:lnTo>
                  <a:pt x="102219" y="76407"/>
                </a:lnTo>
                <a:lnTo>
                  <a:pt x="100483" y="79294"/>
                </a:lnTo>
                <a:lnTo>
                  <a:pt x="98335" y="82211"/>
                </a:lnTo>
                <a:lnTo>
                  <a:pt x="95910" y="85149"/>
                </a:lnTo>
                <a:lnTo>
                  <a:pt x="93301" y="88099"/>
                </a:lnTo>
                <a:lnTo>
                  <a:pt x="86725" y="95222"/>
                </a:lnTo>
                <a:lnTo>
                  <a:pt x="80846" y="101197"/>
                </a:lnTo>
                <a:lnTo>
                  <a:pt x="78298" y="102765"/>
                </a:lnTo>
                <a:lnTo>
                  <a:pt x="75607" y="103812"/>
                </a:lnTo>
                <a:lnTo>
                  <a:pt x="72820" y="104510"/>
                </a:lnTo>
                <a:lnTo>
                  <a:pt x="70962" y="105967"/>
                </a:lnTo>
                <a:lnTo>
                  <a:pt x="69724" y="107930"/>
                </a:lnTo>
                <a:lnTo>
                  <a:pt x="68898" y="110232"/>
                </a:lnTo>
                <a:lnTo>
                  <a:pt x="67356" y="111766"/>
                </a:lnTo>
                <a:lnTo>
                  <a:pt x="65336" y="112789"/>
                </a:lnTo>
                <a:lnTo>
                  <a:pt x="59704" y="114431"/>
                </a:lnTo>
                <a:lnTo>
                  <a:pt x="56288" y="114655"/>
                </a:lnTo>
                <a:lnTo>
                  <a:pt x="49423" y="114834"/>
                </a:lnTo>
                <a:lnTo>
                  <a:pt x="54139" y="114834"/>
                </a:lnTo>
                <a:lnTo>
                  <a:pt x="55532" y="113842"/>
                </a:lnTo>
                <a:lnTo>
                  <a:pt x="56461" y="112189"/>
                </a:lnTo>
                <a:lnTo>
                  <a:pt x="57080" y="110094"/>
                </a:lnTo>
                <a:lnTo>
                  <a:pt x="58485" y="108698"/>
                </a:lnTo>
                <a:lnTo>
                  <a:pt x="60413" y="107767"/>
                </a:lnTo>
                <a:lnTo>
                  <a:pt x="65898" y="106273"/>
                </a:lnTo>
                <a:lnTo>
                  <a:pt x="69293" y="106069"/>
                </a:lnTo>
                <a:lnTo>
                  <a:pt x="74817" y="105937"/>
                </a:lnTo>
                <a:lnTo>
                  <a:pt x="80515" y="105915"/>
                </a:lnTo>
                <a:lnTo>
                  <a:pt x="83038" y="106904"/>
                </a:lnTo>
                <a:lnTo>
                  <a:pt x="85712" y="108555"/>
                </a:lnTo>
                <a:lnTo>
                  <a:pt x="92392" y="113594"/>
                </a:lnTo>
                <a:lnTo>
                  <a:pt x="93932" y="114008"/>
                </a:lnTo>
                <a:lnTo>
                  <a:pt x="95952" y="114283"/>
                </a:lnTo>
                <a:lnTo>
                  <a:pt x="98290" y="114467"/>
                </a:lnTo>
                <a:lnTo>
                  <a:pt x="99849" y="115582"/>
                </a:lnTo>
                <a:lnTo>
                  <a:pt x="100888" y="117317"/>
                </a:lnTo>
                <a:lnTo>
                  <a:pt x="102556" y="122491"/>
                </a:lnTo>
                <a:lnTo>
                  <a:pt x="105430" y="125844"/>
                </a:lnTo>
                <a:lnTo>
                  <a:pt x="110618" y="131341"/>
                </a:lnTo>
                <a:lnTo>
                  <a:pt x="111328" y="134738"/>
                </a:lnTo>
                <a:lnTo>
                  <a:pt x="111644" y="139556"/>
                </a:lnTo>
                <a:lnTo>
                  <a:pt x="111784" y="145004"/>
                </a:lnTo>
                <a:lnTo>
                  <a:pt x="111896" y="193549"/>
                </a:lnTo>
                <a:lnTo>
                  <a:pt x="109250" y="197114"/>
                </a:lnTo>
                <a:lnTo>
                  <a:pt x="107156" y="199453"/>
                </a:lnTo>
                <a:lnTo>
                  <a:pt x="105759" y="202005"/>
                </a:lnTo>
                <a:lnTo>
                  <a:pt x="104207" y="207485"/>
                </a:lnTo>
                <a:lnTo>
                  <a:pt x="102802" y="209344"/>
                </a:lnTo>
                <a:lnTo>
                  <a:pt x="100871" y="210583"/>
                </a:lnTo>
                <a:lnTo>
                  <a:pt x="95386" y="212572"/>
                </a:lnTo>
                <a:lnTo>
                  <a:pt x="91991" y="215489"/>
                </a:lnTo>
                <a:lnTo>
                  <a:pt x="89696" y="217656"/>
                </a:lnTo>
                <a:lnTo>
                  <a:pt x="87174" y="219101"/>
                </a:lnTo>
                <a:lnTo>
                  <a:pt x="84501" y="220065"/>
                </a:lnTo>
                <a:lnTo>
                  <a:pt x="81726" y="220707"/>
                </a:lnTo>
                <a:lnTo>
                  <a:pt x="78884" y="221135"/>
                </a:lnTo>
                <a:lnTo>
                  <a:pt x="75997" y="221420"/>
                </a:lnTo>
                <a:lnTo>
                  <a:pt x="73081" y="221610"/>
                </a:lnTo>
                <a:lnTo>
                  <a:pt x="70144" y="222729"/>
                </a:lnTo>
                <a:lnTo>
                  <a:pt x="67194" y="224467"/>
                </a:lnTo>
                <a:lnTo>
                  <a:pt x="60072" y="229646"/>
                </a:lnTo>
                <a:lnTo>
                  <a:pt x="58495" y="230071"/>
                </a:lnTo>
                <a:lnTo>
                  <a:pt x="56451" y="230354"/>
                </a:lnTo>
                <a:lnTo>
                  <a:pt x="50783" y="230809"/>
                </a:lnTo>
                <a:lnTo>
                  <a:pt x="47363" y="230870"/>
                </a:lnTo>
                <a:lnTo>
                  <a:pt x="40458" y="2309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4" name="SMARTInkAnnotation394">
            <a:extLst>
              <a:ext uri="{FF2B5EF4-FFF2-40B4-BE49-F238E27FC236}">
                <a16:creationId xmlns:a16="http://schemas.microsoft.com/office/drawing/2014/main" id="{87891710-04B9-4F36-BC33-9748C6556093}"/>
              </a:ext>
            </a:extLst>
          </p:cNvPr>
          <p:cNvSpPr>
            <a:spLocks/>
          </p:cNvSpPr>
          <p:nvPr/>
        </p:nvSpPr>
        <p:spPr bwMode="auto">
          <a:xfrm>
            <a:off x="6464300" y="6035675"/>
            <a:ext cx="19050" cy="268288"/>
          </a:xfrm>
          <a:custGeom>
            <a:avLst/>
            <a:gdLst>
              <a:gd name="T0" fmla="*/ 0 w 17861"/>
              <a:gd name="T1" fmla="*/ 0 h 267892"/>
              <a:gd name="T2" fmla="*/ 0 w 17861"/>
              <a:gd name="T3" fmla="*/ 40382 h 267892"/>
              <a:gd name="T4" fmla="*/ 6860 w 17861"/>
              <a:gd name="T5" fmla="*/ 43517 h 267892"/>
              <a:gd name="T6" fmla="*/ 18294 w 17861"/>
              <a:gd name="T7" fmla="*/ 46642 h 267892"/>
              <a:gd name="T8" fmla="*/ 32778 w 17861"/>
              <a:gd name="T9" fmla="*/ 49762 h 267892"/>
              <a:gd name="T10" fmla="*/ 42432 w 17861"/>
              <a:gd name="T11" fmla="*/ 53918 h 267892"/>
              <a:gd name="T12" fmla="*/ 48867 w 17861"/>
              <a:gd name="T13" fmla="*/ 58762 h 267892"/>
              <a:gd name="T14" fmla="*/ 53151 w 17861"/>
              <a:gd name="T15" fmla="*/ 64067 h 267892"/>
              <a:gd name="T16" fmla="*/ 56006 w 17861"/>
              <a:gd name="T17" fmla="*/ 68640 h 267892"/>
              <a:gd name="T18" fmla="*/ 59192 w 17861"/>
              <a:gd name="T19" fmla="*/ 76486 h 267892"/>
              <a:gd name="T20" fmla="*/ 60600 w 17861"/>
              <a:gd name="T21" fmla="*/ 83432 h 267892"/>
              <a:gd name="T22" fmla="*/ 61520 w 17861"/>
              <a:gd name="T23" fmla="*/ 96340 h 267892"/>
              <a:gd name="T24" fmla="*/ 68445 w 17861"/>
              <a:gd name="T25" fmla="*/ 100527 h 267892"/>
              <a:gd name="T26" fmla="*/ 79936 w 17861"/>
              <a:gd name="T27" fmla="*/ 105392 h 267892"/>
              <a:gd name="T28" fmla="*/ 94438 w 17861"/>
              <a:gd name="T29" fmla="*/ 110710 h 267892"/>
              <a:gd name="T30" fmla="*/ 104110 w 17861"/>
              <a:gd name="T31" fmla="*/ 115291 h 267892"/>
              <a:gd name="T32" fmla="*/ 110571 w 17861"/>
              <a:gd name="T33" fmla="*/ 119385 h 267892"/>
              <a:gd name="T34" fmla="*/ 114866 w 17861"/>
              <a:gd name="T35" fmla="*/ 123150 h 267892"/>
              <a:gd name="T36" fmla="*/ 117740 w 17861"/>
              <a:gd name="T37" fmla="*/ 127735 h 267892"/>
              <a:gd name="T38" fmla="*/ 119648 w 17861"/>
              <a:gd name="T39" fmla="*/ 132866 h 267892"/>
              <a:gd name="T40" fmla="*/ 121771 w 17861"/>
              <a:gd name="T41" fmla="*/ 144097 h 267892"/>
              <a:gd name="T42" fmla="*/ 123423 w 17861"/>
              <a:gd name="T43" fmla="*/ 190687 h 267892"/>
              <a:gd name="T44" fmla="*/ 123464 w 17861"/>
              <a:gd name="T45" fmla="*/ 280029 h 267892"/>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7861"/>
              <a:gd name="T70" fmla="*/ 0 h 267892"/>
              <a:gd name="T71" fmla="*/ 17861 w 17861"/>
              <a:gd name="T72" fmla="*/ 267892 h 267892"/>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7861" h="267892">
                <a:moveTo>
                  <a:pt x="0" y="0"/>
                </a:moveTo>
                <a:lnTo>
                  <a:pt x="0" y="38632"/>
                </a:lnTo>
                <a:lnTo>
                  <a:pt x="992" y="41630"/>
                </a:lnTo>
                <a:lnTo>
                  <a:pt x="2646" y="44620"/>
                </a:lnTo>
                <a:lnTo>
                  <a:pt x="4740" y="47606"/>
                </a:lnTo>
                <a:lnTo>
                  <a:pt x="6137" y="51582"/>
                </a:lnTo>
                <a:lnTo>
                  <a:pt x="7068" y="56216"/>
                </a:lnTo>
                <a:lnTo>
                  <a:pt x="7689" y="61290"/>
                </a:lnTo>
                <a:lnTo>
                  <a:pt x="8102" y="65665"/>
                </a:lnTo>
                <a:lnTo>
                  <a:pt x="8562" y="73171"/>
                </a:lnTo>
                <a:lnTo>
                  <a:pt x="8766" y="79815"/>
                </a:lnTo>
                <a:lnTo>
                  <a:pt x="8898" y="92165"/>
                </a:lnTo>
                <a:lnTo>
                  <a:pt x="9900" y="96170"/>
                </a:lnTo>
                <a:lnTo>
                  <a:pt x="11562" y="100824"/>
                </a:lnTo>
                <a:lnTo>
                  <a:pt x="13661" y="105912"/>
                </a:lnTo>
                <a:lnTo>
                  <a:pt x="15060" y="110295"/>
                </a:lnTo>
                <a:lnTo>
                  <a:pt x="15993" y="114210"/>
                </a:lnTo>
                <a:lnTo>
                  <a:pt x="16616" y="117812"/>
                </a:lnTo>
                <a:lnTo>
                  <a:pt x="17030" y="122197"/>
                </a:lnTo>
                <a:lnTo>
                  <a:pt x="17307" y="127106"/>
                </a:lnTo>
                <a:lnTo>
                  <a:pt x="17614" y="137851"/>
                </a:lnTo>
                <a:lnTo>
                  <a:pt x="17853" y="182422"/>
                </a:lnTo>
                <a:lnTo>
                  <a:pt x="17860" y="26789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5" name="SMARTInkAnnotation395">
            <a:extLst>
              <a:ext uri="{FF2B5EF4-FFF2-40B4-BE49-F238E27FC236}">
                <a16:creationId xmlns:a16="http://schemas.microsoft.com/office/drawing/2014/main" id="{9BB13CC0-7B64-4F60-B124-AC63FC6BFC4D}"/>
              </a:ext>
            </a:extLst>
          </p:cNvPr>
          <p:cNvSpPr>
            <a:spLocks/>
          </p:cNvSpPr>
          <p:nvPr/>
        </p:nvSpPr>
        <p:spPr bwMode="auto">
          <a:xfrm>
            <a:off x="6473825" y="6081713"/>
            <a:ext cx="152400" cy="177800"/>
          </a:xfrm>
          <a:custGeom>
            <a:avLst/>
            <a:gdLst>
              <a:gd name="T0" fmla="*/ 165376 w 151805"/>
              <a:gd name="T1" fmla="*/ 4145 h 178595"/>
              <a:gd name="T2" fmla="*/ 162060 w 151805"/>
              <a:gd name="T3" fmla="*/ 10871 h 178595"/>
              <a:gd name="T4" fmla="*/ 158309 w 151805"/>
              <a:gd name="T5" fmla="*/ 15825 h 178595"/>
              <a:gd name="T6" fmla="*/ 148321 w 151805"/>
              <a:gd name="T7" fmla="*/ 25079 h 178595"/>
              <a:gd name="T8" fmla="*/ 133583 w 151805"/>
              <a:gd name="T9" fmla="*/ 35800 h 178595"/>
              <a:gd name="T10" fmla="*/ 127058 w 151805"/>
              <a:gd name="T11" fmla="*/ 37609 h 178595"/>
              <a:gd name="T12" fmla="*/ 120438 w 151805"/>
              <a:gd name="T13" fmla="*/ 40726 h 178595"/>
              <a:gd name="T14" fmla="*/ 113779 w 151805"/>
              <a:gd name="T15" fmla="*/ 45006 h 178595"/>
              <a:gd name="T16" fmla="*/ 107097 w 151805"/>
              <a:gd name="T17" fmla="*/ 49798 h 178595"/>
              <a:gd name="T18" fmla="*/ 97435 w 151805"/>
              <a:gd name="T19" fmla="*/ 54825 h 178595"/>
              <a:gd name="T20" fmla="*/ 86818 w 151805"/>
              <a:gd name="T21" fmla="*/ 59950 h 178595"/>
              <a:gd name="T22" fmla="*/ 78378 w 151805"/>
              <a:gd name="T23" fmla="*/ 65122 h 178595"/>
              <a:gd name="T24" fmla="*/ 70908 w 151805"/>
              <a:gd name="T25" fmla="*/ 67999 h 178595"/>
              <a:gd name="T26" fmla="*/ 63872 w 151805"/>
              <a:gd name="T27" fmla="*/ 70146 h 178595"/>
              <a:gd name="T28" fmla="*/ 57023 w 151805"/>
              <a:gd name="T29" fmla="*/ 73992 h 178595"/>
              <a:gd name="T30" fmla="*/ 47285 w 151805"/>
              <a:gd name="T31" fmla="*/ 78595 h 178595"/>
              <a:gd name="T32" fmla="*/ 36635 w 151805"/>
              <a:gd name="T33" fmla="*/ 83532 h 178595"/>
              <a:gd name="T34" fmla="*/ 28183 w 151805"/>
              <a:gd name="T35" fmla="*/ 88622 h 178595"/>
              <a:gd name="T36" fmla="*/ 20707 w 151805"/>
              <a:gd name="T37" fmla="*/ 93778 h 178595"/>
              <a:gd name="T38" fmla="*/ 14781 w 151805"/>
              <a:gd name="T39" fmla="*/ 98961 h 178595"/>
              <a:gd name="T40" fmla="*/ 12148 w 151805"/>
              <a:gd name="T41" fmla="*/ 104156 h 178595"/>
              <a:gd name="T42" fmla="*/ 8001 w 151805"/>
              <a:gd name="T43" fmla="*/ 107044 h 178595"/>
              <a:gd name="T44" fmla="*/ 3557 w 151805"/>
              <a:gd name="T45" fmla="*/ 109197 h 178595"/>
              <a:gd name="T46" fmla="*/ 24 w 151805"/>
              <a:gd name="T47" fmla="*/ 117094 h 178595"/>
              <a:gd name="T48" fmla="*/ 1 w 151805"/>
              <a:gd name="T49" fmla="*/ 121662 h 178595"/>
              <a:gd name="T50" fmla="*/ 1112 w 151805"/>
              <a:gd name="T51" fmla="*/ 118883 h 178595"/>
              <a:gd name="T52" fmla="*/ 8643 w 151805"/>
              <a:gd name="T53" fmla="*/ 117393 h 178595"/>
              <a:gd name="T54" fmla="*/ 18563 w 151805"/>
              <a:gd name="T55" fmla="*/ 117187 h 178595"/>
              <a:gd name="T56" fmla="*/ 28594 w 151805"/>
              <a:gd name="T57" fmla="*/ 123894 h 178595"/>
              <a:gd name="T58" fmla="*/ 34999 w 151805"/>
              <a:gd name="T59" fmla="*/ 124657 h 178595"/>
              <a:gd name="T60" fmla="*/ 37872 w 151805"/>
              <a:gd name="T61" fmla="*/ 127148 h 178595"/>
              <a:gd name="T62" fmla="*/ 40261 w 151805"/>
              <a:gd name="T63" fmla="*/ 130283 h 178595"/>
              <a:gd name="T64" fmla="*/ 45041 w 151805"/>
              <a:gd name="T65" fmla="*/ 131675 h 178595"/>
              <a:gd name="T66" fmla="*/ 47912 w 151805"/>
              <a:gd name="T67" fmla="*/ 134606 h 178595"/>
              <a:gd name="T68" fmla="*/ 50302 w 151805"/>
              <a:gd name="T69" fmla="*/ 137937 h 178595"/>
              <a:gd name="T70" fmla="*/ 55085 w 151805"/>
              <a:gd name="T71" fmla="*/ 139414 h 178595"/>
              <a:gd name="T72" fmla="*/ 57954 w 151805"/>
              <a:gd name="T73" fmla="*/ 142386 h 178595"/>
              <a:gd name="T74" fmla="*/ 60345 w 151805"/>
              <a:gd name="T75" fmla="*/ 145735 h 178595"/>
              <a:gd name="T76" fmla="*/ 65124 w 151805"/>
              <a:gd name="T77" fmla="*/ 147223 h 178595"/>
              <a:gd name="T78" fmla="*/ 70965 w 151805"/>
              <a:gd name="T79" fmla="*/ 150194 h 178595"/>
              <a:gd name="T80" fmla="*/ 77287 w 151805"/>
              <a:gd name="T81" fmla="*/ 153542 h 178595"/>
              <a:gd name="T82" fmla="*/ 90372 w 151805"/>
              <a:gd name="T83" fmla="*/ 156221 h 178595"/>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51805"/>
              <a:gd name="T127" fmla="*/ 0 h 178595"/>
              <a:gd name="T128" fmla="*/ 151805 w 151805"/>
              <a:gd name="T129" fmla="*/ 178595 h 178595"/>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51805" h="178595">
                <a:moveTo>
                  <a:pt x="151804" y="0"/>
                </a:moveTo>
                <a:lnTo>
                  <a:pt x="147064" y="4740"/>
                </a:lnTo>
                <a:lnTo>
                  <a:pt x="145667" y="7129"/>
                </a:lnTo>
                <a:lnTo>
                  <a:pt x="144115" y="12428"/>
                </a:lnTo>
                <a:lnTo>
                  <a:pt x="142709" y="15231"/>
                </a:lnTo>
                <a:lnTo>
                  <a:pt x="140780" y="18091"/>
                </a:lnTo>
                <a:lnTo>
                  <a:pt x="135295" y="25071"/>
                </a:lnTo>
                <a:lnTo>
                  <a:pt x="131898" y="28671"/>
                </a:lnTo>
                <a:lnTo>
                  <a:pt x="121634" y="39067"/>
                </a:lnTo>
                <a:lnTo>
                  <a:pt x="118792" y="40927"/>
                </a:lnTo>
                <a:lnTo>
                  <a:pt x="115905" y="42168"/>
                </a:lnTo>
                <a:lnTo>
                  <a:pt x="112989" y="42995"/>
                </a:lnTo>
                <a:lnTo>
                  <a:pt x="110052" y="44538"/>
                </a:lnTo>
                <a:lnTo>
                  <a:pt x="107102" y="46559"/>
                </a:lnTo>
                <a:lnTo>
                  <a:pt x="104143" y="48899"/>
                </a:lnTo>
                <a:lnTo>
                  <a:pt x="101179" y="51450"/>
                </a:lnTo>
                <a:lnTo>
                  <a:pt x="98209" y="54144"/>
                </a:lnTo>
                <a:lnTo>
                  <a:pt x="95238" y="56932"/>
                </a:lnTo>
                <a:lnTo>
                  <a:pt x="91273" y="59783"/>
                </a:lnTo>
                <a:lnTo>
                  <a:pt x="86645" y="62676"/>
                </a:lnTo>
                <a:lnTo>
                  <a:pt x="81576" y="65596"/>
                </a:lnTo>
                <a:lnTo>
                  <a:pt x="77204" y="68535"/>
                </a:lnTo>
                <a:lnTo>
                  <a:pt x="73296" y="71488"/>
                </a:lnTo>
                <a:lnTo>
                  <a:pt x="69700" y="74447"/>
                </a:lnTo>
                <a:lnTo>
                  <a:pt x="66310" y="76421"/>
                </a:lnTo>
                <a:lnTo>
                  <a:pt x="63058" y="77736"/>
                </a:lnTo>
                <a:lnTo>
                  <a:pt x="59898" y="78613"/>
                </a:lnTo>
                <a:lnTo>
                  <a:pt x="56799" y="80190"/>
                </a:lnTo>
                <a:lnTo>
                  <a:pt x="53741" y="82233"/>
                </a:lnTo>
                <a:lnTo>
                  <a:pt x="50709" y="84588"/>
                </a:lnTo>
                <a:lnTo>
                  <a:pt x="46704" y="87149"/>
                </a:lnTo>
                <a:lnTo>
                  <a:pt x="42050" y="89850"/>
                </a:lnTo>
                <a:lnTo>
                  <a:pt x="36963" y="92642"/>
                </a:lnTo>
                <a:lnTo>
                  <a:pt x="32579" y="95495"/>
                </a:lnTo>
                <a:lnTo>
                  <a:pt x="28664" y="98390"/>
                </a:lnTo>
                <a:lnTo>
                  <a:pt x="25062" y="101312"/>
                </a:lnTo>
                <a:lnTo>
                  <a:pt x="21669" y="104252"/>
                </a:lnTo>
                <a:lnTo>
                  <a:pt x="18414" y="107205"/>
                </a:lnTo>
                <a:lnTo>
                  <a:pt x="15252" y="110165"/>
                </a:lnTo>
                <a:lnTo>
                  <a:pt x="13144" y="113131"/>
                </a:lnTo>
                <a:lnTo>
                  <a:pt x="11739" y="116101"/>
                </a:lnTo>
                <a:lnTo>
                  <a:pt x="10802" y="119072"/>
                </a:lnTo>
                <a:lnTo>
                  <a:pt x="9185" y="121053"/>
                </a:lnTo>
                <a:lnTo>
                  <a:pt x="7115" y="122374"/>
                </a:lnTo>
                <a:lnTo>
                  <a:pt x="4743" y="123255"/>
                </a:lnTo>
                <a:lnTo>
                  <a:pt x="3162" y="124834"/>
                </a:lnTo>
                <a:lnTo>
                  <a:pt x="2107" y="126879"/>
                </a:lnTo>
                <a:lnTo>
                  <a:pt x="24" y="133863"/>
                </a:lnTo>
                <a:lnTo>
                  <a:pt x="10" y="133909"/>
                </a:lnTo>
                <a:lnTo>
                  <a:pt x="1" y="139083"/>
                </a:lnTo>
                <a:lnTo>
                  <a:pt x="0" y="136890"/>
                </a:lnTo>
                <a:lnTo>
                  <a:pt x="992" y="135908"/>
                </a:lnTo>
                <a:lnTo>
                  <a:pt x="2645" y="135255"/>
                </a:lnTo>
                <a:lnTo>
                  <a:pt x="7687" y="134204"/>
                </a:lnTo>
                <a:lnTo>
                  <a:pt x="11023" y="134060"/>
                </a:lnTo>
                <a:lnTo>
                  <a:pt x="16508" y="133968"/>
                </a:lnTo>
                <a:lnTo>
                  <a:pt x="19905" y="136601"/>
                </a:lnTo>
                <a:lnTo>
                  <a:pt x="25428" y="141636"/>
                </a:lnTo>
                <a:lnTo>
                  <a:pt x="28830" y="142324"/>
                </a:lnTo>
                <a:lnTo>
                  <a:pt x="31126" y="142508"/>
                </a:lnTo>
                <a:lnTo>
                  <a:pt x="32656" y="143622"/>
                </a:lnTo>
                <a:lnTo>
                  <a:pt x="33677" y="145357"/>
                </a:lnTo>
                <a:lnTo>
                  <a:pt x="34357" y="147507"/>
                </a:lnTo>
                <a:lnTo>
                  <a:pt x="35803" y="148940"/>
                </a:lnTo>
                <a:lnTo>
                  <a:pt x="37759" y="149894"/>
                </a:lnTo>
                <a:lnTo>
                  <a:pt x="40055" y="150531"/>
                </a:lnTo>
                <a:lnTo>
                  <a:pt x="41586" y="151948"/>
                </a:lnTo>
                <a:lnTo>
                  <a:pt x="42607" y="153884"/>
                </a:lnTo>
                <a:lnTo>
                  <a:pt x="43286" y="156168"/>
                </a:lnTo>
                <a:lnTo>
                  <a:pt x="44733" y="157690"/>
                </a:lnTo>
                <a:lnTo>
                  <a:pt x="46689" y="158705"/>
                </a:lnTo>
                <a:lnTo>
                  <a:pt x="48985" y="159381"/>
                </a:lnTo>
                <a:lnTo>
                  <a:pt x="50515" y="160825"/>
                </a:lnTo>
                <a:lnTo>
                  <a:pt x="51536" y="162779"/>
                </a:lnTo>
                <a:lnTo>
                  <a:pt x="52216" y="165074"/>
                </a:lnTo>
                <a:lnTo>
                  <a:pt x="53663" y="166603"/>
                </a:lnTo>
                <a:lnTo>
                  <a:pt x="55618" y="167624"/>
                </a:lnTo>
                <a:lnTo>
                  <a:pt x="57914" y="168304"/>
                </a:lnTo>
                <a:lnTo>
                  <a:pt x="60437" y="169750"/>
                </a:lnTo>
                <a:lnTo>
                  <a:pt x="63111" y="171706"/>
                </a:lnTo>
                <a:lnTo>
                  <a:pt x="65887" y="174002"/>
                </a:lnTo>
                <a:lnTo>
                  <a:pt x="68729" y="175532"/>
                </a:lnTo>
                <a:lnTo>
                  <a:pt x="71616" y="176552"/>
                </a:lnTo>
                <a:lnTo>
                  <a:pt x="80366" y="17859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6" name="SMARTInkAnnotation396">
            <a:extLst>
              <a:ext uri="{FF2B5EF4-FFF2-40B4-BE49-F238E27FC236}">
                <a16:creationId xmlns:a16="http://schemas.microsoft.com/office/drawing/2014/main" id="{0EB1B7B6-EB84-4C0E-8208-E079B0D96BB1}"/>
              </a:ext>
            </a:extLst>
          </p:cNvPr>
          <p:cNvSpPr>
            <a:spLocks/>
          </p:cNvSpPr>
          <p:nvPr/>
        </p:nvSpPr>
        <p:spPr bwMode="auto">
          <a:xfrm>
            <a:off x="6661150" y="6072188"/>
            <a:ext cx="115888" cy="258762"/>
          </a:xfrm>
          <a:custGeom>
            <a:avLst/>
            <a:gdLst>
              <a:gd name="T0" fmla="*/ 77997 w 116051"/>
              <a:gd name="T1" fmla="*/ 102450 h 258919"/>
              <a:gd name="T2" fmla="*/ 84814 w 116051"/>
              <a:gd name="T3" fmla="*/ 103977 h 258919"/>
              <a:gd name="T4" fmla="*/ 83071 w 116051"/>
              <a:gd name="T5" fmla="*/ 33209 h 258919"/>
              <a:gd name="T6" fmla="*/ 78237 w 116051"/>
              <a:gd name="T7" fmla="*/ 22988 h 258919"/>
              <a:gd name="T8" fmla="*/ 74523 w 116051"/>
              <a:gd name="T9" fmla="*/ 6358 h 258919"/>
              <a:gd name="T10" fmla="*/ 66478 w 116051"/>
              <a:gd name="T11" fmla="*/ 538 h 258919"/>
              <a:gd name="T12" fmla="*/ 47180 w 116051"/>
              <a:gd name="T13" fmla="*/ 13029 h 258919"/>
              <a:gd name="T14" fmla="*/ 39554 w 116051"/>
              <a:gd name="T15" fmla="*/ 16175 h 258919"/>
              <a:gd name="T16" fmla="*/ 31271 w 116051"/>
              <a:gd name="T17" fmla="*/ 21776 h 258919"/>
              <a:gd name="T18" fmla="*/ 25832 w 116051"/>
              <a:gd name="T19" fmla="*/ 33362 h 258919"/>
              <a:gd name="T20" fmla="*/ 19173 w 116051"/>
              <a:gd name="T21" fmla="*/ 46985 h 258919"/>
              <a:gd name="T22" fmla="*/ 10934 w 116051"/>
              <a:gd name="T23" fmla="*/ 60825 h 258919"/>
              <a:gd name="T24" fmla="*/ 4488 w 116051"/>
              <a:gd name="T25" fmla="*/ 72934 h 258919"/>
              <a:gd name="T26" fmla="*/ 377 w 116051"/>
              <a:gd name="T27" fmla="*/ 90567 h 258919"/>
              <a:gd name="T28" fmla="*/ 0 w 116051"/>
              <a:gd name="T29" fmla="*/ 121248 h 258919"/>
              <a:gd name="T30" fmla="*/ 8716 w 116051"/>
              <a:gd name="T31" fmla="*/ 130599 h 258919"/>
              <a:gd name="T32" fmla="*/ 15158 w 116051"/>
              <a:gd name="T33" fmla="*/ 131229 h 258919"/>
              <a:gd name="T34" fmla="*/ 29759 w 116051"/>
              <a:gd name="T35" fmla="*/ 126833 h 258919"/>
              <a:gd name="T36" fmla="*/ 41219 w 116051"/>
              <a:gd name="T37" fmla="*/ 123087 h 258919"/>
              <a:gd name="T38" fmla="*/ 49324 w 116051"/>
              <a:gd name="T39" fmla="*/ 116774 h 258919"/>
              <a:gd name="T40" fmla="*/ 56361 w 116051"/>
              <a:gd name="T41" fmla="*/ 113820 h 258919"/>
              <a:gd name="T42" fmla="*/ 61759 w 116051"/>
              <a:gd name="T43" fmla="*/ 104586 h 258919"/>
              <a:gd name="T44" fmla="*/ 67599 w 116051"/>
              <a:gd name="T45" fmla="*/ 91472 h 258919"/>
              <a:gd name="T46" fmla="*/ 69359 w 116051"/>
              <a:gd name="T47" fmla="*/ 81964 h 258919"/>
              <a:gd name="T48" fmla="*/ 74346 w 116051"/>
              <a:gd name="T49" fmla="*/ 78824 h 258919"/>
              <a:gd name="T50" fmla="*/ 77045 w 116051"/>
              <a:gd name="T51" fmla="*/ 61454 h 258919"/>
              <a:gd name="T52" fmla="*/ 81589 w 116051"/>
              <a:gd name="T53" fmla="*/ 83072 h 258919"/>
              <a:gd name="T54" fmla="*/ 85077 w 116051"/>
              <a:gd name="T55" fmla="*/ 96589 h 258919"/>
              <a:gd name="T56" fmla="*/ 87986 w 116051"/>
              <a:gd name="T57" fmla="*/ 105240 h 258919"/>
              <a:gd name="T58" fmla="*/ 93354 w 116051"/>
              <a:gd name="T59" fmla="*/ 119811 h 258919"/>
              <a:gd name="T60" fmla="*/ 96545 w 116051"/>
              <a:gd name="T61" fmla="*/ 131498 h 258919"/>
              <a:gd name="T62" fmla="*/ 101914 w 116051"/>
              <a:gd name="T63" fmla="*/ 146111 h 258919"/>
              <a:gd name="T64" fmla="*/ 105105 w 116051"/>
              <a:gd name="T65" fmla="*/ 160400 h 258919"/>
              <a:gd name="T66" fmla="*/ 110068 w 116051"/>
              <a:gd name="T67" fmla="*/ 177045 h 258919"/>
              <a:gd name="T68" fmla="*/ 111183 w 116051"/>
              <a:gd name="T69" fmla="*/ 195694 h 258919"/>
              <a:gd name="T70" fmla="*/ 108739 w 116051"/>
              <a:gd name="T71" fmla="*/ 210399 h 258919"/>
              <a:gd name="T72" fmla="*/ 103081 w 116051"/>
              <a:gd name="T73" fmla="*/ 226219 h 258919"/>
              <a:gd name="T74" fmla="*/ 96915 w 116051"/>
              <a:gd name="T75" fmla="*/ 234609 h 258919"/>
              <a:gd name="T76" fmla="*/ 92174 w 116051"/>
              <a:gd name="T77" fmla="*/ 243051 h 258919"/>
              <a:gd name="T78" fmla="*/ 81446 w 116051"/>
              <a:gd name="T79" fmla="*/ 250002 h 258919"/>
              <a:gd name="T80" fmla="*/ 70061 w 116051"/>
              <a:gd name="T81" fmla="*/ 253885 h 258919"/>
              <a:gd name="T82" fmla="*/ 55773 w 116051"/>
              <a:gd name="T83" fmla="*/ 254249 h 258919"/>
              <a:gd name="T84" fmla="*/ 52670 w 116051"/>
              <a:gd name="T85" fmla="*/ 249600 h 258919"/>
              <a:gd name="T86" fmla="*/ 44107 w 116051"/>
              <a:gd name="T87" fmla="*/ 245850 h 258919"/>
              <a:gd name="T88" fmla="*/ 37177 w 116051"/>
              <a:gd name="T89" fmla="*/ 244587 h 258919"/>
              <a:gd name="T90" fmla="*/ 32284 w 116051"/>
              <a:gd name="T91" fmla="*/ 235966 h 258919"/>
              <a:gd name="T92" fmla="*/ 17119 w 116051"/>
              <a:gd name="T93" fmla="*/ 219185 h 258919"/>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16051"/>
              <a:gd name="T142" fmla="*/ 0 h 258919"/>
              <a:gd name="T143" fmla="*/ 116051 w 116051"/>
              <a:gd name="T144" fmla="*/ 258919 h 258919"/>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16051" h="258919">
                <a:moveTo>
                  <a:pt x="80364" y="98193"/>
                </a:moveTo>
                <a:lnTo>
                  <a:pt x="80364" y="102933"/>
                </a:lnTo>
                <a:lnTo>
                  <a:pt x="81356" y="104330"/>
                </a:lnTo>
                <a:lnTo>
                  <a:pt x="83010" y="105261"/>
                </a:lnTo>
                <a:lnTo>
                  <a:pt x="88052" y="106755"/>
                </a:lnTo>
                <a:lnTo>
                  <a:pt x="88466" y="105886"/>
                </a:lnTo>
                <a:lnTo>
                  <a:pt x="89262" y="98551"/>
                </a:lnTo>
                <a:lnTo>
                  <a:pt x="89293" y="37416"/>
                </a:lnTo>
                <a:lnTo>
                  <a:pt x="86648" y="33809"/>
                </a:lnTo>
                <a:lnTo>
                  <a:pt x="84554" y="31457"/>
                </a:lnTo>
                <a:lnTo>
                  <a:pt x="83157" y="28898"/>
                </a:lnTo>
                <a:lnTo>
                  <a:pt x="81606" y="23408"/>
                </a:lnTo>
                <a:lnTo>
                  <a:pt x="80916" y="17661"/>
                </a:lnTo>
                <a:lnTo>
                  <a:pt x="80396" y="9409"/>
                </a:lnTo>
                <a:lnTo>
                  <a:pt x="77733" y="6478"/>
                </a:lnTo>
                <a:lnTo>
                  <a:pt x="72679" y="1253"/>
                </a:lnTo>
                <a:lnTo>
                  <a:pt x="71271" y="824"/>
                </a:lnTo>
                <a:lnTo>
                  <a:pt x="69341" y="538"/>
                </a:lnTo>
                <a:lnTo>
                  <a:pt x="62904" y="0"/>
                </a:lnTo>
                <a:lnTo>
                  <a:pt x="60036" y="2627"/>
                </a:lnTo>
                <a:lnTo>
                  <a:pt x="49212" y="13269"/>
                </a:lnTo>
                <a:lnTo>
                  <a:pt x="46698" y="14788"/>
                </a:lnTo>
                <a:lnTo>
                  <a:pt x="44030" y="15800"/>
                </a:lnTo>
                <a:lnTo>
                  <a:pt x="41258" y="16475"/>
                </a:lnTo>
                <a:lnTo>
                  <a:pt x="38418" y="17918"/>
                </a:lnTo>
                <a:lnTo>
                  <a:pt x="35533" y="19871"/>
                </a:lnTo>
                <a:lnTo>
                  <a:pt x="32617" y="22166"/>
                </a:lnTo>
                <a:lnTo>
                  <a:pt x="30674" y="24688"/>
                </a:lnTo>
                <a:lnTo>
                  <a:pt x="29378" y="27361"/>
                </a:lnTo>
                <a:lnTo>
                  <a:pt x="26945" y="33970"/>
                </a:lnTo>
                <a:lnTo>
                  <a:pt x="24908" y="38511"/>
                </a:lnTo>
                <a:lnTo>
                  <a:pt x="22558" y="43522"/>
                </a:lnTo>
                <a:lnTo>
                  <a:pt x="19998" y="47855"/>
                </a:lnTo>
                <a:lnTo>
                  <a:pt x="17300" y="51736"/>
                </a:lnTo>
                <a:lnTo>
                  <a:pt x="14509" y="55315"/>
                </a:lnTo>
                <a:lnTo>
                  <a:pt x="11408" y="61938"/>
                </a:lnTo>
                <a:lnTo>
                  <a:pt x="10580" y="65093"/>
                </a:lnTo>
                <a:lnTo>
                  <a:pt x="7016" y="71245"/>
                </a:lnTo>
                <a:lnTo>
                  <a:pt x="4675" y="74274"/>
                </a:lnTo>
                <a:lnTo>
                  <a:pt x="2076" y="80287"/>
                </a:lnTo>
                <a:lnTo>
                  <a:pt x="921" y="86266"/>
                </a:lnTo>
                <a:lnTo>
                  <a:pt x="407" y="92230"/>
                </a:lnTo>
                <a:lnTo>
                  <a:pt x="271" y="96202"/>
                </a:lnTo>
                <a:lnTo>
                  <a:pt x="21" y="115041"/>
                </a:lnTo>
                <a:lnTo>
                  <a:pt x="0" y="123477"/>
                </a:lnTo>
                <a:lnTo>
                  <a:pt x="2644" y="126959"/>
                </a:lnTo>
                <a:lnTo>
                  <a:pt x="7685" y="132538"/>
                </a:lnTo>
                <a:lnTo>
                  <a:pt x="9091" y="132996"/>
                </a:lnTo>
                <a:lnTo>
                  <a:pt x="11021" y="133302"/>
                </a:lnTo>
                <a:lnTo>
                  <a:pt x="13300" y="133505"/>
                </a:lnTo>
                <a:lnTo>
                  <a:pt x="15811" y="133640"/>
                </a:lnTo>
                <a:lnTo>
                  <a:pt x="25145" y="133876"/>
                </a:lnTo>
                <a:lnTo>
                  <a:pt x="28702" y="131250"/>
                </a:lnTo>
                <a:lnTo>
                  <a:pt x="31040" y="129161"/>
                </a:lnTo>
                <a:lnTo>
                  <a:pt x="33591" y="127768"/>
                </a:lnTo>
                <a:lnTo>
                  <a:pt x="36284" y="126839"/>
                </a:lnTo>
                <a:lnTo>
                  <a:pt x="42993" y="125349"/>
                </a:lnTo>
                <a:lnTo>
                  <a:pt x="46557" y="122499"/>
                </a:lnTo>
                <a:lnTo>
                  <a:pt x="48896" y="120350"/>
                </a:lnTo>
                <a:lnTo>
                  <a:pt x="51448" y="118918"/>
                </a:lnTo>
                <a:lnTo>
                  <a:pt x="54141" y="117963"/>
                </a:lnTo>
                <a:lnTo>
                  <a:pt x="56929" y="117326"/>
                </a:lnTo>
                <a:lnTo>
                  <a:pt x="58788" y="115909"/>
                </a:lnTo>
                <a:lnTo>
                  <a:pt x="60026" y="113973"/>
                </a:lnTo>
                <a:lnTo>
                  <a:pt x="60853" y="111689"/>
                </a:lnTo>
                <a:lnTo>
                  <a:pt x="64417" y="106506"/>
                </a:lnTo>
                <a:lnTo>
                  <a:pt x="66756" y="103736"/>
                </a:lnTo>
                <a:lnTo>
                  <a:pt x="68315" y="100895"/>
                </a:lnTo>
                <a:lnTo>
                  <a:pt x="70510" y="93151"/>
                </a:lnTo>
                <a:lnTo>
                  <a:pt x="71160" y="89423"/>
                </a:lnTo>
                <a:lnTo>
                  <a:pt x="71312" y="85035"/>
                </a:lnTo>
                <a:lnTo>
                  <a:pt x="72346" y="83468"/>
                </a:lnTo>
                <a:lnTo>
                  <a:pt x="74026" y="82423"/>
                </a:lnTo>
                <a:lnTo>
                  <a:pt x="76139" y="81727"/>
                </a:lnTo>
                <a:lnTo>
                  <a:pt x="77548" y="80270"/>
                </a:lnTo>
                <a:lnTo>
                  <a:pt x="78486" y="78307"/>
                </a:lnTo>
                <a:lnTo>
                  <a:pt x="80331" y="71524"/>
                </a:lnTo>
                <a:lnTo>
                  <a:pt x="80364" y="62584"/>
                </a:lnTo>
                <a:lnTo>
                  <a:pt x="80364" y="78727"/>
                </a:lnTo>
                <a:lnTo>
                  <a:pt x="83010" y="82266"/>
                </a:lnTo>
                <a:lnTo>
                  <a:pt x="85104" y="84598"/>
                </a:lnTo>
                <a:lnTo>
                  <a:pt x="86501" y="87146"/>
                </a:lnTo>
                <a:lnTo>
                  <a:pt x="88052" y="92622"/>
                </a:lnTo>
                <a:lnTo>
                  <a:pt x="88742" y="98363"/>
                </a:lnTo>
                <a:lnTo>
                  <a:pt x="88926" y="101283"/>
                </a:lnTo>
                <a:lnTo>
                  <a:pt x="90041" y="104221"/>
                </a:lnTo>
                <a:lnTo>
                  <a:pt x="91776" y="107173"/>
                </a:lnTo>
                <a:lnTo>
                  <a:pt x="93926" y="110133"/>
                </a:lnTo>
                <a:lnTo>
                  <a:pt x="96313" y="116067"/>
                </a:lnTo>
                <a:lnTo>
                  <a:pt x="97374" y="122012"/>
                </a:lnTo>
                <a:lnTo>
                  <a:pt x="97846" y="127962"/>
                </a:lnTo>
                <a:lnTo>
                  <a:pt x="98964" y="130937"/>
                </a:lnTo>
                <a:lnTo>
                  <a:pt x="100702" y="133913"/>
                </a:lnTo>
                <a:lnTo>
                  <a:pt x="102852" y="136889"/>
                </a:lnTo>
                <a:lnTo>
                  <a:pt x="105241" y="142842"/>
                </a:lnTo>
                <a:lnTo>
                  <a:pt x="106303" y="148795"/>
                </a:lnTo>
                <a:lnTo>
                  <a:pt x="106775" y="154748"/>
                </a:lnTo>
                <a:lnTo>
                  <a:pt x="107894" y="158716"/>
                </a:lnTo>
                <a:lnTo>
                  <a:pt x="109632" y="163346"/>
                </a:lnTo>
                <a:lnTo>
                  <a:pt x="111781" y="168418"/>
                </a:lnTo>
                <a:lnTo>
                  <a:pt x="113216" y="172790"/>
                </a:lnTo>
                <a:lnTo>
                  <a:pt x="114808" y="180296"/>
                </a:lnTo>
                <a:lnTo>
                  <a:pt x="115517" y="186938"/>
                </a:lnTo>
                <a:lnTo>
                  <a:pt x="115831" y="193198"/>
                </a:lnTo>
                <a:lnTo>
                  <a:pt x="115971" y="199288"/>
                </a:lnTo>
                <a:lnTo>
                  <a:pt x="116050" y="208294"/>
                </a:lnTo>
                <a:lnTo>
                  <a:pt x="115069" y="211281"/>
                </a:lnTo>
                <a:lnTo>
                  <a:pt x="113422" y="214264"/>
                </a:lnTo>
                <a:lnTo>
                  <a:pt x="111332" y="217246"/>
                </a:lnTo>
                <a:lnTo>
                  <a:pt x="109010" y="223204"/>
                </a:lnTo>
                <a:lnTo>
                  <a:pt x="107520" y="230374"/>
                </a:lnTo>
                <a:lnTo>
                  <a:pt x="104670" y="234000"/>
                </a:lnTo>
                <a:lnTo>
                  <a:pt x="102521" y="236356"/>
                </a:lnTo>
                <a:lnTo>
                  <a:pt x="101089" y="238918"/>
                </a:lnTo>
                <a:lnTo>
                  <a:pt x="99498" y="244413"/>
                </a:lnTo>
                <a:lnTo>
                  <a:pt x="98080" y="246274"/>
                </a:lnTo>
                <a:lnTo>
                  <a:pt x="96144" y="247515"/>
                </a:lnTo>
                <a:lnTo>
                  <a:pt x="90647" y="249507"/>
                </a:lnTo>
                <a:lnTo>
                  <a:pt x="87249" y="252426"/>
                </a:lnTo>
                <a:lnTo>
                  <a:pt x="84954" y="254593"/>
                </a:lnTo>
                <a:lnTo>
                  <a:pt x="82432" y="256038"/>
                </a:lnTo>
                <a:lnTo>
                  <a:pt x="79758" y="257001"/>
                </a:lnTo>
                <a:lnTo>
                  <a:pt x="73079" y="258547"/>
                </a:lnTo>
                <a:lnTo>
                  <a:pt x="69519" y="258758"/>
                </a:lnTo>
                <a:lnTo>
                  <a:pt x="63890" y="258894"/>
                </a:lnTo>
                <a:lnTo>
                  <a:pt x="58175" y="258918"/>
                </a:lnTo>
                <a:lnTo>
                  <a:pt x="56641" y="257928"/>
                </a:lnTo>
                <a:lnTo>
                  <a:pt x="55620" y="256277"/>
                </a:lnTo>
                <a:lnTo>
                  <a:pt x="54938" y="254184"/>
                </a:lnTo>
                <a:lnTo>
                  <a:pt x="53492" y="252789"/>
                </a:lnTo>
                <a:lnTo>
                  <a:pt x="51535" y="251858"/>
                </a:lnTo>
                <a:lnTo>
                  <a:pt x="46006" y="250365"/>
                </a:lnTo>
                <a:lnTo>
                  <a:pt x="42604" y="250161"/>
                </a:lnTo>
                <a:lnTo>
                  <a:pt x="40308" y="250107"/>
                </a:lnTo>
                <a:lnTo>
                  <a:pt x="38777" y="249078"/>
                </a:lnTo>
                <a:lnTo>
                  <a:pt x="37757" y="247401"/>
                </a:lnTo>
                <a:lnTo>
                  <a:pt x="37077" y="245290"/>
                </a:lnTo>
                <a:lnTo>
                  <a:pt x="33674" y="240299"/>
                </a:lnTo>
                <a:lnTo>
                  <a:pt x="28147" y="233751"/>
                </a:lnTo>
                <a:lnTo>
                  <a:pt x="24745" y="230209"/>
                </a:lnTo>
                <a:lnTo>
                  <a:pt x="17856" y="22320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7" name="SMARTInkAnnotation397">
            <a:extLst>
              <a:ext uri="{FF2B5EF4-FFF2-40B4-BE49-F238E27FC236}">
                <a16:creationId xmlns:a16="http://schemas.microsoft.com/office/drawing/2014/main" id="{D31D352C-5001-43C8-92A5-2956555779B9}"/>
              </a:ext>
            </a:extLst>
          </p:cNvPr>
          <p:cNvSpPr>
            <a:spLocks/>
          </p:cNvSpPr>
          <p:nvPr/>
        </p:nvSpPr>
        <p:spPr bwMode="auto">
          <a:xfrm>
            <a:off x="6411913" y="6348413"/>
            <a:ext cx="455612" cy="50800"/>
          </a:xfrm>
          <a:custGeom>
            <a:avLst/>
            <a:gdLst>
              <a:gd name="T0" fmla="*/ 0 w 455415"/>
              <a:gd name="T1" fmla="*/ 16430 h 49776"/>
              <a:gd name="T2" fmla="*/ 0 w 455415"/>
              <a:gd name="T3" fmla="*/ 32874 h 49776"/>
              <a:gd name="T4" fmla="*/ 0 w 455415"/>
              <a:gd name="T5" fmla="*/ 18717 h 49776"/>
              <a:gd name="T6" fmla="*/ 0 w 455415"/>
              <a:gd name="T7" fmla="*/ 30794 h 49776"/>
              <a:gd name="T8" fmla="*/ 992 w 455415"/>
              <a:gd name="T9" fmla="*/ 31488 h 49776"/>
              <a:gd name="T10" fmla="*/ 7779 w 455415"/>
              <a:gd name="T11" fmla="*/ 32700 h 49776"/>
              <a:gd name="T12" fmla="*/ 9215 w 455415"/>
              <a:gd name="T13" fmla="*/ 34585 h 49776"/>
              <a:gd name="T14" fmla="*/ 11175 w 455415"/>
              <a:gd name="T15" fmla="*/ 37668 h 49776"/>
              <a:gd name="T16" fmla="*/ 16720 w 455415"/>
              <a:gd name="T17" fmla="*/ 47025 h 49776"/>
              <a:gd name="T18" fmla="*/ 30560 w 455415"/>
              <a:gd name="T19" fmla="*/ 72025 h 49776"/>
              <a:gd name="T20" fmla="*/ 33432 w 455415"/>
              <a:gd name="T21" fmla="*/ 75424 h 49776"/>
              <a:gd name="T22" fmla="*/ 36379 w 455415"/>
              <a:gd name="T23" fmla="*/ 77699 h 49776"/>
              <a:gd name="T24" fmla="*/ 42292 w 455415"/>
              <a:gd name="T25" fmla="*/ 80210 h 49776"/>
              <a:gd name="T26" fmla="*/ 54284 w 455415"/>
              <a:gd name="T27" fmla="*/ 81832 h 49776"/>
              <a:gd name="T28" fmla="*/ 66003 w 455415"/>
              <a:gd name="T29" fmla="*/ 82109 h 49776"/>
              <a:gd name="T30" fmla="*/ 71148 w 455415"/>
              <a:gd name="T31" fmla="*/ 82151 h 49776"/>
              <a:gd name="T32" fmla="*/ 76582 w 455415"/>
              <a:gd name="T33" fmla="*/ 84002 h 49776"/>
              <a:gd name="T34" fmla="*/ 82206 w 455415"/>
              <a:gd name="T35" fmla="*/ 87069 h 49776"/>
              <a:gd name="T36" fmla="*/ 87984 w 455415"/>
              <a:gd name="T37" fmla="*/ 90939 h 49776"/>
              <a:gd name="T38" fmla="*/ 92830 w 455415"/>
              <a:gd name="T39" fmla="*/ 91690 h 49776"/>
              <a:gd name="T40" fmla="*/ 97070 w 455415"/>
              <a:gd name="T41" fmla="*/ 90368 h 49776"/>
              <a:gd name="T42" fmla="*/ 100892 w 455415"/>
              <a:gd name="T43" fmla="*/ 87655 h 49776"/>
              <a:gd name="T44" fmla="*/ 105454 w 455415"/>
              <a:gd name="T45" fmla="*/ 85841 h 49776"/>
              <a:gd name="T46" fmla="*/ 115896 w 455415"/>
              <a:gd name="T47" fmla="*/ 83839 h 49776"/>
              <a:gd name="T48" fmla="*/ 127230 w 455415"/>
              <a:gd name="T49" fmla="*/ 82944 h 49776"/>
              <a:gd name="T50" fmla="*/ 139969 w 455415"/>
              <a:gd name="T51" fmla="*/ 82546 h 49776"/>
              <a:gd name="T52" fmla="*/ 221778 w 455415"/>
              <a:gd name="T53" fmla="*/ 82231 h 49776"/>
              <a:gd name="T54" fmla="*/ 229268 w 455415"/>
              <a:gd name="T55" fmla="*/ 80401 h 49776"/>
              <a:gd name="T56" fmla="*/ 237277 w 455415"/>
              <a:gd name="T57" fmla="*/ 77357 h 49776"/>
              <a:gd name="T58" fmla="*/ 245633 w 455415"/>
              <a:gd name="T59" fmla="*/ 73499 h 49776"/>
              <a:gd name="T60" fmla="*/ 253210 w 455415"/>
              <a:gd name="T61" fmla="*/ 70923 h 49776"/>
              <a:gd name="T62" fmla="*/ 266994 w 455415"/>
              <a:gd name="T63" fmla="*/ 68070 h 49776"/>
              <a:gd name="T64" fmla="*/ 274492 w 455415"/>
              <a:gd name="T65" fmla="*/ 65475 h 49776"/>
              <a:gd name="T66" fmla="*/ 282505 w 455415"/>
              <a:gd name="T67" fmla="*/ 61923 h 49776"/>
              <a:gd name="T68" fmla="*/ 290861 w 455415"/>
              <a:gd name="T69" fmla="*/ 57723 h 49776"/>
              <a:gd name="T70" fmla="*/ 298444 w 455415"/>
              <a:gd name="T71" fmla="*/ 54925 h 49776"/>
              <a:gd name="T72" fmla="*/ 305509 w 455415"/>
              <a:gd name="T73" fmla="*/ 53062 h 49776"/>
              <a:gd name="T74" fmla="*/ 312228 w 455415"/>
              <a:gd name="T75" fmla="*/ 51821 h 49776"/>
              <a:gd name="T76" fmla="*/ 319724 w 455415"/>
              <a:gd name="T77" fmla="*/ 49157 h 49776"/>
              <a:gd name="T78" fmla="*/ 327734 w 455415"/>
              <a:gd name="T79" fmla="*/ 45563 h 49776"/>
              <a:gd name="T80" fmla="*/ 336093 w 455415"/>
              <a:gd name="T81" fmla="*/ 41337 h 49776"/>
              <a:gd name="T82" fmla="*/ 343673 w 455415"/>
              <a:gd name="T83" fmla="*/ 38514 h 49776"/>
              <a:gd name="T84" fmla="*/ 350738 w 455415"/>
              <a:gd name="T85" fmla="*/ 36636 h 49776"/>
              <a:gd name="T86" fmla="*/ 357458 w 455415"/>
              <a:gd name="T87" fmla="*/ 35387 h 49776"/>
              <a:gd name="T88" fmla="*/ 363948 w 455415"/>
              <a:gd name="T89" fmla="*/ 32721 h 49776"/>
              <a:gd name="T90" fmla="*/ 370286 w 455415"/>
              <a:gd name="T91" fmla="*/ 29122 h 49776"/>
              <a:gd name="T92" fmla="*/ 376521 w 455415"/>
              <a:gd name="T93" fmla="*/ 24893 h 49776"/>
              <a:gd name="T94" fmla="*/ 382687 w 455415"/>
              <a:gd name="T95" fmla="*/ 22071 h 49776"/>
              <a:gd name="T96" fmla="*/ 388810 w 455415"/>
              <a:gd name="T97" fmla="*/ 20192 h 49776"/>
              <a:gd name="T98" fmla="*/ 399967 w 455415"/>
              <a:gd name="T99" fmla="*/ 18102 h 49776"/>
              <a:gd name="T100" fmla="*/ 412904 w 455415"/>
              <a:gd name="T101" fmla="*/ 16925 h 49776"/>
              <a:gd name="T102" fmla="*/ 423408 w 455415"/>
              <a:gd name="T103" fmla="*/ 16650 h 49776"/>
              <a:gd name="T104" fmla="*/ 428018 w 455415"/>
              <a:gd name="T105" fmla="*/ 14754 h 49776"/>
              <a:gd name="T106" fmla="*/ 432099 w 455415"/>
              <a:gd name="T107" fmla="*/ 11658 h 49776"/>
              <a:gd name="T108" fmla="*/ 435819 w 455415"/>
              <a:gd name="T109" fmla="*/ 7763 h 49776"/>
              <a:gd name="T110" fmla="*/ 439310 w 455415"/>
              <a:gd name="T111" fmla="*/ 5169 h 49776"/>
              <a:gd name="T112" fmla="*/ 442637 w 455415"/>
              <a:gd name="T113" fmla="*/ 3439 h 49776"/>
              <a:gd name="T114" fmla="*/ 450403 w 455415"/>
              <a:gd name="T115" fmla="*/ 664 h 49776"/>
              <a:gd name="T116" fmla="*/ 460939 w 455415"/>
              <a:gd name="T117" fmla="*/ 0 h 49776"/>
              <a:gd name="T118" fmla="*/ 461079 w 455415"/>
              <a:gd name="T119" fmla="*/ 1821 h 49776"/>
              <a:gd name="T120" fmla="*/ 461173 w 455415"/>
              <a:gd name="T121" fmla="*/ 4864 h 49776"/>
              <a:gd name="T122" fmla="*/ 461360 w 455415"/>
              <a:gd name="T123" fmla="*/ 16430 h 4977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455415"/>
              <a:gd name="T187" fmla="*/ 0 h 49776"/>
              <a:gd name="T188" fmla="*/ 455415 w 455415"/>
              <a:gd name="T189" fmla="*/ 49776 h 49776"/>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455415" h="49776">
                <a:moveTo>
                  <a:pt x="0" y="8920"/>
                </a:moveTo>
                <a:lnTo>
                  <a:pt x="0" y="17847"/>
                </a:lnTo>
                <a:lnTo>
                  <a:pt x="0" y="10161"/>
                </a:lnTo>
                <a:lnTo>
                  <a:pt x="0" y="16717"/>
                </a:lnTo>
                <a:lnTo>
                  <a:pt x="992" y="17095"/>
                </a:lnTo>
                <a:lnTo>
                  <a:pt x="7689" y="17750"/>
                </a:lnTo>
                <a:lnTo>
                  <a:pt x="9095" y="18776"/>
                </a:lnTo>
                <a:lnTo>
                  <a:pt x="11025" y="20451"/>
                </a:lnTo>
                <a:lnTo>
                  <a:pt x="16510" y="25529"/>
                </a:lnTo>
                <a:lnTo>
                  <a:pt x="30170" y="39098"/>
                </a:lnTo>
                <a:lnTo>
                  <a:pt x="33012" y="40945"/>
                </a:lnTo>
                <a:lnTo>
                  <a:pt x="35899" y="42177"/>
                </a:lnTo>
                <a:lnTo>
                  <a:pt x="41752" y="43544"/>
                </a:lnTo>
                <a:lnTo>
                  <a:pt x="53594" y="44423"/>
                </a:lnTo>
                <a:lnTo>
                  <a:pt x="65159" y="44575"/>
                </a:lnTo>
                <a:lnTo>
                  <a:pt x="70228" y="44596"/>
                </a:lnTo>
                <a:lnTo>
                  <a:pt x="75592" y="45602"/>
                </a:lnTo>
                <a:lnTo>
                  <a:pt x="81153" y="47266"/>
                </a:lnTo>
                <a:lnTo>
                  <a:pt x="86844" y="49366"/>
                </a:lnTo>
                <a:lnTo>
                  <a:pt x="91630" y="49775"/>
                </a:lnTo>
                <a:lnTo>
                  <a:pt x="95813" y="49055"/>
                </a:lnTo>
                <a:lnTo>
                  <a:pt x="99595" y="47583"/>
                </a:lnTo>
                <a:lnTo>
                  <a:pt x="104099" y="46601"/>
                </a:lnTo>
                <a:lnTo>
                  <a:pt x="114397" y="45511"/>
                </a:lnTo>
                <a:lnTo>
                  <a:pt x="125588" y="45026"/>
                </a:lnTo>
                <a:lnTo>
                  <a:pt x="138168" y="44811"/>
                </a:lnTo>
                <a:lnTo>
                  <a:pt x="218918" y="44641"/>
                </a:lnTo>
                <a:lnTo>
                  <a:pt x="226313" y="43648"/>
                </a:lnTo>
                <a:lnTo>
                  <a:pt x="234219" y="41994"/>
                </a:lnTo>
                <a:lnTo>
                  <a:pt x="242467" y="39898"/>
                </a:lnTo>
                <a:lnTo>
                  <a:pt x="249949" y="38502"/>
                </a:lnTo>
                <a:lnTo>
                  <a:pt x="263555" y="36951"/>
                </a:lnTo>
                <a:lnTo>
                  <a:pt x="270953" y="35544"/>
                </a:lnTo>
                <a:lnTo>
                  <a:pt x="278862" y="33615"/>
                </a:lnTo>
                <a:lnTo>
                  <a:pt x="287111" y="31336"/>
                </a:lnTo>
                <a:lnTo>
                  <a:pt x="294595" y="29817"/>
                </a:lnTo>
                <a:lnTo>
                  <a:pt x="301569" y="28805"/>
                </a:lnTo>
                <a:lnTo>
                  <a:pt x="308202" y="28130"/>
                </a:lnTo>
                <a:lnTo>
                  <a:pt x="315601" y="26687"/>
                </a:lnTo>
                <a:lnTo>
                  <a:pt x="323510" y="24733"/>
                </a:lnTo>
                <a:lnTo>
                  <a:pt x="331759" y="22439"/>
                </a:lnTo>
                <a:lnTo>
                  <a:pt x="339243" y="20909"/>
                </a:lnTo>
                <a:lnTo>
                  <a:pt x="346217" y="19889"/>
                </a:lnTo>
                <a:lnTo>
                  <a:pt x="352851" y="19209"/>
                </a:lnTo>
                <a:lnTo>
                  <a:pt x="359257" y="17764"/>
                </a:lnTo>
                <a:lnTo>
                  <a:pt x="365513" y="15808"/>
                </a:lnTo>
                <a:lnTo>
                  <a:pt x="371667" y="13512"/>
                </a:lnTo>
                <a:lnTo>
                  <a:pt x="377755" y="11981"/>
                </a:lnTo>
                <a:lnTo>
                  <a:pt x="383798" y="10961"/>
                </a:lnTo>
                <a:lnTo>
                  <a:pt x="394811" y="9827"/>
                </a:lnTo>
                <a:lnTo>
                  <a:pt x="407582" y="9189"/>
                </a:lnTo>
                <a:lnTo>
                  <a:pt x="417950" y="9039"/>
                </a:lnTo>
                <a:lnTo>
                  <a:pt x="422500" y="8008"/>
                </a:lnTo>
                <a:lnTo>
                  <a:pt x="426527" y="6328"/>
                </a:lnTo>
                <a:lnTo>
                  <a:pt x="430202" y="4215"/>
                </a:lnTo>
                <a:lnTo>
                  <a:pt x="433646" y="2806"/>
                </a:lnTo>
                <a:lnTo>
                  <a:pt x="436933" y="1868"/>
                </a:lnTo>
                <a:lnTo>
                  <a:pt x="444598" y="361"/>
                </a:lnTo>
                <a:lnTo>
                  <a:pt x="454997" y="0"/>
                </a:lnTo>
                <a:lnTo>
                  <a:pt x="455136" y="989"/>
                </a:lnTo>
                <a:lnTo>
                  <a:pt x="455229" y="2641"/>
                </a:lnTo>
                <a:lnTo>
                  <a:pt x="455414" y="89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8" name="SMARTInkAnnotation398">
            <a:extLst>
              <a:ext uri="{FF2B5EF4-FFF2-40B4-BE49-F238E27FC236}">
                <a16:creationId xmlns:a16="http://schemas.microsoft.com/office/drawing/2014/main" id="{0E181540-F36F-445B-B5A9-4DCE24D63630}"/>
              </a:ext>
            </a:extLst>
          </p:cNvPr>
          <p:cNvSpPr>
            <a:spLocks/>
          </p:cNvSpPr>
          <p:nvPr/>
        </p:nvSpPr>
        <p:spPr bwMode="auto">
          <a:xfrm>
            <a:off x="6429375" y="6527800"/>
            <a:ext cx="258763" cy="223838"/>
          </a:xfrm>
          <a:custGeom>
            <a:avLst/>
            <a:gdLst>
              <a:gd name="T0" fmla="*/ 2732 w 258961"/>
              <a:gd name="T1" fmla="*/ 11625 h 223241"/>
              <a:gd name="T2" fmla="*/ 8372 w 258961"/>
              <a:gd name="T3" fmla="*/ 9274 h 223241"/>
              <a:gd name="T4" fmla="*/ 9677 w 258961"/>
              <a:gd name="T5" fmla="*/ 26152 h 223241"/>
              <a:gd name="T6" fmla="*/ 16639 w 258961"/>
              <a:gd name="T7" fmla="*/ 46251 h 223241"/>
              <a:gd name="T8" fmla="*/ 17409 w 258961"/>
              <a:gd name="T9" fmla="*/ 76801 h 223241"/>
              <a:gd name="T10" fmla="*/ 20039 w 258961"/>
              <a:gd name="T11" fmla="*/ 210814 h 223241"/>
              <a:gd name="T12" fmla="*/ 25943 w 258961"/>
              <a:gd name="T13" fmla="*/ 205035 h 223241"/>
              <a:gd name="T14" fmla="*/ 30776 w 258961"/>
              <a:gd name="T15" fmla="*/ 190087 h 223241"/>
              <a:gd name="T16" fmla="*/ 34095 w 258961"/>
              <a:gd name="T17" fmla="*/ 175180 h 223241"/>
              <a:gd name="T18" fmla="*/ 35635 w 258961"/>
              <a:gd name="T19" fmla="*/ 154381 h 223241"/>
              <a:gd name="T20" fmla="*/ 40832 w 258961"/>
              <a:gd name="T21" fmla="*/ 139383 h 223241"/>
              <a:gd name="T22" fmla="*/ 43771 w 258961"/>
              <a:gd name="T23" fmla="*/ 122876 h 223241"/>
              <a:gd name="T24" fmla="*/ 50378 w 258961"/>
              <a:gd name="T25" fmla="*/ 107120 h 223241"/>
              <a:gd name="T26" fmla="*/ 54360 w 258961"/>
              <a:gd name="T27" fmla="*/ 94085 h 223241"/>
              <a:gd name="T28" fmla="*/ 59096 w 258961"/>
              <a:gd name="T29" fmla="*/ 79473 h 223241"/>
              <a:gd name="T30" fmla="*/ 68486 w 258961"/>
              <a:gd name="T31" fmla="*/ 60077 h 223241"/>
              <a:gd name="T32" fmla="*/ 77215 w 258961"/>
              <a:gd name="T33" fmla="*/ 44757 h 223241"/>
              <a:gd name="T34" fmla="*/ 82782 w 258961"/>
              <a:gd name="T35" fmla="*/ 40492 h 223241"/>
              <a:gd name="T36" fmla="*/ 85939 w 258961"/>
              <a:gd name="T37" fmla="*/ 34093 h 223241"/>
              <a:gd name="T38" fmla="*/ 91510 w 258961"/>
              <a:gd name="T39" fmla="*/ 30524 h 223241"/>
              <a:gd name="T40" fmla="*/ 104623 w 258961"/>
              <a:gd name="T41" fmla="*/ 21407 h 223241"/>
              <a:gd name="T42" fmla="*/ 119182 w 258961"/>
              <a:gd name="T43" fmla="*/ 36507 h 223241"/>
              <a:gd name="T44" fmla="*/ 126695 w 258961"/>
              <a:gd name="T45" fmla="*/ 52980 h 223241"/>
              <a:gd name="T46" fmla="*/ 129659 w 258961"/>
              <a:gd name="T47" fmla="*/ 66816 h 223241"/>
              <a:gd name="T48" fmla="*/ 135169 w 258961"/>
              <a:gd name="T49" fmla="*/ 84532 h 223241"/>
              <a:gd name="T50" fmla="*/ 139240 w 258961"/>
              <a:gd name="T51" fmla="*/ 104001 h 223241"/>
              <a:gd name="T52" fmla="*/ 139634 w 258961"/>
              <a:gd name="T53" fmla="*/ 174138 h 223241"/>
              <a:gd name="T54" fmla="*/ 144266 w 258961"/>
              <a:gd name="T55" fmla="*/ 160675 h 223241"/>
              <a:gd name="T56" fmla="*/ 148520 w 258961"/>
              <a:gd name="T57" fmla="*/ 147149 h 223241"/>
              <a:gd name="T58" fmla="*/ 157694 w 258961"/>
              <a:gd name="T59" fmla="*/ 124894 h 223241"/>
              <a:gd name="T60" fmla="*/ 163408 w 258961"/>
              <a:gd name="T61" fmla="*/ 109026 h 223241"/>
              <a:gd name="T62" fmla="*/ 171718 w 258961"/>
              <a:gd name="T63" fmla="*/ 89500 h 223241"/>
              <a:gd name="T64" fmla="*/ 178802 w 258961"/>
              <a:gd name="T65" fmla="*/ 74063 h 223241"/>
              <a:gd name="T66" fmla="*/ 183357 w 258961"/>
              <a:gd name="T67" fmla="*/ 62324 h 223241"/>
              <a:gd name="T68" fmla="*/ 189004 w 258961"/>
              <a:gd name="T69" fmla="*/ 58237 h 223241"/>
              <a:gd name="T70" fmla="*/ 192080 w 258961"/>
              <a:gd name="T71" fmla="*/ 51773 h 223241"/>
              <a:gd name="T72" fmla="*/ 204962 w 258961"/>
              <a:gd name="T73" fmla="*/ 48504 h 223241"/>
              <a:gd name="T74" fmla="*/ 220048 w 258961"/>
              <a:gd name="T75" fmla="*/ 60319 h 223241"/>
              <a:gd name="T76" fmla="*/ 226972 w 258961"/>
              <a:gd name="T77" fmla="*/ 75543 h 223241"/>
              <a:gd name="T78" fmla="*/ 232634 w 258961"/>
              <a:gd name="T79" fmla="*/ 90582 h 223241"/>
              <a:gd name="T80" fmla="*/ 234742 w 258961"/>
              <a:gd name="T81" fmla="*/ 103399 h 223241"/>
              <a:gd name="T82" fmla="*/ 236338 w 258961"/>
              <a:gd name="T83" fmla="*/ 119260 h 223241"/>
              <a:gd name="T84" fmla="*/ 242485 w 258961"/>
              <a:gd name="T85" fmla="*/ 134794 h 223241"/>
              <a:gd name="T86" fmla="*/ 243803 w 258961"/>
              <a:gd name="T87" fmla="*/ 147797 h 223241"/>
              <a:gd name="T88" fmla="*/ 244325 w 258961"/>
              <a:gd name="T89" fmla="*/ 176955 h 223241"/>
              <a:gd name="T90" fmla="*/ 250349 w 258961"/>
              <a:gd name="T91" fmla="*/ 191257 h 223241"/>
              <a:gd name="T92" fmla="*/ 253078 w 258961"/>
              <a:gd name="T93" fmla="*/ 231413 h 22324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258961"/>
              <a:gd name="T142" fmla="*/ 0 h 223241"/>
              <a:gd name="T143" fmla="*/ 258961 w 258961"/>
              <a:gd name="T144" fmla="*/ 223241 h 22324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258961" h="223241">
                <a:moveTo>
                  <a:pt x="8929" y="17857"/>
                </a:moveTo>
                <a:lnTo>
                  <a:pt x="4188" y="13117"/>
                </a:lnTo>
                <a:lnTo>
                  <a:pt x="2792" y="10729"/>
                </a:lnTo>
                <a:lnTo>
                  <a:pt x="1240" y="5429"/>
                </a:lnTo>
                <a:lnTo>
                  <a:pt x="0" y="0"/>
                </a:lnTo>
                <a:lnTo>
                  <a:pt x="8561" y="8560"/>
                </a:lnTo>
                <a:lnTo>
                  <a:pt x="8820" y="13559"/>
                </a:lnTo>
                <a:lnTo>
                  <a:pt x="8896" y="21324"/>
                </a:lnTo>
                <a:lnTo>
                  <a:pt x="9899" y="24138"/>
                </a:lnTo>
                <a:lnTo>
                  <a:pt x="13660" y="29909"/>
                </a:lnTo>
                <a:lnTo>
                  <a:pt x="15992" y="35781"/>
                </a:lnTo>
                <a:lnTo>
                  <a:pt x="17029" y="42691"/>
                </a:lnTo>
                <a:lnTo>
                  <a:pt x="17306" y="47311"/>
                </a:lnTo>
                <a:lnTo>
                  <a:pt x="17613" y="56745"/>
                </a:lnTo>
                <a:lnTo>
                  <a:pt x="17810" y="70886"/>
                </a:lnTo>
                <a:lnTo>
                  <a:pt x="17858" y="192248"/>
                </a:lnTo>
                <a:lnTo>
                  <a:pt x="18850" y="193649"/>
                </a:lnTo>
                <a:lnTo>
                  <a:pt x="20504" y="194583"/>
                </a:lnTo>
                <a:lnTo>
                  <a:pt x="25547" y="196082"/>
                </a:lnTo>
                <a:lnTo>
                  <a:pt x="25961" y="195213"/>
                </a:lnTo>
                <a:lnTo>
                  <a:pt x="26543" y="189249"/>
                </a:lnTo>
                <a:lnTo>
                  <a:pt x="26679" y="183990"/>
                </a:lnTo>
                <a:lnTo>
                  <a:pt x="27707" y="181198"/>
                </a:lnTo>
                <a:lnTo>
                  <a:pt x="31496" y="175451"/>
                </a:lnTo>
                <a:lnTo>
                  <a:pt x="33841" y="169589"/>
                </a:lnTo>
                <a:lnTo>
                  <a:pt x="34467" y="166637"/>
                </a:lnTo>
                <a:lnTo>
                  <a:pt x="34884" y="161692"/>
                </a:lnTo>
                <a:lnTo>
                  <a:pt x="35162" y="155420"/>
                </a:lnTo>
                <a:lnTo>
                  <a:pt x="35347" y="148260"/>
                </a:lnTo>
                <a:lnTo>
                  <a:pt x="36463" y="142496"/>
                </a:lnTo>
                <a:lnTo>
                  <a:pt x="38199" y="137660"/>
                </a:lnTo>
                <a:lnTo>
                  <a:pt x="40348" y="133445"/>
                </a:lnTo>
                <a:lnTo>
                  <a:pt x="41781" y="128650"/>
                </a:lnTo>
                <a:lnTo>
                  <a:pt x="42737" y="123469"/>
                </a:lnTo>
                <a:lnTo>
                  <a:pt x="43374" y="118030"/>
                </a:lnTo>
                <a:lnTo>
                  <a:pt x="44790" y="113414"/>
                </a:lnTo>
                <a:lnTo>
                  <a:pt x="46727" y="109343"/>
                </a:lnTo>
                <a:lnTo>
                  <a:pt x="49010" y="105637"/>
                </a:lnTo>
                <a:lnTo>
                  <a:pt x="51548" y="98873"/>
                </a:lnTo>
                <a:lnTo>
                  <a:pt x="52225" y="95681"/>
                </a:lnTo>
                <a:lnTo>
                  <a:pt x="53668" y="91567"/>
                </a:lnTo>
                <a:lnTo>
                  <a:pt x="55621" y="86841"/>
                </a:lnTo>
                <a:lnTo>
                  <a:pt x="57917" y="81705"/>
                </a:lnTo>
                <a:lnTo>
                  <a:pt x="59447" y="77290"/>
                </a:lnTo>
                <a:lnTo>
                  <a:pt x="60467" y="73355"/>
                </a:lnTo>
                <a:lnTo>
                  <a:pt x="61147" y="69738"/>
                </a:lnTo>
                <a:lnTo>
                  <a:pt x="64548" y="63075"/>
                </a:lnTo>
                <a:lnTo>
                  <a:pt x="70075" y="55452"/>
                </a:lnTo>
                <a:lnTo>
                  <a:pt x="75774" y="49392"/>
                </a:lnTo>
                <a:lnTo>
                  <a:pt x="77305" y="46818"/>
                </a:lnTo>
                <a:lnTo>
                  <a:pt x="79005" y="41312"/>
                </a:lnTo>
                <a:lnTo>
                  <a:pt x="80451" y="39447"/>
                </a:lnTo>
                <a:lnTo>
                  <a:pt x="82408" y="38203"/>
                </a:lnTo>
                <a:lnTo>
                  <a:pt x="84704" y="37375"/>
                </a:lnTo>
                <a:lnTo>
                  <a:pt x="86235" y="35830"/>
                </a:lnTo>
                <a:lnTo>
                  <a:pt x="87255" y="33808"/>
                </a:lnTo>
                <a:lnTo>
                  <a:pt x="87934" y="31468"/>
                </a:lnTo>
                <a:lnTo>
                  <a:pt x="89381" y="29907"/>
                </a:lnTo>
                <a:lnTo>
                  <a:pt x="91337" y="28868"/>
                </a:lnTo>
                <a:lnTo>
                  <a:pt x="93633" y="28174"/>
                </a:lnTo>
                <a:lnTo>
                  <a:pt x="98830" y="24758"/>
                </a:lnTo>
                <a:lnTo>
                  <a:pt x="105511" y="19221"/>
                </a:lnTo>
                <a:lnTo>
                  <a:pt x="107051" y="19759"/>
                </a:lnTo>
                <a:lnTo>
                  <a:pt x="114699" y="25665"/>
                </a:lnTo>
                <a:lnTo>
                  <a:pt x="120415" y="31195"/>
                </a:lnTo>
                <a:lnTo>
                  <a:pt x="121948" y="33695"/>
                </a:lnTo>
                <a:lnTo>
                  <a:pt x="123652" y="39117"/>
                </a:lnTo>
                <a:lnTo>
                  <a:pt x="124610" y="43008"/>
                </a:lnTo>
                <a:lnTo>
                  <a:pt x="129636" y="48901"/>
                </a:lnTo>
                <a:lnTo>
                  <a:pt x="131071" y="52444"/>
                </a:lnTo>
                <a:lnTo>
                  <a:pt x="132029" y="56790"/>
                </a:lnTo>
                <a:lnTo>
                  <a:pt x="132667" y="61672"/>
                </a:lnTo>
                <a:lnTo>
                  <a:pt x="134086" y="66911"/>
                </a:lnTo>
                <a:lnTo>
                  <a:pt x="136023" y="72388"/>
                </a:lnTo>
                <a:lnTo>
                  <a:pt x="138307" y="78024"/>
                </a:lnTo>
                <a:lnTo>
                  <a:pt x="139829" y="82773"/>
                </a:lnTo>
                <a:lnTo>
                  <a:pt x="140844" y="86931"/>
                </a:lnTo>
                <a:lnTo>
                  <a:pt x="142473" y="95994"/>
                </a:lnTo>
                <a:lnTo>
                  <a:pt x="142755" y="102304"/>
                </a:lnTo>
                <a:lnTo>
                  <a:pt x="142867" y="122101"/>
                </a:lnTo>
                <a:lnTo>
                  <a:pt x="142874" y="160731"/>
                </a:lnTo>
                <a:lnTo>
                  <a:pt x="142874" y="155992"/>
                </a:lnTo>
                <a:lnTo>
                  <a:pt x="143866" y="153603"/>
                </a:lnTo>
                <a:lnTo>
                  <a:pt x="147614" y="148303"/>
                </a:lnTo>
                <a:lnTo>
                  <a:pt x="149011" y="145501"/>
                </a:lnTo>
                <a:lnTo>
                  <a:pt x="150562" y="139741"/>
                </a:lnTo>
                <a:lnTo>
                  <a:pt x="151968" y="135824"/>
                </a:lnTo>
                <a:lnTo>
                  <a:pt x="153899" y="131229"/>
                </a:lnTo>
                <a:lnTo>
                  <a:pt x="156177" y="126180"/>
                </a:lnTo>
                <a:lnTo>
                  <a:pt x="161354" y="115279"/>
                </a:lnTo>
                <a:lnTo>
                  <a:pt x="164124" y="109595"/>
                </a:lnTo>
                <a:lnTo>
                  <a:pt x="165970" y="104813"/>
                </a:lnTo>
                <a:lnTo>
                  <a:pt x="167201" y="100632"/>
                </a:lnTo>
                <a:lnTo>
                  <a:pt x="169177" y="91534"/>
                </a:lnTo>
                <a:lnTo>
                  <a:pt x="174259" y="85218"/>
                </a:lnTo>
                <a:lnTo>
                  <a:pt x="175704" y="82608"/>
                </a:lnTo>
                <a:lnTo>
                  <a:pt x="177309" y="77063"/>
                </a:lnTo>
                <a:lnTo>
                  <a:pt x="180668" y="71291"/>
                </a:lnTo>
                <a:lnTo>
                  <a:pt x="182953" y="68362"/>
                </a:lnTo>
                <a:lnTo>
                  <a:pt x="185491" y="62462"/>
                </a:lnTo>
                <a:lnTo>
                  <a:pt x="186169" y="59501"/>
                </a:lnTo>
                <a:lnTo>
                  <a:pt x="187612" y="57526"/>
                </a:lnTo>
                <a:lnTo>
                  <a:pt x="189566" y="56209"/>
                </a:lnTo>
                <a:lnTo>
                  <a:pt x="191861" y="55332"/>
                </a:lnTo>
                <a:lnTo>
                  <a:pt x="193392" y="53754"/>
                </a:lnTo>
                <a:lnTo>
                  <a:pt x="194412" y="51710"/>
                </a:lnTo>
                <a:lnTo>
                  <a:pt x="195092" y="49356"/>
                </a:lnTo>
                <a:lnTo>
                  <a:pt x="196538" y="47786"/>
                </a:lnTo>
                <a:lnTo>
                  <a:pt x="198494" y="46739"/>
                </a:lnTo>
                <a:lnTo>
                  <a:pt x="204020" y="45060"/>
                </a:lnTo>
                <a:lnTo>
                  <a:pt x="209719" y="44769"/>
                </a:lnTo>
                <a:lnTo>
                  <a:pt x="212242" y="45720"/>
                </a:lnTo>
                <a:lnTo>
                  <a:pt x="219541" y="50807"/>
                </a:lnTo>
                <a:lnTo>
                  <a:pt x="225156" y="55675"/>
                </a:lnTo>
                <a:lnTo>
                  <a:pt x="227495" y="57952"/>
                </a:lnTo>
                <a:lnTo>
                  <a:pt x="229054" y="60462"/>
                </a:lnTo>
                <a:lnTo>
                  <a:pt x="232240" y="69728"/>
                </a:lnTo>
                <a:lnTo>
                  <a:pt x="234201" y="74266"/>
                </a:lnTo>
                <a:lnTo>
                  <a:pt x="236501" y="79276"/>
                </a:lnTo>
                <a:lnTo>
                  <a:pt x="238034" y="83608"/>
                </a:lnTo>
                <a:lnTo>
                  <a:pt x="239056" y="87487"/>
                </a:lnTo>
                <a:lnTo>
                  <a:pt x="239738" y="91067"/>
                </a:lnTo>
                <a:lnTo>
                  <a:pt x="240192" y="95437"/>
                </a:lnTo>
                <a:lnTo>
                  <a:pt x="240495" y="100335"/>
                </a:lnTo>
                <a:lnTo>
                  <a:pt x="240696" y="105585"/>
                </a:lnTo>
                <a:lnTo>
                  <a:pt x="241824" y="110077"/>
                </a:lnTo>
                <a:lnTo>
                  <a:pt x="243567" y="114063"/>
                </a:lnTo>
                <a:lnTo>
                  <a:pt x="245722" y="117713"/>
                </a:lnTo>
                <a:lnTo>
                  <a:pt x="248115" y="124414"/>
                </a:lnTo>
                <a:lnTo>
                  <a:pt x="248753" y="127591"/>
                </a:lnTo>
                <a:lnTo>
                  <a:pt x="249179" y="131693"/>
                </a:lnTo>
                <a:lnTo>
                  <a:pt x="249463" y="136412"/>
                </a:lnTo>
                <a:lnTo>
                  <a:pt x="249778" y="145954"/>
                </a:lnTo>
                <a:lnTo>
                  <a:pt x="249980" y="160165"/>
                </a:lnTo>
                <a:lnTo>
                  <a:pt x="249997" y="163331"/>
                </a:lnTo>
                <a:lnTo>
                  <a:pt x="251000" y="166433"/>
                </a:lnTo>
                <a:lnTo>
                  <a:pt x="254761" y="172526"/>
                </a:lnTo>
                <a:lnTo>
                  <a:pt x="256161" y="176532"/>
                </a:lnTo>
                <a:lnTo>
                  <a:pt x="257094" y="181189"/>
                </a:lnTo>
                <a:lnTo>
                  <a:pt x="258851" y="195557"/>
                </a:lnTo>
                <a:lnTo>
                  <a:pt x="258953" y="213595"/>
                </a:lnTo>
                <a:lnTo>
                  <a:pt x="258960" y="22324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39" name="SMARTInkAnnotation399">
            <a:extLst>
              <a:ext uri="{FF2B5EF4-FFF2-40B4-BE49-F238E27FC236}">
                <a16:creationId xmlns:a16="http://schemas.microsoft.com/office/drawing/2014/main" id="{D49A6513-BC1D-4BD4-B062-7415D8072997}"/>
              </a:ext>
            </a:extLst>
          </p:cNvPr>
          <p:cNvSpPr>
            <a:spLocks/>
          </p:cNvSpPr>
          <p:nvPr/>
        </p:nvSpPr>
        <p:spPr bwMode="auto">
          <a:xfrm>
            <a:off x="6742113" y="6429375"/>
            <a:ext cx="123825" cy="204788"/>
          </a:xfrm>
          <a:custGeom>
            <a:avLst/>
            <a:gdLst>
              <a:gd name="T0" fmla="*/ 31 w 124646"/>
              <a:gd name="T1" fmla="*/ 24560 h 205382"/>
              <a:gd name="T2" fmla="*/ 2170 w 124646"/>
              <a:gd name="T3" fmla="*/ 14097 h 205382"/>
              <a:gd name="T4" fmla="*/ 7232 w 124646"/>
              <a:gd name="T5" fmla="*/ 3943 h 205382"/>
              <a:gd name="T6" fmla="*/ 9452 w 124646"/>
              <a:gd name="T7" fmla="*/ 1759 h 205382"/>
              <a:gd name="T8" fmla="*/ 16361 w 124646"/>
              <a:gd name="T9" fmla="*/ 167 h 205382"/>
              <a:gd name="T10" fmla="*/ 39370 w 124646"/>
              <a:gd name="T11" fmla="*/ 0 h 205382"/>
              <a:gd name="T12" fmla="*/ 41910 w 124646"/>
              <a:gd name="T13" fmla="*/ 2428 h 205382"/>
              <a:gd name="T14" fmla="*/ 43848 w 124646"/>
              <a:gd name="T15" fmla="*/ 5625 h 205382"/>
              <a:gd name="T16" fmla="*/ 47428 w 124646"/>
              <a:gd name="T17" fmla="*/ 7048 h 205382"/>
              <a:gd name="T18" fmla="*/ 49560 w 124646"/>
              <a:gd name="T19" fmla="*/ 10105 h 205382"/>
              <a:gd name="T20" fmla="*/ 51322 w 124646"/>
              <a:gd name="T21" fmla="*/ 13586 h 205382"/>
              <a:gd name="T22" fmla="*/ 57471 w 124646"/>
              <a:gd name="T23" fmla="*/ 16006 h 205382"/>
              <a:gd name="T24" fmla="*/ 65582 w 124646"/>
              <a:gd name="T25" fmla="*/ 24212 h 205382"/>
              <a:gd name="T26" fmla="*/ 69704 w 124646"/>
              <a:gd name="T27" fmla="*/ 24456 h 205382"/>
              <a:gd name="T28" fmla="*/ 71666 w 124646"/>
              <a:gd name="T29" fmla="*/ 26939 h 205382"/>
              <a:gd name="T30" fmla="*/ 73236 w 124646"/>
              <a:gd name="T31" fmla="*/ 56617 h 205382"/>
              <a:gd name="T32" fmla="*/ 66215 w 124646"/>
              <a:gd name="T33" fmla="*/ 65137 h 205382"/>
              <a:gd name="T34" fmla="*/ 65912 w 124646"/>
              <a:gd name="T35" fmla="*/ 73679 h 205382"/>
              <a:gd name="T36" fmla="*/ 68084 w 124646"/>
              <a:gd name="T37" fmla="*/ 65535 h 205382"/>
              <a:gd name="T38" fmla="*/ 73227 w 124646"/>
              <a:gd name="T39" fmla="*/ 65490 h 205382"/>
              <a:gd name="T40" fmla="*/ 74049 w 124646"/>
              <a:gd name="T41" fmla="*/ 71119 h 205382"/>
              <a:gd name="T42" fmla="*/ 79543 w 124646"/>
              <a:gd name="T43" fmla="*/ 73341 h 205382"/>
              <a:gd name="T44" fmla="*/ 84148 w 124646"/>
              <a:gd name="T45" fmla="*/ 77924 h 205382"/>
              <a:gd name="T46" fmla="*/ 86776 w 124646"/>
              <a:gd name="T47" fmla="*/ 85043 h 205382"/>
              <a:gd name="T48" fmla="*/ 90011 w 124646"/>
              <a:gd name="T49" fmla="*/ 92280 h 205382"/>
              <a:gd name="T50" fmla="*/ 92900 w 124646"/>
              <a:gd name="T51" fmla="*/ 96500 h 205382"/>
              <a:gd name="T52" fmla="*/ 94753 w 124646"/>
              <a:gd name="T53" fmla="*/ 106619 h 205382"/>
              <a:gd name="T54" fmla="*/ 97341 w 124646"/>
              <a:gd name="T55" fmla="*/ 116339 h 205382"/>
              <a:gd name="T56" fmla="*/ 100224 w 124646"/>
              <a:gd name="T57" fmla="*/ 120833 h 205382"/>
              <a:gd name="T58" fmla="*/ 102229 w 124646"/>
              <a:gd name="T59" fmla="*/ 129466 h 205382"/>
              <a:gd name="T60" fmla="*/ 98555 w 124646"/>
              <a:gd name="T61" fmla="*/ 134880 h 205382"/>
              <a:gd name="T62" fmla="*/ 96203 w 124646"/>
              <a:gd name="T63" fmla="*/ 142245 h 205382"/>
              <a:gd name="T64" fmla="*/ 93079 w 124646"/>
              <a:gd name="T65" fmla="*/ 149583 h 205382"/>
              <a:gd name="T66" fmla="*/ 90193 w 124646"/>
              <a:gd name="T67" fmla="*/ 153804 h 205382"/>
              <a:gd name="T68" fmla="*/ 87756 w 124646"/>
              <a:gd name="T69" fmla="*/ 160385 h 205382"/>
              <a:gd name="T70" fmla="*/ 84302 w 124646"/>
              <a:gd name="T71" fmla="*/ 162244 h 205382"/>
              <a:gd name="T72" fmla="*/ 80053 w 124646"/>
              <a:gd name="T73" fmla="*/ 163068 h 205382"/>
              <a:gd name="T74" fmla="*/ 76267 w 124646"/>
              <a:gd name="T75" fmla="*/ 164347 h 205382"/>
              <a:gd name="T76" fmla="*/ 74584 w 124646"/>
              <a:gd name="T77" fmla="*/ 167944 h 205382"/>
              <a:gd name="T78" fmla="*/ 71665 w 124646"/>
              <a:gd name="T79" fmla="*/ 170151 h 205382"/>
              <a:gd name="T80" fmla="*/ 67653 w 124646"/>
              <a:gd name="T81" fmla="*/ 172041 h 205382"/>
              <a:gd name="T82" fmla="*/ 63162 w 124646"/>
              <a:gd name="T83" fmla="*/ 175913 h 205382"/>
              <a:gd name="T84" fmla="*/ 58453 w 124646"/>
              <a:gd name="T85" fmla="*/ 178241 h 205382"/>
              <a:gd name="T86" fmla="*/ 49727 w 124646"/>
              <a:gd name="T87" fmla="*/ 179940 h 205382"/>
              <a:gd name="T88" fmla="*/ 45699 w 124646"/>
              <a:gd name="T89" fmla="*/ 180939 h 205382"/>
              <a:gd name="T90" fmla="*/ 41194 w 124646"/>
              <a:gd name="T91" fmla="*/ 184418 h 205382"/>
              <a:gd name="T92" fmla="*/ 36484 w 124646"/>
              <a:gd name="T93" fmla="*/ 186569 h 205382"/>
              <a:gd name="T94" fmla="*/ 27755 w 124646"/>
              <a:gd name="T95" fmla="*/ 188138 h 205382"/>
              <a:gd name="T96" fmla="*/ 14646 w 124646"/>
              <a:gd name="T97" fmla="*/ 188289 h 20538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24646"/>
              <a:gd name="T148" fmla="*/ 0 h 205382"/>
              <a:gd name="T149" fmla="*/ 124646 w 124646"/>
              <a:gd name="T150" fmla="*/ 205382 h 20538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24646" h="205382">
                <a:moveTo>
                  <a:pt x="8928" y="26788"/>
                </a:moveTo>
                <a:lnTo>
                  <a:pt x="31" y="26788"/>
                </a:lnTo>
                <a:lnTo>
                  <a:pt x="0" y="18226"/>
                </a:lnTo>
                <a:lnTo>
                  <a:pt x="2645" y="15375"/>
                </a:lnTo>
                <a:lnTo>
                  <a:pt x="8560" y="9306"/>
                </a:lnTo>
                <a:lnTo>
                  <a:pt x="8819" y="4301"/>
                </a:lnTo>
                <a:lnTo>
                  <a:pt x="9848" y="2867"/>
                </a:lnTo>
                <a:lnTo>
                  <a:pt x="11525" y="1911"/>
                </a:lnTo>
                <a:lnTo>
                  <a:pt x="16607" y="376"/>
                </a:lnTo>
                <a:lnTo>
                  <a:pt x="19948" y="167"/>
                </a:lnTo>
                <a:lnTo>
                  <a:pt x="24740" y="73"/>
                </a:lnTo>
                <a:lnTo>
                  <a:pt x="48003" y="0"/>
                </a:lnTo>
                <a:lnTo>
                  <a:pt x="49861" y="992"/>
                </a:lnTo>
                <a:lnTo>
                  <a:pt x="51100" y="2645"/>
                </a:lnTo>
                <a:lnTo>
                  <a:pt x="51925" y="4739"/>
                </a:lnTo>
                <a:lnTo>
                  <a:pt x="53468" y="6136"/>
                </a:lnTo>
                <a:lnTo>
                  <a:pt x="55489" y="7067"/>
                </a:lnTo>
                <a:lnTo>
                  <a:pt x="57829" y="7688"/>
                </a:lnTo>
                <a:lnTo>
                  <a:pt x="59387" y="9093"/>
                </a:lnTo>
                <a:lnTo>
                  <a:pt x="60428" y="11023"/>
                </a:lnTo>
                <a:lnTo>
                  <a:pt x="61121" y="13301"/>
                </a:lnTo>
                <a:lnTo>
                  <a:pt x="62575" y="14820"/>
                </a:lnTo>
                <a:lnTo>
                  <a:pt x="64537" y="15833"/>
                </a:lnTo>
                <a:lnTo>
                  <a:pt x="70074" y="17458"/>
                </a:lnTo>
                <a:lnTo>
                  <a:pt x="73476" y="20326"/>
                </a:lnTo>
                <a:lnTo>
                  <a:pt x="79963" y="26410"/>
                </a:lnTo>
                <a:lnTo>
                  <a:pt x="82833" y="26620"/>
                </a:lnTo>
                <a:lnTo>
                  <a:pt x="84987" y="26676"/>
                </a:lnTo>
                <a:lnTo>
                  <a:pt x="86424" y="27705"/>
                </a:lnTo>
                <a:lnTo>
                  <a:pt x="87381" y="29385"/>
                </a:lnTo>
                <a:lnTo>
                  <a:pt x="89286" y="35685"/>
                </a:lnTo>
                <a:lnTo>
                  <a:pt x="89296" y="61762"/>
                </a:lnTo>
                <a:lnTo>
                  <a:pt x="86651" y="64821"/>
                </a:lnTo>
                <a:lnTo>
                  <a:pt x="80734" y="71049"/>
                </a:lnTo>
                <a:lnTo>
                  <a:pt x="80476" y="76062"/>
                </a:lnTo>
                <a:lnTo>
                  <a:pt x="80367" y="80366"/>
                </a:lnTo>
                <a:lnTo>
                  <a:pt x="80367" y="71545"/>
                </a:lnTo>
                <a:lnTo>
                  <a:pt x="83012" y="71485"/>
                </a:lnTo>
                <a:lnTo>
                  <a:pt x="89264" y="71437"/>
                </a:lnTo>
                <a:lnTo>
                  <a:pt x="89286" y="71436"/>
                </a:lnTo>
                <a:lnTo>
                  <a:pt x="89294" y="76177"/>
                </a:lnTo>
                <a:lnTo>
                  <a:pt x="90287" y="77574"/>
                </a:lnTo>
                <a:lnTo>
                  <a:pt x="91940" y="78505"/>
                </a:lnTo>
                <a:lnTo>
                  <a:pt x="96984" y="79998"/>
                </a:lnTo>
                <a:lnTo>
                  <a:pt x="100321" y="82848"/>
                </a:lnTo>
                <a:lnTo>
                  <a:pt x="102599" y="84998"/>
                </a:lnTo>
                <a:lnTo>
                  <a:pt x="104118" y="87423"/>
                </a:lnTo>
                <a:lnTo>
                  <a:pt x="105806" y="92763"/>
                </a:lnTo>
                <a:lnTo>
                  <a:pt x="107038" y="97746"/>
                </a:lnTo>
                <a:lnTo>
                  <a:pt x="109749" y="100657"/>
                </a:lnTo>
                <a:lnTo>
                  <a:pt x="111862" y="102824"/>
                </a:lnTo>
                <a:lnTo>
                  <a:pt x="113269" y="105260"/>
                </a:lnTo>
                <a:lnTo>
                  <a:pt x="114834" y="110613"/>
                </a:lnTo>
                <a:lnTo>
                  <a:pt x="115530" y="116298"/>
                </a:lnTo>
                <a:lnTo>
                  <a:pt x="115976" y="123293"/>
                </a:lnTo>
                <a:lnTo>
                  <a:pt x="118683" y="126895"/>
                </a:lnTo>
                <a:lnTo>
                  <a:pt x="120794" y="129245"/>
                </a:lnTo>
                <a:lnTo>
                  <a:pt x="122201" y="131804"/>
                </a:lnTo>
                <a:lnTo>
                  <a:pt x="123764" y="137292"/>
                </a:lnTo>
                <a:lnTo>
                  <a:pt x="124645" y="141219"/>
                </a:lnTo>
                <a:lnTo>
                  <a:pt x="123776" y="142763"/>
                </a:lnTo>
                <a:lnTo>
                  <a:pt x="120165" y="147124"/>
                </a:lnTo>
                <a:lnTo>
                  <a:pt x="118805" y="149676"/>
                </a:lnTo>
                <a:lnTo>
                  <a:pt x="117295" y="155157"/>
                </a:lnTo>
                <a:lnTo>
                  <a:pt x="116192" y="160244"/>
                </a:lnTo>
                <a:lnTo>
                  <a:pt x="113487" y="163161"/>
                </a:lnTo>
                <a:lnTo>
                  <a:pt x="111377" y="165328"/>
                </a:lnTo>
                <a:lnTo>
                  <a:pt x="109970" y="167766"/>
                </a:lnTo>
                <a:lnTo>
                  <a:pt x="108407" y="173119"/>
                </a:lnTo>
                <a:lnTo>
                  <a:pt x="106997" y="174944"/>
                </a:lnTo>
                <a:lnTo>
                  <a:pt x="105066" y="176161"/>
                </a:lnTo>
                <a:lnTo>
                  <a:pt x="102786" y="176971"/>
                </a:lnTo>
                <a:lnTo>
                  <a:pt x="100273" y="177511"/>
                </a:lnTo>
                <a:lnTo>
                  <a:pt x="97607" y="177871"/>
                </a:lnTo>
                <a:lnTo>
                  <a:pt x="94836" y="178112"/>
                </a:lnTo>
                <a:lnTo>
                  <a:pt x="92990" y="179265"/>
                </a:lnTo>
                <a:lnTo>
                  <a:pt x="91759" y="181025"/>
                </a:lnTo>
                <a:lnTo>
                  <a:pt x="90938" y="183190"/>
                </a:lnTo>
                <a:lnTo>
                  <a:pt x="89399" y="184634"/>
                </a:lnTo>
                <a:lnTo>
                  <a:pt x="87380" y="185597"/>
                </a:lnTo>
                <a:lnTo>
                  <a:pt x="85042" y="186239"/>
                </a:lnTo>
                <a:lnTo>
                  <a:pt x="82491" y="187658"/>
                </a:lnTo>
                <a:lnTo>
                  <a:pt x="79799" y="189598"/>
                </a:lnTo>
                <a:lnTo>
                  <a:pt x="77011" y="191882"/>
                </a:lnTo>
                <a:lnTo>
                  <a:pt x="74161" y="193406"/>
                </a:lnTo>
                <a:lnTo>
                  <a:pt x="71269" y="194422"/>
                </a:lnTo>
                <a:lnTo>
                  <a:pt x="64238" y="196051"/>
                </a:lnTo>
                <a:lnTo>
                  <a:pt x="60631" y="196274"/>
                </a:lnTo>
                <a:lnTo>
                  <a:pt x="58280" y="196333"/>
                </a:lnTo>
                <a:lnTo>
                  <a:pt x="55719" y="197365"/>
                </a:lnTo>
                <a:lnTo>
                  <a:pt x="53021" y="199044"/>
                </a:lnTo>
                <a:lnTo>
                  <a:pt x="50230" y="201158"/>
                </a:lnTo>
                <a:lnTo>
                  <a:pt x="47377" y="202565"/>
                </a:lnTo>
                <a:lnTo>
                  <a:pt x="44483" y="203504"/>
                </a:lnTo>
                <a:lnTo>
                  <a:pt x="37449" y="205011"/>
                </a:lnTo>
                <a:lnTo>
                  <a:pt x="33841" y="205217"/>
                </a:lnTo>
                <a:lnTo>
                  <a:pt x="28930" y="205308"/>
                </a:lnTo>
                <a:lnTo>
                  <a:pt x="17858" y="20538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0" name="SMARTInkAnnotation400">
            <a:extLst>
              <a:ext uri="{FF2B5EF4-FFF2-40B4-BE49-F238E27FC236}">
                <a16:creationId xmlns:a16="http://schemas.microsoft.com/office/drawing/2014/main" id="{D26DA875-006E-4E4A-A359-25297C0144AA}"/>
              </a:ext>
            </a:extLst>
          </p:cNvPr>
          <p:cNvSpPr>
            <a:spLocks/>
          </p:cNvSpPr>
          <p:nvPr/>
        </p:nvSpPr>
        <p:spPr bwMode="auto">
          <a:xfrm>
            <a:off x="7000875" y="6276975"/>
            <a:ext cx="169863" cy="9525"/>
          </a:xfrm>
          <a:custGeom>
            <a:avLst/>
            <a:gdLst>
              <a:gd name="T0" fmla="*/ 0 w 169665"/>
              <a:gd name="T1" fmla="*/ 0 h 8931"/>
              <a:gd name="T2" fmla="*/ 123302 w 169665"/>
              <a:gd name="T3" fmla="*/ 0 h 8931"/>
              <a:gd name="T4" fmla="*/ 126384 w 169665"/>
              <a:gd name="T5" fmla="*/ 6842 h 8931"/>
              <a:gd name="T6" fmla="*/ 129467 w 169665"/>
              <a:gd name="T7" fmla="*/ 18259 h 8931"/>
              <a:gd name="T8" fmla="*/ 132550 w 169665"/>
              <a:gd name="T9" fmla="*/ 32717 h 8931"/>
              <a:gd name="T10" fmla="*/ 135632 w 169665"/>
              <a:gd name="T11" fmla="*/ 42355 h 8931"/>
              <a:gd name="T12" fmla="*/ 138716 w 169665"/>
              <a:gd name="T13" fmla="*/ 48780 h 8931"/>
              <a:gd name="T14" fmla="*/ 141797 w 169665"/>
              <a:gd name="T15" fmla="*/ 53071 h 8931"/>
              <a:gd name="T16" fmla="*/ 144880 w 169665"/>
              <a:gd name="T17" fmla="*/ 55919 h 8931"/>
              <a:gd name="T18" fmla="*/ 147961 w 169665"/>
              <a:gd name="T19" fmla="*/ 57824 h 8931"/>
              <a:gd name="T20" fmla="*/ 151044 w 169665"/>
              <a:gd name="T21" fmla="*/ 59093 h 8931"/>
              <a:gd name="T22" fmla="*/ 157209 w 169665"/>
              <a:gd name="T23" fmla="*/ 60500 h 8931"/>
              <a:gd name="T24" fmla="*/ 166267 w 169665"/>
              <a:gd name="T25" fmla="*/ 61487 h 8931"/>
              <a:gd name="T26" fmla="*/ 175705 w 169665"/>
              <a:gd name="T27" fmla="*/ 61633 h 893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69665"/>
              <a:gd name="T43" fmla="*/ 0 h 8931"/>
              <a:gd name="T44" fmla="*/ 169665 w 169665"/>
              <a:gd name="T45" fmla="*/ 8931 h 893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69665" h="8931">
                <a:moveTo>
                  <a:pt x="0" y="0"/>
                </a:moveTo>
                <a:lnTo>
                  <a:pt x="119062" y="0"/>
                </a:lnTo>
                <a:lnTo>
                  <a:pt x="122039" y="992"/>
                </a:lnTo>
                <a:lnTo>
                  <a:pt x="125015" y="2646"/>
                </a:lnTo>
                <a:lnTo>
                  <a:pt x="127992" y="4741"/>
                </a:lnTo>
                <a:lnTo>
                  <a:pt x="130968" y="6137"/>
                </a:lnTo>
                <a:lnTo>
                  <a:pt x="133945" y="7068"/>
                </a:lnTo>
                <a:lnTo>
                  <a:pt x="136921" y="7689"/>
                </a:lnTo>
                <a:lnTo>
                  <a:pt x="139898" y="8102"/>
                </a:lnTo>
                <a:lnTo>
                  <a:pt x="142875" y="8378"/>
                </a:lnTo>
                <a:lnTo>
                  <a:pt x="145851" y="8562"/>
                </a:lnTo>
                <a:lnTo>
                  <a:pt x="151804" y="8766"/>
                </a:lnTo>
                <a:lnTo>
                  <a:pt x="160550" y="8908"/>
                </a:lnTo>
                <a:lnTo>
                  <a:pt x="169664"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1" name="SMARTInkAnnotation401">
            <a:extLst>
              <a:ext uri="{FF2B5EF4-FFF2-40B4-BE49-F238E27FC236}">
                <a16:creationId xmlns:a16="http://schemas.microsoft.com/office/drawing/2014/main" id="{C298BD1F-DF40-4F96-BB34-32302C41E351}"/>
              </a:ext>
            </a:extLst>
          </p:cNvPr>
          <p:cNvSpPr>
            <a:spLocks/>
          </p:cNvSpPr>
          <p:nvPr/>
        </p:nvSpPr>
        <p:spPr bwMode="auto">
          <a:xfrm>
            <a:off x="7072313" y="6367463"/>
            <a:ext cx="88900" cy="25400"/>
          </a:xfrm>
          <a:custGeom>
            <a:avLst/>
            <a:gdLst>
              <a:gd name="T0" fmla="*/ 0 w 89298"/>
              <a:gd name="T1" fmla="*/ 0 h 26780"/>
              <a:gd name="T2" fmla="*/ 0 w 89298"/>
              <a:gd name="T3" fmla="*/ 4541 h 26780"/>
              <a:gd name="T4" fmla="*/ 872 w 89298"/>
              <a:gd name="T5" fmla="*/ 4852 h 26780"/>
              <a:gd name="T6" fmla="*/ 2314 w 89298"/>
              <a:gd name="T7" fmla="*/ 5061 h 26780"/>
              <a:gd name="T8" fmla="*/ 6725 w 89298"/>
              <a:gd name="T9" fmla="*/ 5394 h 26780"/>
              <a:gd name="T10" fmla="*/ 7954 w 89298"/>
              <a:gd name="T11" fmla="*/ 5423 h 26780"/>
              <a:gd name="T12" fmla="*/ 9641 w 89298"/>
              <a:gd name="T13" fmla="*/ 5441 h 26780"/>
              <a:gd name="T14" fmla="*/ 13831 w 89298"/>
              <a:gd name="T15" fmla="*/ 5462 h 26780"/>
              <a:gd name="T16" fmla="*/ 26140 w 89298"/>
              <a:gd name="T17" fmla="*/ 5476 h 26780"/>
              <a:gd name="T18" fmla="*/ 28707 w 89298"/>
              <a:gd name="T19" fmla="*/ 5273 h 26780"/>
              <a:gd name="T20" fmla="*/ 31288 w 89298"/>
              <a:gd name="T21" fmla="*/ 4938 h 26780"/>
              <a:gd name="T22" fmla="*/ 33874 w 89298"/>
              <a:gd name="T23" fmla="*/ 4510 h 26780"/>
              <a:gd name="T24" fmla="*/ 36467 w 89298"/>
              <a:gd name="T25" fmla="*/ 4224 h 26780"/>
              <a:gd name="T26" fmla="*/ 39063 w 89298"/>
              <a:gd name="T27" fmla="*/ 4032 h 26780"/>
              <a:gd name="T28" fmla="*/ 41662 w 89298"/>
              <a:gd name="T29" fmla="*/ 3906 h 26780"/>
              <a:gd name="T30" fmla="*/ 44257 w 89298"/>
              <a:gd name="T31" fmla="*/ 3821 h 26780"/>
              <a:gd name="T32" fmla="*/ 46866 w 89298"/>
              <a:gd name="T33" fmla="*/ 3765 h 26780"/>
              <a:gd name="T34" fmla="*/ 49465 w 89298"/>
              <a:gd name="T35" fmla="*/ 3728 h 26780"/>
              <a:gd name="T36" fmla="*/ 54669 w 89298"/>
              <a:gd name="T37" fmla="*/ 3686 h 26780"/>
              <a:gd name="T38" fmla="*/ 57271 w 89298"/>
              <a:gd name="T39" fmla="*/ 3674 h 26780"/>
              <a:gd name="T40" fmla="*/ 59876 w 89298"/>
              <a:gd name="T41" fmla="*/ 3464 h 26780"/>
              <a:gd name="T42" fmla="*/ 62480 w 89298"/>
              <a:gd name="T43" fmla="*/ 3120 h 26780"/>
              <a:gd name="T44" fmla="*/ 65081 w 89298"/>
              <a:gd name="T45" fmla="*/ 2690 h 26780"/>
              <a:gd name="T46" fmla="*/ 67687 w 89298"/>
              <a:gd name="T47" fmla="*/ 2402 h 26780"/>
              <a:gd name="T48" fmla="*/ 70288 w 89298"/>
              <a:gd name="T49" fmla="*/ 2210 h 26780"/>
              <a:gd name="T50" fmla="*/ 78097 w 89298"/>
              <a:gd name="T51" fmla="*/ 1827 h 26780"/>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89298"/>
              <a:gd name="T79" fmla="*/ 0 h 26780"/>
              <a:gd name="T80" fmla="*/ 89298 w 89298"/>
              <a:gd name="T81" fmla="*/ 26780 h 26780"/>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89298" h="26780">
                <a:moveTo>
                  <a:pt x="0" y="0"/>
                </a:moveTo>
                <a:lnTo>
                  <a:pt x="0" y="22200"/>
                </a:lnTo>
                <a:lnTo>
                  <a:pt x="992" y="23730"/>
                </a:lnTo>
                <a:lnTo>
                  <a:pt x="2646" y="24750"/>
                </a:lnTo>
                <a:lnTo>
                  <a:pt x="7689" y="26386"/>
                </a:lnTo>
                <a:lnTo>
                  <a:pt x="9095" y="26521"/>
                </a:lnTo>
                <a:lnTo>
                  <a:pt x="11024" y="26610"/>
                </a:lnTo>
                <a:lnTo>
                  <a:pt x="15814" y="26710"/>
                </a:lnTo>
                <a:lnTo>
                  <a:pt x="29889" y="26779"/>
                </a:lnTo>
                <a:lnTo>
                  <a:pt x="32824" y="25790"/>
                </a:lnTo>
                <a:lnTo>
                  <a:pt x="35774" y="24139"/>
                </a:lnTo>
                <a:lnTo>
                  <a:pt x="38732" y="22046"/>
                </a:lnTo>
                <a:lnTo>
                  <a:pt x="41696" y="20650"/>
                </a:lnTo>
                <a:lnTo>
                  <a:pt x="44665" y="19720"/>
                </a:lnTo>
                <a:lnTo>
                  <a:pt x="47636" y="19100"/>
                </a:lnTo>
                <a:lnTo>
                  <a:pt x="50609" y="18687"/>
                </a:lnTo>
                <a:lnTo>
                  <a:pt x="53584" y="18411"/>
                </a:lnTo>
                <a:lnTo>
                  <a:pt x="56557" y="18227"/>
                </a:lnTo>
                <a:lnTo>
                  <a:pt x="62509" y="18023"/>
                </a:lnTo>
                <a:lnTo>
                  <a:pt x="65485" y="17968"/>
                </a:lnTo>
                <a:lnTo>
                  <a:pt x="68462" y="16940"/>
                </a:lnTo>
                <a:lnTo>
                  <a:pt x="71438" y="15263"/>
                </a:lnTo>
                <a:lnTo>
                  <a:pt x="74414" y="13152"/>
                </a:lnTo>
                <a:lnTo>
                  <a:pt x="77391" y="11744"/>
                </a:lnTo>
                <a:lnTo>
                  <a:pt x="80367" y="10806"/>
                </a:lnTo>
                <a:lnTo>
                  <a:pt x="89297"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2" name="SMARTInkAnnotation402">
            <a:extLst>
              <a:ext uri="{FF2B5EF4-FFF2-40B4-BE49-F238E27FC236}">
                <a16:creationId xmlns:a16="http://schemas.microsoft.com/office/drawing/2014/main" id="{99406850-7917-4656-AA52-89FB2E6E8F84}"/>
              </a:ext>
            </a:extLst>
          </p:cNvPr>
          <p:cNvSpPr>
            <a:spLocks/>
          </p:cNvSpPr>
          <p:nvPr/>
        </p:nvSpPr>
        <p:spPr bwMode="auto">
          <a:xfrm>
            <a:off x="7277100" y="6170613"/>
            <a:ext cx="9525" cy="347662"/>
          </a:xfrm>
          <a:custGeom>
            <a:avLst/>
            <a:gdLst>
              <a:gd name="T0" fmla="*/ 61633 w 8931"/>
              <a:gd name="T1" fmla="*/ 0 h 348259"/>
              <a:gd name="T2" fmla="*/ 5710 w 8931"/>
              <a:gd name="T3" fmla="*/ 213631 h 348259"/>
              <a:gd name="T4" fmla="*/ 1124 w 8931"/>
              <a:gd name="T5" fmla="*/ 250855 h 348259"/>
              <a:gd name="T6" fmla="*/ 0 w 8931"/>
              <a:gd name="T7" fmla="*/ 330783 h 348259"/>
              <a:gd name="T8" fmla="*/ 0 60000 65536"/>
              <a:gd name="T9" fmla="*/ 0 60000 65536"/>
              <a:gd name="T10" fmla="*/ 0 60000 65536"/>
              <a:gd name="T11" fmla="*/ 0 60000 65536"/>
              <a:gd name="T12" fmla="*/ 0 w 8931"/>
              <a:gd name="T13" fmla="*/ 0 h 348259"/>
              <a:gd name="T14" fmla="*/ 8931 w 8931"/>
              <a:gd name="T15" fmla="*/ 348259 h 348259"/>
            </a:gdLst>
            <a:ahLst/>
            <a:cxnLst>
              <a:cxn ang="T8">
                <a:pos x="T0" y="T1"/>
              </a:cxn>
              <a:cxn ang="T9">
                <a:pos x="T2" y="T3"/>
              </a:cxn>
              <a:cxn ang="T10">
                <a:pos x="T4" y="T5"/>
              </a:cxn>
              <a:cxn ang="T11">
                <a:pos x="T6" y="T7"/>
              </a:cxn>
            </a:cxnLst>
            <a:rect l="T12" t="T13" r="T14" b="T15"/>
            <a:pathLst>
              <a:path w="8931" h="348259">
                <a:moveTo>
                  <a:pt x="8930" y="0"/>
                </a:moveTo>
                <a:lnTo>
                  <a:pt x="827" y="224915"/>
                </a:lnTo>
                <a:lnTo>
                  <a:pt x="163" y="264105"/>
                </a:lnTo>
                <a:lnTo>
                  <a:pt x="0" y="3482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3" name="SMARTInkAnnotation403">
            <a:extLst>
              <a:ext uri="{FF2B5EF4-FFF2-40B4-BE49-F238E27FC236}">
                <a16:creationId xmlns:a16="http://schemas.microsoft.com/office/drawing/2014/main" id="{FDC678B1-3329-4129-90CF-CB5514C8C8AD}"/>
              </a:ext>
            </a:extLst>
          </p:cNvPr>
          <p:cNvSpPr>
            <a:spLocks/>
          </p:cNvSpPr>
          <p:nvPr/>
        </p:nvSpPr>
        <p:spPr bwMode="auto">
          <a:xfrm>
            <a:off x="7358063" y="6446838"/>
            <a:ext cx="36512" cy="34925"/>
          </a:xfrm>
          <a:custGeom>
            <a:avLst/>
            <a:gdLst>
              <a:gd name="T0" fmla="*/ 0 w 35720"/>
              <a:gd name="T1" fmla="*/ 12657 h 34507"/>
              <a:gd name="T2" fmla="*/ 16531 w 35720"/>
              <a:gd name="T3" fmla="*/ 49520 h 34507"/>
              <a:gd name="T4" fmla="*/ 16773 w 35720"/>
              <a:gd name="T5" fmla="*/ 48621 h 34507"/>
              <a:gd name="T6" fmla="*/ 16925 w 35720"/>
              <a:gd name="T7" fmla="*/ 46604 h 34507"/>
              <a:gd name="T8" fmla="*/ 17236 w 35720"/>
              <a:gd name="T9" fmla="*/ 38431 h 34507"/>
              <a:gd name="T10" fmla="*/ 17241 w 35720"/>
              <a:gd name="T11" fmla="*/ 12860 h 34507"/>
              <a:gd name="T12" fmla="*/ 19154 w 35720"/>
              <a:gd name="T13" fmla="*/ 12792 h 34507"/>
              <a:gd name="T14" fmla="*/ 34269 w 35720"/>
              <a:gd name="T15" fmla="*/ 12659 h 34507"/>
              <a:gd name="T16" fmla="*/ 34463 w 35720"/>
              <a:gd name="T17" fmla="*/ 12657 h 34507"/>
              <a:gd name="T18" fmla="*/ 34483 w 35720"/>
              <a:gd name="T19" fmla="*/ 0 h 34507"/>
              <a:gd name="T20" fmla="*/ 34483 w 35720"/>
              <a:gd name="T21" fmla="*/ 12611 h 34507"/>
              <a:gd name="T22" fmla="*/ 51514 w 35720"/>
              <a:gd name="T23" fmla="*/ 12657 h 34507"/>
              <a:gd name="T24" fmla="*/ 51586 w 35720"/>
              <a:gd name="T25" fmla="*/ 14083 h 34507"/>
              <a:gd name="T26" fmla="*/ 51720 w 35720"/>
              <a:gd name="T27" fmla="*/ 26790 h 34507"/>
              <a:gd name="T28" fmla="*/ 51724 w 35720"/>
              <a:gd name="T29" fmla="*/ 38286 h 34507"/>
              <a:gd name="T30" fmla="*/ 51724 w 35720"/>
              <a:gd name="T31" fmla="*/ 20451 h 34507"/>
              <a:gd name="T32" fmla="*/ 53636 w 35720"/>
              <a:gd name="T33" fmla="*/ 17854 h 34507"/>
              <a:gd name="T34" fmla="*/ 56832 w 35720"/>
              <a:gd name="T35" fmla="*/ 16121 h 34507"/>
              <a:gd name="T36" fmla="*/ 68963 w 35720"/>
              <a:gd name="T37" fmla="*/ 12657 h 3450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35720"/>
              <a:gd name="T58" fmla="*/ 0 h 34507"/>
              <a:gd name="T59" fmla="*/ 35720 w 35720"/>
              <a:gd name="T60" fmla="*/ 34507 h 3450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35720" h="34507">
                <a:moveTo>
                  <a:pt x="0" y="8820"/>
                </a:moveTo>
                <a:lnTo>
                  <a:pt x="8562" y="34506"/>
                </a:lnTo>
                <a:lnTo>
                  <a:pt x="8684" y="33881"/>
                </a:lnTo>
                <a:lnTo>
                  <a:pt x="8766" y="32473"/>
                </a:lnTo>
                <a:lnTo>
                  <a:pt x="8927" y="26780"/>
                </a:lnTo>
                <a:lnTo>
                  <a:pt x="8930" y="8962"/>
                </a:lnTo>
                <a:lnTo>
                  <a:pt x="9922" y="8915"/>
                </a:lnTo>
                <a:lnTo>
                  <a:pt x="17750" y="8821"/>
                </a:lnTo>
                <a:lnTo>
                  <a:pt x="17849" y="8820"/>
                </a:lnTo>
                <a:lnTo>
                  <a:pt x="17859" y="0"/>
                </a:lnTo>
                <a:lnTo>
                  <a:pt x="17859" y="8788"/>
                </a:lnTo>
                <a:lnTo>
                  <a:pt x="26680" y="8820"/>
                </a:lnTo>
                <a:lnTo>
                  <a:pt x="26716" y="9812"/>
                </a:lnTo>
                <a:lnTo>
                  <a:pt x="26788" y="18669"/>
                </a:lnTo>
                <a:lnTo>
                  <a:pt x="26789" y="26680"/>
                </a:lnTo>
                <a:lnTo>
                  <a:pt x="26789" y="14251"/>
                </a:lnTo>
                <a:lnTo>
                  <a:pt x="27781" y="12441"/>
                </a:lnTo>
                <a:lnTo>
                  <a:pt x="29435" y="11234"/>
                </a:lnTo>
                <a:lnTo>
                  <a:pt x="35719" y="88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4" name="SMARTInkAnnotation404">
            <a:extLst>
              <a:ext uri="{FF2B5EF4-FFF2-40B4-BE49-F238E27FC236}">
                <a16:creationId xmlns:a16="http://schemas.microsoft.com/office/drawing/2014/main" id="{8FC0CD19-F0AF-48EA-BE8A-04088C921E7F}"/>
              </a:ext>
            </a:extLst>
          </p:cNvPr>
          <p:cNvSpPr>
            <a:spLocks/>
          </p:cNvSpPr>
          <p:nvPr/>
        </p:nvSpPr>
        <p:spPr bwMode="auto">
          <a:xfrm>
            <a:off x="7473950" y="6161088"/>
            <a:ext cx="134938" cy="330200"/>
          </a:xfrm>
          <a:custGeom>
            <a:avLst/>
            <a:gdLst>
              <a:gd name="T0" fmla="*/ 11141 w 133946"/>
              <a:gd name="T1" fmla="*/ 9050 h 330055"/>
              <a:gd name="T2" fmla="*/ 14443 w 133946"/>
              <a:gd name="T3" fmla="*/ 42791 h 330055"/>
              <a:gd name="T4" fmla="*/ 19956 w 133946"/>
              <a:gd name="T5" fmla="*/ 47200 h 330055"/>
              <a:gd name="T6" fmla="*/ 22196 w 133946"/>
              <a:gd name="T7" fmla="*/ 69436 h 330055"/>
              <a:gd name="T8" fmla="*/ 16370 w 133946"/>
              <a:gd name="T9" fmla="*/ 161154 h 330055"/>
              <a:gd name="T10" fmla="*/ 12691 w 133946"/>
              <a:gd name="T11" fmla="*/ 178333 h 330055"/>
              <a:gd name="T12" fmla="*/ 11170 w 133946"/>
              <a:gd name="T13" fmla="*/ 223257 h 330055"/>
              <a:gd name="T14" fmla="*/ 17057 w 133946"/>
              <a:gd name="T15" fmla="*/ 274423 h 330055"/>
              <a:gd name="T16" fmla="*/ 22255 w 133946"/>
              <a:gd name="T17" fmla="*/ 298652 h 330055"/>
              <a:gd name="T18" fmla="*/ 28197 w 133946"/>
              <a:gd name="T19" fmla="*/ 311058 h 330055"/>
              <a:gd name="T20" fmla="*/ 32969 w 133946"/>
              <a:gd name="T21" fmla="*/ 320994 h 330055"/>
              <a:gd name="T22" fmla="*/ 44434 w 133946"/>
              <a:gd name="T23" fmla="*/ 325697 h 330055"/>
              <a:gd name="T24" fmla="*/ 55402 w 133946"/>
              <a:gd name="T25" fmla="*/ 330945 h 330055"/>
              <a:gd name="T26" fmla="*/ 58954 w 133946"/>
              <a:gd name="T27" fmla="*/ 327059 h 330055"/>
              <a:gd name="T28" fmla="*/ 64509 w 133946"/>
              <a:gd name="T29" fmla="*/ 328808 h 330055"/>
              <a:gd name="T30" fmla="*/ 72631 w 133946"/>
              <a:gd name="T31" fmla="*/ 334432 h 330055"/>
              <a:gd name="T32" fmla="*/ 77522 w 133946"/>
              <a:gd name="T33" fmla="*/ 326960 h 330055"/>
              <a:gd name="T34" fmla="*/ 85561 w 133946"/>
              <a:gd name="T35" fmla="*/ 324970 h 330055"/>
              <a:gd name="T36" fmla="*/ 90063 w 133946"/>
              <a:gd name="T37" fmla="*/ 317544 h 330055"/>
              <a:gd name="T38" fmla="*/ 97895 w 133946"/>
              <a:gd name="T39" fmla="*/ 314174 h 330055"/>
              <a:gd name="T40" fmla="*/ 101204 w 133946"/>
              <a:gd name="T41" fmla="*/ 301274 h 330055"/>
              <a:gd name="T42" fmla="*/ 109833 w 133946"/>
              <a:gd name="T43" fmla="*/ 286481 h 330055"/>
              <a:gd name="T44" fmla="*/ 120032 w 133946"/>
              <a:gd name="T45" fmla="*/ 271439 h 330055"/>
              <a:gd name="T46" fmla="*/ 129889 w 133946"/>
              <a:gd name="T47" fmla="*/ 250146 h 330055"/>
              <a:gd name="T48" fmla="*/ 133556 w 133946"/>
              <a:gd name="T49" fmla="*/ 223297 h 330055"/>
              <a:gd name="T50" fmla="*/ 143285 w 133946"/>
              <a:gd name="T51" fmla="*/ 197312 h 330055"/>
              <a:gd name="T52" fmla="*/ 153461 w 133946"/>
              <a:gd name="T53" fmla="*/ 181131 h 330055"/>
              <a:gd name="T54" fmla="*/ 156895 w 133946"/>
              <a:gd name="T55" fmla="*/ 165905 h 330055"/>
              <a:gd name="T56" fmla="*/ 166424 w 133946"/>
              <a:gd name="T57" fmla="*/ 144770 h 330055"/>
              <a:gd name="T58" fmla="*/ 163832 w 133946"/>
              <a:gd name="T59" fmla="*/ 79554 h 330055"/>
              <a:gd name="T60" fmla="*/ 157540 w 133946"/>
              <a:gd name="T61" fmla="*/ 68993 h 330055"/>
              <a:gd name="T62" fmla="*/ 150211 w 133946"/>
              <a:gd name="T63" fmla="*/ 51229 h 330055"/>
              <a:gd name="T64" fmla="*/ 145318 w 133946"/>
              <a:gd name="T65" fmla="*/ 40968 h 330055"/>
              <a:gd name="T66" fmla="*/ 135298 w 133946"/>
              <a:gd name="T67" fmla="*/ 28832 h 330055"/>
              <a:gd name="T68" fmla="*/ 128264 w 133946"/>
              <a:gd name="T69" fmla="*/ 27640 h 330055"/>
              <a:gd name="T70" fmla="*/ 118337 w 133946"/>
              <a:gd name="T71" fmla="*/ 27295 h 330055"/>
              <a:gd name="T72" fmla="*/ 113469 w 133946"/>
              <a:gd name="T73" fmla="*/ 22392 h 330055"/>
              <a:gd name="T74" fmla="*/ 102005 w 133946"/>
              <a:gd name="T75" fmla="*/ 18471 h 330055"/>
              <a:gd name="T76" fmla="*/ 23874 w 133946"/>
              <a:gd name="T77" fmla="*/ 18100 h 330055"/>
              <a:gd name="T78" fmla="*/ 16371 w 133946"/>
              <a:gd name="T79" fmla="*/ 31940 h 330055"/>
              <a:gd name="T80" fmla="*/ 11277 w 133946"/>
              <a:gd name="T81" fmla="*/ 49570 h 330055"/>
              <a:gd name="T82" fmla="*/ 1559 w 133946"/>
              <a:gd name="T83" fmla="*/ 61667 h 330055"/>
              <a:gd name="T84" fmla="*/ 49 w 133946"/>
              <a:gd name="T85" fmla="*/ 81607 h 330055"/>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3946"/>
              <a:gd name="T130" fmla="*/ 0 h 330055"/>
              <a:gd name="T131" fmla="*/ 133946 w 133946"/>
              <a:gd name="T132" fmla="*/ 330055 h 330055"/>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3946" h="330055">
                <a:moveTo>
                  <a:pt x="0" y="0"/>
                </a:moveTo>
                <a:lnTo>
                  <a:pt x="0" y="8929"/>
                </a:lnTo>
                <a:lnTo>
                  <a:pt x="8927" y="8930"/>
                </a:lnTo>
                <a:lnTo>
                  <a:pt x="8930" y="39185"/>
                </a:lnTo>
                <a:lnTo>
                  <a:pt x="9922" y="41007"/>
                </a:lnTo>
                <a:lnTo>
                  <a:pt x="11575" y="42221"/>
                </a:lnTo>
                <a:lnTo>
                  <a:pt x="13670" y="43030"/>
                </a:lnTo>
                <a:lnTo>
                  <a:pt x="15067" y="44561"/>
                </a:lnTo>
                <a:lnTo>
                  <a:pt x="15997" y="46575"/>
                </a:lnTo>
                <a:lnTo>
                  <a:pt x="17032" y="51458"/>
                </a:lnTo>
                <a:lnTo>
                  <a:pt x="17614" y="59785"/>
                </a:lnTo>
                <a:lnTo>
                  <a:pt x="17786" y="68536"/>
                </a:lnTo>
                <a:lnTo>
                  <a:pt x="17859" y="144243"/>
                </a:lnTo>
                <a:lnTo>
                  <a:pt x="15214" y="153735"/>
                </a:lnTo>
                <a:lnTo>
                  <a:pt x="13119" y="159045"/>
                </a:lnTo>
                <a:lnTo>
                  <a:pt x="11722" y="164569"/>
                </a:lnTo>
                <a:lnTo>
                  <a:pt x="10792" y="170236"/>
                </a:lnTo>
                <a:lnTo>
                  <a:pt x="10171" y="175999"/>
                </a:lnTo>
                <a:lnTo>
                  <a:pt x="9482" y="185047"/>
                </a:lnTo>
                <a:lnTo>
                  <a:pt x="9175" y="193369"/>
                </a:lnTo>
                <a:lnTo>
                  <a:pt x="8952" y="220334"/>
                </a:lnTo>
                <a:lnTo>
                  <a:pt x="8930" y="261818"/>
                </a:lnTo>
                <a:lnTo>
                  <a:pt x="9922" y="264834"/>
                </a:lnTo>
                <a:lnTo>
                  <a:pt x="13670" y="270832"/>
                </a:lnTo>
                <a:lnTo>
                  <a:pt x="15997" y="276805"/>
                </a:lnTo>
                <a:lnTo>
                  <a:pt x="17614" y="285564"/>
                </a:lnTo>
                <a:lnTo>
                  <a:pt x="17837" y="294741"/>
                </a:lnTo>
                <a:lnTo>
                  <a:pt x="17849" y="299006"/>
                </a:lnTo>
                <a:lnTo>
                  <a:pt x="18845" y="301533"/>
                </a:lnTo>
                <a:lnTo>
                  <a:pt x="22597" y="306987"/>
                </a:lnTo>
                <a:lnTo>
                  <a:pt x="25547" y="310894"/>
                </a:lnTo>
                <a:lnTo>
                  <a:pt x="26237" y="314454"/>
                </a:lnTo>
                <a:lnTo>
                  <a:pt x="26421" y="316792"/>
                </a:lnTo>
                <a:lnTo>
                  <a:pt x="27535" y="318352"/>
                </a:lnTo>
                <a:lnTo>
                  <a:pt x="29271" y="319391"/>
                </a:lnTo>
                <a:lnTo>
                  <a:pt x="35607" y="321433"/>
                </a:lnTo>
                <a:lnTo>
                  <a:pt x="43397" y="321466"/>
                </a:lnTo>
                <a:lnTo>
                  <a:pt x="43815" y="322458"/>
                </a:lnTo>
                <a:lnTo>
                  <a:pt x="44401" y="326613"/>
                </a:lnTo>
                <a:lnTo>
                  <a:pt x="44538" y="324417"/>
                </a:lnTo>
                <a:lnTo>
                  <a:pt x="45567" y="323434"/>
                </a:lnTo>
                <a:lnTo>
                  <a:pt x="47246" y="322779"/>
                </a:lnTo>
                <a:lnTo>
                  <a:pt x="49356" y="322342"/>
                </a:lnTo>
                <a:lnTo>
                  <a:pt x="50764" y="323044"/>
                </a:lnTo>
                <a:lnTo>
                  <a:pt x="51701" y="324503"/>
                </a:lnTo>
                <a:lnTo>
                  <a:pt x="53208" y="329234"/>
                </a:lnTo>
                <a:lnTo>
                  <a:pt x="54323" y="329622"/>
                </a:lnTo>
                <a:lnTo>
                  <a:pt x="58209" y="330054"/>
                </a:lnTo>
                <a:lnTo>
                  <a:pt x="59641" y="329177"/>
                </a:lnTo>
                <a:lnTo>
                  <a:pt x="60597" y="327599"/>
                </a:lnTo>
                <a:lnTo>
                  <a:pt x="62130" y="322680"/>
                </a:lnTo>
                <a:lnTo>
                  <a:pt x="63248" y="322276"/>
                </a:lnTo>
                <a:lnTo>
                  <a:pt x="67136" y="321828"/>
                </a:lnTo>
                <a:lnTo>
                  <a:pt x="68570" y="320716"/>
                </a:lnTo>
                <a:lnTo>
                  <a:pt x="69526" y="318983"/>
                </a:lnTo>
                <a:lnTo>
                  <a:pt x="71060" y="313812"/>
                </a:lnTo>
                <a:lnTo>
                  <a:pt x="72178" y="313388"/>
                </a:lnTo>
                <a:lnTo>
                  <a:pt x="76066" y="312916"/>
                </a:lnTo>
                <a:lnTo>
                  <a:pt x="77500" y="311799"/>
                </a:lnTo>
                <a:lnTo>
                  <a:pt x="78456" y="310061"/>
                </a:lnTo>
                <a:lnTo>
                  <a:pt x="79518" y="305485"/>
                </a:lnTo>
                <a:lnTo>
                  <a:pt x="79990" y="300144"/>
                </a:lnTo>
                <a:lnTo>
                  <a:pt x="81107" y="297330"/>
                </a:lnTo>
                <a:lnTo>
                  <a:pt x="84996" y="291558"/>
                </a:lnTo>
                <a:lnTo>
                  <a:pt x="87385" y="285686"/>
                </a:lnTo>
                <a:lnTo>
                  <a:pt x="88023" y="282731"/>
                </a:lnTo>
                <a:lnTo>
                  <a:pt x="91376" y="276802"/>
                </a:lnTo>
                <a:lnTo>
                  <a:pt x="93660" y="273832"/>
                </a:lnTo>
                <a:lnTo>
                  <a:pt x="96197" y="267885"/>
                </a:lnTo>
                <a:lnTo>
                  <a:pt x="98317" y="260943"/>
                </a:lnTo>
                <a:lnTo>
                  <a:pt x="100271" y="256313"/>
                </a:lnTo>
                <a:lnTo>
                  <a:pt x="104095" y="246870"/>
                </a:lnTo>
                <a:lnTo>
                  <a:pt x="105797" y="239366"/>
                </a:lnTo>
                <a:lnTo>
                  <a:pt x="106753" y="229563"/>
                </a:lnTo>
                <a:lnTo>
                  <a:pt x="107037" y="220374"/>
                </a:lnTo>
                <a:lnTo>
                  <a:pt x="109749" y="211716"/>
                </a:lnTo>
                <a:lnTo>
                  <a:pt x="113270" y="202244"/>
                </a:lnTo>
                <a:lnTo>
                  <a:pt x="114834" y="194728"/>
                </a:lnTo>
                <a:lnTo>
                  <a:pt x="118176" y="188080"/>
                </a:lnTo>
                <a:lnTo>
                  <a:pt x="120455" y="184918"/>
                </a:lnTo>
                <a:lnTo>
                  <a:pt x="122989" y="178759"/>
                </a:lnTo>
                <a:lnTo>
                  <a:pt x="124416" y="169713"/>
                </a:lnTo>
                <a:lnTo>
                  <a:pt x="124615" y="166721"/>
                </a:lnTo>
                <a:lnTo>
                  <a:pt x="125741" y="163733"/>
                </a:lnTo>
                <a:lnTo>
                  <a:pt x="129637" y="157767"/>
                </a:lnTo>
                <a:lnTo>
                  <a:pt x="132031" y="151809"/>
                </a:lnTo>
                <a:lnTo>
                  <a:pt x="133379" y="142877"/>
                </a:lnTo>
                <a:lnTo>
                  <a:pt x="133871" y="134129"/>
                </a:lnTo>
                <a:lnTo>
                  <a:pt x="133945" y="82131"/>
                </a:lnTo>
                <a:lnTo>
                  <a:pt x="131300" y="78505"/>
                </a:lnTo>
                <a:lnTo>
                  <a:pt x="129205" y="76149"/>
                </a:lnTo>
                <a:lnTo>
                  <a:pt x="127808" y="73587"/>
                </a:lnTo>
                <a:lnTo>
                  <a:pt x="126257" y="68093"/>
                </a:lnTo>
                <a:lnTo>
                  <a:pt x="125383" y="59422"/>
                </a:lnTo>
                <a:lnTo>
                  <a:pt x="124269" y="56482"/>
                </a:lnTo>
                <a:lnTo>
                  <a:pt x="120384" y="50569"/>
                </a:lnTo>
                <a:lnTo>
                  <a:pt x="117359" y="46403"/>
                </a:lnTo>
                <a:lnTo>
                  <a:pt x="116652" y="42782"/>
                </a:lnTo>
                <a:lnTo>
                  <a:pt x="116463" y="40428"/>
                </a:lnTo>
                <a:lnTo>
                  <a:pt x="115346" y="37867"/>
                </a:lnTo>
                <a:lnTo>
                  <a:pt x="111457" y="32374"/>
                </a:lnTo>
                <a:lnTo>
                  <a:pt x="108430" y="28444"/>
                </a:lnTo>
                <a:lnTo>
                  <a:pt x="107014" y="27892"/>
                </a:lnTo>
                <a:lnTo>
                  <a:pt x="105077" y="27525"/>
                </a:lnTo>
                <a:lnTo>
                  <a:pt x="102793" y="27280"/>
                </a:lnTo>
                <a:lnTo>
                  <a:pt x="100279" y="27116"/>
                </a:lnTo>
                <a:lnTo>
                  <a:pt x="97610" y="27007"/>
                </a:lnTo>
                <a:lnTo>
                  <a:pt x="94839" y="26935"/>
                </a:lnTo>
                <a:lnTo>
                  <a:pt x="92992" y="25894"/>
                </a:lnTo>
                <a:lnTo>
                  <a:pt x="91759" y="24208"/>
                </a:lnTo>
                <a:lnTo>
                  <a:pt x="90939" y="22092"/>
                </a:lnTo>
                <a:lnTo>
                  <a:pt x="89400" y="20681"/>
                </a:lnTo>
                <a:lnTo>
                  <a:pt x="87381" y="19741"/>
                </a:lnTo>
                <a:lnTo>
                  <a:pt x="81752" y="18231"/>
                </a:lnTo>
                <a:lnTo>
                  <a:pt x="78337" y="18025"/>
                </a:lnTo>
                <a:lnTo>
                  <a:pt x="73513" y="17933"/>
                </a:lnTo>
                <a:lnTo>
                  <a:pt x="19133" y="17860"/>
                </a:lnTo>
                <a:lnTo>
                  <a:pt x="18709" y="18851"/>
                </a:lnTo>
                <a:lnTo>
                  <a:pt x="17862" y="26757"/>
                </a:lnTo>
                <a:lnTo>
                  <a:pt x="13120" y="31520"/>
                </a:lnTo>
                <a:lnTo>
                  <a:pt x="11722" y="33912"/>
                </a:lnTo>
                <a:lnTo>
                  <a:pt x="9297" y="43038"/>
                </a:lnTo>
                <a:lnTo>
                  <a:pt x="9039" y="48912"/>
                </a:lnTo>
                <a:lnTo>
                  <a:pt x="8010" y="51460"/>
                </a:lnTo>
                <a:lnTo>
                  <a:pt x="4222" y="56936"/>
                </a:lnTo>
                <a:lnTo>
                  <a:pt x="1251" y="60857"/>
                </a:lnTo>
                <a:lnTo>
                  <a:pt x="556" y="64420"/>
                </a:lnTo>
                <a:lnTo>
                  <a:pt x="165" y="72004"/>
                </a:lnTo>
                <a:lnTo>
                  <a:pt x="49" y="80535"/>
                </a:lnTo>
                <a:lnTo>
                  <a:pt x="0" y="9822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5" name="SMARTInkAnnotation405">
            <a:extLst>
              <a:ext uri="{FF2B5EF4-FFF2-40B4-BE49-F238E27FC236}">
                <a16:creationId xmlns:a16="http://schemas.microsoft.com/office/drawing/2014/main" id="{16644CD0-E1F8-42CE-B9F2-BBACEE14F9A1}"/>
              </a:ext>
            </a:extLst>
          </p:cNvPr>
          <p:cNvSpPr>
            <a:spLocks/>
          </p:cNvSpPr>
          <p:nvPr/>
        </p:nvSpPr>
        <p:spPr bwMode="auto">
          <a:xfrm>
            <a:off x="7653338" y="6134100"/>
            <a:ext cx="115887" cy="339725"/>
          </a:xfrm>
          <a:custGeom>
            <a:avLst/>
            <a:gdLst>
              <a:gd name="T0" fmla="*/ 66707 w 116084"/>
              <a:gd name="T1" fmla="*/ 101815 h 339319"/>
              <a:gd name="T2" fmla="*/ 68763 w 116084"/>
              <a:gd name="T3" fmla="*/ 93416 h 339319"/>
              <a:gd name="T4" fmla="*/ 75583 w 116084"/>
              <a:gd name="T5" fmla="*/ 91605 h 339319"/>
              <a:gd name="T6" fmla="*/ 78843 w 116084"/>
              <a:gd name="T7" fmla="*/ 83879 h 339319"/>
              <a:gd name="T8" fmla="*/ 84862 w 116084"/>
              <a:gd name="T9" fmla="*/ 38728 h 339319"/>
              <a:gd name="T10" fmla="*/ 76899 w 116084"/>
              <a:gd name="T11" fmla="*/ 25664 h 339319"/>
              <a:gd name="T12" fmla="*/ 74017 w 116084"/>
              <a:gd name="T13" fmla="*/ 17888 h 339319"/>
              <a:gd name="T14" fmla="*/ 68248 w 116084"/>
              <a:gd name="T15" fmla="*/ 4857 h 339319"/>
              <a:gd name="T16" fmla="*/ 59760 w 116084"/>
              <a:gd name="T17" fmla="*/ 121 h 339319"/>
              <a:gd name="T18" fmla="*/ 43237 w 116084"/>
              <a:gd name="T19" fmla="*/ 1022 h 339319"/>
              <a:gd name="T20" fmla="*/ 41558 w 116084"/>
              <a:gd name="T21" fmla="*/ 14756 h 339319"/>
              <a:gd name="T22" fmla="*/ 36620 w 116084"/>
              <a:gd name="T23" fmla="*/ 18428 h 339319"/>
              <a:gd name="T24" fmla="*/ 34180 w 116084"/>
              <a:gd name="T25" fmla="*/ 34203 h 339319"/>
              <a:gd name="T26" fmla="*/ 31474 w 116084"/>
              <a:gd name="T27" fmla="*/ 46331 h 339319"/>
              <a:gd name="T28" fmla="*/ 26249 w 116084"/>
              <a:gd name="T29" fmla="*/ 68074 h 339319"/>
              <a:gd name="T30" fmla="*/ 25489 w 116084"/>
              <a:gd name="T31" fmla="*/ 103500 h 339319"/>
              <a:gd name="T32" fmla="*/ 20963 w 116084"/>
              <a:gd name="T33" fmla="*/ 113740 h 339319"/>
              <a:gd name="T34" fmla="*/ 17320 w 116084"/>
              <a:gd name="T35" fmla="*/ 140599 h 339319"/>
              <a:gd name="T36" fmla="*/ 17933 w 116084"/>
              <a:gd name="T37" fmla="*/ 163442 h 339319"/>
              <a:gd name="T38" fmla="*/ 24935 w 116084"/>
              <a:gd name="T39" fmla="*/ 177783 h 339319"/>
              <a:gd name="T40" fmla="*/ 27925 w 116084"/>
              <a:gd name="T41" fmla="*/ 191798 h 339319"/>
              <a:gd name="T42" fmla="*/ 55041 w 116084"/>
              <a:gd name="T43" fmla="*/ 194372 h 339319"/>
              <a:gd name="T44" fmla="*/ 58110 w 116084"/>
              <a:gd name="T45" fmla="*/ 189459 h 339319"/>
              <a:gd name="T46" fmla="*/ 63526 w 116084"/>
              <a:gd name="T47" fmla="*/ 186403 h 339319"/>
              <a:gd name="T48" fmla="*/ 66594 w 116084"/>
              <a:gd name="T49" fmla="*/ 180584 h 339319"/>
              <a:gd name="T50" fmla="*/ 78315 w 116084"/>
              <a:gd name="T51" fmla="*/ 161875 h 339319"/>
              <a:gd name="T52" fmla="*/ 83569 w 116084"/>
              <a:gd name="T53" fmla="*/ 145901 h 339319"/>
              <a:gd name="T54" fmla="*/ 91407 w 116084"/>
              <a:gd name="T55" fmla="*/ 129700 h 339319"/>
              <a:gd name="T56" fmla="*/ 94034 w 116084"/>
              <a:gd name="T57" fmla="*/ 114171 h 339319"/>
              <a:gd name="T58" fmla="*/ 100013 w 116084"/>
              <a:gd name="T59" fmla="*/ 101819 h 339319"/>
              <a:gd name="T60" fmla="*/ 102537 w 116084"/>
              <a:gd name="T61" fmla="*/ 87416 h 339319"/>
              <a:gd name="T62" fmla="*/ 107593 w 116084"/>
              <a:gd name="T63" fmla="*/ 83493 h 339319"/>
              <a:gd name="T64" fmla="*/ 110317 w 116084"/>
              <a:gd name="T65" fmla="*/ 65184 h 339319"/>
              <a:gd name="T66" fmla="*/ 104485 w 116084"/>
              <a:gd name="T67" fmla="*/ 65897 h 339319"/>
              <a:gd name="T68" fmla="*/ 99364 w 116084"/>
              <a:gd name="T69" fmla="*/ 76621 h 339319"/>
              <a:gd name="T70" fmla="*/ 93451 w 116084"/>
              <a:gd name="T71" fmla="*/ 96069 h 339319"/>
              <a:gd name="T72" fmla="*/ 88874 w 116084"/>
              <a:gd name="T73" fmla="*/ 105026 h 339319"/>
              <a:gd name="T74" fmla="*/ 85016 w 116084"/>
              <a:gd name="T75" fmla="*/ 129586 h 339319"/>
              <a:gd name="T76" fmla="*/ 87377 w 116084"/>
              <a:gd name="T77" fmla="*/ 160092 h 339319"/>
              <a:gd name="T78" fmla="*/ 92997 w 116084"/>
              <a:gd name="T79" fmla="*/ 187820 h 339319"/>
              <a:gd name="T80" fmla="*/ 94270 w 116084"/>
              <a:gd name="T81" fmla="*/ 209776 h 339319"/>
              <a:gd name="T82" fmla="*/ 100060 w 116084"/>
              <a:gd name="T83" fmla="*/ 224878 h 339319"/>
              <a:gd name="T84" fmla="*/ 101802 w 116084"/>
              <a:gd name="T85" fmla="*/ 254166 h 339319"/>
              <a:gd name="T86" fmla="*/ 99319 w 116084"/>
              <a:gd name="T87" fmla="*/ 287507 h 339319"/>
              <a:gd name="T88" fmla="*/ 55359 w 116084"/>
              <a:gd name="T89" fmla="*/ 337620 h 339319"/>
              <a:gd name="T90" fmla="*/ 44000 w 116084"/>
              <a:gd name="T91" fmla="*/ 342041 h 339319"/>
              <a:gd name="T92" fmla="*/ 41796 w 116084"/>
              <a:gd name="T93" fmla="*/ 348742 h 339319"/>
              <a:gd name="T94" fmla="*/ 35747 w 116084"/>
              <a:gd name="T95" fmla="*/ 350837 h 339319"/>
              <a:gd name="T96" fmla="*/ 23629 w 116084"/>
              <a:gd name="T97" fmla="*/ 351668 h 339319"/>
              <a:gd name="T98" fmla="*/ 8870 w 116084"/>
              <a:gd name="T99" fmla="*/ 342846 h 339319"/>
              <a:gd name="T100" fmla="*/ 2722 w 116084"/>
              <a:gd name="T101" fmla="*/ 341513 h 339319"/>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6084"/>
              <a:gd name="T154" fmla="*/ 0 h 339319"/>
              <a:gd name="T155" fmla="*/ 116084 w 116084"/>
              <a:gd name="T156" fmla="*/ 339319 h 339319"/>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6084" h="339319">
                <a:moveTo>
                  <a:pt x="62508" y="89296"/>
                </a:moveTo>
                <a:lnTo>
                  <a:pt x="62508" y="98216"/>
                </a:lnTo>
                <a:lnTo>
                  <a:pt x="70196" y="98225"/>
                </a:lnTo>
                <a:lnTo>
                  <a:pt x="70610" y="97233"/>
                </a:lnTo>
                <a:lnTo>
                  <a:pt x="71328" y="90538"/>
                </a:lnTo>
                <a:lnTo>
                  <a:pt x="72357" y="90124"/>
                </a:lnTo>
                <a:lnTo>
                  <a:pt x="74035" y="89848"/>
                </a:lnTo>
                <a:lnTo>
                  <a:pt x="79116" y="89405"/>
                </a:lnTo>
                <a:lnTo>
                  <a:pt x="79534" y="88377"/>
                </a:lnTo>
                <a:lnTo>
                  <a:pt x="80257" y="81618"/>
                </a:lnTo>
                <a:lnTo>
                  <a:pt x="81285" y="81201"/>
                </a:lnTo>
                <a:lnTo>
                  <a:pt x="82964" y="80923"/>
                </a:lnTo>
                <a:lnTo>
                  <a:pt x="88926" y="80400"/>
                </a:lnTo>
                <a:lnTo>
                  <a:pt x="89274" y="71274"/>
                </a:lnTo>
                <a:lnTo>
                  <a:pt x="89297" y="37363"/>
                </a:lnTo>
                <a:lnTo>
                  <a:pt x="86651" y="33803"/>
                </a:lnTo>
                <a:lnTo>
                  <a:pt x="81608" y="28174"/>
                </a:lnTo>
                <a:lnTo>
                  <a:pt x="80919" y="24759"/>
                </a:lnTo>
                <a:lnTo>
                  <a:pt x="80734" y="22459"/>
                </a:lnTo>
                <a:lnTo>
                  <a:pt x="79620" y="19934"/>
                </a:lnTo>
                <a:lnTo>
                  <a:pt x="77885" y="17258"/>
                </a:lnTo>
                <a:lnTo>
                  <a:pt x="72711" y="10575"/>
                </a:lnTo>
                <a:lnTo>
                  <a:pt x="72003" y="7015"/>
                </a:lnTo>
                <a:lnTo>
                  <a:pt x="71815" y="4677"/>
                </a:lnTo>
                <a:lnTo>
                  <a:pt x="70697" y="3117"/>
                </a:lnTo>
                <a:lnTo>
                  <a:pt x="68959" y="2078"/>
                </a:lnTo>
                <a:lnTo>
                  <a:pt x="62885" y="121"/>
                </a:lnTo>
                <a:lnTo>
                  <a:pt x="60029" y="54"/>
                </a:lnTo>
                <a:lnTo>
                  <a:pt x="45922" y="0"/>
                </a:lnTo>
                <a:lnTo>
                  <a:pt x="45498" y="992"/>
                </a:lnTo>
                <a:lnTo>
                  <a:pt x="44816" y="9713"/>
                </a:lnTo>
                <a:lnTo>
                  <a:pt x="44760" y="12429"/>
                </a:lnTo>
                <a:lnTo>
                  <a:pt x="43730" y="14239"/>
                </a:lnTo>
                <a:lnTo>
                  <a:pt x="42051" y="15446"/>
                </a:lnTo>
                <a:lnTo>
                  <a:pt x="39941" y="16250"/>
                </a:lnTo>
                <a:lnTo>
                  <a:pt x="38534" y="17778"/>
                </a:lnTo>
                <a:lnTo>
                  <a:pt x="37595" y="19789"/>
                </a:lnTo>
                <a:lnTo>
                  <a:pt x="36552" y="24671"/>
                </a:lnTo>
                <a:lnTo>
                  <a:pt x="35966" y="32996"/>
                </a:lnTo>
                <a:lnTo>
                  <a:pt x="35829" y="38808"/>
                </a:lnTo>
                <a:lnTo>
                  <a:pt x="34800" y="41747"/>
                </a:lnTo>
                <a:lnTo>
                  <a:pt x="33121" y="44698"/>
                </a:lnTo>
                <a:lnTo>
                  <a:pt x="31011" y="47658"/>
                </a:lnTo>
                <a:lnTo>
                  <a:pt x="28665" y="56239"/>
                </a:lnTo>
                <a:lnTo>
                  <a:pt x="27622" y="65675"/>
                </a:lnTo>
                <a:lnTo>
                  <a:pt x="27159" y="73175"/>
                </a:lnTo>
                <a:lnTo>
                  <a:pt x="26954" y="82462"/>
                </a:lnTo>
                <a:lnTo>
                  <a:pt x="26821" y="99853"/>
                </a:lnTo>
                <a:lnTo>
                  <a:pt x="25817" y="103279"/>
                </a:lnTo>
                <a:lnTo>
                  <a:pt x="24158" y="106556"/>
                </a:lnTo>
                <a:lnTo>
                  <a:pt x="22058" y="109732"/>
                </a:lnTo>
                <a:lnTo>
                  <a:pt x="19726" y="118553"/>
                </a:lnTo>
                <a:lnTo>
                  <a:pt x="18688" y="128096"/>
                </a:lnTo>
                <a:lnTo>
                  <a:pt x="18227" y="135645"/>
                </a:lnTo>
                <a:lnTo>
                  <a:pt x="17968" y="145473"/>
                </a:lnTo>
                <a:lnTo>
                  <a:pt x="17891" y="154669"/>
                </a:lnTo>
                <a:lnTo>
                  <a:pt x="18872" y="157683"/>
                </a:lnTo>
                <a:lnTo>
                  <a:pt x="20519" y="160684"/>
                </a:lnTo>
                <a:lnTo>
                  <a:pt x="25550" y="167890"/>
                </a:lnTo>
                <a:lnTo>
                  <a:pt x="26238" y="171521"/>
                </a:lnTo>
                <a:lnTo>
                  <a:pt x="26679" y="181937"/>
                </a:lnTo>
                <a:lnTo>
                  <a:pt x="27708" y="183799"/>
                </a:lnTo>
                <a:lnTo>
                  <a:pt x="29386" y="185040"/>
                </a:lnTo>
                <a:lnTo>
                  <a:pt x="35348" y="187378"/>
                </a:lnTo>
                <a:lnTo>
                  <a:pt x="38200" y="187459"/>
                </a:lnTo>
                <a:lnTo>
                  <a:pt x="57918" y="187523"/>
                </a:lnTo>
                <a:lnTo>
                  <a:pt x="59448" y="186531"/>
                </a:lnTo>
                <a:lnTo>
                  <a:pt x="60467" y="184877"/>
                </a:lnTo>
                <a:lnTo>
                  <a:pt x="61148" y="182783"/>
                </a:lnTo>
                <a:lnTo>
                  <a:pt x="62594" y="181386"/>
                </a:lnTo>
                <a:lnTo>
                  <a:pt x="64549" y="180455"/>
                </a:lnTo>
                <a:lnTo>
                  <a:pt x="66846" y="179834"/>
                </a:lnTo>
                <a:lnTo>
                  <a:pt x="68375" y="178429"/>
                </a:lnTo>
                <a:lnTo>
                  <a:pt x="69396" y="176499"/>
                </a:lnTo>
                <a:lnTo>
                  <a:pt x="70077" y="174221"/>
                </a:lnTo>
                <a:lnTo>
                  <a:pt x="73478" y="169043"/>
                </a:lnTo>
                <a:lnTo>
                  <a:pt x="79006" y="162376"/>
                </a:lnTo>
                <a:lnTo>
                  <a:pt x="82408" y="156171"/>
                </a:lnTo>
                <a:lnTo>
                  <a:pt x="84704" y="151740"/>
                </a:lnTo>
                <a:lnTo>
                  <a:pt x="87256" y="144169"/>
                </a:lnTo>
                <a:lnTo>
                  <a:pt x="87936" y="140761"/>
                </a:lnTo>
                <a:lnTo>
                  <a:pt x="91338" y="134328"/>
                </a:lnTo>
                <a:lnTo>
                  <a:pt x="93634" y="131224"/>
                </a:lnTo>
                <a:lnTo>
                  <a:pt x="96185" y="125129"/>
                </a:lnTo>
                <a:lnTo>
                  <a:pt x="97622" y="116119"/>
                </a:lnTo>
                <a:lnTo>
                  <a:pt x="97823" y="113132"/>
                </a:lnTo>
                <a:lnTo>
                  <a:pt x="98949" y="110148"/>
                </a:lnTo>
                <a:lnTo>
                  <a:pt x="100694" y="107166"/>
                </a:lnTo>
                <a:lnTo>
                  <a:pt x="102848" y="104186"/>
                </a:lnTo>
                <a:lnTo>
                  <a:pt x="105241" y="98229"/>
                </a:lnTo>
                <a:lnTo>
                  <a:pt x="106589" y="89298"/>
                </a:lnTo>
                <a:lnTo>
                  <a:pt x="106778" y="86321"/>
                </a:lnTo>
                <a:lnTo>
                  <a:pt x="107896" y="84337"/>
                </a:lnTo>
                <a:lnTo>
                  <a:pt x="109634" y="83013"/>
                </a:lnTo>
                <a:lnTo>
                  <a:pt x="111784" y="82131"/>
                </a:lnTo>
                <a:lnTo>
                  <a:pt x="113218" y="80551"/>
                </a:lnTo>
                <a:lnTo>
                  <a:pt x="114174" y="78505"/>
                </a:lnTo>
                <a:lnTo>
                  <a:pt x="115974" y="71851"/>
                </a:lnTo>
                <a:lnTo>
                  <a:pt x="116083" y="62886"/>
                </a:lnTo>
                <a:lnTo>
                  <a:pt x="113438" y="62675"/>
                </a:lnTo>
                <a:lnTo>
                  <a:pt x="111344" y="62620"/>
                </a:lnTo>
                <a:lnTo>
                  <a:pt x="109948" y="63575"/>
                </a:lnTo>
                <a:lnTo>
                  <a:pt x="109017" y="65203"/>
                </a:lnTo>
                <a:lnTo>
                  <a:pt x="107265" y="71072"/>
                </a:lnTo>
                <a:lnTo>
                  <a:pt x="104558" y="73921"/>
                </a:lnTo>
                <a:lnTo>
                  <a:pt x="99477" y="79094"/>
                </a:lnTo>
                <a:lnTo>
                  <a:pt x="98783" y="82447"/>
                </a:lnTo>
                <a:lnTo>
                  <a:pt x="98336" y="92684"/>
                </a:lnTo>
                <a:lnTo>
                  <a:pt x="97308" y="95524"/>
                </a:lnTo>
                <a:lnTo>
                  <a:pt x="95629" y="98409"/>
                </a:lnTo>
                <a:lnTo>
                  <a:pt x="93519" y="101325"/>
                </a:lnTo>
                <a:lnTo>
                  <a:pt x="91173" y="107210"/>
                </a:lnTo>
                <a:lnTo>
                  <a:pt x="89853" y="116102"/>
                </a:lnTo>
                <a:lnTo>
                  <a:pt x="89462" y="125020"/>
                </a:lnTo>
                <a:lnTo>
                  <a:pt x="89329" y="136923"/>
                </a:lnTo>
                <a:lnTo>
                  <a:pt x="89307" y="145852"/>
                </a:lnTo>
                <a:lnTo>
                  <a:pt x="91946" y="154451"/>
                </a:lnTo>
                <a:lnTo>
                  <a:pt x="95435" y="163895"/>
                </a:lnTo>
                <a:lnTo>
                  <a:pt x="96986" y="171399"/>
                </a:lnTo>
                <a:lnTo>
                  <a:pt x="97859" y="181202"/>
                </a:lnTo>
                <a:lnTo>
                  <a:pt x="98117" y="190391"/>
                </a:lnTo>
                <a:lnTo>
                  <a:pt x="98194" y="199397"/>
                </a:lnTo>
                <a:lnTo>
                  <a:pt x="99198" y="202384"/>
                </a:lnTo>
                <a:lnTo>
                  <a:pt x="100857" y="205368"/>
                </a:lnTo>
                <a:lnTo>
                  <a:pt x="102957" y="208350"/>
                </a:lnTo>
                <a:lnTo>
                  <a:pt x="105290" y="216953"/>
                </a:lnTo>
                <a:lnTo>
                  <a:pt x="106327" y="226400"/>
                </a:lnTo>
                <a:lnTo>
                  <a:pt x="106910" y="236305"/>
                </a:lnTo>
                <a:lnTo>
                  <a:pt x="107124" y="245210"/>
                </a:lnTo>
                <a:lnTo>
                  <a:pt x="107155" y="272117"/>
                </a:lnTo>
                <a:lnTo>
                  <a:pt x="106164" y="274677"/>
                </a:lnTo>
                <a:lnTo>
                  <a:pt x="104510" y="277376"/>
                </a:lnTo>
                <a:lnTo>
                  <a:pt x="99467" y="284096"/>
                </a:lnTo>
                <a:lnTo>
                  <a:pt x="96132" y="287661"/>
                </a:lnTo>
                <a:lnTo>
                  <a:pt x="58254" y="325722"/>
                </a:lnTo>
                <a:lnTo>
                  <a:pt x="55703" y="327280"/>
                </a:lnTo>
                <a:lnTo>
                  <a:pt x="53011" y="328320"/>
                </a:lnTo>
                <a:lnTo>
                  <a:pt x="46300" y="329988"/>
                </a:lnTo>
                <a:lnTo>
                  <a:pt x="45750" y="331116"/>
                </a:lnTo>
                <a:lnTo>
                  <a:pt x="45138" y="335017"/>
                </a:lnTo>
                <a:lnTo>
                  <a:pt x="43982" y="336454"/>
                </a:lnTo>
                <a:lnTo>
                  <a:pt x="42220" y="337412"/>
                </a:lnTo>
                <a:lnTo>
                  <a:pt x="40053" y="338050"/>
                </a:lnTo>
                <a:lnTo>
                  <a:pt x="37616" y="338477"/>
                </a:lnTo>
                <a:lnTo>
                  <a:pt x="34999" y="338760"/>
                </a:lnTo>
                <a:lnTo>
                  <a:pt x="28410" y="339215"/>
                </a:lnTo>
                <a:lnTo>
                  <a:pt x="24864" y="339278"/>
                </a:lnTo>
                <a:lnTo>
                  <a:pt x="19243" y="339318"/>
                </a:lnTo>
                <a:lnTo>
                  <a:pt x="15829" y="336677"/>
                </a:lnTo>
                <a:lnTo>
                  <a:pt x="9333" y="330765"/>
                </a:lnTo>
                <a:lnTo>
                  <a:pt x="6463" y="330562"/>
                </a:lnTo>
                <a:lnTo>
                  <a:pt x="4309" y="330507"/>
                </a:lnTo>
                <a:lnTo>
                  <a:pt x="2872" y="329479"/>
                </a:lnTo>
                <a:lnTo>
                  <a:pt x="1915" y="327801"/>
                </a:lnTo>
                <a:lnTo>
                  <a:pt x="0" y="32146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6" name="SMARTInkAnnotation406">
            <a:extLst>
              <a:ext uri="{FF2B5EF4-FFF2-40B4-BE49-F238E27FC236}">
                <a16:creationId xmlns:a16="http://schemas.microsoft.com/office/drawing/2014/main" id="{47F7E0F3-8B3C-478D-AABA-12A2110BA65A}"/>
              </a:ext>
            </a:extLst>
          </p:cNvPr>
          <p:cNvSpPr>
            <a:spLocks/>
          </p:cNvSpPr>
          <p:nvPr/>
        </p:nvSpPr>
        <p:spPr bwMode="auto">
          <a:xfrm>
            <a:off x="7867650" y="6224588"/>
            <a:ext cx="34925" cy="52387"/>
          </a:xfrm>
          <a:custGeom>
            <a:avLst/>
            <a:gdLst>
              <a:gd name="T0" fmla="*/ 0 w 35720"/>
              <a:gd name="T1" fmla="*/ 0 h 53579"/>
              <a:gd name="T2" fmla="*/ 0 w 35720"/>
              <a:gd name="T3" fmla="*/ 6329 h 53579"/>
              <a:gd name="T4" fmla="*/ 506 w 35720"/>
              <a:gd name="T5" fmla="*/ 7249 h 53579"/>
              <a:gd name="T6" fmla="*/ 1346 w 35720"/>
              <a:gd name="T7" fmla="*/ 7866 h 53579"/>
              <a:gd name="T8" fmla="*/ 2415 w 35720"/>
              <a:gd name="T9" fmla="*/ 8274 h 53579"/>
              <a:gd name="T10" fmla="*/ 3124 w 35720"/>
              <a:gd name="T11" fmla="*/ 9053 h 53579"/>
              <a:gd name="T12" fmla="*/ 3597 w 35720"/>
              <a:gd name="T13" fmla="*/ 10077 h 53579"/>
              <a:gd name="T14" fmla="*/ 4359 w 35720"/>
              <a:gd name="T15" fmla="*/ 12937 h 53579"/>
              <a:gd name="T16" fmla="*/ 4419 w 35720"/>
              <a:gd name="T17" fmla="*/ 13677 h 53579"/>
              <a:gd name="T18" fmla="*/ 4463 w 35720"/>
              <a:gd name="T19" fmla="*/ 14675 h 53579"/>
              <a:gd name="T20" fmla="*/ 4531 w 35720"/>
              <a:gd name="T21" fmla="*/ 17494 h 53579"/>
              <a:gd name="T22" fmla="*/ 5041 w 35720"/>
              <a:gd name="T23" fmla="*/ 18229 h 53579"/>
              <a:gd name="T24" fmla="*/ 5885 w 35720"/>
              <a:gd name="T25" fmla="*/ 19225 h 53579"/>
              <a:gd name="T26" fmla="*/ 9037 w 35720"/>
              <a:gd name="T27" fmla="*/ 22673 h 53579"/>
              <a:gd name="T28" fmla="*/ 9054 w 35720"/>
              <a:gd name="T29" fmla="*/ 23198 h 53579"/>
              <a:gd name="T30" fmla="*/ 9091 w 35720"/>
              <a:gd name="T31" fmla="*/ 27092 h 53579"/>
              <a:gd name="T32" fmla="*/ 9596 w 35720"/>
              <a:gd name="T33" fmla="*/ 27156 h 53579"/>
              <a:gd name="T34" fmla="*/ 10437 w 35720"/>
              <a:gd name="T35" fmla="*/ 27197 h 53579"/>
              <a:gd name="T36" fmla="*/ 13622 w 35720"/>
              <a:gd name="T37" fmla="*/ 27280 h 53579"/>
              <a:gd name="T38" fmla="*/ 13638 w 35720"/>
              <a:gd name="T39" fmla="*/ 27280 h 53579"/>
              <a:gd name="T40" fmla="*/ 13638 w 35720"/>
              <a:gd name="T41" fmla="*/ 20507 h 53579"/>
              <a:gd name="T42" fmla="*/ 14145 w 35720"/>
              <a:gd name="T43" fmla="*/ 19735 h 53579"/>
              <a:gd name="T44" fmla="*/ 14984 w 35720"/>
              <a:gd name="T45" fmla="*/ 19219 h 53579"/>
              <a:gd name="T46" fmla="*/ 16048 w 35720"/>
              <a:gd name="T47" fmla="*/ 18874 h 53579"/>
              <a:gd name="T48" fmla="*/ 16760 w 35720"/>
              <a:gd name="T49" fmla="*/ 18139 h 53579"/>
              <a:gd name="T50" fmla="*/ 17236 w 35720"/>
              <a:gd name="T51" fmla="*/ 17144 h 53579"/>
              <a:gd name="T52" fmla="*/ 17551 w 35720"/>
              <a:gd name="T53" fmla="*/ 15977 h 53579"/>
              <a:gd name="T54" fmla="*/ 17761 w 35720"/>
              <a:gd name="T55" fmla="*/ 14692 h 53579"/>
              <a:gd name="T56" fmla="*/ 17902 w 35720"/>
              <a:gd name="T57" fmla="*/ 13332 h 53579"/>
              <a:gd name="T58" fmla="*/ 18166 w 35720"/>
              <a:gd name="T59" fmla="*/ 9342 h 53579"/>
              <a:gd name="T60" fmla="*/ 18181 w 35720"/>
              <a:gd name="T61" fmla="*/ 4742 h 53579"/>
              <a:gd name="T62" fmla="*/ 18181 w 35720"/>
              <a:gd name="T63" fmla="*/ 22734 h 53579"/>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5720"/>
              <a:gd name="T97" fmla="*/ 0 h 53579"/>
              <a:gd name="T98" fmla="*/ 35720 w 35720"/>
              <a:gd name="T99" fmla="*/ 53579 h 53579"/>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5720" h="53579">
                <a:moveTo>
                  <a:pt x="0" y="0"/>
                </a:moveTo>
                <a:lnTo>
                  <a:pt x="0" y="12429"/>
                </a:lnTo>
                <a:lnTo>
                  <a:pt x="993" y="14239"/>
                </a:lnTo>
                <a:lnTo>
                  <a:pt x="2645" y="15446"/>
                </a:lnTo>
                <a:lnTo>
                  <a:pt x="4740" y="16250"/>
                </a:lnTo>
                <a:lnTo>
                  <a:pt x="6138" y="17779"/>
                </a:lnTo>
                <a:lnTo>
                  <a:pt x="7068" y="19790"/>
                </a:lnTo>
                <a:lnTo>
                  <a:pt x="8563" y="25407"/>
                </a:lnTo>
                <a:lnTo>
                  <a:pt x="8684" y="26860"/>
                </a:lnTo>
                <a:lnTo>
                  <a:pt x="8766" y="28821"/>
                </a:lnTo>
                <a:lnTo>
                  <a:pt x="8898" y="34357"/>
                </a:lnTo>
                <a:lnTo>
                  <a:pt x="9901" y="35803"/>
                </a:lnTo>
                <a:lnTo>
                  <a:pt x="11561" y="37759"/>
                </a:lnTo>
                <a:lnTo>
                  <a:pt x="17750" y="44529"/>
                </a:lnTo>
                <a:lnTo>
                  <a:pt x="17787" y="45561"/>
                </a:lnTo>
                <a:lnTo>
                  <a:pt x="17857" y="53208"/>
                </a:lnTo>
                <a:lnTo>
                  <a:pt x="18850" y="53331"/>
                </a:lnTo>
                <a:lnTo>
                  <a:pt x="20504" y="53414"/>
                </a:lnTo>
                <a:lnTo>
                  <a:pt x="26758" y="53577"/>
                </a:lnTo>
                <a:lnTo>
                  <a:pt x="26789" y="53578"/>
                </a:lnTo>
                <a:lnTo>
                  <a:pt x="26789" y="40276"/>
                </a:lnTo>
                <a:lnTo>
                  <a:pt x="27782" y="38757"/>
                </a:lnTo>
                <a:lnTo>
                  <a:pt x="29434" y="37744"/>
                </a:lnTo>
                <a:lnTo>
                  <a:pt x="31529" y="37069"/>
                </a:lnTo>
                <a:lnTo>
                  <a:pt x="32927" y="35627"/>
                </a:lnTo>
                <a:lnTo>
                  <a:pt x="33857" y="33673"/>
                </a:lnTo>
                <a:lnTo>
                  <a:pt x="34478" y="31378"/>
                </a:lnTo>
                <a:lnTo>
                  <a:pt x="34891" y="28856"/>
                </a:lnTo>
                <a:lnTo>
                  <a:pt x="35167" y="26183"/>
                </a:lnTo>
                <a:lnTo>
                  <a:pt x="35687" y="18347"/>
                </a:lnTo>
                <a:lnTo>
                  <a:pt x="35718" y="9310"/>
                </a:lnTo>
                <a:lnTo>
                  <a:pt x="35719" y="446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7" name="SMARTInkAnnotation407">
            <a:extLst>
              <a:ext uri="{FF2B5EF4-FFF2-40B4-BE49-F238E27FC236}">
                <a16:creationId xmlns:a16="http://schemas.microsoft.com/office/drawing/2014/main" id="{C77CBEE8-AAE0-4469-9615-28DEF6DA88F7}"/>
              </a:ext>
            </a:extLst>
          </p:cNvPr>
          <p:cNvSpPr>
            <a:spLocks/>
          </p:cNvSpPr>
          <p:nvPr/>
        </p:nvSpPr>
        <p:spPr bwMode="auto">
          <a:xfrm>
            <a:off x="7964488" y="6116638"/>
            <a:ext cx="9525" cy="349250"/>
          </a:xfrm>
          <a:custGeom>
            <a:avLst/>
            <a:gdLst>
              <a:gd name="T0" fmla="*/ 61633 w 8931"/>
              <a:gd name="T1" fmla="*/ 0 h 348259"/>
              <a:gd name="T2" fmla="*/ 61633 w 8931"/>
              <a:gd name="T3" fmla="*/ 268922 h 348259"/>
              <a:gd name="T4" fmla="*/ 54772 w 8931"/>
              <a:gd name="T5" fmla="*/ 275443 h 348259"/>
              <a:gd name="T6" fmla="*/ 43373 w 8931"/>
              <a:gd name="T7" fmla="*/ 281953 h 348259"/>
              <a:gd name="T8" fmla="*/ 28903 w 8931"/>
              <a:gd name="T9" fmla="*/ 288453 h 348259"/>
              <a:gd name="T10" fmla="*/ 19263 w 8931"/>
              <a:gd name="T11" fmla="*/ 294947 h 348259"/>
              <a:gd name="T12" fmla="*/ 12850 w 8931"/>
              <a:gd name="T13" fmla="*/ 301436 h 348259"/>
              <a:gd name="T14" fmla="*/ 8567 w 8931"/>
              <a:gd name="T15" fmla="*/ 307927 h 348259"/>
              <a:gd name="T16" fmla="*/ 5710 w 8931"/>
              <a:gd name="T17" fmla="*/ 314413 h 348259"/>
              <a:gd name="T18" fmla="*/ 3819 w 8931"/>
              <a:gd name="T19" fmla="*/ 320901 h 348259"/>
              <a:gd name="T20" fmla="*/ 752 w 8931"/>
              <a:gd name="T21" fmla="*/ 336507 h 348259"/>
              <a:gd name="T22" fmla="*/ 0 w 8931"/>
              <a:gd name="T23" fmla="*/ 379247 h 34825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31"/>
              <a:gd name="T37" fmla="*/ 0 h 348259"/>
              <a:gd name="T38" fmla="*/ 8931 w 8931"/>
              <a:gd name="T39" fmla="*/ 348259 h 34825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31" h="348259">
                <a:moveTo>
                  <a:pt x="8930" y="0"/>
                </a:moveTo>
                <a:lnTo>
                  <a:pt x="8930" y="246946"/>
                </a:lnTo>
                <a:lnTo>
                  <a:pt x="7937" y="252935"/>
                </a:lnTo>
                <a:lnTo>
                  <a:pt x="6284" y="258913"/>
                </a:lnTo>
                <a:lnTo>
                  <a:pt x="4189" y="264882"/>
                </a:lnTo>
                <a:lnTo>
                  <a:pt x="2792" y="270846"/>
                </a:lnTo>
                <a:lnTo>
                  <a:pt x="1862" y="276806"/>
                </a:lnTo>
                <a:lnTo>
                  <a:pt x="1241" y="282765"/>
                </a:lnTo>
                <a:lnTo>
                  <a:pt x="827" y="288720"/>
                </a:lnTo>
                <a:lnTo>
                  <a:pt x="552" y="294676"/>
                </a:lnTo>
                <a:lnTo>
                  <a:pt x="108" y="309011"/>
                </a:lnTo>
                <a:lnTo>
                  <a:pt x="0" y="3482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8" name="SMARTInkAnnotation408">
            <a:extLst>
              <a:ext uri="{FF2B5EF4-FFF2-40B4-BE49-F238E27FC236}">
                <a16:creationId xmlns:a16="http://schemas.microsoft.com/office/drawing/2014/main" id="{D7EFAF3C-2D81-4D1D-81C1-C727F0E5000B}"/>
              </a:ext>
            </a:extLst>
          </p:cNvPr>
          <p:cNvSpPr>
            <a:spLocks/>
          </p:cNvSpPr>
          <p:nvPr/>
        </p:nvSpPr>
        <p:spPr bwMode="auto">
          <a:xfrm>
            <a:off x="8054975" y="6081713"/>
            <a:ext cx="98425" cy="285750"/>
          </a:xfrm>
          <a:custGeom>
            <a:avLst/>
            <a:gdLst>
              <a:gd name="T0" fmla="*/ 32924 w 98225"/>
              <a:gd name="T1" fmla="*/ 76031 h 285694"/>
              <a:gd name="T2" fmla="*/ 30451 w 98225"/>
              <a:gd name="T3" fmla="*/ 76349 h 285694"/>
              <a:gd name="T4" fmla="*/ 25832 w 98225"/>
              <a:gd name="T5" fmla="*/ 83058 h 285694"/>
              <a:gd name="T6" fmla="*/ 19583 w 98225"/>
              <a:gd name="T7" fmla="*/ 91851 h 285694"/>
              <a:gd name="T8" fmla="*/ 18193 w 98225"/>
              <a:gd name="T9" fmla="*/ 96689 h 285694"/>
              <a:gd name="T10" fmla="*/ 14059 w 98225"/>
              <a:gd name="T11" fmla="*/ 102164 h 285694"/>
              <a:gd name="T12" fmla="*/ 10843 w 98225"/>
              <a:gd name="T13" fmla="*/ 110867 h 285694"/>
              <a:gd name="T14" fmla="*/ 9607 w 98225"/>
              <a:gd name="T15" fmla="*/ 128707 h 285694"/>
              <a:gd name="T16" fmla="*/ 4490 w 98225"/>
              <a:gd name="T17" fmla="*/ 142459 h 285694"/>
              <a:gd name="T18" fmla="*/ 891 w 98225"/>
              <a:gd name="T19" fmla="*/ 158807 h 285694"/>
              <a:gd name="T20" fmla="*/ 245 w 98225"/>
              <a:gd name="T21" fmla="*/ 173553 h 285694"/>
              <a:gd name="T22" fmla="*/ 0 w 98225"/>
              <a:gd name="T23" fmla="*/ 218126 h 285694"/>
              <a:gd name="T24" fmla="*/ 5039 w 98225"/>
              <a:gd name="T25" fmla="*/ 232143 h 285694"/>
              <a:gd name="T26" fmla="*/ 8609 w 98225"/>
              <a:gd name="T27" fmla="*/ 247601 h 285694"/>
              <a:gd name="T28" fmla="*/ 9315 w 98225"/>
              <a:gd name="T29" fmla="*/ 260277 h 285694"/>
              <a:gd name="T30" fmla="*/ 10465 w 98225"/>
              <a:gd name="T31" fmla="*/ 265361 h 285694"/>
              <a:gd name="T32" fmla="*/ 14492 w 98225"/>
              <a:gd name="T33" fmla="*/ 267608 h 285694"/>
              <a:gd name="T34" fmla="*/ 16987 w 98225"/>
              <a:gd name="T35" fmla="*/ 271281 h 285694"/>
              <a:gd name="T36" fmla="*/ 21618 w 98225"/>
              <a:gd name="T37" fmla="*/ 280448 h 285694"/>
              <a:gd name="T38" fmla="*/ 31106 w 98225"/>
              <a:gd name="T39" fmla="*/ 287204 h 285694"/>
              <a:gd name="T40" fmla="*/ 42601 w 98225"/>
              <a:gd name="T41" fmla="*/ 287373 h 285694"/>
              <a:gd name="T42" fmla="*/ 45298 w 98225"/>
              <a:gd name="T43" fmla="*/ 284731 h 285694"/>
              <a:gd name="T44" fmla="*/ 47549 w 98225"/>
              <a:gd name="T45" fmla="*/ 281215 h 285694"/>
              <a:gd name="T46" fmla="*/ 52069 w 98225"/>
              <a:gd name="T47" fmla="*/ 279664 h 285694"/>
              <a:gd name="T48" fmla="*/ 54779 w 98225"/>
              <a:gd name="T49" fmla="*/ 276299 h 285694"/>
              <a:gd name="T50" fmla="*/ 57037 w 98225"/>
              <a:gd name="T51" fmla="*/ 272472 h 285694"/>
              <a:gd name="T52" fmla="*/ 61558 w 98225"/>
              <a:gd name="T53" fmla="*/ 270785 h 285694"/>
              <a:gd name="T54" fmla="*/ 67080 w 98225"/>
              <a:gd name="T55" fmla="*/ 267359 h 285694"/>
              <a:gd name="T56" fmla="*/ 71996 w 98225"/>
              <a:gd name="T57" fmla="*/ 261520 h 285694"/>
              <a:gd name="T58" fmla="*/ 74183 w 98225"/>
              <a:gd name="T59" fmla="*/ 252263 h 285694"/>
              <a:gd name="T60" fmla="*/ 77966 w 98225"/>
              <a:gd name="T61" fmla="*/ 244177 h 285694"/>
              <a:gd name="T62" fmla="*/ 83212 w 98225"/>
              <a:gd name="T63" fmla="*/ 234005 h 285694"/>
              <a:gd name="T64" fmla="*/ 87579 w 98225"/>
              <a:gd name="T65" fmla="*/ 221989 h 285694"/>
              <a:gd name="T66" fmla="*/ 91652 w 98225"/>
              <a:gd name="T67" fmla="*/ 211410 h 285694"/>
              <a:gd name="T68" fmla="*/ 93464 w 98225"/>
              <a:gd name="T69" fmla="*/ 200060 h 285694"/>
              <a:gd name="T70" fmla="*/ 97080 w 98225"/>
              <a:gd name="T71" fmla="*/ 188368 h 285694"/>
              <a:gd name="T72" fmla="*/ 101151 w 98225"/>
              <a:gd name="T73" fmla="*/ 176508 h 285694"/>
              <a:gd name="T74" fmla="*/ 102957 w 98225"/>
              <a:gd name="T75" fmla="*/ 164582 h 285694"/>
              <a:gd name="T76" fmla="*/ 103762 w 98225"/>
              <a:gd name="T77" fmla="*/ 152639 h 285694"/>
              <a:gd name="T78" fmla="*/ 104387 w 98225"/>
              <a:gd name="T79" fmla="*/ 98750 h 285694"/>
              <a:gd name="T80" fmla="*/ 103349 w 98225"/>
              <a:gd name="T81" fmla="*/ 60010 h 285694"/>
              <a:gd name="T82" fmla="*/ 99364 w 98225"/>
              <a:gd name="T83" fmla="*/ 52252 h 285694"/>
              <a:gd name="T84" fmla="*/ 96233 w 98225"/>
              <a:gd name="T85" fmla="*/ 42279 h 285694"/>
              <a:gd name="T86" fmla="*/ 92687 w 98225"/>
              <a:gd name="T87" fmla="*/ 36067 h 285694"/>
              <a:gd name="T88" fmla="*/ 87575 w 98225"/>
              <a:gd name="T89" fmla="*/ 26948 h 285694"/>
              <a:gd name="T90" fmla="*/ 85323 w 98225"/>
              <a:gd name="T91" fmla="*/ 20934 h 285694"/>
              <a:gd name="T92" fmla="*/ 80810 w 98225"/>
              <a:gd name="T93" fmla="*/ 14937 h 285694"/>
              <a:gd name="T94" fmla="*/ 75286 w 98225"/>
              <a:gd name="T95" fmla="*/ 8949 h 285694"/>
              <a:gd name="T96" fmla="*/ 66550 w 98225"/>
              <a:gd name="T97" fmla="*/ 1131 h 285694"/>
              <a:gd name="T98" fmla="*/ 61920 w 98225"/>
              <a:gd name="T99" fmla="*/ 477 h 285694"/>
              <a:gd name="T100" fmla="*/ 56343 w 98225"/>
              <a:gd name="T101" fmla="*/ 187 h 285694"/>
              <a:gd name="T102" fmla="*/ 47570 w 98225"/>
              <a:gd name="T103" fmla="*/ 977 h 285694"/>
              <a:gd name="T104" fmla="*/ 42936 w 98225"/>
              <a:gd name="T105" fmla="*/ 4738 h 285694"/>
              <a:gd name="T106" fmla="*/ 39437 w 98225"/>
              <a:gd name="T107" fmla="*/ 12447 h 285694"/>
              <a:gd name="T108" fmla="*/ 35348 w 98225"/>
              <a:gd name="T109" fmla="*/ 29638 h 285694"/>
              <a:gd name="T110" fmla="*/ 30509 w 98225"/>
              <a:gd name="T111" fmla="*/ 43001 h 285694"/>
              <a:gd name="T112" fmla="*/ 29075 w 98225"/>
              <a:gd name="T113" fmla="*/ 55962 h 285694"/>
              <a:gd name="T114" fmla="*/ 28552 w 98225"/>
              <a:gd name="T115" fmla="*/ 77887 h 285694"/>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98225"/>
              <a:gd name="T175" fmla="*/ 0 h 285694"/>
              <a:gd name="T176" fmla="*/ 98225 w 98225"/>
              <a:gd name="T177" fmla="*/ 285694 h 285694"/>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98225" h="285694">
                <a:moveTo>
                  <a:pt x="35717" y="80321"/>
                </a:moveTo>
                <a:lnTo>
                  <a:pt x="30976" y="75581"/>
                </a:lnTo>
                <a:lnTo>
                  <a:pt x="29579" y="75177"/>
                </a:lnTo>
                <a:lnTo>
                  <a:pt x="28648" y="75899"/>
                </a:lnTo>
                <a:lnTo>
                  <a:pt x="27154" y="79448"/>
                </a:lnTo>
                <a:lnTo>
                  <a:pt x="24303" y="82578"/>
                </a:lnTo>
                <a:lnTo>
                  <a:pt x="19131" y="87933"/>
                </a:lnTo>
                <a:lnTo>
                  <a:pt x="18422" y="91311"/>
                </a:lnTo>
                <a:lnTo>
                  <a:pt x="18235" y="93601"/>
                </a:lnTo>
                <a:lnTo>
                  <a:pt x="17116" y="96119"/>
                </a:lnTo>
                <a:lnTo>
                  <a:pt x="15378" y="98791"/>
                </a:lnTo>
                <a:lnTo>
                  <a:pt x="13228" y="101564"/>
                </a:lnTo>
                <a:lnTo>
                  <a:pt x="11795" y="104405"/>
                </a:lnTo>
                <a:lnTo>
                  <a:pt x="10201" y="110207"/>
                </a:lnTo>
                <a:lnTo>
                  <a:pt x="9305" y="119053"/>
                </a:lnTo>
                <a:lnTo>
                  <a:pt x="9039" y="127957"/>
                </a:lnTo>
                <a:lnTo>
                  <a:pt x="6331" y="136550"/>
                </a:lnTo>
                <a:lnTo>
                  <a:pt x="4220" y="141619"/>
                </a:lnTo>
                <a:lnTo>
                  <a:pt x="1874" y="149898"/>
                </a:lnTo>
                <a:lnTo>
                  <a:pt x="831" y="157877"/>
                </a:lnTo>
                <a:lnTo>
                  <a:pt x="553" y="162783"/>
                </a:lnTo>
                <a:lnTo>
                  <a:pt x="245" y="172533"/>
                </a:lnTo>
                <a:lnTo>
                  <a:pt x="71" y="184593"/>
                </a:lnTo>
                <a:lnTo>
                  <a:pt x="0" y="216840"/>
                </a:lnTo>
                <a:lnTo>
                  <a:pt x="2645" y="225663"/>
                </a:lnTo>
                <a:lnTo>
                  <a:pt x="4739" y="230793"/>
                </a:lnTo>
                <a:lnTo>
                  <a:pt x="7066" y="239140"/>
                </a:lnTo>
                <a:lnTo>
                  <a:pt x="8100" y="246158"/>
                </a:lnTo>
                <a:lnTo>
                  <a:pt x="8560" y="252583"/>
                </a:lnTo>
                <a:lnTo>
                  <a:pt x="8763" y="258747"/>
                </a:lnTo>
                <a:lnTo>
                  <a:pt x="8818" y="261780"/>
                </a:lnTo>
                <a:lnTo>
                  <a:pt x="9847" y="263801"/>
                </a:lnTo>
                <a:lnTo>
                  <a:pt x="11524" y="265149"/>
                </a:lnTo>
                <a:lnTo>
                  <a:pt x="13635" y="266048"/>
                </a:lnTo>
                <a:lnTo>
                  <a:pt x="15043" y="267639"/>
                </a:lnTo>
                <a:lnTo>
                  <a:pt x="15981" y="269691"/>
                </a:lnTo>
                <a:lnTo>
                  <a:pt x="17487" y="275375"/>
                </a:lnTo>
                <a:lnTo>
                  <a:pt x="20338" y="278798"/>
                </a:lnTo>
                <a:lnTo>
                  <a:pt x="26409" y="285300"/>
                </a:lnTo>
                <a:lnTo>
                  <a:pt x="29264" y="285524"/>
                </a:lnTo>
                <a:lnTo>
                  <a:pt x="34441" y="285669"/>
                </a:lnTo>
                <a:lnTo>
                  <a:pt x="40079" y="285693"/>
                </a:lnTo>
                <a:lnTo>
                  <a:pt x="41602" y="284705"/>
                </a:lnTo>
                <a:lnTo>
                  <a:pt x="42617" y="283053"/>
                </a:lnTo>
                <a:lnTo>
                  <a:pt x="43293" y="280961"/>
                </a:lnTo>
                <a:lnTo>
                  <a:pt x="44735" y="279565"/>
                </a:lnTo>
                <a:lnTo>
                  <a:pt x="46691" y="278634"/>
                </a:lnTo>
                <a:lnTo>
                  <a:pt x="48986" y="278015"/>
                </a:lnTo>
                <a:lnTo>
                  <a:pt x="50515" y="276609"/>
                </a:lnTo>
                <a:lnTo>
                  <a:pt x="51536" y="274679"/>
                </a:lnTo>
                <a:lnTo>
                  <a:pt x="52216" y="272401"/>
                </a:lnTo>
                <a:lnTo>
                  <a:pt x="53661" y="270882"/>
                </a:lnTo>
                <a:lnTo>
                  <a:pt x="55617" y="269870"/>
                </a:lnTo>
                <a:lnTo>
                  <a:pt x="57913" y="269195"/>
                </a:lnTo>
                <a:lnTo>
                  <a:pt x="60436" y="267752"/>
                </a:lnTo>
                <a:lnTo>
                  <a:pt x="63110" y="265799"/>
                </a:lnTo>
                <a:lnTo>
                  <a:pt x="65885" y="263504"/>
                </a:lnTo>
                <a:lnTo>
                  <a:pt x="67735" y="259990"/>
                </a:lnTo>
                <a:lnTo>
                  <a:pt x="68969" y="255663"/>
                </a:lnTo>
                <a:lnTo>
                  <a:pt x="69791" y="250793"/>
                </a:lnTo>
                <a:lnTo>
                  <a:pt x="71331" y="246555"/>
                </a:lnTo>
                <a:lnTo>
                  <a:pt x="73351" y="242737"/>
                </a:lnTo>
                <a:lnTo>
                  <a:pt x="75689" y="239200"/>
                </a:lnTo>
                <a:lnTo>
                  <a:pt x="78287" y="232625"/>
                </a:lnTo>
                <a:lnTo>
                  <a:pt x="80433" y="225402"/>
                </a:lnTo>
                <a:lnTo>
                  <a:pt x="82394" y="220698"/>
                </a:lnTo>
                <a:lnTo>
                  <a:pt x="84694" y="215578"/>
                </a:lnTo>
                <a:lnTo>
                  <a:pt x="86227" y="210180"/>
                </a:lnTo>
                <a:lnTo>
                  <a:pt x="87250" y="204597"/>
                </a:lnTo>
                <a:lnTo>
                  <a:pt x="87931" y="198890"/>
                </a:lnTo>
                <a:lnTo>
                  <a:pt x="89378" y="193102"/>
                </a:lnTo>
                <a:lnTo>
                  <a:pt x="91334" y="187258"/>
                </a:lnTo>
                <a:lnTo>
                  <a:pt x="93630" y="181378"/>
                </a:lnTo>
                <a:lnTo>
                  <a:pt x="95162" y="175474"/>
                </a:lnTo>
                <a:lnTo>
                  <a:pt x="96183" y="169553"/>
                </a:lnTo>
                <a:lnTo>
                  <a:pt x="96862" y="163622"/>
                </a:lnTo>
                <a:lnTo>
                  <a:pt x="97316" y="157683"/>
                </a:lnTo>
                <a:lnTo>
                  <a:pt x="97619" y="151739"/>
                </a:lnTo>
                <a:lnTo>
                  <a:pt x="97955" y="139844"/>
                </a:lnTo>
                <a:lnTo>
                  <a:pt x="98208" y="98180"/>
                </a:lnTo>
                <a:lnTo>
                  <a:pt x="98224" y="64197"/>
                </a:lnTo>
                <a:lnTo>
                  <a:pt x="97231" y="59650"/>
                </a:lnTo>
                <a:lnTo>
                  <a:pt x="95578" y="55627"/>
                </a:lnTo>
                <a:lnTo>
                  <a:pt x="93483" y="51952"/>
                </a:lnTo>
                <a:lnTo>
                  <a:pt x="91156" y="45223"/>
                </a:lnTo>
                <a:lnTo>
                  <a:pt x="90536" y="42039"/>
                </a:lnTo>
                <a:lnTo>
                  <a:pt x="89129" y="38925"/>
                </a:lnTo>
                <a:lnTo>
                  <a:pt x="87200" y="35857"/>
                </a:lnTo>
                <a:lnTo>
                  <a:pt x="84922" y="32819"/>
                </a:lnTo>
                <a:lnTo>
                  <a:pt x="82390" y="26798"/>
                </a:lnTo>
                <a:lnTo>
                  <a:pt x="81715" y="23803"/>
                </a:lnTo>
                <a:lnTo>
                  <a:pt x="80273" y="20814"/>
                </a:lnTo>
                <a:lnTo>
                  <a:pt x="78319" y="17829"/>
                </a:lnTo>
                <a:lnTo>
                  <a:pt x="76025" y="14847"/>
                </a:lnTo>
                <a:lnTo>
                  <a:pt x="73502" y="11867"/>
                </a:lnTo>
                <a:lnTo>
                  <a:pt x="70829" y="8889"/>
                </a:lnTo>
                <a:lnTo>
                  <a:pt x="64150" y="1719"/>
                </a:lnTo>
                <a:lnTo>
                  <a:pt x="62610" y="1131"/>
                </a:lnTo>
                <a:lnTo>
                  <a:pt x="60590" y="739"/>
                </a:lnTo>
                <a:lnTo>
                  <a:pt x="58252" y="477"/>
                </a:lnTo>
                <a:lnTo>
                  <a:pt x="55701" y="303"/>
                </a:lnTo>
                <a:lnTo>
                  <a:pt x="53008" y="187"/>
                </a:lnTo>
                <a:lnTo>
                  <a:pt x="46298" y="0"/>
                </a:lnTo>
                <a:lnTo>
                  <a:pt x="44755" y="977"/>
                </a:lnTo>
                <a:lnTo>
                  <a:pt x="42735" y="2620"/>
                </a:lnTo>
                <a:lnTo>
                  <a:pt x="40395" y="4708"/>
                </a:lnTo>
                <a:lnTo>
                  <a:pt x="38836" y="7092"/>
                </a:lnTo>
                <a:lnTo>
                  <a:pt x="37102" y="12387"/>
                </a:lnTo>
                <a:lnTo>
                  <a:pt x="36127" y="20946"/>
                </a:lnTo>
                <a:lnTo>
                  <a:pt x="33254" y="29458"/>
                </a:lnTo>
                <a:lnTo>
                  <a:pt x="31098" y="34507"/>
                </a:lnTo>
                <a:lnTo>
                  <a:pt x="28703" y="42761"/>
                </a:lnTo>
                <a:lnTo>
                  <a:pt x="27638" y="50729"/>
                </a:lnTo>
                <a:lnTo>
                  <a:pt x="27354" y="55632"/>
                </a:lnTo>
                <a:lnTo>
                  <a:pt x="27040" y="65379"/>
                </a:lnTo>
                <a:lnTo>
                  <a:pt x="26861" y="77437"/>
                </a:lnTo>
                <a:lnTo>
                  <a:pt x="26787" y="10711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49" name="SMARTInkAnnotation409">
            <a:extLst>
              <a:ext uri="{FF2B5EF4-FFF2-40B4-BE49-F238E27FC236}">
                <a16:creationId xmlns:a16="http://schemas.microsoft.com/office/drawing/2014/main" id="{B5CEAB00-5A03-470A-86AA-8BC8785E9C42}"/>
              </a:ext>
            </a:extLst>
          </p:cNvPr>
          <p:cNvSpPr>
            <a:spLocks/>
          </p:cNvSpPr>
          <p:nvPr/>
        </p:nvSpPr>
        <p:spPr bwMode="auto">
          <a:xfrm>
            <a:off x="8205788" y="5786438"/>
            <a:ext cx="134937" cy="246062"/>
          </a:xfrm>
          <a:custGeom>
            <a:avLst/>
            <a:gdLst>
              <a:gd name="T0" fmla="*/ 59577 w 133945"/>
              <a:gd name="T1" fmla="*/ 0 h 246224"/>
              <a:gd name="T2" fmla="*/ 63622 w 133945"/>
              <a:gd name="T3" fmla="*/ 2586 h 246224"/>
              <a:gd name="T4" fmla="*/ 66653 w 133945"/>
              <a:gd name="T5" fmla="*/ 6017 h 246224"/>
              <a:gd name="T6" fmla="*/ 72127 w 133945"/>
              <a:gd name="T7" fmla="*/ 7539 h 246224"/>
              <a:gd name="T8" fmla="*/ 78685 w 133945"/>
              <a:gd name="T9" fmla="*/ 8226 h 246224"/>
              <a:gd name="T10" fmla="*/ 85732 w 133945"/>
              <a:gd name="T11" fmla="*/ 9497 h 246224"/>
              <a:gd name="T12" fmla="*/ 92990 w 133945"/>
              <a:gd name="T13" fmla="*/ 13292 h 246224"/>
              <a:gd name="T14" fmla="*/ 97044 w 133945"/>
              <a:gd name="T15" fmla="*/ 18235 h 246224"/>
              <a:gd name="T16" fmla="*/ 100076 w 133945"/>
              <a:gd name="T17" fmla="*/ 22697 h 246224"/>
              <a:gd name="T18" fmla="*/ 105554 w 133945"/>
              <a:gd name="T19" fmla="*/ 24685 h 246224"/>
              <a:gd name="T20" fmla="*/ 112111 w 133945"/>
              <a:gd name="T21" fmla="*/ 28145 h 246224"/>
              <a:gd name="T22" fmla="*/ 124948 w 133945"/>
              <a:gd name="T23" fmla="*/ 37009 h 246224"/>
              <a:gd name="T24" fmla="*/ 129810 w 133945"/>
              <a:gd name="T25" fmla="*/ 41737 h 246224"/>
              <a:gd name="T26" fmla="*/ 133194 w 133945"/>
              <a:gd name="T27" fmla="*/ 50914 h 246224"/>
              <a:gd name="T28" fmla="*/ 133698 w 133945"/>
              <a:gd name="T29" fmla="*/ 77099 h 246224"/>
              <a:gd name="T30" fmla="*/ 124112 w 133945"/>
              <a:gd name="T31" fmla="*/ 86185 h 246224"/>
              <a:gd name="T32" fmla="*/ 115212 w 133945"/>
              <a:gd name="T33" fmla="*/ 94272 h 246224"/>
              <a:gd name="T34" fmla="*/ 111305 w 133945"/>
              <a:gd name="T35" fmla="*/ 101432 h 246224"/>
              <a:gd name="T36" fmla="*/ 101974 w 133945"/>
              <a:gd name="T37" fmla="*/ 104584 h 246224"/>
              <a:gd name="T38" fmla="*/ 94864 w 133945"/>
              <a:gd name="T39" fmla="*/ 104922 h 246224"/>
              <a:gd name="T40" fmla="*/ 91681 w 133945"/>
              <a:gd name="T41" fmla="*/ 107593 h 246224"/>
              <a:gd name="T42" fmla="*/ 116839 w 133945"/>
              <a:gd name="T43" fmla="*/ 113818 h 246224"/>
              <a:gd name="T44" fmla="*/ 120022 w 133945"/>
              <a:gd name="T45" fmla="*/ 116409 h 246224"/>
              <a:gd name="T46" fmla="*/ 122667 w 133945"/>
              <a:gd name="T47" fmla="*/ 119835 h 246224"/>
              <a:gd name="T48" fmla="*/ 127975 w 133945"/>
              <a:gd name="T49" fmla="*/ 121357 h 246224"/>
              <a:gd name="T50" fmla="*/ 134460 w 133945"/>
              <a:gd name="T51" fmla="*/ 122030 h 246224"/>
              <a:gd name="T52" fmla="*/ 140232 w 133945"/>
              <a:gd name="T53" fmla="*/ 123304 h 246224"/>
              <a:gd name="T54" fmla="*/ 142797 w 133945"/>
              <a:gd name="T55" fmla="*/ 127113 h 246224"/>
              <a:gd name="T56" fmla="*/ 147236 w 133945"/>
              <a:gd name="T57" fmla="*/ 129453 h 246224"/>
              <a:gd name="T58" fmla="*/ 152103 w 133945"/>
              <a:gd name="T59" fmla="*/ 131467 h 246224"/>
              <a:gd name="T60" fmla="*/ 154259 w 133945"/>
              <a:gd name="T61" fmla="*/ 135604 h 246224"/>
              <a:gd name="T62" fmla="*/ 161392 w 133945"/>
              <a:gd name="T63" fmla="*/ 143403 h 246224"/>
              <a:gd name="T64" fmla="*/ 165431 w 133945"/>
              <a:gd name="T65" fmla="*/ 151875 h 246224"/>
              <a:gd name="T66" fmla="*/ 166796 w 133945"/>
              <a:gd name="T67" fmla="*/ 163452 h 246224"/>
              <a:gd name="T68" fmla="*/ 167133 w 133945"/>
              <a:gd name="T69" fmla="*/ 204286 h 246224"/>
              <a:gd name="T70" fmla="*/ 163830 w 133945"/>
              <a:gd name="T71" fmla="*/ 207528 h 246224"/>
              <a:gd name="T72" fmla="*/ 159476 w 133945"/>
              <a:gd name="T73" fmla="*/ 209943 h 246224"/>
              <a:gd name="T74" fmla="*/ 157539 w 133945"/>
              <a:gd name="T75" fmla="*/ 214259 h 246224"/>
              <a:gd name="T76" fmla="*/ 146532 w 133945"/>
              <a:gd name="T77" fmla="*/ 226012 h 246224"/>
              <a:gd name="T78" fmla="*/ 135403 w 133945"/>
              <a:gd name="T79" fmla="*/ 235029 h 246224"/>
              <a:gd name="T80" fmla="*/ 131159 w 133945"/>
              <a:gd name="T81" fmla="*/ 235784 h 246224"/>
              <a:gd name="T82" fmla="*/ 120019 w 133945"/>
              <a:gd name="T83" fmla="*/ 238930 h 246224"/>
              <a:gd name="T84" fmla="*/ 114005 w 133945"/>
              <a:gd name="T85" fmla="*/ 241409 h 246224"/>
              <a:gd name="T86" fmla="*/ 102331 w 133945"/>
              <a:gd name="T87" fmla="*/ 237241 h 246224"/>
              <a:gd name="T88" fmla="*/ 89202 w 133945"/>
              <a:gd name="T89" fmla="*/ 236391 h 246224"/>
              <a:gd name="T90" fmla="*/ 89137 w 133945"/>
              <a:gd name="T91" fmla="*/ 227633 h 246224"/>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3945"/>
              <a:gd name="T139" fmla="*/ 0 h 246224"/>
              <a:gd name="T140" fmla="*/ 133945 w 133945"/>
              <a:gd name="T141" fmla="*/ 246224 h 246224"/>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3945" h="246224">
                <a:moveTo>
                  <a:pt x="0" y="0"/>
                </a:moveTo>
                <a:lnTo>
                  <a:pt x="47745" y="0"/>
                </a:lnTo>
                <a:lnTo>
                  <a:pt x="49690" y="992"/>
                </a:lnTo>
                <a:lnTo>
                  <a:pt x="50986" y="2646"/>
                </a:lnTo>
                <a:lnTo>
                  <a:pt x="51850" y="4740"/>
                </a:lnTo>
                <a:lnTo>
                  <a:pt x="53418" y="6137"/>
                </a:lnTo>
                <a:lnTo>
                  <a:pt x="55455" y="7068"/>
                </a:lnTo>
                <a:lnTo>
                  <a:pt x="57806" y="7689"/>
                </a:lnTo>
                <a:lnTo>
                  <a:pt x="60365" y="8103"/>
                </a:lnTo>
                <a:lnTo>
                  <a:pt x="63062" y="8379"/>
                </a:lnTo>
                <a:lnTo>
                  <a:pt x="65855" y="8562"/>
                </a:lnTo>
                <a:lnTo>
                  <a:pt x="68708" y="9677"/>
                </a:lnTo>
                <a:lnTo>
                  <a:pt x="71601" y="11412"/>
                </a:lnTo>
                <a:lnTo>
                  <a:pt x="74524" y="13562"/>
                </a:lnTo>
                <a:lnTo>
                  <a:pt x="76472" y="15986"/>
                </a:lnTo>
                <a:lnTo>
                  <a:pt x="77770" y="18595"/>
                </a:lnTo>
                <a:lnTo>
                  <a:pt x="78636" y="21327"/>
                </a:lnTo>
                <a:lnTo>
                  <a:pt x="80205" y="23147"/>
                </a:lnTo>
                <a:lnTo>
                  <a:pt x="82244" y="24361"/>
                </a:lnTo>
                <a:lnTo>
                  <a:pt x="84594" y="25171"/>
                </a:lnTo>
                <a:lnTo>
                  <a:pt x="87153" y="26702"/>
                </a:lnTo>
                <a:lnTo>
                  <a:pt x="89851" y="28715"/>
                </a:lnTo>
                <a:lnTo>
                  <a:pt x="96571" y="34336"/>
                </a:lnTo>
                <a:lnTo>
                  <a:pt x="100137" y="37750"/>
                </a:lnTo>
                <a:lnTo>
                  <a:pt x="102476" y="40049"/>
                </a:lnTo>
                <a:lnTo>
                  <a:pt x="104036" y="42575"/>
                </a:lnTo>
                <a:lnTo>
                  <a:pt x="106231" y="49877"/>
                </a:lnTo>
                <a:lnTo>
                  <a:pt x="106745" y="51934"/>
                </a:lnTo>
                <a:lnTo>
                  <a:pt x="107033" y="57831"/>
                </a:lnTo>
                <a:lnTo>
                  <a:pt x="107152" y="78636"/>
                </a:lnTo>
                <a:lnTo>
                  <a:pt x="104509" y="82244"/>
                </a:lnTo>
                <a:lnTo>
                  <a:pt x="99467" y="87904"/>
                </a:lnTo>
                <a:lnTo>
                  <a:pt x="93853" y="93625"/>
                </a:lnTo>
                <a:lnTo>
                  <a:pt x="92334" y="96151"/>
                </a:lnTo>
                <a:lnTo>
                  <a:pt x="90647" y="101604"/>
                </a:lnTo>
                <a:lnTo>
                  <a:pt x="89204" y="103455"/>
                </a:lnTo>
                <a:lnTo>
                  <a:pt x="87251" y="104689"/>
                </a:lnTo>
                <a:lnTo>
                  <a:pt x="81726" y="106669"/>
                </a:lnTo>
                <a:lnTo>
                  <a:pt x="78325" y="106940"/>
                </a:lnTo>
                <a:lnTo>
                  <a:pt x="76028" y="107012"/>
                </a:lnTo>
                <a:lnTo>
                  <a:pt x="74499" y="108052"/>
                </a:lnTo>
                <a:lnTo>
                  <a:pt x="73477" y="109738"/>
                </a:lnTo>
                <a:lnTo>
                  <a:pt x="71439" y="116076"/>
                </a:lnTo>
                <a:lnTo>
                  <a:pt x="93636" y="116086"/>
                </a:lnTo>
                <a:lnTo>
                  <a:pt x="95166" y="117078"/>
                </a:lnTo>
                <a:lnTo>
                  <a:pt x="96187" y="118732"/>
                </a:lnTo>
                <a:lnTo>
                  <a:pt x="96866" y="120826"/>
                </a:lnTo>
                <a:lnTo>
                  <a:pt x="98311" y="122223"/>
                </a:lnTo>
                <a:lnTo>
                  <a:pt x="100267" y="123154"/>
                </a:lnTo>
                <a:lnTo>
                  <a:pt x="102563" y="123775"/>
                </a:lnTo>
                <a:lnTo>
                  <a:pt x="105086" y="124189"/>
                </a:lnTo>
                <a:lnTo>
                  <a:pt x="107760" y="124464"/>
                </a:lnTo>
                <a:lnTo>
                  <a:pt x="110535" y="124648"/>
                </a:lnTo>
                <a:lnTo>
                  <a:pt x="112385" y="125762"/>
                </a:lnTo>
                <a:lnTo>
                  <a:pt x="113618" y="127499"/>
                </a:lnTo>
                <a:lnTo>
                  <a:pt x="114441" y="129648"/>
                </a:lnTo>
                <a:lnTo>
                  <a:pt x="115981" y="131080"/>
                </a:lnTo>
                <a:lnTo>
                  <a:pt x="118000" y="132035"/>
                </a:lnTo>
                <a:lnTo>
                  <a:pt x="120338" y="132672"/>
                </a:lnTo>
                <a:lnTo>
                  <a:pt x="121898" y="134089"/>
                </a:lnTo>
                <a:lnTo>
                  <a:pt x="122937" y="136025"/>
                </a:lnTo>
                <a:lnTo>
                  <a:pt x="123629" y="138309"/>
                </a:lnTo>
                <a:lnTo>
                  <a:pt x="127044" y="143492"/>
                </a:lnTo>
                <a:lnTo>
                  <a:pt x="129344" y="146263"/>
                </a:lnTo>
                <a:lnTo>
                  <a:pt x="130878" y="149103"/>
                </a:lnTo>
                <a:lnTo>
                  <a:pt x="132581" y="154904"/>
                </a:lnTo>
                <a:lnTo>
                  <a:pt x="133339" y="160789"/>
                </a:lnTo>
                <a:lnTo>
                  <a:pt x="133675" y="166712"/>
                </a:lnTo>
                <a:lnTo>
                  <a:pt x="133825" y="172652"/>
                </a:lnTo>
                <a:lnTo>
                  <a:pt x="133944" y="208360"/>
                </a:lnTo>
                <a:lnTo>
                  <a:pt x="132952" y="210344"/>
                </a:lnTo>
                <a:lnTo>
                  <a:pt x="131298" y="211667"/>
                </a:lnTo>
                <a:lnTo>
                  <a:pt x="129203" y="212549"/>
                </a:lnTo>
                <a:lnTo>
                  <a:pt x="127807" y="214129"/>
                </a:lnTo>
                <a:lnTo>
                  <a:pt x="126876" y="216175"/>
                </a:lnTo>
                <a:lnTo>
                  <a:pt x="126256" y="218531"/>
                </a:lnTo>
                <a:lnTo>
                  <a:pt x="122921" y="223794"/>
                </a:lnTo>
                <a:lnTo>
                  <a:pt x="117436" y="230518"/>
                </a:lnTo>
                <a:lnTo>
                  <a:pt x="114040" y="234082"/>
                </a:lnTo>
                <a:lnTo>
                  <a:pt x="108515" y="239716"/>
                </a:lnTo>
                <a:lnTo>
                  <a:pt x="107070" y="240178"/>
                </a:lnTo>
                <a:lnTo>
                  <a:pt x="105114" y="240485"/>
                </a:lnTo>
                <a:lnTo>
                  <a:pt x="99586" y="240981"/>
                </a:lnTo>
                <a:lnTo>
                  <a:pt x="96184" y="243694"/>
                </a:lnTo>
                <a:lnTo>
                  <a:pt x="93888" y="245807"/>
                </a:lnTo>
                <a:lnTo>
                  <a:pt x="91366" y="246223"/>
                </a:lnTo>
                <a:lnTo>
                  <a:pt x="88691" y="245508"/>
                </a:lnTo>
                <a:lnTo>
                  <a:pt x="82011" y="241972"/>
                </a:lnTo>
                <a:lnTo>
                  <a:pt x="78451" y="241489"/>
                </a:lnTo>
                <a:lnTo>
                  <a:pt x="71491" y="241105"/>
                </a:lnTo>
                <a:lnTo>
                  <a:pt x="71473" y="241104"/>
                </a:lnTo>
                <a:lnTo>
                  <a:pt x="71437" y="2321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50" name="SMARTInkAnnotation410">
            <a:extLst>
              <a:ext uri="{FF2B5EF4-FFF2-40B4-BE49-F238E27FC236}">
                <a16:creationId xmlns:a16="http://schemas.microsoft.com/office/drawing/2014/main" id="{CFF0BC9F-7D41-40B4-8619-70B3530D7ED0}"/>
              </a:ext>
            </a:extLst>
          </p:cNvPr>
          <p:cNvSpPr>
            <a:spLocks/>
          </p:cNvSpPr>
          <p:nvPr/>
        </p:nvSpPr>
        <p:spPr bwMode="auto">
          <a:xfrm>
            <a:off x="8466138" y="5902325"/>
            <a:ext cx="22225" cy="277813"/>
          </a:xfrm>
          <a:custGeom>
            <a:avLst/>
            <a:gdLst>
              <a:gd name="T0" fmla="*/ 10201 w 22628"/>
              <a:gd name="T1" fmla="*/ 0 h 276821"/>
              <a:gd name="T2" fmla="*/ 10201 w 22628"/>
              <a:gd name="T3" fmla="*/ 5277 h 276821"/>
              <a:gd name="T4" fmla="*/ 9623 w 22628"/>
              <a:gd name="T5" fmla="*/ 6831 h 276821"/>
              <a:gd name="T6" fmla="*/ 8655 w 22628"/>
              <a:gd name="T7" fmla="*/ 7870 h 276821"/>
              <a:gd name="T8" fmla="*/ 7436 w 22628"/>
              <a:gd name="T9" fmla="*/ 8560 h 276821"/>
              <a:gd name="T10" fmla="*/ 6621 w 22628"/>
              <a:gd name="T11" fmla="*/ 10126 h 276821"/>
              <a:gd name="T12" fmla="*/ 6076 w 22628"/>
              <a:gd name="T13" fmla="*/ 12275 h 276821"/>
              <a:gd name="T14" fmla="*/ 5208 w 22628"/>
              <a:gd name="T15" fmla="*/ 18380 h 276821"/>
              <a:gd name="T16" fmla="*/ 5055 w 22628"/>
              <a:gd name="T17" fmla="*/ 24715 h 276821"/>
              <a:gd name="T18" fmla="*/ 4455 w 22628"/>
              <a:gd name="T19" fmla="*/ 27523 h 276821"/>
              <a:gd name="T20" fmla="*/ 3477 w 22628"/>
              <a:gd name="T21" fmla="*/ 30499 h 276821"/>
              <a:gd name="T22" fmla="*/ 2248 w 22628"/>
              <a:gd name="T23" fmla="*/ 33587 h 276821"/>
              <a:gd name="T24" fmla="*/ 1426 w 22628"/>
              <a:gd name="T25" fmla="*/ 36750 h 276821"/>
              <a:gd name="T26" fmla="*/ 878 w 22628"/>
              <a:gd name="T27" fmla="*/ 39967 h 276821"/>
              <a:gd name="T28" fmla="*/ 513 w 22628"/>
              <a:gd name="T29" fmla="*/ 43213 h 276821"/>
              <a:gd name="T30" fmla="*/ 110 w 22628"/>
              <a:gd name="T31" fmla="*/ 52711 h 276821"/>
              <a:gd name="T32" fmla="*/ 0 w 22628"/>
              <a:gd name="T33" fmla="*/ 58336 h 276821"/>
              <a:gd name="T34" fmla="*/ 508 w 22628"/>
              <a:gd name="T35" fmla="*/ 63192 h 276821"/>
              <a:gd name="T36" fmla="*/ 1423 w 22628"/>
              <a:gd name="T37" fmla="*/ 67533 h 276821"/>
              <a:gd name="T38" fmla="*/ 2611 w 22628"/>
              <a:gd name="T39" fmla="*/ 71533 h 276821"/>
              <a:gd name="T40" fmla="*/ 3406 w 22628"/>
              <a:gd name="T41" fmla="*/ 76408 h 276821"/>
              <a:gd name="T42" fmla="*/ 3935 w 22628"/>
              <a:gd name="T43" fmla="*/ 81862 h 276821"/>
              <a:gd name="T44" fmla="*/ 4286 w 22628"/>
              <a:gd name="T45" fmla="*/ 87713 h 276821"/>
              <a:gd name="T46" fmla="*/ 4523 w 22628"/>
              <a:gd name="T47" fmla="*/ 93823 h 276821"/>
              <a:gd name="T48" fmla="*/ 4679 w 22628"/>
              <a:gd name="T49" fmla="*/ 100105 h 276821"/>
              <a:gd name="T50" fmla="*/ 4853 w 22628"/>
              <a:gd name="T51" fmla="*/ 112977 h 276821"/>
              <a:gd name="T52" fmla="*/ 4974 w 22628"/>
              <a:gd name="T53" fmla="*/ 151123 h 276821"/>
              <a:gd name="T54" fmla="*/ 5559 w 22628"/>
              <a:gd name="T55" fmla="*/ 158189 h 276821"/>
              <a:gd name="T56" fmla="*/ 6526 w 22628"/>
              <a:gd name="T57" fmla="*/ 164000 h 276821"/>
              <a:gd name="T58" fmla="*/ 7753 w 22628"/>
              <a:gd name="T59" fmla="*/ 168984 h 276821"/>
              <a:gd name="T60" fmla="*/ 8568 w 22628"/>
              <a:gd name="T61" fmla="*/ 175615 h 276821"/>
              <a:gd name="T62" fmla="*/ 9114 w 22628"/>
              <a:gd name="T63" fmla="*/ 183351 h 276821"/>
              <a:gd name="T64" fmla="*/ 9476 w 22628"/>
              <a:gd name="T65" fmla="*/ 191824 h 276821"/>
              <a:gd name="T66" fmla="*/ 9716 w 22628"/>
              <a:gd name="T67" fmla="*/ 199679 h 276821"/>
              <a:gd name="T68" fmla="*/ 9983 w 22628"/>
              <a:gd name="T69" fmla="*/ 214300 h 276821"/>
              <a:gd name="T70" fmla="*/ 10136 w 22628"/>
              <a:gd name="T71" fmla="*/ 229673 h 276821"/>
              <a:gd name="T72" fmla="*/ 10184 w 22628"/>
              <a:gd name="T73" fmla="*/ 246502 h 276821"/>
              <a:gd name="T74" fmla="*/ 10766 w 22628"/>
              <a:gd name="T75" fmla="*/ 251595 h 276821"/>
              <a:gd name="T76" fmla="*/ 11731 w 22628"/>
              <a:gd name="T77" fmla="*/ 256094 h 276821"/>
              <a:gd name="T78" fmla="*/ 12959 w 22628"/>
              <a:gd name="T79" fmla="*/ 260207 h 276821"/>
              <a:gd name="T80" fmla="*/ 13197 w 22628"/>
              <a:gd name="T81" fmla="*/ 264044 h 276821"/>
              <a:gd name="T82" fmla="*/ 12777 w 22628"/>
              <a:gd name="T83" fmla="*/ 267711 h 276821"/>
              <a:gd name="T84" fmla="*/ 11918 w 22628"/>
              <a:gd name="T85" fmla="*/ 271260 h 276821"/>
              <a:gd name="T86" fmla="*/ 11348 w 22628"/>
              <a:gd name="T87" fmla="*/ 274730 h 276821"/>
              <a:gd name="T88" fmla="*/ 10963 w 22628"/>
              <a:gd name="T89" fmla="*/ 278147 h 276821"/>
              <a:gd name="T90" fmla="*/ 10712 w 22628"/>
              <a:gd name="T91" fmla="*/ 281530 h 276821"/>
              <a:gd name="T92" fmla="*/ 10425 w 22628"/>
              <a:gd name="T93" fmla="*/ 288236 h 276821"/>
              <a:gd name="T94" fmla="*/ 10298 w 22628"/>
              <a:gd name="T95" fmla="*/ 294896 h 276821"/>
              <a:gd name="T96" fmla="*/ 10201 w 22628"/>
              <a:gd name="T97" fmla="*/ 308181 h 27682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2628"/>
              <a:gd name="T148" fmla="*/ 0 h 276821"/>
              <a:gd name="T149" fmla="*/ 22628 w 22628"/>
              <a:gd name="T150" fmla="*/ 276821 h 27682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2628" h="276821">
                <a:moveTo>
                  <a:pt x="17489" y="0"/>
                </a:moveTo>
                <a:lnTo>
                  <a:pt x="17489" y="4740"/>
                </a:lnTo>
                <a:lnTo>
                  <a:pt x="16496" y="6137"/>
                </a:lnTo>
                <a:lnTo>
                  <a:pt x="14842" y="7068"/>
                </a:lnTo>
                <a:lnTo>
                  <a:pt x="12749" y="7689"/>
                </a:lnTo>
                <a:lnTo>
                  <a:pt x="11351" y="9094"/>
                </a:lnTo>
                <a:lnTo>
                  <a:pt x="10420" y="11024"/>
                </a:lnTo>
                <a:lnTo>
                  <a:pt x="8926" y="16510"/>
                </a:lnTo>
                <a:lnTo>
                  <a:pt x="8668" y="22200"/>
                </a:lnTo>
                <a:lnTo>
                  <a:pt x="7640" y="24722"/>
                </a:lnTo>
                <a:lnTo>
                  <a:pt x="5961" y="27395"/>
                </a:lnTo>
                <a:lnTo>
                  <a:pt x="3851" y="30170"/>
                </a:lnTo>
                <a:lnTo>
                  <a:pt x="2443" y="33011"/>
                </a:lnTo>
                <a:lnTo>
                  <a:pt x="1504" y="35899"/>
                </a:lnTo>
                <a:lnTo>
                  <a:pt x="880" y="38815"/>
                </a:lnTo>
                <a:lnTo>
                  <a:pt x="185" y="47347"/>
                </a:lnTo>
                <a:lnTo>
                  <a:pt x="0" y="52400"/>
                </a:lnTo>
                <a:lnTo>
                  <a:pt x="869" y="56762"/>
                </a:lnTo>
                <a:lnTo>
                  <a:pt x="2439" y="60661"/>
                </a:lnTo>
                <a:lnTo>
                  <a:pt x="4479" y="64254"/>
                </a:lnTo>
                <a:lnTo>
                  <a:pt x="5839" y="68633"/>
                </a:lnTo>
                <a:lnTo>
                  <a:pt x="6746" y="73536"/>
                </a:lnTo>
                <a:lnTo>
                  <a:pt x="7350" y="78789"/>
                </a:lnTo>
                <a:lnTo>
                  <a:pt x="7753" y="84276"/>
                </a:lnTo>
                <a:lnTo>
                  <a:pt x="8022" y="89919"/>
                </a:lnTo>
                <a:lnTo>
                  <a:pt x="8319" y="101480"/>
                </a:lnTo>
                <a:lnTo>
                  <a:pt x="8527" y="135745"/>
                </a:lnTo>
                <a:lnTo>
                  <a:pt x="9530" y="142091"/>
                </a:lnTo>
                <a:lnTo>
                  <a:pt x="11190" y="147313"/>
                </a:lnTo>
                <a:lnTo>
                  <a:pt x="13290" y="151787"/>
                </a:lnTo>
                <a:lnTo>
                  <a:pt x="14690" y="157746"/>
                </a:lnTo>
                <a:lnTo>
                  <a:pt x="15622" y="164695"/>
                </a:lnTo>
                <a:lnTo>
                  <a:pt x="16244" y="172304"/>
                </a:lnTo>
                <a:lnTo>
                  <a:pt x="16658" y="179362"/>
                </a:lnTo>
                <a:lnTo>
                  <a:pt x="17119" y="192495"/>
                </a:lnTo>
                <a:lnTo>
                  <a:pt x="17379" y="206304"/>
                </a:lnTo>
                <a:lnTo>
                  <a:pt x="17457" y="221421"/>
                </a:lnTo>
                <a:lnTo>
                  <a:pt x="18460" y="225996"/>
                </a:lnTo>
                <a:lnTo>
                  <a:pt x="20119" y="230039"/>
                </a:lnTo>
                <a:lnTo>
                  <a:pt x="22219" y="233727"/>
                </a:lnTo>
                <a:lnTo>
                  <a:pt x="22627" y="237177"/>
                </a:lnTo>
                <a:lnTo>
                  <a:pt x="21905" y="240470"/>
                </a:lnTo>
                <a:lnTo>
                  <a:pt x="20433" y="243657"/>
                </a:lnTo>
                <a:lnTo>
                  <a:pt x="19452" y="246774"/>
                </a:lnTo>
                <a:lnTo>
                  <a:pt x="18798" y="249844"/>
                </a:lnTo>
                <a:lnTo>
                  <a:pt x="18361" y="252883"/>
                </a:lnTo>
                <a:lnTo>
                  <a:pt x="17875" y="258906"/>
                </a:lnTo>
                <a:lnTo>
                  <a:pt x="17661" y="264890"/>
                </a:lnTo>
                <a:lnTo>
                  <a:pt x="17489" y="2768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51" name="SMARTInkAnnotation411">
            <a:extLst>
              <a:ext uri="{FF2B5EF4-FFF2-40B4-BE49-F238E27FC236}">
                <a16:creationId xmlns:a16="http://schemas.microsoft.com/office/drawing/2014/main" id="{0A400FCC-D440-4432-99A1-E91FF5FA40B3}"/>
              </a:ext>
            </a:extLst>
          </p:cNvPr>
          <p:cNvSpPr>
            <a:spLocks/>
          </p:cNvSpPr>
          <p:nvPr/>
        </p:nvSpPr>
        <p:spPr bwMode="auto">
          <a:xfrm>
            <a:off x="8483600" y="5929313"/>
            <a:ext cx="115888" cy="187325"/>
          </a:xfrm>
          <a:custGeom>
            <a:avLst/>
            <a:gdLst>
              <a:gd name="T0" fmla="*/ 110261 w 116087"/>
              <a:gd name="T1" fmla="*/ 12039 h 187524"/>
              <a:gd name="T2" fmla="*/ 107749 w 116087"/>
              <a:gd name="T3" fmla="*/ 14966 h 187524"/>
              <a:gd name="T4" fmla="*/ 104433 w 116087"/>
              <a:gd name="T5" fmla="*/ 15299 h 187524"/>
              <a:gd name="T6" fmla="*/ 102959 w 116087"/>
              <a:gd name="T7" fmla="*/ 12252 h 187524"/>
              <a:gd name="T8" fmla="*/ 102305 w 116087"/>
              <a:gd name="T9" fmla="*/ 12806 h 187524"/>
              <a:gd name="T10" fmla="*/ 99313 w 116087"/>
              <a:gd name="T11" fmla="*/ 19468 h 187524"/>
              <a:gd name="T12" fmla="*/ 86101 w 116087"/>
              <a:gd name="T13" fmla="*/ 33285 h 187524"/>
              <a:gd name="T14" fmla="*/ 85197 w 116087"/>
              <a:gd name="T15" fmla="*/ 38803 h 187524"/>
              <a:gd name="T16" fmla="*/ 82470 w 116087"/>
              <a:gd name="T17" fmla="*/ 41273 h 187524"/>
              <a:gd name="T18" fmla="*/ 78121 w 116087"/>
              <a:gd name="T19" fmla="*/ 43334 h 187524"/>
              <a:gd name="T20" fmla="*/ 73045 w 116087"/>
              <a:gd name="T21" fmla="*/ 47449 h 187524"/>
              <a:gd name="T22" fmla="*/ 69391 w 116087"/>
              <a:gd name="T23" fmla="*/ 55173 h 187524"/>
              <a:gd name="T24" fmla="*/ 66022 w 116087"/>
              <a:gd name="T25" fmla="*/ 58158 h 187524"/>
              <a:gd name="T26" fmla="*/ 61385 w 116087"/>
              <a:gd name="T27" fmla="*/ 60448 h 187524"/>
              <a:gd name="T28" fmla="*/ 56184 w 116087"/>
              <a:gd name="T29" fmla="*/ 64667 h 187524"/>
              <a:gd name="T30" fmla="*/ 47956 w 116087"/>
              <a:gd name="T31" fmla="*/ 72448 h 187524"/>
              <a:gd name="T32" fmla="*/ 36732 w 116087"/>
              <a:gd name="T33" fmla="*/ 82726 h 187524"/>
              <a:gd name="T34" fmla="*/ 31090 w 116087"/>
              <a:gd name="T35" fmla="*/ 84821 h 187524"/>
              <a:gd name="T36" fmla="*/ 25440 w 116087"/>
              <a:gd name="T37" fmla="*/ 88314 h 187524"/>
              <a:gd name="T38" fmla="*/ 20732 w 116087"/>
              <a:gd name="T39" fmla="*/ 93071 h 187524"/>
              <a:gd name="T40" fmla="*/ 18638 w 116087"/>
              <a:gd name="T41" fmla="*/ 98388 h 187524"/>
              <a:gd name="T42" fmla="*/ 15197 w 116087"/>
              <a:gd name="T43" fmla="*/ 101393 h 187524"/>
              <a:gd name="T44" fmla="*/ 11465 w 116087"/>
              <a:gd name="T45" fmla="*/ 103690 h 187524"/>
              <a:gd name="T46" fmla="*/ 9808 w 116087"/>
              <a:gd name="T47" fmla="*/ 107915 h 187524"/>
              <a:gd name="T48" fmla="*/ 6557 w 116087"/>
              <a:gd name="T49" fmla="*/ 110432 h 187524"/>
              <a:gd name="T50" fmla="*/ 2918 w 116087"/>
              <a:gd name="T51" fmla="*/ 112511 h 187524"/>
              <a:gd name="T52" fmla="*/ 35 w 116087"/>
              <a:gd name="T53" fmla="*/ 120980 h 187524"/>
              <a:gd name="T54" fmla="*/ 2521 w 116087"/>
              <a:gd name="T55" fmla="*/ 132149 h 187524"/>
              <a:gd name="T56" fmla="*/ 8375 w 116087"/>
              <a:gd name="T57" fmla="*/ 142879 h 187524"/>
              <a:gd name="T58" fmla="*/ 10950 w 116087"/>
              <a:gd name="T59" fmla="*/ 145193 h 187524"/>
              <a:gd name="T60" fmla="*/ 16172 w 116087"/>
              <a:gd name="T61" fmla="*/ 147764 h 187524"/>
              <a:gd name="T62" fmla="*/ 16861 w 116087"/>
              <a:gd name="T63" fmla="*/ 154462 h 187524"/>
              <a:gd name="T64" fmla="*/ 24256 w 116087"/>
              <a:gd name="T65" fmla="*/ 163035 h 187524"/>
              <a:gd name="T66" fmla="*/ 25093 w 116087"/>
              <a:gd name="T67" fmla="*/ 168549 h 187524"/>
              <a:gd name="T68" fmla="*/ 27802 w 116087"/>
              <a:gd name="T69" fmla="*/ 171019 h 187524"/>
              <a:gd name="T70" fmla="*/ 35901 w 116087"/>
              <a:gd name="T71" fmla="*/ 172819 h 187524"/>
              <a:gd name="T72" fmla="*/ 40457 w 116087"/>
              <a:gd name="T73" fmla="*/ 173880 h 187524"/>
              <a:gd name="T74" fmla="*/ 45626 w 116087"/>
              <a:gd name="T75" fmla="*/ 177553 h 187524"/>
              <a:gd name="T76" fmla="*/ 51062 w 116087"/>
              <a:gd name="T77" fmla="*/ 179826 h 187524"/>
              <a:gd name="T78" fmla="*/ 61157 w 116087"/>
              <a:gd name="T79" fmla="*/ 181485 h 187524"/>
              <a:gd name="T80" fmla="*/ 93298 w 116087"/>
              <a:gd name="T81" fmla="*/ 181644 h 187524"/>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16087"/>
              <a:gd name="T124" fmla="*/ 0 h 187524"/>
              <a:gd name="T125" fmla="*/ 116087 w 116087"/>
              <a:gd name="T126" fmla="*/ 187524 h 187524"/>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16087" h="187524">
                <a:moveTo>
                  <a:pt x="116086" y="0"/>
                </a:moveTo>
                <a:lnTo>
                  <a:pt x="116086" y="12429"/>
                </a:lnTo>
                <a:lnTo>
                  <a:pt x="115093" y="14239"/>
                </a:lnTo>
                <a:lnTo>
                  <a:pt x="113439" y="15446"/>
                </a:lnTo>
                <a:lnTo>
                  <a:pt x="111346" y="16250"/>
                </a:lnTo>
                <a:lnTo>
                  <a:pt x="109949" y="15794"/>
                </a:lnTo>
                <a:lnTo>
                  <a:pt x="109017" y="14499"/>
                </a:lnTo>
                <a:lnTo>
                  <a:pt x="108397" y="12642"/>
                </a:lnTo>
                <a:lnTo>
                  <a:pt x="107983" y="12397"/>
                </a:lnTo>
                <a:lnTo>
                  <a:pt x="107708" y="13226"/>
                </a:lnTo>
                <a:lnTo>
                  <a:pt x="107265" y="16945"/>
                </a:lnTo>
                <a:lnTo>
                  <a:pt x="104558" y="20098"/>
                </a:lnTo>
                <a:lnTo>
                  <a:pt x="99477" y="25467"/>
                </a:lnTo>
                <a:lnTo>
                  <a:pt x="90648" y="34361"/>
                </a:lnTo>
                <a:lnTo>
                  <a:pt x="90197" y="35806"/>
                </a:lnTo>
                <a:lnTo>
                  <a:pt x="89697" y="40057"/>
                </a:lnTo>
                <a:lnTo>
                  <a:pt x="88571" y="41588"/>
                </a:lnTo>
                <a:lnTo>
                  <a:pt x="86828" y="42608"/>
                </a:lnTo>
                <a:lnTo>
                  <a:pt x="84675" y="43288"/>
                </a:lnTo>
                <a:lnTo>
                  <a:pt x="82247" y="44734"/>
                </a:lnTo>
                <a:lnTo>
                  <a:pt x="79635" y="46690"/>
                </a:lnTo>
                <a:lnTo>
                  <a:pt x="76903" y="48986"/>
                </a:lnTo>
                <a:lnTo>
                  <a:pt x="75081" y="51509"/>
                </a:lnTo>
                <a:lnTo>
                  <a:pt x="73056" y="56958"/>
                </a:lnTo>
                <a:lnTo>
                  <a:pt x="71525" y="58808"/>
                </a:lnTo>
                <a:lnTo>
                  <a:pt x="69511" y="60041"/>
                </a:lnTo>
                <a:lnTo>
                  <a:pt x="67177" y="60863"/>
                </a:lnTo>
                <a:lnTo>
                  <a:pt x="64628" y="62404"/>
                </a:lnTo>
                <a:lnTo>
                  <a:pt x="61937" y="64423"/>
                </a:lnTo>
                <a:lnTo>
                  <a:pt x="59151" y="66761"/>
                </a:lnTo>
                <a:lnTo>
                  <a:pt x="56301" y="69312"/>
                </a:lnTo>
                <a:lnTo>
                  <a:pt x="50488" y="74792"/>
                </a:lnTo>
                <a:lnTo>
                  <a:pt x="41638" y="83456"/>
                </a:lnTo>
                <a:lnTo>
                  <a:pt x="38672" y="85403"/>
                </a:lnTo>
                <a:lnTo>
                  <a:pt x="35704" y="86701"/>
                </a:lnTo>
                <a:lnTo>
                  <a:pt x="32732" y="87566"/>
                </a:lnTo>
                <a:lnTo>
                  <a:pt x="29759" y="89135"/>
                </a:lnTo>
                <a:lnTo>
                  <a:pt x="26785" y="91173"/>
                </a:lnTo>
                <a:lnTo>
                  <a:pt x="23810" y="93524"/>
                </a:lnTo>
                <a:lnTo>
                  <a:pt x="21827" y="96084"/>
                </a:lnTo>
                <a:lnTo>
                  <a:pt x="20503" y="98782"/>
                </a:lnTo>
                <a:lnTo>
                  <a:pt x="19622" y="101574"/>
                </a:lnTo>
                <a:lnTo>
                  <a:pt x="18043" y="103435"/>
                </a:lnTo>
                <a:lnTo>
                  <a:pt x="15997" y="104675"/>
                </a:lnTo>
                <a:lnTo>
                  <a:pt x="13641" y="105502"/>
                </a:lnTo>
                <a:lnTo>
                  <a:pt x="12071" y="107046"/>
                </a:lnTo>
                <a:lnTo>
                  <a:pt x="11024" y="109067"/>
                </a:lnTo>
                <a:lnTo>
                  <a:pt x="10325" y="111407"/>
                </a:lnTo>
                <a:lnTo>
                  <a:pt x="8868" y="112966"/>
                </a:lnTo>
                <a:lnTo>
                  <a:pt x="6904" y="114006"/>
                </a:lnTo>
                <a:lnTo>
                  <a:pt x="4603" y="114700"/>
                </a:lnTo>
                <a:lnTo>
                  <a:pt x="3068" y="116153"/>
                </a:lnTo>
                <a:lnTo>
                  <a:pt x="2045" y="118115"/>
                </a:lnTo>
                <a:lnTo>
                  <a:pt x="35" y="124896"/>
                </a:lnTo>
                <a:lnTo>
                  <a:pt x="0" y="133574"/>
                </a:lnTo>
                <a:lnTo>
                  <a:pt x="2646" y="136426"/>
                </a:lnTo>
                <a:lnTo>
                  <a:pt x="8563" y="142498"/>
                </a:lnTo>
                <a:lnTo>
                  <a:pt x="8820" y="147504"/>
                </a:lnTo>
                <a:lnTo>
                  <a:pt x="9849" y="148937"/>
                </a:lnTo>
                <a:lnTo>
                  <a:pt x="11528" y="149893"/>
                </a:lnTo>
                <a:lnTo>
                  <a:pt x="16608" y="151427"/>
                </a:lnTo>
                <a:lnTo>
                  <a:pt x="17026" y="152546"/>
                </a:lnTo>
                <a:lnTo>
                  <a:pt x="17612" y="157867"/>
                </a:lnTo>
                <a:lnTo>
                  <a:pt x="17750" y="159460"/>
                </a:lnTo>
                <a:lnTo>
                  <a:pt x="20456" y="162814"/>
                </a:lnTo>
                <a:lnTo>
                  <a:pt x="25538" y="168311"/>
                </a:lnTo>
                <a:lnTo>
                  <a:pt x="26233" y="171709"/>
                </a:lnTo>
                <a:lnTo>
                  <a:pt x="26418" y="174004"/>
                </a:lnTo>
                <a:lnTo>
                  <a:pt x="27534" y="175533"/>
                </a:lnTo>
                <a:lnTo>
                  <a:pt x="29270" y="176554"/>
                </a:lnTo>
                <a:lnTo>
                  <a:pt x="34445" y="178190"/>
                </a:lnTo>
                <a:lnTo>
                  <a:pt x="37797" y="178414"/>
                </a:lnTo>
                <a:lnTo>
                  <a:pt x="40082" y="178474"/>
                </a:lnTo>
                <a:lnTo>
                  <a:pt x="42595" y="179506"/>
                </a:lnTo>
                <a:lnTo>
                  <a:pt x="45264" y="181186"/>
                </a:lnTo>
                <a:lnTo>
                  <a:pt x="48035" y="183299"/>
                </a:lnTo>
                <a:lnTo>
                  <a:pt x="50875" y="184707"/>
                </a:lnTo>
                <a:lnTo>
                  <a:pt x="53760" y="185646"/>
                </a:lnTo>
                <a:lnTo>
                  <a:pt x="60780" y="187153"/>
                </a:lnTo>
                <a:lnTo>
                  <a:pt x="64386" y="187359"/>
                </a:lnTo>
                <a:lnTo>
                  <a:pt x="69295" y="187451"/>
                </a:lnTo>
                <a:lnTo>
                  <a:pt x="98226" y="18752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52" name="SMARTInkAnnotation412">
            <a:extLst>
              <a:ext uri="{FF2B5EF4-FFF2-40B4-BE49-F238E27FC236}">
                <a16:creationId xmlns:a16="http://schemas.microsoft.com/office/drawing/2014/main" id="{23F07442-B304-4A8C-820B-EDD0A5C92A60}"/>
              </a:ext>
            </a:extLst>
          </p:cNvPr>
          <p:cNvSpPr>
            <a:spLocks/>
          </p:cNvSpPr>
          <p:nvPr/>
        </p:nvSpPr>
        <p:spPr bwMode="auto">
          <a:xfrm>
            <a:off x="8607425" y="5919788"/>
            <a:ext cx="130175" cy="295275"/>
          </a:xfrm>
          <a:custGeom>
            <a:avLst/>
            <a:gdLst>
              <a:gd name="T0" fmla="*/ 112868 w 130083"/>
              <a:gd name="T1" fmla="*/ 135152 h 294198"/>
              <a:gd name="T2" fmla="*/ 118569 w 130083"/>
              <a:gd name="T3" fmla="*/ 120838 h 294198"/>
              <a:gd name="T4" fmla="*/ 113732 w 130083"/>
              <a:gd name="T5" fmla="*/ 76345 h 294198"/>
              <a:gd name="T6" fmla="*/ 109618 w 130083"/>
              <a:gd name="T7" fmla="*/ 49698 h 294198"/>
              <a:gd name="T8" fmla="*/ 104623 w 130083"/>
              <a:gd name="T9" fmla="*/ 26445 h 294198"/>
              <a:gd name="T10" fmla="*/ 99569 w 130083"/>
              <a:gd name="T11" fmla="*/ 11153 h 294198"/>
              <a:gd name="T12" fmla="*/ 93166 w 130083"/>
              <a:gd name="T13" fmla="*/ 7146 h 294198"/>
              <a:gd name="T14" fmla="*/ 86483 w 130083"/>
              <a:gd name="T15" fmla="*/ 299 h 294198"/>
              <a:gd name="T16" fmla="*/ 77634 w 130083"/>
              <a:gd name="T17" fmla="*/ 5200 h 294198"/>
              <a:gd name="T18" fmla="*/ 69510 w 130083"/>
              <a:gd name="T19" fmla="*/ 8465 h 294198"/>
              <a:gd name="T20" fmla="*/ 65526 w 130083"/>
              <a:gd name="T21" fmla="*/ 14721 h 294198"/>
              <a:gd name="T22" fmla="*/ 56900 w 130083"/>
              <a:gd name="T23" fmla="*/ 26754 h 294198"/>
              <a:gd name="T24" fmla="*/ 47291 w 130083"/>
              <a:gd name="T25" fmla="*/ 43093 h 294198"/>
              <a:gd name="T26" fmla="*/ 40915 w 130083"/>
              <a:gd name="T27" fmla="*/ 68274 h 294198"/>
              <a:gd name="T28" fmla="*/ 36563 w 130083"/>
              <a:gd name="T29" fmla="*/ 97039 h 294198"/>
              <a:gd name="T30" fmla="*/ 39201 w 130083"/>
              <a:gd name="T31" fmla="*/ 106695 h 294198"/>
              <a:gd name="T32" fmla="*/ 62195 w 130083"/>
              <a:gd name="T33" fmla="*/ 109476 h 294198"/>
              <a:gd name="T34" fmla="*/ 70803 w 130083"/>
              <a:gd name="T35" fmla="*/ 102634 h 294198"/>
              <a:gd name="T36" fmla="*/ 84041 w 130083"/>
              <a:gd name="T37" fmla="*/ 96747 h 294198"/>
              <a:gd name="T38" fmla="*/ 95931 w 130083"/>
              <a:gd name="T39" fmla="*/ 89679 h 294198"/>
              <a:gd name="T40" fmla="*/ 100300 w 130083"/>
              <a:gd name="T41" fmla="*/ 79704 h 294198"/>
              <a:gd name="T42" fmla="*/ 95487 w 130083"/>
              <a:gd name="T43" fmla="*/ 132773 h 294198"/>
              <a:gd name="T44" fmla="*/ 91777 w 130083"/>
              <a:gd name="T45" fmla="*/ 152293 h 294198"/>
              <a:gd name="T46" fmla="*/ 92298 w 130083"/>
              <a:gd name="T47" fmla="*/ 176095 h 294198"/>
              <a:gd name="T48" fmla="*/ 98443 w 130083"/>
              <a:gd name="T49" fmla="*/ 196898 h 294198"/>
              <a:gd name="T50" fmla="*/ 100168 w 130083"/>
              <a:gd name="T51" fmla="*/ 221841 h 294198"/>
              <a:gd name="T52" fmla="*/ 106579 w 130083"/>
              <a:gd name="T53" fmla="*/ 244714 h 294198"/>
              <a:gd name="T54" fmla="*/ 109077 w 130083"/>
              <a:gd name="T55" fmla="*/ 262141 h 294198"/>
              <a:gd name="T56" fmla="*/ 116622 w 130083"/>
              <a:gd name="T57" fmla="*/ 278855 h 294198"/>
              <a:gd name="T58" fmla="*/ 120699 w 130083"/>
              <a:gd name="T59" fmla="*/ 285881 h 294198"/>
              <a:gd name="T60" fmla="*/ 125623 w 130083"/>
              <a:gd name="T61" fmla="*/ 290914 h 294198"/>
              <a:gd name="T62" fmla="*/ 132417 w 130083"/>
              <a:gd name="T63" fmla="*/ 303628 h 294198"/>
              <a:gd name="T64" fmla="*/ 130672 w 130083"/>
              <a:gd name="T65" fmla="*/ 307243 h 294198"/>
              <a:gd name="T66" fmla="*/ 127270 w 130083"/>
              <a:gd name="T67" fmla="*/ 315315 h 294198"/>
              <a:gd name="T68" fmla="*/ 120590 w 130083"/>
              <a:gd name="T69" fmla="*/ 317716 h 294198"/>
              <a:gd name="T70" fmla="*/ 108537 w 130083"/>
              <a:gd name="T71" fmla="*/ 319748 h 294198"/>
              <a:gd name="T72" fmla="*/ 96234 w 130083"/>
              <a:gd name="T73" fmla="*/ 325553 h 294198"/>
              <a:gd name="T74" fmla="*/ 85716 w 130083"/>
              <a:gd name="T75" fmla="*/ 327761 h 294198"/>
              <a:gd name="T76" fmla="*/ 75170 w 130083"/>
              <a:gd name="T77" fmla="*/ 327316 h 294198"/>
              <a:gd name="T78" fmla="*/ 60671 w 130083"/>
              <a:gd name="T79" fmla="*/ 321766 h 294198"/>
              <a:gd name="T80" fmla="*/ 49508 w 130083"/>
              <a:gd name="T81" fmla="*/ 319634 h 294198"/>
              <a:gd name="T82" fmla="*/ 36659 w 130083"/>
              <a:gd name="T83" fmla="*/ 318907 h 29419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30083"/>
              <a:gd name="T127" fmla="*/ 0 h 294198"/>
              <a:gd name="T128" fmla="*/ 130083 w 130083"/>
              <a:gd name="T129" fmla="*/ 294198 h 29419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30083" h="294198">
                <a:moveTo>
                  <a:pt x="98227" y="115974"/>
                </a:moveTo>
                <a:lnTo>
                  <a:pt x="107708" y="120714"/>
                </a:lnTo>
                <a:lnTo>
                  <a:pt x="110500" y="121118"/>
                </a:lnTo>
                <a:lnTo>
                  <a:pt x="112363" y="120395"/>
                </a:lnTo>
                <a:lnTo>
                  <a:pt x="116021" y="116050"/>
                </a:lnTo>
                <a:lnTo>
                  <a:pt x="116080" y="108292"/>
                </a:lnTo>
                <a:lnTo>
                  <a:pt x="116086" y="77524"/>
                </a:lnTo>
                <a:lnTo>
                  <a:pt x="115094" y="74465"/>
                </a:lnTo>
                <a:lnTo>
                  <a:pt x="111346" y="68421"/>
                </a:lnTo>
                <a:lnTo>
                  <a:pt x="109018" y="62428"/>
                </a:lnTo>
                <a:lnTo>
                  <a:pt x="107709" y="53476"/>
                </a:lnTo>
                <a:lnTo>
                  <a:pt x="107320" y="44539"/>
                </a:lnTo>
                <a:lnTo>
                  <a:pt x="107189" y="32631"/>
                </a:lnTo>
                <a:lnTo>
                  <a:pt x="106185" y="29653"/>
                </a:lnTo>
                <a:lnTo>
                  <a:pt x="102426" y="23700"/>
                </a:lnTo>
                <a:lnTo>
                  <a:pt x="100094" y="17747"/>
                </a:lnTo>
                <a:lnTo>
                  <a:pt x="98596" y="10581"/>
                </a:lnTo>
                <a:lnTo>
                  <a:pt x="97481" y="9993"/>
                </a:lnTo>
                <a:lnTo>
                  <a:pt x="93596" y="9340"/>
                </a:lnTo>
                <a:lnTo>
                  <a:pt x="92163" y="8174"/>
                </a:lnTo>
                <a:lnTo>
                  <a:pt x="91208" y="6404"/>
                </a:lnTo>
                <a:lnTo>
                  <a:pt x="89675" y="1174"/>
                </a:lnTo>
                <a:lnTo>
                  <a:pt x="88556" y="745"/>
                </a:lnTo>
                <a:lnTo>
                  <a:pt x="84668" y="269"/>
                </a:lnTo>
                <a:lnTo>
                  <a:pt x="81641" y="0"/>
                </a:lnTo>
                <a:lnTo>
                  <a:pt x="78289" y="2584"/>
                </a:lnTo>
                <a:lnTo>
                  <a:pt x="76004" y="4661"/>
                </a:lnTo>
                <a:lnTo>
                  <a:pt x="73491" y="6047"/>
                </a:lnTo>
                <a:lnTo>
                  <a:pt x="70821" y="6971"/>
                </a:lnTo>
                <a:lnTo>
                  <a:pt x="68051" y="7586"/>
                </a:lnTo>
                <a:lnTo>
                  <a:pt x="66203" y="8988"/>
                </a:lnTo>
                <a:lnTo>
                  <a:pt x="64971" y="10916"/>
                </a:lnTo>
                <a:lnTo>
                  <a:pt x="64151" y="13193"/>
                </a:lnTo>
                <a:lnTo>
                  <a:pt x="60592" y="18369"/>
                </a:lnTo>
                <a:lnTo>
                  <a:pt x="58255" y="21138"/>
                </a:lnTo>
                <a:lnTo>
                  <a:pt x="55704" y="23977"/>
                </a:lnTo>
                <a:lnTo>
                  <a:pt x="50224" y="29776"/>
                </a:lnTo>
                <a:lnTo>
                  <a:pt x="48365" y="32711"/>
                </a:lnTo>
                <a:lnTo>
                  <a:pt x="46301" y="38619"/>
                </a:lnTo>
                <a:lnTo>
                  <a:pt x="45138" y="47523"/>
                </a:lnTo>
                <a:lnTo>
                  <a:pt x="42220" y="56116"/>
                </a:lnTo>
                <a:lnTo>
                  <a:pt x="40054" y="61186"/>
                </a:lnTo>
                <a:lnTo>
                  <a:pt x="37645" y="69465"/>
                </a:lnTo>
                <a:lnTo>
                  <a:pt x="36099" y="78123"/>
                </a:lnTo>
                <a:lnTo>
                  <a:pt x="35794" y="86963"/>
                </a:lnTo>
                <a:lnTo>
                  <a:pt x="35753" y="92496"/>
                </a:lnTo>
                <a:lnTo>
                  <a:pt x="36735" y="94369"/>
                </a:lnTo>
                <a:lnTo>
                  <a:pt x="38380" y="95618"/>
                </a:lnTo>
                <a:lnTo>
                  <a:pt x="44282" y="97968"/>
                </a:lnTo>
                <a:lnTo>
                  <a:pt x="47131" y="98049"/>
                </a:lnTo>
                <a:lnTo>
                  <a:pt x="60890" y="98110"/>
                </a:lnTo>
                <a:lnTo>
                  <a:pt x="64434" y="95466"/>
                </a:lnTo>
                <a:lnTo>
                  <a:pt x="66768" y="93372"/>
                </a:lnTo>
                <a:lnTo>
                  <a:pt x="69317" y="91977"/>
                </a:lnTo>
                <a:lnTo>
                  <a:pt x="72008" y="91046"/>
                </a:lnTo>
                <a:lnTo>
                  <a:pt x="78717" y="89552"/>
                </a:lnTo>
                <a:lnTo>
                  <a:pt x="82279" y="86702"/>
                </a:lnTo>
                <a:lnTo>
                  <a:pt x="88887" y="80632"/>
                </a:lnTo>
                <a:lnTo>
                  <a:pt x="91760" y="80423"/>
                </a:lnTo>
                <a:lnTo>
                  <a:pt x="93916" y="80367"/>
                </a:lnTo>
                <a:lnTo>
                  <a:pt x="95353" y="79337"/>
                </a:lnTo>
                <a:lnTo>
                  <a:pt x="96311" y="77658"/>
                </a:lnTo>
                <a:lnTo>
                  <a:pt x="98193" y="71434"/>
                </a:lnTo>
                <a:lnTo>
                  <a:pt x="98227" y="110140"/>
                </a:lnTo>
                <a:lnTo>
                  <a:pt x="97235" y="113077"/>
                </a:lnTo>
                <a:lnTo>
                  <a:pt x="93486" y="118986"/>
                </a:lnTo>
                <a:lnTo>
                  <a:pt x="91158" y="124919"/>
                </a:lnTo>
                <a:lnTo>
                  <a:pt x="90124" y="131855"/>
                </a:lnTo>
                <a:lnTo>
                  <a:pt x="89849" y="136483"/>
                </a:lnTo>
                <a:lnTo>
                  <a:pt x="89542" y="145925"/>
                </a:lnTo>
                <a:lnTo>
                  <a:pt x="89406" y="153429"/>
                </a:lnTo>
                <a:lnTo>
                  <a:pt x="90362" y="157811"/>
                </a:lnTo>
                <a:lnTo>
                  <a:pt x="91992" y="162717"/>
                </a:lnTo>
                <a:lnTo>
                  <a:pt x="94071" y="167972"/>
                </a:lnTo>
                <a:lnTo>
                  <a:pt x="96379" y="176456"/>
                </a:lnTo>
                <a:lnTo>
                  <a:pt x="97405" y="183535"/>
                </a:lnTo>
                <a:lnTo>
                  <a:pt x="97862" y="189987"/>
                </a:lnTo>
                <a:lnTo>
                  <a:pt x="98065" y="198809"/>
                </a:lnTo>
                <a:lnTo>
                  <a:pt x="98119" y="203939"/>
                </a:lnTo>
                <a:lnTo>
                  <a:pt x="99147" y="208351"/>
                </a:lnTo>
                <a:lnTo>
                  <a:pt x="104343" y="219302"/>
                </a:lnTo>
                <a:lnTo>
                  <a:pt x="105906" y="225728"/>
                </a:lnTo>
                <a:lnTo>
                  <a:pt x="106600" y="231892"/>
                </a:lnTo>
                <a:lnTo>
                  <a:pt x="106786" y="234924"/>
                </a:lnTo>
                <a:lnTo>
                  <a:pt x="107902" y="237938"/>
                </a:lnTo>
                <a:lnTo>
                  <a:pt x="111788" y="243932"/>
                </a:lnTo>
                <a:lnTo>
                  <a:pt x="114176" y="249903"/>
                </a:lnTo>
                <a:lnTo>
                  <a:pt x="114812" y="252885"/>
                </a:lnTo>
                <a:lnTo>
                  <a:pt x="116229" y="254873"/>
                </a:lnTo>
                <a:lnTo>
                  <a:pt x="118165" y="256198"/>
                </a:lnTo>
                <a:lnTo>
                  <a:pt x="120449" y="257082"/>
                </a:lnTo>
                <a:lnTo>
                  <a:pt x="121971" y="258663"/>
                </a:lnTo>
                <a:lnTo>
                  <a:pt x="122987" y="260709"/>
                </a:lnTo>
                <a:lnTo>
                  <a:pt x="124615" y="266382"/>
                </a:lnTo>
                <a:lnTo>
                  <a:pt x="127484" y="269804"/>
                </a:lnTo>
                <a:lnTo>
                  <a:pt x="129638" y="272105"/>
                </a:lnTo>
                <a:lnTo>
                  <a:pt x="130082" y="273640"/>
                </a:lnTo>
                <a:lnTo>
                  <a:pt x="129385" y="274662"/>
                </a:lnTo>
                <a:lnTo>
                  <a:pt x="127929" y="275344"/>
                </a:lnTo>
                <a:lnTo>
                  <a:pt x="126958" y="276791"/>
                </a:lnTo>
                <a:lnTo>
                  <a:pt x="125879" y="281044"/>
                </a:lnTo>
                <a:lnTo>
                  <a:pt x="124599" y="282575"/>
                </a:lnTo>
                <a:lnTo>
                  <a:pt x="122753" y="283596"/>
                </a:lnTo>
                <a:lnTo>
                  <a:pt x="120531" y="284277"/>
                </a:lnTo>
                <a:lnTo>
                  <a:pt x="118058" y="284730"/>
                </a:lnTo>
                <a:lnTo>
                  <a:pt x="115416" y="285033"/>
                </a:lnTo>
                <a:lnTo>
                  <a:pt x="108788" y="285519"/>
                </a:lnTo>
                <a:lnTo>
                  <a:pt x="106260" y="286550"/>
                </a:lnTo>
                <a:lnTo>
                  <a:pt x="102590" y="288231"/>
                </a:lnTo>
                <a:lnTo>
                  <a:pt x="98160" y="290343"/>
                </a:lnTo>
                <a:lnTo>
                  <a:pt x="94213" y="291751"/>
                </a:lnTo>
                <a:lnTo>
                  <a:pt x="90590" y="292690"/>
                </a:lnTo>
                <a:lnTo>
                  <a:pt x="87183" y="293316"/>
                </a:lnTo>
                <a:lnTo>
                  <a:pt x="83918" y="293733"/>
                </a:lnTo>
                <a:lnTo>
                  <a:pt x="80751" y="294012"/>
                </a:lnTo>
                <a:lnTo>
                  <a:pt x="77646" y="294197"/>
                </a:lnTo>
                <a:lnTo>
                  <a:pt x="73592" y="293328"/>
                </a:lnTo>
                <a:lnTo>
                  <a:pt x="68905" y="291757"/>
                </a:lnTo>
                <a:lnTo>
                  <a:pt x="63797" y="289717"/>
                </a:lnTo>
                <a:lnTo>
                  <a:pt x="59398" y="288358"/>
                </a:lnTo>
                <a:lnTo>
                  <a:pt x="55473" y="287451"/>
                </a:lnTo>
                <a:lnTo>
                  <a:pt x="51866" y="286847"/>
                </a:lnTo>
                <a:lnTo>
                  <a:pt x="48468" y="286444"/>
                </a:lnTo>
                <a:lnTo>
                  <a:pt x="45210" y="286175"/>
                </a:lnTo>
                <a:lnTo>
                  <a:pt x="42047" y="285995"/>
                </a:lnTo>
                <a:lnTo>
                  <a:pt x="35886" y="285797"/>
                </a:lnTo>
                <a:lnTo>
                  <a:pt x="24193" y="285685"/>
                </a:lnTo>
                <a:lnTo>
                  <a:pt x="0" y="2856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53" name="SMARTInkAnnotation413">
            <a:extLst>
              <a:ext uri="{FF2B5EF4-FFF2-40B4-BE49-F238E27FC236}">
                <a16:creationId xmlns:a16="http://schemas.microsoft.com/office/drawing/2014/main" id="{7702D000-446D-46C3-AEFB-7805C6F11D7D}"/>
              </a:ext>
            </a:extLst>
          </p:cNvPr>
          <p:cNvSpPr>
            <a:spLocks/>
          </p:cNvSpPr>
          <p:nvPr/>
        </p:nvSpPr>
        <p:spPr bwMode="auto">
          <a:xfrm>
            <a:off x="8348663" y="6224588"/>
            <a:ext cx="446087" cy="61912"/>
          </a:xfrm>
          <a:custGeom>
            <a:avLst/>
            <a:gdLst>
              <a:gd name="T0" fmla="*/ 0 w 445958"/>
              <a:gd name="T1" fmla="*/ 40387 h 62498"/>
              <a:gd name="T2" fmla="*/ 0 w 445958"/>
              <a:gd name="T3" fmla="*/ 46842 h 62498"/>
              <a:gd name="T4" fmla="*/ 13422 w 445958"/>
              <a:gd name="T5" fmla="*/ 47113 h 62498"/>
              <a:gd name="T6" fmla="*/ 15963 w 445958"/>
              <a:gd name="T7" fmla="*/ 46366 h 62498"/>
              <a:gd name="T8" fmla="*/ 18629 w 445958"/>
              <a:gd name="T9" fmla="*/ 45122 h 62498"/>
              <a:gd name="T10" fmla="*/ 21429 w 445958"/>
              <a:gd name="T11" fmla="*/ 43541 h 62498"/>
              <a:gd name="T12" fmla="*/ 25289 w 445958"/>
              <a:gd name="T13" fmla="*/ 41743 h 62498"/>
              <a:gd name="T14" fmla="*/ 29888 w 445958"/>
              <a:gd name="T15" fmla="*/ 39795 h 62498"/>
              <a:gd name="T16" fmla="*/ 34928 w 445958"/>
              <a:gd name="T17" fmla="*/ 37748 h 62498"/>
              <a:gd name="T18" fmla="*/ 39290 w 445958"/>
              <a:gd name="T19" fmla="*/ 36383 h 62498"/>
              <a:gd name="T20" fmla="*/ 43200 w 445958"/>
              <a:gd name="T21" fmla="*/ 35476 h 62498"/>
              <a:gd name="T22" fmla="*/ 56677 w 445958"/>
              <a:gd name="T23" fmla="*/ 34018 h 62498"/>
              <a:gd name="T24" fmla="*/ 60811 w 445958"/>
              <a:gd name="T25" fmla="*/ 33147 h 62498"/>
              <a:gd name="T26" fmla="*/ 65565 w 445958"/>
              <a:gd name="T27" fmla="*/ 31819 h 62498"/>
              <a:gd name="T28" fmla="*/ 70719 w 445958"/>
              <a:gd name="T29" fmla="*/ 30189 h 62498"/>
              <a:gd name="T30" fmla="*/ 75187 w 445958"/>
              <a:gd name="T31" fmla="*/ 28355 h 62498"/>
              <a:gd name="T32" fmla="*/ 79148 w 445958"/>
              <a:gd name="T33" fmla="*/ 26381 h 62498"/>
              <a:gd name="T34" fmla="*/ 82791 w 445958"/>
              <a:gd name="T35" fmla="*/ 24316 h 62498"/>
              <a:gd name="T36" fmla="*/ 87214 w 445958"/>
              <a:gd name="T37" fmla="*/ 22944 h 62498"/>
              <a:gd name="T38" fmla="*/ 92176 w 445958"/>
              <a:gd name="T39" fmla="*/ 22028 h 62498"/>
              <a:gd name="T40" fmla="*/ 97475 w 445958"/>
              <a:gd name="T41" fmla="*/ 21414 h 62498"/>
              <a:gd name="T42" fmla="*/ 103027 w 445958"/>
              <a:gd name="T43" fmla="*/ 20258 h 62498"/>
              <a:gd name="T44" fmla="*/ 108702 w 445958"/>
              <a:gd name="T45" fmla="*/ 18744 h 62498"/>
              <a:gd name="T46" fmla="*/ 114509 w 445958"/>
              <a:gd name="T47" fmla="*/ 16983 h 62498"/>
              <a:gd name="T48" fmla="*/ 119365 w 445958"/>
              <a:gd name="T49" fmla="*/ 15808 h 62498"/>
              <a:gd name="T50" fmla="*/ 127460 w 445958"/>
              <a:gd name="T51" fmla="*/ 14504 h 62498"/>
              <a:gd name="T52" fmla="*/ 137043 w 445958"/>
              <a:gd name="T53" fmla="*/ 13925 h 62498"/>
              <a:gd name="T54" fmla="*/ 148984 w 445958"/>
              <a:gd name="T55" fmla="*/ 13668 h 62498"/>
              <a:gd name="T56" fmla="*/ 297665 w 445958"/>
              <a:gd name="T57" fmla="*/ 13462 h 62498"/>
              <a:gd name="T58" fmla="*/ 305530 w 445958"/>
              <a:gd name="T59" fmla="*/ 12714 h 62498"/>
              <a:gd name="T60" fmla="*/ 312776 w 445958"/>
              <a:gd name="T61" fmla="*/ 11465 h 62498"/>
              <a:gd name="T62" fmla="*/ 319609 w 445958"/>
              <a:gd name="T63" fmla="*/ 9888 h 62498"/>
              <a:gd name="T64" fmla="*/ 326170 w 445958"/>
              <a:gd name="T65" fmla="*/ 8835 h 62498"/>
              <a:gd name="T66" fmla="*/ 338792 w 445958"/>
              <a:gd name="T67" fmla="*/ 7666 h 62498"/>
              <a:gd name="T68" fmla="*/ 345961 w 445958"/>
              <a:gd name="T69" fmla="*/ 7355 h 62498"/>
              <a:gd name="T70" fmla="*/ 361932 w 445958"/>
              <a:gd name="T71" fmla="*/ 7007 h 62498"/>
              <a:gd name="T72" fmla="*/ 383025 w 445958"/>
              <a:gd name="T73" fmla="*/ 6812 h 62498"/>
              <a:gd name="T74" fmla="*/ 389461 w 445958"/>
              <a:gd name="T75" fmla="*/ 6038 h 62498"/>
              <a:gd name="T76" fmla="*/ 395755 w 445958"/>
              <a:gd name="T77" fmla="*/ 4770 h 62498"/>
              <a:gd name="T78" fmla="*/ 401951 w 445958"/>
              <a:gd name="T79" fmla="*/ 3183 h 62498"/>
              <a:gd name="T80" fmla="*/ 407083 w 445958"/>
              <a:gd name="T81" fmla="*/ 2122 h 62498"/>
              <a:gd name="T82" fmla="*/ 415453 w 445958"/>
              <a:gd name="T83" fmla="*/ 943 h 62498"/>
              <a:gd name="T84" fmla="*/ 428983 w 445958"/>
              <a:gd name="T85" fmla="*/ 186 h 62498"/>
              <a:gd name="T86" fmla="*/ 441295 w 445958"/>
              <a:gd name="T87" fmla="*/ 48 h 62498"/>
              <a:gd name="T88" fmla="*/ 449843 w 445958"/>
              <a:gd name="T89" fmla="*/ 2 h 62498"/>
              <a:gd name="T90" fmla="*/ 445436 w 445958"/>
              <a:gd name="T91" fmla="*/ 0 h 62498"/>
              <a:gd name="T92" fmla="*/ 443078 w 445958"/>
              <a:gd name="T93" fmla="*/ 749 h 62498"/>
              <a:gd name="T94" fmla="*/ 440505 w 445958"/>
              <a:gd name="T95" fmla="*/ 1993 h 62498"/>
              <a:gd name="T96" fmla="*/ 432360 w 445958"/>
              <a:gd name="T97" fmla="*/ 6731 h 6249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445958"/>
              <a:gd name="T148" fmla="*/ 0 h 62498"/>
              <a:gd name="T149" fmla="*/ 445958 w 445958"/>
              <a:gd name="T150" fmla="*/ 62498 h 6249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445958" h="62498">
                <a:moveTo>
                  <a:pt x="0" y="53577"/>
                </a:moveTo>
                <a:lnTo>
                  <a:pt x="0" y="62139"/>
                </a:lnTo>
                <a:lnTo>
                  <a:pt x="13302" y="62497"/>
                </a:lnTo>
                <a:lnTo>
                  <a:pt x="15813" y="61508"/>
                </a:lnTo>
                <a:lnTo>
                  <a:pt x="18479" y="59857"/>
                </a:lnTo>
                <a:lnTo>
                  <a:pt x="21249" y="57763"/>
                </a:lnTo>
                <a:lnTo>
                  <a:pt x="25079" y="55376"/>
                </a:lnTo>
                <a:lnTo>
                  <a:pt x="29618" y="52792"/>
                </a:lnTo>
                <a:lnTo>
                  <a:pt x="34628" y="50077"/>
                </a:lnTo>
                <a:lnTo>
                  <a:pt x="38960" y="48267"/>
                </a:lnTo>
                <a:lnTo>
                  <a:pt x="42840" y="47061"/>
                </a:lnTo>
                <a:lnTo>
                  <a:pt x="56197" y="45124"/>
                </a:lnTo>
                <a:lnTo>
                  <a:pt x="60284" y="43974"/>
                </a:lnTo>
                <a:lnTo>
                  <a:pt x="64995" y="42213"/>
                </a:lnTo>
                <a:lnTo>
                  <a:pt x="70119" y="40048"/>
                </a:lnTo>
                <a:lnTo>
                  <a:pt x="74527" y="37613"/>
                </a:lnTo>
                <a:lnTo>
                  <a:pt x="78458" y="34996"/>
                </a:lnTo>
                <a:lnTo>
                  <a:pt x="82071" y="32260"/>
                </a:lnTo>
                <a:lnTo>
                  <a:pt x="86464" y="30436"/>
                </a:lnTo>
                <a:lnTo>
                  <a:pt x="91376" y="29220"/>
                </a:lnTo>
                <a:lnTo>
                  <a:pt x="96635" y="28409"/>
                </a:lnTo>
                <a:lnTo>
                  <a:pt x="102127" y="26877"/>
                </a:lnTo>
                <a:lnTo>
                  <a:pt x="107772" y="24863"/>
                </a:lnTo>
                <a:lnTo>
                  <a:pt x="113519" y="22528"/>
                </a:lnTo>
                <a:lnTo>
                  <a:pt x="118343" y="20971"/>
                </a:lnTo>
                <a:lnTo>
                  <a:pt x="126350" y="19242"/>
                </a:lnTo>
                <a:lnTo>
                  <a:pt x="135861" y="18473"/>
                </a:lnTo>
                <a:lnTo>
                  <a:pt x="147694" y="18131"/>
                </a:lnTo>
                <a:lnTo>
                  <a:pt x="295090" y="17858"/>
                </a:lnTo>
                <a:lnTo>
                  <a:pt x="302890" y="16866"/>
                </a:lnTo>
                <a:lnTo>
                  <a:pt x="310076" y="15213"/>
                </a:lnTo>
                <a:lnTo>
                  <a:pt x="316849" y="13118"/>
                </a:lnTo>
                <a:lnTo>
                  <a:pt x="323350" y="11721"/>
                </a:lnTo>
                <a:lnTo>
                  <a:pt x="335864" y="10170"/>
                </a:lnTo>
                <a:lnTo>
                  <a:pt x="342972" y="9756"/>
                </a:lnTo>
                <a:lnTo>
                  <a:pt x="358806" y="9297"/>
                </a:lnTo>
                <a:lnTo>
                  <a:pt x="379716" y="9038"/>
                </a:lnTo>
                <a:lnTo>
                  <a:pt x="386097" y="8009"/>
                </a:lnTo>
                <a:lnTo>
                  <a:pt x="392335" y="6331"/>
                </a:lnTo>
                <a:lnTo>
                  <a:pt x="398479" y="4221"/>
                </a:lnTo>
                <a:lnTo>
                  <a:pt x="403566" y="2813"/>
                </a:lnTo>
                <a:lnTo>
                  <a:pt x="411864" y="1250"/>
                </a:lnTo>
                <a:lnTo>
                  <a:pt x="425277" y="246"/>
                </a:lnTo>
                <a:lnTo>
                  <a:pt x="437481" y="48"/>
                </a:lnTo>
                <a:lnTo>
                  <a:pt x="445957" y="2"/>
                </a:lnTo>
                <a:lnTo>
                  <a:pt x="441587" y="0"/>
                </a:lnTo>
                <a:lnTo>
                  <a:pt x="439250" y="992"/>
                </a:lnTo>
                <a:lnTo>
                  <a:pt x="436700" y="2645"/>
                </a:lnTo>
                <a:lnTo>
                  <a:pt x="428625"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54" name="SMARTInkAnnotation414">
            <a:extLst>
              <a:ext uri="{FF2B5EF4-FFF2-40B4-BE49-F238E27FC236}">
                <a16:creationId xmlns:a16="http://schemas.microsoft.com/office/drawing/2014/main" id="{784286D7-8936-4B93-A856-3CA9F7B69CE9}"/>
              </a:ext>
            </a:extLst>
          </p:cNvPr>
          <p:cNvSpPr>
            <a:spLocks/>
          </p:cNvSpPr>
          <p:nvPr/>
        </p:nvSpPr>
        <p:spPr bwMode="auto">
          <a:xfrm>
            <a:off x="8375650" y="6394450"/>
            <a:ext cx="241300" cy="204788"/>
          </a:xfrm>
          <a:custGeom>
            <a:avLst/>
            <a:gdLst>
              <a:gd name="T0" fmla="*/ 13921 w 241092"/>
              <a:gd name="T1" fmla="*/ 12539 h 205373"/>
              <a:gd name="T2" fmla="*/ 17931 w 241092"/>
              <a:gd name="T3" fmla="*/ 23106 h 205373"/>
              <a:gd name="T4" fmla="*/ 26911 w 241092"/>
              <a:gd name="T5" fmla="*/ 34645 h 205373"/>
              <a:gd name="T6" fmla="*/ 27489 w 241092"/>
              <a:gd name="T7" fmla="*/ 180290 h 205373"/>
              <a:gd name="T8" fmla="*/ 34745 w 241092"/>
              <a:gd name="T9" fmla="*/ 164920 h 205373"/>
              <a:gd name="T10" fmla="*/ 41141 w 241092"/>
              <a:gd name="T11" fmla="*/ 144496 h 205373"/>
              <a:gd name="T12" fmla="*/ 44433 w 241092"/>
              <a:gd name="T13" fmla="*/ 122044 h 205373"/>
              <a:gd name="T14" fmla="*/ 50271 w 241092"/>
              <a:gd name="T15" fmla="*/ 98091 h 205373"/>
              <a:gd name="T16" fmla="*/ 53586 w 241092"/>
              <a:gd name="T17" fmla="*/ 78039 h 205373"/>
              <a:gd name="T18" fmla="*/ 59432 w 241092"/>
              <a:gd name="T19" fmla="*/ 60561 h 205373"/>
              <a:gd name="T20" fmla="*/ 62749 w 241092"/>
              <a:gd name="T21" fmla="*/ 43844 h 205373"/>
              <a:gd name="T22" fmla="*/ 63734 w 241092"/>
              <a:gd name="T23" fmla="*/ 27356 h 205373"/>
              <a:gd name="T24" fmla="*/ 72001 w 241092"/>
              <a:gd name="T25" fmla="*/ 10289 h 205373"/>
              <a:gd name="T26" fmla="*/ 82566 w 241092"/>
              <a:gd name="T27" fmla="*/ 866 h 205373"/>
              <a:gd name="T28" fmla="*/ 104269 w 241092"/>
              <a:gd name="T29" fmla="*/ 0 h 205373"/>
              <a:gd name="T30" fmla="*/ 118962 w 241092"/>
              <a:gd name="T31" fmla="*/ 8338 h 205373"/>
              <a:gd name="T32" fmla="*/ 126862 w 241092"/>
              <a:gd name="T33" fmla="*/ 19499 h 205373"/>
              <a:gd name="T34" fmla="*/ 129029 w 241092"/>
              <a:gd name="T35" fmla="*/ 31034 h 205373"/>
              <a:gd name="T36" fmla="*/ 136872 w 241092"/>
              <a:gd name="T37" fmla="*/ 50380 h 205373"/>
              <a:gd name="T38" fmla="*/ 137452 w 241092"/>
              <a:gd name="T39" fmla="*/ 76604 h 205373"/>
              <a:gd name="T40" fmla="*/ 143751 w 241092"/>
              <a:gd name="T41" fmla="*/ 88360 h 205373"/>
              <a:gd name="T42" fmla="*/ 145770 w 241092"/>
              <a:gd name="T43" fmla="*/ 101265 h 205373"/>
              <a:gd name="T44" fmla="*/ 146586 w 241092"/>
              <a:gd name="T45" fmla="*/ 118527 h 205373"/>
              <a:gd name="T46" fmla="*/ 147637 w 241092"/>
              <a:gd name="T47" fmla="*/ 157157 h 205373"/>
              <a:gd name="T48" fmla="*/ 154508 w 241092"/>
              <a:gd name="T49" fmla="*/ 144635 h 205373"/>
              <a:gd name="T50" fmla="*/ 155406 w 241092"/>
              <a:gd name="T51" fmla="*/ 132210 h 205373"/>
              <a:gd name="T52" fmla="*/ 160535 w 241092"/>
              <a:gd name="T53" fmla="*/ 116987 h 205373"/>
              <a:gd name="T54" fmla="*/ 163640 w 241092"/>
              <a:gd name="T55" fmla="*/ 100944 h 205373"/>
              <a:gd name="T56" fmla="*/ 169424 w 241092"/>
              <a:gd name="T57" fmla="*/ 89005 h 205373"/>
              <a:gd name="T58" fmla="*/ 179482 w 241092"/>
              <a:gd name="T59" fmla="*/ 71178 h 205373"/>
              <a:gd name="T60" fmla="*/ 183168 w 241092"/>
              <a:gd name="T61" fmla="*/ 61867 h 205373"/>
              <a:gd name="T62" fmla="*/ 189238 w 241092"/>
              <a:gd name="T63" fmla="*/ 57793 h 205373"/>
              <a:gd name="T64" fmla="*/ 192510 w 241092"/>
              <a:gd name="T65" fmla="*/ 52133 h 205373"/>
              <a:gd name="T66" fmla="*/ 202218 w 241092"/>
              <a:gd name="T67" fmla="*/ 47328 h 205373"/>
              <a:gd name="T68" fmla="*/ 208231 w 241092"/>
              <a:gd name="T69" fmla="*/ 45288 h 205373"/>
              <a:gd name="T70" fmla="*/ 212729 w 241092"/>
              <a:gd name="T71" fmla="*/ 45595 h 205373"/>
              <a:gd name="T72" fmla="*/ 217796 w 241092"/>
              <a:gd name="T73" fmla="*/ 44773 h 205373"/>
              <a:gd name="T74" fmla="*/ 226962 w 241092"/>
              <a:gd name="T75" fmla="*/ 49505 h 205373"/>
              <a:gd name="T76" fmla="*/ 237131 w 241092"/>
              <a:gd name="T77" fmla="*/ 57474 h 205373"/>
              <a:gd name="T78" fmla="*/ 238252 w 241092"/>
              <a:gd name="T79" fmla="*/ 77748 h 205373"/>
              <a:gd name="T80" fmla="*/ 244553 w 241092"/>
              <a:gd name="T81" fmla="*/ 88585 h 205373"/>
              <a:gd name="T82" fmla="*/ 246570 w 241092"/>
              <a:gd name="T83" fmla="*/ 102242 h 205373"/>
              <a:gd name="T84" fmla="*/ 247410 w 241092"/>
              <a:gd name="T85" fmla="*/ 149005 h 205373"/>
              <a:gd name="T86" fmla="*/ 242553 w 241092"/>
              <a:gd name="T87" fmla="*/ 158096 h 205373"/>
              <a:gd name="T88" fmla="*/ 238367 w 241092"/>
              <a:gd name="T89" fmla="*/ 175996 h 205373"/>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41092"/>
              <a:gd name="T136" fmla="*/ 0 h 205373"/>
              <a:gd name="T137" fmla="*/ 241092 w 241092"/>
              <a:gd name="T138" fmla="*/ 205373 h 205373"/>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41092" h="205373">
                <a:moveTo>
                  <a:pt x="0" y="8919"/>
                </a:moveTo>
                <a:lnTo>
                  <a:pt x="8562" y="8919"/>
                </a:lnTo>
                <a:lnTo>
                  <a:pt x="13561" y="13659"/>
                </a:lnTo>
                <a:lnTo>
                  <a:pt x="14994" y="16048"/>
                </a:lnTo>
                <a:lnTo>
                  <a:pt x="16585" y="21348"/>
                </a:lnTo>
                <a:lnTo>
                  <a:pt x="17481" y="25169"/>
                </a:lnTo>
                <a:lnTo>
                  <a:pt x="22487" y="31042"/>
                </a:lnTo>
                <a:lnTo>
                  <a:pt x="25514" y="34325"/>
                </a:lnTo>
                <a:lnTo>
                  <a:pt x="26221" y="37740"/>
                </a:lnTo>
                <a:lnTo>
                  <a:pt x="26537" y="42564"/>
                </a:lnTo>
                <a:lnTo>
                  <a:pt x="26756" y="51922"/>
                </a:lnTo>
                <a:lnTo>
                  <a:pt x="26789" y="196396"/>
                </a:lnTo>
                <a:lnTo>
                  <a:pt x="31529" y="186948"/>
                </a:lnTo>
                <a:lnTo>
                  <a:pt x="32926" y="183167"/>
                </a:lnTo>
                <a:lnTo>
                  <a:pt x="33857" y="179655"/>
                </a:lnTo>
                <a:lnTo>
                  <a:pt x="34477" y="176321"/>
                </a:lnTo>
                <a:lnTo>
                  <a:pt x="35883" y="171122"/>
                </a:lnTo>
                <a:lnTo>
                  <a:pt x="40091" y="157408"/>
                </a:lnTo>
                <a:lnTo>
                  <a:pt x="41610" y="149583"/>
                </a:lnTo>
                <a:lnTo>
                  <a:pt x="42623" y="141390"/>
                </a:lnTo>
                <a:lnTo>
                  <a:pt x="43298" y="132952"/>
                </a:lnTo>
                <a:lnTo>
                  <a:pt x="44740" y="124349"/>
                </a:lnTo>
                <a:lnTo>
                  <a:pt x="46694" y="115638"/>
                </a:lnTo>
                <a:lnTo>
                  <a:pt x="48988" y="106855"/>
                </a:lnTo>
                <a:lnTo>
                  <a:pt x="50517" y="99014"/>
                </a:lnTo>
                <a:lnTo>
                  <a:pt x="51538" y="91803"/>
                </a:lnTo>
                <a:lnTo>
                  <a:pt x="52218" y="85010"/>
                </a:lnTo>
                <a:lnTo>
                  <a:pt x="53664" y="78498"/>
                </a:lnTo>
                <a:lnTo>
                  <a:pt x="55619" y="72172"/>
                </a:lnTo>
                <a:lnTo>
                  <a:pt x="57915" y="65971"/>
                </a:lnTo>
                <a:lnTo>
                  <a:pt x="59446" y="59852"/>
                </a:lnTo>
                <a:lnTo>
                  <a:pt x="60467" y="53788"/>
                </a:lnTo>
                <a:lnTo>
                  <a:pt x="61146" y="47762"/>
                </a:lnTo>
                <a:lnTo>
                  <a:pt x="61600" y="41759"/>
                </a:lnTo>
                <a:lnTo>
                  <a:pt x="61903" y="35774"/>
                </a:lnTo>
                <a:lnTo>
                  <a:pt x="62104" y="29799"/>
                </a:lnTo>
                <a:lnTo>
                  <a:pt x="63230" y="24823"/>
                </a:lnTo>
                <a:lnTo>
                  <a:pt x="64975" y="20513"/>
                </a:lnTo>
                <a:lnTo>
                  <a:pt x="70160" y="11209"/>
                </a:lnTo>
                <a:lnTo>
                  <a:pt x="75799" y="4857"/>
                </a:lnTo>
                <a:lnTo>
                  <a:pt x="79013" y="1432"/>
                </a:lnTo>
                <a:lnTo>
                  <a:pt x="80457" y="951"/>
                </a:lnTo>
                <a:lnTo>
                  <a:pt x="87937" y="115"/>
                </a:lnTo>
                <a:lnTo>
                  <a:pt x="93634" y="27"/>
                </a:lnTo>
                <a:lnTo>
                  <a:pt x="101606" y="0"/>
                </a:lnTo>
                <a:lnTo>
                  <a:pt x="104448" y="989"/>
                </a:lnTo>
                <a:lnTo>
                  <a:pt x="110252" y="4732"/>
                </a:lnTo>
                <a:lnTo>
                  <a:pt x="115925" y="9084"/>
                </a:lnTo>
                <a:lnTo>
                  <a:pt x="120314" y="13292"/>
                </a:lnTo>
                <a:lnTo>
                  <a:pt x="121881" y="15803"/>
                </a:lnTo>
                <a:lnTo>
                  <a:pt x="123622" y="21239"/>
                </a:lnTo>
                <a:lnTo>
                  <a:pt x="124396" y="26963"/>
                </a:lnTo>
                <a:lnTo>
                  <a:pt x="124602" y="29878"/>
                </a:lnTo>
                <a:lnTo>
                  <a:pt x="125733" y="33806"/>
                </a:lnTo>
                <a:lnTo>
                  <a:pt x="127477" y="38408"/>
                </a:lnTo>
                <a:lnTo>
                  <a:pt x="132667" y="50573"/>
                </a:lnTo>
                <a:lnTo>
                  <a:pt x="133377" y="54882"/>
                </a:lnTo>
                <a:lnTo>
                  <a:pt x="133833" y="60993"/>
                </a:lnTo>
                <a:lnTo>
                  <a:pt x="133911" y="66792"/>
                </a:lnTo>
                <a:lnTo>
                  <a:pt x="133942" y="83448"/>
                </a:lnTo>
                <a:lnTo>
                  <a:pt x="134936" y="86387"/>
                </a:lnTo>
                <a:lnTo>
                  <a:pt x="138684" y="92297"/>
                </a:lnTo>
                <a:lnTo>
                  <a:pt x="140080" y="96254"/>
                </a:lnTo>
                <a:lnTo>
                  <a:pt x="141013" y="100877"/>
                </a:lnTo>
                <a:lnTo>
                  <a:pt x="141634" y="105943"/>
                </a:lnTo>
                <a:lnTo>
                  <a:pt x="142046" y="110312"/>
                </a:lnTo>
                <a:lnTo>
                  <a:pt x="142323" y="114218"/>
                </a:lnTo>
                <a:lnTo>
                  <a:pt x="142765" y="122874"/>
                </a:lnTo>
                <a:lnTo>
                  <a:pt x="142843" y="129114"/>
                </a:lnTo>
                <a:lnTo>
                  <a:pt x="142875" y="177297"/>
                </a:lnTo>
                <a:lnTo>
                  <a:pt x="142875" y="173461"/>
                </a:lnTo>
                <a:lnTo>
                  <a:pt x="143867" y="171199"/>
                </a:lnTo>
                <a:lnTo>
                  <a:pt x="147615" y="166041"/>
                </a:lnTo>
                <a:lnTo>
                  <a:pt x="149012" y="163276"/>
                </a:lnTo>
                <a:lnTo>
                  <a:pt x="150563" y="157558"/>
                </a:lnTo>
                <a:lnTo>
                  <a:pt x="150976" y="153653"/>
                </a:lnTo>
                <a:lnTo>
                  <a:pt x="151252" y="149064"/>
                </a:lnTo>
                <a:lnTo>
                  <a:pt x="151437" y="144022"/>
                </a:lnTo>
                <a:lnTo>
                  <a:pt x="152552" y="138675"/>
                </a:lnTo>
                <a:lnTo>
                  <a:pt x="154286" y="133126"/>
                </a:lnTo>
                <a:lnTo>
                  <a:pt x="156436" y="127442"/>
                </a:lnTo>
                <a:lnTo>
                  <a:pt x="157869" y="121669"/>
                </a:lnTo>
                <a:lnTo>
                  <a:pt x="158823" y="115835"/>
                </a:lnTo>
                <a:lnTo>
                  <a:pt x="159460" y="109962"/>
                </a:lnTo>
                <a:lnTo>
                  <a:pt x="160877" y="105055"/>
                </a:lnTo>
                <a:lnTo>
                  <a:pt x="162813" y="100791"/>
                </a:lnTo>
                <a:lnTo>
                  <a:pt x="165096" y="96956"/>
                </a:lnTo>
                <a:lnTo>
                  <a:pt x="167611" y="92415"/>
                </a:lnTo>
                <a:lnTo>
                  <a:pt x="173051" y="82078"/>
                </a:lnTo>
                <a:lnTo>
                  <a:pt x="174898" y="77536"/>
                </a:lnTo>
                <a:lnTo>
                  <a:pt x="176131" y="73515"/>
                </a:lnTo>
                <a:lnTo>
                  <a:pt x="176951" y="69842"/>
                </a:lnTo>
                <a:lnTo>
                  <a:pt x="178490" y="67394"/>
                </a:lnTo>
                <a:lnTo>
                  <a:pt x="180510" y="65761"/>
                </a:lnTo>
                <a:lnTo>
                  <a:pt x="182847" y="64673"/>
                </a:lnTo>
                <a:lnTo>
                  <a:pt x="184405" y="62955"/>
                </a:lnTo>
                <a:lnTo>
                  <a:pt x="185445" y="60818"/>
                </a:lnTo>
                <a:lnTo>
                  <a:pt x="186137" y="58401"/>
                </a:lnTo>
                <a:lnTo>
                  <a:pt x="187592" y="56790"/>
                </a:lnTo>
                <a:lnTo>
                  <a:pt x="189552" y="55716"/>
                </a:lnTo>
                <a:lnTo>
                  <a:pt x="191852" y="54999"/>
                </a:lnTo>
                <a:lnTo>
                  <a:pt x="197054" y="51558"/>
                </a:lnTo>
                <a:lnTo>
                  <a:pt x="199831" y="49251"/>
                </a:lnTo>
                <a:lnTo>
                  <a:pt x="201681" y="48706"/>
                </a:lnTo>
                <a:lnTo>
                  <a:pt x="202914" y="49334"/>
                </a:lnTo>
                <a:lnTo>
                  <a:pt x="203738" y="50745"/>
                </a:lnTo>
                <a:lnTo>
                  <a:pt x="205278" y="50694"/>
                </a:lnTo>
                <a:lnTo>
                  <a:pt x="207297" y="49667"/>
                </a:lnTo>
                <a:lnTo>
                  <a:pt x="209636" y="47991"/>
                </a:lnTo>
                <a:lnTo>
                  <a:pt x="211194" y="47866"/>
                </a:lnTo>
                <a:lnTo>
                  <a:pt x="212234" y="48773"/>
                </a:lnTo>
                <a:lnTo>
                  <a:pt x="212926" y="50371"/>
                </a:lnTo>
                <a:lnTo>
                  <a:pt x="214381" y="51437"/>
                </a:lnTo>
                <a:lnTo>
                  <a:pt x="221167" y="53928"/>
                </a:lnTo>
                <a:lnTo>
                  <a:pt x="228470" y="59518"/>
                </a:lnTo>
                <a:lnTo>
                  <a:pt x="230527" y="61173"/>
                </a:lnTo>
                <a:lnTo>
                  <a:pt x="231075" y="62607"/>
                </a:lnTo>
                <a:lnTo>
                  <a:pt x="231846" y="68372"/>
                </a:lnTo>
                <a:lnTo>
                  <a:pt x="232108" y="73470"/>
                </a:lnTo>
                <a:lnTo>
                  <a:pt x="232168" y="84694"/>
                </a:lnTo>
                <a:lnTo>
                  <a:pt x="233161" y="87217"/>
                </a:lnTo>
                <a:lnTo>
                  <a:pt x="236911" y="92666"/>
                </a:lnTo>
                <a:lnTo>
                  <a:pt x="238307" y="96500"/>
                </a:lnTo>
                <a:lnTo>
                  <a:pt x="239239" y="101041"/>
                </a:lnTo>
                <a:lnTo>
                  <a:pt x="239860" y="106052"/>
                </a:lnTo>
                <a:lnTo>
                  <a:pt x="240273" y="111377"/>
                </a:lnTo>
                <a:lnTo>
                  <a:pt x="240549" y="116913"/>
                </a:lnTo>
                <a:lnTo>
                  <a:pt x="240937" y="131537"/>
                </a:lnTo>
                <a:lnTo>
                  <a:pt x="241091" y="162318"/>
                </a:lnTo>
                <a:lnTo>
                  <a:pt x="240103" y="165755"/>
                </a:lnTo>
                <a:lnTo>
                  <a:pt x="238452" y="169039"/>
                </a:lnTo>
                <a:lnTo>
                  <a:pt x="236358" y="172220"/>
                </a:lnTo>
                <a:lnTo>
                  <a:pt x="234032" y="178401"/>
                </a:lnTo>
                <a:lnTo>
                  <a:pt x="232539" y="185712"/>
                </a:lnTo>
                <a:lnTo>
                  <a:pt x="232280" y="191720"/>
                </a:lnTo>
                <a:lnTo>
                  <a:pt x="232171" y="20537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1455" name="SMARTInkAnnotation415">
            <a:extLst>
              <a:ext uri="{FF2B5EF4-FFF2-40B4-BE49-F238E27FC236}">
                <a16:creationId xmlns:a16="http://schemas.microsoft.com/office/drawing/2014/main" id="{A6CA2861-F6B2-49AA-AE92-BCF6BDBB5B4B}"/>
              </a:ext>
            </a:extLst>
          </p:cNvPr>
          <p:cNvSpPr>
            <a:spLocks/>
          </p:cNvSpPr>
          <p:nvPr/>
        </p:nvSpPr>
        <p:spPr bwMode="auto">
          <a:xfrm>
            <a:off x="8678863" y="6323013"/>
            <a:ext cx="117475" cy="220662"/>
          </a:xfrm>
          <a:custGeom>
            <a:avLst/>
            <a:gdLst>
              <a:gd name="T0" fmla="*/ 0 w 116086"/>
              <a:gd name="T1" fmla="*/ 3495 h 222001"/>
              <a:gd name="T2" fmla="*/ 3782 w 116086"/>
              <a:gd name="T3" fmla="*/ 1552 h 222001"/>
              <a:gd name="T4" fmla="*/ 16306 w 116086"/>
              <a:gd name="T5" fmla="*/ 48 h 222001"/>
              <a:gd name="T6" fmla="*/ 71263 w 116086"/>
              <a:gd name="T7" fmla="*/ 827 h 222001"/>
              <a:gd name="T8" fmla="*/ 74201 w 116086"/>
              <a:gd name="T9" fmla="*/ 3954 h 222001"/>
              <a:gd name="T10" fmla="*/ 79287 w 116086"/>
              <a:gd name="T11" fmla="*/ 5894 h 222001"/>
              <a:gd name="T12" fmla="*/ 86273 w 116086"/>
              <a:gd name="T13" fmla="*/ 7584 h 222001"/>
              <a:gd name="T14" fmla="*/ 99707 w 116086"/>
              <a:gd name="T15" fmla="*/ 13768 h 222001"/>
              <a:gd name="T16" fmla="*/ 101372 w 116086"/>
              <a:gd name="T17" fmla="*/ 18515 h 222001"/>
              <a:gd name="T18" fmla="*/ 105538 w 116086"/>
              <a:gd name="T19" fmla="*/ 20641 h 222001"/>
              <a:gd name="T20" fmla="*/ 110698 w 116086"/>
              <a:gd name="T21" fmla="*/ 22414 h 222001"/>
              <a:gd name="T22" fmla="*/ 114286 w 116086"/>
              <a:gd name="T23" fmla="*/ 28656 h 222001"/>
              <a:gd name="T24" fmla="*/ 114823 w 116086"/>
              <a:gd name="T25" fmla="*/ 46280 h 222001"/>
              <a:gd name="T26" fmla="*/ 113410 w 116086"/>
              <a:gd name="T27" fmla="*/ 50357 h 222001"/>
              <a:gd name="T28" fmla="*/ 103840 w 116086"/>
              <a:gd name="T29" fmla="*/ 58205 h 222001"/>
              <a:gd name="T30" fmla="*/ 102594 w 116086"/>
              <a:gd name="T31" fmla="*/ 63126 h 222001"/>
              <a:gd name="T32" fmla="*/ 98522 w 116086"/>
              <a:gd name="T33" fmla="*/ 65295 h 222001"/>
              <a:gd name="T34" fmla="*/ 93403 w 116086"/>
              <a:gd name="T35" fmla="*/ 67085 h 222001"/>
              <a:gd name="T36" fmla="*/ 91127 w 116086"/>
              <a:gd name="T37" fmla="*/ 70637 h 222001"/>
              <a:gd name="T38" fmla="*/ 86339 w 116086"/>
              <a:gd name="T39" fmla="*/ 72772 h 222001"/>
              <a:gd name="T40" fmla="*/ 73027 w 116086"/>
              <a:gd name="T41" fmla="*/ 76639 h 222001"/>
              <a:gd name="T42" fmla="*/ 63799 w 116086"/>
              <a:gd name="T43" fmla="*/ 85873 h 222001"/>
              <a:gd name="T44" fmla="*/ 67576 w 116086"/>
              <a:gd name="T45" fmla="*/ 87817 h 222001"/>
              <a:gd name="T46" fmla="*/ 80098 w 116086"/>
              <a:gd name="T47" fmla="*/ 89331 h 222001"/>
              <a:gd name="T48" fmla="*/ 92279 w 116086"/>
              <a:gd name="T49" fmla="*/ 91574 h 222001"/>
              <a:gd name="T50" fmla="*/ 104989 w 116086"/>
              <a:gd name="T51" fmla="*/ 96359 h 222001"/>
              <a:gd name="T52" fmla="*/ 117743 w 116086"/>
              <a:gd name="T53" fmla="*/ 98982 h 222001"/>
              <a:gd name="T54" fmla="*/ 124634 w 116086"/>
              <a:gd name="T55" fmla="*/ 101921 h 222001"/>
              <a:gd name="T56" fmla="*/ 132416 w 116086"/>
              <a:gd name="T57" fmla="*/ 103222 h 222001"/>
              <a:gd name="T58" fmla="*/ 136818 w 116086"/>
              <a:gd name="T59" fmla="*/ 106010 h 222001"/>
              <a:gd name="T60" fmla="*/ 143814 w 116086"/>
              <a:gd name="T61" fmla="*/ 113420 h 222001"/>
              <a:gd name="T62" fmla="*/ 152289 w 116086"/>
              <a:gd name="T63" fmla="*/ 120863 h 222001"/>
              <a:gd name="T64" fmla="*/ 156863 w 116086"/>
              <a:gd name="T65" fmla="*/ 126460 h 222001"/>
              <a:gd name="T66" fmla="*/ 161862 w 116086"/>
              <a:gd name="T67" fmla="*/ 127370 h 222001"/>
              <a:gd name="T68" fmla="*/ 165333 w 116086"/>
              <a:gd name="T69" fmla="*/ 133013 h 222001"/>
              <a:gd name="T70" fmla="*/ 165860 w 116086"/>
              <a:gd name="T71" fmla="*/ 155973 h 222001"/>
              <a:gd name="T72" fmla="*/ 159087 w 116086"/>
              <a:gd name="T73" fmla="*/ 156273 h 222001"/>
              <a:gd name="T74" fmla="*/ 155765 w 116086"/>
              <a:gd name="T75" fmla="*/ 158548 h 222001"/>
              <a:gd name="T76" fmla="*/ 150112 w 116086"/>
              <a:gd name="T77" fmla="*/ 164485 h 222001"/>
              <a:gd name="T78" fmla="*/ 140210 w 116086"/>
              <a:gd name="T79" fmla="*/ 170398 h 222001"/>
              <a:gd name="T80" fmla="*/ 134139 w 116086"/>
              <a:gd name="T81" fmla="*/ 170898 h 222001"/>
              <a:gd name="T82" fmla="*/ 130503 w 116086"/>
              <a:gd name="T83" fmla="*/ 173322 h 222001"/>
              <a:gd name="T84" fmla="*/ 127461 w 116086"/>
              <a:gd name="T85" fmla="*/ 176331 h 222001"/>
              <a:gd name="T86" fmla="*/ 121389 w 116086"/>
              <a:gd name="T87" fmla="*/ 177672 h 222001"/>
              <a:gd name="T88" fmla="*/ 113963 w 116086"/>
              <a:gd name="T89" fmla="*/ 178267 h 222001"/>
              <a:gd name="T90" fmla="*/ 105934 w 116086"/>
              <a:gd name="T91" fmla="*/ 178530 h 222001"/>
              <a:gd name="T92" fmla="*/ 83271 w 116086"/>
              <a:gd name="T93" fmla="*/ 178735 h 222001"/>
              <a:gd name="T94" fmla="*/ 75754 w 116086"/>
              <a:gd name="T95" fmla="*/ 180943 h 222001"/>
              <a:gd name="T96" fmla="*/ 63950 w 116086"/>
              <a:gd name="T97" fmla="*/ 184672 h 222001"/>
              <a:gd name="T98" fmla="*/ 51035 w 116086"/>
              <a:gd name="T99" fmla="*/ 178743 h 222001"/>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16086"/>
              <a:gd name="T151" fmla="*/ 0 h 222001"/>
              <a:gd name="T152" fmla="*/ 116086 w 116086"/>
              <a:gd name="T153" fmla="*/ 222001 h 222001"/>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16086" h="222001">
                <a:moveTo>
                  <a:pt x="0" y="17859"/>
                </a:moveTo>
                <a:lnTo>
                  <a:pt x="0" y="4190"/>
                </a:lnTo>
                <a:lnTo>
                  <a:pt x="992" y="2793"/>
                </a:lnTo>
                <a:lnTo>
                  <a:pt x="2646" y="1862"/>
                </a:lnTo>
                <a:lnTo>
                  <a:pt x="8562" y="108"/>
                </a:lnTo>
                <a:lnTo>
                  <a:pt x="11412" y="48"/>
                </a:lnTo>
                <a:lnTo>
                  <a:pt x="48025" y="0"/>
                </a:lnTo>
                <a:lnTo>
                  <a:pt x="49877" y="991"/>
                </a:lnTo>
                <a:lnTo>
                  <a:pt x="51110" y="2645"/>
                </a:lnTo>
                <a:lnTo>
                  <a:pt x="51932" y="4740"/>
                </a:lnTo>
                <a:lnTo>
                  <a:pt x="53473" y="6136"/>
                </a:lnTo>
                <a:lnTo>
                  <a:pt x="55493" y="7067"/>
                </a:lnTo>
                <a:lnTo>
                  <a:pt x="57831" y="7688"/>
                </a:lnTo>
                <a:lnTo>
                  <a:pt x="60382" y="9094"/>
                </a:lnTo>
                <a:lnTo>
                  <a:pt x="63074" y="11024"/>
                </a:lnTo>
                <a:lnTo>
                  <a:pt x="69785" y="16509"/>
                </a:lnTo>
                <a:lnTo>
                  <a:pt x="70336" y="17951"/>
                </a:lnTo>
                <a:lnTo>
                  <a:pt x="70948" y="22199"/>
                </a:lnTo>
                <a:lnTo>
                  <a:pt x="72103" y="23729"/>
                </a:lnTo>
                <a:lnTo>
                  <a:pt x="73865" y="24749"/>
                </a:lnTo>
                <a:lnTo>
                  <a:pt x="76033" y="25429"/>
                </a:lnTo>
                <a:lnTo>
                  <a:pt x="77477" y="26874"/>
                </a:lnTo>
                <a:lnTo>
                  <a:pt x="78440" y="28830"/>
                </a:lnTo>
                <a:lnTo>
                  <a:pt x="79986" y="34358"/>
                </a:lnTo>
                <a:lnTo>
                  <a:pt x="80254" y="40056"/>
                </a:lnTo>
                <a:lnTo>
                  <a:pt x="80363" y="55493"/>
                </a:lnTo>
                <a:lnTo>
                  <a:pt x="80364" y="57831"/>
                </a:lnTo>
                <a:lnTo>
                  <a:pt x="79373" y="60382"/>
                </a:lnTo>
                <a:lnTo>
                  <a:pt x="77720" y="63075"/>
                </a:lnTo>
                <a:lnTo>
                  <a:pt x="72678" y="69785"/>
                </a:lnTo>
                <a:lnTo>
                  <a:pt x="71989" y="73349"/>
                </a:lnTo>
                <a:lnTo>
                  <a:pt x="71804" y="75688"/>
                </a:lnTo>
                <a:lnTo>
                  <a:pt x="70689" y="77248"/>
                </a:lnTo>
                <a:lnTo>
                  <a:pt x="68954" y="78287"/>
                </a:lnTo>
                <a:lnTo>
                  <a:pt x="66806" y="78981"/>
                </a:lnTo>
                <a:lnTo>
                  <a:pt x="65373" y="80435"/>
                </a:lnTo>
                <a:lnTo>
                  <a:pt x="64419" y="82396"/>
                </a:lnTo>
                <a:lnTo>
                  <a:pt x="63781" y="84697"/>
                </a:lnTo>
                <a:lnTo>
                  <a:pt x="62365" y="86230"/>
                </a:lnTo>
                <a:lnTo>
                  <a:pt x="60429" y="87252"/>
                </a:lnTo>
                <a:lnTo>
                  <a:pt x="53980" y="89177"/>
                </a:lnTo>
                <a:lnTo>
                  <a:pt x="51110" y="91889"/>
                </a:lnTo>
                <a:lnTo>
                  <a:pt x="44658" y="98217"/>
                </a:lnTo>
                <a:lnTo>
                  <a:pt x="44651" y="102964"/>
                </a:lnTo>
                <a:lnTo>
                  <a:pt x="45642" y="104361"/>
                </a:lnTo>
                <a:lnTo>
                  <a:pt x="47296" y="105292"/>
                </a:lnTo>
                <a:lnTo>
                  <a:pt x="53211" y="107047"/>
                </a:lnTo>
                <a:lnTo>
                  <a:pt x="56060" y="107107"/>
                </a:lnTo>
                <a:lnTo>
                  <a:pt x="61233" y="107146"/>
                </a:lnTo>
                <a:lnTo>
                  <a:pt x="64587" y="109797"/>
                </a:lnTo>
                <a:lnTo>
                  <a:pt x="70084" y="114844"/>
                </a:lnTo>
                <a:lnTo>
                  <a:pt x="73481" y="115534"/>
                </a:lnTo>
                <a:lnTo>
                  <a:pt x="79008" y="115976"/>
                </a:lnTo>
                <a:lnTo>
                  <a:pt x="82408" y="118683"/>
                </a:lnTo>
                <a:lnTo>
                  <a:pt x="84704" y="120793"/>
                </a:lnTo>
                <a:lnTo>
                  <a:pt x="87227" y="122201"/>
                </a:lnTo>
                <a:lnTo>
                  <a:pt x="89901" y="123139"/>
                </a:lnTo>
                <a:lnTo>
                  <a:pt x="92676" y="123764"/>
                </a:lnTo>
                <a:lnTo>
                  <a:pt x="94526" y="125173"/>
                </a:lnTo>
                <a:lnTo>
                  <a:pt x="95759" y="127105"/>
                </a:lnTo>
                <a:lnTo>
                  <a:pt x="97739" y="132594"/>
                </a:lnTo>
                <a:lnTo>
                  <a:pt x="100656" y="135990"/>
                </a:lnTo>
                <a:lnTo>
                  <a:pt x="105872" y="141515"/>
                </a:lnTo>
                <a:lnTo>
                  <a:pt x="106585" y="144916"/>
                </a:lnTo>
                <a:lnTo>
                  <a:pt x="107121" y="151401"/>
                </a:lnTo>
                <a:lnTo>
                  <a:pt x="109786" y="151625"/>
                </a:lnTo>
                <a:lnTo>
                  <a:pt x="111886" y="151685"/>
                </a:lnTo>
                <a:lnTo>
                  <a:pt x="113285" y="152717"/>
                </a:lnTo>
                <a:lnTo>
                  <a:pt x="114219" y="154397"/>
                </a:lnTo>
                <a:lnTo>
                  <a:pt x="115716" y="159482"/>
                </a:lnTo>
                <a:lnTo>
                  <a:pt x="115977" y="165104"/>
                </a:lnTo>
                <a:lnTo>
                  <a:pt x="116085" y="187011"/>
                </a:lnTo>
                <a:lnTo>
                  <a:pt x="113440" y="187296"/>
                </a:lnTo>
                <a:lnTo>
                  <a:pt x="111344" y="187371"/>
                </a:lnTo>
                <a:lnTo>
                  <a:pt x="109948" y="188414"/>
                </a:lnTo>
                <a:lnTo>
                  <a:pt x="109017" y="190102"/>
                </a:lnTo>
                <a:lnTo>
                  <a:pt x="108397" y="192219"/>
                </a:lnTo>
                <a:lnTo>
                  <a:pt x="105062" y="197217"/>
                </a:lnTo>
                <a:lnTo>
                  <a:pt x="99577" y="203770"/>
                </a:lnTo>
                <a:lnTo>
                  <a:pt x="98134" y="204307"/>
                </a:lnTo>
                <a:lnTo>
                  <a:pt x="96181" y="204665"/>
                </a:lnTo>
                <a:lnTo>
                  <a:pt x="93886" y="204905"/>
                </a:lnTo>
                <a:lnTo>
                  <a:pt x="92356" y="206056"/>
                </a:lnTo>
                <a:lnTo>
                  <a:pt x="91336" y="207816"/>
                </a:lnTo>
                <a:lnTo>
                  <a:pt x="90656" y="209982"/>
                </a:lnTo>
                <a:lnTo>
                  <a:pt x="89211" y="211425"/>
                </a:lnTo>
                <a:lnTo>
                  <a:pt x="87255" y="212387"/>
                </a:lnTo>
                <a:lnTo>
                  <a:pt x="84958" y="213029"/>
                </a:lnTo>
                <a:lnTo>
                  <a:pt x="82437" y="213457"/>
                </a:lnTo>
                <a:lnTo>
                  <a:pt x="79762" y="213742"/>
                </a:lnTo>
                <a:lnTo>
                  <a:pt x="76988" y="213932"/>
                </a:lnTo>
                <a:lnTo>
                  <a:pt x="74144" y="214059"/>
                </a:lnTo>
                <a:lnTo>
                  <a:pt x="64236" y="214279"/>
                </a:lnTo>
                <a:lnTo>
                  <a:pt x="58279" y="214302"/>
                </a:lnTo>
                <a:lnTo>
                  <a:pt x="55720" y="215298"/>
                </a:lnTo>
                <a:lnTo>
                  <a:pt x="53022" y="216953"/>
                </a:lnTo>
                <a:lnTo>
                  <a:pt x="46303" y="222000"/>
                </a:lnTo>
                <a:lnTo>
                  <a:pt x="44759" y="221421"/>
                </a:lnTo>
                <a:lnTo>
                  <a:pt x="42738" y="220044"/>
                </a:lnTo>
                <a:lnTo>
                  <a:pt x="35719" y="21431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3298" name="Picture 2" descr="I:\2010Teaching\New Folder (2)\File0005.jpg">
            <a:extLst>
              <a:ext uri="{FF2B5EF4-FFF2-40B4-BE49-F238E27FC236}">
                <a16:creationId xmlns:a16="http://schemas.microsoft.com/office/drawing/2014/main" id="{9E7ECD48-F916-4B1E-BD91-894CE45C1ED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7197725"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3299" name="Rectangle 2">
            <a:extLst>
              <a:ext uri="{FF2B5EF4-FFF2-40B4-BE49-F238E27FC236}">
                <a16:creationId xmlns:a16="http://schemas.microsoft.com/office/drawing/2014/main" id="{1FF9D37E-4F35-49DF-8729-846A87E1048E}"/>
              </a:ext>
            </a:extLst>
          </p:cNvPr>
          <p:cNvSpPr>
            <a:spLocks noChangeArrowheads="1"/>
          </p:cNvSpPr>
          <p:nvPr/>
        </p:nvSpPr>
        <p:spPr bwMode="auto">
          <a:xfrm>
            <a:off x="228600" y="1981200"/>
            <a:ext cx="4953000" cy="9144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t>(Shear modulus for steel 0.84 ·10^11Pa)</a:t>
            </a:r>
          </a:p>
        </p:txBody>
      </p:sp>
      <p:sp>
        <p:nvSpPr>
          <p:cNvPr id="183300" name="SMARTInkAnnotation0">
            <a:extLst>
              <a:ext uri="{FF2B5EF4-FFF2-40B4-BE49-F238E27FC236}">
                <a16:creationId xmlns:a16="http://schemas.microsoft.com/office/drawing/2014/main" id="{2B23A5AD-724E-49E8-AD5B-161A1DB2B9C0}"/>
              </a:ext>
            </a:extLst>
          </p:cNvPr>
          <p:cNvSpPr>
            <a:spLocks/>
          </p:cNvSpPr>
          <p:nvPr/>
        </p:nvSpPr>
        <p:spPr bwMode="auto">
          <a:xfrm>
            <a:off x="1160463" y="3232150"/>
            <a:ext cx="241300" cy="388938"/>
          </a:xfrm>
          <a:custGeom>
            <a:avLst/>
            <a:gdLst>
              <a:gd name="T0" fmla="*/ 239870 w 241102"/>
              <a:gd name="T1" fmla="*/ 61715 h 389114"/>
              <a:gd name="T2" fmla="*/ 237964 w 241102"/>
              <a:gd name="T3" fmla="*/ 45292 h 389114"/>
              <a:gd name="T4" fmla="*/ 229186 w 241102"/>
              <a:gd name="T5" fmla="*/ 30958 h 389114"/>
              <a:gd name="T6" fmla="*/ 222594 w 241102"/>
              <a:gd name="T7" fmla="*/ 26342 h 389114"/>
              <a:gd name="T8" fmla="*/ 217523 w 241102"/>
              <a:gd name="T9" fmla="*/ 19629 h 389114"/>
              <a:gd name="T10" fmla="*/ 211890 w 241102"/>
              <a:gd name="T11" fmla="*/ 13341 h 389114"/>
              <a:gd name="T12" fmla="*/ 197887 w 241102"/>
              <a:gd name="T13" fmla="*/ 9212 h 389114"/>
              <a:gd name="T14" fmla="*/ 175691 w 241102"/>
              <a:gd name="T15" fmla="*/ 377 h 389114"/>
              <a:gd name="T16" fmla="*/ 131176 w 241102"/>
              <a:gd name="T17" fmla="*/ 992 h 389114"/>
              <a:gd name="T18" fmla="*/ 106777 w 241102"/>
              <a:gd name="T19" fmla="*/ 8441 h 389114"/>
              <a:gd name="T20" fmla="*/ 94237 w 241102"/>
              <a:gd name="T21" fmla="*/ 11376 h 389114"/>
              <a:gd name="T22" fmla="*/ 84572 w 241102"/>
              <a:gd name="T23" fmla="*/ 16784 h 389114"/>
              <a:gd name="T24" fmla="*/ 74912 w 241102"/>
              <a:gd name="T25" fmla="*/ 22189 h 389114"/>
              <a:gd name="T26" fmla="*/ 63486 w 241102"/>
              <a:gd name="T27" fmla="*/ 28477 h 389114"/>
              <a:gd name="T28" fmla="*/ 47181 w 241102"/>
              <a:gd name="T29" fmla="*/ 47375 h 389114"/>
              <a:gd name="T30" fmla="*/ 41026 w 241102"/>
              <a:gd name="T31" fmla="*/ 59968 h 389114"/>
              <a:gd name="T32" fmla="*/ 36662 w 241102"/>
              <a:gd name="T33" fmla="*/ 79878 h 389114"/>
              <a:gd name="T34" fmla="*/ 31765 w 241102"/>
              <a:gd name="T35" fmla="*/ 86471 h 389114"/>
              <a:gd name="T36" fmla="*/ 27473 w 241102"/>
              <a:gd name="T37" fmla="*/ 105797 h 389114"/>
              <a:gd name="T38" fmla="*/ 36231 w 241102"/>
              <a:gd name="T39" fmla="*/ 114405 h 389114"/>
              <a:gd name="T40" fmla="*/ 50509 w 241102"/>
              <a:gd name="T41" fmla="*/ 132031 h 389114"/>
              <a:gd name="T42" fmla="*/ 62143 w 241102"/>
              <a:gd name="T43" fmla="*/ 147872 h 389114"/>
              <a:gd name="T44" fmla="*/ 64830 w 241102"/>
              <a:gd name="T45" fmla="*/ 155563 h 389114"/>
              <a:gd name="T46" fmla="*/ 71258 w 241102"/>
              <a:gd name="T47" fmla="*/ 160584 h 389114"/>
              <a:gd name="T48" fmla="*/ 82516 w 241102"/>
              <a:gd name="T49" fmla="*/ 181344 h 389114"/>
              <a:gd name="T50" fmla="*/ 89442 w 241102"/>
              <a:gd name="T51" fmla="*/ 186882 h 389114"/>
              <a:gd name="T52" fmla="*/ 99281 w 241102"/>
              <a:gd name="T53" fmla="*/ 193396 h 389114"/>
              <a:gd name="T54" fmla="*/ 114274 w 241102"/>
              <a:gd name="T55" fmla="*/ 202237 h 389114"/>
              <a:gd name="T56" fmla="*/ 130094 w 241102"/>
              <a:gd name="T57" fmla="*/ 210862 h 389114"/>
              <a:gd name="T58" fmla="*/ 135863 w 241102"/>
              <a:gd name="T59" fmla="*/ 215988 h 389114"/>
              <a:gd name="T60" fmla="*/ 145506 w 241102"/>
              <a:gd name="T61" fmla="*/ 220963 h 389114"/>
              <a:gd name="T62" fmla="*/ 151174 w 241102"/>
              <a:gd name="T63" fmla="*/ 227786 h 389114"/>
              <a:gd name="T64" fmla="*/ 162819 w 241102"/>
              <a:gd name="T65" fmla="*/ 244770 h 389114"/>
              <a:gd name="T66" fmla="*/ 167439 w 241102"/>
              <a:gd name="T67" fmla="*/ 253618 h 389114"/>
              <a:gd name="T68" fmla="*/ 173516 w 241102"/>
              <a:gd name="T69" fmla="*/ 262947 h 389114"/>
              <a:gd name="T70" fmla="*/ 181087 w 241102"/>
              <a:gd name="T71" fmla="*/ 266712 h 389114"/>
              <a:gd name="T72" fmla="*/ 191619 w 241102"/>
              <a:gd name="T73" fmla="*/ 283912 h 389114"/>
              <a:gd name="T74" fmla="*/ 196942 w 241102"/>
              <a:gd name="T75" fmla="*/ 289365 h 389114"/>
              <a:gd name="T76" fmla="*/ 201498 w 241102"/>
              <a:gd name="T77" fmla="*/ 296495 h 389114"/>
              <a:gd name="T78" fmla="*/ 208423 w 241102"/>
              <a:gd name="T79" fmla="*/ 301528 h 389114"/>
              <a:gd name="T80" fmla="*/ 209487 w 241102"/>
              <a:gd name="T81" fmla="*/ 351477 h 389114"/>
              <a:gd name="T82" fmla="*/ 201729 w 241102"/>
              <a:gd name="T83" fmla="*/ 359921 h 389114"/>
              <a:gd name="T84" fmla="*/ 186780 w 241102"/>
              <a:gd name="T85" fmla="*/ 367161 h 389114"/>
              <a:gd name="T86" fmla="*/ 176066 w 241102"/>
              <a:gd name="T87" fmla="*/ 370719 h 389114"/>
              <a:gd name="T88" fmla="*/ 157769 w 241102"/>
              <a:gd name="T89" fmla="*/ 378551 h 389114"/>
              <a:gd name="T90" fmla="*/ 134201 w 241102"/>
              <a:gd name="T91" fmla="*/ 383465 h 389114"/>
              <a:gd name="T92" fmla="*/ 121007 w 241102"/>
              <a:gd name="T93" fmla="*/ 380737 h 389114"/>
              <a:gd name="T94" fmla="*/ 98896 w 241102"/>
              <a:gd name="T95" fmla="*/ 379053 h 389114"/>
              <a:gd name="T96" fmla="*/ 19726 w 241102"/>
              <a:gd name="T97" fmla="*/ 371214 h 389114"/>
              <a:gd name="T98" fmla="*/ 9030 w 241102"/>
              <a:gd name="T99" fmla="*/ 369990 h 389114"/>
              <a:gd name="T100" fmla="*/ 18309 w 241102"/>
              <a:gd name="T101" fmla="*/ 378798 h 389114"/>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241102"/>
              <a:gd name="T154" fmla="*/ 0 h 389114"/>
              <a:gd name="T155" fmla="*/ 241102 w 241102"/>
              <a:gd name="T156" fmla="*/ 389114 h 389114"/>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241102" h="389114">
                <a:moveTo>
                  <a:pt x="232172" y="71436"/>
                </a:moveTo>
                <a:lnTo>
                  <a:pt x="241101" y="71436"/>
                </a:lnTo>
                <a:lnTo>
                  <a:pt x="241101" y="62874"/>
                </a:lnTo>
                <a:lnTo>
                  <a:pt x="234034" y="62555"/>
                </a:lnTo>
                <a:lnTo>
                  <a:pt x="233413" y="62539"/>
                </a:lnTo>
                <a:lnTo>
                  <a:pt x="232999" y="61536"/>
                </a:lnTo>
                <a:lnTo>
                  <a:pt x="232204" y="53945"/>
                </a:lnTo>
                <a:lnTo>
                  <a:pt x="232175" y="45921"/>
                </a:lnTo>
                <a:lnTo>
                  <a:pt x="225104" y="37747"/>
                </a:lnTo>
                <a:lnTo>
                  <a:pt x="224484" y="37071"/>
                </a:lnTo>
                <a:lnTo>
                  <a:pt x="223794" y="33673"/>
                </a:lnTo>
                <a:lnTo>
                  <a:pt x="223610" y="31378"/>
                </a:lnTo>
                <a:lnTo>
                  <a:pt x="222495" y="29848"/>
                </a:lnTo>
                <a:lnTo>
                  <a:pt x="220760" y="28828"/>
                </a:lnTo>
                <a:lnTo>
                  <a:pt x="218611" y="28148"/>
                </a:lnTo>
                <a:lnTo>
                  <a:pt x="217178" y="26702"/>
                </a:lnTo>
                <a:lnTo>
                  <a:pt x="216223" y="24746"/>
                </a:lnTo>
                <a:lnTo>
                  <a:pt x="215586" y="22450"/>
                </a:lnTo>
                <a:lnTo>
                  <a:pt x="214169" y="20920"/>
                </a:lnTo>
                <a:lnTo>
                  <a:pt x="212233" y="19899"/>
                </a:lnTo>
                <a:lnTo>
                  <a:pt x="209949" y="19219"/>
                </a:lnTo>
                <a:lnTo>
                  <a:pt x="208427" y="17773"/>
                </a:lnTo>
                <a:lnTo>
                  <a:pt x="207412" y="15817"/>
                </a:lnTo>
                <a:lnTo>
                  <a:pt x="206736" y="13521"/>
                </a:lnTo>
                <a:lnTo>
                  <a:pt x="205293" y="11990"/>
                </a:lnTo>
                <a:lnTo>
                  <a:pt x="203338" y="10970"/>
                </a:lnTo>
                <a:lnTo>
                  <a:pt x="198521" y="9836"/>
                </a:lnTo>
                <a:lnTo>
                  <a:pt x="193073" y="9332"/>
                </a:lnTo>
                <a:lnTo>
                  <a:pt x="190231" y="8205"/>
                </a:lnTo>
                <a:lnTo>
                  <a:pt x="184427" y="4307"/>
                </a:lnTo>
                <a:lnTo>
                  <a:pt x="178540" y="1914"/>
                </a:lnTo>
                <a:lnTo>
                  <a:pt x="171417" y="377"/>
                </a:lnTo>
                <a:lnTo>
                  <a:pt x="165443" y="111"/>
                </a:lnTo>
                <a:lnTo>
                  <a:pt x="139866" y="2"/>
                </a:lnTo>
                <a:lnTo>
                  <a:pt x="130959" y="0"/>
                </a:lnTo>
                <a:lnTo>
                  <a:pt x="127986" y="992"/>
                </a:lnTo>
                <a:lnTo>
                  <a:pt x="122036" y="4739"/>
                </a:lnTo>
                <a:lnTo>
                  <a:pt x="116084" y="7067"/>
                </a:lnTo>
                <a:lnTo>
                  <a:pt x="110132" y="8101"/>
                </a:lnTo>
                <a:lnTo>
                  <a:pt x="104179" y="8561"/>
                </a:lnTo>
                <a:lnTo>
                  <a:pt x="98226" y="8765"/>
                </a:lnTo>
                <a:lnTo>
                  <a:pt x="95250" y="8819"/>
                </a:lnTo>
                <a:lnTo>
                  <a:pt x="93266" y="9848"/>
                </a:lnTo>
                <a:lnTo>
                  <a:pt x="91943" y="11526"/>
                </a:lnTo>
                <a:lnTo>
                  <a:pt x="91060" y="13636"/>
                </a:lnTo>
                <a:lnTo>
                  <a:pt x="89480" y="15044"/>
                </a:lnTo>
                <a:lnTo>
                  <a:pt x="87435" y="15982"/>
                </a:lnTo>
                <a:lnTo>
                  <a:pt x="82516" y="17024"/>
                </a:lnTo>
                <a:lnTo>
                  <a:pt x="77023" y="17487"/>
                </a:lnTo>
                <a:lnTo>
                  <a:pt x="75161" y="18603"/>
                </a:lnTo>
                <a:lnTo>
                  <a:pt x="73920" y="20339"/>
                </a:lnTo>
                <a:lnTo>
                  <a:pt x="73092" y="22489"/>
                </a:lnTo>
                <a:lnTo>
                  <a:pt x="71548" y="23922"/>
                </a:lnTo>
                <a:lnTo>
                  <a:pt x="69527" y="24877"/>
                </a:lnTo>
                <a:lnTo>
                  <a:pt x="67187" y="25514"/>
                </a:lnTo>
                <a:lnTo>
                  <a:pt x="61942" y="28867"/>
                </a:lnTo>
                <a:lnTo>
                  <a:pt x="55230" y="34364"/>
                </a:lnTo>
                <a:lnTo>
                  <a:pt x="49327" y="40057"/>
                </a:lnTo>
                <a:lnTo>
                  <a:pt x="47768" y="42579"/>
                </a:lnTo>
                <a:lnTo>
                  <a:pt x="46034" y="48028"/>
                </a:lnTo>
                <a:lnTo>
                  <a:pt x="45059" y="56673"/>
                </a:lnTo>
                <a:lnTo>
                  <a:pt x="43930" y="58617"/>
                </a:lnTo>
                <a:lnTo>
                  <a:pt x="42185" y="59914"/>
                </a:lnTo>
                <a:lnTo>
                  <a:pt x="40030" y="60778"/>
                </a:lnTo>
                <a:lnTo>
                  <a:pt x="38593" y="62347"/>
                </a:lnTo>
                <a:lnTo>
                  <a:pt x="37634" y="64384"/>
                </a:lnTo>
                <a:lnTo>
                  <a:pt x="36097" y="70043"/>
                </a:lnTo>
                <a:lnTo>
                  <a:pt x="35768" y="80966"/>
                </a:lnTo>
                <a:lnTo>
                  <a:pt x="35752" y="83743"/>
                </a:lnTo>
                <a:lnTo>
                  <a:pt x="34749" y="85594"/>
                </a:lnTo>
                <a:lnTo>
                  <a:pt x="33088" y="86828"/>
                </a:lnTo>
                <a:lnTo>
                  <a:pt x="30988" y="87650"/>
                </a:lnTo>
                <a:lnTo>
                  <a:pt x="29588" y="89191"/>
                </a:lnTo>
                <a:lnTo>
                  <a:pt x="28655" y="91210"/>
                </a:lnTo>
                <a:lnTo>
                  <a:pt x="27158" y="96839"/>
                </a:lnTo>
                <a:lnTo>
                  <a:pt x="26810" y="107238"/>
                </a:lnTo>
                <a:lnTo>
                  <a:pt x="26799" y="111491"/>
                </a:lnTo>
                <a:lnTo>
                  <a:pt x="27788" y="113023"/>
                </a:lnTo>
                <a:lnTo>
                  <a:pt x="29439" y="114043"/>
                </a:lnTo>
                <a:lnTo>
                  <a:pt x="35351" y="115965"/>
                </a:lnTo>
                <a:lnTo>
                  <a:pt x="35709" y="124643"/>
                </a:lnTo>
                <a:lnTo>
                  <a:pt x="42785" y="132033"/>
                </a:lnTo>
                <a:lnTo>
                  <a:pt x="44280" y="133567"/>
                </a:lnTo>
                <a:lnTo>
                  <a:pt x="49280" y="133832"/>
                </a:lnTo>
                <a:lnTo>
                  <a:pt x="50712" y="134862"/>
                </a:lnTo>
                <a:lnTo>
                  <a:pt x="51668" y="136540"/>
                </a:lnTo>
                <a:lnTo>
                  <a:pt x="53466" y="142503"/>
                </a:lnTo>
                <a:lnTo>
                  <a:pt x="60631" y="149892"/>
                </a:lnTo>
                <a:lnTo>
                  <a:pt x="61257" y="150529"/>
                </a:lnTo>
                <a:lnTo>
                  <a:pt x="61952" y="153883"/>
                </a:lnTo>
                <a:lnTo>
                  <a:pt x="62137" y="156166"/>
                </a:lnTo>
                <a:lnTo>
                  <a:pt x="63253" y="157689"/>
                </a:lnTo>
                <a:lnTo>
                  <a:pt x="64989" y="158703"/>
                </a:lnTo>
                <a:lnTo>
                  <a:pt x="67138" y="159380"/>
                </a:lnTo>
                <a:lnTo>
                  <a:pt x="68571" y="160823"/>
                </a:lnTo>
                <a:lnTo>
                  <a:pt x="69527" y="162778"/>
                </a:lnTo>
                <a:lnTo>
                  <a:pt x="71060" y="168302"/>
                </a:lnTo>
                <a:lnTo>
                  <a:pt x="77500" y="176523"/>
                </a:lnTo>
                <a:lnTo>
                  <a:pt x="79093" y="181972"/>
                </a:lnTo>
                <a:lnTo>
                  <a:pt x="80510" y="183822"/>
                </a:lnTo>
                <a:lnTo>
                  <a:pt x="82446" y="185055"/>
                </a:lnTo>
                <a:lnTo>
                  <a:pt x="84730" y="185878"/>
                </a:lnTo>
                <a:lnTo>
                  <a:pt x="86252" y="187418"/>
                </a:lnTo>
                <a:lnTo>
                  <a:pt x="87267" y="189437"/>
                </a:lnTo>
                <a:lnTo>
                  <a:pt x="87944" y="191775"/>
                </a:lnTo>
                <a:lnTo>
                  <a:pt x="89387" y="193334"/>
                </a:lnTo>
                <a:lnTo>
                  <a:pt x="91341" y="194373"/>
                </a:lnTo>
                <a:lnTo>
                  <a:pt x="96866" y="196041"/>
                </a:lnTo>
                <a:lnTo>
                  <a:pt x="104095" y="202507"/>
                </a:lnTo>
                <a:lnTo>
                  <a:pt x="105795" y="204104"/>
                </a:lnTo>
                <a:lnTo>
                  <a:pt x="109197" y="204814"/>
                </a:lnTo>
                <a:lnTo>
                  <a:pt x="111493" y="205003"/>
                </a:lnTo>
                <a:lnTo>
                  <a:pt x="114016" y="206121"/>
                </a:lnTo>
                <a:lnTo>
                  <a:pt x="121315" y="211444"/>
                </a:lnTo>
                <a:lnTo>
                  <a:pt x="123371" y="213037"/>
                </a:lnTo>
                <a:lnTo>
                  <a:pt x="126930" y="213745"/>
                </a:lnTo>
                <a:lnTo>
                  <a:pt x="129269" y="213934"/>
                </a:lnTo>
                <a:lnTo>
                  <a:pt x="130828" y="215052"/>
                </a:lnTo>
                <a:lnTo>
                  <a:pt x="131867" y="216789"/>
                </a:lnTo>
                <a:lnTo>
                  <a:pt x="132560" y="218940"/>
                </a:lnTo>
                <a:lnTo>
                  <a:pt x="134014" y="220373"/>
                </a:lnTo>
                <a:lnTo>
                  <a:pt x="135975" y="221329"/>
                </a:lnTo>
                <a:lnTo>
                  <a:pt x="141512" y="222863"/>
                </a:lnTo>
                <a:lnTo>
                  <a:pt x="141966" y="223981"/>
                </a:lnTo>
                <a:lnTo>
                  <a:pt x="142471" y="227870"/>
                </a:lnTo>
                <a:lnTo>
                  <a:pt x="143598" y="229303"/>
                </a:lnTo>
                <a:lnTo>
                  <a:pt x="145341" y="230259"/>
                </a:lnTo>
                <a:lnTo>
                  <a:pt x="147496" y="230896"/>
                </a:lnTo>
                <a:lnTo>
                  <a:pt x="148932" y="232313"/>
                </a:lnTo>
                <a:lnTo>
                  <a:pt x="149889" y="234250"/>
                </a:lnTo>
                <a:lnTo>
                  <a:pt x="151692" y="240699"/>
                </a:lnTo>
                <a:lnTo>
                  <a:pt x="158858" y="248115"/>
                </a:lnTo>
                <a:lnTo>
                  <a:pt x="160624" y="249918"/>
                </a:lnTo>
                <a:lnTo>
                  <a:pt x="160702" y="254737"/>
                </a:lnTo>
                <a:lnTo>
                  <a:pt x="161705" y="256145"/>
                </a:lnTo>
                <a:lnTo>
                  <a:pt x="163366" y="257083"/>
                </a:lnTo>
                <a:lnTo>
                  <a:pt x="165465" y="257708"/>
                </a:lnTo>
                <a:lnTo>
                  <a:pt x="166865" y="259118"/>
                </a:lnTo>
                <a:lnTo>
                  <a:pt x="167798" y="261049"/>
                </a:lnTo>
                <a:lnTo>
                  <a:pt x="169295" y="266538"/>
                </a:lnTo>
                <a:lnTo>
                  <a:pt x="170410" y="266989"/>
                </a:lnTo>
                <a:lnTo>
                  <a:pt x="174295" y="267489"/>
                </a:lnTo>
                <a:lnTo>
                  <a:pt x="175728" y="268615"/>
                </a:lnTo>
                <a:lnTo>
                  <a:pt x="176683" y="270357"/>
                </a:lnTo>
                <a:lnTo>
                  <a:pt x="178216" y="275543"/>
                </a:lnTo>
                <a:lnTo>
                  <a:pt x="185612" y="283719"/>
                </a:lnTo>
                <a:lnTo>
                  <a:pt x="186249" y="284395"/>
                </a:lnTo>
                <a:lnTo>
                  <a:pt x="186957" y="287793"/>
                </a:lnTo>
                <a:lnTo>
                  <a:pt x="187146" y="290088"/>
                </a:lnTo>
                <a:lnTo>
                  <a:pt x="188264" y="291618"/>
                </a:lnTo>
                <a:lnTo>
                  <a:pt x="190001" y="292639"/>
                </a:lnTo>
                <a:lnTo>
                  <a:pt x="192152" y="293318"/>
                </a:lnTo>
                <a:lnTo>
                  <a:pt x="193586" y="294764"/>
                </a:lnTo>
                <a:lnTo>
                  <a:pt x="194541" y="296720"/>
                </a:lnTo>
                <a:lnTo>
                  <a:pt x="195179" y="299016"/>
                </a:lnTo>
                <a:lnTo>
                  <a:pt x="196596" y="300547"/>
                </a:lnTo>
                <a:lnTo>
                  <a:pt x="198532" y="301567"/>
                </a:lnTo>
                <a:lnTo>
                  <a:pt x="200816" y="302247"/>
                </a:lnTo>
                <a:lnTo>
                  <a:pt x="202338" y="303693"/>
                </a:lnTo>
                <a:lnTo>
                  <a:pt x="203353" y="305649"/>
                </a:lnTo>
                <a:lnTo>
                  <a:pt x="204481" y="310469"/>
                </a:lnTo>
                <a:lnTo>
                  <a:pt x="205303" y="321363"/>
                </a:lnTo>
                <a:lnTo>
                  <a:pt x="205383" y="355825"/>
                </a:lnTo>
                <a:lnTo>
                  <a:pt x="204391" y="356279"/>
                </a:lnTo>
                <a:lnTo>
                  <a:pt x="200642" y="356783"/>
                </a:lnTo>
                <a:lnTo>
                  <a:pt x="199246" y="357909"/>
                </a:lnTo>
                <a:lnTo>
                  <a:pt x="198315" y="359653"/>
                </a:lnTo>
                <a:lnTo>
                  <a:pt x="196821" y="364839"/>
                </a:lnTo>
                <a:lnTo>
                  <a:pt x="195706" y="365265"/>
                </a:lnTo>
                <a:lnTo>
                  <a:pt x="191822" y="365738"/>
                </a:lnTo>
                <a:lnTo>
                  <a:pt x="189397" y="366856"/>
                </a:lnTo>
                <a:lnTo>
                  <a:pt x="182235" y="372178"/>
                </a:lnTo>
                <a:lnTo>
                  <a:pt x="180212" y="373771"/>
                </a:lnTo>
                <a:lnTo>
                  <a:pt x="176667" y="374479"/>
                </a:lnTo>
                <a:lnTo>
                  <a:pt x="174333" y="374668"/>
                </a:lnTo>
                <a:lnTo>
                  <a:pt x="171784" y="375786"/>
                </a:lnTo>
                <a:lnTo>
                  <a:pt x="164449" y="381108"/>
                </a:lnTo>
                <a:lnTo>
                  <a:pt x="162385" y="382701"/>
                </a:lnTo>
                <a:lnTo>
                  <a:pt x="158822" y="383409"/>
                </a:lnTo>
                <a:lnTo>
                  <a:pt x="153931" y="383723"/>
                </a:lnTo>
                <a:lnTo>
                  <a:pt x="148450" y="383863"/>
                </a:lnTo>
                <a:lnTo>
                  <a:pt x="139786" y="383942"/>
                </a:lnTo>
                <a:lnTo>
                  <a:pt x="136847" y="384945"/>
                </a:lnTo>
                <a:lnTo>
                  <a:pt x="130935" y="388706"/>
                </a:lnTo>
                <a:lnTo>
                  <a:pt x="127970" y="389113"/>
                </a:lnTo>
                <a:lnTo>
                  <a:pt x="125001" y="388393"/>
                </a:lnTo>
                <a:lnTo>
                  <a:pt x="122029" y="386920"/>
                </a:lnTo>
                <a:lnTo>
                  <a:pt x="118064" y="385939"/>
                </a:lnTo>
                <a:lnTo>
                  <a:pt x="113436" y="385284"/>
                </a:lnTo>
                <a:lnTo>
                  <a:pt x="108366" y="384848"/>
                </a:lnTo>
                <a:lnTo>
                  <a:pt x="103994" y="384557"/>
                </a:lnTo>
                <a:lnTo>
                  <a:pt x="96490" y="384234"/>
                </a:lnTo>
                <a:lnTo>
                  <a:pt x="86688" y="384052"/>
                </a:lnTo>
                <a:lnTo>
                  <a:pt x="28444" y="383975"/>
                </a:lnTo>
                <a:lnTo>
                  <a:pt x="24878" y="381329"/>
                </a:lnTo>
                <a:lnTo>
                  <a:pt x="19246" y="376287"/>
                </a:lnTo>
                <a:lnTo>
                  <a:pt x="15830" y="375597"/>
                </a:lnTo>
                <a:lnTo>
                  <a:pt x="8965" y="375048"/>
                </a:lnTo>
                <a:lnTo>
                  <a:pt x="0" y="375046"/>
                </a:lnTo>
                <a:lnTo>
                  <a:pt x="8820" y="375046"/>
                </a:lnTo>
                <a:lnTo>
                  <a:pt x="8897" y="379786"/>
                </a:lnTo>
                <a:lnTo>
                  <a:pt x="9900" y="381182"/>
                </a:lnTo>
                <a:lnTo>
                  <a:pt x="11561" y="382113"/>
                </a:lnTo>
                <a:lnTo>
                  <a:pt x="17859" y="38397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1" name="SMARTInkAnnotation1">
            <a:extLst>
              <a:ext uri="{FF2B5EF4-FFF2-40B4-BE49-F238E27FC236}">
                <a16:creationId xmlns:a16="http://schemas.microsoft.com/office/drawing/2014/main" id="{2C416B05-082D-4F5E-9EBB-BE376B4A4578}"/>
              </a:ext>
            </a:extLst>
          </p:cNvPr>
          <p:cNvSpPr>
            <a:spLocks/>
          </p:cNvSpPr>
          <p:nvPr/>
        </p:nvSpPr>
        <p:spPr bwMode="auto">
          <a:xfrm>
            <a:off x="1571625" y="3392488"/>
            <a:ext cx="142875" cy="26987"/>
          </a:xfrm>
          <a:custGeom>
            <a:avLst/>
            <a:gdLst>
              <a:gd name="T0" fmla="*/ 0 w 142876"/>
              <a:gd name="T1" fmla="*/ 0 h 26790"/>
              <a:gd name="T2" fmla="*/ 0 w 142876"/>
              <a:gd name="T3" fmla="*/ 10988 h 26790"/>
              <a:gd name="T4" fmla="*/ 2645 w 142876"/>
              <a:gd name="T5" fmla="*/ 11064 h 26790"/>
              <a:gd name="T6" fmla="*/ 8561 w 142876"/>
              <a:gd name="T7" fmla="*/ 11123 h 26790"/>
              <a:gd name="T8" fmla="*/ 8684 w 142876"/>
              <a:gd name="T9" fmla="*/ 12358 h 26790"/>
              <a:gd name="T10" fmla="*/ 8766 w 142876"/>
              <a:gd name="T11" fmla="*/ 14419 h 26790"/>
              <a:gd name="T12" fmla="*/ 8820 w 142876"/>
              <a:gd name="T13" fmla="*/ 17031 h 26790"/>
              <a:gd name="T14" fmla="*/ 9849 w 142876"/>
              <a:gd name="T15" fmla="*/ 18768 h 26790"/>
              <a:gd name="T16" fmla="*/ 11527 w 142876"/>
              <a:gd name="T17" fmla="*/ 19926 h 26790"/>
              <a:gd name="T18" fmla="*/ 17488 w 142876"/>
              <a:gd name="T19" fmla="*/ 22110 h 26790"/>
              <a:gd name="T20" fmla="*/ 20340 w 142876"/>
              <a:gd name="T21" fmla="*/ 22190 h 26790"/>
              <a:gd name="T22" fmla="*/ 128332 w 142876"/>
              <a:gd name="T23" fmla="*/ 22245 h 26790"/>
              <a:gd name="T24" fmla="*/ 130193 w 142876"/>
              <a:gd name="T25" fmla="*/ 23488 h 26790"/>
              <a:gd name="T26" fmla="*/ 131434 w 142876"/>
              <a:gd name="T27" fmla="*/ 25545 h 26790"/>
              <a:gd name="T28" fmla="*/ 132261 w 142876"/>
              <a:gd name="T29" fmla="*/ 28156 h 26790"/>
              <a:gd name="T30" fmla="*/ 133804 w 142876"/>
              <a:gd name="T31" fmla="*/ 29893 h 26790"/>
              <a:gd name="T32" fmla="*/ 135825 w 142876"/>
              <a:gd name="T33" fmla="*/ 31056 h 26790"/>
              <a:gd name="T34" fmla="*/ 142845 w 142876"/>
              <a:gd name="T35" fmla="*/ 33373 h 26790"/>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42876"/>
              <a:gd name="T55" fmla="*/ 0 h 26790"/>
              <a:gd name="T56" fmla="*/ 142876 w 142876"/>
              <a:gd name="T57" fmla="*/ 26790 h 26790"/>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42876" h="26790">
                <a:moveTo>
                  <a:pt x="0" y="0"/>
                </a:moveTo>
                <a:lnTo>
                  <a:pt x="0" y="8821"/>
                </a:lnTo>
                <a:lnTo>
                  <a:pt x="2645" y="8881"/>
                </a:lnTo>
                <a:lnTo>
                  <a:pt x="8561" y="8927"/>
                </a:lnTo>
                <a:lnTo>
                  <a:pt x="8684" y="9920"/>
                </a:lnTo>
                <a:lnTo>
                  <a:pt x="8766" y="11574"/>
                </a:lnTo>
                <a:lnTo>
                  <a:pt x="8820" y="13669"/>
                </a:lnTo>
                <a:lnTo>
                  <a:pt x="9849" y="15066"/>
                </a:lnTo>
                <a:lnTo>
                  <a:pt x="11527" y="15997"/>
                </a:lnTo>
                <a:lnTo>
                  <a:pt x="17488" y="17751"/>
                </a:lnTo>
                <a:lnTo>
                  <a:pt x="20340" y="17811"/>
                </a:lnTo>
                <a:lnTo>
                  <a:pt x="128362" y="17859"/>
                </a:lnTo>
                <a:lnTo>
                  <a:pt x="130223" y="18852"/>
                </a:lnTo>
                <a:lnTo>
                  <a:pt x="131464" y="20505"/>
                </a:lnTo>
                <a:lnTo>
                  <a:pt x="132291" y="22600"/>
                </a:lnTo>
                <a:lnTo>
                  <a:pt x="133834" y="23996"/>
                </a:lnTo>
                <a:lnTo>
                  <a:pt x="135855" y="24927"/>
                </a:lnTo>
                <a:lnTo>
                  <a:pt x="142875"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2" name="SMARTInkAnnotation2">
            <a:extLst>
              <a:ext uri="{FF2B5EF4-FFF2-40B4-BE49-F238E27FC236}">
                <a16:creationId xmlns:a16="http://schemas.microsoft.com/office/drawing/2014/main" id="{60ABEF5E-AD7E-446D-AE45-0ABC299670F6}"/>
              </a:ext>
            </a:extLst>
          </p:cNvPr>
          <p:cNvSpPr>
            <a:spLocks/>
          </p:cNvSpPr>
          <p:nvPr/>
        </p:nvSpPr>
        <p:spPr bwMode="auto">
          <a:xfrm>
            <a:off x="1581150" y="3490913"/>
            <a:ext cx="150813" cy="19050"/>
          </a:xfrm>
          <a:custGeom>
            <a:avLst/>
            <a:gdLst>
              <a:gd name="T0" fmla="*/ 0 w 151796"/>
              <a:gd name="T1" fmla="*/ 0 h 17751"/>
              <a:gd name="T2" fmla="*/ 0 w 151796"/>
              <a:gd name="T3" fmla="*/ 71242 h 17751"/>
              <a:gd name="T4" fmla="*/ 3901 w 151796"/>
              <a:gd name="T5" fmla="*/ 73390 h 17751"/>
              <a:gd name="T6" fmla="*/ 7321 w 151796"/>
              <a:gd name="T7" fmla="*/ 74284 h 17751"/>
              <a:gd name="T8" fmla="*/ 106358 w 151796"/>
              <a:gd name="T9" fmla="*/ 74296 h 17751"/>
              <a:gd name="T10" fmla="*/ 108461 w 151796"/>
              <a:gd name="T11" fmla="*/ 82545 h 17751"/>
              <a:gd name="T12" fmla="*/ 110683 w 151796"/>
              <a:gd name="T13" fmla="*/ 96315 h 17751"/>
              <a:gd name="T14" fmla="*/ 117171 w 151796"/>
              <a:gd name="T15" fmla="*/ 145549 h 17751"/>
              <a:gd name="T16" fmla="*/ 119570 w 151796"/>
              <a:gd name="T17" fmla="*/ 147239 h 17751"/>
              <a:gd name="T18" fmla="*/ 121354 w 151796"/>
              <a:gd name="T19" fmla="*/ 147691 h 17751"/>
              <a:gd name="T20" fmla="*/ 122544 w 151796"/>
              <a:gd name="T21" fmla="*/ 139729 h 17751"/>
              <a:gd name="T22" fmla="*/ 123338 w 151796"/>
              <a:gd name="T23" fmla="*/ 126181 h 17751"/>
              <a:gd name="T24" fmla="*/ 124914 w 151796"/>
              <a:gd name="T25" fmla="*/ 74573 h 17751"/>
              <a:gd name="T26" fmla="*/ 117576 w 151796"/>
              <a:gd name="T27" fmla="*/ 74296 h 17751"/>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51796"/>
              <a:gd name="T43" fmla="*/ 0 h 17751"/>
              <a:gd name="T44" fmla="*/ 151796 w 151796"/>
              <a:gd name="T45" fmla="*/ 17751 h 17751"/>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51796" h="17751">
                <a:moveTo>
                  <a:pt x="0" y="0"/>
                </a:moveTo>
                <a:lnTo>
                  <a:pt x="0" y="8562"/>
                </a:lnTo>
                <a:lnTo>
                  <a:pt x="4741" y="8820"/>
                </a:lnTo>
                <a:lnTo>
                  <a:pt x="8898" y="8928"/>
                </a:lnTo>
                <a:lnTo>
                  <a:pt x="129243" y="8929"/>
                </a:lnTo>
                <a:lnTo>
                  <a:pt x="131803" y="9922"/>
                </a:lnTo>
                <a:lnTo>
                  <a:pt x="134501" y="11575"/>
                </a:lnTo>
                <a:lnTo>
                  <a:pt x="142385" y="17492"/>
                </a:lnTo>
                <a:lnTo>
                  <a:pt x="145303" y="17696"/>
                </a:lnTo>
                <a:lnTo>
                  <a:pt x="147470" y="17750"/>
                </a:lnTo>
                <a:lnTo>
                  <a:pt x="148915" y="16794"/>
                </a:lnTo>
                <a:lnTo>
                  <a:pt x="149878" y="15165"/>
                </a:lnTo>
                <a:lnTo>
                  <a:pt x="151795" y="8962"/>
                </a:lnTo>
                <a:lnTo>
                  <a:pt x="142875"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3" name="SMARTInkAnnotation3">
            <a:extLst>
              <a:ext uri="{FF2B5EF4-FFF2-40B4-BE49-F238E27FC236}">
                <a16:creationId xmlns:a16="http://schemas.microsoft.com/office/drawing/2014/main" id="{DD98433A-5159-48E3-A461-4365F414FBAA}"/>
              </a:ext>
            </a:extLst>
          </p:cNvPr>
          <p:cNvSpPr>
            <a:spLocks/>
          </p:cNvSpPr>
          <p:nvPr/>
        </p:nvSpPr>
        <p:spPr bwMode="auto">
          <a:xfrm>
            <a:off x="2125663" y="2973388"/>
            <a:ext cx="17462" cy="384175"/>
          </a:xfrm>
          <a:custGeom>
            <a:avLst/>
            <a:gdLst>
              <a:gd name="T0" fmla="*/ 4541 w 17860"/>
              <a:gd name="T1" fmla="*/ 0 h 383978"/>
              <a:gd name="T2" fmla="*/ 8451 w 17860"/>
              <a:gd name="T3" fmla="*/ 0 h 383978"/>
              <a:gd name="T4" fmla="*/ 8661 w 17860"/>
              <a:gd name="T5" fmla="*/ 1023 h 383978"/>
              <a:gd name="T6" fmla="*/ 8898 w 17860"/>
              <a:gd name="T7" fmla="*/ 4801 h 383978"/>
              <a:gd name="T8" fmla="*/ 9080 w 17860"/>
              <a:gd name="T9" fmla="*/ 16771 h 383978"/>
              <a:gd name="T10" fmla="*/ 9082 w 17860"/>
              <a:gd name="T11" fmla="*/ 31607 h 383978"/>
              <a:gd name="T12" fmla="*/ 8579 w 17860"/>
              <a:gd name="T13" fmla="*/ 34162 h 383978"/>
              <a:gd name="T14" fmla="*/ 7739 w 17860"/>
              <a:gd name="T15" fmla="*/ 36894 h 383978"/>
              <a:gd name="T16" fmla="*/ 5173 w 17860"/>
              <a:gd name="T17" fmla="*/ 43664 h 383978"/>
              <a:gd name="T18" fmla="*/ 4962 w 17860"/>
              <a:gd name="T19" fmla="*/ 45235 h 383978"/>
              <a:gd name="T20" fmla="*/ 4730 w 17860"/>
              <a:gd name="T21" fmla="*/ 49652 h 383978"/>
              <a:gd name="T22" fmla="*/ 4578 w 17860"/>
              <a:gd name="T23" fmla="*/ 60714 h 383978"/>
              <a:gd name="T24" fmla="*/ 4541 w 17860"/>
              <a:gd name="T25" fmla="*/ 347492 h 383978"/>
              <a:gd name="T26" fmla="*/ 4038 w 17860"/>
              <a:gd name="T27" fmla="*/ 350554 h 383978"/>
              <a:gd name="T28" fmla="*/ 3197 w 17860"/>
              <a:gd name="T29" fmla="*/ 353604 h 383978"/>
              <a:gd name="T30" fmla="*/ 2130 w 17860"/>
              <a:gd name="T31" fmla="*/ 356645 h 383978"/>
              <a:gd name="T32" fmla="*/ 1422 w 17860"/>
              <a:gd name="T33" fmla="*/ 359678 h 383978"/>
              <a:gd name="T34" fmla="*/ 946 w 17860"/>
              <a:gd name="T35" fmla="*/ 362711 h 383978"/>
              <a:gd name="T36" fmla="*/ 631 w 17860"/>
              <a:gd name="T37" fmla="*/ 365738 h 383978"/>
              <a:gd name="T38" fmla="*/ 421 w 17860"/>
              <a:gd name="T39" fmla="*/ 368766 h 383978"/>
              <a:gd name="T40" fmla="*/ 188 w 17860"/>
              <a:gd name="T41" fmla="*/ 374815 h 383978"/>
              <a:gd name="T42" fmla="*/ 22 w 17860"/>
              <a:gd name="T43" fmla="*/ 386740 h 383978"/>
              <a:gd name="T44" fmla="*/ 0 w 17860"/>
              <a:gd name="T45" fmla="*/ 389932 h 383978"/>
              <a:gd name="T46" fmla="*/ 0 w 17860"/>
              <a:gd name="T47" fmla="*/ 380864 h 383978"/>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860"/>
              <a:gd name="T73" fmla="*/ 0 h 383978"/>
              <a:gd name="T74" fmla="*/ 17860 w 17860"/>
              <a:gd name="T75" fmla="*/ 383978 h 383978"/>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860" h="383978">
                <a:moveTo>
                  <a:pt x="8930" y="0"/>
                </a:moveTo>
                <a:lnTo>
                  <a:pt x="16618" y="0"/>
                </a:lnTo>
                <a:lnTo>
                  <a:pt x="17032" y="993"/>
                </a:lnTo>
                <a:lnTo>
                  <a:pt x="17492" y="4741"/>
                </a:lnTo>
                <a:lnTo>
                  <a:pt x="17850" y="16509"/>
                </a:lnTo>
                <a:lnTo>
                  <a:pt x="17859" y="31127"/>
                </a:lnTo>
                <a:lnTo>
                  <a:pt x="16867" y="33650"/>
                </a:lnTo>
                <a:lnTo>
                  <a:pt x="15214" y="36324"/>
                </a:lnTo>
                <a:lnTo>
                  <a:pt x="10171" y="43004"/>
                </a:lnTo>
                <a:lnTo>
                  <a:pt x="9757" y="44545"/>
                </a:lnTo>
                <a:lnTo>
                  <a:pt x="9298" y="48902"/>
                </a:lnTo>
                <a:lnTo>
                  <a:pt x="9002" y="59784"/>
                </a:lnTo>
                <a:lnTo>
                  <a:pt x="8930" y="342185"/>
                </a:lnTo>
                <a:lnTo>
                  <a:pt x="7938" y="345202"/>
                </a:lnTo>
                <a:lnTo>
                  <a:pt x="6284" y="348205"/>
                </a:lnTo>
                <a:lnTo>
                  <a:pt x="4189" y="351199"/>
                </a:lnTo>
                <a:lnTo>
                  <a:pt x="2793" y="354187"/>
                </a:lnTo>
                <a:lnTo>
                  <a:pt x="1862" y="357172"/>
                </a:lnTo>
                <a:lnTo>
                  <a:pt x="1241" y="360154"/>
                </a:lnTo>
                <a:lnTo>
                  <a:pt x="828" y="363134"/>
                </a:lnTo>
                <a:lnTo>
                  <a:pt x="368" y="369091"/>
                </a:lnTo>
                <a:lnTo>
                  <a:pt x="22" y="380835"/>
                </a:lnTo>
                <a:lnTo>
                  <a:pt x="0" y="383977"/>
                </a:lnTo>
                <a:lnTo>
                  <a:pt x="0" y="3750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4" name="SMARTInkAnnotation4">
            <a:extLst>
              <a:ext uri="{FF2B5EF4-FFF2-40B4-BE49-F238E27FC236}">
                <a16:creationId xmlns:a16="http://schemas.microsoft.com/office/drawing/2014/main" id="{DA80B32A-F179-44C9-982D-C5BEB343CF21}"/>
              </a:ext>
            </a:extLst>
          </p:cNvPr>
          <p:cNvSpPr>
            <a:spLocks/>
          </p:cNvSpPr>
          <p:nvPr/>
        </p:nvSpPr>
        <p:spPr bwMode="auto">
          <a:xfrm>
            <a:off x="2143125" y="2946400"/>
            <a:ext cx="133350" cy="19050"/>
          </a:xfrm>
          <a:custGeom>
            <a:avLst/>
            <a:gdLst>
              <a:gd name="T0" fmla="*/ 0 w 133946"/>
              <a:gd name="T1" fmla="*/ 125487 h 17851"/>
              <a:gd name="T2" fmla="*/ 7489 w 133946"/>
              <a:gd name="T3" fmla="*/ 125487 h 17851"/>
              <a:gd name="T4" fmla="*/ 7597 w 133946"/>
              <a:gd name="T5" fmla="*/ 118509 h 17851"/>
              <a:gd name="T6" fmla="*/ 7669 w 133946"/>
              <a:gd name="T7" fmla="*/ 106890 h 17851"/>
              <a:gd name="T8" fmla="*/ 7810 w 133946"/>
              <a:gd name="T9" fmla="*/ 62943 h 17851"/>
              <a:gd name="T10" fmla="*/ 19448 w 133946"/>
              <a:gd name="T11" fmla="*/ 62711 h 17851"/>
              <a:gd name="T12" fmla="*/ 20776 w 133946"/>
              <a:gd name="T13" fmla="*/ 69698 h 17851"/>
              <a:gd name="T14" fmla="*/ 21662 w 133946"/>
              <a:gd name="T15" fmla="*/ 81316 h 17851"/>
              <a:gd name="T16" fmla="*/ 22253 w 133946"/>
              <a:gd name="T17" fmla="*/ 96039 h 17851"/>
              <a:gd name="T18" fmla="*/ 23517 w 133946"/>
              <a:gd name="T19" fmla="*/ 105850 h 17851"/>
              <a:gd name="T20" fmla="*/ 25224 w 133946"/>
              <a:gd name="T21" fmla="*/ 112400 h 17851"/>
              <a:gd name="T22" fmla="*/ 27231 w 133946"/>
              <a:gd name="T23" fmla="*/ 116758 h 17851"/>
              <a:gd name="T24" fmla="*/ 29437 w 133946"/>
              <a:gd name="T25" fmla="*/ 119658 h 17851"/>
              <a:gd name="T26" fmla="*/ 31775 w 133946"/>
              <a:gd name="T27" fmla="*/ 121611 h 17851"/>
              <a:gd name="T28" fmla="*/ 37619 w 133946"/>
              <a:gd name="T29" fmla="*/ 124726 h 17851"/>
              <a:gd name="T30" fmla="*/ 40731 w 133946"/>
              <a:gd name="T31" fmla="*/ 125151 h 17851"/>
              <a:gd name="T32" fmla="*/ 42776 w 133946"/>
              <a:gd name="T33" fmla="*/ 125252 h 17851"/>
              <a:gd name="T34" fmla="*/ 45009 w 133946"/>
              <a:gd name="T35" fmla="*/ 118363 h 17851"/>
              <a:gd name="T36" fmla="*/ 47367 w 133946"/>
              <a:gd name="T37" fmla="*/ 106785 h 17851"/>
              <a:gd name="T38" fmla="*/ 49799 w 133946"/>
              <a:gd name="T39" fmla="*/ 92103 h 17851"/>
              <a:gd name="T40" fmla="*/ 52297 w 133946"/>
              <a:gd name="T41" fmla="*/ 82296 h 17851"/>
              <a:gd name="T42" fmla="*/ 54826 w 133946"/>
              <a:gd name="T43" fmla="*/ 75775 h 17851"/>
              <a:gd name="T44" fmla="*/ 60977 w 133946"/>
              <a:gd name="T45" fmla="*/ 65286 h 17851"/>
              <a:gd name="T46" fmla="*/ 64133 w 133946"/>
              <a:gd name="T47" fmla="*/ 63855 h 17851"/>
              <a:gd name="T48" fmla="*/ 66190 w 133946"/>
              <a:gd name="T49" fmla="*/ 63479 h 17851"/>
              <a:gd name="T50" fmla="*/ 68429 w 133946"/>
              <a:gd name="T51" fmla="*/ 56250 h 17851"/>
              <a:gd name="T52" fmla="*/ 70791 w 133946"/>
              <a:gd name="T53" fmla="*/ 44452 h 17851"/>
              <a:gd name="T54" fmla="*/ 73231 w 133946"/>
              <a:gd name="T55" fmla="*/ 29615 h 17851"/>
              <a:gd name="T56" fmla="*/ 75729 w 133946"/>
              <a:gd name="T57" fmla="*/ 19719 h 17851"/>
              <a:gd name="T58" fmla="*/ 78259 w 133946"/>
              <a:gd name="T59" fmla="*/ 13126 h 17851"/>
              <a:gd name="T60" fmla="*/ 80816 w 133946"/>
              <a:gd name="T61" fmla="*/ 8724 h 17851"/>
              <a:gd name="T62" fmla="*/ 83387 w 133946"/>
              <a:gd name="T63" fmla="*/ 5792 h 17851"/>
              <a:gd name="T64" fmla="*/ 85969 w 133946"/>
              <a:gd name="T65" fmla="*/ 3844 h 17851"/>
              <a:gd name="T66" fmla="*/ 88557 w 133946"/>
              <a:gd name="T67" fmla="*/ 2536 h 17851"/>
              <a:gd name="T68" fmla="*/ 93751 w 133946"/>
              <a:gd name="T69" fmla="*/ 1085 h 17851"/>
              <a:gd name="T70" fmla="*/ 101391 w 133946"/>
              <a:gd name="T71" fmla="*/ 80 h 17851"/>
              <a:gd name="T72" fmla="*/ 105239 w 133946"/>
              <a:gd name="T73" fmla="*/ 0 h 17851"/>
              <a:gd name="T74" fmla="*/ 106613 w 133946"/>
              <a:gd name="T75" fmla="*/ 6955 h 17851"/>
              <a:gd name="T76" fmla="*/ 107527 w 133946"/>
              <a:gd name="T77" fmla="*/ 18554 h 17851"/>
              <a:gd name="T78" fmla="*/ 108140 w 133946"/>
              <a:gd name="T79" fmla="*/ 33279 h 17851"/>
              <a:gd name="T80" fmla="*/ 109413 w 133946"/>
              <a:gd name="T81" fmla="*/ 43093 h 17851"/>
              <a:gd name="T82" fmla="*/ 111133 w 133946"/>
              <a:gd name="T83" fmla="*/ 49618 h 17851"/>
              <a:gd name="T84" fmla="*/ 113146 w 133946"/>
              <a:gd name="T85" fmla="*/ 54003 h 17851"/>
              <a:gd name="T86" fmla="*/ 114487 w 133946"/>
              <a:gd name="T87" fmla="*/ 63866 h 17851"/>
              <a:gd name="T88" fmla="*/ 115383 w 133946"/>
              <a:gd name="T89" fmla="*/ 77443 h 17851"/>
              <a:gd name="T90" fmla="*/ 117173 w 133946"/>
              <a:gd name="T91" fmla="*/ 125487 h 17851"/>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33946"/>
              <a:gd name="T139" fmla="*/ 0 h 17851"/>
              <a:gd name="T140" fmla="*/ 133946 w 133946"/>
              <a:gd name="T141" fmla="*/ 17851 h 17851"/>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33946" h="17851">
                <a:moveTo>
                  <a:pt x="0" y="17850"/>
                </a:moveTo>
                <a:lnTo>
                  <a:pt x="8561" y="17850"/>
                </a:lnTo>
                <a:lnTo>
                  <a:pt x="8684" y="16858"/>
                </a:lnTo>
                <a:lnTo>
                  <a:pt x="8766" y="15204"/>
                </a:lnTo>
                <a:lnTo>
                  <a:pt x="8928" y="8953"/>
                </a:lnTo>
                <a:lnTo>
                  <a:pt x="22231" y="8921"/>
                </a:lnTo>
                <a:lnTo>
                  <a:pt x="23751" y="9913"/>
                </a:lnTo>
                <a:lnTo>
                  <a:pt x="24763" y="11566"/>
                </a:lnTo>
                <a:lnTo>
                  <a:pt x="25438" y="13661"/>
                </a:lnTo>
                <a:lnTo>
                  <a:pt x="26881" y="15057"/>
                </a:lnTo>
                <a:lnTo>
                  <a:pt x="28834" y="15988"/>
                </a:lnTo>
                <a:lnTo>
                  <a:pt x="31129" y="16608"/>
                </a:lnTo>
                <a:lnTo>
                  <a:pt x="33651" y="17022"/>
                </a:lnTo>
                <a:lnTo>
                  <a:pt x="36324" y="17298"/>
                </a:lnTo>
                <a:lnTo>
                  <a:pt x="43004" y="17741"/>
                </a:lnTo>
                <a:lnTo>
                  <a:pt x="46563" y="17801"/>
                </a:lnTo>
                <a:lnTo>
                  <a:pt x="48901" y="17817"/>
                </a:lnTo>
                <a:lnTo>
                  <a:pt x="51452" y="16836"/>
                </a:lnTo>
                <a:lnTo>
                  <a:pt x="54145" y="15189"/>
                </a:lnTo>
                <a:lnTo>
                  <a:pt x="56932" y="13100"/>
                </a:lnTo>
                <a:lnTo>
                  <a:pt x="59783" y="11707"/>
                </a:lnTo>
                <a:lnTo>
                  <a:pt x="62675" y="10778"/>
                </a:lnTo>
                <a:lnTo>
                  <a:pt x="69706" y="9287"/>
                </a:lnTo>
                <a:lnTo>
                  <a:pt x="73313" y="9083"/>
                </a:lnTo>
                <a:lnTo>
                  <a:pt x="75665" y="9029"/>
                </a:lnTo>
                <a:lnTo>
                  <a:pt x="78224" y="8001"/>
                </a:lnTo>
                <a:lnTo>
                  <a:pt x="80923" y="6323"/>
                </a:lnTo>
                <a:lnTo>
                  <a:pt x="83714" y="4212"/>
                </a:lnTo>
                <a:lnTo>
                  <a:pt x="86567" y="2805"/>
                </a:lnTo>
                <a:lnTo>
                  <a:pt x="89461" y="1867"/>
                </a:lnTo>
                <a:lnTo>
                  <a:pt x="92383" y="1241"/>
                </a:lnTo>
                <a:lnTo>
                  <a:pt x="95323" y="824"/>
                </a:lnTo>
                <a:lnTo>
                  <a:pt x="98275" y="546"/>
                </a:lnTo>
                <a:lnTo>
                  <a:pt x="101235" y="361"/>
                </a:lnTo>
                <a:lnTo>
                  <a:pt x="107170" y="155"/>
                </a:lnTo>
                <a:lnTo>
                  <a:pt x="115904" y="12"/>
                </a:lnTo>
                <a:lnTo>
                  <a:pt x="120304" y="0"/>
                </a:lnTo>
                <a:lnTo>
                  <a:pt x="121874" y="989"/>
                </a:lnTo>
                <a:lnTo>
                  <a:pt x="122921" y="2640"/>
                </a:lnTo>
                <a:lnTo>
                  <a:pt x="123619" y="4734"/>
                </a:lnTo>
                <a:lnTo>
                  <a:pt x="125077" y="6129"/>
                </a:lnTo>
                <a:lnTo>
                  <a:pt x="127040" y="7059"/>
                </a:lnTo>
                <a:lnTo>
                  <a:pt x="129342" y="7680"/>
                </a:lnTo>
                <a:lnTo>
                  <a:pt x="130876" y="9085"/>
                </a:lnTo>
                <a:lnTo>
                  <a:pt x="131899" y="11015"/>
                </a:lnTo>
                <a:lnTo>
                  <a:pt x="133945" y="178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5" name="SMARTInkAnnotation5">
            <a:extLst>
              <a:ext uri="{FF2B5EF4-FFF2-40B4-BE49-F238E27FC236}">
                <a16:creationId xmlns:a16="http://schemas.microsoft.com/office/drawing/2014/main" id="{F1EF5E55-2CB2-4E50-8317-20EEAFC8E8BF}"/>
              </a:ext>
            </a:extLst>
          </p:cNvPr>
          <p:cNvSpPr>
            <a:spLocks/>
          </p:cNvSpPr>
          <p:nvPr/>
        </p:nvSpPr>
        <p:spPr bwMode="auto">
          <a:xfrm>
            <a:off x="2106613" y="3133725"/>
            <a:ext cx="144462" cy="34925"/>
          </a:xfrm>
          <a:custGeom>
            <a:avLst/>
            <a:gdLst>
              <a:gd name="T0" fmla="*/ 0 w 142876"/>
              <a:gd name="T1" fmla="*/ 24094 h 34578"/>
              <a:gd name="T2" fmla="*/ 0 w 142876"/>
              <a:gd name="T3" fmla="*/ 30493 h 34578"/>
              <a:gd name="T4" fmla="*/ 1382 w 142876"/>
              <a:gd name="T5" fmla="*/ 32376 h 34578"/>
              <a:gd name="T6" fmla="*/ 3684 w 142876"/>
              <a:gd name="T7" fmla="*/ 33632 h 34578"/>
              <a:gd name="T8" fmla="*/ 12392 w 142876"/>
              <a:gd name="T9" fmla="*/ 36129 h 34578"/>
              <a:gd name="T10" fmla="*/ 12432 w 142876"/>
              <a:gd name="T11" fmla="*/ 46519 h 34578"/>
              <a:gd name="T12" fmla="*/ 13815 w 142876"/>
              <a:gd name="T13" fmla="*/ 45736 h 34578"/>
              <a:gd name="T14" fmla="*/ 16116 w 142876"/>
              <a:gd name="T15" fmla="*/ 43884 h 34578"/>
              <a:gd name="T16" fmla="*/ 23145 w 142876"/>
              <a:gd name="T17" fmla="*/ 37676 h 34578"/>
              <a:gd name="T18" fmla="*/ 23718 w 142876"/>
              <a:gd name="T19" fmla="*/ 38502 h 34578"/>
              <a:gd name="T20" fmla="*/ 24103 w 142876"/>
              <a:gd name="T21" fmla="*/ 40393 h 34578"/>
              <a:gd name="T22" fmla="*/ 24718 w 142876"/>
              <a:gd name="T23" fmla="*/ 46652 h 34578"/>
              <a:gd name="T24" fmla="*/ 24769 w 142876"/>
              <a:gd name="T25" fmla="*/ 45827 h 34578"/>
              <a:gd name="T26" fmla="*/ 24828 w 142876"/>
              <a:gd name="T27" fmla="*/ 41343 h 34578"/>
              <a:gd name="T28" fmla="*/ 26221 w 142876"/>
              <a:gd name="T29" fmla="*/ 39613 h 34578"/>
              <a:gd name="T30" fmla="*/ 28533 w 142876"/>
              <a:gd name="T31" fmla="*/ 38456 h 34578"/>
              <a:gd name="T32" fmla="*/ 36796 w 142876"/>
              <a:gd name="T33" fmla="*/ 36278 h 34578"/>
              <a:gd name="T34" fmla="*/ 40764 w 142876"/>
              <a:gd name="T35" fmla="*/ 36208 h 34578"/>
              <a:gd name="T36" fmla="*/ 47968 w 142876"/>
              <a:gd name="T37" fmla="*/ 36156 h 34578"/>
              <a:gd name="T38" fmla="*/ 49942 w 142876"/>
              <a:gd name="T39" fmla="*/ 34815 h 34578"/>
              <a:gd name="T40" fmla="*/ 52638 w 142876"/>
              <a:gd name="T41" fmla="*/ 32579 h 34578"/>
              <a:gd name="T42" fmla="*/ 55818 w 142876"/>
              <a:gd name="T43" fmla="*/ 29754 h 34578"/>
              <a:gd name="T44" fmla="*/ 59319 w 142876"/>
              <a:gd name="T45" fmla="*/ 27867 h 34578"/>
              <a:gd name="T46" fmla="*/ 63038 w 142876"/>
              <a:gd name="T47" fmla="*/ 26612 h 34578"/>
              <a:gd name="T48" fmla="*/ 66890 w 142876"/>
              <a:gd name="T49" fmla="*/ 25777 h 34578"/>
              <a:gd name="T50" fmla="*/ 70849 w 142876"/>
              <a:gd name="T51" fmla="*/ 25213 h 34578"/>
              <a:gd name="T52" fmla="*/ 74867 w 142876"/>
              <a:gd name="T53" fmla="*/ 24839 h 34578"/>
              <a:gd name="T54" fmla="*/ 78927 w 142876"/>
              <a:gd name="T55" fmla="*/ 24590 h 34578"/>
              <a:gd name="T56" fmla="*/ 83014 w 142876"/>
              <a:gd name="T57" fmla="*/ 23091 h 34578"/>
              <a:gd name="T58" fmla="*/ 87127 w 142876"/>
              <a:gd name="T59" fmla="*/ 20746 h 34578"/>
              <a:gd name="T60" fmla="*/ 91243 w 142876"/>
              <a:gd name="T61" fmla="*/ 17848 h 34578"/>
              <a:gd name="T62" fmla="*/ 95373 w 142876"/>
              <a:gd name="T63" fmla="*/ 15913 h 34578"/>
              <a:gd name="T64" fmla="*/ 99506 w 142876"/>
              <a:gd name="T65" fmla="*/ 14626 h 34578"/>
              <a:gd name="T66" fmla="*/ 109467 w 142876"/>
              <a:gd name="T67" fmla="*/ 12553 h 34578"/>
              <a:gd name="T68" fmla="*/ 111665 w 142876"/>
              <a:gd name="T69" fmla="*/ 11048 h 34578"/>
              <a:gd name="T70" fmla="*/ 114514 w 142876"/>
              <a:gd name="T71" fmla="*/ 8703 h 34578"/>
              <a:gd name="T72" fmla="*/ 117794 w 142876"/>
              <a:gd name="T73" fmla="*/ 5804 h 34578"/>
              <a:gd name="T74" fmla="*/ 121361 w 142876"/>
              <a:gd name="T75" fmla="*/ 3867 h 34578"/>
              <a:gd name="T76" fmla="*/ 125126 w 142876"/>
              <a:gd name="T77" fmla="*/ 2578 h 34578"/>
              <a:gd name="T78" fmla="*/ 129011 w 142876"/>
              <a:gd name="T79" fmla="*/ 1719 h 34578"/>
              <a:gd name="T80" fmla="*/ 132988 w 142876"/>
              <a:gd name="T81" fmla="*/ 1147 h 34578"/>
              <a:gd name="T82" fmla="*/ 137017 w 142876"/>
              <a:gd name="T83" fmla="*/ 764 h 34578"/>
              <a:gd name="T84" fmla="*/ 141089 w 142876"/>
              <a:gd name="T85" fmla="*/ 509 h 34578"/>
              <a:gd name="T86" fmla="*/ 145180 w 142876"/>
              <a:gd name="T87" fmla="*/ 342 h 34578"/>
              <a:gd name="T88" fmla="*/ 153417 w 142876"/>
              <a:gd name="T89" fmla="*/ 142 h 34578"/>
              <a:gd name="T90" fmla="*/ 198969 w 142876"/>
              <a:gd name="T91" fmla="*/ 0 h 34578"/>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142876"/>
              <a:gd name="T139" fmla="*/ 0 h 34578"/>
              <a:gd name="T140" fmla="*/ 142876 w 142876"/>
              <a:gd name="T141" fmla="*/ 34578 h 34578"/>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142876" h="34578">
                <a:moveTo>
                  <a:pt x="0" y="17859"/>
                </a:moveTo>
                <a:lnTo>
                  <a:pt x="0" y="22600"/>
                </a:lnTo>
                <a:lnTo>
                  <a:pt x="992" y="23996"/>
                </a:lnTo>
                <a:lnTo>
                  <a:pt x="2646" y="24927"/>
                </a:lnTo>
                <a:lnTo>
                  <a:pt x="8897" y="26779"/>
                </a:lnTo>
                <a:lnTo>
                  <a:pt x="8927" y="34477"/>
                </a:lnTo>
                <a:lnTo>
                  <a:pt x="9920" y="33898"/>
                </a:lnTo>
                <a:lnTo>
                  <a:pt x="11574" y="32521"/>
                </a:lnTo>
                <a:lnTo>
                  <a:pt x="16618" y="27921"/>
                </a:lnTo>
                <a:lnTo>
                  <a:pt x="17031" y="28536"/>
                </a:lnTo>
                <a:lnTo>
                  <a:pt x="17307" y="29938"/>
                </a:lnTo>
                <a:lnTo>
                  <a:pt x="17750" y="34577"/>
                </a:lnTo>
                <a:lnTo>
                  <a:pt x="17786" y="33965"/>
                </a:lnTo>
                <a:lnTo>
                  <a:pt x="17827" y="30640"/>
                </a:lnTo>
                <a:lnTo>
                  <a:pt x="18830" y="29356"/>
                </a:lnTo>
                <a:lnTo>
                  <a:pt x="20490" y="28500"/>
                </a:lnTo>
                <a:lnTo>
                  <a:pt x="26420" y="26889"/>
                </a:lnTo>
                <a:lnTo>
                  <a:pt x="29271" y="26833"/>
                </a:lnTo>
                <a:lnTo>
                  <a:pt x="34445" y="26798"/>
                </a:lnTo>
                <a:lnTo>
                  <a:pt x="35862" y="25803"/>
                </a:lnTo>
                <a:lnTo>
                  <a:pt x="37798" y="24147"/>
                </a:lnTo>
                <a:lnTo>
                  <a:pt x="40081" y="22051"/>
                </a:lnTo>
                <a:lnTo>
                  <a:pt x="42596" y="20654"/>
                </a:lnTo>
                <a:lnTo>
                  <a:pt x="45265" y="19722"/>
                </a:lnTo>
                <a:lnTo>
                  <a:pt x="48036" y="19101"/>
                </a:lnTo>
                <a:lnTo>
                  <a:pt x="50875" y="18687"/>
                </a:lnTo>
                <a:lnTo>
                  <a:pt x="53760" y="18411"/>
                </a:lnTo>
                <a:lnTo>
                  <a:pt x="56676" y="18227"/>
                </a:lnTo>
                <a:lnTo>
                  <a:pt x="59612" y="17112"/>
                </a:lnTo>
                <a:lnTo>
                  <a:pt x="62562" y="15377"/>
                </a:lnTo>
                <a:lnTo>
                  <a:pt x="65520" y="13228"/>
                </a:lnTo>
                <a:lnTo>
                  <a:pt x="68485" y="11795"/>
                </a:lnTo>
                <a:lnTo>
                  <a:pt x="71453" y="10840"/>
                </a:lnTo>
                <a:lnTo>
                  <a:pt x="78606" y="9307"/>
                </a:lnTo>
                <a:lnTo>
                  <a:pt x="80185" y="8189"/>
                </a:lnTo>
                <a:lnTo>
                  <a:pt x="82230" y="6451"/>
                </a:lnTo>
                <a:lnTo>
                  <a:pt x="84586" y="4301"/>
                </a:lnTo>
                <a:lnTo>
                  <a:pt x="87148" y="2867"/>
                </a:lnTo>
                <a:lnTo>
                  <a:pt x="89849" y="1911"/>
                </a:lnTo>
                <a:lnTo>
                  <a:pt x="92641" y="1274"/>
                </a:lnTo>
                <a:lnTo>
                  <a:pt x="95495" y="849"/>
                </a:lnTo>
                <a:lnTo>
                  <a:pt x="98390" y="566"/>
                </a:lnTo>
                <a:lnTo>
                  <a:pt x="101312" y="377"/>
                </a:lnTo>
                <a:lnTo>
                  <a:pt x="104252" y="252"/>
                </a:lnTo>
                <a:lnTo>
                  <a:pt x="110165" y="112"/>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6" name="SMARTInkAnnotation6">
            <a:extLst>
              <a:ext uri="{FF2B5EF4-FFF2-40B4-BE49-F238E27FC236}">
                <a16:creationId xmlns:a16="http://schemas.microsoft.com/office/drawing/2014/main" id="{97D399F3-71BB-42DF-BB73-3519D1D754A3}"/>
              </a:ext>
            </a:extLst>
          </p:cNvPr>
          <p:cNvSpPr>
            <a:spLocks/>
          </p:cNvSpPr>
          <p:nvPr/>
        </p:nvSpPr>
        <p:spPr bwMode="auto">
          <a:xfrm>
            <a:off x="2359025" y="2911475"/>
            <a:ext cx="230188" cy="479425"/>
          </a:xfrm>
          <a:custGeom>
            <a:avLst/>
            <a:gdLst>
              <a:gd name="T0" fmla="*/ 205554 w 230774"/>
              <a:gd name="T1" fmla="*/ 8232 h 480058"/>
              <a:gd name="T2" fmla="*/ 213488 w 230774"/>
              <a:gd name="T3" fmla="*/ 0 h 480058"/>
              <a:gd name="T4" fmla="*/ 213823 w 230774"/>
              <a:gd name="T5" fmla="*/ 12687 h 480058"/>
              <a:gd name="T6" fmla="*/ 212906 w 230774"/>
              <a:gd name="T7" fmla="*/ 14058 h 480058"/>
              <a:gd name="T8" fmla="*/ 211376 w 230774"/>
              <a:gd name="T9" fmla="*/ 14981 h 480058"/>
              <a:gd name="T10" fmla="*/ 209433 w 230774"/>
              <a:gd name="T11" fmla="*/ 15589 h 480058"/>
              <a:gd name="T12" fmla="*/ 208140 w 230774"/>
              <a:gd name="T13" fmla="*/ 16951 h 480058"/>
              <a:gd name="T14" fmla="*/ 207279 w 230774"/>
              <a:gd name="T15" fmla="*/ 18813 h 480058"/>
              <a:gd name="T16" fmla="*/ 206704 w 230774"/>
              <a:gd name="T17" fmla="*/ 21006 h 480058"/>
              <a:gd name="T18" fmla="*/ 203614 w 230774"/>
              <a:gd name="T19" fmla="*/ 25989 h 480058"/>
              <a:gd name="T20" fmla="*/ 201501 w 230774"/>
              <a:gd name="T21" fmla="*/ 28653 h 480058"/>
              <a:gd name="T22" fmla="*/ 200093 w 230774"/>
              <a:gd name="T23" fmla="*/ 31381 h 480058"/>
              <a:gd name="T24" fmla="*/ 197193 w 230774"/>
              <a:gd name="T25" fmla="*/ 39779 h 480058"/>
              <a:gd name="T26" fmla="*/ 190921 w 230774"/>
              <a:gd name="T27" fmla="*/ 49262 h 480058"/>
              <a:gd name="T28" fmla="*/ 185874 w 230774"/>
              <a:gd name="T29" fmla="*/ 58573 h 480058"/>
              <a:gd name="T30" fmla="*/ 183019 w 230774"/>
              <a:gd name="T31" fmla="*/ 66527 h 480058"/>
              <a:gd name="T32" fmla="*/ 180828 w 230774"/>
              <a:gd name="T33" fmla="*/ 74194 h 480058"/>
              <a:gd name="T34" fmla="*/ 176792 w 230774"/>
              <a:gd name="T35" fmla="*/ 83960 h 480058"/>
              <a:gd name="T36" fmla="*/ 171932 w 230774"/>
              <a:gd name="T37" fmla="*/ 94659 h 480058"/>
              <a:gd name="T38" fmla="*/ 153121 w 230774"/>
              <a:gd name="T39" fmla="*/ 134150 h 480058"/>
              <a:gd name="T40" fmla="*/ 147626 w 230774"/>
              <a:gd name="T41" fmla="*/ 148118 h 480058"/>
              <a:gd name="T42" fmla="*/ 142114 w 230774"/>
              <a:gd name="T43" fmla="*/ 163864 h 480058"/>
              <a:gd name="T44" fmla="*/ 136602 w 230774"/>
              <a:gd name="T45" fmla="*/ 180398 h 480058"/>
              <a:gd name="T46" fmla="*/ 131088 w 230774"/>
              <a:gd name="T47" fmla="*/ 194740 h 480058"/>
              <a:gd name="T48" fmla="*/ 124652 w 230774"/>
              <a:gd name="T49" fmla="*/ 208426 h 480058"/>
              <a:gd name="T50" fmla="*/ 120362 w 230774"/>
              <a:gd name="T51" fmla="*/ 216082 h 480058"/>
              <a:gd name="T52" fmla="*/ 115665 w 230774"/>
              <a:gd name="T53" fmla="*/ 224044 h 480058"/>
              <a:gd name="T54" fmla="*/ 111613 w 230774"/>
              <a:gd name="T55" fmla="*/ 232216 h 480058"/>
              <a:gd name="T56" fmla="*/ 107993 w 230774"/>
              <a:gd name="T57" fmla="*/ 240524 h 480058"/>
              <a:gd name="T58" fmla="*/ 104660 w 230774"/>
              <a:gd name="T59" fmla="*/ 248924 h 480058"/>
              <a:gd name="T60" fmla="*/ 101519 w 230774"/>
              <a:gd name="T61" fmla="*/ 257385 h 480058"/>
              <a:gd name="T62" fmla="*/ 95576 w 230774"/>
              <a:gd name="T63" fmla="*/ 274416 h 480058"/>
              <a:gd name="T64" fmla="*/ 91785 w 230774"/>
              <a:gd name="T65" fmla="*/ 282958 h 480058"/>
              <a:gd name="T66" fmla="*/ 87418 w 230774"/>
              <a:gd name="T67" fmla="*/ 291521 h 480058"/>
              <a:gd name="T68" fmla="*/ 82670 w 230774"/>
              <a:gd name="T69" fmla="*/ 300089 h 480058"/>
              <a:gd name="T70" fmla="*/ 78584 w 230774"/>
              <a:gd name="T71" fmla="*/ 308661 h 480058"/>
              <a:gd name="T72" fmla="*/ 74942 w 230774"/>
              <a:gd name="T73" fmla="*/ 317237 h 480058"/>
              <a:gd name="T74" fmla="*/ 71594 w 230774"/>
              <a:gd name="T75" fmla="*/ 325815 h 480058"/>
              <a:gd name="T76" fmla="*/ 67523 w 230774"/>
              <a:gd name="T77" fmla="*/ 334395 h 480058"/>
              <a:gd name="T78" fmla="*/ 62970 w 230774"/>
              <a:gd name="T79" fmla="*/ 342976 h 480058"/>
              <a:gd name="T80" fmla="*/ 58098 w 230774"/>
              <a:gd name="T81" fmla="*/ 351559 h 480058"/>
              <a:gd name="T82" fmla="*/ 53929 w 230774"/>
              <a:gd name="T83" fmla="*/ 360139 h 480058"/>
              <a:gd name="T84" fmla="*/ 50229 w 230774"/>
              <a:gd name="T85" fmla="*/ 368722 h 480058"/>
              <a:gd name="T86" fmla="*/ 46847 w 230774"/>
              <a:gd name="T87" fmla="*/ 377307 h 480058"/>
              <a:gd name="T88" fmla="*/ 43671 w 230774"/>
              <a:gd name="T89" fmla="*/ 384934 h 480058"/>
              <a:gd name="T90" fmla="*/ 37691 w 230774"/>
              <a:gd name="T91" fmla="*/ 398497 h 480058"/>
              <a:gd name="T92" fmla="*/ 29155 w 230774"/>
              <a:gd name="T93" fmla="*/ 416857 h 480058"/>
              <a:gd name="T94" fmla="*/ 23578 w 230774"/>
              <a:gd name="T95" fmla="*/ 426037 h 480058"/>
              <a:gd name="T96" fmla="*/ 18035 w 230774"/>
              <a:gd name="T97" fmla="*/ 433296 h 480058"/>
              <a:gd name="T98" fmla="*/ 12507 w 230774"/>
              <a:gd name="T99" fmla="*/ 439701 h 480058"/>
              <a:gd name="T100" fmla="*/ 10665 w 230774"/>
              <a:gd name="T101" fmla="*/ 442744 h 480058"/>
              <a:gd name="T102" fmla="*/ 7154 w 230774"/>
              <a:gd name="T103" fmla="*/ 451583 h 480058"/>
              <a:gd name="T104" fmla="*/ 638 w 230774"/>
              <a:gd name="T105" fmla="*/ 460570 h 480058"/>
              <a:gd name="T106" fmla="*/ 0 w 230774"/>
              <a:gd name="T107" fmla="*/ 461426 h 480058"/>
              <a:gd name="T108" fmla="*/ 1731 w 230774"/>
              <a:gd name="T109" fmla="*/ 459832 h 480058"/>
              <a:gd name="T110" fmla="*/ 6980 w 230774"/>
              <a:gd name="T111" fmla="*/ 454551 h 480058"/>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230774"/>
              <a:gd name="T169" fmla="*/ 0 h 480058"/>
              <a:gd name="T170" fmla="*/ 230774 w 230774"/>
              <a:gd name="T171" fmla="*/ 480058 h 480058"/>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230774" h="480058">
                <a:moveTo>
                  <a:pt x="221846" y="8562"/>
                </a:moveTo>
                <a:lnTo>
                  <a:pt x="230408" y="0"/>
                </a:lnTo>
                <a:lnTo>
                  <a:pt x="230773" y="13197"/>
                </a:lnTo>
                <a:lnTo>
                  <a:pt x="229782" y="14628"/>
                </a:lnTo>
                <a:lnTo>
                  <a:pt x="228129" y="15583"/>
                </a:lnTo>
                <a:lnTo>
                  <a:pt x="226034" y="16219"/>
                </a:lnTo>
                <a:lnTo>
                  <a:pt x="224638" y="17636"/>
                </a:lnTo>
                <a:lnTo>
                  <a:pt x="223708" y="19572"/>
                </a:lnTo>
                <a:lnTo>
                  <a:pt x="223087" y="21855"/>
                </a:lnTo>
                <a:lnTo>
                  <a:pt x="219752" y="27038"/>
                </a:lnTo>
                <a:lnTo>
                  <a:pt x="217473" y="29809"/>
                </a:lnTo>
                <a:lnTo>
                  <a:pt x="215954" y="32649"/>
                </a:lnTo>
                <a:lnTo>
                  <a:pt x="212824" y="41386"/>
                </a:lnTo>
                <a:lnTo>
                  <a:pt x="206054" y="51250"/>
                </a:lnTo>
                <a:lnTo>
                  <a:pt x="200606" y="60938"/>
                </a:lnTo>
                <a:lnTo>
                  <a:pt x="197523" y="69213"/>
                </a:lnTo>
                <a:lnTo>
                  <a:pt x="195161" y="77190"/>
                </a:lnTo>
                <a:lnTo>
                  <a:pt x="190804" y="87350"/>
                </a:lnTo>
                <a:lnTo>
                  <a:pt x="185560" y="98480"/>
                </a:lnTo>
                <a:lnTo>
                  <a:pt x="165258" y="139567"/>
                </a:lnTo>
                <a:lnTo>
                  <a:pt x="159324" y="154099"/>
                </a:lnTo>
                <a:lnTo>
                  <a:pt x="153379" y="170480"/>
                </a:lnTo>
                <a:lnTo>
                  <a:pt x="147429" y="187682"/>
                </a:lnTo>
                <a:lnTo>
                  <a:pt x="141478" y="202603"/>
                </a:lnTo>
                <a:lnTo>
                  <a:pt x="134533" y="216842"/>
                </a:lnTo>
                <a:lnTo>
                  <a:pt x="129903" y="224806"/>
                </a:lnTo>
                <a:lnTo>
                  <a:pt x="124832" y="233092"/>
                </a:lnTo>
                <a:lnTo>
                  <a:pt x="120459" y="241592"/>
                </a:lnTo>
                <a:lnTo>
                  <a:pt x="116552" y="250236"/>
                </a:lnTo>
                <a:lnTo>
                  <a:pt x="112955" y="258975"/>
                </a:lnTo>
                <a:lnTo>
                  <a:pt x="109564" y="267777"/>
                </a:lnTo>
                <a:lnTo>
                  <a:pt x="103151" y="285496"/>
                </a:lnTo>
                <a:lnTo>
                  <a:pt x="99060" y="294388"/>
                </a:lnTo>
                <a:lnTo>
                  <a:pt x="94348" y="303292"/>
                </a:lnTo>
                <a:lnTo>
                  <a:pt x="89223" y="312205"/>
                </a:lnTo>
                <a:lnTo>
                  <a:pt x="84813" y="321124"/>
                </a:lnTo>
                <a:lnTo>
                  <a:pt x="80882" y="330046"/>
                </a:lnTo>
                <a:lnTo>
                  <a:pt x="77268" y="338970"/>
                </a:lnTo>
                <a:lnTo>
                  <a:pt x="72875" y="347897"/>
                </a:lnTo>
                <a:lnTo>
                  <a:pt x="67962" y="356824"/>
                </a:lnTo>
                <a:lnTo>
                  <a:pt x="62702" y="365753"/>
                </a:lnTo>
                <a:lnTo>
                  <a:pt x="58203" y="374681"/>
                </a:lnTo>
                <a:lnTo>
                  <a:pt x="54212" y="383610"/>
                </a:lnTo>
                <a:lnTo>
                  <a:pt x="50559" y="392540"/>
                </a:lnTo>
                <a:lnTo>
                  <a:pt x="47131" y="400477"/>
                </a:lnTo>
                <a:lnTo>
                  <a:pt x="40677" y="414588"/>
                </a:lnTo>
                <a:lnTo>
                  <a:pt x="31465" y="433688"/>
                </a:lnTo>
                <a:lnTo>
                  <a:pt x="25446" y="443239"/>
                </a:lnTo>
                <a:lnTo>
                  <a:pt x="19463" y="450791"/>
                </a:lnTo>
                <a:lnTo>
                  <a:pt x="13497" y="457455"/>
                </a:lnTo>
                <a:lnTo>
                  <a:pt x="11509" y="460621"/>
                </a:lnTo>
                <a:lnTo>
                  <a:pt x="7720" y="469817"/>
                </a:lnTo>
                <a:lnTo>
                  <a:pt x="698" y="479168"/>
                </a:lnTo>
                <a:lnTo>
                  <a:pt x="0" y="480057"/>
                </a:lnTo>
                <a:lnTo>
                  <a:pt x="1871" y="478399"/>
                </a:lnTo>
                <a:lnTo>
                  <a:pt x="7534" y="47290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7" name="SMARTInkAnnotation7">
            <a:extLst>
              <a:ext uri="{FF2B5EF4-FFF2-40B4-BE49-F238E27FC236}">
                <a16:creationId xmlns:a16="http://schemas.microsoft.com/office/drawing/2014/main" id="{62304690-EAF0-4FB5-AC39-4AB865D61110}"/>
              </a:ext>
            </a:extLst>
          </p:cNvPr>
          <p:cNvSpPr>
            <a:spLocks/>
          </p:cNvSpPr>
          <p:nvPr/>
        </p:nvSpPr>
        <p:spPr bwMode="auto">
          <a:xfrm>
            <a:off x="2554288" y="3044825"/>
            <a:ext cx="177800" cy="303213"/>
          </a:xfrm>
          <a:custGeom>
            <a:avLst/>
            <a:gdLst>
              <a:gd name="T0" fmla="*/ 156501 w 178584"/>
              <a:gd name="T1" fmla="*/ 0 h 303597"/>
              <a:gd name="T2" fmla="*/ 156501 w 178584"/>
              <a:gd name="T3" fmla="*/ 4561 h 303597"/>
              <a:gd name="T4" fmla="*/ 155632 w 178584"/>
              <a:gd name="T5" fmla="*/ 5901 h 303597"/>
              <a:gd name="T6" fmla="*/ 154182 w 178584"/>
              <a:gd name="T7" fmla="*/ 6798 h 303597"/>
              <a:gd name="T8" fmla="*/ 148993 w 178584"/>
              <a:gd name="T9" fmla="*/ 8491 h 303597"/>
              <a:gd name="T10" fmla="*/ 144618 w 178584"/>
              <a:gd name="T11" fmla="*/ 8567 h 303597"/>
              <a:gd name="T12" fmla="*/ 128968 w 178584"/>
              <a:gd name="T13" fmla="*/ 8600 h 303597"/>
              <a:gd name="T14" fmla="*/ 127711 w 178584"/>
              <a:gd name="T15" fmla="*/ 9558 h 303597"/>
              <a:gd name="T16" fmla="*/ 126875 w 178584"/>
              <a:gd name="T17" fmla="*/ 11148 h 303597"/>
              <a:gd name="T18" fmla="*/ 125530 w 178584"/>
              <a:gd name="T19" fmla="*/ 15998 h 303597"/>
              <a:gd name="T20" fmla="*/ 121141 w 178584"/>
              <a:gd name="T21" fmla="*/ 21404 h 303597"/>
              <a:gd name="T22" fmla="*/ 117247 w 178584"/>
              <a:gd name="T23" fmla="*/ 25879 h 303597"/>
              <a:gd name="T24" fmla="*/ 113549 w 178584"/>
              <a:gd name="T25" fmla="*/ 29971 h 303597"/>
              <a:gd name="T26" fmla="*/ 112214 w 178584"/>
              <a:gd name="T27" fmla="*/ 32400 h 303597"/>
              <a:gd name="T28" fmla="*/ 110733 w 178584"/>
              <a:gd name="T29" fmla="*/ 37643 h 303597"/>
              <a:gd name="T30" fmla="*/ 110075 w 178584"/>
              <a:gd name="T31" fmla="*/ 45705 h 303597"/>
              <a:gd name="T32" fmla="*/ 109898 w 178584"/>
              <a:gd name="T33" fmla="*/ 50531 h 303597"/>
              <a:gd name="T34" fmla="*/ 108913 w 178584"/>
              <a:gd name="T35" fmla="*/ 54701 h 303597"/>
              <a:gd name="T36" fmla="*/ 105497 w 178584"/>
              <a:gd name="T37" fmla="*/ 61885 h 303597"/>
              <a:gd name="T38" fmla="*/ 101078 w 178584"/>
              <a:gd name="T39" fmla="*/ 68260 h 303597"/>
              <a:gd name="T40" fmla="*/ 98685 w 178584"/>
              <a:gd name="T41" fmla="*/ 71298 h 303597"/>
              <a:gd name="T42" fmla="*/ 97092 w 178584"/>
              <a:gd name="T43" fmla="*/ 75234 h 303597"/>
              <a:gd name="T44" fmla="*/ 96027 w 178584"/>
              <a:gd name="T45" fmla="*/ 79767 h 303597"/>
              <a:gd name="T46" fmla="*/ 95318 w 178584"/>
              <a:gd name="T47" fmla="*/ 84701 h 303597"/>
              <a:gd name="T48" fmla="*/ 93972 w 178584"/>
              <a:gd name="T49" fmla="*/ 89900 h 303597"/>
              <a:gd name="T50" fmla="*/ 92208 w 178584"/>
              <a:gd name="T51" fmla="*/ 95276 h 303597"/>
              <a:gd name="T52" fmla="*/ 90162 w 178584"/>
              <a:gd name="T53" fmla="*/ 100771 h 303597"/>
              <a:gd name="T54" fmla="*/ 85570 w 178584"/>
              <a:gd name="T55" fmla="*/ 109424 h 303597"/>
              <a:gd name="T56" fmla="*/ 83129 w 178584"/>
              <a:gd name="T57" fmla="*/ 113069 h 303597"/>
              <a:gd name="T58" fmla="*/ 81501 w 178584"/>
              <a:gd name="T59" fmla="*/ 117409 h 303597"/>
              <a:gd name="T60" fmla="*/ 80416 w 178584"/>
              <a:gd name="T61" fmla="*/ 122211 h 303597"/>
              <a:gd name="T62" fmla="*/ 79693 w 178584"/>
              <a:gd name="T63" fmla="*/ 127326 h 303597"/>
              <a:gd name="T64" fmla="*/ 78341 w 178584"/>
              <a:gd name="T65" fmla="*/ 132645 h 303597"/>
              <a:gd name="T66" fmla="*/ 76568 w 178584"/>
              <a:gd name="T67" fmla="*/ 138102 h 303597"/>
              <a:gd name="T68" fmla="*/ 74521 w 178584"/>
              <a:gd name="T69" fmla="*/ 143650 h 303597"/>
              <a:gd name="T70" fmla="*/ 72283 w 178584"/>
              <a:gd name="T71" fmla="*/ 149259 h 303597"/>
              <a:gd name="T72" fmla="*/ 67479 w 178584"/>
              <a:gd name="T73" fmla="*/ 160586 h 303597"/>
              <a:gd name="T74" fmla="*/ 52132 w 178584"/>
              <a:gd name="T75" fmla="*/ 194875 h 303597"/>
              <a:gd name="T76" fmla="*/ 49538 w 178584"/>
              <a:gd name="T77" fmla="*/ 199649 h 303597"/>
              <a:gd name="T78" fmla="*/ 46932 w 178584"/>
              <a:gd name="T79" fmla="*/ 203786 h 303597"/>
              <a:gd name="T80" fmla="*/ 44328 w 178584"/>
              <a:gd name="T81" fmla="*/ 207498 h 303597"/>
              <a:gd name="T82" fmla="*/ 41721 w 178584"/>
              <a:gd name="T83" fmla="*/ 211885 h 303597"/>
              <a:gd name="T84" fmla="*/ 39114 w 178584"/>
              <a:gd name="T85" fmla="*/ 216719 h 303597"/>
              <a:gd name="T86" fmla="*/ 36508 w 178584"/>
              <a:gd name="T87" fmla="*/ 221853 h 303597"/>
              <a:gd name="T88" fmla="*/ 33609 w 178584"/>
              <a:gd name="T89" fmla="*/ 230103 h 303597"/>
              <a:gd name="T90" fmla="*/ 31453 w 178584"/>
              <a:gd name="T91" fmla="*/ 237909 h 303597"/>
              <a:gd name="T92" fmla="*/ 29661 w 178584"/>
              <a:gd name="T93" fmla="*/ 242667 h 303597"/>
              <a:gd name="T94" fmla="*/ 27597 w 178584"/>
              <a:gd name="T95" fmla="*/ 247746 h 303597"/>
              <a:gd name="T96" fmla="*/ 22982 w 178584"/>
              <a:gd name="T97" fmla="*/ 255940 h 303597"/>
              <a:gd name="T98" fmla="*/ 20536 w 178584"/>
              <a:gd name="T99" fmla="*/ 259463 h 303597"/>
              <a:gd name="T100" fmla="*/ 17817 w 178584"/>
              <a:gd name="T101" fmla="*/ 265924 h 303597"/>
              <a:gd name="T102" fmla="*/ 17093 w 178584"/>
              <a:gd name="T103" fmla="*/ 268983 h 303597"/>
              <a:gd name="T104" fmla="*/ 13966 w 178584"/>
              <a:gd name="T105" fmla="*/ 274931 h 303597"/>
              <a:gd name="T106" fmla="*/ 11918 w 178584"/>
              <a:gd name="T107" fmla="*/ 277854 h 303597"/>
              <a:gd name="T108" fmla="*/ 9639 w 178584"/>
              <a:gd name="T109" fmla="*/ 283649 h 303597"/>
              <a:gd name="T110" fmla="*/ 9031 w 178584"/>
              <a:gd name="T111" fmla="*/ 286533 h 303597"/>
              <a:gd name="T112" fmla="*/ 7756 w 178584"/>
              <a:gd name="T113" fmla="*/ 288454 h 303597"/>
              <a:gd name="T114" fmla="*/ 6037 w 178584"/>
              <a:gd name="T115" fmla="*/ 289736 h 303597"/>
              <a:gd name="T116" fmla="*/ 25 w 178584"/>
              <a:gd name="T117" fmla="*/ 292283 h 303597"/>
              <a:gd name="T118" fmla="*/ 0 w 178584"/>
              <a:gd name="T119" fmla="*/ 287730 h 303597"/>
              <a:gd name="T120" fmla="*/ 868 w 178584"/>
              <a:gd name="T121" fmla="*/ 285432 h 303597"/>
              <a:gd name="T122" fmla="*/ 2315 w 178584"/>
              <a:gd name="T123" fmla="*/ 282944 h 303597"/>
              <a:gd name="T124" fmla="*/ 7817 w 178584"/>
              <a:gd name="T125" fmla="*/ 275103 h 30359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178584"/>
              <a:gd name="T190" fmla="*/ 0 h 303597"/>
              <a:gd name="T191" fmla="*/ 178584 w 178584"/>
              <a:gd name="T192" fmla="*/ 303597 h 30359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178584" h="303597">
                <a:moveTo>
                  <a:pt x="178583" y="0"/>
                </a:moveTo>
                <a:lnTo>
                  <a:pt x="178583" y="4741"/>
                </a:lnTo>
                <a:lnTo>
                  <a:pt x="177591" y="6137"/>
                </a:lnTo>
                <a:lnTo>
                  <a:pt x="175937" y="7068"/>
                </a:lnTo>
                <a:lnTo>
                  <a:pt x="170021" y="8821"/>
                </a:lnTo>
                <a:lnTo>
                  <a:pt x="165021" y="8897"/>
                </a:lnTo>
                <a:lnTo>
                  <a:pt x="147165" y="8930"/>
                </a:lnTo>
                <a:lnTo>
                  <a:pt x="145732" y="9922"/>
                </a:lnTo>
                <a:lnTo>
                  <a:pt x="144776" y="11576"/>
                </a:lnTo>
                <a:lnTo>
                  <a:pt x="143241" y="16618"/>
                </a:lnTo>
                <a:lnTo>
                  <a:pt x="138235" y="22232"/>
                </a:lnTo>
                <a:lnTo>
                  <a:pt x="133792" y="26881"/>
                </a:lnTo>
                <a:lnTo>
                  <a:pt x="129572" y="31129"/>
                </a:lnTo>
                <a:lnTo>
                  <a:pt x="128049" y="33652"/>
                </a:lnTo>
                <a:lnTo>
                  <a:pt x="126358" y="39099"/>
                </a:lnTo>
                <a:lnTo>
                  <a:pt x="125606" y="47474"/>
                </a:lnTo>
                <a:lnTo>
                  <a:pt x="125406" y="52485"/>
                </a:lnTo>
                <a:lnTo>
                  <a:pt x="124280" y="56819"/>
                </a:lnTo>
                <a:lnTo>
                  <a:pt x="120383" y="64279"/>
                </a:lnTo>
                <a:lnTo>
                  <a:pt x="115344" y="70902"/>
                </a:lnTo>
                <a:lnTo>
                  <a:pt x="112611" y="74057"/>
                </a:lnTo>
                <a:lnTo>
                  <a:pt x="110789" y="78145"/>
                </a:lnTo>
                <a:lnTo>
                  <a:pt x="109574" y="82854"/>
                </a:lnTo>
                <a:lnTo>
                  <a:pt x="108765" y="87978"/>
                </a:lnTo>
                <a:lnTo>
                  <a:pt x="107233" y="93379"/>
                </a:lnTo>
                <a:lnTo>
                  <a:pt x="105219" y="98964"/>
                </a:lnTo>
                <a:lnTo>
                  <a:pt x="102885" y="104671"/>
                </a:lnTo>
                <a:lnTo>
                  <a:pt x="97645" y="113659"/>
                </a:lnTo>
                <a:lnTo>
                  <a:pt x="94859" y="117444"/>
                </a:lnTo>
                <a:lnTo>
                  <a:pt x="93001" y="121953"/>
                </a:lnTo>
                <a:lnTo>
                  <a:pt x="91763" y="126942"/>
                </a:lnTo>
                <a:lnTo>
                  <a:pt x="90937" y="132253"/>
                </a:lnTo>
                <a:lnTo>
                  <a:pt x="89395" y="137778"/>
                </a:lnTo>
                <a:lnTo>
                  <a:pt x="87374" y="143446"/>
                </a:lnTo>
                <a:lnTo>
                  <a:pt x="85035" y="149209"/>
                </a:lnTo>
                <a:lnTo>
                  <a:pt x="82483" y="155035"/>
                </a:lnTo>
                <a:lnTo>
                  <a:pt x="77002" y="166800"/>
                </a:lnTo>
                <a:lnTo>
                  <a:pt x="59487" y="202416"/>
                </a:lnTo>
                <a:lnTo>
                  <a:pt x="56522" y="207374"/>
                </a:lnTo>
                <a:lnTo>
                  <a:pt x="53553" y="211671"/>
                </a:lnTo>
                <a:lnTo>
                  <a:pt x="50581" y="215528"/>
                </a:lnTo>
                <a:lnTo>
                  <a:pt x="47608" y="220084"/>
                </a:lnTo>
                <a:lnTo>
                  <a:pt x="44633" y="225106"/>
                </a:lnTo>
                <a:lnTo>
                  <a:pt x="41658" y="230438"/>
                </a:lnTo>
                <a:lnTo>
                  <a:pt x="38352" y="239008"/>
                </a:lnTo>
                <a:lnTo>
                  <a:pt x="35891" y="247116"/>
                </a:lnTo>
                <a:lnTo>
                  <a:pt x="33846" y="252057"/>
                </a:lnTo>
                <a:lnTo>
                  <a:pt x="31490" y="257335"/>
                </a:lnTo>
                <a:lnTo>
                  <a:pt x="26226" y="265845"/>
                </a:lnTo>
                <a:lnTo>
                  <a:pt x="23434" y="269504"/>
                </a:lnTo>
                <a:lnTo>
                  <a:pt x="20331" y="276214"/>
                </a:lnTo>
                <a:lnTo>
                  <a:pt x="19504" y="279393"/>
                </a:lnTo>
                <a:lnTo>
                  <a:pt x="15938" y="285571"/>
                </a:lnTo>
                <a:lnTo>
                  <a:pt x="13599" y="288607"/>
                </a:lnTo>
                <a:lnTo>
                  <a:pt x="10999" y="294627"/>
                </a:lnTo>
                <a:lnTo>
                  <a:pt x="10305" y="297621"/>
                </a:lnTo>
                <a:lnTo>
                  <a:pt x="8851" y="299617"/>
                </a:lnTo>
                <a:lnTo>
                  <a:pt x="6889" y="300948"/>
                </a:lnTo>
                <a:lnTo>
                  <a:pt x="25" y="303596"/>
                </a:lnTo>
                <a:lnTo>
                  <a:pt x="0" y="298865"/>
                </a:lnTo>
                <a:lnTo>
                  <a:pt x="988" y="296478"/>
                </a:lnTo>
                <a:lnTo>
                  <a:pt x="2640" y="293894"/>
                </a:lnTo>
                <a:lnTo>
                  <a:pt x="8919" y="2857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8" name="SMARTInkAnnotation8">
            <a:extLst>
              <a:ext uri="{FF2B5EF4-FFF2-40B4-BE49-F238E27FC236}">
                <a16:creationId xmlns:a16="http://schemas.microsoft.com/office/drawing/2014/main" id="{78C241FB-06C3-4377-AA83-C2D51CD18259}"/>
              </a:ext>
            </a:extLst>
          </p:cNvPr>
          <p:cNvSpPr>
            <a:spLocks/>
          </p:cNvSpPr>
          <p:nvPr/>
        </p:nvSpPr>
        <p:spPr bwMode="auto">
          <a:xfrm>
            <a:off x="2697163" y="3027363"/>
            <a:ext cx="61912" cy="366712"/>
          </a:xfrm>
          <a:custGeom>
            <a:avLst/>
            <a:gdLst>
              <a:gd name="T0" fmla="*/ 0 w 62509"/>
              <a:gd name="T1" fmla="*/ 9378 h 366118"/>
              <a:gd name="T2" fmla="*/ 6697 w 62509"/>
              <a:gd name="T3" fmla="*/ 0 h 366118"/>
              <a:gd name="T4" fmla="*/ 6697 w 62509"/>
              <a:gd name="T5" fmla="*/ 68748 h 366118"/>
              <a:gd name="T6" fmla="*/ 7440 w 62509"/>
              <a:gd name="T7" fmla="*/ 71872 h 366118"/>
              <a:gd name="T8" fmla="*/ 8681 w 62509"/>
              <a:gd name="T9" fmla="*/ 74998 h 366118"/>
              <a:gd name="T10" fmla="*/ 10248 w 62509"/>
              <a:gd name="T11" fmla="*/ 78125 h 366118"/>
              <a:gd name="T12" fmla="*/ 11298 w 62509"/>
              <a:gd name="T13" fmla="*/ 82289 h 366118"/>
              <a:gd name="T14" fmla="*/ 12461 w 62509"/>
              <a:gd name="T15" fmla="*/ 92474 h 366118"/>
              <a:gd name="T16" fmla="*/ 12977 w 62509"/>
              <a:gd name="T17" fmla="*/ 101167 h 366118"/>
              <a:gd name="T18" fmla="*/ 13207 w 62509"/>
              <a:gd name="T19" fmla="*/ 109544 h 366118"/>
              <a:gd name="T20" fmla="*/ 13309 w 62509"/>
              <a:gd name="T21" fmla="*/ 120212 h 366118"/>
              <a:gd name="T22" fmla="*/ 14082 w 62509"/>
              <a:gd name="T23" fmla="*/ 125972 h 366118"/>
              <a:gd name="T24" fmla="*/ 15340 w 62509"/>
              <a:gd name="T25" fmla="*/ 131898 h 366118"/>
              <a:gd name="T26" fmla="*/ 16923 w 62509"/>
              <a:gd name="T27" fmla="*/ 137930 h 366118"/>
              <a:gd name="T28" fmla="*/ 17979 w 62509"/>
              <a:gd name="T29" fmla="*/ 144034 h 366118"/>
              <a:gd name="T30" fmla="*/ 18682 w 62509"/>
              <a:gd name="T31" fmla="*/ 150188 h 366118"/>
              <a:gd name="T32" fmla="*/ 19458 w 62509"/>
              <a:gd name="T33" fmla="*/ 161539 h 366118"/>
              <a:gd name="T34" fmla="*/ 19812 w 62509"/>
              <a:gd name="T35" fmla="*/ 170056 h 366118"/>
              <a:gd name="T36" fmla="*/ 20645 w 62509"/>
              <a:gd name="T37" fmla="*/ 174827 h 366118"/>
              <a:gd name="T38" fmla="*/ 21947 w 62509"/>
              <a:gd name="T39" fmla="*/ 180090 h 366118"/>
              <a:gd name="T40" fmla="*/ 23561 w 62509"/>
              <a:gd name="T41" fmla="*/ 185682 h 366118"/>
              <a:gd name="T42" fmla="*/ 24634 w 62509"/>
              <a:gd name="T43" fmla="*/ 191495 h 366118"/>
              <a:gd name="T44" fmla="*/ 25350 w 62509"/>
              <a:gd name="T45" fmla="*/ 197455 h 366118"/>
              <a:gd name="T46" fmla="*/ 25827 w 62509"/>
              <a:gd name="T47" fmla="*/ 203509 h 366118"/>
              <a:gd name="T48" fmla="*/ 26894 w 62509"/>
              <a:gd name="T49" fmla="*/ 209628 h 366118"/>
              <a:gd name="T50" fmla="*/ 28340 w 62509"/>
              <a:gd name="T51" fmla="*/ 215790 h 366118"/>
              <a:gd name="T52" fmla="*/ 30056 w 62509"/>
              <a:gd name="T53" fmla="*/ 221985 h 366118"/>
              <a:gd name="T54" fmla="*/ 31193 w 62509"/>
              <a:gd name="T55" fmla="*/ 228195 h 366118"/>
              <a:gd name="T56" fmla="*/ 31960 w 62509"/>
              <a:gd name="T57" fmla="*/ 234418 h 366118"/>
              <a:gd name="T58" fmla="*/ 32464 w 62509"/>
              <a:gd name="T59" fmla="*/ 240652 h 366118"/>
              <a:gd name="T60" fmla="*/ 33548 w 62509"/>
              <a:gd name="T61" fmla="*/ 246890 h 366118"/>
              <a:gd name="T62" fmla="*/ 35013 w 62509"/>
              <a:gd name="T63" fmla="*/ 253131 h 366118"/>
              <a:gd name="T64" fmla="*/ 36734 w 62509"/>
              <a:gd name="T65" fmla="*/ 259374 h 366118"/>
              <a:gd name="T66" fmla="*/ 37881 w 62509"/>
              <a:gd name="T67" fmla="*/ 265623 h 366118"/>
              <a:gd name="T68" fmla="*/ 38646 w 62509"/>
              <a:gd name="T69" fmla="*/ 271870 h 366118"/>
              <a:gd name="T70" fmla="*/ 39153 w 62509"/>
              <a:gd name="T71" fmla="*/ 278120 h 366118"/>
              <a:gd name="T72" fmla="*/ 39498 w 62509"/>
              <a:gd name="T73" fmla="*/ 284367 h 366118"/>
              <a:gd name="T74" fmla="*/ 39719 w 62509"/>
              <a:gd name="T75" fmla="*/ 290616 h 366118"/>
              <a:gd name="T76" fmla="*/ 40041 w 62509"/>
              <a:gd name="T77" fmla="*/ 306588 h 366118"/>
              <a:gd name="T78" fmla="*/ 40086 w 62509"/>
              <a:gd name="T79" fmla="*/ 310638 h 366118"/>
              <a:gd name="T80" fmla="*/ 40860 w 62509"/>
              <a:gd name="T81" fmla="*/ 315421 h 366118"/>
              <a:gd name="T82" fmla="*/ 42121 w 62509"/>
              <a:gd name="T83" fmla="*/ 320694 h 366118"/>
              <a:gd name="T84" fmla="*/ 43703 w 62509"/>
              <a:gd name="T85" fmla="*/ 326294 h 366118"/>
              <a:gd name="T86" fmla="*/ 44758 w 62509"/>
              <a:gd name="T87" fmla="*/ 331066 h 366118"/>
              <a:gd name="T88" fmla="*/ 45933 w 62509"/>
              <a:gd name="T89" fmla="*/ 339149 h 366118"/>
              <a:gd name="T90" fmla="*/ 46455 w 62509"/>
              <a:gd name="T91" fmla="*/ 348989 h 366118"/>
              <a:gd name="T92" fmla="*/ 46789 w 62509"/>
              <a:gd name="T93" fmla="*/ 362330 h 366118"/>
              <a:gd name="T94" fmla="*/ 46854 w 62509"/>
              <a:gd name="T95" fmla="*/ 372448 h 366118"/>
              <a:gd name="T96" fmla="*/ 46871 w 62509"/>
              <a:gd name="T97" fmla="*/ 384372 h 36611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62509"/>
              <a:gd name="T148" fmla="*/ 0 h 366118"/>
              <a:gd name="T149" fmla="*/ 62509 w 62509"/>
              <a:gd name="T150" fmla="*/ 366118 h 36611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62509" h="366118">
                <a:moveTo>
                  <a:pt x="0" y="8929"/>
                </a:moveTo>
                <a:lnTo>
                  <a:pt x="8930" y="0"/>
                </a:lnTo>
                <a:lnTo>
                  <a:pt x="8930" y="65485"/>
                </a:lnTo>
                <a:lnTo>
                  <a:pt x="9922" y="68461"/>
                </a:lnTo>
                <a:lnTo>
                  <a:pt x="11576" y="71438"/>
                </a:lnTo>
                <a:lnTo>
                  <a:pt x="13670" y="74414"/>
                </a:lnTo>
                <a:lnTo>
                  <a:pt x="15067" y="78383"/>
                </a:lnTo>
                <a:lnTo>
                  <a:pt x="16618" y="88084"/>
                </a:lnTo>
                <a:lnTo>
                  <a:pt x="17308" y="96365"/>
                </a:lnTo>
                <a:lnTo>
                  <a:pt x="17614" y="104344"/>
                </a:lnTo>
                <a:lnTo>
                  <a:pt x="17751" y="114505"/>
                </a:lnTo>
                <a:lnTo>
                  <a:pt x="18779" y="119993"/>
                </a:lnTo>
                <a:lnTo>
                  <a:pt x="20457" y="125636"/>
                </a:lnTo>
                <a:lnTo>
                  <a:pt x="22568" y="131382"/>
                </a:lnTo>
                <a:lnTo>
                  <a:pt x="23975" y="137197"/>
                </a:lnTo>
                <a:lnTo>
                  <a:pt x="24913" y="143059"/>
                </a:lnTo>
                <a:lnTo>
                  <a:pt x="25955" y="153871"/>
                </a:lnTo>
                <a:lnTo>
                  <a:pt x="26419" y="161983"/>
                </a:lnTo>
                <a:lnTo>
                  <a:pt x="27534" y="166528"/>
                </a:lnTo>
                <a:lnTo>
                  <a:pt x="29270" y="171542"/>
                </a:lnTo>
                <a:lnTo>
                  <a:pt x="31420" y="176869"/>
                </a:lnTo>
                <a:lnTo>
                  <a:pt x="32853" y="182405"/>
                </a:lnTo>
                <a:lnTo>
                  <a:pt x="33808" y="188080"/>
                </a:lnTo>
                <a:lnTo>
                  <a:pt x="34445" y="193847"/>
                </a:lnTo>
                <a:lnTo>
                  <a:pt x="35862" y="199677"/>
                </a:lnTo>
                <a:lnTo>
                  <a:pt x="37798" y="205547"/>
                </a:lnTo>
                <a:lnTo>
                  <a:pt x="40082" y="211446"/>
                </a:lnTo>
                <a:lnTo>
                  <a:pt x="41604" y="217362"/>
                </a:lnTo>
                <a:lnTo>
                  <a:pt x="42619" y="223291"/>
                </a:lnTo>
                <a:lnTo>
                  <a:pt x="43296" y="229228"/>
                </a:lnTo>
                <a:lnTo>
                  <a:pt x="44739" y="235170"/>
                </a:lnTo>
                <a:lnTo>
                  <a:pt x="46693" y="241116"/>
                </a:lnTo>
                <a:lnTo>
                  <a:pt x="48988" y="247064"/>
                </a:lnTo>
                <a:lnTo>
                  <a:pt x="50518" y="253014"/>
                </a:lnTo>
                <a:lnTo>
                  <a:pt x="51538" y="258965"/>
                </a:lnTo>
                <a:lnTo>
                  <a:pt x="52218" y="264917"/>
                </a:lnTo>
                <a:lnTo>
                  <a:pt x="52672" y="270869"/>
                </a:lnTo>
                <a:lnTo>
                  <a:pt x="52974" y="276821"/>
                </a:lnTo>
                <a:lnTo>
                  <a:pt x="53399" y="292034"/>
                </a:lnTo>
                <a:lnTo>
                  <a:pt x="53459" y="295892"/>
                </a:lnTo>
                <a:lnTo>
                  <a:pt x="54491" y="300449"/>
                </a:lnTo>
                <a:lnTo>
                  <a:pt x="56171" y="305471"/>
                </a:lnTo>
                <a:lnTo>
                  <a:pt x="58283" y="310804"/>
                </a:lnTo>
                <a:lnTo>
                  <a:pt x="59691" y="315351"/>
                </a:lnTo>
                <a:lnTo>
                  <a:pt x="61256" y="323049"/>
                </a:lnTo>
                <a:lnTo>
                  <a:pt x="61951" y="332423"/>
                </a:lnTo>
                <a:lnTo>
                  <a:pt x="62398" y="345130"/>
                </a:lnTo>
                <a:lnTo>
                  <a:pt x="62486" y="354769"/>
                </a:lnTo>
                <a:lnTo>
                  <a:pt x="62508" y="36611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09" name="SMARTInkAnnotation9">
            <a:extLst>
              <a:ext uri="{FF2B5EF4-FFF2-40B4-BE49-F238E27FC236}">
                <a16:creationId xmlns:a16="http://schemas.microsoft.com/office/drawing/2014/main" id="{9E651D2F-8C1D-4D34-8235-E395BBB16B63}"/>
              </a:ext>
            </a:extLst>
          </p:cNvPr>
          <p:cNvSpPr>
            <a:spLocks/>
          </p:cNvSpPr>
          <p:nvPr/>
        </p:nvSpPr>
        <p:spPr bwMode="auto">
          <a:xfrm>
            <a:off x="2633663" y="3214688"/>
            <a:ext cx="142875" cy="36512"/>
          </a:xfrm>
          <a:custGeom>
            <a:avLst/>
            <a:gdLst>
              <a:gd name="T0" fmla="*/ 0 w 142876"/>
              <a:gd name="T1" fmla="*/ 68963 h 35720"/>
              <a:gd name="T2" fmla="*/ 0 w 142876"/>
              <a:gd name="T3" fmla="*/ 51743 h 35720"/>
              <a:gd name="T4" fmla="*/ 34478 w 142876"/>
              <a:gd name="T5" fmla="*/ 51724 h 35720"/>
              <a:gd name="T6" fmla="*/ 35884 w 142876"/>
              <a:gd name="T7" fmla="*/ 49809 h 35720"/>
              <a:gd name="T8" fmla="*/ 37813 w 142876"/>
              <a:gd name="T9" fmla="*/ 46611 h 35720"/>
              <a:gd name="T10" fmla="*/ 40092 w 142876"/>
              <a:gd name="T11" fmla="*/ 42575 h 35720"/>
              <a:gd name="T12" fmla="*/ 42603 w 142876"/>
              <a:gd name="T13" fmla="*/ 39874 h 35720"/>
              <a:gd name="T14" fmla="*/ 45269 w 142876"/>
              <a:gd name="T15" fmla="*/ 38076 h 35720"/>
              <a:gd name="T16" fmla="*/ 48039 w 142876"/>
              <a:gd name="T17" fmla="*/ 36882 h 35720"/>
              <a:gd name="T18" fmla="*/ 50878 w 142876"/>
              <a:gd name="T19" fmla="*/ 34164 h 35720"/>
              <a:gd name="T20" fmla="*/ 53763 w 142876"/>
              <a:gd name="T21" fmla="*/ 30441 h 35720"/>
              <a:gd name="T22" fmla="*/ 56677 w 142876"/>
              <a:gd name="T23" fmla="*/ 26039 h 35720"/>
              <a:gd name="T24" fmla="*/ 59613 w 142876"/>
              <a:gd name="T25" fmla="*/ 23104 h 35720"/>
              <a:gd name="T26" fmla="*/ 62563 w 142876"/>
              <a:gd name="T27" fmla="*/ 21148 h 35720"/>
              <a:gd name="T28" fmla="*/ 65521 w 142876"/>
              <a:gd name="T29" fmla="*/ 19848 h 35720"/>
              <a:gd name="T30" fmla="*/ 68485 w 142876"/>
              <a:gd name="T31" fmla="*/ 18980 h 35720"/>
              <a:gd name="T32" fmla="*/ 71438 w 142876"/>
              <a:gd name="T33" fmla="*/ 18403 h 35720"/>
              <a:gd name="T34" fmla="*/ 74395 w 142876"/>
              <a:gd name="T35" fmla="*/ 18014 h 35720"/>
              <a:gd name="T36" fmla="*/ 77368 w 142876"/>
              <a:gd name="T37" fmla="*/ 15842 h 35720"/>
              <a:gd name="T38" fmla="*/ 80342 w 142876"/>
              <a:gd name="T39" fmla="*/ 12474 h 35720"/>
              <a:gd name="T40" fmla="*/ 83317 w 142876"/>
              <a:gd name="T41" fmla="*/ 8318 h 35720"/>
              <a:gd name="T42" fmla="*/ 86293 w 142876"/>
              <a:gd name="T43" fmla="*/ 5551 h 35720"/>
              <a:gd name="T44" fmla="*/ 89269 w 142876"/>
              <a:gd name="T45" fmla="*/ 3692 h 35720"/>
              <a:gd name="T46" fmla="*/ 92245 w 142876"/>
              <a:gd name="T47" fmla="*/ 2463 h 35720"/>
              <a:gd name="T48" fmla="*/ 95221 w 142876"/>
              <a:gd name="T49" fmla="*/ 1646 h 35720"/>
              <a:gd name="T50" fmla="*/ 98197 w 142876"/>
              <a:gd name="T51" fmla="*/ 1094 h 35720"/>
              <a:gd name="T52" fmla="*/ 101174 w 142876"/>
              <a:gd name="T53" fmla="*/ 730 h 35720"/>
              <a:gd name="T54" fmla="*/ 104150 w 142876"/>
              <a:gd name="T55" fmla="*/ 487 h 35720"/>
              <a:gd name="T56" fmla="*/ 110103 w 142876"/>
              <a:gd name="T57" fmla="*/ 218 h 35720"/>
              <a:gd name="T58" fmla="*/ 142845 w 142876"/>
              <a:gd name="T59" fmla="*/ 0 h 3572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42876"/>
              <a:gd name="T91" fmla="*/ 0 h 35720"/>
              <a:gd name="T92" fmla="*/ 142876 w 142876"/>
              <a:gd name="T93" fmla="*/ 35720 h 3572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42876" h="35720">
                <a:moveTo>
                  <a:pt x="0" y="35719"/>
                </a:moveTo>
                <a:lnTo>
                  <a:pt x="0" y="26799"/>
                </a:lnTo>
                <a:lnTo>
                  <a:pt x="34478" y="26789"/>
                </a:lnTo>
                <a:lnTo>
                  <a:pt x="35884" y="25797"/>
                </a:lnTo>
                <a:lnTo>
                  <a:pt x="37813" y="24143"/>
                </a:lnTo>
                <a:lnTo>
                  <a:pt x="40092" y="22048"/>
                </a:lnTo>
                <a:lnTo>
                  <a:pt x="42603" y="20652"/>
                </a:lnTo>
                <a:lnTo>
                  <a:pt x="45269" y="19721"/>
                </a:lnTo>
                <a:lnTo>
                  <a:pt x="48039" y="19101"/>
                </a:lnTo>
                <a:lnTo>
                  <a:pt x="50878" y="17695"/>
                </a:lnTo>
                <a:lnTo>
                  <a:pt x="53763" y="15765"/>
                </a:lnTo>
                <a:lnTo>
                  <a:pt x="56677" y="13487"/>
                </a:lnTo>
                <a:lnTo>
                  <a:pt x="59613" y="11968"/>
                </a:lnTo>
                <a:lnTo>
                  <a:pt x="62563" y="10955"/>
                </a:lnTo>
                <a:lnTo>
                  <a:pt x="65521" y="10280"/>
                </a:lnTo>
                <a:lnTo>
                  <a:pt x="68485" y="9830"/>
                </a:lnTo>
                <a:lnTo>
                  <a:pt x="71454" y="9530"/>
                </a:lnTo>
                <a:lnTo>
                  <a:pt x="74425" y="9330"/>
                </a:lnTo>
                <a:lnTo>
                  <a:pt x="77398" y="8204"/>
                </a:lnTo>
                <a:lnTo>
                  <a:pt x="80372" y="6462"/>
                </a:lnTo>
                <a:lnTo>
                  <a:pt x="83347" y="4307"/>
                </a:lnTo>
                <a:lnTo>
                  <a:pt x="86323" y="2872"/>
                </a:lnTo>
                <a:lnTo>
                  <a:pt x="89299" y="1914"/>
                </a:lnTo>
                <a:lnTo>
                  <a:pt x="92275" y="1276"/>
                </a:lnTo>
                <a:lnTo>
                  <a:pt x="95251" y="851"/>
                </a:lnTo>
                <a:lnTo>
                  <a:pt x="98227" y="567"/>
                </a:lnTo>
                <a:lnTo>
                  <a:pt x="101204" y="378"/>
                </a:lnTo>
                <a:lnTo>
                  <a:pt x="104180" y="252"/>
                </a:lnTo>
                <a:lnTo>
                  <a:pt x="110133" y="112"/>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0" name="SMARTInkAnnotation10">
            <a:extLst>
              <a:ext uri="{FF2B5EF4-FFF2-40B4-BE49-F238E27FC236}">
                <a16:creationId xmlns:a16="http://schemas.microsoft.com/office/drawing/2014/main" id="{9562683E-AAF4-40C2-99DD-61273D7B0BDA}"/>
              </a:ext>
            </a:extLst>
          </p:cNvPr>
          <p:cNvSpPr>
            <a:spLocks/>
          </p:cNvSpPr>
          <p:nvPr/>
        </p:nvSpPr>
        <p:spPr bwMode="auto">
          <a:xfrm>
            <a:off x="1955800" y="2830513"/>
            <a:ext cx="133350" cy="741362"/>
          </a:xfrm>
          <a:custGeom>
            <a:avLst/>
            <a:gdLst>
              <a:gd name="T0" fmla="*/ 76050 w 133575"/>
              <a:gd name="T1" fmla="*/ 16738 h 741165"/>
              <a:gd name="T2" fmla="*/ 71544 w 133575"/>
              <a:gd name="T3" fmla="*/ 17641 h 741165"/>
              <a:gd name="T4" fmla="*/ 68350 w 133575"/>
              <a:gd name="T5" fmla="*/ 18929 h 741165"/>
              <a:gd name="T6" fmla="*/ 65092 w 133575"/>
              <a:gd name="T7" fmla="*/ 29118 h 741165"/>
              <a:gd name="T8" fmla="*/ 59600 w 133575"/>
              <a:gd name="T9" fmla="*/ 38064 h 741165"/>
              <a:gd name="T10" fmla="*/ 58365 w 133575"/>
              <a:gd name="T11" fmla="*/ 42911 h 741165"/>
              <a:gd name="T12" fmla="*/ 53308 w 133575"/>
              <a:gd name="T13" fmla="*/ 51291 h 741165"/>
              <a:gd name="T14" fmla="*/ 50448 w 133575"/>
              <a:gd name="T15" fmla="*/ 59099 h 741165"/>
              <a:gd name="T16" fmla="*/ 46436 w 133575"/>
              <a:gd name="T17" fmla="*/ 61259 h 741165"/>
              <a:gd name="T18" fmla="*/ 42009 w 133575"/>
              <a:gd name="T19" fmla="*/ 76032 h 741165"/>
              <a:gd name="T20" fmla="*/ 37970 w 133575"/>
              <a:gd name="T21" fmla="*/ 83133 h 741165"/>
              <a:gd name="T22" fmla="*/ 34467 w 133575"/>
              <a:gd name="T23" fmla="*/ 96850 h 741165"/>
              <a:gd name="T24" fmla="*/ 29211 w 133575"/>
              <a:gd name="T25" fmla="*/ 123529 h 741165"/>
              <a:gd name="T26" fmla="*/ 23139 w 133575"/>
              <a:gd name="T27" fmla="*/ 153088 h 741165"/>
              <a:gd name="T28" fmla="*/ 17913 w 133575"/>
              <a:gd name="T29" fmla="*/ 181810 h 741165"/>
              <a:gd name="T30" fmla="*/ 14281 w 133575"/>
              <a:gd name="T31" fmla="*/ 218148 h 741165"/>
              <a:gd name="T32" fmla="*/ 9352 w 133575"/>
              <a:gd name="T33" fmla="*/ 252455 h 741165"/>
              <a:gd name="T34" fmla="*/ 8299 w 133575"/>
              <a:gd name="T35" fmla="*/ 297096 h 741165"/>
              <a:gd name="T36" fmla="*/ 3671 w 133575"/>
              <a:gd name="T37" fmla="*/ 333050 h 741165"/>
              <a:gd name="T38" fmla="*/ 433 w 133575"/>
              <a:gd name="T39" fmla="*/ 375234 h 741165"/>
              <a:gd name="T40" fmla="*/ 2320 w 133575"/>
              <a:gd name="T41" fmla="*/ 413497 h 741165"/>
              <a:gd name="T42" fmla="*/ 6990 w 133575"/>
              <a:gd name="T43" fmla="*/ 449947 h 741165"/>
              <a:gd name="T44" fmla="*/ 8855 w 133575"/>
              <a:gd name="T45" fmla="*/ 486041 h 741165"/>
              <a:gd name="T46" fmla="*/ 14812 w 133575"/>
              <a:gd name="T47" fmla="*/ 522065 h 741165"/>
              <a:gd name="T48" fmla="*/ 18603 w 133575"/>
              <a:gd name="T49" fmla="*/ 549071 h 741165"/>
              <a:gd name="T50" fmla="*/ 23165 w 133575"/>
              <a:gd name="T51" fmla="*/ 567075 h 741165"/>
              <a:gd name="T52" fmla="*/ 31034 w 133575"/>
              <a:gd name="T53" fmla="*/ 593078 h 741165"/>
              <a:gd name="T54" fmla="*/ 36549 w 133575"/>
              <a:gd name="T55" fmla="*/ 607299 h 741165"/>
              <a:gd name="T56" fmla="*/ 44958 w 133575"/>
              <a:gd name="T57" fmla="*/ 626552 h 741165"/>
              <a:gd name="T58" fmla="*/ 50597 w 133575"/>
              <a:gd name="T59" fmla="*/ 641513 h 741165"/>
              <a:gd name="T60" fmla="*/ 56248 w 133575"/>
              <a:gd name="T61" fmla="*/ 657167 h 741165"/>
              <a:gd name="T62" fmla="*/ 61904 w 133575"/>
              <a:gd name="T63" fmla="*/ 670789 h 741165"/>
              <a:gd name="T64" fmla="*/ 67561 w 133575"/>
              <a:gd name="T65" fmla="*/ 680847 h 741165"/>
              <a:gd name="T66" fmla="*/ 74165 w 133575"/>
              <a:gd name="T67" fmla="*/ 689647 h 741165"/>
              <a:gd name="T68" fmla="*/ 83386 w 133575"/>
              <a:gd name="T69" fmla="*/ 700229 h 741165"/>
              <a:gd name="T70" fmla="*/ 91259 w 133575"/>
              <a:gd name="T71" fmla="*/ 711599 h 741165"/>
              <a:gd name="T72" fmla="*/ 97903 w 133575"/>
              <a:gd name="T73" fmla="*/ 722320 h 741165"/>
              <a:gd name="T74" fmla="*/ 104000 w 133575"/>
              <a:gd name="T75" fmla="*/ 730418 h 741165"/>
              <a:gd name="T76" fmla="*/ 109853 w 133575"/>
              <a:gd name="T77" fmla="*/ 737351 h 741165"/>
              <a:gd name="T78" fmla="*/ 115599 w 133575"/>
              <a:gd name="T79" fmla="*/ 742763 h 741165"/>
              <a:gd name="T80" fmla="*/ 126986 w 133575"/>
              <a:gd name="T81" fmla="*/ 747095 h 741165"/>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33575"/>
              <a:gd name="T124" fmla="*/ 0 h 741165"/>
              <a:gd name="T125" fmla="*/ 133575 w 133575"/>
              <a:gd name="T126" fmla="*/ 741165 h 741165"/>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33575" h="741165">
                <a:moveTo>
                  <a:pt x="79996" y="0"/>
                </a:moveTo>
                <a:lnTo>
                  <a:pt x="79996" y="16618"/>
                </a:lnTo>
                <a:lnTo>
                  <a:pt x="79004" y="17031"/>
                </a:lnTo>
                <a:lnTo>
                  <a:pt x="75256" y="17491"/>
                </a:lnTo>
                <a:lnTo>
                  <a:pt x="72308" y="17750"/>
                </a:lnTo>
                <a:lnTo>
                  <a:pt x="71894" y="18779"/>
                </a:lnTo>
                <a:lnTo>
                  <a:pt x="71175" y="25538"/>
                </a:lnTo>
                <a:lnTo>
                  <a:pt x="68469" y="28878"/>
                </a:lnTo>
                <a:lnTo>
                  <a:pt x="63388" y="34367"/>
                </a:lnTo>
                <a:lnTo>
                  <a:pt x="62693" y="37764"/>
                </a:lnTo>
                <a:lnTo>
                  <a:pt x="62507" y="40059"/>
                </a:lnTo>
                <a:lnTo>
                  <a:pt x="61392" y="42581"/>
                </a:lnTo>
                <a:lnTo>
                  <a:pt x="57506" y="48029"/>
                </a:lnTo>
                <a:lnTo>
                  <a:pt x="56073" y="50871"/>
                </a:lnTo>
                <a:lnTo>
                  <a:pt x="54481" y="56674"/>
                </a:lnTo>
                <a:lnTo>
                  <a:pt x="53064" y="58619"/>
                </a:lnTo>
                <a:lnTo>
                  <a:pt x="51128" y="59915"/>
                </a:lnTo>
                <a:lnTo>
                  <a:pt x="48844" y="60779"/>
                </a:lnTo>
                <a:lnTo>
                  <a:pt x="47322" y="63339"/>
                </a:lnTo>
                <a:lnTo>
                  <a:pt x="44187" y="75432"/>
                </a:lnTo>
                <a:lnTo>
                  <a:pt x="42233" y="79061"/>
                </a:lnTo>
                <a:lnTo>
                  <a:pt x="39938" y="82473"/>
                </a:lnTo>
                <a:lnTo>
                  <a:pt x="37388" y="88910"/>
                </a:lnTo>
                <a:lnTo>
                  <a:pt x="36255" y="96070"/>
                </a:lnTo>
                <a:lnTo>
                  <a:pt x="34624" y="111257"/>
                </a:lnTo>
                <a:lnTo>
                  <a:pt x="30727" y="122539"/>
                </a:lnTo>
                <a:lnTo>
                  <a:pt x="26277" y="145950"/>
                </a:lnTo>
                <a:lnTo>
                  <a:pt x="24340" y="151870"/>
                </a:lnTo>
                <a:lnTo>
                  <a:pt x="22056" y="157802"/>
                </a:lnTo>
                <a:lnTo>
                  <a:pt x="18842" y="180370"/>
                </a:lnTo>
                <a:lnTo>
                  <a:pt x="17890" y="201168"/>
                </a:lnTo>
                <a:lnTo>
                  <a:pt x="15021" y="216408"/>
                </a:lnTo>
                <a:lnTo>
                  <a:pt x="11431" y="233103"/>
                </a:lnTo>
                <a:lnTo>
                  <a:pt x="9835" y="250445"/>
                </a:lnTo>
                <a:lnTo>
                  <a:pt x="9126" y="268075"/>
                </a:lnTo>
                <a:lnTo>
                  <a:pt x="8727" y="294734"/>
                </a:lnTo>
                <a:lnTo>
                  <a:pt x="7641" y="312563"/>
                </a:lnTo>
                <a:lnTo>
                  <a:pt x="3851" y="330409"/>
                </a:lnTo>
                <a:lnTo>
                  <a:pt x="1506" y="350908"/>
                </a:lnTo>
                <a:lnTo>
                  <a:pt x="463" y="372256"/>
                </a:lnTo>
                <a:lnTo>
                  <a:pt x="0" y="391666"/>
                </a:lnTo>
                <a:lnTo>
                  <a:pt x="2440" y="410214"/>
                </a:lnTo>
                <a:lnTo>
                  <a:pt x="5839" y="428380"/>
                </a:lnTo>
                <a:lnTo>
                  <a:pt x="7350" y="446375"/>
                </a:lnTo>
                <a:lnTo>
                  <a:pt x="8022" y="464295"/>
                </a:lnTo>
                <a:lnTo>
                  <a:pt x="9312" y="482181"/>
                </a:lnTo>
                <a:lnTo>
                  <a:pt x="13193" y="500053"/>
                </a:lnTo>
                <a:lnTo>
                  <a:pt x="15579" y="517918"/>
                </a:lnTo>
                <a:lnTo>
                  <a:pt x="17632" y="535779"/>
                </a:lnTo>
                <a:lnTo>
                  <a:pt x="19569" y="544710"/>
                </a:lnTo>
                <a:lnTo>
                  <a:pt x="21852" y="553640"/>
                </a:lnTo>
                <a:lnTo>
                  <a:pt x="24366" y="562570"/>
                </a:lnTo>
                <a:lnTo>
                  <a:pt x="29806" y="580429"/>
                </a:lnTo>
                <a:lnTo>
                  <a:pt x="32645" y="588367"/>
                </a:lnTo>
                <a:lnTo>
                  <a:pt x="35530" y="595643"/>
                </a:lnTo>
                <a:lnTo>
                  <a:pt x="38446" y="602478"/>
                </a:lnTo>
                <a:lnTo>
                  <a:pt x="44332" y="615365"/>
                </a:lnTo>
                <a:lnTo>
                  <a:pt x="47290" y="621579"/>
                </a:lnTo>
                <a:lnTo>
                  <a:pt x="50254" y="628698"/>
                </a:lnTo>
                <a:lnTo>
                  <a:pt x="53223" y="636421"/>
                </a:lnTo>
                <a:lnTo>
                  <a:pt x="56194" y="644547"/>
                </a:lnTo>
                <a:lnTo>
                  <a:pt x="59167" y="651948"/>
                </a:lnTo>
                <a:lnTo>
                  <a:pt x="62142" y="658866"/>
                </a:lnTo>
                <a:lnTo>
                  <a:pt x="65117" y="665463"/>
                </a:lnTo>
                <a:lnTo>
                  <a:pt x="68092" y="670853"/>
                </a:lnTo>
                <a:lnTo>
                  <a:pt x="71068" y="675438"/>
                </a:lnTo>
                <a:lnTo>
                  <a:pt x="74044" y="679488"/>
                </a:lnTo>
                <a:lnTo>
                  <a:pt x="78012" y="684171"/>
                </a:lnTo>
                <a:lnTo>
                  <a:pt x="82642" y="689278"/>
                </a:lnTo>
                <a:lnTo>
                  <a:pt x="87714" y="694667"/>
                </a:lnTo>
                <a:lnTo>
                  <a:pt x="92086" y="700244"/>
                </a:lnTo>
                <a:lnTo>
                  <a:pt x="95994" y="705947"/>
                </a:lnTo>
                <a:lnTo>
                  <a:pt x="99591" y="711732"/>
                </a:lnTo>
                <a:lnTo>
                  <a:pt x="102981" y="716582"/>
                </a:lnTo>
                <a:lnTo>
                  <a:pt x="106234" y="720807"/>
                </a:lnTo>
                <a:lnTo>
                  <a:pt x="109394" y="724616"/>
                </a:lnTo>
                <a:lnTo>
                  <a:pt x="112493" y="728148"/>
                </a:lnTo>
                <a:lnTo>
                  <a:pt x="115552" y="731494"/>
                </a:lnTo>
                <a:lnTo>
                  <a:pt x="118583" y="734717"/>
                </a:lnTo>
                <a:lnTo>
                  <a:pt x="121595" y="736866"/>
                </a:lnTo>
                <a:lnTo>
                  <a:pt x="124596" y="738299"/>
                </a:lnTo>
                <a:lnTo>
                  <a:pt x="133574" y="74116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1" name="SMARTInkAnnotation11">
            <a:extLst>
              <a:ext uri="{FF2B5EF4-FFF2-40B4-BE49-F238E27FC236}">
                <a16:creationId xmlns:a16="http://schemas.microsoft.com/office/drawing/2014/main" id="{CFC4BBDC-01E6-4A77-BEFF-EDB8456F1CDA}"/>
              </a:ext>
            </a:extLst>
          </p:cNvPr>
          <p:cNvSpPr>
            <a:spLocks/>
          </p:cNvSpPr>
          <p:nvPr/>
        </p:nvSpPr>
        <p:spPr bwMode="auto">
          <a:xfrm>
            <a:off x="2830513" y="2776538"/>
            <a:ext cx="179387" cy="760412"/>
          </a:xfrm>
          <a:custGeom>
            <a:avLst/>
            <a:gdLst>
              <a:gd name="T0" fmla="*/ 51095 w 178582"/>
              <a:gd name="T1" fmla="*/ 9423 h 759024"/>
              <a:gd name="T2" fmla="*/ 60371 w 178582"/>
              <a:gd name="T3" fmla="*/ 10480 h 759024"/>
              <a:gd name="T4" fmla="*/ 62371 w 178582"/>
              <a:gd name="T5" fmla="*/ 17990 h 759024"/>
              <a:gd name="T6" fmla="*/ 68316 w 178582"/>
              <a:gd name="T7" fmla="*/ 19654 h 759024"/>
              <a:gd name="T8" fmla="*/ 71113 w 178582"/>
              <a:gd name="T9" fmla="*/ 26953 h 759024"/>
              <a:gd name="T10" fmla="*/ 72587 w 178582"/>
              <a:gd name="T11" fmla="*/ 34516 h 759024"/>
              <a:gd name="T12" fmla="*/ 80325 w 178582"/>
              <a:gd name="T13" fmla="*/ 37309 h 759024"/>
              <a:gd name="T14" fmla="*/ 81334 w 178582"/>
              <a:gd name="T15" fmla="*/ 42613 h 759024"/>
              <a:gd name="T16" fmla="*/ 84598 w 178582"/>
              <a:gd name="T17" fmla="*/ 45139 h 759024"/>
              <a:gd name="T18" fmla="*/ 88697 w 178582"/>
              <a:gd name="T19" fmla="*/ 47312 h 759024"/>
              <a:gd name="T20" fmla="*/ 91849 w 178582"/>
              <a:gd name="T21" fmla="*/ 56172 h 759024"/>
              <a:gd name="T22" fmla="*/ 100763 w 178582"/>
              <a:gd name="T23" fmla="*/ 64681 h 759024"/>
              <a:gd name="T24" fmla="*/ 102071 w 178582"/>
              <a:gd name="T25" fmla="*/ 74032 h 759024"/>
              <a:gd name="T26" fmla="*/ 109196 w 178582"/>
              <a:gd name="T27" fmla="*/ 82711 h 759024"/>
              <a:gd name="T28" fmla="*/ 112598 w 178582"/>
              <a:gd name="T29" fmla="*/ 90420 h 759024"/>
              <a:gd name="T30" fmla="*/ 117419 w 178582"/>
              <a:gd name="T31" fmla="*/ 92590 h 759024"/>
              <a:gd name="T32" fmla="*/ 120315 w 178582"/>
              <a:gd name="T33" fmla="*/ 96351 h 759024"/>
              <a:gd name="T34" fmla="*/ 127602 w 178582"/>
              <a:gd name="T35" fmla="*/ 112311 h 759024"/>
              <a:gd name="T36" fmla="*/ 133549 w 178582"/>
              <a:gd name="T37" fmla="*/ 118041 h 759024"/>
              <a:gd name="T38" fmla="*/ 138840 w 178582"/>
              <a:gd name="T39" fmla="*/ 122684 h 759024"/>
              <a:gd name="T40" fmla="*/ 147943 w 178582"/>
              <a:gd name="T41" fmla="*/ 143609 h 759024"/>
              <a:gd name="T42" fmla="*/ 160397 w 178582"/>
              <a:gd name="T43" fmla="*/ 164541 h 759024"/>
              <a:gd name="T44" fmla="*/ 180941 w 178582"/>
              <a:gd name="T45" fmla="*/ 207582 h 759024"/>
              <a:gd name="T46" fmla="*/ 188783 w 178582"/>
              <a:gd name="T47" fmla="*/ 232687 h 759024"/>
              <a:gd name="T48" fmla="*/ 200131 w 178582"/>
              <a:gd name="T49" fmla="*/ 265361 h 759024"/>
              <a:gd name="T50" fmla="*/ 203549 w 178582"/>
              <a:gd name="T51" fmla="*/ 302093 h 759024"/>
              <a:gd name="T52" fmla="*/ 204379 w 178582"/>
              <a:gd name="T53" fmla="*/ 404303 h 759024"/>
              <a:gd name="T54" fmla="*/ 196230 w 178582"/>
              <a:gd name="T55" fmla="*/ 449565 h 759024"/>
              <a:gd name="T56" fmla="*/ 165753 w 178582"/>
              <a:gd name="T57" fmla="*/ 552627 h 759024"/>
              <a:gd name="T58" fmla="*/ 154672 w 178582"/>
              <a:gd name="T59" fmla="*/ 573662 h 759024"/>
              <a:gd name="T60" fmla="*/ 142169 w 178582"/>
              <a:gd name="T61" fmla="*/ 593492 h 759024"/>
              <a:gd name="T62" fmla="*/ 130185 w 178582"/>
              <a:gd name="T63" fmla="*/ 613831 h 759024"/>
              <a:gd name="T64" fmla="*/ 121069 w 178582"/>
              <a:gd name="T65" fmla="*/ 636855 h 759024"/>
              <a:gd name="T66" fmla="*/ 110206 w 178582"/>
              <a:gd name="T67" fmla="*/ 658261 h 759024"/>
              <a:gd name="T68" fmla="*/ 97807 w 178582"/>
              <a:gd name="T69" fmla="*/ 678256 h 759024"/>
              <a:gd name="T70" fmla="*/ 64596 w 178582"/>
              <a:gd name="T71" fmla="*/ 726204 h 759024"/>
              <a:gd name="T72" fmla="*/ 51041 w 178582"/>
              <a:gd name="T73" fmla="*/ 742342 h 759024"/>
              <a:gd name="T74" fmla="*/ 37449 w 178582"/>
              <a:gd name="T75" fmla="*/ 756500 h 759024"/>
              <a:gd name="T76" fmla="*/ 18163 w 178582"/>
              <a:gd name="T77" fmla="*/ 776259 h 759024"/>
              <a:gd name="T78" fmla="*/ 0 w 178582"/>
              <a:gd name="T79" fmla="*/ 801788 h 759024"/>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178582"/>
              <a:gd name="T121" fmla="*/ 0 h 759024"/>
              <a:gd name="T122" fmla="*/ 178582 w 178582"/>
              <a:gd name="T123" fmla="*/ 759024 h 759024"/>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178582" h="759024">
                <a:moveTo>
                  <a:pt x="44649" y="0"/>
                </a:moveTo>
                <a:lnTo>
                  <a:pt x="44649" y="8920"/>
                </a:lnTo>
                <a:lnTo>
                  <a:pt x="52337" y="8928"/>
                </a:lnTo>
                <a:lnTo>
                  <a:pt x="52751" y="9921"/>
                </a:lnTo>
                <a:lnTo>
                  <a:pt x="53470" y="16618"/>
                </a:lnTo>
                <a:lnTo>
                  <a:pt x="54498" y="17031"/>
                </a:lnTo>
                <a:lnTo>
                  <a:pt x="58287" y="17491"/>
                </a:lnTo>
                <a:lnTo>
                  <a:pt x="59694" y="18606"/>
                </a:lnTo>
                <a:lnTo>
                  <a:pt x="60632" y="20341"/>
                </a:lnTo>
                <a:lnTo>
                  <a:pt x="62138" y="25515"/>
                </a:lnTo>
                <a:lnTo>
                  <a:pt x="62398" y="31152"/>
                </a:lnTo>
                <a:lnTo>
                  <a:pt x="63427" y="32674"/>
                </a:lnTo>
                <a:lnTo>
                  <a:pt x="65105" y="33689"/>
                </a:lnTo>
                <a:lnTo>
                  <a:pt x="70187" y="35318"/>
                </a:lnTo>
                <a:lnTo>
                  <a:pt x="70604" y="36443"/>
                </a:lnTo>
                <a:lnTo>
                  <a:pt x="71067" y="40340"/>
                </a:lnTo>
                <a:lnTo>
                  <a:pt x="72183" y="41776"/>
                </a:lnTo>
                <a:lnTo>
                  <a:pt x="73919" y="42733"/>
                </a:lnTo>
                <a:lnTo>
                  <a:pt x="76069" y="43372"/>
                </a:lnTo>
                <a:lnTo>
                  <a:pt x="77502" y="44789"/>
                </a:lnTo>
                <a:lnTo>
                  <a:pt x="78457" y="46727"/>
                </a:lnTo>
                <a:lnTo>
                  <a:pt x="80256" y="53177"/>
                </a:lnTo>
                <a:lnTo>
                  <a:pt x="85075" y="58199"/>
                </a:lnTo>
                <a:lnTo>
                  <a:pt x="88046" y="61231"/>
                </a:lnTo>
                <a:lnTo>
                  <a:pt x="88741" y="64586"/>
                </a:lnTo>
                <a:lnTo>
                  <a:pt x="89187" y="70084"/>
                </a:lnTo>
                <a:lnTo>
                  <a:pt x="94005" y="75776"/>
                </a:lnTo>
                <a:lnTo>
                  <a:pt x="95413" y="78299"/>
                </a:lnTo>
                <a:lnTo>
                  <a:pt x="96976" y="83747"/>
                </a:lnTo>
                <a:lnTo>
                  <a:pt x="98385" y="85597"/>
                </a:lnTo>
                <a:lnTo>
                  <a:pt x="100317" y="86830"/>
                </a:lnTo>
                <a:lnTo>
                  <a:pt x="102597" y="87652"/>
                </a:lnTo>
                <a:lnTo>
                  <a:pt x="104117" y="89192"/>
                </a:lnTo>
                <a:lnTo>
                  <a:pt x="105130" y="91212"/>
                </a:lnTo>
                <a:lnTo>
                  <a:pt x="109202" y="101439"/>
                </a:lnTo>
                <a:lnTo>
                  <a:pt x="111497" y="106321"/>
                </a:lnTo>
                <a:lnTo>
                  <a:pt x="114019" y="109576"/>
                </a:lnTo>
                <a:lnTo>
                  <a:pt x="116692" y="111746"/>
                </a:lnTo>
                <a:lnTo>
                  <a:pt x="119467" y="113192"/>
                </a:lnTo>
                <a:lnTo>
                  <a:pt x="121317" y="116141"/>
                </a:lnTo>
                <a:lnTo>
                  <a:pt x="124912" y="128780"/>
                </a:lnTo>
                <a:lnTo>
                  <a:pt x="129269" y="135949"/>
                </a:lnTo>
                <a:lnTo>
                  <a:pt x="134513" y="145088"/>
                </a:lnTo>
                <a:lnTo>
                  <a:pt x="140151" y="155765"/>
                </a:lnTo>
                <a:lnTo>
                  <a:pt x="154815" y="184676"/>
                </a:lnTo>
                <a:lnTo>
                  <a:pt x="158104" y="196511"/>
                </a:lnTo>
                <a:lnTo>
                  <a:pt x="160558" y="208385"/>
                </a:lnTo>
                <a:lnTo>
                  <a:pt x="164955" y="220277"/>
                </a:lnTo>
                <a:lnTo>
                  <a:pt x="170217" y="234822"/>
                </a:lnTo>
                <a:lnTo>
                  <a:pt x="174871" y="251209"/>
                </a:lnTo>
                <a:lnTo>
                  <a:pt x="176939" y="268414"/>
                </a:lnTo>
                <a:lnTo>
                  <a:pt x="177859" y="285982"/>
                </a:lnTo>
                <a:lnTo>
                  <a:pt x="178267" y="303712"/>
                </a:lnTo>
                <a:lnTo>
                  <a:pt x="178581" y="382739"/>
                </a:lnTo>
                <a:lnTo>
                  <a:pt x="175943" y="403931"/>
                </a:lnTo>
                <a:lnTo>
                  <a:pt x="171462" y="425587"/>
                </a:lnTo>
                <a:lnTo>
                  <a:pt x="148782" y="512372"/>
                </a:lnTo>
                <a:lnTo>
                  <a:pt x="144829" y="523152"/>
                </a:lnTo>
                <a:lnTo>
                  <a:pt x="140209" y="533314"/>
                </a:lnTo>
                <a:lnTo>
                  <a:pt x="135145" y="543066"/>
                </a:lnTo>
                <a:lnTo>
                  <a:pt x="129784" y="552544"/>
                </a:lnTo>
                <a:lnTo>
                  <a:pt x="124226" y="561839"/>
                </a:lnTo>
                <a:lnTo>
                  <a:pt x="118536" y="571012"/>
                </a:lnTo>
                <a:lnTo>
                  <a:pt x="113751" y="581097"/>
                </a:lnTo>
                <a:lnTo>
                  <a:pt x="109569" y="591788"/>
                </a:lnTo>
                <a:lnTo>
                  <a:pt x="105788" y="602885"/>
                </a:lnTo>
                <a:lnTo>
                  <a:pt x="101283" y="613259"/>
                </a:lnTo>
                <a:lnTo>
                  <a:pt x="96296" y="623152"/>
                </a:lnTo>
                <a:lnTo>
                  <a:pt x="90986" y="632723"/>
                </a:lnTo>
                <a:lnTo>
                  <a:pt x="85462" y="642081"/>
                </a:lnTo>
                <a:lnTo>
                  <a:pt x="74033" y="660416"/>
                </a:lnTo>
                <a:lnTo>
                  <a:pt x="56442" y="687472"/>
                </a:lnTo>
                <a:lnTo>
                  <a:pt x="50527" y="695448"/>
                </a:lnTo>
                <a:lnTo>
                  <a:pt x="44599" y="702749"/>
                </a:lnTo>
                <a:lnTo>
                  <a:pt x="38662" y="709601"/>
                </a:lnTo>
                <a:lnTo>
                  <a:pt x="32721" y="716153"/>
                </a:lnTo>
                <a:lnTo>
                  <a:pt x="20827" y="728725"/>
                </a:lnTo>
                <a:lnTo>
                  <a:pt x="15869" y="734856"/>
                </a:lnTo>
                <a:lnTo>
                  <a:pt x="11572" y="740927"/>
                </a:lnTo>
                <a:lnTo>
                  <a:pt x="0" y="75902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2" name="SMARTInkAnnotation12">
            <a:extLst>
              <a:ext uri="{FF2B5EF4-FFF2-40B4-BE49-F238E27FC236}">
                <a16:creationId xmlns:a16="http://schemas.microsoft.com/office/drawing/2014/main" id="{99A0A3D3-6D6D-43C4-B663-D2CDF28E6F2A}"/>
              </a:ext>
            </a:extLst>
          </p:cNvPr>
          <p:cNvSpPr>
            <a:spLocks/>
          </p:cNvSpPr>
          <p:nvPr/>
        </p:nvSpPr>
        <p:spPr bwMode="auto">
          <a:xfrm>
            <a:off x="1938338" y="3455988"/>
            <a:ext cx="1093787" cy="196850"/>
          </a:xfrm>
          <a:custGeom>
            <a:avLst/>
            <a:gdLst>
              <a:gd name="T0" fmla="*/ 0 w 1094462"/>
              <a:gd name="T1" fmla="*/ 208687 h 196454"/>
              <a:gd name="T2" fmla="*/ 0 w 1094462"/>
              <a:gd name="T3" fmla="*/ 199202 h 196454"/>
              <a:gd name="T4" fmla="*/ 21808 w 1094462"/>
              <a:gd name="T5" fmla="*/ 199202 h 196454"/>
              <a:gd name="T6" fmla="*/ 23308 w 1094462"/>
              <a:gd name="T7" fmla="*/ 198148 h 196454"/>
              <a:gd name="T8" fmla="*/ 24309 w 1094462"/>
              <a:gd name="T9" fmla="*/ 196389 h 196454"/>
              <a:gd name="T10" fmla="*/ 24967 w 1094462"/>
              <a:gd name="T11" fmla="*/ 194165 h 196454"/>
              <a:gd name="T12" fmla="*/ 26391 w 1094462"/>
              <a:gd name="T13" fmla="*/ 192684 h 196454"/>
              <a:gd name="T14" fmla="*/ 28297 w 1094462"/>
              <a:gd name="T15" fmla="*/ 191693 h 196454"/>
              <a:gd name="T16" fmla="*/ 33031 w 1094462"/>
              <a:gd name="T17" fmla="*/ 190596 h 196454"/>
              <a:gd name="T18" fmla="*/ 63970 w 1094462"/>
              <a:gd name="T19" fmla="*/ 189731 h 196454"/>
              <a:gd name="T20" fmla="*/ 68945 w 1094462"/>
              <a:gd name="T21" fmla="*/ 189726 h 196454"/>
              <a:gd name="T22" fmla="*/ 73235 w 1094462"/>
              <a:gd name="T23" fmla="*/ 188668 h 196454"/>
              <a:gd name="T24" fmla="*/ 87119 w 1094462"/>
              <a:gd name="T25" fmla="*/ 182209 h 196454"/>
              <a:gd name="T26" fmla="*/ 94237 w 1094462"/>
              <a:gd name="T27" fmla="*/ 180055 h 196454"/>
              <a:gd name="T28" fmla="*/ 108221 w 1094462"/>
              <a:gd name="T29" fmla="*/ 173971 h 196454"/>
              <a:gd name="T30" fmla="*/ 124766 w 1094462"/>
              <a:gd name="T31" fmla="*/ 168569 h 196454"/>
              <a:gd name="T32" fmla="*/ 135316 w 1094462"/>
              <a:gd name="T33" fmla="*/ 163454 h 196454"/>
              <a:gd name="T34" fmla="*/ 146501 w 1094462"/>
              <a:gd name="T35" fmla="*/ 157667 h 196454"/>
              <a:gd name="T36" fmla="*/ 157965 w 1094462"/>
              <a:gd name="T37" fmla="*/ 154393 h 196454"/>
              <a:gd name="T38" fmla="*/ 169554 w 1094462"/>
              <a:gd name="T39" fmla="*/ 151881 h 196454"/>
              <a:gd name="T40" fmla="*/ 181197 w 1094462"/>
              <a:gd name="T41" fmla="*/ 147253 h 196454"/>
              <a:gd name="T42" fmla="*/ 195462 w 1094462"/>
              <a:gd name="T43" fmla="*/ 141683 h 196454"/>
              <a:gd name="T44" fmla="*/ 210570 w 1094462"/>
              <a:gd name="T45" fmla="*/ 136749 h 196454"/>
              <a:gd name="T46" fmla="*/ 238736 w 1094462"/>
              <a:gd name="T47" fmla="*/ 130770 h 196454"/>
              <a:gd name="T48" fmla="*/ 255126 w 1094462"/>
              <a:gd name="T49" fmla="*/ 125578 h 196454"/>
              <a:gd name="T50" fmla="*/ 272150 w 1094462"/>
              <a:gd name="T51" fmla="*/ 119751 h 196454"/>
              <a:gd name="T52" fmla="*/ 298163 w 1094462"/>
              <a:gd name="T53" fmla="*/ 115585 h 196454"/>
              <a:gd name="T54" fmla="*/ 324374 w 1094462"/>
              <a:gd name="T55" fmla="*/ 109314 h 196454"/>
              <a:gd name="T56" fmla="*/ 341887 w 1094462"/>
              <a:gd name="T57" fmla="*/ 103741 h 196454"/>
              <a:gd name="T58" fmla="*/ 359410 w 1094462"/>
              <a:gd name="T59" fmla="*/ 98806 h 196454"/>
              <a:gd name="T60" fmla="*/ 385704 w 1094462"/>
              <a:gd name="T61" fmla="*/ 94974 h 196454"/>
              <a:gd name="T62" fmla="*/ 412974 w 1094462"/>
              <a:gd name="T63" fmla="*/ 88684 h 196454"/>
              <a:gd name="T64" fmla="*/ 444320 w 1094462"/>
              <a:gd name="T65" fmla="*/ 86356 h 196454"/>
              <a:gd name="T66" fmla="*/ 473522 w 1094462"/>
              <a:gd name="T67" fmla="*/ 84608 h 196454"/>
              <a:gd name="T68" fmla="*/ 505443 w 1094462"/>
              <a:gd name="T69" fmla="*/ 78939 h 196454"/>
              <a:gd name="T70" fmla="*/ 534813 w 1094462"/>
              <a:gd name="T71" fmla="*/ 75737 h 196454"/>
              <a:gd name="T72" fmla="*/ 567756 w 1094462"/>
              <a:gd name="T73" fmla="*/ 69635 h 196454"/>
              <a:gd name="T74" fmla="*/ 601218 w 1094462"/>
              <a:gd name="T75" fmla="*/ 67359 h 196454"/>
              <a:gd name="T76" fmla="*/ 631043 w 1094462"/>
              <a:gd name="T77" fmla="*/ 65631 h 196454"/>
              <a:gd name="T78" fmla="*/ 664125 w 1094462"/>
              <a:gd name="T79" fmla="*/ 59965 h 196454"/>
              <a:gd name="T80" fmla="*/ 697625 w 1094462"/>
              <a:gd name="T81" fmla="*/ 57818 h 196454"/>
              <a:gd name="T82" fmla="*/ 726491 w 1094462"/>
              <a:gd name="T83" fmla="*/ 57183 h 196454"/>
              <a:gd name="T84" fmla="*/ 754522 w 1094462"/>
              <a:gd name="T85" fmla="*/ 55941 h 196454"/>
              <a:gd name="T86" fmla="*/ 786097 w 1094462"/>
              <a:gd name="T87" fmla="*/ 50418 h 196454"/>
              <a:gd name="T88" fmla="*/ 814389 w 1094462"/>
              <a:gd name="T89" fmla="*/ 48314 h 196454"/>
              <a:gd name="T90" fmla="*/ 841281 w 1094462"/>
              <a:gd name="T91" fmla="*/ 46637 h 196454"/>
              <a:gd name="T92" fmla="*/ 867754 w 1094462"/>
              <a:gd name="T93" fmla="*/ 40987 h 196454"/>
              <a:gd name="T94" fmla="*/ 893126 w 1094462"/>
              <a:gd name="T95" fmla="*/ 37791 h 196454"/>
              <a:gd name="T96" fmla="*/ 913417 w 1094462"/>
              <a:gd name="T97" fmla="*/ 31689 h 196454"/>
              <a:gd name="T98" fmla="*/ 940322 w 1094462"/>
              <a:gd name="T99" fmla="*/ 26286 h 196454"/>
              <a:gd name="T100" fmla="*/ 962356 w 1094462"/>
              <a:gd name="T101" fmla="*/ 21139 h 196454"/>
              <a:gd name="T102" fmla="*/ 975098 w 1094462"/>
              <a:gd name="T103" fmla="*/ 18881 h 196454"/>
              <a:gd name="T104" fmla="*/ 993222 w 1094462"/>
              <a:gd name="T105" fmla="*/ 12737 h 196454"/>
              <a:gd name="T106" fmla="*/ 1009955 w 1094462"/>
              <a:gd name="T107" fmla="*/ 9395 h 196454"/>
              <a:gd name="T108" fmla="*/ 1022489 w 1094462"/>
              <a:gd name="T109" fmla="*/ 3243 h 196454"/>
              <a:gd name="T110" fmla="*/ 1044695 w 1094462"/>
              <a:gd name="T111" fmla="*/ 433 h 196454"/>
              <a:gd name="T112" fmla="*/ 1074391 w 1094462"/>
              <a:gd name="T113" fmla="*/ 0 h 196454"/>
              <a:gd name="T114" fmla="*/ 1070288 w 1094462"/>
              <a:gd name="T115" fmla="*/ 0 h 196454"/>
              <a:gd name="T116" fmla="*/ 1063587 w 1094462"/>
              <a:gd name="T117" fmla="*/ 6521 h 196454"/>
              <a:gd name="T118" fmla="*/ 1061971 w 1094462"/>
              <a:gd name="T119" fmla="*/ 8167 h 196454"/>
              <a:gd name="T120" fmla="*/ 1058655 w 1094462"/>
              <a:gd name="T121" fmla="*/ 8900 h 196454"/>
              <a:gd name="T122" fmla="*/ 1051912 w 1094462"/>
              <a:gd name="T123" fmla="*/ 9485 h 19645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1094462"/>
              <a:gd name="T187" fmla="*/ 0 h 196454"/>
              <a:gd name="T188" fmla="*/ 1094462 w 1094462"/>
              <a:gd name="T189" fmla="*/ 196454 h 19645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1094462" h="196454">
                <a:moveTo>
                  <a:pt x="0" y="196453"/>
                </a:moveTo>
                <a:lnTo>
                  <a:pt x="0" y="187523"/>
                </a:lnTo>
                <a:lnTo>
                  <a:pt x="22222" y="187523"/>
                </a:lnTo>
                <a:lnTo>
                  <a:pt x="23744" y="186531"/>
                </a:lnTo>
                <a:lnTo>
                  <a:pt x="24759" y="184877"/>
                </a:lnTo>
                <a:lnTo>
                  <a:pt x="25436" y="182783"/>
                </a:lnTo>
                <a:lnTo>
                  <a:pt x="26879" y="181387"/>
                </a:lnTo>
                <a:lnTo>
                  <a:pt x="28833" y="180456"/>
                </a:lnTo>
                <a:lnTo>
                  <a:pt x="33651" y="179421"/>
                </a:lnTo>
                <a:lnTo>
                  <a:pt x="65169" y="178608"/>
                </a:lnTo>
                <a:lnTo>
                  <a:pt x="70235" y="178603"/>
                </a:lnTo>
                <a:lnTo>
                  <a:pt x="74604" y="177608"/>
                </a:lnTo>
                <a:lnTo>
                  <a:pt x="88746" y="171527"/>
                </a:lnTo>
                <a:lnTo>
                  <a:pt x="95997" y="169500"/>
                </a:lnTo>
                <a:lnTo>
                  <a:pt x="110244" y="163773"/>
                </a:lnTo>
                <a:lnTo>
                  <a:pt x="127095" y="158688"/>
                </a:lnTo>
                <a:lnTo>
                  <a:pt x="137846" y="153872"/>
                </a:lnTo>
                <a:lnTo>
                  <a:pt x="149239" y="148424"/>
                </a:lnTo>
                <a:lnTo>
                  <a:pt x="160917" y="145341"/>
                </a:lnTo>
                <a:lnTo>
                  <a:pt x="172721" y="142978"/>
                </a:lnTo>
                <a:lnTo>
                  <a:pt x="184583" y="138621"/>
                </a:lnTo>
                <a:lnTo>
                  <a:pt x="199115" y="133377"/>
                </a:lnTo>
                <a:lnTo>
                  <a:pt x="214503" y="128732"/>
                </a:lnTo>
                <a:lnTo>
                  <a:pt x="243197" y="123104"/>
                </a:lnTo>
                <a:lnTo>
                  <a:pt x="259892" y="118213"/>
                </a:lnTo>
                <a:lnTo>
                  <a:pt x="277234" y="112731"/>
                </a:lnTo>
                <a:lnTo>
                  <a:pt x="303732" y="108808"/>
                </a:lnTo>
                <a:lnTo>
                  <a:pt x="330434" y="102905"/>
                </a:lnTo>
                <a:lnTo>
                  <a:pt x="348274" y="97660"/>
                </a:lnTo>
                <a:lnTo>
                  <a:pt x="366124" y="93014"/>
                </a:lnTo>
                <a:lnTo>
                  <a:pt x="392908" y="89406"/>
                </a:lnTo>
                <a:lnTo>
                  <a:pt x="420688" y="83486"/>
                </a:lnTo>
                <a:lnTo>
                  <a:pt x="452621" y="81291"/>
                </a:lnTo>
                <a:lnTo>
                  <a:pt x="482367" y="79649"/>
                </a:lnTo>
                <a:lnTo>
                  <a:pt x="514884" y="74311"/>
                </a:lnTo>
                <a:lnTo>
                  <a:pt x="544803" y="71297"/>
                </a:lnTo>
                <a:lnTo>
                  <a:pt x="578362" y="65553"/>
                </a:lnTo>
                <a:lnTo>
                  <a:pt x="612449" y="63410"/>
                </a:lnTo>
                <a:lnTo>
                  <a:pt x="642833" y="61783"/>
                </a:lnTo>
                <a:lnTo>
                  <a:pt x="676531" y="56450"/>
                </a:lnTo>
                <a:lnTo>
                  <a:pt x="710658" y="54429"/>
                </a:lnTo>
                <a:lnTo>
                  <a:pt x="740063" y="53830"/>
                </a:lnTo>
                <a:lnTo>
                  <a:pt x="768618" y="52661"/>
                </a:lnTo>
                <a:lnTo>
                  <a:pt x="800782" y="47463"/>
                </a:lnTo>
                <a:lnTo>
                  <a:pt x="829604" y="45482"/>
                </a:lnTo>
                <a:lnTo>
                  <a:pt x="856996" y="43903"/>
                </a:lnTo>
                <a:lnTo>
                  <a:pt x="883963" y="38585"/>
                </a:lnTo>
                <a:lnTo>
                  <a:pt x="909813" y="35575"/>
                </a:lnTo>
                <a:lnTo>
                  <a:pt x="930481" y="29833"/>
                </a:lnTo>
                <a:lnTo>
                  <a:pt x="957889" y="24745"/>
                </a:lnTo>
                <a:lnTo>
                  <a:pt x="980334" y="19900"/>
                </a:lnTo>
                <a:lnTo>
                  <a:pt x="993313" y="17774"/>
                </a:lnTo>
                <a:lnTo>
                  <a:pt x="1011777" y="11991"/>
                </a:lnTo>
                <a:lnTo>
                  <a:pt x="1028823" y="8844"/>
                </a:lnTo>
                <a:lnTo>
                  <a:pt x="1041591" y="3061"/>
                </a:lnTo>
                <a:lnTo>
                  <a:pt x="1064210" y="403"/>
                </a:lnTo>
                <a:lnTo>
                  <a:pt x="1094461" y="0"/>
                </a:lnTo>
                <a:lnTo>
                  <a:pt x="1090281" y="0"/>
                </a:lnTo>
                <a:lnTo>
                  <a:pt x="1083455" y="6137"/>
                </a:lnTo>
                <a:lnTo>
                  <a:pt x="1081809" y="7688"/>
                </a:lnTo>
                <a:lnTo>
                  <a:pt x="1078431" y="8378"/>
                </a:lnTo>
                <a:lnTo>
                  <a:pt x="1071562" y="892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3" name="SMARTInkAnnotation13">
            <a:extLst>
              <a:ext uri="{FF2B5EF4-FFF2-40B4-BE49-F238E27FC236}">
                <a16:creationId xmlns:a16="http://schemas.microsoft.com/office/drawing/2014/main" id="{1EEB8DF3-B4D0-47CC-B3C7-F14950B05646}"/>
              </a:ext>
            </a:extLst>
          </p:cNvPr>
          <p:cNvSpPr>
            <a:spLocks/>
          </p:cNvSpPr>
          <p:nvPr/>
        </p:nvSpPr>
        <p:spPr bwMode="auto">
          <a:xfrm>
            <a:off x="2160588" y="3741738"/>
            <a:ext cx="142875" cy="268287"/>
          </a:xfrm>
          <a:custGeom>
            <a:avLst/>
            <a:gdLst>
              <a:gd name="T0" fmla="*/ 141853 w 142876"/>
              <a:gd name="T1" fmla="*/ 28900 h 267881"/>
              <a:gd name="T2" fmla="*/ 133937 w 142876"/>
              <a:gd name="T3" fmla="*/ 19556 h 267881"/>
              <a:gd name="T4" fmla="*/ 131270 w 142876"/>
              <a:gd name="T5" fmla="*/ 11345 h 267881"/>
              <a:gd name="T6" fmla="*/ 125353 w 142876"/>
              <a:gd name="T7" fmla="*/ 4510 h 267881"/>
              <a:gd name="T8" fmla="*/ 117329 w 142876"/>
              <a:gd name="T9" fmla="*/ 406 h 267881"/>
              <a:gd name="T10" fmla="*/ 86170 w 142876"/>
              <a:gd name="T11" fmla="*/ 0 h 267881"/>
              <a:gd name="T12" fmla="*/ 77325 w 142876"/>
              <a:gd name="T13" fmla="*/ 4949 h 267881"/>
              <a:gd name="T14" fmla="*/ 68450 w 142876"/>
              <a:gd name="T15" fmla="*/ 8047 h 267881"/>
              <a:gd name="T16" fmla="*/ 59528 w 142876"/>
              <a:gd name="T17" fmla="*/ 8954 h 267881"/>
              <a:gd name="T18" fmla="*/ 46412 w 142876"/>
              <a:gd name="T19" fmla="*/ 17355 h 267881"/>
              <a:gd name="T20" fmla="*/ 37868 w 142876"/>
              <a:gd name="T21" fmla="*/ 24845 h 267881"/>
              <a:gd name="T22" fmla="*/ 29520 w 142876"/>
              <a:gd name="T23" fmla="*/ 28126 h 267881"/>
              <a:gd name="T24" fmla="*/ 15983 w 142876"/>
              <a:gd name="T25" fmla="*/ 39514 h 267881"/>
              <a:gd name="T26" fmla="*/ 9858 w 142876"/>
              <a:gd name="T27" fmla="*/ 52197 h 267881"/>
              <a:gd name="T28" fmla="*/ 8019 w 142876"/>
              <a:gd name="T29" fmla="*/ 62149 h 267881"/>
              <a:gd name="T30" fmla="*/ 2817 w 142876"/>
              <a:gd name="T31" fmla="*/ 65483 h 267881"/>
              <a:gd name="T32" fmla="*/ 247 w 142876"/>
              <a:gd name="T33" fmla="*/ 80228 h 267881"/>
              <a:gd name="T34" fmla="*/ 2650 w 142876"/>
              <a:gd name="T35" fmla="*/ 95571 h 267881"/>
              <a:gd name="T36" fmla="*/ 9849 w 142876"/>
              <a:gd name="T37" fmla="*/ 109129 h 267881"/>
              <a:gd name="T38" fmla="*/ 19949 w 142876"/>
              <a:gd name="T39" fmla="*/ 114728 h 267881"/>
              <a:gd name="T40" fmla="*/ 34359 w 142876"/>
              <a:gd name="T41" fmla="*/ 121363 h 267881"/>
              <a:gd name="T42" fmla="*/ 42579 w 142876"/>
              <a:gd name="T43" fmla="*/ 127879 h 267881"/>
              <a:gd name="T44" fmla="*/ 50870 w 142876"/>
              <a:gd name="T45" fmla="*/ 130991 h 267881"/>
              <a:gd name="T46" fmla="*/ 64385 w 142876"/>
              <a:gd name="T47" fmla="*/ 139542 h 267881"/>
              <a:gd name="T48" fmla="*/ 71964 w 142876"/>
              <a:gd name="T49" fmla="*/ 142752 h 267881"/>
              <a:gd name="T50" fmla="*/ 80502 w 142876"/>
              <a:gd name="T51" fmla="*/ 147514 h 267881"/>
              <a:gd name="T52" fmla="*/ 89316 w 142876"/>
              <a:gd name="T53" fmla="*/ 151690 h 267881"/>
              <a:gd name="T54" fmla="*/ 95565 w 142876"/>
              <a:gd name="T55" fmla="*/ 159503 h 267881"/>
              <a:gd name="T56" fmla="*/ 100063 w 142876"/>
              <a:gd name="T57" fmla="*/ 165628 h 267881"/>
              <a:gd name="T58" fmla="*/ 107679 w 142876"/>
              <a:gd name="T59" fmla="*/ 170209 h 267881"/>
              <a:gd name="T60" fmla="*/ 115566 w 142876"/>
              <a:gd name="T61" fmla="*/ 182081 h 267881"/>
              <a:gd name="T62" fmla="*/ 120651 w 142876"/>
              <a:gd name="T63" fmla="*/ 185468 h 267881"/>
              <a:gd name="T64" fmla="*/ 124129 w 142876"/>
              <a:gd name="T65" fmla="*/ 194072 h 267881"/>
              <a:gd name="T66" fmla="*/ 124976 w 142876"/>
              <a:gd name="T67" fmla="*/ 218442 h 267881"/>
              <a:gd name="T68" fmla="*/ 120242 w 142876"/>
              <a:gd name="T69" fmla="*/ 222545 h 267881"/>
              <a:gd name="T70" fmla="*/ 116883 w 142876"/>
              <a:gd name="T71" fmla="*/ 231393 h 267881"/>
              <a:gd name="T72" fmla="*/ 113573 w 142876"/>
              <a:gd name="T73" fmla="*/ 240369 h 267881"/>
              <a:gd name="T74" fmla="*/ 109036 w 142876"/>
              <a:gd name="T75" fmla="*/ 244962 h 267881"/>
              <a:gd name="T76" fmla="*/ 102763 w 142876"/>
              <a:gd name="T77" fmla="*/ 255817 h 267881"/>
              <a:gd name="T78" fmla="*/ 94809 w 142876"/>
              <a:gd name="T79" fmla="*/ 259923 h 267881"/>
              <a:gd name="T80" fmla="*/ 86168 w 142876"/>
              <a:gd name="T81" fmla="*/ 261139 h 267881"/>
              <a:gd name="T82" fmla="*/ 73161 w 142876"/>
              <a:gd name="T83" fmla="*/ 269652 h 267881"/>
              <a:gd name="T84" fmla="*/ 64655 w 142876"/>
              <a:gd name="T85" fmla="*/ 270730 h 267881"/>
              <a:gd name="T86" fmla="*/ 53414 w 142876"/>
              <a:gd name="T87" fmla="*/ 273712 h 267881"/>
              <a:gd name="T88" fmla="*/ 44600 w 142876"/>
              <a:gd name="T89" fmla="*/ 278377 h 267881"/>
              <a:gd name="T90" fmla="*/ 35704 w 142876"/>
              <a:gd name="T91" fmla="*/ 279758 h 267881"/>
              <a:gd name="T92" fmla="*/ 14515 w 142876"/>
              <a:gd name="T93" fmla="*/ 280331 h 267881"/>
              <a:gd name="T94" fmla="*/ 10584 w 142876"/>
              <a:gd name="T95" fmla="*/ 275377 h 267881"/>
              <a:gd name="T96" fmla="*/ 11 w 142876"/>
              <a:gd name="T97" fmla="*/ 270999 h 267881"/>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142876"/>
              <a:gd name="T148" fmla="*/ 0 h 267881"/>
              <a:gd name="T149" fmla="*/ 142876 w 142876"/>
              <a:gd name="T150" fmla="*/ 267881 h 267881"/>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142876" h="267881">
                <a:moveTo>
                  <a:pt x="142875" y="53577"/>
                </a:moveTo>
                <a:lnTo>
                  <a:pt x="142875" y="28032"/>
                </a:lnTo>
                <a:lnTo>
                  <a:pt x="141883" y="27617"/>
                </a:lnTo>
                <a:lnTo>
                  <a:pt x="138134" y="27157"/>
                </a:lnTo>
                <a:lnTo>
                  <a:pt x="134313" y="26820"/>
                </a:lnTo>
                <a:lnTo>
                  <a:pt x="133967" y="18688"/>
                </a:lnTo>
                <a:lnTo>
                  <a:pt x="133948" y="13227"/>
                </a:lnTo>
                <a:lnTo>
                  <a:pt x="132955" y="11794"/>
                </a:lnTo>
                <a:lnTo>
                  <a:pt x="131300" y="10839"/>
                </a:lnTo>
                <a:lnTo>
                  <a:pt x="126257" y="9306"/>
                </a:lnTo>
                <a:lnTo>
                  <a:pt x="125843" y="8188"/>
                </a:lnTo>
                <a:lnTo>
                  <a:pt x="125383" y="4300"/>
                </a:lnTo>
                <a:lnTo>
                  <a:pt x="124268" y="2866"/>
                </a:lnTo>
                <a:lnTo>
                  <a:pt x="122533" y="1911"/>
                </a:lnTo>
                <a:lnTo>
                  <a:pt x="117359" y="376"/>
                </a:lnTo>
                <a:lnTo>
                  <a:pt x="114006" y="167"/>
                </a:lnTo>
                <a:lnTo>
                  <a:pt x="108509" y="32"/>
                </a:lnTo>
                <a:lnTo>
                  <a:pt x="86200" y="0"/>
                </a:lnTo>
                <a:lnTo>
                  <a:pt x="83264" y="992"/>
                </a:lnTo>
                <a:lnTo>
                  <a:pt x="80314" y="2645"/>
                </a:lnTo>
                <a:lnTo>
                  <a:pt x="77355" y="4739"/>
                </a:lnTo>
                <a:lnTo>
                  <a:pt x="74390" y="6136"/>
                </a:lnTo>
                <a:lnTo>
                  <a:pt x="71422" y="7067"/>
                </a:lnTo>
                <a:lnTo>
                  <a:pt x="68450" y="7687"/>
                </a:lnTo>
                <a:lnTo>
                  <a:pt x="65477" y="8102"/>
                </a:lnTo>
                <a:lnTo>
                  <a:pt x="62503" y="8377"/>
                </a:lnTo>
                <a:lnTo>
                  <a:pt x="59528" y="8561"/>
                </a:lnTo>
                <a:lnTo>
                  <a:pt x="56553" y="9676"/>
                </a:lnTo>
                <a:lnTo>
                  <a:pt x="53576" y="11411"/>
                </a:lnTo>
                <a:lnTo>
                  <a:pt x="46412" y="16585"/>
                </a:lnTo>
                <a:lnTo>
                  <a:pt x="42786" y="19938"/>
                </a:lnTo>
                <a:lnTo>
                  <a:pt x="40430" y="22222"/>
                </a:lnTo>
                <a:lnTo>
                  <a:pt x="37868" y="23743"/>
                </a:lnTo>
                <a:lnTo>
                  <a:pt x="35167" y="24758"/>
                </a:lnTo>
                <a:lnTo>
                  <a:pt x="32374" y="25435"/>
                </a:lnTo>
                <a:lnTo>
                  <a:pt x="29520" y="26878"/>
                </a:lnTo>
                <a:lnTo>
                  <a:pt x="26626" y="28832"/>
                </a:lnTo>
                <a:lnTo>
                  <a:pt x="19591" y="34358"/>
                </a:lnTo>
                <a:lnTo>
                  <a:pt x="15983" y="37759"/>
                </a:lnTo>
                <a:lnTo>
                  <a:pt x="13632" y="40055"/>
                </a:lnTo>
                <a:lnTo>
                  <a:pt x="12064" y="42578"/>
                </a:lnTo>
                <a:lnTo>
                  <a:pt x="9858" y="49877"/>
                </a:lnTo>
                <a:lnTo>
                  <a:pt x="9342" y="51933"/>
                </a:lnTo>
                <a:lnTo>
                  <a:pt x="9052" y="57830"/>
                </a:lnTo>
                <a:lnTo>
                  <a:pt x="8019" y="59389"/>
                </a:lnTo>
                <a:lnTo>
                  <a:pt x="6338" y="60428"/>
                </a:lnTo>
                <a:lnTo>
                  <a:pt x="4226" y="61121"/>
                </a:lnTo>
                <a:lnTo>
                  <a:pt x="2817" y="62575"/>
                </a:lnTo>
                <a:lnTo>
                  <a:pt x="1878" y="64536"/>
                </a:lnTo>
                <a:lnTo>
                  <a:pt x="835" y="69362"/>
                </a:lnTo>
                <a:lnTo>
                  <a:pt x="247" y="76665"/>
                </a:lnTo>
                <a:lnTo>
                  <a:pt x="32" y="84619"/>
                </a:lnTo>
                <a:lnTo>
                  <a:pt x="10" y="87910"/>
                </a:lnTo>
                <a:lnTo>
                  <a:pt x="2650" y="91326"/>
                </a:lnTo>
                <a:lnTo>
                  <a:pt x="8562" y="97822"/>
                </a:lnTo>
                <a:lnTo>
                  <a:pt x="8821" y="102846"/>
                </a:lnTo>
                <a:lnTo>
                  <a:pt x="9849" y="104283"/>
                </a:lnTo>
                <a:lnTo>
                  <a:pt x="11527" y="105240"/>
                </a:lnTo>
                <a:lnTo>
                  <a:pt x="16609" y="106777"/>
                </a:lnTo>
                <a:lnTo>
                  <a:pt x="19949" y="109633"/>
                </a:lnTo>
                <a:lnTo>
                  <a:pt x="25438" y="114810"/>
                </a:lnTo>
                <a:lnTo>
                  <a:pt x="28834" y="115519"/>
                </a:lnTo>
                <a:lnTo>
                  <a:pt x="34359" y="115972"/>
                </a:lnTo>
                <a:lnTo>
                  <a:pt x="37760" y="118680"/>
                </a:lnTo>
                <a:lnTo>
                  <a:pt x="40056" y="120792"/>
                </a:lnTo>
                <a:lnTo>
                  <a:pt x="42579" y="122200"/>
                </a:lnTo>
                <a:lnTo>
                  <a:pt x="45253" y="123138"/>
                </a:lnTo>
                <a:lnTo>
                  <a:pt x="48028" y="123763"/>
                </a:lnTo>
                <a:lnTo>
                  <a:pt x="50870" y="125173"/>
                </a:lnTo>
                <a:lnTo>
                  <a:pt x="53757" y="127104"/>
                </a:lnTo>
                <a:lnTo>
                  <a:pt x="60779" y="132593"/>
                </a:lnTo>
                <a:lnTo>
                  <a:pt x="64385" y="133344"/>
                </a:lnTo>
                <a:lnTo>
                  <a:pt x="66736" y="133544"/>
                </a:lnTo>
                <a:lnTo>
                  <a:pt x="69295" y="134670"/>
                </a:lnTo>
                <a:lnTo>
                  <a:pt x="71994" y="136412"/>
                </a:lnTo>
                <a:lnTo>
                  <a:pt x="74785" y="138566"/>
                </a:lnTo>
                <a:lnTo>
                  <a:pt x="77638" y="140002"/>
                </a:lnTo>
                <a:lnTo>
                  <a:pt x="80532" y="140959"/>
                </a:lnTo>
                <a:lnTo>
                  <a:pt x="83454" y="141598"/>
                </a:lnTo>
                <a:lnTo>
                  <a:pt x="86393" y="143015"/>
                </a:lnTo>
                <a:lnTo>
                  <a:pt x="89346" y="144953"/>
                </a:lnTo>
                <a:lnTo>
                  <a:pt x="92306" y="147236"/>
                </a:lnTo>
                <a:lnTo>
                  <a:pt x="94279" y="149751"/>
                </a:lnTo>
                <a:lnTo>
                  <a:pt x="95595" y="152419"/>
                </a:lnTo>
                <a:lnTo>
                  <a:pt x="96472" y="155191"/>
                </a:lnTo>
                <a:lnTo>
                  <a:pt x="98049" y="157038"/>
                </a:lnTo>
                <a:lnTo>
                  <a:pt x="100093" y="158270"/>
                </a:lnTo>
                <a:lnTo>
                  <a:pt x="102447" y="159091"/>
                </a:lnTo>
                <a:lnTo>
                  <a:pt x="105009" y="160631"/>
                </a:lnTo>
                <a:lnTo>
                  <a:pt x="107709" y="162649"/>
                </a:lnTo>
                <a:lnTo>
                  <a:pt x="114431" y="168277"/>
                </a:lnTo>
                <a:lnTo>
                  <a:pt x="114983" y="169732"/>
                </a:lnTo>
                <a:lnTo>
                  <a:pt x="115596" y="173993"/>
                </a:lnTo>
                <a:lnTo>
                  <a:pt x="116751" y="175526"/>
                </a:lnTo>
                <a:lnTo>
                  <a:pt x="118514" y="176549"/>
                </a:lnTo>
                <a:lnTo>
                  <a:pt x="120681" y="177230"/>
                </a:lnTo>
                <a:lnTo>
                  <a:pt x="122126" y="178676"/>
                </a:lnTo>
                <a:lnTo>
                  <a:pt x="123089" y="180632"/>
                </a:lnTo>
                <a:lnTo>
                  <a:pt x="124159" y="185453"/>
                </a:lnTo>
                <a:lnTo>
                  <a:pt x="124762" y="192752"/>
                </a:lnTo>
                <a:lnTo>
                  <a:pt x="124982" y="200705"/>
                </a:lnTo>
                <a:lnTo>
                  <a:pt x="125006" y="208737"/>
                </a:lnTo>
                <a:lnTo>
                  <a:pt x="124017" y="210595"/>
                </a:lnTo>
                <a:lnTo>
                  <a:pt x="122365" y="211834"/>
                </a:lnTo>
                <a:lnTo>
                  <a:pt x="120272" y="212660"/>
                </a:lnTo>
                <a:lnTo>
                  <a:pt x="118877" y="214203"/>
                </a:lnTo>
                <a:lnTo>
                  <a:pt x="117946" y="216223"/>
                </a:lnTo>
                <a:lnTo>
                  <a:pt x="116913" y="221115"/>
                </a:lnTo>
                <a:lnTo>
                  <a:pt x="116453" y="226595"/>
                </a:lnTo>
                <a:lnTo>
                  <a:pt x="115339" y="228454"/>
                </a:lnTo>
                <a:lnTo>
                  <a:pt x="113603" y="229693"/>
                </a:lnTo>
                <a:lnTo>
                  <a:pt x="111455" y="230519"/>
                </a:lnTo>
                <a:lnTo>
                  <a:pt x="110021" y="232062"/>
                </a:lnTo>
                <a:lnTo>
                  <a:pt x="109066" y="234082"/>
                </a:lnTo>
                <a:lnTo>
                  <a:pt x="108429" y="236422"/>
                </a:lnTo>
                <a:lnTo>
                  <a:pt x="105076" y="241667"/>
                </a:lnTo>
                <a:lnTo>
                  <a:pt x="102793" y="244455"/>
                </a:lnTo>
                <a:lnTo>
                  <a:pt x="100279" y="246313"/>
                </a:lnTo>
                <a:lnTo>
                  <a:pt x="97610" y="247552"/>
                </a:lnTo>
                <a:lnTo>
                  <a:pt x="94839" y="248378"/>
                </a:lnTo>
                <a:lnTo>
                  <a:pt x="91999" y="248929"/>
                </a:lnTo>
                <a:lnTo>
                  <a:pt x="89114" y="249296"/>
                </a:lnTo>
                <a:lnTo>
                  <a:pt x="86198" y="249541"/>
                </a:lnTo>
                <a:lnTo>
                  <a:pt x="83263" y="250696"/>
                </a:lnTo>
                <a:lnTo>
                  <a:pt x="80313" y="252459"/>
                </a:lnTo>
                <a:lnTo>
                  <a:pt x="73191" y="257676"/>
                </a:lnTo>
                <a:lnTo>
                  <a:pt x="69571" y="258389"/>
                </a:lnTo>
                <a:lnTo>
                  <a:pt x="67216" y="258579"/>
                </a:lnTo>
                <a:lnTo>
                  <a:pt x="64655" y="258706"/>
                </a:lnTo>
                <a:lnTo>
                  <a:pt x="59162" y="258847"/>
                </a:lnTo>
                <a:lnTo>
                  <a:pt x="56309" y="259877"/>
                </a:lnTo>
                <a:lnTo>
                  <a:pt x="53414" y="261555"/>
                </a:lnTo>
                <a:lnTo>
                  <a:pt x="50492" y="263667"/>
                </a:lnTo>
                <a:lnTo>
                  <a:pt x="47552" y="265075"/>
                </a:lnTo>
                <a:lnTo>
                  <a:pt x="44600" y="266013"/>
                </a:lnTo>
                <a:lnTo>
                  <a:pt x="41639" y="266638"/>
                </a:lnTo>
                <a:lnTo>
                  <a:pt x="38674" y="267056"/>
                </a:lnTo>
                <a:lnTo>
                  <a:pt x="35704" y="267333"/>
                </a:lnTo>
                <a:lnTo>
                  <a:pt x="28550" y="267780"/>
                </a:lnTo>
                <a:lnTo>
                  <a:pt x="24926" y="267841"/>
                </a:lnTo>
                <a:lnTo>
                  <a:pt x="14515" y="267880"/>
                </a:lnTo>
                <a:lnTo>
                  <a:pt x="12653" y="266891"/>
                </a:lnTo>
                <a:lnTo>
                  <a:pt x="11412" y="265239"/>
                </a:lnTo>
                <a:lnTo>
                  <a:pt x="10584" y="263146"/>
                </a:lnTo>
                <a:lnTo>
                  <a:pt x="9041" y="261751"/>
                </a:lnTo>
                <a:lnTo>
                  <a:pt x="7019" y="260821"/>
                </a:lnTo>
                <a:lnTo>
                  <a:pt x="11" y="258963"/>
                </a:lnTo>
                <a:lnTo>
                  <a:pt x="0" y="2589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4" name="SMARTInkAnnotation14">
            <a:extLst>
              <a:ext uri="{FF2B5EF4-FFF2-40B4-BE49-F238E27FC236}">
                <a16:creationId xmlns:a16="http://schemas.microsoft.com/office/drawing/2014/main" id="{2DD2436D-61F0-4248-B39F-C787748A3D6B}"/>
              </a:ext>
            </a:extLst>
          </p:cNvPr>
          <p:cNvSpPr>
            <a:spLocks/>
          </p:cNvSpPr>
          <p:nvPr/>
        </p:nvSpPr>
        <p:spPr bwMode="auto">
          <a:xfrm>
            <a:off x="2411413" y="3724275"/>
            <a:ext cx="44450" cy="293688"/>
          </a:xfrm>
          <a:custGeom>
            <a:avLst/>
            <a:gdLst>
              <a:gd name="T0" fmla="*/ 49608 w 44282"/>
              <a:gd name="T1" fmla="*/ 0 h 294301"/>
              <a:gd name="T2" fmla="*/ 39604 w 44282"/>
              <a:gd name="T3" fmla="*/ 0 h 294301"/>
              <a:gd name="T4" fmla="*/ 39604 w 44282"/>
              <a:gd name="T5" fmla="*/ 53136 h 294301"/>
              <a:gd name="T6" fmla="*/ 38490 w 44282"/>
              <a:gd name="T7" fmla="*/ 56861 h 294301"/>
              <a:gd name="T8" fmla="*/ 36637 w 44282"/>
              <a:gd name="T9" fmla="*/ 61208 h 294301"/>
              <a:gd name="T10" fmla="*/ 34293 w 44282"/>
              <a:gd name="T11" fmla="*/ 65970 h 294301"/>
              <a:gd name="T12" fmla="*/ 32729 w 44282"/>
              <a:gd name="T13" fmla="*/ 70078 h 294301"/>
              <a:gd name="T14" fmla="*/ 31686 w 44282"/>
              <a:gd name="T15" fmla="*/ 73746 h 294301"/>
              <a:gd name="T16" fmla="*/ 30528 w 44282"/>
              <a:gd name="T17" fmla="*/ 81241 h 294301"/>
              <a:gd name="T18" fmla="*/ 30216 w 44282"/>
              <a:gd name="T19" fmla="*/ 85851 h 294301"/>
              <a:gd name="T20" fmla="*/ 29873 w 44282"/>
              <a:gd name="T21" fmla="*/ 95942 h 294301"/>
              <a:gd name="T22" fmla="*/ 29604 w 44282"/>
              <a:gd name="T23" fmla="*/ 152136 h 294301"/>
              <a:gd name="T24" fmla="*/ 28490 w 44282"/>
              <a:gd name="T25" fmla="*/ 156414 h 294301"/>
              <a:gd name="T26" fmla="*/ 26637 w 44282"/>
              <a:gd name="T27" fmla="*/ 161130 h 294301"/>
              <a:gd name="T28" fmla="*/ 24288 w 44282"/>
              <a:gd name="T29" fmla="*/ 166137 h 294301"/>
              <a:gd name="T30" fmla="*/ 22726 w 44282"/>
              <a:gd name="T31" fmla="*/ 171340 h 294301"/>
              <a:gd name="T32" fmla="*/ 21683 w 44282"/>
              <a:gd name="T33" fmla="*/ 176672 h 294301"/>
              <a:gd name="T34" fmla="*/ 20987 w 44282"/>
              <a:gd name="T35" fmla="*/ 182092 h 294301"/>
              <a:gd name="T36" fmla="*/ 20213 w 44282"/>
              <a:gd name="T37" fmla="*/ 190598 h 294301"/>
              <a:gd name="T38" fmla="*/ 19871 w 44282"/>
              <a:gd name="T39" fmla="*/ 198418 h 294301"/>
              <a:gd name="T40" fmla="*/ 19612 w 44282"/>
              <a:gd name="T41" fmla="*/ 225905 h 294301"/>
              <a:gd name="T42" fmla="*/ 19606 w 44282"/>
              <a:gd name="T43" fmla="*/ 228891 h 294301"/>
              <a:gd name="T44" fmla="*/ 18494 w 44282"/>
              <a:gd name="T45" fmla="*/ 232749 h 294301"/>
              <a:gd name="T46" fmla="*/ 16637 w 44282"/>
              <a:gd name="T47" fmla="*/ 237185 h 294301"/>
              <a:gd name="T48" fmla="*/ 10983 w 44282"/>
              <a:gd name="T49" fmla="*/ 248791 h 294301"/>
              <a:gd name="T50" fmla="*/ 10005 w 44282"/>
              <a:gd name="T51" fmla="*/ 255255 h 294301"/>
              <a:gd name="T52" fmla="*/ 9714 w 44282"/>
              <a:gd name="T53" fmla="*/ 263073 h 294301"/>
              <a:gd name="T54" fmla="*/ 9596 w 44282"/>
              <a:gd name="T55" fmla="*/ 270700 h 294301"/>
              <a:gd name="T56" fmla="*/ 9592 w 44282"/>
              <a:gd name="T57" fmla="*/ 276455 h 294301"/>
              <a:gd name="T58" fmla="*/ 8481 w 44282"/>
              <a:gd name="T59" fmla="*/ 275642 h 294301"/>
              <a:gd name="T60" fmla="*/ 0 w 44282"/>
              <a:gd name="T61" fmla="*/ 268760 h 294301"/>
              <a:gd name="T62" fmla="*/ 971 w 44282"/>
              <a:gd name="T63" fmla="*/ 267716 h 294301"/>
              <a:gd name="T64" fmla="*/ 2733 w 44282"/>
              <a:gd name="T65" fmla="*/ 266088 h 294301"/>
              <a:gd name="T66" fmla="*/ 9592 w 44282"/>
              <a:gd name="T67" fmla="*/ 260035 h 29430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44282"/>
              <a:gd name="T103" fmla="*/ 0 h 294301"/>
              <a:gd name="T104" fmla="*/ 44282 w 44282"/>
              <a:gd name="T105" fmla="*/ 294301 h 294301"/>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44282" h="294301">
                <a:moveTo>
                  <a:pt x="44281" y="0"/>
                </a:moveTo>
                <a:lnTo>
                  <a:pt x="35351" y="0"/>
                </a:lnTo>
                <a:lnTo>
                  <a:pt x="35351" y="56566"/>
                </a:lnTo>
                <a:lnTo>
                  <a:pt x="34359" y="60531"/>
                </a:lnTo>
                <a:lnTo>
                  <a:pt x="32705" y="65159"/>
                </a:lnTo>
                <a:lnTo>
                  <a:pt x="30610" y="70228"/>
                </a:lnTo>
                <a:lnTo>
                  <a:pt x="29214" y="74600"/>
                </a:lnTo>
                <a:lnTo>
                  <a:pt x="28283" y="78507"/>
                </a:lnTo>
                <a:lnTo>
                  <a:pt x="27249" y="86486"/>
                </a:lnTo>
                <a:lnTo>
                  <a:pt x="26973" y="91392"/>
                </a:lnTo>
                <a:lnTo>
                  <a:pt x="26666" y="102135"/>
                </a:lnTo>
                <a:lnTo>
                  <a:pt x="26424" y="161958"/>
                </a:lnTo>
                <a:lnTo>
                  <a:pt x="25431" y="166511"/>
                </a:lnTo>
                <a:lnTo>
                  <a:pt x="23776" y="171531"/>
                </a:lnTo>
                <a:lnTo>
                  <a:pt x="21681" y="176862"/>
                </a:lnTo>
                <a:lnTo>
                  <a:pt x="20285" y="182400"/>
                </a:lnTo>
                <a:lnTo>
                  <a:pt x="19354" y="188077"/>
                </a:lnTo>
                <a:lnTo>
                  <a:pt x="18733" y="193846"/>
                </a:lnTo>
                <a:lnTo>
                  <a:pt x="18043" y="202901"/>
                </a:lnTo>
                <a:lnTo>
                  <a:pt x="17737" y="211225"/>
                </a:lnTo>
                <a:lnTo>
                  <a:pt x="17506" y="240486"/>
                </a:lnTo>
                <a:lnTo>
                  <a:pt x="17501" y="243668"/>
                </a:lnTo>
                <a:lnTo>
                  <a:pt x="16506" y="247773"/>
                </a:lnTo>
                <a:lnTo>
                  <a:pt x="14850" y="252495"/>
                </a:lnTo>
                <a:lnTo>
                  <a:pt x="9804" y="264850"/>
                </a:lnTo>
                <a:lnTo>
                  <a:pt x="8930" y="271731"/>
                </a:lnTo>
                <a:lnTo>
                  <a:pt x="8671" y="280053"/>
                </a:lnTo>
                <a:lnTo>
                  <a:pt x="8566" y="288174"/>
                </a:lnTo>
                <a:lnTo>
                  <a:pt x="8562" y="294300"/>
                </a:lnTo>
                <a:lnTo>
                  <a:pt x="7570" y="293435"/>
                </a:lnTo>
                <a:lnTo>
                  <a:pt x="0" y="286108"/>
                </a:lnTo>
                <a:lnTo>
                  <a:pt x="869" y="284997"/>
                </a:lnTo>
                <a:lnTo>
                  <a:pt x="2441" y="283264"/>
                </a:lnTo>
                <a:lnTo>
                  <a:pt x="8562" y="27682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5" name="SMARTInkAnnotation15">
            <a:extLst>
              <a:ext uri="{FF2B5EF4-FFF2-40B4-BE49-F238E27FC236}">
                <a16:creationId xmlns:a16="http://schemas.microsoft.com/office/drawing/2014/main" id="{79C9D43F-3372-4040-8805-8A7845BA4476}"/>
              </a:ext>
            </a:extLst>
          </p:cNvPr>
          <p:cNvSpPr>
            <a:spLocks/>
          </p:cNvSpPr>
          <p:nvPr/>
        </p:nvSpPr>
        <p:spPr bwMode="auto">
          <a:xfrm>
            <a:off x="2374900" y="3857625"/>
            <a:ext cx="134938" cy="53975"/>
          </a:xfrm>
          <a:custGeom>
            <a:avLst/>
            <a:gdLst>
              <a:gd name="T0" fmla="*/ 0 w 133947"/>
              <a:gd name="T1" fmla="*/ 55717 h 53578"/>
              <a:gd name="T2" fmla="*/ 0 w 133947"/>
              <a:gd name="T3" fmla="*/ 66824 h 53578"/>
              <a:gd name="T4" fmla="*/ 20595 w 133947"/>
              <a:gd name="T5" fmla="*/ 66859 h 53578"/>
              <a:gd name="T6" fmla="*/ 22396 w 133947"/>
              <a:gd name="T7" fmla="*/ 65621 h 53578"/>
              <a:gd name="T8" fmla="*/ 24831 w 133947"/>
              <a:gd name="T9" fmla="*/ 63556 h 53578"/>
              <a:gd name="T10" fmla="*/ 27693 w 133947"/>
              <a:gd name="T11" fmla="*/ 60942 h 53578"/>
              <a:gd name="T12" fmla="*/ 30840 w 133947"/>
              <a:gd name="T13" fmla="*/ 59202 h 53578"/>
              <a:gd name="T14" fmla="*/ 34176 w 133947"/>
              <a:gd name="T15" fmla="*/ 58041 h 53578"/>
              <a:gd name="T16" fmla="*/ 37636 w 133947"/>
              <a:gd name="T17" fmla="*/ 57266 h 53578"/>
              <a:gd name="T18" fmla="*/ 41183 w 133947"/>
              <a:gd name="T19" fmla="*/ 56746 h 53578"/>
              <a:gd name="T20" fmla="*/ 44788 w 133947"/>
              <a:gd name="T21" fmla="*/ 56406 h 53578"/>
              <a:gd name="T22" fmla="*/ 48421 w 133947"/>
              <a:gd name="T23" fmla="*/ 56176 h 53578"/>
              <a:gd name="T24" fmla="*/ 55768 w 133947"/>
              <a:gd name="T25" fmla="*/ 55918 h 53578"/>
              <a:gd name="T26" fmla="*/ 59459 w 133947"/>
              <a:gd name="T27" fmla="*/ 55854 h 53578"/>
              <a:gd name="T28" fmla="*/ 61916 w 133947"/>
              <a:gd name="T29" fmla="*/ 54569 h 53578"/>
              <a:gd name="T30" fmla="*/ 63560 w 133947"/>
              <a:gd name="T31" fmla="*/ 52477 h 53578"/>
              <a:gd name="T32" fmla="*/ 64652 w 133947"/>
              <a:gd name="T33" fmla="*/ 49844 h 53578"/>
              <a:gd name="T34" fmla="*/ 66619 w 133947"/>
              <a:gd name="T35" fmla="*/ 48087 h 53578"/>
              <a:gd name="T36" fmla="*/ 69166 w 133947"/>
              <a:gd name="T37" fmla="*/ 46917 h 53578"/>
              <a:gd name="T38" fmla="*/ 72107 w 133947"/>
              <a:gd name="T39" fmla="*/ 46134 h 53578"/>
              <a:gd name="T40" fmla="*/ 75300 w 133947"/>
              <a:gd name="T41" fmla="*/ 44373 h 53578"/>
              <a:gd name="T42" fmla="*/ 78670 w 133947"/>
              <a:gd name="T43" fmla="*/ 41962 h 53578"/>
              <a:gd name="T44" fmla="*/ 82149 w 133947"/>
              <a:gd name="T45" fmla="*/ 39116 h 53578"/>
              <a:gd name="T46" fmla="*/ 85709 w 133947"/>
              <a:gd name="T47" fmla="*/ 37223 h 53578"/>
              <a:gd name="T48" fmla="*/ 89325 w 133947"/>
              <a:gd name="T49" fmla="*/ 35963 h 53578"/>
              <a:gd name="T50" fmla="*/ 92969 w 133947"/>
              <a:gd name="T51" fmla="*/ 35117 h 53578"/>
              <a:gd name="T52" fmla="*/ 96634 w 133947"/>
              <a:gd name="T53" fmla="*/ 33315 h 53578"/>
              <a:gd name="T54" fmla="*/ 100317 w 133947"/>
              <a:gd name="T55" fmla="*/ 30874 h 53578"/>
              <a:gd name="T56" fmla="*/ 109209 w 133947"/>
              <a:gd name="T57" fmla="*/ 23984 h 53578"/>
              <a:gd name="T58" fmla="*/ 111174 w 133947"/>
              <a:gd name="T59" fmla="*/ 22183 h 53578"/>
              <a:gd name="T60" fmla="*/ 116663 w 133947"/>
              <a:gd name="T61" fmla="*/ 16874 h 53578"/>
              <a:gd name="T62" fmla="*/ 119860 w 133947"/>
              <a:gd name="T63" fmla="*/ 14965 h 53578"/>
              <a:gd name="T64" fmla="*/ 123227 w 133947"/>
              <a:gd name="T65" fmla="*/ 13689 h 53578"/>
              <a:gd name="T66" fmla="*/ 126710 w 133947"/>
              <a:gd name="T67" fmla="*/ 12840 h 53578"/>
              <a:gd name="T68" fmla="*/ 130275 w 133947"/>
              <a:gd name="T69" fmla="*/ 11040 h 53578"/>
              <a:gd name="T70" fmla="*/ 133883 w 133947"/>
              <a:gd name="T71" fmla="*/ 8595 h 53578"/>
              <a:gd name="T72" fmla="*/ 137528 w 133947"/>
              <a:gd name="T73" fmla="*/ 5731 h 53578"/>
              <a:gd name="T74" fmla="*/ 141192 w 133947"/>
              <a:gd name="T75" fmla="*/ 3820 h 53578"/>
              <a:gd name="T76" fmla="*/ 144877 w 133947"/>
              <a:gd name="T77" fmla="*/ 2547 h 53578"/>
              <a:gd name="T78" fmla="*/ 148572 w 133947"/>
              <a:gd name="T79" fmla="*/ 1695 h 53578"/>
              <a:gd name="T80" fmla="*/ 152271 w 133947"/>
              <a:gd name="T81" fmla="*/ 1131 h 53578"/>
              <a:gd name="T82" fmla="*/ 155976 w 133947"/>
              <a:gd name="T83" fmla="*/ 756 h 53578"/>
              <a:gd name="T84" fmla="*/ 167097 w 133947"/>
              <a:gd name="T85" fmla="*/ 0 h 5357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33947"/>
              <a:gd name="T130" fmla="*/ 0 h 53578"/>
              <a:gd name="T131" fmla="*/ 133947 w 133947"/>
              <a:gd name="T132" fmla="*/ 53578 h 5357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33947" h="53578">
                <a:moveTo>
                  <a:pt x="0" y="44648"/>
                </a:moveTo>
                <a:lnTo>
                  <a:pt x="0" y="53545"/>
                </a:lnTo>
                <a:lnTo>
                  <a:pt x="16509" y="53577"/>
                </a:lnTo>
                <a:lnTo>
                  <a:pt x="17952" y="52586"/>
                </a:lnTo>
                <a:lnTo>
                  <a:pt x="19906" y="50932"/>
                </a:lnTo>
                <a:lnTo>
                  <a:pt x="22200" y="48837"/>
                </a:lnTo>
                <a:lnTo>
                  <a:pt x="24722" y="47441"/>
                </a:lnTo>
                <a:lnTo>
                  <a:pt x="27396" y="46510"/>
                </a:lnTo>
                <a:lnTo>
                  <a:pt x="30170" y="45889"/>
                </a:lnTo>
                <a:lnTo>
                  <a:pt x="33012" y="45475"/>
                </a:lnTo>
                <a:lnTo>
                  <a:pt x="35899" y="45199"/>
                </a:lnTo>
                <a:lnTo>
                  <a:pt x="38815" y="45016"/>
                </a:lnTo>
                <a:lnTo>
                  <a:pt x="44702" y="44811"/>
                </a:lnTo>
                <a:lnTo>
                  <a:pt x="47661" y="44757"/>
                </a:lnTo>
                <a:lnTo>
                  <a:pt x="49633" y="43729"/>
                </a:lnTo>
                <a:lnTo>
                  <a:pt x="50949" y="42050"/>
                </a:lnTo>
                <a:lnTo>
                  <a:pt x="51825" y="39940"/>
                </a:lnTo>
                <a:lnTo>
                  <a:pt x="53402" y="38533"/>
                </a:lnTo>
                <a:lnTo>
                  <a:pt x="55445" y="37594"/>
                </a:lnTo>
                <a:lnTo>
                  <a:pt x="57800" y="36969"/>
                </a:lnTo>
                <a:lnTo>
                  <a:pt x="60361" y="35560"/>
                </a:lnTo>
                <a:lnTo>
                  <a:pt x="63061" y="33628"/>
                </a:lnTo>
                <a:lnTo>
                  <a:pt x="65854" y="31348"/>
                </a:lnTo>
                <a:lnTo>
                  <a:pt x="68707" y="29828"/>
                </a:lnTo>
                <a:lnTo>
                  <a:pt x="71602" y="28815"/>
                </a:lnTo>
                <a:lnTo>
                  <a:pt x="74524" y="28140"/>
                </a:lnTo>
                <a:lnTo>
                  <a:pt x="77464" y="26697"/>
                </a:lnTo>
                <a:lnTo>
                  <a:pt x="80416" y="24743"/>
                </a:lnTo>
                <a:lnTo>
                  <a:pt x="87543" y="19219"/>
                </a:lnTo>
                <a:lnTo>
                  <a:pt x="89120" y="17773"/>
                </a:lnTo>
                <a:lnTo>
                  <a:pt x="93518" y="13522"/>
                </a:lnTo>
                <a:lnTo>
                  <a:pt x="96080" y="11991"/>
                </a:lnTo>
                <a:lnTo>
                  <a:pt x="98780" y="10970"/>
                </a:lnTo>
                <a:lnTo>
                  <a:pt x="101572" y="10290"/>
                </a:lnTo>
                <a:lnTo>
                  <a:pt x="104426" y="8844"/>
                </a:lnTo>
                <a:lnTo>
                  <a:pt x="107321" y="6888"/>
                </a:lnTo>
                <a:lnTo>
                  <a:pt x="110242" y="4592"/>
                </a:lnTo>
                <a:lnTo>
                  <a:pt x="113182" y="3061"/>
                </a:lnTo>
                <a:lnTo>
                  <a:pt x="116135" y="2041"/>
                </a:lnTo>
                <a:lnTo>
                  <a:pt x="119095" y="1360"/>
                </a:lnTo>
                <a:lnTo>
                  <a:pt x="122061" y="907"/>
                </a:lnTo>
                <a:lnTo>
                  <a:pt x="125030" y="605"/>
                </a:lnTo>
                <a:lnTo>
                  <a:pt x="13394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6" name="SMARTInkAnnotation16">
            <a:extLst>
              <a:ext uri="{FF2B5EF4-FFF2-40B4-BE49-F238E27FC236}">
                <a16:creationId xmlns:a16="http://schemas.microsoft.com/office/drawing/2014/main" id="{55B1B2FD-8CBD-4702-9E2A-1BCE60D18446}"/>
              </a:ext>
            </a:extLst>
          </p:cNvPr>
          <p:cNvSpPr>
            <a:spLocks/>
          </p:cNvSpPr>
          <p:nvPr/>
        </p:nvSpPr>
        <p:spPr bwMode="auto">
          <a:xfrm>
            <a:off x="2571750" y="3770313"/>
            <a:ext cx="98425" cy="193675"/>
          </a:xfrm>
          <a:custGeom>
            <a:avLst/>
            <a:gdLst>
              <a:gd name="T0" fmla="*/ 9485 w 98227"/>
              <a:gd name="T1" fmla="*/ 6098 h 195177"/>
              <a:gd name="T2" fmla="*/ 32 w 98227"/>
              <a:gd name="T3" fmla="*/ 6098 h 195177"/>
              <a:gd name="T4" fmla="*/ 2 w 98227"/>
              <a:gd name="T5" fmla="*/ 0 h 195177"/>
              <a:gd name="T6" fmla="*/ 0 w 98227"/>
              <a:gd name="T7" fmla="*/ 154802 h 195177"/>
              <a:gd name="T8" fmla="*/ 0 w 98227"/>
              <a:gd name="T9" fmla="*/ 80658 h 195177"/>
              <a:gd name="T10" fmla="*/ 1052 w 98227"/>
              <a:gd name="T11" fmla="*/ 78624 h 195177"/>
              <a:gd name="T12" fmla="*/ 2808 w 98227"/>
              <a:gd name="T13" fmla="*/ 76484 h 195177"/>
              <a:gd name="T14" fmla="*/ 8167 w 98227"/>
              <a:gd name="T15" fmla="*/ 71153 h 195177"/>
              <a:gd name="T16" fmla="*/ 8900 w 98227"/>
              <a:gd name="T17" fmla="*/ 68324 h 195177"/>
              <a:gd name="T18" fmla="*/ 9094 w 98227"/>
              <a:gd name="T19" fmla="*/ 66470 h 195177"/>
              <a:gd name="T20" fmla="*/ 10281 w 98227"/>
              <a:gd name="T21" fmla="*/ 64445 h 195177"/>
              <a:gd name="T22" fmla="*/ 12120 w 98227"/>
              <a:gd name="T23" fmla="*/ 62309 h 195177"/>
              <a:gd name="T24" fmla="*/ 17619 w 98227"/>
              <a:gd name="T25" fmla="*/ 56986 h 195177"/>
              <a:gd name="T26" fmla="*/ 18370 w 98227"/>
              <a:gd name="T27" fmla="*/ 54160 h 195177"/>
              <a:gd name="T28" fmla="*/ 18570 w 98227"/>
              <a:gd name="T29" fmla="*/ 52304 h 195177"/>
              <a:gd name="T30" fmla="*/ 19759 w 98227"/>
              <a:gd name="T31" fmla="*/ 51067 h 195177"/>
              <a:gd name="T32" fmla="*/ 21602 w 98227"/>
              <a:gd name="T33" fmla="*/ 50242 h 195177"/>
              <a:gd name="T34" fmla="*/ 23889 w 98227"/>
              <a:gd name="T35" fmla="*/ 49695 h 195177"/>
              <a:gd name="T36" fmla="*/ 26464 w 98227"/>
              <a:gd name="T37" fmla="*/ 49325 h 195177"/>
              <a:gd name="T38" fmla="*/ 29237 w 98227"/>
              <a:gd name="T39" fmla="*/ 49078 h 195177"/>
              <a:gd name="T40" fmla="*/ 32138 w 98227"/>
              <a:gd name="T41" fmla="*/ 48920 h 195177"/>
              <a:gd name="T42" fmla="*/ 34074 w 98227"/>
              <a:gd name="T43" fmla="*/ 48026 h 195177"/>
              <a:gd name="T44" fmla="*/ 35363 w 98227"/>
              <a:gd name="T45" fmla="*/ 46638 h 195177"/>
              <a:gd name="T46" fmla="*/ 36223 w 98227"/>
              <a:gd name="T47" fmla="*/ 44931 h 195177"/>
              <a:gd name="T48" fmla="*/ 37850 w 98227"/>
              <a:gd name="T49" fmla="*/ 43791 h 195177"/>
              <a:gd name="T50" fmla="*/ 39987 w 98227"/>
              <a:gd name="T51" fmla="*/ 43028 h 195177"/>
              <a:gd name="T52" fmla="*/ 45958 w 98227"/>
              <a:gd name="T53" fmla="*/ 41811 h 195177"/>
              <a:gd name="T54" fmla="*/ 47503 w 98227"/>
              <a:gd name="T55" fmla="*/ 41712 h 195177"/>
              <a:gd name="T56" fmla="*/ 49586 w 98227"/>
              <a:gd name="T57" fmla="*/ 41642 h 195177"/>
              <a:gd name="T58" fmla="*/ 52029 w 98227"/>
              <a:gd name="T59" fmla="*/ 41599 h 195177"/>
              <a:gd name="T60" fmla="*/ 54712 w 98227"/>
              <a:gd name="T61" fmla="*/ 40782 h 195177"/>
              <a:gd name="T62" fmla="*/ 57553 w 98227"/>
              <a:gd name="T63" fmla="*/ 39451 h 195177"/>
              <a:gd name="T64" fmla="*/ 64651 w 98227"/>
              <a:gd name="T65" fmla="*/ 35420 h 195177"/>
              <a:gd name="T66" fmla="*/ 66289 w 98227"/>
              <a:gd name="T67" fmla="*/ 35089 h 195177"/>
              <a:gd name="T68" fmla="*/ 68433 w 98227"/>
              <a:gd name="T69" fmla="*/ 34868 h 195177"/>
              <a:gd name="T70" fmla="*/ 70918 w 98227"/>
              <a:gd name="T71" fmla="*/ 34723 h 195177"/>
              <a:gd name="T72" fmla="*/ 73628 w 98227"/>
              <a:gd name="T73" fmla="*/ 34622 h 195177"/>
              <a:gd name="T74" fmla="*/ 83620 w 98227"/>
              <a:gd name="T75" fmla="*/ 34455 h 195177"/>
              <a:gd name="T76" fmla="*/ 89888 w 98227"/>
              <a:gd name="T77" fmla="*/ 34436 h 195177"/>
              <a:gd name="T78" fmla="*/ 91543 w 98227"/>
              <a:gd name="T79" fmla="*/ 35221 h 195177"/>
              <a:gd name="T80" fmla="*/ 92649 w 98227"/>
              <a:gd name="T81" fmla="*/ 36530 h 195177"/>
              <a:gd name="T82" fmla="*/ 93384 w 98227"/>
              <a:gd name="T83" fmla="*/ 38191 h 195177"/>
              <a:gd name="T84" fmla="*/ 94931 w 98227"/>
              <a:gd name="T85" fmla="*/ 39296 h 195177"/>
              <a:gd name="T86" fmla="*/ 97012 w 98227"/>
              <a:gd name="T87" fmla="*/ 40035 h 195177"/>
              <a:gd name="T88" fmla="*/ 102895 w 98227"/>
              <a:gd name="T89" fmla="*/ 41217 h 195177"/>
              <a:gd name="T90" fmla="*/ 103379 w 98227"/>
              <a:gd name="T91" fmla="*/ 40530 h 195177"/>
              <a:gd name="T92" fmla="*/ 103700 w 98227"/>
              <a:gd name="T93" fmla="*/ 39282 h 195177"/>
              <a:gd name="T94" fmla="*/ 104342 w 98227"/>
              <a:gd name="T95" fmla="*/ 34429 h 19517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98227"/>
              <a:gd name="T145" fmla="*/ 0 h 195177"/>
              <a:gd name="T146" fmla="*/ 98227 w 98227"/>
              <a:gd name="T147" fmla="*/ 195177 h 19517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98227" h="195177">
                <a:moveTo>
                  <a:pt x="8929" y="7688"/>
                </a:moveTo>
                <a:lnTo>
                  <a:pt x="32" y="7688"/>
                </a:lnTo>
                <a:lnTo>
                  <a:pt x="2" y="0"/>
                </a:lnTo>
                <a:lnTo>
                  <a:pt x="0" y="195176"/>
                </a:lnTo>
                <a:lnTo>
                  <a:pt x="0" y="101695"/>
                </a:lnTo>
                <a:lnTo>
                  <a:pt x="992" y="99132"/>
                </a:lnTo>
                <a:lnTo>
                  <a:pt x="2645" y="96433"/>
                </a:lnTo>
                <a:lnTo>
                  <a:pt x="7688" y="89710"/>
                </a:lnTo>
                <a:lnTo>
                  <a:pt x="8378" y="86145"/>
                </a:lnTo>
                <a:lnTo>
                  <a:pt x="8562" y="83806"/>
                </a:lnTo>
                <a:lnTo>
                  <a:pt x="9676" y="81254"/>
                </a:lnTo>
                <a:lnTo>
                  <a:pt x="11411" y="78560"/>
                </a:lnTo>
                <a:lnTo>
                  <a:pt x="16586" y="71848"/>
                </a:lnTo>
                <a:lnTo>
                  <a:pt x="17293" y="68285"/>
                </a:lnTo>
                <a:lnTo>
                  <a:pt x="17482" y="65945"/>
                </a:lnTo>
                <a:lnTo>
                  <a:pt x="18600" y="64386"/>
                </a:lnTo>
                <a:lnTo>
                  <a:pt x="20337" y="63346"/>
                </a:lnTo>
                <a:lnTo>
                  <a:pt x="22488" y="62653"/>
                </a:lnTo>
                <a:lnTo>
                  <a:pt x="24913" y="62191"/>
                </a:lnTo>
                <a:lnTo>
                  <a:pt x="27523" y="61882"/>
                </a:lnTo>
                <a:lnTo>
                  <a:pt x="30255" y="61677"/>
                </a:lnTo>
                <a:lnTo>
                  <a:pt x="32076" y="60548"/>
                </a:lnTo>
                <a:lnTo>
                  <a:pt x="33290" y="58803"/>
                </a:lnTo>
                <a:lnTo>
                  <a:pt x="34099" y="56648"/>
                </a:lnTo>
                <a:lnTo>
                  <a:pt x="35631" y="55211"/>
                </a:lnTo>
                <a:lnTo>
                  <a:pt x="37644" y="54253"/>
                </a:lnTo>
                <a:lnTo>
                  <a:pt x="43264" y="52715"/>
                </a:lnTo>
                <a:lnTo>
                  <a:pt x="44718" y="52589"/>
                </a:lnTo>
                <a:lnTo>
                  <a:pt x="46679" y="52505"/>
                </a:lnTo>
                <a:lnTo>
                  <a:pt x="48978" y="52449"/>
                </a:lnTo>
                <a:lnTo>
                  <a:pt x="51504" y="51420"/>
                </a:lnTo>
                <a:lnTo>
                  <a:pt x="54179" y="49741"/>
                </a:lnTo>
                <a:lnTo>
                  <a:pt x="60862" y="44659"/>
                </a:lnTo>
                <a:lnTo>
                  <a:pt x="62403" y="44242"/>
                </a:lnTo>
                <a:lnTo>
                  <a:pt x="64422" y="43963"/>
                </a:lnTo>
                <a:lnTo>
                  <a:pt x="66760" y="43778"/>
                </a:lnTo>
                <a:lnTo>
                  <a:pt x="69311" y="43654"/>
                </a:lnTo>
                <a:lnTo>
                  <a:pt x="78715" y="43440"/>
                </a:lnTo>
                <a:lnTo>
                  <a:pt x="84618" y="43417"/>
                </a:lnTo>
                <a:lnTo>
                  <a:pt x="86177" y="44406"/>
                </a:lnTo>
                <a:lnTo>
                  <a:pt x="87217" y="46057"/>
                </a:lnTo>
                <a:lnTo>
                  <a:pt x="87910" y="48150"/>
                </a:lnTo>
                <a:lnTo>
                  <a:pt x="89365" y="49546"/>
                </a:lnTo>
                <a:lnTo>
                  <a:pt x="91326" y="50476"/>
                </a:lnTo>
                <a:lnTo>
                  <a:pt x="96863" y="51969"/>
                </a:lnTo>
                <a:lnTo>
                  <a:pt x="97318" y="51100"/>
                </a:lnTo>
                <a:lnTo>
                  <a:pt x="97620" y="49528"/>
                </a:lnTo>
                <a:lnTo>
                  <a:pt x="98226" y="4340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7" name="SMARTInkAnnotation17">
            <a:extLst>
              <a:ext uri="{FF2B5EF4-FFF2-40B4-BE49-F238E27FC236}">
                <a16:creationId xmlns:a16="http://schemas.microsoft.com/office/drawing/2014/main" id="{1CE3149F-4E03-414F-B4D1-3EBA2D66DED6}"/>
              </a:ext>
            </a:extLst>
          </p:cNvPr>
          <p:cNvSpPr>
            <a:spLocks/>
          </p:cNvSpPr>
          <p:nvPr/>
        </p:nvSpPr>
        <p:spPr bwMode="auto">
          <a:xfrm>
            <a:off x="2660650" y="3778250"/>
            <a:ext cx="161925" cy="185738"/>
          </a:xfrm>
          <a:custGeom>
            <a:avLst/>
            <a:gdLst>
              <a:gd name="T0" fmla="*/ 122576 w 160734"/>
              <a:gd name="T1" fmla="*/ 22571 h 187026"/>
              <a:gd name="T2" fmla="*/ 112983 w 160734"/>
              <a:gd name="T3" fmla="*/ 15314 h 187026"/>
              <a:gd name="T4" fmla="*/ 111890 w 160734"/>
              <a:gd name="T5" fmla="*/ 10682 h 187026"/>
              <a:gd name="T6" fmla="*/ 108335 w 160734"/>
              <a:gd name="T7" fmla="*/ 8608 h 187026"/>
              <a:gd name="T8" fmla="*/ 101348 w 160734"/>
              <a:gd name="T9" fmla="*/ 6362 h 187026"/>
              <a:gd name="T10" fmla="*/ 99365 w 160734"/>
              <a:gd name="T11" fmla="*/ 2028 h 187026"/>
              <a:gd name="T12" fmla="*/ 90735 w 160734"/>
              <a:gd name="T13" fmla="*/ 0 h 187026"/>
              <a:gd name="T14" fmla="*/ 83701 w 160734"/>
              <a:gd name="T15" fmla="*/ 3636 h 187026"/>
              <a:gd name="T16" fmla="*/ 77233 w 160734"/>
              <a:gd name="T17" fmla="*/ 5477 h 187026"/>
              <a:gd name="T18" fmla="*/ 70231 w 160734"/>
              <a:gd name="T19" fmla="*/ 6296 h 187026"/>
              <a:gd name="T20" fmla="*/ 62995 w 160734"/>
              <a:gd name="T21" fmla="*/ 6660 h 187026"/>
              <a:gd name="T22" fmla="*/ 58952 w 160734"/>
              <a:gd name="T23" fmla="*/ 8972 h 187026"/>
              <a:gd name="T24" fmla="*/ 53373 w 160734"/>
              <a:gd name="T25" fmla="*/ 14806 h 187026"/>
              <a:gd name="T26" fmla="*/ 47246 w 160734"/>
              <a:gd name="T27" fmla="*/ 18509 h 187026"/>
              <a:gd name="T28" fmla="*/ 40394 w 160734"/>
              <a:gd name="T29" fmla="*/ 20146 h 187026"/>
              <a:gd name="T30" fmla="*/ 36524 w 160734"/>
              <a:gd name="T31" fmla="*/ 23031 h 187026"/>
              <a:gd name="T32" fmla="*/ 31043 w 160734"/>
              <a:gd name="T33" fmla="*/ 29187 h 187026"/>
              <a:gd name="T34" fmla="*/ 24938 w 160734"/>
              <a:gd name="T35" fmla="*/ 34575 h 187026"/>
              <a:gd name="T36" fmla="*/ 18097 w 160734"/>
              <a:gd name="T37" fmla="*/ 42344 h 187026"/>
              <a:gd name="T38" fmla="*/ 14234 w 160734"/>
              <a:gd name="T39" fmla="*/ 49025 h 187026"/>
              <a:gd name="T40" fmla="*/ 11277 w 160734"/>
              <a:gd name="T41" fmla="*/ 55486 h 187026"/>
              <a:gd name="T42" fmla="*/ 5836 w 160734"/>
              <a:gd name="T43" fmla="*/ 63734 h 187026"/>
              <a:gd name="T44" fmla="*/ 2594 w 160734"/>
              <a:gd name="T45" fmla="*/ 70628 h 187026"/>
              <a:gd name="T46" fmla="*/ 1150 w 160734"/>
              <a:gd name="T47" fmla="*/ 76378 h 187026"/>
              <a:gd name="T48" fmla="*/ 507 w 160734"/>
              <a:gd name="T49" fmla="*/ 81621 h 187026"/>
              <a:gd name="T50" fmla="*/ 0 w 160734"/>
              <a:gd name="T51" fmla="*/ 132423 h 187026"/>
              <a:gd name="T52" fmla="*/ 3301 w 160734"/>
              <a:gd name="T53" fmla="*/ 137444 h 187026"/>
              <a:gd name="T54" fmla="*/ 7655 w 160734"/>
              <a:gd name="T55" fmla="*/ 142363 h 187026"/>
              <a:gd name="T56" fmla="*/ 9596 w 160734"/>
              <a:gd name="T57" fmla="*/ 147237 h 187026"/>
              <a:gd name="T58" fmla="*/ 13756 w 160734"/>
              <a:gd name="T59" fmla="*/ 149943 h 187026"/>
              <a:gd name="T60" fmla="*/ 24838 w 160734"/>
              <a:gd name="T61" fmla="*/ 151915 h 187026"/>
              <a:gd name="T62" fmla="*/ 30849 w 160734"/>
              <a:gd name="T63" fmla="*/ 151215 h 187026"/>
              <a:gd name="T64" fmla="*/ 37648 w 160734"/>
              <a:gd name="T65" fmla="*/ 148214 h 187026"/>
              <a:gd name="T66" fmla="*/ 44796 w 160734"/>
              <a:gd name="T67" fmla="*/ 144195 h 187026"/>
              <a:gd name="T68" fmla="*/ 52102 w 160734"/>
              <a:gd name="T69" fmla="*/ 140526 h 187026"/>
              <a:gd name="T70" fmla="*/ 59471 w 160734"/>
              <a:gd name="T71" fmla="*/ 138893 h 187026"/>
              <a:gd name="T72" fmla="*/ 63578 w 160734"/>
              <a:gd name="T73" fmla="*/ 136016 h 187026"/>
              <a:gd name="T74" fmla="*/ 69188 w 160734"/>
              <a:gd name="T75" fmla="*/ 129866 h 187026"/>
              <a:gd name="T76" fmla="*/ 82177 w 160734"/>
              <a:gd name="T77" fmla="*/ 120561 h 187026"/>
              <a:gd name="T78" fmla="*/ 107520 w 160734"/>
              <a:gd name="T79" fmla="*/ 103044 h 187026"/>
              <a:gd name="T80" fmla="*/ 113964 w 160734"/>
              <a:gd name="T81" fmla="*/ 93911 h 187026"/>
              <a:gd name="T82" fmla="*/ 118746 w 160734"/>
              <a:gd name="T83" fmla="*/ 89145 h 187026"/>
              <a:gd name="T84" fmla="*/ 122074 w 160734"/>
              <a:gd name="T85" fmla="*/ 80953 h 187026"/>
              <a:gd name="T86" fmla="*/ 128342 w 160734"/>
              <a:gd name="T87" fmla="*/ 76099 h 187026"/>
              <a:gd name="T88" fmla="*/ 132128 w 160734"/>
              <a:gd name="T89" fmla="*/ 69552 h 187026"/>
              <a:gd name="T90" fmla="*/ 133581 w 160734"/>
              <a:gd name="T91" fmla="*/ 61558 h 187026"/>
              <a:gd name="T92" fmla="*/ 133722 w 160734"/>
              <a:gd name="T93" fmla="*/ 50526 h 187026"/>
              <a:gd name="T94" fmla="*/ 139636 w 160734"/>
              <a:gd name="T95" fmla="*/ 61311 h 187026"/>
              <a:gd name="T96" fmla="*/ 144173 w 160734"/>
              <a:gd name="T97" fmla="*/ 66674 h 187026"/>
              <a:gd name="T98" fmla="*/ 144727 w 160734"/>
              <a:gd name="T99" fmla="*/ 75018 h 187026"/>
              <a:gd name="T100" fmla="*/ 150742 w 160734"/>
              <a:gd name="T101" fmla="*/ 82045 h 187026"/>
              <a:gd name="T102" fmla="*/ 155314 w 160734"/>
              <a:gd name="T103" fmla="*/ 88310 h 187026"/>
              <a:gd name="T104" fmla="*/ 155699 w 160734"/>
              <a:gd name="T105" fmla="*/ 93110 h 187026"/>
              <a:gd name="T106" fmla="*/ 156006 w 160734"/>
              <a:gd name="T107" fmla="*/ 141022 h 187026"/>
              <a:gd name="T108" fmla="*/ 159309 w 160734"/>
              <a:gd name="T109" fmla="*/ 143144 h 187026"/>
              <a:gd name="T110" fmla="*/ 163667 w 160734"/>
              <a:gd name="T111" fmla="*/ 144894 h 187026"/>
              <a:gd name="T112" fmla="*/ 167016 w 160734"/>
              <a:gd name="T113" fmla="*/ 151777 h 187026"/>
              <a:gd name="T114" fmla="*/ 176020 w 160734"/>
              <a:gd name="T115" fmla="*/ 151234 h 187026"/>
              <a:gd name="T116" fmla="*/ 187423 w 160734"/>
              <a:gd name="T117" fmla="*/ 145849 h 187026"/>
              <a:gd name="T118" fmla="*/ 200579 w 160734"/>
              <a:gd name="T119" fmla="*/ 137590 h 18702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0734"/>
              <a:gd name="T181" fmla="*/ 0 h 187026"/>
              <a:gd name="T182" fmla="*/ 160734 w 160734"/>
              <a:gd name="T183" fmla="*/ 187026 h 18702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0734" h="187026">
                <a:moveTo>
                  <a:pt x="98225" y="71059"/>
                </a:moveTo>
                <a:lnTo>
                  <a:pt x="98225" y="27771"/>
                </a:lnTo>
                <a:lnTo>
                  <a:pt x="93484" y="22073"/>
                </a:lnTo>
                <a:lnTo>
                  <a:pt x="90537" y="18841"/>
                </a:lnTo>
                <a:lnTo>
                  <a:pt x="89847" y="15440"/>
                </a:lnTo>
                <a:lnTo>
                  <a:pt x="89663" y="13143"/>
                </a:lnTo>
                <a:lnTo>
                  <a:pt x="88548" y="11613"/>
                </a:lnTo>
                <a:lnTo>
                  <a:pt x="86813" y="10592"/>
                </a:lnTo>
                <a:lnTo>
                  <a:pt x="81639" y="8954"/>
                </a:lnTo>
                <a:lnTo>
                  <a:pt x="81215" y="7828"/>
                </a:lnTo>
                <a:lnTo>
                  <a:pt x="80743" y="3930"/>
                </a:lnTo>
                <a:lnTo>
                  <a:pt x="79625" y="2494"/>
                </a:lnTo>
                <a:lnTo>
                  <a:pt x="77888" y="1536"/>
                </a:lnTo>
                <a:lnTo>
                  <a:pt x="72710" y="0"/>
                </a:lnTo>
                <a:lnTo>
                  <a:pt x="69357" y="2435"/>
                </a:lnTo>
                <a:lnTo>
                  <a:pt x="67073" y="4474"/>
                </a:lnTo>
                <a:lnTo>
                  <a:pt x="64559" y="5833"/>
                </a:lnTo>
                <a:lnTo>
                  <a:pt x="61890" y="6739"/>
                </a:lnTo>
                <a:lnTo>
                  <a:pt x="59119" y="7343"/>
                </a:lnTo>
                <a:lnTo>
                  <a:pt x="56279" y="7746"/>
                </a:lnTo>
                <a:lnTo>
                  <a:pt x="53394" y="8014"/>
                </a:lnTo>
                <a:lnTo>
                  <a:pt x="50478" y="8193"/>
                </a:lnTo>
                <a:lnTo>
                  <a:pt x="48535" y="9304"/>
                </a:lnTo>
                <a:lnTo>
                  <a:pt x="47239" y="11038"/>
                </a:lnTo>
                <a:lnTo>
                  <a:pt x="46375" y="13186"/>
                </a:lnTo>
                <a:lnTo>
                  <a:pt x="42769" y="18218"/>
                </a:lnTo>
                <a:lnTo>
                  <a:pt x="40419" y="20949"/>
                </a:lnTo>
                <a:lnTo>
                  <a:pt x="37859" y="22770"/>
                </a:lnTo>
                <a:lnTo>
                  <a:pt x="35161" y="23983"/>
                </a:lnTo>
                <a:lnTo>
                  <a:pt x="32370" y="24792"/>
                </a:lnTo>
                <a:lnTo>
                  <a:pt x="30509" y="26324"/>
                </a:lnTo>
                <a:lnTo>
                  <a:pt x="29268" y="28337"/>
                </a:lnTo>
                <a:lnTo>
                  <a:pt x="28441" y="30671"/>
                </a:lnTo>
                <a:lnTo>
                  <a:pt x="24877" y="35911"/>
                </a:lnTo>
                <a:lnTo>
                  <a:pt x="22537" y="38698"/>
                </a:lnTo>
                <a:lnTo>
                  <a:pt x="19985" y="42539"/>
                </a:lnTo>
                <a:lnTo>
                  <a:pt x="17292" y="47085"/>
                </a:lnTo>
                <a:lnTo>
                  <a:pt x="14503" y="52100"/>
                </a:lnTo>
                <a:lnTo>
                  <a:pt x="12645" y="56435"/>
                </a:lnTo>
                <a:lnTo>
                  <a:pt x="11406" y="60318"/>
                </a:lnTo>
                <a:lnTo>
                  <a:pt x="10580" y="63898"/>
                </a:lnTo>
                <a:lnTo>
                  <a:pt x="9037" y="68270"/>
                </a:lnTo>
                <a:lnTo>
                  <a:pt x="7016" y="73168"/>
                </a:lnTo>
                <a:lnTo>
                  <a:pt x="4677" y="78418"/>
                </a:lnTo>
                <a:lnTo>
                  <a:pt x="3118" y="82911"/>
                </a:lnTo>
                <a:lnTo>
                  <a:pt x="2078" y="86897"/>
                </a:lnTo>
                <a:lnTo>
                  <a:pt x="1385" y="90548"/>
                </a:lnTo>
                <a:lnTo>
                  <a:pt x="923" y="93973"/>
                </a:lnTo>
                <a:lnTo>
                  <a:pt x="614" y="97249"/>
                </a:lnTo>
                <a:lnTo>
                  <a:pt x="409" y="100426"/>
                </a:lnTo>
                <a:lnTo>
                  <a:pt x="181" y="109246"/>
                </a:lnTo>
                <a:lnTo>
                  <a:pt x="0" y="162931"/>
                </a:lnTo>
                <a:lnTo>
                  <a:pt x="991" y="166042"/>
                </a:lnTo>
                <a:lnTo>
                  <a:pt x="2645" y="169107"/>
                </a:lnTo>
                <a:lnTo>
                  <a:pt x="4739" y="172143"/>
                </a:lnTo>
                <a:lnTo>
                  <a:pt x="6135" y="175159"/>
                </a:lnTo>
                <a:lnTo>
                  <a:pt x="7066" y="178163"/>
                </a:lnTo>
                <a:lnTo>
                  <a:pt x="7687" y="181156"/>
                </a:lnTo>
                <a:lnTo>
                  <a:pt x="9093" y="183153"/>
                </a:lnTo>
                <a:lnTo>
                  <a:pt x="11022" y="184484"/>
                </a:lnTo>
                <a:lnTo>
                  <a:pt x="16507" y="186619"/>
                </a:lnTo>
                <a:lnTo>
                  <a:pt x="19904" y="186912"/>
                </a:lnTo>
                <a:lnTo>
                  <a:pt x="22198" y="186990"/>
                </a:lnTo>
                <a:lnTo>
                  <a:pt x="24720" y="186049"/>
                </a:lnTo>
                <a:lnTo>
                  <a:pt x="27394" y="184430"/>
                </a:lnTo>
                <a:lnTo>
                  <a:pt x="30168" y="182359"/>
                </a:lnTo>
                <a:lnTo>
                  <a:pt x="33010" y="179985"/>
                </a:lnTo>
                <a:lnTo>
                  <a:pt x="35897" y="177411"/>
                </a:lnTo>
                <a:lnTo>
                  <a:pt x="38813" y="174702"/>
                </a:lnTo>
                <a:lnTo>
                  <a:pt x="41750" y="172897"/>
                </a:lnTo>
                <a:lnTo>
                  <a:pt x="44700" y="171693"/>
                </a:lnTo>
                <a:lnTo>
                  <a:pt x="47659" y="170891"/>
                </a:lnTo>
                <a:lnTo>
                  <a:pt x="49631" y="169364"/>
                </a:lnTo>
                <a:lnTo>
                  <a:pt x="50947" y="167353"/>
                </a:lnTo>
                <a:lnTo>
                  <a:pt x="51823" y="165021"/>
                </a:lnTo>
                <a:lnTo>
                  <a:pt x="55443" y="159783"/>
                </a:lnTo>
                <a:lnTo>
                  <a:pt x="60359" y="154148"/>
                </a:lnTo>
                <a:lnTo>
                  <a:pt x="65852" y="148337"/>
                </a:lnTo>
                <a:lnTo>
                  <a:pt x="84593" y="129346"/>
                </a:lnTo>
                <a:lnTo>
                  <a:pt x="86161" y="126784"/>
                </a:lnTo>
                <a:lnTo>
                  <a:pt x="87902" y="121292"/>
                </a:lnTo>
                <a:lnTo>
                  <a:pt x="91322" y="115544"/>
                </a:lnTo>
                <a:lnTo>
                  <a:pt x="93623" y="112622"/>
                </a:lnTo>
                <a:lnTo>
                  <a:pt x="95157" y="109682"/>
                </a:lnTo>
                <a:lnTo>
                  <a:pt x="96180" y="106730"/>
                </a:lnTo>
                <a:lnTo>
                  <a:pt x="97821" y="99602"/>
                </a:lnTo>
                <a:lnTo>
                  <a:pt x="100691" y="95982"/>
                </a:lnTo>
                <a:lnTo>
                  <a:pt x="102846" y="93628"/>
                </a:lnTo>
                <a:lnTo>
                  <a:pt x="104282" y="91065"/>
                </a:lnTo>
                <a:lnTo>
                  <a:pt x="105878" y="85573"/>
                </a:lnTo>
                <a:lnTo>
                  <a:pt x="106902" y="80100"/>
                </a:lnTo>
                <a:lnTo>
                  <a:pt x="107043" y="75739"/>
                </a:lnTo>
                <a:lnTo>
                  <a:pt x="107133" y="70991"/>
                </a:lnTo>
                <a:lnTo>
                  <a:pt x="107155" y="62165"/>
                </a:lnTo>
                <a:lnTo>
                  <a:pt x="107155" y="69821"/>
                </a:lnTo>
                <a:lnTo>
                  <a:pt x="111895" y="75433"/>
                </a:lnTo>
                <a:lnTo>
                  <a:pt x="114843" y="78639"/>
                </a:lnTo>
                <a:lnTo>
                  <a:pt x="115533" y="82034"/>
                </a:lnTo>
                <a:lnTo>
                  <a:pt x="115839" y="86851"/>
                </a:lnTo>
                <a:lnTo>
                  <a:pt x="115975" y="92299"/>
                </a:lnTo>
                <a:lnTo>
                  <a:pt x="117004" y="95141"/>
                </a:lnTo>
                <a:lnTo>
                  <a:pt x="120793" y="100945"/>
                </a:lnTo>
                <a:lnTo>
                  <a:pt x="123763" y="105049"/>
                </a:lnTo>
                <a:lnTo>
                  <a:pt x="124458" y="108655"/>
                </a:lnTo>
                <a:lnTo>
                  <a:pt x="124643" y="111006"/>
                </a:lnTo>
                <a:lnTo>
                  <a:pt x="124767" y="114558"/>
                </a:lnTo>
                <a:lnTo>
                  <a:pt x="124992" y="132629"/>
                </a:lnTo>
                <a:lnTo>
                  <a:pt x="125014" y="173506"/>
                </a:lnTo>
                <a:lnTo>
                  <a:pt x="126006" y="175076"/>
                </a:lnTo>
                <a:lnTo>
                  <a:pt x="127660" y="176122"/>
                </a:lnTo>
                <a:lnTo>
                  <a:pt x="129755" y="176820"/>
                </a:lnTo>
                <a:lnTo>
                  <a:pt x="131151" y="178277"/>
                </a:lnTo>
                <a:lnTo>
                  <a:pt x="132082" y="180241"/>
                </a:lnTo>
                <a:lnTo>
                  <a:pt x="133835" y="186741"/>
                </a:lnTo>
                <a:lnTo>
                  <a:pt x="138652" y="187025"/>
                </a:lnTo>
                <a:lnTo>
                  <a:pt x="141051" y="186073"/>
                </a:lnTo>
                <a:lnTo>
                  <a:pt x="143643" y="184446"/>
                </a:lnTo>
                <a:lnTo>
                  <a:pt x="150191" y="179446"/>
                </a:lnTo>
                <a:lnTo>
                  <a:pt x="153733" y="176116"/>
                </a:lnTo>
                <a:lnTo>
                  <a:pt x="160733" y="16928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8" name="SMARTInkAnnotation18">
            <a:extLst>
              <a:ext uri="{FF2B5EF4-FFF2-40B4-BE49-F238E27FC236}">
                <a16:creationId xmlns:a16="http://schemas.microsoft.com/office/drawing/2014/main" id="{A50A82F5-35B0-49E3-A9CD-143B8ED2BE41}"/>
              </a:ext>
            </a:extLst>
          </p:cNvPr>
          <p:cNvSpPr>
            <a:spLocks/>
          </p:cNvSpPr>
          <p:nvPr/>
        </p:nvSpPr>
        <p:spPr bwMode="auto">
          <a:xfrm>
            <a:off x="2874963" y="3813175"/>
            <a:ext cx="19050" cy="169863"/>
          </a:xfrm>
          <a:custGeom>
            <a:avLst/>
            <a:gdLst>
              <a:gd name="T0" fmla="*/ 123665 w 17860"/>
              <a:gd name="T1" fmla="*/ 0 h 169666"/>
              <a:gd name="T2" fmla="*/ 123665 w 17860"/>
              <a:gd name="T3" fmla="*/ 17208 h 169666"/>
              <a:gd name="T4" fmla="*/ 116807 w 17860"/>
              <a:gd name="T5" fmla="*/ 17632 h 169666"/>
              <a:gd name="T6" fmla="*/ 105344 w 17860"/>
              <a:gd name="T7" fmla="*/ 17920 h 169666"/>
              <a:gd name="T8" fmla="*/ 70433 w 17860"/>
              <a:gd name="T9" fmla="*/ 18381 h 169666"/>
              <a:gd name="T10" fmla="*/ 67565 w 17860"/>
              <a:gd name="T11" fmla="*/ 19442 h 169666"/>
              <a:gd name="T12" fmla="*/ 64381 w 17860"/>
              <a:gd name="T13" fmla="*/ 23368 h 169666"/>
              <a:gd name="T14" fmla="*/ 62587 w 17860"/>
              <a:gd name="T15" fmla="*/ 26444 h 169666"/>
              <a:gd name="T16" fmla="*/ 62055 w 17860"/>
              <a:gd name="T17" fmla="*/ 37173 h 169666"/>
              <a:gd name="T18" fmla="*/ 55114 w 17860"/>
              <a:gd name="T19" fmla="*/ 40190 h 169666"/>
              <a:gd name="T20" fmla="*/ 43609 w 17860"/>
              <a:gd name="T21" fmla="*/ 42205 h 169666"/>
              <a:gd name="T22" fmla="*/ 29069 w 17860"/>
              <a:gd name="T23" fmla="*/ 43546 h 169666"/>
              <a:gd name="T24" fmla="*/ 19373 w 17860"/>
              <a:gd name="T25" fmla="*/ 46496 h 169666"/>
              <a:gd name="T26" fmla="*/ 12923 w 17860"/>
              <a:gd name="T27" fmla="*/ 50518 h 169666"/>
              <a:gd name="T28" fmla="*/ 8611 w 17860"/>
              <a:gd name="T29" fmla="*/ 55252 h 169666"/>
              <a:gd name="T30" fmla="*/ 5734 w 17860"/>
              <a:gd name="T31" fmla="*/ 59438 h 169666"/>
              <a:gd name="T32" fmla="*/ 3830 w 17860"/>
              <a:gd name="T33" fmla="*/ 63253 h 169666"/>
              <a:gd name="T34" fmla="*/ 2561 w 17860"/>
              <a:gd name="T35" fmla="*/ 66825 h 169666"/>
              <a:gd name="T36" fmla="*/ 1133 w 17860"/>
              <a:gd name="T37" fmla="*/ 73533 h 169666"/>
              <a:gd name="T38" fmla="*/ 327 w 17860"/>
              <a:gd name="T39" fmla="*/ 85825 h 169666"/>
              <a:gd name="T40" fmla="*/ 0 w 17860"/>
              <a:gd name="T41" fmla="*/ 170793 h 169666"/>
              <a:gd name="T42" fmla="*/ 6864 w 17860"/>
              <a:gd name="T43" fmla="*/ 172421 h 169666"/>
              <a:gd name="T44" fmla="*/ 18320 w 17860"/>
              <a:gd name="T45" fmla="*/ 173506 h 169666"/>
              <a:gd name="T46" fmla="*/ 61838 w 17860"/>
              <a:gd name="T47" fmla="*/ 175676 h 16966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7860"/>
              <a:gd name="T73" fmla="*/ 0 h 169666"/>
              <a:gd name="T74" fmla="*/ 17860 w 17860"/>
              <a:gd name="T75" fmla="*/ 169666 h 16966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7860" h="169666">
                <a:moveTo>
                  <a:pt x="17859" y="0"/>
                </a:moveTo>
                <a:lnTo>
                  <a:pt x="17859" y="16618"/>
                </a:lnTo>
                <a:lnTo>
                  <a:pt x="16867" y="17032"/>
                </a:lnTo>
                <a:lnTo>
                  <a:pt x="15213" y="17308"/>
                </a:lnTo>
                <a:lnTo>
                  <a:pt x="10171" y="17751"/>
                </a:lnTo>
                <a:lnTo>
                  <a:pt x="9757" y="18780"/>
                </a:lnTo>
                <a:lnTo>
                  <a:pt x="9297" y="22568"/>
                </a:lnTo>
                <a:lnTo>
                  <a:pt x="9038" y="25539"/>
                </a:lnTo>
                <a:lnTo>
                  <a:pt x="8962" y="35900"/>
                </a:lnTo>
                <a:lnTo>
                  <a:pt x="7959" y="38816"/>
                </a:lnTo>
                <a:lnTo>
                  <a:pt x="6298" y="40761"/>
                </a:lnTo>
                <a:lnTo>
                  <a:pt x="4199" y="42057"/>
                </a:lnTo>
                <a:lnTo>
                  <a:pt x="2799" y="44905"/>
                </a:lnTo>
                <a:lnTo>
                  <a:pt x="1866" y="48789"/>
                </a:lnTo>
                <a:lnTo>
                  <a:pt x="1244" y="53362"/>
                </a:lnTo>
                <a:lnTo>
                  <a:pt x="829" y="57403"/>
                </a:lnTo>
                <a:lnTo>
                  <a:pt x="553" y="61089"/>
                </a:lnTo>
                <a:lnTo>
                  <a:pt x="369" y="64539"/>
                </a:lnTo>
                <a:lnTo>
                  <a:pt x="164" y="71017"/>
                </a:lnTo>
                <a:lnTo>
                  <a:pt x="48" y="82889"/>
                </a:lnTo>
                <a:lnTo>
                  <a:pt x="0" y="164949"/>
                </a:lnTo>
                <a:lnTo>
                  <a:pt x="992" y="166521"/>
                </a:lnTo>
                <a:lnTo>
                  <a:pt x="2646" y="167569"/>
                </a:lnTo>
                <a:lnTo>
                  <a:pt x="8930" y="16966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19" name="Freeform 22">
            <a:extLst>
              <a:ext uri="{FF2B5EF4-FFF2-40B4-BE49-F238E27FC236}">
                <a16:creationId xmlns:a16="http://schemas.microsoft.com/office/drawing/2014/main" id="{C6C0CAAA-2853-43CB-8AB5-9A7B854B424D}"/>
              </a:ext>
            </a:extLst>
          </p:cNvPr>
          <p:cNvSpPr>
            <a:spLocks/>
          </p:cNvSpPr>
          <p:nvPr/>
        </p:nvSpPr>
        <p:spPr bwMode="auto">
          <a:xfrm>
            <a:off x="2884488" y="3679825"/>
            <a:ext cx="9525" cy="17463"/>
          </a:xfrm>
          <a:custGeom>
            <a:avLst/>
            <a:gdLst>
              <a:gd name="T0" fmla="*/ 4954 w 9714"/>
              <a:gd name="T1" fmla="*/ 77670 h 16587"/>
              <a:gd name="T2" fmla="*/ 4954 w 9714"/>
              <a:gd name="T3" fmla="*/ 0 h 16587"/>
              <a:gd name="T4" fmla="*/ 4404 w 9714"/>
              <a:gd name="T5" fmla="*/ 2660 h 16587"/>
              <a:gd name="T6" fmla="*/ 3484 w 9714"/>
              <a:gd name="T7" fmla="*/ 9068 h 16587"/>
              <a:gd name="T8" fmla="*/ 14 w 9714"/>
              <a:gd name="T9" fmla="*/ 35794 h 16587"/>
              <a:gd name="T10" fmla="*/ 2 w 9714"/>
              <a:gd name="T11" fmla="*/ 35845 h 16587"/>
              <a:gd name="T12" fmla="*/ 0 w 9714"/>
              <a:gd name="T13" fmla="*/ 71859 h 16587"/>
              <a:gd name="T14" fmla="*/ 550 w 9714"/>
              <a:gd name="T15" fmla="*/ 73787 h 16587"/>
              <a:gd name="T16" fmla="*/ 1468 w 9714"/>
              <a:gd name="T17" fmla="*/ 75088 h 16587"/>
              <a:gd name="T18" fmla="*/ 2630 w 9714"/>
              <a:gd name="T19" fmla="*/ 75952 h 16587"/>
              <a:gd name="T20" fmla="*/ 3954 w 9714"/>
              <a:gd name="T21" fmla="*/ 76522 h 16587"/>
              <a:gd name="T22" fmla="*/ 5388 w 9714"/>
              <a:gd name="T23" fmla="*/ 76903 h 16587"/>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714"/>
              <a:gd name="T37" fmla="*/ 0 h 16587"/>
              <a:gd name="T38" fmla="*/ 9714 w 9714"/>
              <a:gd name="T39" fmla="*/ 16587 h 16587"/>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714" h="16587">
                <a:moveTo>
                  <a:pt x="8929" y="16586"/>
                </a:moveTo>
                <a:lnTo>
                  <a:pt x="8929" y="0"/>
                </a:lnTo>
                <a:lnTo>
                  <a:pt x="7937" y="567"/>
                </a:lnTo>
                <a:lnTo>
                  <a:pt x="6283" y="1938"/>
                </a:lnTo>
                <a:lnTo>
                  <a:pt x="14" y="7643"/>
                </a:lnTo>
                <a:lnTo>
                  <a:pt x="2" y="7653"/>
                </a:lnTo>
                <a:lnTo>
                  <a:pt x="0" y="15344"/>
                </a:lnTo>
                <a:lnTo>
                  <a:pt x="992" y="15758"/>
                </a:lnTo>
                <a:lnTo>
                  <a:pt x="2645" y="16034"/>
                </a:lnTo>
                <a:lnTo>
                  <a:pt x="4740" y="16218"/>
                </a:lnTo>
                <a:lnTo>
                  <a:pt x="7129" y="16340"/>
                </a:lnTo>
                <a:lnTo>
                  <a:pt x="9713" y="16422"/>
                </a:lnTo>
                <a:lnTo>
                  <a:pt x="8929" y="16586"/>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83320" name="SMARTInkAnnotation20">
            <a:extLst>
              <a:ext uri="{FF2B5EF4-FFF2-40B4-BE49-F238E27FC236}">
                <a16:creationId xmlns:a16="http://schemas.microsoft.com/office/drawing/2014/main" id="{CF0B47E7-0978-4ED7-A183-3F42BECAEF40}"/>
              </a:ext>
            </a:extLst>
          </p:cNvPr>
          <p:cNvSpPr>
            <a:spLocks/>
          </p:cNvSpPr>
          <p:nvPr/>
        </p:nvSpPr>
        <p:spPr bwMode="auto">
          <a:xfrm>
            <a:off x="2982913" y="3749675"/>
            <a:ext cx="115887" cy="169863"/>
          </a:xfrm>
          <a:custGeom>
            <a:avLst/>
            <a:gdLst>
              <a:gd name="T0" fmla="*/ 8480 w 116087"/>
              <a:gd name="T1" fmla="*/ 30870 h 169666"/>
              <a:gd name="T2" fmla="*/ 5966 w 116087"/>
              <a:gd name="T3" fmla="*/ 37009 h 169666"/>
              <a:gd name="T4" fmla="*/ 2643 w 116087"/>
              <a:gd name="T5" fmla="*/ 43159 h 169666"/>
              <a:gd name="T6" fmla="*/ 1182 w 116087"/>
              <a:gd name="T7" fmla="*/ 49317 h 169666"/>
              <a:gd name="T8" fmla="*/ 522 w 116087"/>
              <a:gd name="T9" fmla="*/ 55477 h 169666"/>
              <a:gd name="T10" fmla="*/ 163 w 116087"/>
              <a:gd name="T11" fmla="*/ 67463 h 169666"/>
              <a:gd name="T12" fmla="*/ 0 w 116087"/>
              <a:gd name="T13" fmla="*/ 152688 h 169666"/>
              <a:gd name="T14" fmla="*/ 2519 w 116087"/>
              <a:gd name="T15" fmla="*/ 147309 h 169666"/>
              <a:gd name="T16" fmla="*/ 5833 w 116087"/>
              <a:gd name="T17" fmla="*/ 141495 h 169666"/>
              <a:gd name="T18" fmla="*/ 7298 w 116087"/>
              <a:gd name="T19" fmla="*/ 135485 h 169666"/>
              <a:gd name="T20" fmla="*/ 7958 w 116087"/>
              <a:gd name="T21" fmla="*/ 129390 h 169666"/>
              <a:gd name="T22" fmla="*/ 9191 w 116087"/>
              <a:gd name="T23" fmla="*/ 123256 h 169666"/>
              <a:gd name="T24" fmla="*/ 12880 w 116087"/>
              <a:gd name="T25" fmla="*/ 117106 h 169666"/>
              <a:gd name="T26" fmla="*/ 15147 w 116087"/>
              <a:gd name="T27" fmla="*/ 110948 h 169666"/>
              <a:gd name="T28" fmla="*/ 16154 w 116087"/>
              <a:gd name="T29" fmla="*/ 103758 h 169666"/>
              <a:gd name="T30" fmla="*/ 16600 w 116087"/>
              <a:gd name="T31" fmla="*/ 93715 h 169666"/>
              <a:gd name="T32" fmla="*/ 19312 w 116087"/>
              <a:gd name="T33" fmla="*/ 85142 h 169666"/>
              <a:gd name="T34" fmla="*/ 22716 w 116087"/>
              <a:gd name="T35" fmla="*/ 77907 h 169666"/>
              <a:gd name="T36" fmla="*/ 24228 w 116087"/>
              <a:gd name="T37" fmla="*/ 71267 h 169666"/>
              <a:gd name="T38" fmla="*/ 24902 w 116087"/>
              <a:gd name="T39" fmla="*/ 64892 h 169666"/>
              <a:gd name="T40" fmla="*/ 26143 w 116087"/>
              <a:gd name="T41" fmla="*/ 58634 h 169666"/>
              <a:gd name="T42" fmla="*/ 32707 w 116087"/>
              <a:gd name="T43" fmla="*/ 48066 h 169666"/>
              <a:gd name="T44" fmla="*/ 33560 w 116087"/>
              <a:gd name="T45" fmla="*/ 41864 h 169666"/>
              <a:gd name="T46" fmla="*/ 36271 w 116087"/>
              <a:gd name="T47" fmla="*/ 36415 h 169666"/>
              <a:gd name="T48" fmla="*/ 44752 w 116087"/>
              <a:gd name="T49" fmla="*/ 27964 h 169666"/>
              <a:gd name="T50" fmla="*/ 75956 w 116087"/>
              <a:gd name="T51" fmla="*/ 27738 h 169666"/>
              <a:gd name="T52" fmla="*/ 76284 w 116087"/>
              <a:gd name="T53" fmla="*/ 35697 h 169666"/>
              <a:gd name="T54" fmla="*/ 78814 w 116087"/>
              <a:gd name="T55" fmla="*/ 36412 h 169666"/>
              <a:gd name="T56" fmla="*/ 84007 w 116087"/>
              <a:gd name="T57" fmla="*/ 37938 h 169666"/>
              <a:gd name="T58" fmla="*/ 84749 w 116087"/>
              <a:gd name="T59" fmla="*/ 48395 h 169666"/>
              <a:gd name="T60" fmla="*/ 87307 w 116087"/>
              <a:gd name="T61" fmla="*/ 168933 h 169666"/>
              <a:gd name="T62" fmla="*/ 95740 w 116087"/>
              <a:gd name="T63" fmla="*/ 175624 h 16966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116087"/>
              <a:gd name="T97" fmla="*/ 0 h 169666"/>
              <a:gd name="T98" fmla="*/ 116087 w 116087"/>
              <a:gd name="T99" fmla="*/ 169666 h 169666"/>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116087" h="169666">
                <a:moveTo>
                  <a:pt x="8930" y="0"/>
                </a:moveTo>
                <a:lnTo>
                  <a:pt x="8930" y="29812"/>
                </a:lnTo>
                <a:lnTo>
                  <a:pt x="7938" y="32773"/>
                </a:lnTo>
                <a:lnTo>
                  <a:pt x="6284" y="35740"/>
                </a:lnTo>
                <a:lnTo>
                  <a:pt x="4189" y="38709"/>
                </a:lnTo>
                <a:lnTo>
                  <a:pt x="2793" y="41681"/>
                </a:lnTo>
                <a:lnTo>
                  <a:pt x="1862" y="44655"/>
                </a:lnTo>
                <a:lnTo>
                  <a:pt x="1242" y="47630"/>
                </a:lnTo>
                <a:lnTo>
                  <a:pt x="828" y="50605"/>
                </a:lnTo>
                <a:lnTo>
                  <a:pt x="552" y="53580"/>
                </a:lnTo>
                <a:lnTo>
                  <a:pt x="368" y="56556"/>
                </a:lnTo>
                <a:lnTo>
                  <a:pt x="163" y="65154"/>
                </a:lnTo>
                <a:lnTo>
                  <a:pt x="0" y="169664"/>
                </a:lnTo>
                <a:lnTo>
                  <a:pt x="0" y="147465"/>
                </a:lnTo>
                <a:lnTo>
                  <a:pt x="992" y="144943"/>
                </a:lnTo>
                <a:lnTo>
                  <a:pt x="2646" y="142269"/>
                </a:lnTo>
                <a:lnTo>
                  <a:pt x="4741" y="139495"/>
                </a:lnTo>
                <a:lnTo>
                  <a:pt x="6137" y="136653"/>
                </a:lnTo>
                <a:lnTo>
                  <a:pt x="7068" y="133767"/>
                </a:lnTo>
                <a:lnTo>
                  <a:pt x="7688" y="130850"/>
                </a:lnTo>
                <a:lnTo>
                  <a:pt x="8102" y="127913"/>
                </a:lnTo>
                <a:lnTo>
                  <a:pt x="8378" y="124963"/>
                </a:lnTo>
                <a:lnTo>
                  <a:pt x="8562" y="122004"/>
                </a:lnTo>
                <a:lnTo>
                  <a:pt x="9677" y="119039"/>
                </a:lnTo>
                <a:lnTo>
                  <a:pt x="11412" y="116071"/>
                </a:lnTo>
                <a:lnTo>
                  <a:pt x="13562" y="113100"/>
                </a:lnTo>
                <a:lnTo>
                  <a:pt x="14994" y="110126"/>
                </a:lnTo>
                <a:lnTo>
                  <a:pt x="15949" y="107152"/>
                </a:lnTo>
                <a:lnTo>
                  <a:pt x="16586" y="104177"/>
                </a:lnTo>
                <a:lnTo>
                  <a:pt x="17011" y="100209"/>
                </a:lnTo>
                <a:lnTo>
                  <a:pt x="17293" y="95580"/>
                </a:lnTo>
                <a:lnTo>
                  <a:pt x="17482" y="90509"/>
                </a:lnTo>
                <a:lnTo>
                  <a:pt x="18600" y="86136"/>
                </a:lnTo>
                <a:lnTo>
                  <a:pt x="20337" y="82229"/>
                </a:lnTo>
                <a:lnTo>
                  <a:pt x="22488" y="78632"/>
                </a:lnTo>
                <a:lnTo>
                  <a:pt x="23922" y="75242"/>
                </a:lnTo>
                <a:lnTo>
                  <a:pt x="24877" y="71990"/>
                </a:lnTo>
                <a:lnTo>
                  <a:pt x="25515" y="68829"/>
                </a:lnTo>
                <a:lnTo>
                  <a:pt x="25939" y="65730"/>
                </a:lnTo>
                <a:lnTo>
                  <a:pt x="26223" y="62672"/>
                </a:lnTo>
                <a:lnTo>
                  <a:pt x="26412" y="59641"/>
                </a:lnTo>
                <a:lnTo>
                  <a:pt x="27530" y="56627"/>
                </a:lnTo>
                <a:lnTo>
                  <a:pt x="29267" y="53627"/>
                </a:lnTo>
                <a:lnTo>
                  <a:pt x="34444" y="46422"/>
                </a:lnTo>
                <a:lnTo>
                  <a:pt x="35153" y="42791"/>
                </a:lnTo>
                <a:lnTo>
                  <a:pt x="35342" y="40434"/>
                </a:lnTo>
                <a:lnTo>
                  <a:pt x="36459" y="37870"/>
                </a:lnTo>
                <a:lnTo>
                  <a:pt x="38197" y="35169"/>
                </a:lnTo>
                <a:lnTo>
                  <a:pt x="44271" y="27280"/>
                </a:lnTo>
                <a:lnTo>
                  <a:pt x="47127" y="27008"/>
                </a:lnTo>
                <a:lnTo>
                  <a:pt x="53201" y="26802"/>
                </a:lnTo>
                <a:lnTo>
                  <a:pt x="79989" y="26789"/>
                </a:lnTo>
                <a:lnTo>
                  <a:pt x="80255" y="31530"/>
                </a:lnTo>
                <a:lnTo>
                  <a:pt x="80334" y="34478"/>
                </a:lnTo>
                <a:lnTo>
                  <a:pt x="81337" y="34892"/>
                </a:lnTo>
                <a:lnTo>
                  <a:pt x="82998" y="35167"/>
                </a:lnTo>
                <a:lnTo>
                  <a:pt x="88053" y="35610"/>
                </a:lnTo>
                <a:lnTo>
                  <a:pt x="88467" y="36638"/>
                </a:lnTo>
                <a:lnTo>
                  <a:pt x="89051" y="41835"/>
                </a:lnTo>
                <a:lnTo>
                  <a:pt x="89249" y="46739"/>
                </a:lnTo>
                <a:lnTo>
                  <a:pt x="89297" y="160222"/>
                </a:lnTo>
                <a:lnTo>
                  <a:pt x="91943" y="163153"/>
                </a:lnTo>
                <a:lnTo>
                  <a:pt x="98118" y="169552"/>
                </a:lnTo>
                <a:lnTo>
                  <a:pt x="100824" y="169615"/>
                </a:lnTo>
                <a:lnTo>
                  <a:pt x="116086" y="16966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1" name="SMARTInkAnnotation21">
            <a:extLst>
              <a:ext uri="{FF2B5EF4-FFF2-40B4-BE49-F238E27FC236}">
                <a16:creationId xmlns:a16="http://schemas.microsoft.com/office/drawing/2014/main" id="{9C8AF25A-90A1-4D1A-9E78-792B8EEB93AC}"/>
              </a:ext>
            </a:extLst>
          </p:cNvPr>
          <p:cNvSpPr>
            <a:spLocks/>
          </p:cNvSpPr>
          <p:nvPr/>
        </p:nvSpPr>
        <p:spPr bwMode="auto">
          <a:xfrm>
            <a:off x="1160463" y="4392613"/>
            <a:ext cx="19050" cy="455612"/>
          </a:xfrm>
          <a:custGeom>
            <a:avLst/>
            <a:gdLst>
              <a:gd name="T0" fmla="*/ 62123 w 17857"/>
              <a:gd name="T1" fmla="*/ 9079 h 455369"/>
              <a:gd name="T2" fmla="*/ 62123 w 17857"/>
              <a:gd name="T3" fmla="*/ 0 h 455369"/>
              <a:gd name="T4" fmla="*/ 123520 w 17857"/>
              <a:gd name="T5" fmla="*/ 0 h 455369"/>
              <a:gd name="T6" fmla="*/ 124206 w 17857"/>
              <a:gd name="T7" fmla="*/ 12638 h 455369"/>
              <a:gd name="T8" fmla="*/ 124273 w 17857"/>
              <a:gd name="T9" fmla="*/ 201011 h 455369"/>
              <a:gd name="T10" fmla="*/ 117369 w 17857"/>
              <a:gd name="T11" fmla="*/ 209621 h 455369"/>
              <a:gd name="T12" fmla="*/ 105859 w 17857"/>
              <a:gd name="T13" fmla="*/ 218386 h 455369"/>
              <a:gd name="T14" fmla="*/ 91286 w 17857"/>
              <a:gd name="T15" fmla="*/ 227255 h 455369"/>
              <a:gd name="T16" fmla="*/ 81562 w 17857"/>
              <a:gd name="T17" fmla="*/ 236193 h 455369"/>
              <a:gd name="T18" fmla="*/ 75080 w 17857"/>
              <a:gd name="T19" fmla="*/ 245175 h 455369"/>
              <a:gd name="T20" fmla="*/ 70769 w 17857"/>
              <a:gd name="T21" fmla="*/ 254187 h 455369"/>
              <a:gd name="T22" fmla="*/ 67882 w 17857"/>
              <a:gd name="T23" fmla="*/ 263220 h 455369"/>
              <a:gd name="T24" fmla="*/ 64678 w 17857"/>
              <a:gd name="T25" fmla="*/ 281323 h 455369"/>
              <a:gd name="T26" fmla="*/ 62277 w 17857"/>
              <a:gd name="T27" fmla="*/ 335565 h 455369"/>
              <a:gd name="T28" fmla="*/ 62123 w 17857"/>
              <a:gd name="T29" fmla="*/ 428958 h 455369"/>
              <a:gd name="T30" fmla="*/ 55201 w 17857"/>
              <a:gd name="T31" fmla="*/ 432160 h 455369"/>
              <a:gd name="T32" fmla="*/ 43722 w 17857"/>
              <a:gd name="T33" fmla="*/ 435304 h 455369"/>
              <a:gd name="T34" fmla="*/ 29135 w 17857"/>
              <a:gd name="T35" fmla="*/ 438407 h 455369"/>
              <a:gd name="T36" fmla="*/ 19420 w 17857"/>
              <a:gd name="T37" fmla="*/ 441483 h 455369"/>
              <a:gd name="T38" fmla="*/ 12935 w 17857"/>
              <a:gd name="T39" fmla="*/ 444544 h 455369"/>
              <a:gd name="T40" fmla="*/ 8619 w 17857"/>
              <a:gd name="T41" fmla="*/ 447592 h 455369"/>
              <a:gd name="T42" fmla="*/ 5736 w 17857"/>
              <a:gd name="T43" fmla="*/ 450632 h 455369"/>
              <a:gd name="T44" fmla="*/ 2542 w 17857"/>
              <a:gd name="T45" fmla="*/ 456699 h 455369"/>
              <a:gd name="T46" fmla="*/ 0 w 17857"/>
              <a:gd name="T47" fmla="*/ 462715 h 455369"/>
              <a:gd name="T48" fmla="*/ 53482 w 17857"/>
              <a:gd name="T49" fmla="*/ 454945 h 455369"/>
              <a:gd name="T50" fmla="*/ 56369 w 17857"/>
              <a:gd name="T51" fmla="*/ 453517 h 455369"/>
              <a:gd name="T52" fmla="*/ 58291 w 17857"/>
              <a:gd name="T53" fmla="*/ 451559 h 455369"/>
              <a:gd name="T54" fmla="*/ 62123 w 17857"/>
              <a:gd name="T55" fmla="*/ 444614 h 455369"/>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17857"/>
              <a:gd name="T85" fmla="*/ 0 h 455369"/>
              <a:gd name="T86" fmla="*/ 17857 w 17857"/>
              <a:gd name="T87" fmla="*/ 455369 h 455369"/>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17857" h="455369">
                <a:moveTo>
                  <a:pt x="8927" y="8929"/>
                </a:moveTo>
                <a:lnTo>
                  <a:pt x="8927" y="0"/>
                </a:lnTo>
                <a:lnTo>
                  <a:pt x="17747" y="0"/>
                </a:lnTo>
                <a:lnTo>
                  <a:pt x="17847" y="12428"/>
                </a:lnTo>
                <a:lnTo>
                  <a:pt x="17856" y="197818"/>
                </a:lnTo>
                <a:lnTo>
                  <a:pt x="16864" y="206293"/>
                </a:lnTo>
                <a:lnTo>
                  <a:pt x="15210" y="214920"/>
                </a:lnTo>
                <a:lnTo>
                  <a:pt x="13116" y="223647"/>
                </a:lnTo>
                <a:lnTo>
                  <a:pt x="11719" y="232442"/>
                </a:lnTo>
                <a:lnTo>
                  <a:pt x="10788" y="241282"/>
                </a:lnTo>
                <a:lnTo>
                  <a:pt x="10168" y="250152"/>
                </a:lnTo>
                <a:lnTo>
                  <a:pt x="9754" y="259042"/>
                </a:lnTo>
                <a:lnTo>
                  <a:pt x="9294" y="276856"/>
                </a:lnTo>
                <a:lnTo>
                  <a:pt x="8948" y="330237"/>
                </a:lnTo>
                <a:lnTo>
                  <a:pt x="8927" y="422147"/>
                </a:lnTo>
                <a:lnTo>
                  <a:pt x="7934" y="425299"/>
                </a:lnTo>
                <a:lnTo>
                  <a:pt x="6281" y="428392"/>
                </a:lnTo>
                <a:lnTo>
                  <a:pt x="4186" y="431447"/>
                </a:lnTo>
                <a:lnTo>
                  <a:pt x="2790" y="434475"/>
                </a:lnTo>
                <a:lnTo>
                  <a:pt x="1859" y="437486"/>
                </a:lnTo>
                <a:lnTo>
                  <a:pt x="1238" y="440486"/>
                </a:lnTo>
                <a:lnTo>
                  <a:pt x="824" y="443477"/>
                </a:lnTo>
                <a:lnTo>
                  <a:pt x="365" y="449448"/>
                </a:lnTo>
                <a:lnTo>
                  <a:pt x="0" y="455368"/>
                </a:lnTo>
                <a:lnTo>
                  <a:pt x="7686" y="447722"/>
                </a:lnTo>
                <a:lnTo>
                  <a:pt x="8099" y="446317"/>
                </a:lnTo>
                <a:lnTo>
                  <a:pt x="8375" y="444389"/>
                </a:lnTo>
                <a:lnTo>
                  <a:pt x="8927" y="43755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2" name="SMARTInkAnnotation22">
            <a:extLst>
              <a:ext uri="{FF2B5EF4-FFF2-40B4-BE49-F238E27FC236}">
                <a16:creationId xmlns:a16="http://schemas.microsoft.com/office/drawing/2014/main" id="{B6684059-04BF-4BC9-A319-F4A9BD99D5B4}"/>
              </a:ext>
            </a:extLst>
          </p:cNvPr>
          <p:cNvSpPr>
            <a:spLocks/>
          </p:cNvSpPr>
          <p:nvPr/>
        </p:nvSpPr>
        <p:spPr bwMode="auto">
          <a:xfrm>
            <a:off x="1187450" y="4357688"/>
            <a:ext cx="160338" cy="17462"/>
          </a:xfrm>
          <a:custGeom>
            <a:avLst/>
            <a:gdLst>
              <a:gd name="T0" fmla="*/ 0 w 160735"/>
              <a:gd name="T1" fmla="*/ 9068 h 17861"/>
              <a:gd name="T2" fmla="*/ 0 w 160735"/>
              <a:gd name="T3" fmla="*/ 374 h 17861"/>
              <a:gd name="T4" fmla="*/ 2463 w 160735"/>
              <a:gd name="T5" fmla="*/ 166 h 17861"/>
              <a:gd name="T6" fmla="*/ 7949 w 160735"/>
              <a:gd name="T7" fmla="*/ 19 h 17861"/>
              <a:gd name="T8" fmla="*/ 118841 w 160735"/>
              <a:gd name="T9" fmla="*/ 0 h 17861"/>
              <a:gd name="T10" fmla="*/ 121603 w 160735"/>
              <a:gd name="T11" fmla="*/ 504 h 17861"/>
              <a:gd name="T12" fmla="*/ 124367 w 160735"/>
              <a:gd name="T13" fmla="*/ 1345 h 17861"/>
              <a:gd name="T14" fmla="*/ 131020 w 160735"/>
              <a:gd name="T15" fmla="*/ 3905 h 17861"/>
              <a:gd name="T16" fmla="*/ 132488 w 160735"/>
              <a:gd name="T17" fmla="*/ 4114 h 17861"/>
              <a:gd name="T18" fmla="*/ 136575 w 160735"/>
              <a:gd name="T19" fmla="*/ 4347 h 17861"/>
              <a:gd name="T20" fmla="*/ 141008 w 160735"/>
              <a:gd name="T21" fmla="*/ 4497 h 17861"/>
              <a:gd name="T22" fmla="*/ 149243 w 160735"/>
              <a:gd name="T23" fmla="*/ 4535 h 1786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0735"/>
              <a:gd name="T37" fmla="*/ 0 h 17861"/>
              <a:gd name="T38" fmla="*/ 160735 w 160735"/>
              <a:gd name="T39" fmla="*/ 17861 h 1786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0735" h="17861">
                <a:moveTo>
                  <a:pt x="0" y="17860"/>
                </a:moveTo>
                <a:lnTo>
                  <a:pt x="0" y="736"/>
                </a:lnTo>
                <a:lnTo>
                  <a:pt x="2646" y="327"/>
                </a:lnTo>
                <a:lnTo>
                  <a:pt x="8562" y="19"/>
                </a:lnTo>
                <a:lnTo>
                  <a:pt x="127992" y="0"/>
                </a:lnTo>
                <a:lnTo>
                  <a:pt x="130968" y="992"/>
                </a:lnTo>
                <a:lnTo>
                  <a:pt x="133945" y="2646"/>
                </a:lnTo>
                <a:lnTo>
                  <a:pt x="141111" y="7689"/>
                </a:lnTo>
                <a:lnTo>
                  <a:pt x="142691" y="8103"/>
                </a:lnTo>
                <a:lnTo>
                  <a:pt x="147093" y="8562"/>
                </a:lnTo>
                <a:lnTo>
                  <a:pt x="151866" y="8858"/>
                </a:lnTo>
                <a:lnTo>
                  <a:pt x="160734"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3" name="SMARTInkAnnotation23">
            <a:extLst>
              <a:ext uri="{FF2B5EF4-FFF2-40B4-BE49-F238E27FC236}">
                <a16:creationId xmlns:a16="http://schemas.microsoft.com/office/drawing/2014/main" id="{EE57AE1A-3FAF-4B54-A53F-C41BE5439F42}"/>
              </a:ext>
            </a:extLst>
          </p:cNvPr>
          <p:cNvSpPr>
            <a:spLocks/>
          </p:cNvSpPr>
          <p:nvPr/>
        </p:nvSpPr>
        <p:spPr bwMode="auto">
          <a:xfrm>
            <a:off x="1160463" y="4527550"/>
            <a:ext cx="142875" cy="53975"/>
          </a:xfrm>
          <a:custGeom>
            <a:avLst/>
            <a:gdLst>
              <a:gd name="T0" fmla="*/ 0 w 142876"/>
              <a:gd name="T1" fmla="*/ 22302 h 53577"/>
              <a:gd name="T2" fmla="*/ 0 w 142876"/>
              <a:gd name="T3" fmla="*/ 49598 h 53577"/>
              <a:gd name="T4" fmla="*/ 992 w 142876"/>
              <a:gd name="T5" fmla="*/ 51649 h 53577"/>
              <a:gd name="T6" fmla="*/ 2646 w 142876"/>
              <a:gd name="T7" fmla="*/ 53015 h 53577"/>
              <a:gd name="T8" fmla="*/ 8562 w 142876"/>
              <a:gd name="T9" fmla="*/ 55590 h 53577"/>
              <a:gd name="T10" fmla="*/ 9677 w 142876"/>
              <a:gd name="T11" fmla="*/ 56878 h 53577"/>
              <a:gd name="T12" fmla="*/ 17482 w 142876"/>
              <a:gd name="T13" fmla="*/ 66434 h 53577"/>
              <a:gd name="T14" fmla="*/ 20337 w 142876"/>
              <a:gd name="T15" fmla="*/ 66695 h 53577"/>
              <a:gd name="T16" fmla="*/ 25514 w 142876"/>
              <a:gd name="T17" fmla="*/ 66860 h 53577"/>
              <a:gd name="T18" fmla="*/ 34365 w 142876"/>
              <a:gd name="T19" fmla="*/ 66894 h 53577"/>
              <a:gd name="T20" fmla="*/ 35809 w 142876"/>
              <a:gd name="T21" fmla="*/ 65657 h 53577"/>
              <a:gd name="T22" fmla="*/ 37763 w 142876"/>
              <a:gd name="T23" fmla="*/ 63592 h 53577"/>
              <a:gd name="T24" fmla="*/ 40058 w 142876"/>
              <a:gd name="T25" fmla="*/ 60977 h 53577"/>
              <a:gd name="T26" fmla="*/ 42580 w 142876"/>
              <a:gd name="T27" fmla="*/ 59237 h 53577"/>
              <a:gd name="T28" fmla="*/ 45254 w 142876"/>
              <a:gd name="T29" fmla="*/ 58077 h 53577"/>
              <a:gd name="T30" fmla="*/ 48029 w 142876"/>
              <a:gd name="T31" fmla="*/ 57296 h 53577"/>
              <a:gd name="T32" fmla="*/ 50871 w 142876"/>
              <a:gd name="T33" fmla="*/ 55545 h 53577"/>
              <a:gd name="T34" fmla="*/ 53758 w 142876"/>
              <a:gd name="T35" fmla="*/ 53132 h 53577"/>
              <a:gd name="T36" fmla="*/ 56674 w 142876"/>
              <a:gd name="T37" fmla="*/ 50287 h 53577"/>
              <a:gd name="T38" fmla="*/ 59611 w 142876"/>
              <a:gd name="T39" fmla="*/ 47156 h 53577"/>
              <a:gd name="T40" fmla="*/ 62561 w 142876"/>
              <a:gd name="T41" fmla="*/ 43828 h 53577"/>
              <a:gd name="T42" fmla="*/ 65520 w 142876"/>
              <a:gd name="T43" fmla="*/ 40365 h 53577"/>
              <a:gd name="T44" fmla="*/ 68484 w 142876"/>
              <a:gd name="T45" fmla="*/ 38060 h 53577"/>
              <a:gd name="T46" fmla="*/ 71438 w 142876"/>
              <a:gd name="T47" fmla="*/ 36523 h 53577"/>
              <a:gd name="T48" fmla="*/ 74394 w 142876"/>
              <a:gd name="T49" fmla="*/ 35500 h 53577"/>
              <a:gd name="T50" fmla="*/ 77367 w 142876"/>
              <a:gd name="T51" fmla="*/ 33578 h 53577"/>
              <a:gd name="T52" fmla="*/ 80342 w 142876"/>
              <a:gd name="T53" fmla="*/ 31057 h 53577"/>
              <a:gd name="T54" fmla="*/ 83317 w 142876"/>
              <a:gd name="T55" fmla="*/ 28136 h 53577"/>
              <a:gd name="T56" fmla="*/ 86292 w 142876"/>
              <a:gd name="T57" fmla="*/ 26193 h 53577"/>
              <a:gd name="T58" fmla="*/ 89268 w 142876"/>
              <a:gd name="T59" fmla="*/ 24894 h 53577"/>
              <a:gd name="T60" fmla="*/ 92244 w 142876"/>
              <a:gd name="T61" fmla="*/ 24029 h 53577"/>
              <a:gd name="T62" fmla="*/ 95220 w 142876"/>
              <a:gd name="T63" fmla="*/ 22212 h 53577"/>
              <a:gd name="T64" fmla="*/ 98197 w 142876"/>
              <a:gd name="T65" fmla="*/ 19762 h 53577"/>
              <a:gd name="T66" fmla="*/ 105362 w 142876"/>
              <a:gd name="T67" fmla="*/ 12851 h 53577"/>
              <a:gd name="T68" fmla="*/ 108988 w 142876"/>
              <a:gd name="T69" fmla="*/ 11908 h 53577"/>
              <a:gd name="T70" fmla="*/ 111344 w 142876"/>
              <a:gd name="T71" fmla="*/ 11652 h 53577"/>
              <a:gd name="T72" fmla="*/ 113907 w 142876"/>
              <a:gd name="T73" fmla="*/ 10248 h 53577"/>
              <a:gd name="T74" fmla="*/ 116608 w 142876"/>
              <a:gd name="T75" fmla="*/ 8068 h 53577"/>
              <a:gd name="T76" fmla="*/ 119400 w 142876"/>
              <a:gd name="T77" fmla="*/ 5379 h 53577"/>
              <a:gd name="T78" fmla="*/ 122254 w 142876"/>
              <a:gd name="T79" fmla="*/ 3585 h 53577"/>
              <a:gd name="T80" fmla="*/ 125149 w 142876"/>
              <a:gd name="T81" fmla="*/ 2390 h 53577"/>
              <a:gd name="T82" fmla="*/ 132184 w 142876"/>
              <a:gd name="T83" fmla="*/ 468 h 53577"/>
              <a:gd name="T84" fmla="*/ 135792 w 142876"/>
              <a:gd name="T85" fmla="*/ 198 h 53577"/>
              <a:gd name="T86" fmla="*/ 142845 w 142876"/>
              <a:gd name="T87" fmla="*/ 0 h 53577"/>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2876"/>
              <a:gd name="T133" fmla="*/ 0 h 53577"/>
              <a:gd name="T134" fmla="*/ 142876 w 142876"/>
              <a:gd name="T135" fmla="*/ 53577 h 53577"/>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2876" h="53577">
                <a:moveTo>
                  <a:pt x="0" y="17860"/>
                </a:moveTo>
                <a:lnTo>
                  <a:pt x="0" y="39724"/>
                </a:lnTo>
                <a:lnTo>
                  <a:pt x="992" y="41366"/>
                </a:lnTo>
                <a:lnTo>
                  <a:pt x="2646" y="42460"/>
                </a:lnTo>
                <a:lnTo>
                  <a:pt x="8562" y="44521"/>
                </a:lnTo>
                <a:lnTo>
                  <a:pt x="9677" y="45555"/>
                </a:lnTo>
                <a:lnTo>
                  <a:pt x="17482" y="53207"/>
                </a:lnTo>
                <a:lnTo>
                  <a:pt x="20337" y="53414"/>
                </a:lnTo>
                <a:lnTo>
                  <a:pt x="25514" y="53546"/>
                </a:lnTo>
                <a:lnTo>
                  <a:pt x="34365" y="53576"/>
                </a:lnTo>
                <a:lnTo>
                  <a:pt x="35809" y="52584"/>
                </a:lnTo>
                <a:lnTo>
                  <a:pt x="37763" y="50931"/>
                </a:lnTo>
                <a:lnTo>
                  <a:pt x="40058" y="48837"/>
                </a:lnTo>
                <a:lnTo>
                  <a:pt x="42580" y="47441"/>
                </a:lnTo>
                <a:lnTo>
                  <a:pt x="45254" y="46510"/>
                </a:lnTo>
                <a:lnTo>
                  <a:pt x="48029" y="45890"/>
                </a:lnTo>
                <a:lnTo>
                  <a:pt x="50871" y="44484"/>
                </a:lnTo>
                <a:lnTo>
                  <a:pt x="53758" y="42554"/>
                </a:lnTo>
                <a:lnTo>
                  <a:pt x="56674" y="40276"/>
                </a:lnTo>
                <a:lnTo>
                  <a:pt x="59611" y="37765"/>
                </a:lnTo>
                <a:lnTo>
                  <a:pt x="62561" y="35098"/>
                </a:lnTo>
                <a:lnTo>
                  <a:pt x="65520" y="32329"/>
                </a:lnTo>
                <a:lnTo>
                  <a:pt x="68484" y="30482"/>
                </a:lnTo>
                <a:lnTo>
                  <a:pt x="71453" y="29252"/>
                </a:lnTo>
                <a:lnTo>
                  <a:pt x="74424" y="28431"/>
                </a:lnTo>
                <a:lnTo>
                  <a:pt x="77397" y="26891"/>
                </a:lnTo>
                <a:lnTo>
                  <a:pt x="80372" y="24873"/>
                </a:lnTo>
                <a:lnTo>
                  <a:pt x="83347" y="22535"/>
                </a:lnTo>
                <a:lnTo>
                  <a:pt x="86322" y="20977"/>
                </a:lnTo>
                <a:lnTo>
                  <a:pt x="89298" y="19938"/>
                </a:lnTo>
                <a:lnTo>
                  <a:pt x="92274" y="19245"/>
                </a:lnTo>
                <a:lnTo>
                  <a:pt x="95250" y="17791"/>
                </a:lnTo>
                <a:lnTo>
                  <a:pt x="98227" y="15829"/>
                </a:lnTo>
                <a:lnTo>
                  <a:pt x="105392" y="10292"/>
                </a:lnTo>
                <a:lnTo>
                  <a:pt x="109018" y="9536"/>
                </a:lnTo>
                <a:lnTo>
                  <a:pt x="111374" y="9333"/>
                </a:lnTo>
                <a:lnTo>
                  <a:pt x="113937" y="8207"/>
                </a:lnTo>
                <a:lnTo>
                  <a:pt x="116638" y="6463"/>
                </a:lnTo>
                <a:lnTo>
                  <a:pt x="119430" y="4309"/>
                </a:lnTo>
                <a:lnTo>
                  <a:pt x="122284" y="2873"/>
                </a:lnTo>
                <a:lnTo>
                  <a:pt x="125179" y="1915"/>
                </a:lnTo>
                <a:lnTo>
                  <a:pt x="132214" y="378"/>
                </a:lnTo>
                <a:lnTo>
                  <a:pt x="135822" y="168"/>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4" name="SMARTInkAnnotation24">
            <a:extLst>
              <a:ext uri="{FF2B5EF4-FFF2-40B4-BE49-F238E27FC236}">
                <a16:creationId xmlns:a16="http://schemas.microsoft.com/office/drawing/2014/main" id="{F5AEA763-01A3-4FED-908B-90D641711277}"/>
              </a:ext>
            </a:extLst>
          </p:cNvPr>
          <p:cNvSpPr>
            <a:spLocks/>
          </p:cNvSpPr>
          <p:nvPr/>
        </p:nvSpPr>
        <p:spPr bwMode="auto">
          <a:xfrm>
            <a:off x="1509713" y="4545013"/>
            <a:ext cx="142875" cy="17462"/>
          </a:xfrm>
          <a:custGeom>
            <a:avLst/>
            <a:gdLst>
              <a:gd name="T0" fmla="*/ 0 w 142876"/>
              <a:gd name="T1" fmla="*/ 4535 h 17861"/>
              <a:gd name="T2" fmla="*/ 0 w 142876"/>
              <a:gd name="T3" fmla="*/ 9061 h 17861"/>
              <a:gd name="T4" fmla="*/ 65494 w 142876"/>
              <a:gd name="T5" fmla="*/ 9068 h 17861"/>
              <a:gd name="T6" fmla="*/ 68467 w 142876"/>
              <a:gd name="T7" fmla="*/ 8565 h 17861"/>
              <a:gd name="T8" fmla="*/ 71438 w 142876"/>
              <a:gd name="T9" fmla="*/ 7724 h 17861"/>
              <a:gd name="T10" fmla="*/ 78574 w 142876"/>
              <a:gd name="T11" fmla="*/ 5166 h 17861"/>
              <a:gd name="T12" fmla="*/ 80154 w 142876"/>
              <a:gd name="T13" fmla="*/ 4954 h 17861"/>
              <a:gd name="T14" fmla="*/ 84555 w 142876"/>
              <a:gd name="T15" fmla="*/ 4723 h 17861"/>
              <a:gd name="T16" fmla="*/ 87118 w 142876"/>
              <a:gd name="T17" fmla="*/ 4659 h 17861"/>
              <a:gd name="T18" fmla="*/ 92611 w 142876"/>
              <a:gd name="T19" fmla="*/ 4589 h 17861"/>
              <a:gd name="T20" fmla="*/ 128331 w 142876"/>
              <a:gd name="T21" fmla="*/ 4535 h 17861"/>
              <a:gd name="T22" fmla="*/ 130192 w 142876"/>
              <a:gd name="T23" fmla="*/ 4032 h 17861"/>
              <a:gd name="T24" fmla="*/ 131433 w 142876"/>
              <a:gd name="T25" fmla="*/ 3191 h 17861"/>
              <a:gd name="T26" fmla="*/ 132260 w 142876"/>
              <a:gd name="T27" fmla="*/ 2126 h 17861"/>
              <a:gd name="T28" fmla="*/ 133804 w 142876"/>
              <a:gd name="T29" fmla="*/ 1418 h 17861"/>
              <a:gd name="T30" fmla="*/ 135825 w 142876"/>
              <a:gd name="T31" fmla="*/ 945 h 17861"/>
              <a:gd name="T32" fmla="*/ 142845 w 142876"/>
              <a:gd name="T33" fmla="*/ 0 h 17861"/>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142876"/>
              <a:gd name="T52" fmla="*/ 0 h 17861"/>
              <a:gd name="T53" fmla="*/ 142876 w 142876"/>
              <a:gd name="T54" fmla="*/ 17861 h 17861"/>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142876" h="17861">
                <a:moveTo>
                  <a:pt x="0" y="8930"/>
                </a:moveTo>
                <a:lnTo>
                  <a:pt x="0" y="17850"/>
                </a:lnTo>
                <a:lnTo>
                  <a:pt x="65494" y="17860"/>
                </a:lnTo>
                <a:lnTo>
                  <a:pt x="68467" y="16868"/>
                </a:lnTo>
                <a:lnTo>
                  <a:pt x="71442" y="15214"/>
                </a:lnTo>
                <a:lnTo>
                  <a:pt x="78604" y="10171"/>
                </a:lnTo>
                <a:lnTo>
                  <a:pt x="80184" y="9757"/>
                </a:lnTo>
                <a:lnTo>
                  <a:pt x="84585" y="9298"/>
                </a:lnTo>
                <a:lnTo>
                  <a:pt x="87148" y="9175"/>
                </a:lnTo>
                <a:lnTo>
                  <a:pt x="92641" y="9038"/>
                </a:lnTo>
                <a:lnTo>
                  <a:pt x="128361" y="8930"/>
                </a:lnTo>
                <a:lnTo>
                  <a:pt x="130222" y="7938"/>
                </a:lnTo>
                <a:lnTo>
                  <a:pt x="131463" y="6284"/>
                </a:lnTo>
                <a:lnTo>
                  <a:pt x="132290" y="4189"/>
                </a:lnTo>
                <a:lnTo>
                  <a:pt x="133834" y="2793"/>
                </a:lnTo>
                <a:lnTo>
                  <a:pt x="135855" y="1862"/>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5" name="SMARTInkAnnotation25">
            <a:extLst>
              <a:ext uri="{FF2B5EF4-FFF2-40B4-BE49-F238E27FC236}">
                <a16:creationId xmlns:a16="http://schemas.microsoft.com/office/drawing/2014/main" id="{FDAC6731-F103-417C-A082-0AB979B7C055}"/>
              </a:ext>
            </a:extLst>
          </p:cNvPr>
          <p:cNvSpPr>
            <a:spLocks/>
          </p:cNvSpPr>
          <p:nvPr/>
        </p:nvSpPr>
        <p:spPr bwMode="auto">
          <a:xfrm>
            <a:off x="1544638" y="4633913"/>
            <a:ext cx="160337" cy="26987"/>
          </a:xfrm>
          <a:custGeom>
            <a:avLst/>
            <a:gdLst>
              <a:gd name="T0" fmla="*/ 0 w 160736"/>
              <a:gd name="T1" fmla="*/ 0 h 26790"/>
              <a:gd name="T2" fmla="*/ 0 w 160736"/>
              <a:gd name="T3" fmla="*/ 31232 h 26790"/>
              <a:gd name="T4" fmla="*/ 933 w 160736"/>
              <a:gd name="T5" fmla="*/ 31948 h 26790"/>
              <a:gd name="T6" fmla="*/ 4401 w 160736"/>
              <a:gd name="T7" fmla="*/ 32739 h 26790"/>
              <a:gd name="T8" fmla="*/ 8443 w 160736"/>
              <a:gd name="T9" fmla="*/ 33251 h 26790"/>
              <a:gd name="T10" fmla="*/ 17151 w 160736"/>
              <a:gd name="T11" fmla="*/ 33351 h 26790"/>
              <a:gd name="T12" fmla="*/ 52493 w 160736"/>
              <a:gd name="T13" fmla="*/ 33373 h 26790"/>
              <a:gd name="T14" fmla="*/ 55255 w 160736"/>
              <a:gd name="T15" fmla="*/ 32142 h 26790"/>
              <a:gd name="T16" fmla="*/ 58020 w 160736"/>
              <a:gd name="T17" fmla="*/ 30081 h 26790"/>
              <a:gd name="T18" fmla="*/ 60780 w 160736"/>
              <a:gd name="T19" fmla="*/ 27469 h 26790"/>
              <a:gd name="T20" fmla="*/ 63541 w 160736"/>
              <a:gd name="T21" fmla="*/ 25730 h 26790"/>
              <a:gd name="T22" fmla="*/ 66306 w 160736"/>
              <a:gd name="T23" fmla="*/ 24569 h 26790"/>
              <a:gd name="T24" fmla="*/ 69068 w 160736"/>
              <a:gd name="T25" fmla="*/ 23796 h 26790"/>
              <a:gd name="T26" fmla="*/ 71830 w 160736"/>
              <a:gd name="T27" fmla="*/ 23279 h 26790"/>
              <a:gd name="T28" fmla="*/ 74592 w 160736"/>
              <a:gd name="T29" fmla="*/ 22934 h 26790"/>
              <a:gd name="T30" fmla="*/ 77358 w 160736"/>
              <a:gd name="T31" fmla="*/ 22706 h 26790"/>
              <a:gd name="T32" fmla="*/ 82882 w 160736"/>
              <a:gd name="T33" fmla="*/ 22454 h 26790"/>
              <a:gd name="T34" fmla="*/ 93932 w 160736"/>
              <a:gd name="T35" fmla="*/ 22293 h 26790"/>
              <a:gd name="T36" fmla="*/ 130973 w 160736"/>
              <a:gd name="T37" fmla="*/ 22246 h 26790"/>
              <a:gd name="T38" fmla="*/ 132439 w 160736"/>
              <a:gd name="T39" fmla="*/ 23486 h 26790"/>
              <a:gd name="T40" fmla="*/ 134339 w 160736"/>
              <a:gd name="T41" fmla="*/ 25546 h 26790"/>
              <a:gd name="T42" fmla="*/ 136524 w 160736"/>
              <a:gd name="T43" fmla="*/ 28156 h 26790"/>
              <a:gd name="T44" fmla="*/ 138903 w 160736"/>
              <a:gd name="T45" fmla="*/ 29894 h 26790"/>
              <a:gd name="T46" fmla="*/ 141410 w 160736"/>
              <a:gd name="T47" fmla="*/ 31056 h 26790"/>
              <a:gd name="T48" fmla="*/ 149188 w 160736"/>
              <a:gd name="T49" fmla="*/ 33373 h 2679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60736"/>
              <a:gd name="T76" fmla="*/ 0 h 26790"/>
              <a:gd name="T77" fmla="*/ 160736 w 160736"/>
              <a:gd name="T78" fmla="*/ 26790 h 26790"/>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60736" h="26790">
                <a:moveTo>
                  <a:pt x="0" y="0"/>
                </a:moveTo>
                <a:lnTo>
                  <a:pt x="0" y="25071"/>
                </a:lnTo>
                <a:lnTo>
                  <a:pt x="993" y="25644"/>
                </a:lnTo>
                <a:lnTo>
                  <a:pt x="4741" y="26280"/>
                </a:lnTo>
                <a:lnTo>
                  <a:pt x="9095" y="26689"/>
                </a:lnTo>
                <a:lnTo>
                  <a:pt x="18480" y="26770"/>
                </a:lnTo>
                <a:lnTo>
                  <a:pt x="56558" y="26789"/>
                </a:lnTo>
                <a:lnTo>
                  <a:pt x="59534" y="25798"/>
                </a:lnTo>
                <a:lnTo>
                  <a:pt x="62510" y="24144"/>
                </a:lnTo>
                <a:lnTo>
                  <a:pt x="65486" y="22049"/>
                </a:lnTo>
                <a:lnTo>
                  <a:pt x="68462" y="20653"/>
                </a:lnTo>
                <a:lnTo>
                  <a:pt x="71438" y="19722"/>
                </a:lnTo>
                <a:lnTo>
                  <a:pt x="74415" y="19101"/>
                </a:lnTo>
                <a:lnTo>
                  <a:pt x="77391" y="18687"/>
                </a:lnTo>
                <a:lnTo>
                  <a:pt x="80368" y="18411"/>
                </a:lnTo>
                <a:lnTo>
                  <a:pt x="83344" y="18227"/>
                </a:lnTo>
                <a:lnTo>
                  <a:pt x="89297" y="18023"/>
                </a:lnTo>
                <a:lnTo>
                  <a:pt x="101204" y="17892"/>
                </a:lnTo>
                <a:lnTo>
                  <a:pt x="141112" y="17860"/>
                </a:lnTo>
                <a:lnTo>
                  <a:pt x="142692" y="18851"/>
                </a:lnTo>
                <a:lnTo>
                  <a:pt x="144737" y="20506"/>
                </a:lnTo>
                <a:lnTo>
                  <a:pt x="147093" y="22600"/>
                </a:lnTo>
                <a:lnTo>
                  <a:pt x="149656" y="23997"/>
                </a:lnTo>
                <a:lnTo>
                  <a:pt x="152357" y="24927"/>
                </a:lnTo>
                <a:lnTo>
                  <a:pt x="160735"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6" name="SMARTInkAnnotation26">
            <a:extLst>
              <a:ext uri="{FF2B5EF4-FFF2-40B4-BE49-F238E27FC236}">
                <a16:creationId xmlns:a16="http://schemas.microsoft.com/office/drawing/2014/main" id="{07BA9B12-6A87-41AB-B25A-4E9664D3DE6B}"/>
              </a:ext>
            </a:extLst>
          </p:cNvPr>
          <p:cNvSpPr>
            <a:spLocks/>
          </p:cNvSpPr>
          <p:nvPr/>
        </p:nvSpPr>
        <p:spPr bwMode="auto">
          <a:xfrm>
            <a:off x="1963738" y="4446588"/>
            <a:ext cx="9525" cy="9525"/>
          </a:xfrm>
          <a:custGeom>
            <a:avLst/>
            <a:gdLst>
              <a:gd name="T0" fmla="*/ 61831 w 8930"/>
              <a:gd name="T1" fmla="*/ 0 h 8931"/>
              <a:gd name="T2" fmla="*/ 29011 w 8930"/>
              <a:gd name="T3" fmla="*/ 0 h 8931"/>
              <a:gd name="T4" fmla="*/ 19335 w 8930"/>
              <a:gd name="T5" fmla="*/ 6842 h 8931"/>
              <a:gd name="T6" fmla="*/ 12899 w 8930"/>
              <a:gd name="T7" fmla="*/ 18258 h 8931"/>
              <a:gd name="T8" fmla="*/ 0 w 8930"/>
              <a:gd name="T9" fmla="*/ 61633 h 8931"/>
              <a:gd name="T10" fmla="*/ 0 60000 65536"/>
              <a:gd name="T11" fmla="*/ 0 60000 65536"/>
              <a:gd name="T12" fmla="*/ 0 60000 65536"/>
              <a:gd name="T13" fmla="*/ 0 60000 65536"/>
              <a:gd name="T14" fmla="*/ 0 60000 65536"/>
              <a:gd name="T15" fmla="*/ 0 w 8930"/>
              <a:gd name="T16" fmla="*/ 0 h 8931"/>
              <a:gd name="T17" fmla="*/ 8930 w 8930"/>
              <a:gd name="T18" fmla="*/ 8931 h 8931"/>
            </a:gdLst>
            <a:ahLst/>
            <a:cxnLst>
              <a:cxn ang="T10">
                <a:pos x="T0" y="T1"/>
              </a:cxn>
              <a:cxn ang="T11">
                <a:pos x="T2" y="T3"/>
              </a:cxn>
              <a:cxn ang="T12">
                <a:pos x="T4" y="T5"/>
              </a:cxn>
              <a:cxn ang="T13">
                <a:pos x="T6" y="T7"/>
              </a:cxn>
              <a:cxn ang="T14">
                <a:pos x="T8" y="T9"/>
              </a:cxn>
            </a:cxnLst>
            <a:rect l="T15" t="T16" r="T17" b="T18"/>
            <a:pathLst>
              <a:path w="8930" h="8931">
                <a:moveTo>
                  <a:pt x="8929" y="0"/>
                </a:moveTo>
                <a:lnTo>
                  <a:pt x="4189" y="0"/>
                </a:lnTo>
                <a:lnTo>
                  <a:pt x="2792" y="992"/>
                </a:lnTo>
                <a:lnTo>
                  <a:pt x="1862" y="2645"/>
                </a:lnTo>
                <a:lnTo>
                  <a:pt x="0"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7" name="SMARTInkAnnotation27">
            <a:extLst>
              <a:ext uri="{FF2B5EF4-FFF2-40B4-BE49-F238E27FC236}">
                <a16:creationId xmlns:a16="http://schemas.microsoft.com/office/drawing/2014/main" id="{5F9E63EE-61B9-4601-8B52-1275CC2BEEB4}"/>
              </a:ext>
            </a:extLst>
          </p:cNvPr>
          <p:cNvSpPr>
            <a:spLocks/>
          </p:cNvSpPr>
          <p:nvPr/>
        </p:nvSpPr>
        <p:spPr bwMode="auto">
          <a:xfrm>
            <a:off x="1839913" y="4419600"/>
            <a:ext cx="133350" cy="425450"/>
          </a:xfrm>
          <a:custGeom>
            <a:avLst/>
            <a:gdLst>
              <a:gd name="T0" fmla="*/ 116852 w 133946"/>
              <a:gd name="T1" fmla="*/ 9320 h 424835"/>
              <a:gd name="T2" fmla="*/ 113025 w 133946"/>
              <a:gd name="T3" fmla="*/ 0 h 424835"/>
              <a:gd name="T4" fmla="*/ 110989 w 133946"/>
              <a:gd name="T5" fmla="*/ 2765 h 424835"/>
              <a:gd name="T6" fmla="*/ 109374 w 133946"/>
              <a:gd name="T7" fmla="*/ 20789 h 424835"/>
              <a:gd name="T8" fmla="*/ 107047 w 133946"/>
              <a:gd name="T9" fmla="*/ 30109 h 424835"/>
              <a:gd name="T10" fmla="*/ 103992 w 133946"/>
              <a:gd name="T11" fmla="*/ 35143 h 424835"/>
              <a:gd name="T12" fmla="*/ 99716 w 133946"/>
              <a:gd name="T13" fmla="*/ 46816 h 424835"/>
              <a:gd name="T14" fmla="*/ 95510 w 133946"/>
              <a:gd name="T15" fmla="*/ 56011 h 424835"/>
              <a:gd name="T16" fmla="*/ 94084 w 133946"/>
              <a:gd name="T17" fmla="*/ 73351 h 424835"/>
              <a:gd name="T18" fmla="*/ 89698 w 133946"/>
              <a:gd name="T19" fmla="*/ 85748 h 424835"/>
              <a:gd name="T20" fmla="*/ 87042 w 133946"/>
              <a:gd name="T21" fmla="*/ 100934 h 424835"/>
              <a:gd name="T22" fmla="*/ 82110 w 133946"/>
              <a:gd name="T23" fmla="*/ 113608 h 424835"/>
              <a:gd name="T24" fmla="*/ 78037 w 133946"/>
              <a:gd name="T25" fmla="*/ 134620 h 424835"/>
              <a:gd name="T26" fmla="*/ 72979 w 133946"/>
              <a:gd name="T27" fmla="*/ 152602 h 424835"/>
              <a:gd name="T28" fmla="*/ 68518 w 133946"/>
              <a:gd name="T29" fmla="*/ 177244 h 424835"/>
              <a:gd name="T30" fmla="*/ 63682 w 133946"/>
              <a:gd name="T31" fmla="*/ 202069 h 424835"/>
              <a:gd name="T32" fmla="*/ 58697 w 133946"/>
              <a:gd name="T33" fmla="*/ 215763 h 424835"/>
              <a:gd name="T34" fmla="*/ 54607 w 133946"/>
              <a:gd name="T35" fmla="*/ 237117 h 424835"/>
              <a:gd name="T36" fmla="*/ 49549 w 133946"/>
              <a:gd name="T37" fmla="*/ 254122 h 424835"/>
              <a:gd name="T38" fmla="*/ 45087 w 133946"/>
              <a:gd name="T39" fmla="*/ 269679 h 424835"/>
              <a:gd name="T40" fmla="*/ 40844 w 133946"/>
              <a:gd name="T41" fmla="*/ 282307 h 424835"/>
              <a:gd name="T42" fmla="*/ 39410 w 133946"/>
              <a:gd name="T43" fmla="*/ 300192 h 424835"/>
              <a:gd name="T44" fmla="*/ 35016 w 133946"/>
              <a:gd name="T45" fmla="*/ 310461 h 424835"/>
              <a:gd name="T46" fmla="*/ 31576 w 133946"/>
              <a:gd name="T47" fmla="*/ 329474 h 424835"/>
              <a:gd name="T48" fmla="*/ 27197 w 133946"/>
              <a:gd name="T49" fmla="*/ 338825 h 424835"/>
              <a:gd name="T50" fmla="*/ 24550 w 133946"/>
              <a:gd name="T51" fmla="*/ 353108 h 424835"/>
              <a:gd name="T52" fmla="*/ 18286 w 133946"/>
              <a:gd name="T53" fmla="*/ 369058 h 424835"/>
              <a:gd name="T54" fmla="*/ 15974 w 133946"/>
              <a:gd name="T55" fmla="*/ 385350 h 424835"/>
              <a:gd name="T56" fmla="*/ 13465 w 133946"/>
              <a:gd name="T57" fmla="*/ 388867 h 424835"/>
              <a:gd name="T58" fmla="*/ 10324 w 133946"/>
              <a:gd name="T59" fmla="*/ 391468 h 424835"/>
              <a:gd name="T60" fmla="*/ 8556 w 133946"/>
              <a:gd name="T61" fmla="*/ 398756 h 424835"/>
              <a:gd name="T62" fmla="*/ 7166 w 133946"/>
              <a:gd name="T63" fmla="*/ 407478 h 424835"/>
              <a:gd name="T64" fmla="*/ 1117 w 133946"/>
              <a:gd name="T65" fmla="*/ 417849 h 424835"/>
              <a:gd name="T66" fmla="*/ 22 w 133946"/>
              <a:gd name="T67" fmla="*/ 435105 h 424835"/>
              <a:gd name="T68" fmla="*/ 0 w 133946"/>
              <a:gd name="T69" fmla="*/ 419659 h 424835"/>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133946"/>
              <a:gd name="T106" fmla="*/ 0 h 424835"/>
              <a:gd name="T107" fmla="*/ 133946 w 133946"/>
              <a:gd name="T108" fmla="*/ 424835 h 424835"/>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133946" h="424835">
                <a:moveTo>
                  <a:pt x="125016" y="8930"/>
                </a:moveTo>
                <a:lnTo>
                  <a:pt x="133578" y="8930"/>
                </a:lnTo>
                <a:lnTo>
                  <a:pt x="133945" y="0"/>
                </a:lnTo>
                <a:lnTo>
                  <a:pt x="129205" y="0"/>
                </a:lnTo>
                <a:lnTo>
                  <a:pt x="127808" y="992"/>
                </a:lnTo>
                <a:lnTo>
                  <a:pt x="126878" y="2645"/>
                </a:lnTo>
                <a:lnTo>
                  <a:pt x="125383" y="7688"/>
                </a:lnTo>
                <a:lnTo>
                  <a:pt x="125030" y="19906"/>
                </a:lnTo>
                <a:lnTo>
                  <a:pt x="125019" y="25429"/>
                </a:lnTo>
                <a:lnTo>
                  <a:pt x="122371" y="28831"/>
                </a:lnTo>
                <a:lnTo>
                  <a:pt x="120276" y="31127"/>
                </a:lnTo>
                <a:lnTo>
                  <a:pt x="118879" y="33650"/>
                </a:lnTo>
                <a:lnTo>
                  <a:pt x="115922" y="41941"/>
                </a:lnTo>
                <a:lnTo>
                  <a:pt x="113992" y="44828"/>
                </a:lnTo>
                <a:lnTo>
                  <a:pt x="111713" y="47745"/>
                </a:lnTo>
                <a:lnTo>
                  <a:pt x="109182" y="53632"/>
                </a:lnTo>
                <a:lnTo>
                  <a:pt x="108057" y="60547"/>
                </a:lnTo>
                <a:lnTo>
                  <a:pt x="107556" y="70235"/>
                </a:lnTo>
                <a:lnTo>
                  <a:pt x="106431" y="74605"/>
                </a:lnTo>
                <a:lnTo>
                  <a:pt x="102535" y="82106"/>
                </a:lnTo>
                <a:lnTo>
                  <a:pt x="100141" y="91393"/>
                </a:lnTo>
                <a:lnTo>
                  <a:pt x="99503" y="96647"/>
                </a:lnTo>
                <a:lnTo>
                  <a:pt x="96148" y="105131"/>
                </a:lnTo>
                <a:lnTo>
                  <a:pt x="93864" y="108783"/>
                </a:lnTo>
                <a:lnTo>
                  <a:pt x="91327" y="118132"/>
                </a:lnTo>
                <a:lnTo>
                  <a:pt x="89207" y="128902"/>
                </a:lnTo>
                <a:lnTo>
                  <a:pt x="87253" y="134551"/>
                </a:lnTo>
                <a:lnTo>
                  <a:pt x="83428" y="146121"/>
                </a:lnTo>
                <a:lnTo>
                  <a:pt x="81727" y="157878"/>
                </a:lnTo>
                <a:lnTo>
                  <a:pt x="78326" y="169717"/>
                </a:lnTo>
                <a:lnTo>
                  <a:pt x="74499" y="181594"/>
                </a:lnTo>
                <a:lnTo>
                  <a:pt x="72798" y="193487"/>
                </a:lnTo>
                <a:lnTo>
                  <a:pt x="69396" y="202742"/>
                </a:lnTo>
                <a:lnTo>
                  <a:pt x="67100" y="206599"/>
                </a:lnTo>
                <a:lnTo>
                  <a:pt x="64549" y="216176"/>
                </a:lnTo>
                <a:lnTo>
                  <a:pt x="62423" y="227047"/>
                </a:lnTo>
                <a:lnTo>
                  <a:pt x="60467" y="232724"/>
                </a:lnTo>
                <a:lnTo>
                  <a:pt x="56640" y="243331"/>
                </a:lnTo>
                <a:lnTo>
                  <a:pt x="54939" y="251353"/>
                </a:lnTo>
                <a:lnTo>
                  <a:pt x="51537" y="258226"/>
                </a:lnTo>
                <a:lnTo>
                  <a:pt x="49241" y="261447"/>
                </a:lnTo>
                <a:lnTo>
                  <a:pt x="46690" y="270319"/>
                </a:lnTo>
                <a:lnTo>
                  <a:pt x="45556" y="279884"/>
                </a:lnTo>
                <a:lnTo>
                  <a:pt x="45052" y="287443"/>
                </a:lnTo>
                <a:lnTo>
                  <a:pt x="43925" y="290847"/>
                </a:lnTo>
                <a:lnTo>
                  <a:pt x="40028" y="297275"/>
                </a:lnTo>
                <a:lnTo>
                  <a:pt x="37634" y="303441"/>
                </a:lnTo>
                <a:lnTo>
                  <a:pt x="36097" y="315482"/>
                </a:lnTo>
                <a:lnTo>
                  <a:pt x="34979" y="318470"/>
                </a:lnTo>
                <a:lnTo>
                  <a:pt x="31091" y="324435"/>
                </a:lnTo>
                <a:lnTo>
                  <a:pt x="28701" y="333040"/>
                </a:lnTo>
                <a:lnTo>
                  <a:pt x="28064" y="338113"/>
                </a:lnTo>
                <a:lnTo>
                  <a:pt x="24710" y="346395"/>
                </a:lnTo>
                <a:lnTo>
                  <a:pt x="20904" y="353383"/>
                </a:lnTo>
                <a:lnTo>
                  <a:pt x="19213" y="359796"/>
                </a:lnTo>
                <a:lnTo>
                  <a:pt x="18260" y="368985"/>
                </a:lnTo>
                <a:lnTo>
                  <a:pt x="17135" y="371006"/>
                </a:lnTo>
                <a:lnTo>
                  <a:pt x="15392" y="372353"/>
                </a:lnTo>
                <a:lnTo>
                  <a:pt x="13238" y="373251"/>
                </a:lnTo>
                <a:lnTo>
                  <a:pt x="11802" y="374842"/>
                </a:lnTo>
                <a:lnTo>
                  <a:pt x="10844" y="376895"/>
                </a:lnTo>
                <a:lnTo>
                  <a:pt x="9781" y="381821"/>
                </a:lnTo>
                <a:lnTo>
                  <a:pt x="9308" y="387318"/>
                </a:lnTo>
                <a:lnTo>
                  <a:pt x="8190" y="390173"/>
                </a:lnTo>
                <a:lnTo>
                  <a:pt x="4302" y="395991"/>
                </a:lnTo>
                <a:lnTo>
                  <a:pt x="1274" y="400104"/>
                </a:lnTo>
                <a:lnTo>
                  <a:pt x="567" y="403712"/>
                </a:lnTo>
                <a:lnTo>
                  <a:pt x="22" y="416627"/>
                </a:lnTo>
                <a:lnTo>
                  <a:pt x="0" y="424834"/>
                </a:lnTo>
                <a:lnTo>
                  <a:pt x="0" y="40183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8" name="SMARTInkAnnotation28">
            <a:extLst>
              <a:ext uri="{FF2B5EF4-FFF2-40B4-BE49-F238E27FC236}">
                <a16:creationId xmlns:a16="http://schemas.microsoft.com/office/drawing/2014/main" id="{F452FC16-8D39-493B-8DB6-E646A7F2A06D}"/>
              </a:ext>
            </a:extLst>
          </p:cNvPr>
          <p:cNvSpPr>
            <a:spLocks/>
          </p:cNvSpPr>
          <p:nvPr/>
        </p:nvSpPr>
        <p:spPr bwMode="auto">
          <a:xfrm>
            <a:off x="1955800" y="4419600"/>
            <a:ext cx="103188" cy="447675"/>
          </a:xfrm>
          <a:custGeom>
            <a:avLst/>
            <a:gdLst>
              <a:gd name="T0" fmla="*/ 0 w 103370"/>
              <a:gd name="T1" fmla="*/ 0 h 446330"/>
              <a:gd name="T2" fmla="*/ 7296 w 103370"/>
              <a:gd name="T3" fmla="*/ 0 h 446330"/>
              <a:gd name="T4" fmla="*/ 7682 w 103370"/>
              <a:gd name="T5" fmla="*/ 1082 h 446330"/>
              <a:gd name="T6" fmla="*/ 8441 w 103370"/>
              <a:gd name="T7" fmla="*/ 9371 h 446330"/>
              <a:gd name="T8" fmla="*/ 8472 w 103370"/>
              <a:gd name="T9" fmla="*/ 61908 h 446330"/>
              <a:gd name="T10" fmla="*/ 9412 w 103370"/>
              <a:gd name="T11" fmla="*/ 65162 h 446330"/>
              <a:gd name="T12" fmla="*/ 10980 w 103370"/>
              <a:gd name="T13" fmla="*/ 68418 h 446330"/>
              <a:gd name="T14" fmla="*/ 12966 w 103370"/>
              <a:gd name="T15" fmla="*/ 71674 h 446330"/>
              <a:gd name="T16" fmla="*/ 15174 w 103370"/>
              <a:gd name="T17" fmla="*/ 78190 h 446330"/>
              <a:gd name="T18" fmla="*/ 15763 w 103370"/>
              <a:gd name="T19" fmla="*/ 81445 h 446330"/>
              <a:gd name="T20" fmla="*/ 17096 w 103370"/>
              <a:gd name="T21" fmla="*/ 84702 h 446330"/>
              <a:gd name="T22" fmla="*/ 18926 w 103370"/>
              <a:gd name="T23" fmla="*/ 87960 h 446330"/>
              <a:gd name="T24" fmla="*/ 21087 w 103370"/>
              <a:gd name="T25" fmla="*/ 91218 h 446330"/>
              <a:gd name="T26" fmla="*/ 22527 w 103370"/>
              <a:gd name="T27" fmla="*/ 95562 h 446330"/>
              <a:gd name="T28" fmla="*/ 24128 w 103370"/>
              <a:gd name="T29" fmla="*/ 106177 h 446330"/>
              <a:gd name="T30" fmla="*/ 25032 w 103370"/>
              <a:gd name="T31" fmla="*/ 119176 h 446330"/>
              <a:gd name="T32" fmla="*/ 27751 w 103370"/>
              <a:gd name="T33" fmla="*/ 129344 h 446330"/>
              <a:gd name="T34" fmla="*/ 29793 w 103370"/>
              <a:gd name="T35" fmla="*/ 135094 h 446330"/>
              <a:gd name="T36" fmla="*/ 32096 w 103370"/>
              <a:gd name="T37" fmla="*/ 140017 h 446330"/>
              <a:gd name="T38" fmla="*/ 34572 w 103370"/>
              <a:gd name="T39" fmla="*/ 144382 h 446330"/>
              <a:gd name="T40" fmla="*/ 37165 w 103370"/>
              <a:gd name="T41" fmla="*/ 148380 h 446330"/>
              <a:gd name="T42" fmla="*/ 39833 w 103370"/>
              <a:gd name="T43" fmla="*/ 153215 h 446330"/>
              <a:gd name="T44" fmla="*/ 42555 w 103370"/>
              <a:gd name="T45" fmla="*/ 158612 h 446330"/>
              <a:gd name="T46" fmla="*/ 45310 w 103370"/>
              <a:gd name="T47" fmla="*/ 164379 h 446330"/>
              <a:gd name="T48" fmla="*/ 48371 w 103370"/>
              <a:gd name="T49" fmla="*/ 176584 h 446330"/>
              <a:gd name="T50" fmla="*/ 49186 w 103370"/>
              <a:gd name="T51" fmla="*/ 182878 h 446330"/>
              <a:gd name="T52" fmla="*/ 50672 w 103370"/>
              <a:gd name="T53" fmla="*/ 188161 h 446330"/>
              <a:gd name="T54" fmla="*/ 52604 w 103370"/>
              <a:gd name="T55" fmla="*/ 192766 h 446330"/>
              <a:gd name="T56" fmla="*/ 54832 w 103370"/>
              <a:gd name="T57" fmla="*/ 196923 h 446330"/>
              <a:gd name="T58" fmla="*/ 57258 w 103370"/>
              <a:gd name="T59" fmla="*/ 201867 h 446330"/>
              <a:gd name="T60" fmla="*/ 62463 w 103370"/>
              <a:gd name="T61" fmla="*/ 213151 h 446330"/>
              <a:gd name="T62" fmla="*/ 65407 w 103370"/>
              <a:gd name="T63" fmla="*/ 225403 h 446330"/>
              <a:gd name="T64" fmla="*/ 67654 w 103370"/>
              <a:gd name="T65" fmla="*/ 238095 h 446330"/>
              <a:gd name="T66" fmla="*/ 69571 w 103370"/>
              <a:gd name="T67" fmla="*/ 244513 h 446330"/>
              <a:gd name="T68" fmla="*/ 71790 w 103370"/>
              <a:gd name="T69" fmla="*/ 250969 h 446330"/>
              <a:gd name="T70" fmla="*/ 74210 w 103370"/>
              <a:gd name="T71" fmla="*/ 257444 h 446330"/>
              <a:gd name="T72" fmla="*/ 79409 w 103370"/>
              <a:gd name="T73" fmla="*/ 270430 h 446330"/>
              <a:gd name="T74" fmla="*/ 82348 w 103370"/>
              <a:gd name="T75" fmla="*/ 280544 h 446330"/>
              <a:gd name="T76" fmla="*/ 84596 w 103370"/>
              <a:gd name="T77" fmla="*/ 289748 h 446330"/>
              <a:gd name="T78" fmla="*/ 86512 w 103370"/>
              <a:gd name="T79" fmla="*/ 295240 h 446330"/>
              <a:gd name="T80" fmla="*/ 88730 w 103370"/>
              <a:gd name="T81" fmla="*/ 301076 h 446330"/>
              <a:gd name="T82" fmla="*/ 91196 w 103370"/>
              <a:gd name="T83" fmla="*/ 313350 h 446330"/>
              <a:gd name="T84" fmla="*/ 92291 w 103370"/>
              <a:gd name="T85" fmla="*/ 326046 h 446330"/>
              <a:gd name="T86" fmla="*/ 92778 w 103370"/>
              <a:gd name="T87" fmla="*/ 338925 h 446330"/>
              <a:gd name="T88" fmla="*/ 93053 w 103370"/>
              <a:gd name="T89" fmla="*/ 358391 h 446330"/>
              <a:gd name="T90" fmla="*/ 93158 w 103370"/>
              <a:gd name="T91" fmla="*/ 389034 h 446330"/>
              <a:gd name="T92" fmla="*/ 95674 w 103370"/>
              <a:gd name="T93" fmla="*/ 401307 h 446330"/>
              <a:gd name="T94" fmla="*/ 97663 w 103370"/>
              <a:gd name="T95" fmla="*/ 407624 h 446330"/>
              <a:gd name="T96" fmla="*/ 98046 w 103370"/>
              <a:gd name="T97" fmla="*/ 414004 h 446330"/>
              <a:gd name="T98" fmla="*/ 95964 w 103370"/>
              <a:gd name="T99" fmla="*/ 426886 h 446330"/>
              <a:gd name="T100" fmla="*/ 93997 w 103370"/>
              <a:gd name="T101" fmla="*/ 441160 h 446330"/>
              <a:gd name="T102" fmla="*/ 93332 w 103370"/>
              <a:gd name="T103" fmla="*/ 455716 h 446330"/>
              <a:gd name="T104" fmla="*/ 93202 w 103370"/>
              <a:gd name="T105" fmla="*/ 469042 h 446330"/>
              <a:gd name="T106" fmla="*/ 93169 w 103370"/>
              <a:gd name="T107" fmla="*/ 488491 h 446330"/>
              <a:gd name="T108" fmla="*/ 93169 w 103370"/>
              <a:gd name="T109" fmla="*/ 478894 h 446330"/>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103370"/>
              <a:gd name="T166" fmla="*/ 0 h 446330"/>
              <a:gd name="T167" fmla="*/ 103370 w 103370"/>
              <a:gd name="T168" fmla="*/ 446330 h 446330"/>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103370" h="446330">
                <a:moveTo>
                  <a:pt x="0" y="0"/>
                </a:moveTo>
                <a:lnTo>
                  <a:pt x="7688" y="0"/>
                </a:lnTo>
                <a:lnTo>
                  <a:pt x="8102" y="992"/>
                </a:lnTo>
                <a:lnTo>
                  <a:pt x="8897" y="8562"/>
                </a:lnTo>
                <a:lnTo>
                  <a:pt x="8930" y="56565"/>
                </a:lnTo>
                <a:lnTo>
                  <a:pt x="9922" y="59538"/>
                </a:lnTo>
                <a:lnTo>
                  <a:pt x="11576" y="62513"/>
                </a:lnTo>
                <a:lnTo>
                  <a:pt x="13670" y="65488"/>
                </a:lnTo>
                <a:lnTo>
                  <a:pt x="15998" y="71439"/>
                </a:lnTo>
                <a:lnTo>
                  <a:pt x="16618" y="74415"/>
                </a:lnTo>
                <a:lnTo>
                  <a:pt x="18024" y="77392"/>
                </a:lnTo>
                <a:lnTo>
                  <a:pt x="19954" y="80368"/>
                </a:lnTo>
                <a:lnTo>
                  <a:pt x="22232" y="83344"/>
                </a:lnTo>
                <a:lnTo>
                  <a:pt x="23751" y="87313"/>
                </a:lnTo>
                <a:lnTo>
                  <a:pt x="25439" y="97014"/>
                </a:lnTo>
                <a:lnTo>
                  <a:pt x="26389" y="108892"/>
                </a:lnTo>
                <a:lnTo>
                  <a:pt x="29257" y="118180"/>
                </a:lnTo>
                <a:lnTo>
                  <a:pt x="31411" y="123435"/>
                </a:lnTo>
                <a:lnTo>
                  <a:pt x="33839" y="127931"/>
                </a:lnTo>
                <a:lnTo>
                  <a:pt x="36450" y="131920"/>
                </a:lnTo>
                <a:lnTo>
                  <a:pt x="39183" y="135572"/>
                </a:lnTo>
                <a:lnTo>
                  <a:pt x="41997" y="139991"/>
                </a:lnTo>
                <a:lnTo>
                  <a:pt x="44865" y="144921"/>
                </a:lnTo>
                <a:lnTo>
                  <a:pt x="47769" y="150192"/>
                </a:lnTo>
                <a:lnTo>
                  <a:pt x="50997" y="161340"/>
                </a:lnTo>
                <a:lnTo>
                  <a:pt x="51857" y="167092"/>
                </a:lnTo>
                <a:lnTo>
                  <a:pt x="53423" y="171918"/>
                </a:lnTo>
                <a:lnTo>
                  <a:pt x="55459" y="176127"/>
                </a:lnTo>
                <a:lnTo>
                  <a:pt x="57809" y="179926"/>
                </a:lnTo>
                <a:lnTo>
                  <a:pt x="60367" y="184443"/>
                </a:lnTo>
                <a:lnTo>
                  <a:pt x="65856" y="194753"/>
                </a:lnTo>
                <a:lnTo>
                  <a:pt x="68957" y="205950"/>
                </a:lnTo>
                <a:lnTo>
                  <a:pt x="71327" y="217541"/>
                </a:lnTo>
                <a:lnTo>
                  <a:pt x="73348" y="223410"/>
                </a:lnTo>
                <a:lnTo>
                  <a:pt x="75688" y="229308"/>
                </a:lnTo>
                <a:lnTo>
                  <a:pt x="78240" y="235223"/>
                </a:lnTo>
                <a:lnTo>
                  <a:pt x="83721" y="247088"/>
                </a:lnTo>
                <a:lnTo>
                  <a:pt x="86819" y="256330"/>
                </a:lnTo>
                <a:lnTo>
                  <a:pt x="89188" y="264737"/>
                </a:lnTo>
                <a:lnTo>
                  <a:pt x="91209" y="269757"/>
                </a:lnTo>
                <a:lnTo>
                  <a:pt x="93548" y="275088"/>
                </a:lnTo>
                <a:lnTo>
                  <a:pt x="96147" y="286303"/>
                </a:lnTo>
                <a:lnTo>
                  <a:pt x="97302" y="297902"/>
                </a:lnTo>
                <a:lnTo>
                  <a:pt x="97816" y="309672"/>
                </a:lnTo>
                <a:lnTo>
                  <a:pt x="98105" y="327455"/>
                </a:lnTo>
                <a:lnTo>
                  <a:pt x="98216" y="355455"/>
                </a:lnTo>
                <a:lnTo>
                  <a:pt x="100868" y="366670"/>
                </a:lnTo>
                <a:lnTo>
                  <a:pt x="102964" y="372439"/>
                </a:lnTo>
                <a:lnTo>
                  <a:pt x="103369" y="378269"/>
                </a:lnTo>
                <a:lnTo>
                  <a:pt x="101174" y="390039"/>
                </a:lnTo>
                <a:lnTo>
                  <a:pt x="99100" y="403081"/>
                </a:lnTo>
                <a:lnTo>
                  <a:pt x="98399" y="416377"/>
                </a:lnTo>
                <a:lnTo>
                  <a:pt x="98261" y="428558"/>
                </a:lnTo>
                <a:lnTo>
                  <a:pt x="98227" y="446329"/>
                </a:lnTo>
                <a:lnTo>
                  <a:pt x="98227" y="43755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29" name="SMARTInkAnnotation29">
            <a:extLst>
              <a:ext uri="{FF2B5EF4-FFF2-40B4-BE49-F238E27FC236}">
                <a16:creationId xmlns:a16="http://schemas.microsoft.com/office/drawing/2014/main" id="{9D4E9E38-D85E-4BCF-8CD9-B422912DE908}"/>
              </a:ext>
            </a:extLst>
          </p:cNvPr>
          <p:cNvSpPr>
            <a:spLocks/>
          </p:cNvSpPr>
          <p:nvPr/>
        </p:nvSpPr>
        <p:spPr bwMode="auto">
          <a:xfrm>
            <a:off x="1884363" y="4652963"/>
            <a:ext cx="142875" cy="17462"/>
          </a:xfrm>
          <a:custGeom>
            <a:avLst/>
            <a:gdLst>
              <a:gd name="T0" fmla="*/ 0 w 142876"/>
              <a:gd name="T1" fmla="*/ 4613 h 17850"/>
              <a:gd name="T2" fmla="*/ 0 w 142876"/>
              <a:gd name="T3" fmla="*/ 9213 h 17850"/>
              <a:gd name="T4" fmla="*/ 22199 w 142876"/>
              <a:gd name="T5" fmla="*/ 9232 h 17850"/>
              <a:gd name="T6" fmla="*/ 24722 w 142876"/>
              <a:gd name="T7" fmla="*/ 8720 h 17850"/>
              <a:gd name="T8" fmla="*/ 27395 w 142876"/>
              <a:gd name="T9" fmla="*/ 7862 h 17850"/>
              <a:gd name="T10" fmla="*/ 34074 w 142876"/>
              <a:gd name="T11" fmla="*/ 5257 h 17850"/>
              <a:gd name="T12" fmla="*/ 35614 w 142876"/>
              <a:gd name="T13" fmla="*/ 5040 h 17850"/>
              <a:gd name="T14" fmla="*/ 39972 w 142876"/>
              <a:gd name="T15" fmla="*/ 4803 h 17850"/>
              <a:gd name="T16" fmla="*/ 42523 w 142876"/>
              <a:gd name="T17" fmla="*/ 4741 h 17850"/>
              <a:gd name="T18" fmla="*/ 48003 w 142876"/>
              <a:gd name="T19" fmla="*/ 4670 h 17850"/>
              <a:gd name="T20" fmla="*/ 50853 w 142876"/>
              <a:gd name="T21" fmla="*/ 4136 h 17850"/>
              <a:gd name="T22" fmla="*/ 53746 w 142876"/>
              <a:gd name="T23" fmla="*/ 3268 h 17850"/>
              <a:gd name="T24" fmla="*/ 56666 w 142876"/>
              <a:gd name="T25" fmla="*/ 2179 h 17850"/>
              <a:gd name="T26" fmla="*/ 59605 w 142876"/>
              <a:gd name="T27" fmla="*/ 1451 h 17850"/>
              <a:gd name="T28" fmla="*/ 62557 w 142876"/>
              <a:gd name="T29" fmla="*/ 965 h 17850"/>
              <a:gd name="T30" fmla="*/ 65517 w 142876"/>
              <a:gd name="T31" fmla="*/ 641 h 17850"/>
              <a:gd name="T32" fmla="*/ 68483 w 142876"/>
              <a:gd name="T33" fmla="*/ 426 h 17850"/>
              <a:gd name="T34" fmla="*/ 71438 w 142876"/>
              <a:gd name="T35" fmla="*/ 282 h 17850"/>
              <a:gd name="T36" fmla="*/ 74394 w 142876"/>
              <a:gd name="T37" fmla="*/ 187 h 17850"/>
              <a:gd name="T38" fmla="*/ 80341 w 142876"/>
              <a:gd name="T39" fmla="*/ 81 h 17850"/>
              <a:gd name="T40" fmla="*/ 92244 w 142876"/>
              <a:gd name="T41" fmla="*/ 23 h 17850"/>
              <a:gd name="T42" fmla="*/ 101173 w 142876"/>
              <a:gd name="T43" fmla="*/ 0 h 17850"/>
              <a:gd name="T44" fmla="*/ 103157 w 142876"/>
              <a:gd name="T45" fmla="*/ 512 h 17850"/>
              <a:gd name="T46" fmla="*/ 104480 w 142876"/>
              <a:gd name="T47" fmla="*/ 1367 h 17850"/>
              <a:gd name="T48" fmla="*/ 105362 w 142876"/>
              <a:gd name="T49" fmla="*/ 2450 h 17850"/>
              <a:gd name="T50" fmla="*/ 106942 w 142876"/>
              <a:gd name="T51" fmla="*/ 3169 h 17850"/>
              <a:gd name="T52" fmla="*/ 108988 w 142876"/>
              <a:gd name="T53" fmla="*/ 3649 h 17850"/>
              <a:gd name="T54" fmla="*/ 111344 w 142876"/>
              <a:gd name="T55" fmla="*/ 3973 h 17850"/>
              <a:gd name="T56" fmla="*/ 113907 w 142876"/>
              <a:gd name="T57" fmla="*/ 4187 h 17850"/>
              <a:gd name="T58" fmla="*/ 116607 w 142876"/>
              <a:gd name="T59" fmla="*/ 4328 h 17850"/>
              <a:gd name="T60" fmla="*/ 123330 w 142876"/>
              <a:gd name="T61" fmla="*/ 4557 h 17850"/>
              <a:gd name="T62" fmla="*/ 124874 w 142876"/>
              <a:gd name="T63" fmla="*/ 5089 h 17850"/>
              <a:gd name="T64" fmla="*/ 126896 w 142876"/>
              <a:gd name="T65" fmla="*/ 5959 h 17850"/>
              <a:gd name="T66" fmla="*/ 132528 w 142876"/>
              <a:gd name="T67" fmla="*/ 8586 h 17850"/>
              <a:gd name="T68" fmla="*/ 133983 w 142876"/>
              <a:gd name="T69" fmla="*/ 8801 h 17850"/>
              <a:gd name="T70" fmla="*/ 138244 w 142876"/>
              <a:gd name="T71" fmla="*/ 9041 h 17850"/>
              <a:gd name="T72" fmla="*/ 142845 w 142876"/>
              <a:gd name="T73" fmla="*/ 9232 h 1785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142876"/>
              <a:gd name="T112" fmla="*/ 0 h 17850"/>
              <a:gd name="T113" fmla="*/ 142876 w 142876"/>
              <a:gd name="T114" fmla="*/ 17850 h 1785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142876" h="17850">
                <a:moveTo>
                  <a:pt x="0" y="8919"/>
                </a:moveTo>
                <a:lnTo>
                  <a:pt x="0" y="17817"/>
                </a:lnTo>
                <a:lnTo>
                  <a:pt x="22199" y="17849"/>
                </a:lnTo>
                <a:lnTo>
                  <a:pt x="24722" y="16857"/>
                </a:lnTo>
                <a:lnTo>
                  <a:pt x="27395" y="15203"/>
                </a:lnTo>
                <a:lnTo>
                  <a:pt x="34074" y="10161"/>
                </a:lnTo>
                <a:lnTo>
                  <a:pt x="35614" y="9747"/>
                </a:lnTo>
                <a:lnTo>
                  <a:pt x="39972" y="9287"/>
                </a:lnTo>
                <a:lnTo>
                  <a:pt x="42523" y="9165"/>
                </a:lnTo>
                <a:lnTo>
                  <a:pt x="48003" y="9028"/>
                </a:lnTo>
                <a:lnTo>
                  <a:pt x="50853" y="8000"/>
                </a:lnTo>
                <a:lnTo>
                  <a:pt x="53746" y="6323"/>
                </a:lnTo>
                <a:lnTo>
                  <a:pt x="56666" y="4212"/>
                </a:lnTo>
                <a:lnTo>
                  <a:pt x="59605" y="2805"/>
                </a:lnTo>
                <a:lnTo>
                  <a:pt x="62557" y="1866"/>
                </a:lnTo>
                <a:lnTo>
                  <a:pt x="65517" y="1241"/>
                </a:lnTo>
                <a:lnTo>
                  <a:pt x="68483" y="824"/>
                </a:lnTo>
                <a:lnTo>
                  <a:pt x="71452" y="546"/>
                </a:lnTo>
                <a:lnTo>
                  <a:pt x="74424" y="360"/>
                </a:lnTo>
                <a:lnTo>
                  <a:pt x="80371" y="154"/>
                </a:lnTo>
                <a:lnTo>
                  <a:pt x="92274" y="23"/>
                </a:lnTo>
                <a:lnTo>
                  <a:pt x="101203" y="0"/>
                </a:lnTo>
                <a:lnTo>
                  <a:pt x="103187" y="988"/>
                </a:lnTo>
                <a:lnTo>
                  <a:pt x="104510" y="2640"/>
                </a:lnTo>
                <a:lnTo>
                  <a:pt x="105392" y="4733"/>
                </a:lnTo>
                <a:lnTo>
                  <a:pt x="106972" y="6128"/>
                </a:lnTo>
                <a:lnTo>
                  <a:pt x="109018" y="7059"/>
                </a:lnTo>
                <a:lnTo>
                  <a:pt x="111374" y="7679"/>
                </a:lnTo>
                <a:lnTo>
                  <a:pt x="113937" y="8093"/>
                </a:lnTo>
                <a:lnTo>
                  <a:pt x="116637" y="8368"/>
                </a:lnTo>
                <a:lnTo>
                  <a:pt x="123360" y="8811"/>
                </a:lnTo>
                <a:lnTo>
                  <a:pt x="124904" y="9839"/>
                </a:lnTo>
                <a:lnTo>
                  <a:pt x="126926" y="11517"/>
                </a:lnTo>
                <a:lnTo>
                  <a:pt x="132558" y="16598"/>
                </a:lnTo>
                <a:lnTo>
                  <a:pt x="134013" y="17015"/>
                </a:lnTo>
                <a:lnTo>
                  <a:pt x="138274" y="17478"/>
                </a:lnTo>
                <a:lnTo>
                  <a:pt x="142875" y="178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0" name="SMARTInkAnnotation30">
            <a:extLst>
              <a:ext uri="{FF2B5EF4-FFF2-40B4-BE49-F238E27FC236}">
                <a16:creationId xmlns:a16="http://schemas.microsoft.com/office/drawing/2014/main" id="{9C9A0FB0-8F80-4308-B848-8D7B58E70B08}"/>
              </a:ext>
            </a:extLst>
          </p:cNvPr>
          <p:cNvSpPr>
            <a:spLocks/>
          </p:cNvSpPr>
          <p:nvPr/>
        </p:nvSpPr>
        <p:spPr bwMode="auto">
          <a:xfrm>
            <a:off x="2197100" y="4660900"/>
            <a:ext cx="15875" cy="36513"/>
          </a:xfrm>
          <a:custGeom>
            <a:avLst/>
            <a:gdLst>
              <a:gd name="T0" fmla="*/ 4234 w 16252"/>
              <a:gd name="T1" fmla="*/ 0 h 35721"/>
              <a:gd name="T2" fmla="*/ 8039 w 16252"/>
              <a:gd name="T3" fmla="*/ 0 h 35721"/>
              <a:gd name="T4" fmla="*/ 7751 w 16252"/>
              <a:gd name="T5" fmla="*/ 1919 h 35721"/>
              <a:gd name="T6" fmla="*/ 7070 w 16252"/>
              <a:gd name="T7" fmla="*/ 5107 h 35721"/>
              <a:gd name="T8" fmla="*/ 4281 w 16252"/>
              <a:gd name="T9" fmla="*/ 17031 h 35721"/>
              <a:gd name="T10" fmla="*/ 4268 w 16252"/>
              <a:gd name="T11" fmla="*/ 19016 h 35721"/>
              <a:gd name="T12" fmla="*/ 4234 w 16252"/>
              <a:gd name="T13" fmla="*/ 51009 h 35721"/>
              <a:gd name="T14" fmla="*/ 3744 w 16252"/>
              <a:gd name="T15" fmla="*/ 51250 h 35721"/>
              <a:gd name="T16" fmla="*/ 2925 w 16252"/>
              <a:gd name="T17" fmla="*/ 51398 h 35721"/>
              <a:gd name="T18" fmla="*/ 0 w 16252"/>
              <a:gd name="T19" fmla="*/ 51702 h 35721"/>
              <a:gd name="T20" fmla="*/ 430 w 16252"/>
              <a:gd name="T21" fmla="*/ 53626 h 35721"/>
              <a:gd name="T22" fmla="*/ 4234 w 16252"/>
              <a:gd name="T23" fmla="*/ 68964 h 3572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6252"/>
              <a:gd name="T37" fmla="*/ 0 h 35721"/>
              <a:gd name="T38" fmla="*/ 16252 w 16252"/>
              <a:gd name="T39" fmla="*/ 35721 h 3572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6252" h="35721">
                <a:moveTo>
                  <a:pt x="8562" y="0"/>
                </a:moveTo>
                <a:lnTo>
                  <a:pt x="16251" y="0"/>
                </a:lnTo>
                <a:lnTo>
                  <a:pt x="15672" y="993"/>
                </a:lnTo>
                <a:lnTo>
                  <a:pt x="14294" y="2646"/>
                </a:lnTo>
                <a:lnTo>
                  <a:pt x="8662" y="8821"/>
                </a:lnTo>
                <a:lnTo>
                  <a:pt x="8629" y="9850"/>
                </a:lnTo>
                <a:lnTo>
                  <a:pt x="8562" y="26420"/>
                </a:lnTo>
                <a:lnTo>
                  <a:pt x="7570" y="26543"/>
                </a:lnTo>
                <a:lnTo>
                  <a:pt x="5916" y="26625"/>
                </a:lnTo>
                <a:lnTo>
                  <a:pt x="0" y="26780"/>
                </a:lnTo>
                <a:lnTo>
                  <a:pt x="870" y="27776"/>
                </a:lnTo>
                <a:lnTo>
                  <a:pt x="8562" y="357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1" name="SMARTInkAnnotation31">
            <a:extLst>
              <a:ext uri="{FF2B5EF4-FFF2-40B4-BE49-F238E27FC236}">
                <a16:creationId xmlns:a16="http://schemas.microsoft.com/office/drawing/2014/main" id="{A277D45D-23A8-43AD-8ACD-A57F9BD22077}"/>
              </a:ext>
            </a:extLst>
          </p:cNvPr>
          <p:cNvSpPr>
            <a:spLocks/>
          </p:cNvSpPr>
          <p:nvPr/>
        </p:nvSpPr>
        <p:spPr bwMode="auto">
          <a:xfrm>
            <a:off x="2339975" y="4429125"/>
            <a:ext cx="204788" cy="392113"/>
          </a:xfrm>
          <a:custGeom>
            <a:avLst/>
            <a:gdLst>
              <a:gd name="T0" fmla="*/ 165333 w 205273"/>
              <a:gd name="T1" fmla="*/ 25990 h 392906"/>
              <a:gd name="T2" fmla="*/ 158041 w 205273"/>
              <a:gd name="T3" fmla="*/ 20761 h 392906"/>
              <a:gd name="T4" fmla="*/ 150785 w 205273"/>
              <a:gd name="T5" fmla="*/ 17155 h 392906"/>
              <a:gd name="T6" fmla="*/ 137260 w 205273"/>
              <a:gd name="T7" fmla="*/ 12359 h 392906"/>
              <a:gd name="T8" fmla="*/ 124498 w 205273"/>
              <a:gd name="T9" fmla="*/ 8925 h 392906"/>
              <a:gd name="T10" fmla="*/ 105250 w 205273"/>
              <a:gd name="T11" fmla="*/ 8435 h 392906"/>
              <a:gd name="T12" fmla="*/ 101354 w 205273"/>
              <a:gd name="T13" fmla="*/ 3958 h 392906"/>
              <a:gd name="T14" fmla="*/ 93397 w 205273"/>
              <a:gd name="T15" fmla="*/ 769 h 392906"/>
              <a:gd name="T16" fmla="*/ 71956 w 205273"/>
              <a:gd name="T17" fmla="*/ 32 h 392906"/>
              <a:gd name="T18" fmla="*/ 38371 w 205273"/>
              <a:gd name="T19" fmla="*/ 4466 h 392906"/>
              <a:gd name="T20" fmla="*/ 20912 w 205273"/>
              <a:gd name="T21" fmla="*/ 8302 h 392906"/>
              <a:gd name="T22" fmla="*/ 7364 w 205273"/>
              <a:gd name="T23" fmla="*/ 17674 h 392906"/>
              <a:gd name="T24" fmla="*/ 0 w 205273"/>
              <a:gd name="T25" fmla="*/ 32346 h 392906"/>
              <a:gd name="T26" fmla="*/ 7707 w 205273"/>
              <a:gd name="T27" fmla="*/ 43944 h 392906"/>
              <a:gd name="T28" fmla="*/ 9118 w 205273"/>
              <a:gd name="T29" fmla="*/ 64510 h 392906"/>
              <a:gd name="T30" fmla="*/ 16019 w 205273"/>
              <a:gd name="T31" fmla="*/ 77398 h 392906"/>
              <a:gd name="T32" fmla="*/ 22229 w 205273"/>
              <a:gd name="T33" fmla="*/ 98122 h 392906"/>
              <a:gd name="T34" fmla="*/ 26797 w 205273"/>
              <a:gd name="T35" fmla="*/ 106781 h 392906"/>
              <a:gd name="T36" fmla="*/ 31282 w 205273"/>
              <a:gd name="T37" fmla="*/ 111015 h 392906"/>
              <a:gd name="T38" fmla="*/ 40220 w 205273"/>
              <a:gd name="T39" fmla="*/ 124511 h 392906"/>
              <a:gd name="T40" fmla="*/ 72223 w 205273"/>
              <a:gd name="T41" fmla="*/ 156186 h 392906"/>
              <a:gd name="T42" fmla="*/ 89759 w 205273"/>
              <a:gd name="T43" fmla="*/ 166786 h 392906"/>
              <a:gd name="T44" fmla="*/ 102827 w 205273"/>
              <a:gd name="T45" fmla="*/ 175213 h 392906"/>
              <a:gd name="T46" fmla="*/ 120286 w 205273"/>
              <a:gd name="T47" fmla="*/ 188981 h 392906"/>
              <a:gd name="T48" fmla="*/ 131715 w 205273"/>
              <a:gd name="T49" fmla="*/ 204890 h 392906"/>
              <a:gd name="T50" fmla="*/ 137024 w 205273"/>
              <a:gd name="T51" fmla="*/ 208564 h 392906"/>
              <a:gd name="T52" fmla="*/ 140034 w 205273"/>
              <a:gd name="T53" fmla="*/ 214116 h 392906"/>
              <a:gd name="T54" fmla="*/ 145343 w 205273"/>
              <a:gd name="T55" fmla="*/ 217214 h 392906"/>
              <a:gd name="T56" fmla="*/ 148353 w 205273"/>
              <a:gd name="T57" fmla="*/ 222591 h 392906"/>
              <a:gd name="T58" fmla="*/ 161979 w 205273"/>
              <a:gd name="T59" fmla="*/ 239329 h 392906"/>
              <a:gd name="T60" fmla="*/ 173314 w 205273"/>
              <a:gd name="T61" fmla="*/ 255315 h 392906"/>
              <a:gd name="T62" fmla="*/ 178615 w 205273"/>
              <a:gd name="T63" fmla="*/ 258992 h 392906"/>
              <a:gd name="T64" fmla="*/ 182517 w 205273"/>
              <a:gd name="T65" fmla="*/ 267641 h 392906"/>
              <a:gd name="T66" fmla="*/ 190022 w 205273"/>
              <a:gd name="T67" fmla="*/ 280529 h 392906"/>
              <a:gd name="T68" fmla="*/ 191210 w 205273"/>
              <a:gd name="T69" fmla="*/ 330928 h 392906"/>
              <a:gd name="T70" fmla="*/ 186794 w 205273"/>
              <a:gd name="T71" fmla="*/ 334623 h 392906"/>
              <a:gd name="T72" fmla="*/ 183235 w 205273"/>
              <a:gd name="T73" fmla="*/ 343281 h 392906"/>
              <a:gd name="T74" fmla="*/ 180472 w 205273"/>
              <a:gd name="T75" fmla="*/ 351067 h 392906"/>
              <a:gd name="T76" fmla="*/ 176314 w 205273"/>
              <a:gd name="T77" fmla="*/ 354911 h 392906"/>
              <a:gd name="T78" fmla="*/ 172618 w 205273"/>
              <a:gd name="T79" fmla="*/ 359475 h 392906"/>
              <a:gd name="T80" fmla="*/ 168143 w 205273"/>
              <a:gd name="T81" fmla="*/ 363315 h 392906"/>
              <a:gd name="T82" fmla="*/ 164352 w 205273"/>
              <a:gd name="T83" fmla="*/ 367876 h 392906"/>
              <a:gd name="T84" fmla="*/ 149453 w 205273"/>
              <a:gd name="T85" fmla="*/ 369628 h 392906"/>
              <a:gd name="T86" fmla="*/ 87002 w 205273"/>
              <a:gd name="T87" fmla="*/ 368866 h 392906"/>
              <a:gd name="T88" fmla="*/ 83317 w 205273"/>
              <a:gd name="T89" fmla="*/ 364023 h 392906"/>
              <a:gd name="T90" fmla="*/ 71652 w 205273"/>
              <a:gd name="T91" fmla="*/ 361738 h 392906"/>
              <a:gd name="T92" fmla="*/ 58275 w 205273"/>
              <a:gd name="T93" fmla="*/ 352852 h 392906"/>
              <a:gd name="T94" fmla="*/ 44344 w 205273"/>
              <a:gd name="T95" fmla="*/ 338127 h 392906"/>
              <a:gd name="T96" fmla="*/ 41501 w 205273"/>
              <a:gd name="T97" fmla="*/ 310445 h 39290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05273"/>
              <a:gd name="T148" fmla="*/ 0 h 392906"/>
              <a:gd name="T149" fmla="*/ 205273 w 205273"/>
              <a:gd name="T150" fmla="*/ 392906 h 392906"/>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05273" h="392906">
                <a:moveTo>
                  <a:pt x="178483" y="35719"/>
                </a:moveTo>
                <a:lnTo>
                  <a:pt x="178483" y="28030"/>
                </a:lnTo>
                <a:lnTo>
                  <a:pt x="177491" y="27616"/>
                </a:lnTo>
                <a:lnTo>
                  <a:pt x="171416" y="26952"/>
                </a:lnTo>
                <a:lnTo>
                  <a:pt x="169921" y="26821"/>
                </a:lnTo>
                <a:lnTo>
                  <a:pt x="169663" y="22057"/>
                </a:lnTo>
                <a:lnTo>
                  <a:pt x="168634" y="20658"/>
                </a:lnTo>
                <a:lnTo>
                  <a:pt x="166956" y="19725"/>
                </a:lnTo>
                <a:lnTo>
                  <a:pt x="161875" y="18227"/>
                </a:lnTo>
                <a:lnTo>
                  <a:pt x="156254" y="17968"/>
                </a:lnTo>
                <a:lnTo>
                  <a:pt x="153046" y="17891"/>
                </a:lnTo>
                <a:lnTo>
                  <a:pt x="147354" y="13128"/>
                </a:lnTo>
                <a:lnTo>
                  <a:pt x="144832" y="11729"/>
                </a:lnTo>
                <a:lnTo>
                  <a:pt x="139384" y="10173"/>
                </a:lnTo>
                <a:lnTo>
                  <a:pt x="133655" y="9482"/>
                </a:lnTo>
                <a:lnTo>
                  <a:pt x="127802" y="9175"/>
                </a:lnTo>
                <a:lnTo>
                  <a:pt x="121893" y="9039"/>
                </a:lnTo>
                <a:lnTo>
                  <a:pt x="112989" y="8962"/>
                </a:lnTo>
                <a:lnTo>
                  <a:pt x="111007" y="7959"/>
                </a:lnTo>
                <a:lnTo>
                  <a:pt x="109687" y="6298"/>
                </a:lnTo>
                <a:lnTo>
                  <a:pt x="108807" y="4198"/>
                </a:lnTo>
                <a:lnTo>
                  <a:pt x="107227" y="2799"/>
                </a:lnTo>
                <a:lnTo>
                  <a:pt x="105183" y="1866"/>
                </a:lnTo>
                <a:lnTo>
                  <a:pt x="100265" y="829"/>
                </a:lnTo>
                <a:lnTo>
                  <a:pt x="94772" y="368"/>
                </a:lnTo>
                <a:lnTo>
                  <a:pt x="89023" y="164"/>
                </a:lnTo>
                <a:lnTo>
                  <a:pt x="77248" y="32"/>
                </a:lnTo>
                <a:lnTo>
                  <a:pt x="49249" y="0"/>
                </a:lnTo>
                <a:lnTo>
                  <a:pt x="46687" y="992"/>
                </a:lnTo>
                <a:lnTo>
                  <a:pt x="41193" y="4740"/>
                </a:lnTo>
                <a:lnTo>
                  <a:pt x="35445" y="7068"/>
                </a:lnTo>
                <a:lnTo>
                  <a:pt x="28410" y="8561"/>
                </a:lnTo>
                <a:lnTo>
                  <a:pt x="22451" y="8821"/>
                </a:lnTo>
                <a:lnTo>
                  <a:pt x="19142" y="8897"/>
                </a:lnTo>
                <a:lnTo>
                  <a:pt x="13422" y="13660"/>
                </a:lnTo>
                <a:lnTo>
                  <a:pt x="7907" y="18779"/>
                </a:lnTo>
                <a:lnTo>
                  <a:pt x="1141" y="25538"/>
                </a:lnTo>
                <a:lnTo>
                  <a:pt x="446" y="28879"/>
                </a:lnTo>
                <a:lnTo>
                  <a:pt x="0" y="34367"/>
                </a:lnTo>
                <a:lnTo>
                  <a:pt x="2584" y="37763"/>
                </a:lnTo>
                <a:lnTo>
                  <a:pt x="7587" y="43288"/>
                </a:lnTo>
                <a:lnTo>
                  <a:pt x="8272" y="46690"/>
                </a:lnTo>
                <a:lnTo>
                  <a:pt x="8711" y="56958"/>
                </a:lnTo>
                <a:lnTo>
                  <a:pt x="8787" y="65604"/>
                </a:lnTo>
                <a:lnTo>
                  <a:pt x="9790" y="68540"/>
                </a:lnTo>
                <a:lnTo>
                  <a:pt x="15883" y="77737"/>
                </a:lnTo>
                <a:lnTo>
                  <a:pt x="16505" y="78614"/>
                </a:lnTo>
                <a:lnTo>
                  <a:pt x="17196" y="82234"/>
                </a:lnTo>
                <a:lnTo>
                  <a:pt x="17640" y="92642"/>
                </a:lnTo>
                <a:lnTo>
                  <a:pt x="18669" y="95496"/>
                </a:lnTo>
                <a:lnTo>
                  <a:pt x="23864" y="104252"/>
                </a:lnTo>
                <a:lnTo>
                  <a:pt x="25428" y="110164"/>
                </a:lnTo>
                <a:lnTo>
                  <a:pt x="26837" y="112138"/>
                </a:lnTo>
                <a:lnTo>
                  <a:pt x="28768" y="113454"/>
                </a:lnTo>
                <a:lnTo>
                  <a:pt x="31049" y="114331"/>
                </a:lnTo>
                <a:lnTo>
                  <a:pt x="32568" y="115908"/>
                </a:lnTo>
                <a:lnTo>
                  <a:pt x="33582" y="117952"/>
                </a:lnTo>
                <a:lnTo>
                  <a:pt x="34257" y="120306"/>
                </a:lnTo>
                <a:lnTo>
                  <a:pt x="37654" y="125568"/>
                </a:lnTo>
                <a:lnTo>
                  <a:pt x="43178" y="132290"/>
                </a:lnTo>
                <a:lnTo>
                  <a:pt x="48876" y="138195"/>
                </a:lnTo>
                <a:lnTo>
                  <a:pt x="74682" y="164088"/>
                </a:lnTo>
                <a:lnTo>
                  <a:pt x="77533" y="165947"/>
                </a:lnTo>
                <a:lnTo>
                  <a:pt x="83345" y="168012"/>
                </a:lnTo>
                <a:lnTo>
                  <a:pt x="89236" y="171575"/>
                </a:lnTo>
                <a:lnTo>
                  <a:pt x="96362" y="177207"/>
                </a:lnTo>
                <a:lnTo>
                  <a:pt x="102337" y="182923"/>
                </a:lnTo>
                <a:lnTo>
                  <a:pt x="104899" y="184456"/>
                </a:lnTo>
                <a:lnTo>
                  <a:pt x="110391" y="186160"/>
                </a:lnTo>
                <a:lnTo>
                  <a:pt x="116139" y="189563"/>
                </a:lnTo>
                <a:lnTo>
                  <a:pt x="123174" y="195091"/>
                </a:lnTo>
                <a:lnTo>
                  <a:pt x="129133" y="200790"/>
                </a:lnTo>
                <a:lnTo>
                  <a:pt x="138162" y="209720"/>
                </a:lnTo>
                <a:lnTo>
                  <a:pt x="139697" y="212243"/>
                </a:lnTo>
                <a:lnTo>
                  <a:pt x="141401" y="217692"/>
                </a:lnTo>
                <a:lnTo>
                  <a:pt x="142848" y="219542"/>
                </a:lnTo>
                <a:lnTo>
                  <a:pt x="144804" y="220775"/>
                </a:lnTo>
                <a:lnTo>
                  <a:pt x="147101" y="221597"/>
                </a:lnTo>
                <a:lnTo>
                  <a:pt x="148632" y="223137"/>
                </a:lnTo>
                <a:lnTo>
                  <a:pt x="149653" y="225157"/>
                </a:lnTo>
                <a:lnTo>
                  <a:pt x="150333" y="227495"/>
                </a:lnTo>
                <a:lnTo>
                  <a:pt x="151779" y="229054"/>
                </a:lnTo>
                <a:lnTo>
                  <a:pt x="153735" y="230093"/>
                </a:lnTo>
                <a:lnTo>
                  <a:pt x="156031" y="230786"/>
                </a:lnTo>
                <a:lnTo>
                  <a:pt x="157562" y="232240"/>
                </a:lnTo>
                <a:lnTo>
                  <a:pt x="158583" y="234201"/>
                </a:lnTo>
                <a:lnTo>
                  <a:pt x="159263" y="236501"/>
                </a:lnTo>
                <a:lnTo>
                  <a:pt x="162665" y="241702"/>
                </a:lnTo>
                <a:lnTo>
                  <a:pt x="168193" y="248385"/>
                </a:lnTo>
                <a:lnTo>
                  <a:pt x="173891" y="254284"/>
                </a:lnTo>
                <a:lnTo>
                  <a:pt x="182821" y="263290"/>
                </a:lnTo>
                <a:lnTo>
                  <a:pt x="184351" y="265816"/>
                </a:lnTo>
                <a:lnTo>
                  <a:pt x="186052" y="271267"/>
                </a:lnTo>
                <a:lnTo>
                  <a:pt x="187498" y="273118"/>
                </a:lnTo>
                <a:lnTo>
                  <a:pt x="189454" y="274351"/>
                </a:lnTo>
                <a:lnTo>
                  <a:pt x="191750" y="275174"/>
                </a:lnTo>
                <a:lnTo>
                  <a:pt x="193281" y="276715"/>
                </a:lnTo>
                <a:lnTo>
                  <a:pt x="194302" y="278734"/>
                </a:lnTo>
                <a:lnTo>
                  <a:pt x="195939" y="284364"/>
                </a:lnTo>
                <a:lnTo>
                  <a:pt x="200964" y="290079"/>
                </a:lnTo>
                <a:lnTo>
                  <a:pt x="202400" y="292605"/>
                </a:lnTo>
                <a:lnTo>
                  <a:pt x="203996" y="298057"/>
                </a:lnTo>
                <a:lnTo>
                  <a:pt x="205104" y="309946"/>
                </a:lnTo>
                <a:lnTo>
                  <a:pt x="205258" y="322024"/>
                </a:lnTo>
                <a:lnTo>
                  <a:pt x="205272" y="351605"/>
                </a:lnTo>
                <a:lnTo>
                  <a:pt x="204280" y="353465"/>
                </a:lnTo>
                <a:lnTo>
                  <a:pt x="202626" y="354706"/>
                </a:lnTo>
                <a:lnTo>
                  <a:pt x="200532" y="355532"/>
                </a:lnTo>
                <a:lnTo>
                  <a:pt x="199135" y="357076"/>
                </a:lnTo>
                <a:lnTo>
                  <a:pt x="198205" y="359097"/>
                </a:lnTo>
                <a:lnTo>
                  <a:pt x="196710" y="364730"/>
                </a:lnTo>
                <a:lnTo>
                  <a:pt x="196452" y="370446"/>
                </a:lnTo>
                <a:lnTo>
                  <a:pt x="195423" y="371979"/>
                </a:lnTo>
                <a:lnTo>
                  <a:pt x="193745" y="373002"/>
                </a:lnTo>
                <a:lnTo>
                  <a:pt x="191635" y="373683"/>
                </a:lnTo>
                <a:lnTo>
                  <a:pt x="190227" y="375130"/>
                </a:lnTo>
                <a:lnTo>
                  <a:pt x="189289" y="377086"/>
                </a:lnTo>
                <a:lnTo>
                  <a:pt x="188664" y="379383"/>
                </a:lnTo>
                <a:lnTo>
                  <a:pt x="187255" y="380914"/>
                </a:lnTo>
                <a:lnTo>
                  <a:pt x="185323" y="381934"/>
                </a:lnTo>
                <a:lnTo>
                  <a:pt x="183043" y="382615"/>
                </a:lnTo>
                <a:lnTo>
                  <a:pt x="181523" y="384061"/>
                </a:lnTo>
                <a:lnTo>
                  <a:pt x="180510" y="386017"/>
                </a:lnTo>
                <a:lnTo>
                  <a:pt x="179835" y="388313"/>
                </a:lnTo>
                <a:lnTo>
                  <a:pt x="178392" y="389844"/>
                </a:lnTo>
                <a:lnTo>
                  <a:pt x="176438" y="390864"/>
                </a:lnTo>
                <a:lnTo>
                  <a:pt x="171621" y="391998"/>
                </a:lnTo>
                <a:lnTo>
                  <a:pt x="166173" y="392502"/>
                </a:lnTo>
                <a:lnTo>
                  <a:pt x="160444" y="392726"/>
                </a:lnTo>
                <a:lnTo>
                  <a:pt x="151641" y="392852"/>
                </a:lnTo>
                <a:lnTo>
                  <a:pt x="95507" y="392905"/>
                </a:lnTo>
                <a:lnTo>
                  <a:pt x="93400" y="391914"/>
                </a:lnTo>
                <a:lnTo>
                  <a:pt x="91996" y="390260"/>
                </a:lnTo>
                <a:lnTo>
                  <a:pt x="91059" y="388165"/>
                </a:lnTo>
                <a:lnTo>
                  <a:pt x="89443" y="386769"/>
                </a:lnTo>
                <a:lnTo>
                  <a:pt x="87373" y="385838"/>
                </a:lnTo>
                <a:lnTo>
                  <a:pt x="82427" y="384804"/>
                </a:lnTo>
                <a:lnTo>
                  <a:pt x="76922" y="384343"/>
                </a:lnTo>
                <a:lnTo>
                  <a:pt x="74065" y="383229"/>
                </a:lnTo>
                <a:lnTo>
                  <a:pt x="68245" y="379344"/>
                </a:lnTo>
                <a:lnTo>
                  <a:pt x="62560" y="374903"/>
                </a:lnTo>
                <a:lnTo>
                  <a:pt x="54861" y="367469"/>
                </a:lnTo>
                <a:lnTo>
                  <a:pt x="49140" y="361777"/>
                </a:lnTo>
                <a:lnTo>
                  <a:pt x="47606" y="359255"/>
                </a:lnTo>
                <a:lnTo>
                  <a:pt x="45902" y="353806"/>
                </a:lnTo>
                <a:lnTo>
                  <a:pt x="44718" y="341920"/>
                </a:lnTo>
                <a:lnTo>
                  <a:pt x="44554" y="329842"/>
                </a:lnTo>
                <a:lnTo>
                  <a:pt x="44538" y="294690"/>
                </a:lnTo>
                <a:lnTo>
                  <a:pt x="53468" y="29467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2" name="SMARTInkAnnotation32">
            <a:extLst>
              <a:ext uri="{FF2B5EF4-FFF2-40B4-BE49-F238E27FC236}">
                <a16:creationId xmlns:a16="http://schemas.microsoft.com/office/drawing/2014/main" id="{25BF568B-E61C-4CA3-8FC6-FC4E9D38875F}"/>
              </a:ext>
            </a:extLst>
          </p:cNvPr>
          <p:cNvSpPr>
            <a:spLocks/>
          </p:cNvSpPr>
          <p:nvPr/>
        </p:nvSpPr>
        <p:spPr bwMode="auto">
          <a:xfrm>
            <a:off x="2705100" y="4554538"/>
            <a:ext cx="9525" cy="26987"/>
          </a:xfrm>
          <a:custGeom>
            <a:avLst/>
            <a:gdLst>
              <a:gd name="T0" fmla="*/ 0 w 8931"/>
              <a:gd name="T1" fmla="*/ 11136 h 26789"/>
              <a:gd name="T2" fmla="*/ 0 w 8931"/>
              <a:gd name="T3" fmla="*/ 22262 h 26789"/>
              <a:gd name="T4" fmla="*/ 0 w 8931"/>
              <a:gd name="T5" fmla="*/ 0 h 26789"/>
              <a:gd name="T6" fmla="*/ 32716 w 8931"/>
              <a:gd name="T7" fmla="*/ 5912 h 26789"/>
              <a:gd name="T8" fmla="*/ 35514 w 8931"/>
              <a:gd name="T9" fmla="*/ 7653 h 26789"/>
              <a:gd name="T10" fmla="*/ 30521 w 8931"/>
              <a:gd name="T11" fmla="*/ 8814 h 26789"/>
              <a:gd name="T12" fmla="*/ 20348 w 8931"/>
              <a:gd name="T13" fmla="*/ 9588 h 26789"/>
              <a:gd name="T14" fmla="*/ 13560 w 8931"/>
              <a:gd name="T15" fmla="*/ 11341 h 26789"/>
              <a:gd name="T16" fmla="*/ 9044 w 8931"/>
              <a:gd name="T17" fmla="*/ 13748 h 26789"/>
              <a:gd name="T18" fmla="*/ 523 w 8931"/>
              <a:gd name="T19" fmla="*/ 21775 h 26789"/>
              <a:gd name="T20" fmla="*/ 236 w 8931"/>
              <a:gd name="T21" fmla="*/ 25352 h 26789"/>
              <a:gd name="T22" fmla="*/ 7 w 8931"/>
              <a:gd name="T23" fmla="*/ 31819 h 26789"/>
              <a:gd name="T24" fmla="*/ 6868 w 8931"/>
              <a:gd name="T25" fmla="*/ 32348 h 26789"/>
              <a:gd name="T26" fmla="*/ 18278 w 8931"/>
              <a:gd name="T27" fmla="*/ 32705 h 26789"/>
              <a:gd name="T28" fmla="*/ 61633 w 8931"/>
              <a:gd name="T29" fmla="*/ 33409 h 26789"/>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8931"/>
              <a:gd name="T46" fmla="*/ 0 h 26789"/>
              <a:gd name="T47" fmla="*/ 8931 w 8931"/>
              <a:gd name="T48" fmla="*/ 26789 h 26789"/>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8931" h="26789">
                <a:moveTo>
                  <a:pt x="0" y="8929"/>
                </a:moveTo>
                <a:lnTo>
                  <a:pt x="0" y="17849"/>
                </a:lnTo>
                <a:lnTo>
                  <a:pt x="0" y="0"/>
                </a:lnTo>
                <a:lnTo>
                  <a:pt x="4740" y="4740"/>
                </a:lnTo>
                <a:lnTo>
                  <a:pt x="5145" y="6136"/>
                </a:lnTo>
                <a:lnTo>
                  <a:pt x="4422" y="7067"/>
                </a:lnTo>
                <a:lnTo>
                  <a:pt x="2948" y="7688"/>
                </a:lnTo>
                <a:lnTo>
                  <a:pt x="1965" y="9093"/>
                </a:lnTo>
                <a:lnTo>
                  <a:pt x="1310" y="11023"/>
                </a:lnTo>
                <a:lnTo>
                  <a:pt x="76" y="17458"/>
                </a:lnTo>
                <a:lnTo>
                  <a:pt x="34" y="20326"/>
                </a:lnTo>
                <a:lnTo>
                  <a:pt x="7" y="25512"/>
                </a:lnTo>
                <a:lnTo>
                  <a:pt x="996" y="25937"/>
                </a:lnTo>
                <a:lnTo>
                  <a:pt x="2649" y="26221"/>
                </a:lnTo>
                <a:lnTo>
                  <a:pt x="8930" y="2678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3" name="SMARTInkAnnotation33">
            <a:extLst>
              <a:ext uri="{FF2B5EF4-FFF2-40B4-BE49-F238E27FC236}">
                <a16:creationId xmlns:a16="http://schemas.microsoft.com/office/drawing/2014/main" id="{02D7BB0F-5348-4DEC-B0F4-696D6A2F47D5}"/>
              </a:ext>
            </a:extLst>
          </p:cNvPr>
          <p:cNvSpPr>
            <a:spLocks/>
          </p:cNvSpPr>
          <p:nvPr/>
        </p:nvSpPr>
        <p:spPr bwMode="auto">
          <a:xfrm>
            <a:off x="2879725" y="4456113"/>
            <a:ext cx="120650" cy="268287"/>
          </a:xfrm>
          <a:custGeom>
            <a:avLst/>
            <a:gdLst>
              <a:gd name="T0" fmla="*/ 105488 w 121210"/>
              <a:gd name="T1" fmla="*/ 19062 h 267891"/>
              <a:gd name="T2" fmla="*/ 101362 w 121210"/>
              <a:gd name="T3" fmla="*/ 18787 h 267891"/>
              <a:gd name="T4" fmla="*/ 99337 w 121210"/>
              <a:gd name="T5" fmla="*/ 15955 h 267891"/>
              <a:gd name="T6" fmla="*/ 95554 w 121210"/>
              <a:gd name="T7" fmla="*/ 7143 h 267891"/>
              <a:gd name="T8" fmla="*/ 89816 w 121210"/>
              <a:gd name="T9" fmla="*/ 931 h 267891"/>
              <a:gd name="T10" fmla="*/ 83353 w 121210"/>
              <a:gd name="T11" fmla="*/ 119 h 267891"/>
              <a:gd name="T12" fmla="*/ 37071 w 121210"/>
              <a:gd name="T13" fmla="*/ 0 h 267891"/>
              <a:gd name="T14" fmla="*/ 31870 w 121210"/>
              <a:gd name="T15" fmla="*/ 4950 h 267891"/>
              <a:gd name="T16" fmla="*/ 27291 w 121210"/>
              <a:gd name="T17" fmla="*/ 7394 h 267891"/>
              <a:gd name="T18" fmla="*/ 23242 w 121210"/>
              <a:gd name="T19" fmla="*/ 9511 h 267891"/>
              <a:gd name="T20" fmla="*/ 21441 w 121210"/>
              <a:gd name="T21" fmla="*/ 13904 h 267891"/>
              <a:gd name="T22" fmla="*/ 18337 w 121210"/>
              <a:gd name="T23" fmla="*/ 16551 h 267891"/>
              <a:gd name="T24" fmla="*/ 13035 w 121210"/>
              <a:gd name="T25" fmla="*/ 19429 h 267891"/>
              <a:gd name="T26" fmla="*/ 11605 w 121210"/>
              <a:gd name="T27" fmla="*/ 26036 h 267891"/>
              <a:gd name="T28" fmla="*/ 8211 w 121210"/>
              <a:gd name="T29" fmla="*/ 31624 h 267891"/>
              <a:gd name="T30" fmla="*/ 5200 w 121210"/>
              <a:gd name="T31" fmla="*/ 42624 h 267891"/>
              <a:gd name="T32" fmla="*/ 4556 w 121210"/>
              <a:gd name="T33" fmla="*/ 51093 h 267891"/>
              <a:gd name="T34" fmla="*/ 2200 w 121210"/>
              <a:gd name="T35" fmla="*/ 53822 h 267891"/>
              <a:gd name="T36" fmla="*/ 0 w 121210"/>
              <a:gd name="T37" fmla="*/ 56073 h 267891"/>
              <a:gd name="T38" fmla="*/ 1901 w 121210"/>
              <a:gd name="T39" fmla="*/ 60530 h 267891"/>
              <a:gd name="T40" fmla="*/ 4309 w 121210"/>
              <a:gd name="T41" fmla="*/ 74565 h 267891"/>
              <a:gd name="T42" fmla="*/ 5277 w 121210"/>
              <a:gd name="T43" fmla="*/ 80749 h 267891"/>
              <a:gd name="T44" fmla="*/ 8565 w 121210"/>
              <a:gd name="T45" fmla="*/ 82561 h 267891"/>
              <a:gd name="T46" fmla="*/ 10601 w 121210"/>
              <a:gd name="T47" fmla="*/ 86131 h 267891"/>
              <a:gd name="T48" fmla="*/ 12370 w 121210"/>
              <a:gd name="T49" fmla="*/ 90137 h 267891"/>
              <a:gd name="T50" fmla="*/ 16033 w 121210"/>
              <a:gd name="T51" fmla="*/ 91918 h 267891"/>
              <a:gd name="T52" fmla="*/ 20539 w 121210"/>
              <a:gd name="T53" fmla="*/ 95475 h 267891"/>
              <a:gd name="T54" fmla="*/ 24557 w 121210"/>
              <a:gd name="T55" fmla="*/ 100513 h 267891"/>
              <a:gd name="T56" fmla="*/ 27683 w 121210"/>
              <a:gd name="T57" fmla="*/ 108144 h 267891"/>
              <a:gd name="T58" fmla="*/ 31474 w 121210"/>
              <a:gd name="T59" fmla="*/ 110293 h 267891"/>
              <a:gd name="T60" fmla="*/ 36038 w 121210"/>
              <a:gd name="T61" fmla="*/ 114014 h 267891"/>
              <a:gd name="T62" fmla="*/ 40945 w 121210"/>
              <a:gd name="T63" fmla="*/ 119123 h 267891"/>
              <a:gd name="T64" fmla="*/ 64045 w 121210"/>
              <a:gd name="T65" fmla="*/ 146260 h 267891"/>
              <a:gd name="T66" fmla="*/ 86494 w 121210"/>
              <a:gd name="T67" fmla="*/ 174240 h 267891"/>
              <a:gd name="T68" fmla="*/ 91565 w 121210"/>
              <a:gd name="T69" fmla="*/ 186688 h 267891"/>
              <a:gd name="T70" fmla="*/ 95893 w 121210"/>
              <a:gd name="T71" fmla="*/ 196019 h 267891"/>
              <a:gd name="T72" fmla="*/ 97357 w 121210"/>
              <a:gd name="T73" fmla="*/ 208467 h 267891"/>
              <a:gd name="T74" fmla="*/ 97669 w 121210"/>
              <a:gd name="T75" fmla="*/ 224023 h 267891"/>
              <a:gd name="T76" fmla="*/ 96851 w 121210"/>
              <a:gd name="T77" fmla="*/ 249779 h 267891"/>
              <a:gd name="T78" fmla="*/ 91509 w 121210"/>
              <a:gd name="T79" fmla="*/ 258506 h 267891"/>
              <a:gd name="T80" fmla="*/ 83569 w 121210"/>
              <a:gd name="T81" fmla="*/ 268884 h 267891"/>
              <a:gd name="T82" fmla="*/ 80493 w 121210"/>
              <a:gd name="T83" fmla="*/ 269890 h 267891"/>
              <a:gd name="T84" fmla="*/ 76244 w 121210"/>
              <a:gd name="T85" fmla="*/ 271375 h 267891"/>
              <a:gd name="T86" fmla="*/ 71480 w 121210"/>
              <a:gd name="T87" fmla="*/ 275490 h 267891"/>
              <a:gd name="T88" fmla="*/ 66483 w 121210"/>
              <a:gd name="T89" fmla="*/ 278013 h 267891"/>
              <a:gd name="T90" fmla="*/ 61384 w 121210"/>
              <a:gd name="T91" fmla="*/ 279132 h 267891"/>
              <a:gd name="T92" fmla="*/ 56240 w 121210"/>
              <a:gd name="T93" fmla="*/ 279631 h 267891"/>
              <a:gd name="T94" fmla="*/ 48489 w 121210"/>
              <a:gd name="T95" fmla="*/ 279912 h 267891"/>
              <a:gd name="T96" fmla="*/ 22733 w 121210"/>
              <a:gd name="T97" fmla="*/ 278992 h 267891"/>
              <a:gd name="T98" fmla="*/ 21213 w 121210"/>
              <a:gd name="T99" fmla="*/ 275073 h 267891"/>
              <a:gd name="T100" fmla="*/ 18240 w 121210"/>
              <a:gd name="T101" fmla="*/ 272640 h 267891"/>
              <a:gd name="T102" fmla="*/ 13021 w 121210"/>
              <a:gd name="T103" fmla="*/ 269914 h 267891"/>
              <a:gd name="T104" fmla="*/ 14576 w 121210"/>
              <a:gd name="T105" fmla="*/ 259186 h 26789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21210"/>
              <a:gd name="T160" fmla="*/ 0 h 267891"/>
              <a:gd name="T161" fmla="*/ 121210 w 121210"/>
              <a:gd name="T162" fmla="*/ 267891 h 267891"/>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21210" h="267891">
                <a:moveTo>
                  <a:pt x="121209" y="35719"/>
                </a:moveTo>
                <a:lnTo>
                  <a:pt x="121209" y="18236"/>
                </a:lnTo>
                <a:lnTo>
                  <a:pt x="118563" y="18027"/>
                </a:lnTo>
                <a:lnTo>
                  <a:pt x="116468" y="17971"/>
                </a:lnTo>
                <a:lnTo>
                  <a:pt x="115071" y="16942"/>
                </a:lnTo>
                <a:lnTo>
                  <a:pt x="114141" y="15263"/>
                </a:lnTo>
                <a:lnTo>
                  <a:pt x="112646" y="10180"/>
                </a:lnTo>
                <a:lnTo>
                  <a:pt x="109797" y="6840"/>
                </a:lnTo>
                <a:lnTo>
                  <a:pt x="104622" y="1351"/>
                </a:lnTo>
                <a:lnTo>
                  <a:pt x="103206" y="901"/>
                </a:lnTo>
                <a:lnTo>
                  <a:pt x="101269" y="600"/>
                </a:lnTo>
                <a:lnTo>
                  <a:pt x="95772" y="119"/>
                </a:lnTo>
                <a:lnTo>
                  <a:pt x="92375" y="53"/>
                </a:lnTo>
                <a:lnTo>
                  <a:pt x="42596" y="0"/>
                </a:lnTo>
                <a:lnTo>
                  <a:pt x="38975" y="2646"/>
                </a:lnTo>
                <a:lnTo>
                  <a:pt x="36621" y="4740"/>
                </a:lnTo>
                <a:lnTo>
                  <a:pt x="34059" y="6137"/>
                </a:lnTo>
                <a:lnTo>
                  <a:pt x="31359" y="7068"/>
                </a:lnTo>
                <a:lnTo>
                  <a:pt x="28566" y="7688"/>
                </a:lnTo>
                <a:lnTo>
                  <a:pt x="26705" y="9094"/>
                </a:lnTo>
                <a:lnTo>
                  <a:pt x="25464" y="11024"/>
                </a:lnTo>
                <a:lnTo>
                  <a:pt x="24637" y="13303"/>
                </a:lnTo>
                <a:lnTo>
                  <a:pt x="23093" y="14822"/>
                </a:lnTo>
                <a:lnTo>
                  <a:pt x="21071" y="15834"/>
                </a:lnTo>
                <a:lnTo>
                  <a:pt x="15439" y="17459"/>
                </a:lnTo>
                <a:lnTo>
                  <a:pt x="14977" y="18585"/>
                </a:lnTo>
                <a:lnTo>
                  <a:pt x="14463" y="22481"/>
                </a:lnTo>
                <a:lnTo>
                  <a:pt x="13334" y="24909"/>
                </a:lnTo>
                <a:lnTo>
                  <a:pt x="11589" y="27520"/>
                </a:lnTo>
                <a:lnTo>
                  <a:pt x="9434" y="30253"/>
                </a:lnTo>
                <a:lnTo>
                  <a:pt x="7997" y="33067"/>
                </a:lnTo>
                <a:lnTo>
                  <a:pt x="5974" y="40776"/>
                </a:lnTo>
                <a:lnTo>
                  <a:pt x="5375" y="44493"/>
                </a:lnTo>
                <a:lnTo>
                  <a:pt x="5235" y="48879"/>
                </a:lnTo>
                <a:lnTo>
                  <a:pt x="4205" y="50445"/>
                </a:lnTo>
                <a:lnTo>
                  <a:pt x="2527" y="51490"/>
                </a:lnTo>
                <a:lnTo>
                  <a:pt x="415" y="52186"/>
                </a:lnTo>
                <a:lnTo>
                  <a:pt x="0" y="53642"/>
                </a:lnTo>
                <a:lnTo>
                  <a:pt x="715" y="55605"/>
                </a:lnTo>
                <a:lnTo>
                  <a:pt x="2184" y="57906"/>
                </a:lnTo>
                <a:lnTo>
                  <a:pt x="3817" y="63109"/>
                </a:lnTo>
                <a:lnTo>
                  <a:pt x="4951" y="71333"/>
                </a:lnTo>
                <a:lnTo>
                  <a:pt x="5046" y="75691"/>
                </a:lnTo>
                <a:lnTo>
                  <a:pt x="6064" y="77249"/>
                </a:lnTo>
                <a:lnTo>
                  <a:pt x="7735" y="78289"/>
                </a:lnTo>
                <a:lnTo>
                  <a:pt x="9840" y="78982"/>
                </a:lnTo>
                <a:lnTo>
                  <a:pt x="11244" y="80436"/>
                </a:lnTo>
                <a:lnTo>
                  <a:pt x="12180" y="82397"/>
                </a:lnTo>
                <a:lnTo>
                  <a:pt x="12804" y="84697"/>
                </a:lnTo>
                <a:lnTo>
                  <a:pt x="14213" y="86230"/>
                </a:lnTo>
                <a:lnTo>
                  <a:pt x="16144" y="87252"/>
                </a:lnTo>
                <a:lnTo>
                  <a:pt x="18423" y="87934"/>
                </a:lnTo>
                <a:lnTo>
                  <a:pt x="20935" y="89381"/>
                </a:lnTo>
                <a:lnTo>
                  <a:pt x="23602" y="91337"/>
                </a:lnTo>
                <a:lnTo>
                  <a:pt x="26372" y="93633"/>
                </a:lnTo>
                <a:lnTo>
                  <a:pt x="28218" y="96157"/>
                </a:lnTo>
                <a:lnTo>
                  <a:pt x="30270" y="101606"/>
                </a:lnTo>
                <a:lnTo>
                  <a:pt x="31809" y="103456"/>
                </a:lnTo>
                <a:lnTo>
                  <a:pt x="33828" y="104689"/>
                </a:lnTo>
                <a:lnTo>
                  <a:pt x="36166" y="105512"/>
                </a:lnTo>
                <a:lnTo>
                  <a:pt x="38716" y="107052"/>
                </a:lnTo>
                <a:lnTo>
                  <a:pt x="41409" y="109072"/>
                </a:lnTo>
                <a:lnTo>
                  <a:pt x="44197" y="111410"/>
                </a:lnTo>
                <a:lnTo>
                  <a:pt x="47047" y="113960"/>
                </a:lnTo>
                <a:lnTo>
                  <a:pt x="52860" y="119441"/>
                </a:lnTo>
                <a:lnTo>
                  <a:pt x="73590" y="139920"/>
                </a:lnTo>
                <a:lnTo>
                  <a:pt x="97396" y="163712"/>
                </a:lnTo>
                <a:lnTo>
                  <a:pt x="99381" y="166688"/>
                </a:lnTo>
                <a:lnTo>
                  <a:pt x="101585" y="172641"/>
                </a:lnTo>
                <a:lnTo>
                  <a:pt x="105211" y="178594"/>
                </a:lnTo>
                <a:lnTo>
                  <a:pt x="107567" y="181570"/>
                </a:lnTo>
                <a:lnTo>
                  <a:pt x="110185" y="187523"/>
                </a:lnTo>
                <a:lnTo>
                  <a:pt x="111348" y="193477"/>
                </a:lnTo>
                <a:lnTo>
                  <a:pt x="111865" y="199430"/>
                </a:lnTo>
                <a:lnTo>
                  <a:pt x="112095" y="205383"/>
                </a:lnTo>
                <a:lnTo>
                  <a:pt x="112224" y="214312"/>
                </a:lnTo>
                <a:lnTo>
                  <a:pt x="112278" y="236390"/>
                </a:lnTo>
                <a:lnTo>
                  <a:pt x="111286" y="238953"/>
                </a:lnTo>
                <a:lnTo>
                  <a:pt x="107538" y="244446"/>
                </a:lnTo>
                <a:lnTo>
                  <a:pt x="105150" y="247300"/>
                </a:lnTo>
                <a:lnTo>
                  <a:pt x="102565" y="250195"/>
                </a:lnTo>
                <a:lnTo>
                  <a:pt x="96029" y="257230"/>
                </a:lnTo>
                <a:lnTo>
                  <a:pt x="94500" y="257807"/>
                </a:lnTo>
                <a:lnTo>
                  <a:pt x="92489" y="258192"/>
                </a:lnTo>
                <a:lnTo>
                  <a:pt x="90156" y="258448"/>
                </a:lnTo>
                <a:lnTo>
                  <a:pt x="87608" y="259612"/>
                </a:lnTo>
                <a:lnTo>
                  <a:pt x="84918" y="261379"/>
                </a:lnTo>
                <a:lnTo>
                  <a:pt x="82132" y="263549"/>
                </a:lnTo>
                <a:lnTo>
                  <a:pt x="79282" y="264997"/>
                </a:lnTo>
                <a:lnTo>
                  <a:pt x="76391" y="265962"/>
                </a:lnTo>
                <a:lnTo>
                  <a:pt x="73471" y="266605"/>
                </a:lnTo>
                <a:lnTo>
                  <a:pt x="70532" y="267033"/>
                </a:lnTo>
                <a:lnTo>
                  <a:pt x="67580" y="267319"/>
                </a:lnTo>
                <a:lnTo>
                  <a:pt x="64621" y="267510"/>
                </a:lnTo>
                <a:lnTo>
                  <a:pt x="61655" y="267637"/>
                </a:lnTo>
                <a:lnTo>
                  <a:pt x="55714" y="267778"/>
                </a:lnTo>
                <a:lnTo>
                  <a:pt x="27694" y="267890"/>
                </a:lnTo>
                <a:lnTo>
                  <a:pt x="26123" y="266898"/>
                </a:lnTo>
                <a:lnTo>
                  <a:pt x="25076" y="265245"/>
                </a:lnTo>
                <a:lnTo>
                  <a:pt x="24378" y="263150"/>
                </a:lnTo>
                <a:lnTo>
                  <a:pt x="22920" y="261754"/>
                </a:lnTo>
                <a:lnTo>
                  <a:pt x="20957" y="260823"/>
                </a:lnTo>
                <a:lnTo>
                  <a:pt x="15416" y="259329"/>
                </a:lnTo>
                <a:lnTo>
                  <a:pt x="14961" y="258215"/>
                </a:lnTo>
                <a:lnTo>
                  <a:pt x="14172" y="251305"/>
                </a:lnTo>
                <a:lnTo>
                  <a:pt x="16751" y="247951"/>
                </a:lnTo>
                <a:lnTo>
                  <a:pt x="22982" y="24110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4" name="SMARTInkAnnotation34">
            <a:extLst>
              <a:ext uri="{FF2B5EF4-FFF2-40B4-BE49-F238E27FC236}">
                <a16:creationId xmlns:a16="http://schemas.microsoft.com/office/drawing/2014/main" id="{95ED8182-D4CE-40C1-9CA1-BC8BE2446C1B}"/>
              </a:ext>
            </a:extLst>
          </p:cNvPr>
          <p:cNvSpPr>
            <a:spLocks/>
          </p:cNvSpPr>
          <p:nvPr/>
        </p:nvSpPr>
        <p:spPr bwMode="auto">
          <a:xfrm>
            <a:off x="3098800" y="4303713"/>
            <a:ext cx="71438" cy="428625"/>
          </a:xfrm>
          <a:custGeom>
            <a:avLst/>
            <a:gdLst>
              <a:gd name="T0" fmla="*/ 62568 w 71436"/>
              <a:gd name="T1" fmla="*/ 0 h 428626"/>
              <a:gd name="T2" fmla="*/ 70256 w 71436"/>
              <a:gd name="T3" fmla="*/ 0 h 428626"/>
              <a:gd name="T4" fmla="*/ 70670 w 71436"/>
              <a:gd name="T5" fmla="*/ 992 h 428626"/>
              <a:gd name="T6" fmla="*/ 71465 w 71436"/>
              <a:gd name="T7" fmla="*/ 8562 h 428626"/>
              <a:gd name="T8" fmla="*/ 71495 w 71436"/>
              <a:gd name="T9" fmla="*/ 21326 h 428626"/>
              <a:gd name="T10" fmla="*/ 70504 w 71436"/>
              <a:gd name="T11" fmla="*/ 24140 h 428626"/>
              <a:gd name="T12" fmla="*/ 68851 w 71436"/>
              <a:gd name="T13" fmla="*/ 27008 h 428626"/>
              <a:gd name="T14" fmla="*/ 66756 w 71436"/>
              <a:gd name="T15" fmla="*/ 29911 h 428626"/>
              <a:gd name="T16" fmla="*/ 65360 w 71436"/>
              <a:gd name="T17" fmla="*/ 32839 h 428626"/>
              <a:gd name="T18" fmla="*/ 63809 w 71436"/>
              <a:gd name="T19" fmla="*/ 38738 h 428626"/>
              <a:gd name="T20" fmla="*/ 62813 w 71436"/>
              <a:gd name="T21" fmla="*/ 51602 h 428626"/>
              <a:gd name="T22" fmla="*/ 62677 w 71436"/>
              <a:gd name="T23" fmla="*/ 61299 h 428626"/>
              <a:gd name="T24" fmla="*/ 61648 w 71436"/>
              <a:gd name="T25" fmla="*/ 66663 h 428626"/>
              <a:gd name="T26" fmla="*/ 59971 w 71436"/>
              <a:gd name="T27" fmla="*/ 72224 h 428626"/>
              <a:gd name="T28" fmla="*/ 57860 w 71436"/>
              <a:gd name="T29" fmla="*/ 77915 h 428626"/>
              <a:gd name="T30" fmla="*/ 56453 w 71436"/>
              <a:gd name="T31" fmla="*/ 83693 h 428626"/>
              <a:gd name="T32" fmla="*/ 54889 w 71436"/>
              <a:gd name="T33" fmla="*/ 95405 h 428626"/>
              <a:gd name="T34" fmla="*/ 54194 w 71436"/>
              <a:gd name="T35" fmla="*/ 107226 h 428626"/>
              <a:gd name="T36" fmla="*/ 52863 w 71436"/>
              <a:gd name="T37" fmla="*/ 120086 h 428626"/>
              <a:gd name="T38" fmla="*/ 51127 w 71436"/>
              <a:gd name="T39" fmla="*/ 127682 h 428626"/>
              <a:gd name="T40" fmla="*/ 48977 w 71436"/>
              <a:gd name="T41" fmla="*/ 135723 h 428626"/>
              <a:gd name="T42" fmla="*/ 47544 w 71436"/>
              <a:gd name="T43" fmla="*/ 143068 h 428626"/>
              <a:gd name="T44" fmla="*/ 46589 w 71436"/>
              <a:gd name="T45" fmla="*/ 149949 h 428626"/>
              <a:gd name="T46" fmla="*/ 45952 w 71436"/>
              <a:gd name="T47" fmla="*/ 156521 h 428626"/>
              <a:gd name="T48" fmla="*/ 45528 w 71436"/>
              <a:gd name="T49" fmla="*/ 163878 h 428626"/>
              <a:gd name="T50" fmla="*/ 45056 w 71436"/>
              <a:gd name="T51" fmla="*/ 179991 h 428626"/>
              <a:gd name="T52" fmla="*/ 43938 w 71436"/>
              <a:gd name="T53" fmla="*/ 188455 h 428626"/>
              <a:gd name="T54" fmla="*/ 42201 w 71436"/>
              <a:gd name="T55" fmla="*/ 197074 h 428626"/>
              <a:gd name="T56" fmla="*/ 40050 w 71436"/>
              <a:gd name="T57" fmla="*/ 205797 h 428626"/>
              <a:gd name="T58" fmla="*/ 38616 w 71436"/>
              <a:gd name="T59" fmla="*/ 214559 h 428626"/>
              <a:gd name="T60" fmla="*/ 37661 w 71436"/>
              <a:gd name="T61" fmla="*/ 223397 h 428626"/>
              <a:gd name="T62" fmla="*/ 37023 w 71436"/>
              <a:gd name="T63" fmla="*/ 232265 h 428626"/>
              <a:gd name="T64" fmla="*/ 35606 w 71436"/>
              <a:gd name="T65" fmla="*/ 241154 h 428626"/>
              <a:gd name="T66" fmla="*/ 33670 w 71436"/>
              <a:gd name="T67" fmla="*/ 250056 h 428626"/>
              <a:gd name="T68" fmla="*/ 31386 w 71436"/>
              <a:gd name="T69" fmla="*/ 258968 h 428626"/>
              <a:gd name="T70" fmla="*/ 29864 w 71436"/>
              <a:gd name="T71" fmla="*/ 267885 h 428626"/>
              <a:gd name="T72" fmla="*/ 28849 w 71436"/>
              <a:gd name="T73" fmla="*/ 276806 h 428626"/>
              <a:gd name="T74" fmla="*/ 28172 w 71436"/>
              <a:gd name="T75" fmla="*/ 285731 h 428626"/>
              <a:gd name="T76" fmla="*/ 27721 w 71436"/>
              <a:gd name="T77" fmla="*/ 294657 h 428626"/>
              <a:gd name="T78" fmla="*/ 27220 w 71436"/>
              <a:gd name="T79" fmla="*/ 312512 h 428626"/>
              <a:gd name="T80" fmla="*/ 26094 w 71436"/>
              <a:gd name="T81" fmla="*/ 320449 h 428626"/>
              <a:gd name="T82" fmla="*/ 24351 w 71436"/>
              <a:gd name="T83" fmla="*/ 327724 h 428626"/>
              <a:gd name="T84" fmla="*/ 22198 w 71436"/>
              <a:gd name="T85" fmla="*/ 334559 h 428626"/>
              <a:gd name="T86" fmla="*/ 20762 w 71436"/>
              <a:gd name="T87" fmla="*/ 342092 h 428626"/>
              <a:gd name="T88" fmla="*/ 19804 w 71436"/>
              <a:gd name="T89" fmla="*/ 350090 h 428626"/>
              <a:gd name="T90" fmla="*/ 19166 w 71436"/>
              <a:gd name="T91" fmla="*/ 358399 h 428626"/>
              <a:gd name="T92" fmla="*/ 17718 w 71436"/>
              <a:gd name="T93" fmla="*/ 365923 h 428626"/>
              <a:gd name="T94" fmla="*/ 15781 w 71436"/>
              <a:gd name="T95" fmla="*/ 372923 h 428626"/>
              <a:gd name="T96" fmla="*/ 13497 w 71436"/>
              <a:gd name="T97" fmla="*/ 379574 h 428626"/>
              <a:gd name="T98" fmla="*/ 11975 w 71436"/>
              <a:gd name="T99" fmla="*/ 385000 h 428626"/>
              <a:gd name="T100" fmla="*/ 9832 w 71436"/>
              <a:gd name="T101" fmla="*/ 397378 h 428626"/>
              <a:gd name="T102" fmla="*/ 9197 w 71436"/>
              <a:gd name="T103" fmla="*/ 408322 h 428626"/>
              <a:gd name="T104" fmla="*/ 9049 w 71436"/>
              <a:gd name="T105" fmla="*/ 418262 h 428626"/>
              <a:gd name="T106" fmla="*/ 8017 w 71436"/>
              <a:gd name="T107" fmla="*/ 421706 h 428626"/>
              <a:gd name="T108" fmla="*/ 6336 w 71436"/>
              <a:gd name="T109" fmla="*/ 424002 h 428626"/>
              <a:gd name="T110" fmla="*/ 0 w 71436"/>
              <a:gd name="T111" fmla="*/ 428595 h 42862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71436"/>
              <a:gd name="T169" fmla="*/ 0 h 428626"/>
              <a:gd name="T170" fmla="*/ 71436 w 71436"/>
              <a:gd name="T171" fmla="*/ 428626 h 42862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71436" h="428626">
                <a:moveTo>
                  <a:pt x="62508" y="0"/>
                </a:moveTo>
                <a:lnTo>
                  <a:pt x="70196" y="0"/>
                </a:lnTo>
                <a:lnTo>
                  <a:pt x="70610" y="992"/>
                </a:lnTo>
                <a:lnTo>
                  <a:pt x="71405" y="8562"/>
                </a:lnTo>
                <a:lnTo>
                  <a:pt x="71435" y="21326"/>
                </a:lnTo>
                <a:lnTo>
                  <a:pt x="70444" y="24140"/>
                </a:lnTo>
                <a:lnTo>
                  <a:pt x="68791" y="27008"/>
                </a:lnTo>
                <a:lnTo>
                  <a:pt x="66696" y="29911"/>
                </a:lnTo>
                <a:lnTo>
                  <a:pt x="65300" y="32839"/>
                </a:lnTo>
                <a:lnTo>
                  <a:pt x="63749" y="38738"/>
                </a:lnTo>
                <a:lnTo>
                  <a:pt x="62753" y="51602"/>
                </a:lnTo>
                <a:lnTo>
                  <a:pt x="62617" y="61299"/>
                </a:lnTo>
                <a:lnTo>
                  <a:pt x="61588" y="66663"/>
                </a:lnTo>
                <a:lnTo>
                  <a:pt x="59911" y="72224"/>
                </a:lnTo>
                <a:lnTo>
                  <a:pt x="57800" y="77915"/>
                </a:lnTo>
                <a:lnTo>
                  <a:pt x="56393" y="83693"/>
                </a:lnTo>
                <a:lnTo>
                  <a:pt x="54829" y="95405"/>
                </a:lnTo>
                <a:lnTo>
                  <a:pt x="54134" y="107226"/>
                </a:lnTo>
                <a:lnTo>
                  <a:pt x="52833" y="120086"/>
                </a:lnTo>
                <a:lnTo>
                  <a:pt x="51097" y="127682"/>
                </a:lnTo>
                <a:lnTo>
                  <a:pt x="48947" y="135723"/>
                </a:lnTo>
                <a:lnTo>
                  <a:pt x="47514" y="143068"/>
                </a:lnTo>
                <a:lnTo>
                  <a:pt x="46559" y="149949"/>
                </a:lnTo>
                <a:lnTo>
                  <a:pt x="45922" y="156521"/>
                </a:lnTo>
                <a:lnTo>
                  <a:pt x="45498" y="163878"/>
                </a:lnTo>
                <a:lnTo>
                  <a:pt x="45026" y="179991"/>
                </a:lnTo>
                <a:lnTo>
                  <a:pt x="43908" y="188455"/>
                </a:lnTo>
                <a:lnTo>
                  <a:pt x="42171" y="197074"/>
                </a:lnTo>
                <a:lnTo>
                  <a:pt x="40020" y="205797"/>
                </a:lnTo>
                <a:lnTo>
                  <a:pt x="38586" y="214589"/>
                </a:lnTo>
                <a:lnTo>
                  <a:pt x="37631" y="223427"/>
                </a:lnTo>
                <a:lnTo>
                  <a:pt x="36993" y="232295"/>
                </a:lnTo>
                <a:lnTo>
                  <a:pt x="35576" y="241184"/>
                </a:lnTo>
                <a:lnTo>
                  <a:pt x="33640" y="250086"/>
                </a:lnTo>
                <a:lnTo>
                  <a:pt x="31356" y="258998"/>
                </a:lnTo>
                <a:lnTo>
                  <a:pt x="29834" y="267915"/>
                </a:lnTo>
                <a:lnTo>
                  <a:pt x="28819" y="276836"/>
                </a:lnTo>
                <a:lnTo>
                  <a:pt x="28142" y="285761"/>
                </a:lnTo>
                <a:lnTo>
                  <a:pt x="27691" y="294687"/>
                </a:lnTo>
                <a:lnTo>
                  <a:pt x="27190" y="312542"/>
                </a:lnTo>
                <a:lnTo>
                  <a:pt x="26064" y="320479"/>
                </a:lnTo>
                <a:lnTo>
                  <a:pt x="24321" y="327754"/>
                </a:lnTo>
                <a:lnTo>
                  <a:pt x="22168" y="334589"/>
                </a:lnTo>
                <a:lnTo>
                  <a:pt x="20732" y="342122"/>
                </a:lnTo>
                <a:lnTo>
                  <a:pt x="19774" y="350120"/>
                </a:lnTo>
                <a:lnTo>
                  <a:pt x="19136" y="358429"/>
                </a:lnTo>
                <a:lnTo>
                  <a:pt x="17718" y="365953"/>
                </a:lnTo>
                <a:lnTo>
                  <a:pt x="15781" y="372953"/>
                </a:lnTo>
                <a:lnTo>
                  <a:pt x="13497" y="379604"/>
                </a:lnTo>
                <a:lnTo>
                  <a:pt x="11975" y="385030"/>
                </a:lnTo>
                <a:lnTo>
                  <a:pt x="9832" y="397408"/>
                </a:lnTo>
                <a:lnTo>
                  <a:pt x="9197" y="408352"/>
                </a:lnTo>
                <a:lnTo>
                  <a:pt x="9049" y="418292"/>
                </a:lnTo>
                <a:lnTo>
                  <a:pt x="8017" y="421736"/>
                </a:lnTo>
                <a:lnTo>
                  <a:pt x="6336" y="424032"/>
                </a:lnTo>
                <a:lnTo>
                  <a:pt x="0" y="42862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5" name="SMARTInkAnnotation35">
            <a:extLst>
              <a:ext uri="{FF2B5EF4-FFF2-40B4-BE49-F238E27FC236}">
                <a16:creationId xmlns:a16="http://schemas.microsoft.com/office/drawing/2014/main" id="{0FAFA266-406D-4FDA-B35B-7878DFAEC6FA}"/>
              </a:ext>
            </a:extLst>
          </p:cNvPr>
          <p:cNvSpPr>
            <a:spLocks/>
          </p:cNvSpPr>
          <p:nvPr/>
        </p:nvSpPr>
        <p:spPr bwMode="auto">
          <a:xfrm>
            <a:off x="3036888" y="4491038"/>
            <a:ext cx="160337" cy="46037"/>
          </a:xfrm>
          <a:custGeom>
            <a:avLst/>
            <a:gdLst>
              <a:gd name="T0" fmla="*/ 16584 w 160733"/>
              <a:gd name="T1" fmla="*/ 0 h 44649"/>
              <a:gd name="T2" fmla="*/ 1258 w 160733"/>
              <a:gd name="T3" fmla="*/ 0 h 44649"/>
              <a:gd name="T4" fmla="*/ 838 w 160733"/>
              <a:gd name="T5" fmla="*/ 2487 h 44649"/>
              <a:gd name="T6" fmla="*/ 567 w 160733"/>
              <a:gd name="T7" fmla="*/ 6625 h 44649"/>
              <a:gd name="T8" fmla="*/ 0 w 160733"/>
              <a:gd name="T9" fmla="*/ 22289 h 44649"/>
              <a:gd name="T10" fmla="*/ 4403 w 160733"/>
              <a:gd name="T11" fmla="*/ 34223 h 44649"/>
              <a:gd name="T12" fmla="*/ 6619 w 160733"/>
              <a:gd name="T13" fmla="*/ 37734 h 44649"/>
              <a:gd name="T14" fmla="*/ 9018 w 160733"/>
              <a:gd name="T15" fmla="*/ 40067 h 44649"/>
              <a:gd name="T16" fmla="*/ 11539 w 160733"/>
              <a:gd name="T17" fmla="*/ 41626 h 44649"/>
              <a:gd name="T18" fmla="*/ 14143 w 160733"/>
              <a:gd name="T19" fmla="*/ 42660 h 44649"/>
              <a:gd name="T20" fmla="*/ 16799 w 160733"/>
              <a:gd name="T21" fmla="*/ 43357 h 44649"/>
              <a:gd name="T22" fmla="*/ 19492 w 160733"/>
              <a:gd name="T23" fmla="*/ 43820 h 44649"/>
              <a:gd name="T24" fmla="*/ 22208 w 160733"/>
              <a:gd name="T25" fmla="*/ 46614 h 44649"/>
              <a:gd name="T26" fmla="*/ 24938 w 160733"/>
              <a:gd name="T27" fmla="*/ 50959 h 44649"/>
              <a:gd name="T28" fmla="*/ 27683 w 160733"/>
              <a:gd name="T29" fmla="*/ 56345 h 44649"/>
              <a:gd name="T30" fmla="*/ 30432 w 160733"/>
              <a:gd name="T31" fmla="*/ 59941 h 44649"/>
              <a:gd name="T32" fmla="*/ 33188 w 160733"/>
              <a:gd name="T33" fmla="*/ 62321 h 44649"/>
              <a:gd name="T34" fmla="*/ 35946 w 160733"/>
              <a:gd name="T35" fmla="*/ 63920 h 44649"/>
              <a:gd name="T36" fmla="*/ 38705 w 160733"/>
              <a:gd name="T37" fmla="*/ 67470 h 44649"/>
              <a:gd name="T38" fmla="*/ 41468 w 160733"/>
              <a:gd name="T39" fmla="*/ 72322 h 44649"/>
              <a:gd name="T40" fmla="*/ 44229 w 160733"/>
              <a:gd name="T41" fmla="*/ 78048 h 44649"/>
              <a:gd name="T42" fmla="*/ 46992 w 160733"/>
              <a:gd name="T43" fmla="*/ 81859 h 44649"/>
              <a:gd name="T44" fmla="*/ 49756 w 160733"/>
              <a:gd name="T45" fmla="*/ 84403 h 44649"/>
              <a:gd name="T46" fmla="*/ 52518 w 160733"/>
              <a:gd name="T47" fmla="*/ 86099 h 44649"/>
              <a:gd name="T48" fmla="*/ 55281 w 160733"/>
              <a:gd name="T49" fmla="*/ 87228 h 44649"/>
              <a:gd name="T50" fmla="*/ 58047 w 160733"/>
              <a:gd name="T51" fmla="*/ 87983 h 44649"/>
              <a:gd name="T52" fmla="*/ 60811 w 160733"/>
              <a:gd name="T53" fmla="*/ 88482 h 44649"/>
              <a:gd name="T54" fmla="*/ 63574 w 160733"/>
              <a:gd name="T55" fmla="*/ 88815 h 44649"/>
              <a:gd name="T56" fmla="*/ 69103 w 160733"/>
              <a:gd name="T57" fmla="*/ 89188 h 44649"/>
              <a:gd name="T58" fmla="*/ 71868 w 160733"/>
              <a:gd name="T59" fmla="*/ 91772 h 44649"/>
              <a:gd name="T60" fmla="*/ 74630 w 160733"/>
              <a:gd name="T61" fmla="*/ 95985 h 44649"/>
              <a:gd name="T62" fmla="*/ 77398 w 160733"/>
              <a:gd name="T63" fmla="*/ 101273 h 44649"/>
              <a:gd name="T64" fmla="*/ 80163 w 160733"/>
              <a:gd name="T65" fmla="*/ 104798 h 44649"/>
              <a:gd name="T66" fmla="*/ 82926 w 160733"/>
              <a:gd name="T67" fmla="*/ 107157 h 44649"/>
              <a:gd name="T68" fmla="*/ 85689 w 160733"/>
              <a:gd name="T69" fmla="*/ 108718 h 44649"/>
              <a:gd name="T70" fmla="*/ 88452 w 160733"/>
              <a:gd name="T71" fmla="*/ 109767 h 44649"/>
              <a:gd name="T72" fmla="*/ 91218 w 160733"/>
              <a:gd name="T73" fmla="*/ 110459 h 44649"/>
              <a:gd name="T74" fmla="*/ 93982 w 160733"/>
              <a:gd name="T75" fmla="*/ 110922 h 44649"/>
              <a:gd name="T76" fmla="*/ 99511 w 160733"/>
              <a:gd name="T77" fmla="*/ 111447 h 44649"/>
              <a:gd name="T78" fmla="*/ 110568 w 160733"/>
              <a:gd name="T79" fmla="*/ 111777 h 44649"/>
              <a:gd name="T80" fmla="*/ 149268 w 160733"/>
              <a:gd name="T81" fmla="*/ 111858 h 4464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60733"/>
              <a:gd name="T124" fmla="*/ 0 h 44649"/>
              <a:gd name="T125" fmla="*/ 160733 w 160733"/>
              <a:gd name="T126" fmla="*/ 44649 h 4464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60733" h="44649">
                <a:moveTo>
                  <a:pt x="17857" y="0"/>
                </a:moveTo>
                <a:lnTo>
                  <a:pt x="1348" y="0"/>
                </a:lnTo>
                <a:lnTo>
                  <a:pt x="898" y="992"/>
                </a:lnTo>
                <a:lnTo>
                  <a:pt x="597" y="2645"/>
                </a:lnTo>
                <a:lnTo>
                  <a:pt x="0" y="8897"/>
                </a:lnTo>
                <a:lnTo>
                  <a:pt x="4739" y="13660"/>
                </a:lnTo>
                <a:lnTo>
                  <a:pt x="7127" y="15060"/>
                </a:lnTo>
                <a:lnTo>
                  <a:pt x="9711" y="15993"/>
                </a:lnTo>
                <a:lnTo>
                  <a:pt x="12426" y="16615"/>
                </a:lnTo>
                <a:lnTo>
                  <a:pt x="15229" y="17030"/>
                </a:lnTo>
                <a:lnTo>
                  <a:pt x="18089" y="17306"/>
                </a:lnTo>
                <a:lnTo>
                  <a:pt x="20988" y="17490"/>
                </a:lnTo>
                <a:lnTo>
                  <a:pt x="23913" y="18606"/>
                </a:lnTo>
                <a:lnTo>
                  <a:pt x="26855" y="20341"/>
                </a:lnTo>
                <a:lnTo>
                  <a:pt x="29809" y="22490"/>
                </a:lnTo>
                <a:lnTo>
                  <a:pt x="32770" y="23923"/>
                </a:lnTo>
                <a:lnTo>
                  <a:pt x="35737" y="24878"/>
                </a:lnTo>
                <a:lnTo>
                  <a:pt x="38706" y="25515"/>
                </a:lnTo>
                <a:lnTo>
                  <a:pt x="41678" y="26932"/>
                </a:lnTo>
                <a:lnTo>
                  <a:pt x="44652" y="28869"/>
                </a:lnTo>
                <a:lnTo>
                  <a:pt x="47626" y="31152"/>
                </a:lnTo>
                <a:lnTo>
                  <a:pt x="50602" y="32674"/>
                </a:lnTo>
                <a:lnTo>
                  <a:pt x="53577" y="33689"/>
                </a:lnTo>
                <a:lnTo>
                  <a:pt x="56553" y="34365"/>
                </a:lnTo>
                <a:lnTo>
                  <a:pt x="59529" y="34817"/>
                </a:lnTo>
                <a:lnTo>
                  <a:pt x="62506" y="35117"/>
                </a:lnTo>
                <a:lnTo>
                  <a:pt x="65482" y="35318"/>
                </a:lnTo>
                <a:lnTo>
                  <a:pt x="68458" y="35451"/>
                </a:lnTo>
                <a:lnTo>
                  <a:pt x="74412" y="35599"/>
                </a:lnTo>
                <a:lnTo>
                  <a:pt x="77388" y="36632"/>
                </a:lnTo>
                <a:lnTo>
                  <a:pt x="80364" y="38312"/>
                </a:lnTo>
                <a:lnTo>
                  <a:pt x="83341" y="40424"/>
                </a:lnTo>
                <a:lnTo>
                  <a:pt x="86318" y="41832"/>
                </a:lnTo>
                <a:lnTo>
                  <a:pt x="89294" y="42770"/>
                </a:lnTo>
                <a:lnTo>
                  <a:pt x="92271" y="43396"/>
                </a:lnTo>
                <a:lnTo>
                  <a:pt x="95247" y="43814"/>
                </a:lnTo>
                <a:lnTo>
                  <a:pt x="98224" y="44092"/>
                </a:lnTo>
                <a:lnTo>
                  <a:pt x="101200" y="44277"/>
                </a:lnTo>
                <a:lnTo>
                  <a:pt x="107154" y="44483"/>
                </a:lnTo>
                <a:lnTo>
                  <a:pt x="119060" y="44616"/>
                </a:lnTo>
                <a:lnTo>
                  <a:pt x="160732"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6" name="SMARTInkAnnotation36">
            <a:extLst>
              <a:ext uri="{FF2B5EF4-FFF2-40B4-BE49-F238E27FC236}">
                <a16:creationId xmlns:a16="http://schemas.microsoft.com/office/drawing/2014/main" id="{DA96BD19-C9A7-46B1-AA97-65732999E3EB}"/>
              </a:ext>
            </a:extLst>
          </p:cNvPr>
          <p:cNvSpPr>
            <a:spLocks/>
          </p:cNvSpPr>
          <p:nvPr/>
        </p:nvSpPr>
        <p:spPr bwMode="auto">
          <a:xfrm>
            <a:off x="3241675" y="4465638"/>
            <a:ext cx="142875" cy="239712"/>
          </a:xfrm>
          <a:custGeom>
            <a:avLst/>
            <a:gdLst>
              <a:gd name="T0" fmla="*/ 4741 w 142876"/>
              <a:gd name="T1" fmla="*/ 0 h 241098"/>
              <a:gd name="T2" fmla="*/ 7068 w 142876"/>
              <a:gd name="T3" fmla="*/ 2225 h 241098"/>
              <a:gd name="T4" fmla="*/ 8821 w 142876"/>
              <a:gd name="T5" fmla="*/ 11189 h 241098"/>
              <a:gd name="T6" fmla="*/ 8930 w 142876"/>
              <a:gd name="T7" fmla="*/ 55087 h 241098"/>
              <a:gd name="T8" fmla="*/ 11575 w 142876"/>
              <a:gd name="T9" fmla="*/ 62317 h 241098"/>
              <a:gd name="T10" fmla="*/ 15067 w 142876"/>
              <a:gd name="T11" fmla="*/ 70261 h 241098"/>
              <a:gd name="T12" fmla="*/ 17308 w 142876"/>
              <a:gd name="T13" fmla="*/ 82162 h 241098"/>
              <a:gd name="T14" fmla="*/ 17811 w 142876"/>
              <a:gd name="T15" fmla="*/ 105780 h 241098"/>
              <a:gd name="T16" fmla="*/ 17859 w 142876"/>
              <a:gd name="T17" fmla="*/ 188921 h 241098"/>
              <a:gd name="T18" fmla="*/ 13119 w 142876"/>
              <a:gd name="T19" fmla="*/ 184133 h 241098"/>
              <a:gd name="T20" fmla="*/ 10171 w 142876"/>
              <a:gd name="T21" fmla="*/ 177426 h 241098"/>
              <a:gd name="T22" fmla="*/ 9175 w 142876"/>
              <a:gd name="T23" fmla="*/ 167689 h 241098"/>
              <a:gd name="T24" fmla="*/ 8939 w 142876"/>
              <a:gd name="T25" fmla="*/ 147720 h 241098"/>
              <a:gd name="T26" fmla="*/ 13673 w 142876"/>
              <a:gd name="T27" fmla="*/ 140211 h 241098"/>
              <a:gd name="T28" fmla="*/ 15999 w 142876"/>
              <a:gd name="T29" fmla="*/ 132978 h 241098"/>
              <a:gd name="T30" fmla="*/ 17032 w 142876"/>
              <a:gd name="T31" fmla="*/ 125035 h 241098"/>
              <a:gd name="T32" fmla="*/ 17696 w 142876"/>
              <a:gd name="T33" fmla="*/ 113135 h 241098"/>
              <a:gd name="T34" fmla="*/ 18830 w 142876"/>
              <a:gd name="T35" fmla="*/ 99378 h 241098"/>
              <a:gd name="T36" fmla="*/ 22590 w 142876"/>
              <a:gd name="T37" fmla="*/ 91183 h 241098"/>
              <a:gd name="T38" fmla="*/ 25545 w 142876"/>
              <a:gd name="T39" fmla="*/ 81172 h 241098"/>
              <a:gd name="T40" fmla="*/ 31161 w 142876"/>
              <a:gd name="T41" fmla="*/ 72922 h 241098"/>
              <a:gd name="T42" fmla="*/ 34368 w 142876"/>
              <a:gd name="T43" fmla="*/ 65191 h 241098"/>
              <a:gd name="T44" fmla="*/ 37765 w 142876"/>
              <a:gd name="T45" fmla="*/ 62357 h 241098"/>
              <a:gd name="T46" fmla="*/ 41589 w 142876"/>
              <a:gd name="T47" fmla="*/ 60264 h 241098"/>
              <a:gd name="T48" fmla="*/ 43289 w 142876"/>
              <a:gd name="T49" fmla="*/ 56552 h 241098"/>
              <a:gd name="T50" fmla="*/ 46690 w 142876"/>
              <a:gd name="T51" fmla="*/ 54341 h 241098"/>
              <a:gd name="T52" fmla="*/ 50517 w 142876"/>
              <a:gd name="T53" fmla="*/ 52529 h 241098"/>
              <a:gd name="T54" fmla="*/ 52217 w 142876"/>
              <a:gd name="T55" fmla="*/ 48940 h 241098"/>
              <a:gd name="T56" fmla="*/ 55619 w 142876"/>
              <a:gd name="T57" fmla="*/ 46789 h 241098"/>
              <a:gd name="T58" fmla="*/ 60439 w 142876"/>
              <a:gd name="T59" fmla="*/ 44998 h 241098"/>
              <a:gd name="T60" fmla="*/ 65888 w 142876"/>
              <a:gd name="T61" fmla="*/ 41422 h 241098"/>
              <a:gd name="T62" fmla="*/ 71587 w 142876"/>
              <a:gd name="T63" fmla="*/ 39276 h 241098"/>
              <a:gd name="T64" fmla="*/ 77441 w 142876"/>
              <a:gd name="T65" fmla="*/ 38320 h 241098"/>
              <a:gd name="T66" fmla="*/ 83349 w 142876"/>
              <a:gd name="T67" fmla="*/ 37896 h 241098"/>
              <a:gd name="T68" fmla="*/ 92254 w 142876"/>
              <a:gd name="T69" fmla="*/ 37657 h 241098"/>
              <a:gd name="T70" fmla="*/ 104152 w 142876"/>
              <a:gd name="T71" fmla="*/ 36743 h 241098"/>
              <a:gd name="T72" fmla="*/ 110104 w 142876"/>
              <a:gd name="T73" fmla="*/ 33579 h 241098"/>
              <a:gd name="T74" fmla="*/ 116056 w 142876"/>
              <a:gd name="T75" fmla="*/ 31615 h 241098"/>
              <a:gd name="T76" fmla="*/ 121017 w 142876"/>
              <a:gd name="T77" fmla="*/ 31576 h 241098"/>
              <a:gd name="T78" fmla="*/ 123222 w 142876"/>
              <a:gd name="T79" fmla="*/ 34341 h 241098"/>
              <a:gd name="T80" fmla="*/ 126848 w 142876"/>
              <a:gd name="T81" fmla="*/ 36129 h 241098"/>
              <a:gd name="T82" fmla="*/ 131766 w 142876"/>
              <a:gd name="T83" fmla="*/ 36923 h 241098"/>
              <a:gd name="T84" fmla="*/ 142845 w 142876"/>
              <a:gd name="T85" fmla="*/ 37557 h 241098"/>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142876"/>
              <a:gd name="T130" fmla="*/ 0 h 241098"/>
              <a:gd name="T131" fmla="*/ 142876 w 142876"/>
              <a:gd name="T132" fmla="*/ 241098 h 241098"/>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142876" h="241098">
                <a:moveTo>
                  <a:pt x="0" y="0"/>
                </a:moveTo>
                <a:lnTo>
                  <a:pt x="4741" y="0"/>
                </a:lnTo>
                <a:lnTo>
                  <a:pt x="6137" y="991"/>
                </a:lnTo>
                <a:lnTo>
                  <a:pt x="7068" y="2645"/>
                </a:lnTo>
                <a:lnTo>
                  <a:pt x="8562" y="7688"/>
                </a:lnTo>
                <a:lnTo>
                  <a:pt x="8821" y="13302"/>
                </a:lnTo>
                <a:lnTo>
                  <a:pt x="8927" y="38731"/>
                </a:lnTo>
                <a:lnTo>
                  <a:pt x="8930" y="65485"/>
                </a:lnTo>
                <a:lnTo>
                  <a:pt x="9922" y="69454"/>
                </a:lnTo>
                <a:lnTo>
                  <a:pt x="11575" y="74083"/>
                </a:lnTo>
                <a:lnTo>
                  <a:pt x="13671" y="79154"/>
                </a:lnTo>
                <a:lnTo>
                  <a:pt x="15067" y="83527"/>
                </a:lnTo>
                <a:lnTo>
                  <a:pt x="16618" y="91032"/>
                </a:lnTo>
                <a:lnTo>
                  <a:pt x="17308" y="97674"/>
                </a:lnTo>
                <a:lnTo>
                  <a:pt x="17614" y="104926"/>
                </a:lnTo>
                <a:lnTo>
                  <a:pt x="17811" y="125750"/>
                </a:lnTo>
                <a:lnTo>
                  <a:pt x="17859" y="241097"/>
                </a:lnTo>
                <a:lnTo>
                  <a:pt x="17859" y="224592"/>
                </a:lnTo>
                <a:lnTo>
                  <a:pt x="15214" y="221195"/>
                </a:lnTo>
                <a:lnTo>
                  <a:pt x="13119" y="218901"/>
                </a:lnTo>
                <a:lnTo>
                  <a:pt x="11723" y="216379"/>
                </a:lnTo>
                <a:lnTo>
                  <a:pt x="10171" y="210931"/>
                </a:lnTo>
                <a:lnTo>
                  <a:pt x="9481" y="205202"/>
                </a:lnTo>
                <a:lnTo>
                  <a:pt x="9175" y="199349"/>
                </a:lnTo>
                <a:lnTo>
                  <a:pt x="9039" y="193440"/>
                </a:lnTo>
                <a:lnTo>
                  <a:pt x="8939" y="175613"/>
                </a:lnTo>
                <a:lnTo>
                  <a:pt x="9928" y="172638"/>
                </a:lnTo>
                <a:lnTo>
                  <a:pt x="13673" y="166686"/>
                </a:lnTo>
                <a:lnTo>
                  <a:pt x="15069" y="162718"/>
                </a:lnTo>
                <a:lnTo>
                  <a:pt x="15999" y="158088"/>
                </a:lnTo>
                <a:lnTo>
                  <a:pt x="16619" y="153017"/>
                </a:lnTo>
                <a:lnTo>
                  <a:pt x="17032" y="148643"/>
                </a:lnTo>
                <a:lnTo>
                  <a:pt x="17492" y="141139"/>
                </a:lnTo>
                <a:lnTo>
                  <a:pt x="17696" y="134496"/>
                </a:lnTo>
                <a:lnTo>
                  <a:pt x="17827" y="122147"/>
                </a:lnTo>
                <a:lnTo>
                  <a:pt x="18830" y="118142"/>
                </a:lnTo>
                <a:lnTo>
                  <a:pt x="20491" y="113488"/>
                </a:lnTo>
                <a:lnTo>
                  <a:pt x="22590" y="108400"/>
                </a:lnTo>
                <a:lnTo>
                  <a:pt x="23990" y="104017"/>
                </a:lnTo>
                <a:lnTo>
                  <a:pt x="25545" y="96501"/>
                </a:lnTo>
                <a:lnTo>
                  <a:pt x="28882" y="89852"/>
                </a:lnTo>
                <a:lnTo>
                  <a:pt x="31161" y="86690"/>
                </a:lnTo>
                <a:lnTo>
                  <a:pt x="33693" y="80531"/>
                </a:lnTo>
                <a:lnTo>
                  <a:pt x="34368" y="77500"/>
                </a:lnTo>
                <a:lnTo>
                  <a:pt x="35811" y="75479"/>
                </a:lnTo>
                <a:lnTo>
                  <a:pt x="37765" y="74132"/>
                </a:lnTo>
                <a:lnTo>
                  <a:pt x="40059" y="73233"/>
                </a:lnTo>
                <a:lnTo>
                  <a:pt x="41589" y="71643"/>
                </a:lnTo>
                <a:lnTo>
                  <a:pt x="42609" y="69590"/>
                </a:lnTo>
                <a:lnTo>
                  <a:pt x="43289" y="67229"/>
                </a:lnTo>
                <a:lnTo>
                  <a:pt x="44734" y="65655"/>
                </a:lnTo>
                <a:lnTo>
                  <a:pt x="46690" y="64606"/>
                </a:lnTo>
                <a:lnTo>
                  <a:pt x="48986" y="63906"/>
                </a:lnTo>
                <a:lnTo>
                  <a:pt x="50517" y="62448"/>
                </a:lnTo>
                <a:lnTo>
                  <a:pt x="51538" y="60483"/>
                </a:lnTo>
                <a:lnTo>
                  <a:pt x="52217" y="58182"/>
                </a:lnTo>
                <a:lnTo>
                  <a:pt x="53663" y="56647"/>
                </a:lnTo>
                <a:lnTo>
                  <a:pt x="55619" y="55624"/>
                </a:lnTo>
                <a:lnTo>
                  <a:pt x="57916" y="54941"/>
                </a:lnTo>
                <a:lnTo>
                  <a:pt x="60439" y="53495"/>
                </a:lnTo>
                <a:lnTo>
                  <a:pt x="63113" y="51538"/>
                </a:lnTo>
                <a:lnTo>
                  <a:pt x="65888" y="49242"/>
                </a:lnTo>
                <a:lnTo>
                  <a:pt x="68730" y="47710"/>
                </a:lnTo>
                <a:lnTo>
                  <a:pt x="71617" y="46690"/>
                </a:lnTo>
                <a:lnTo>
                  <a:pt x="74534" y="46009"/>
                </a:lnTo>
                <a:lnTo>
                  <a:pt x="77471" y="45555"/>
                </a:lnTo>
                <a:lnTo>
                  <a:pt x="80420" y="45253"/>
                </a:lnTo>
                <a:lnTo>
                  <a:pt x="83379" y="45051"/>
                </a:lnTo>
                <a:lnTo>
                  <a:pt x="86344" y="44917"/>
                </a:lnTo>
                <a:lnTo>
                  <a:pt x="92284" y="44767"/>
                </a:lnTo>
                <a:lnTo>
                  <a:pt x="101206" y="44683"/>
                </a:lnTo>
                <a:lnTo>
                  <a:pt x="104182" y="43680"/>
                </a:lnTo>
                <a:lnTo>
                  <a:pt x="107157" y="42018"/>
                </a:lnTo>
                <a:lnTo>
                  <a:pt x="110134" y="39918"/>
                </a:lnTo>
                <a:lnTo>
                  <a:pt x="113110" y="38518"/>
                </a:lnTo>
                <a:lnTo>
                  <a:pt x="116086" y="37585"/>
                </a:lnTo>
                <a:lnTo>
                  <a:pt x="119063" y="36963"/>
                </a:lnTo>
                <a:lnTo>
                  <a:pt x="121047" y="37540"/>
                </a:lnTo>
                <a:lnTo>
                  <a:pt x="122370" y="38917"/>
                </a:lnTo>
                <a:lnTo>
                  <a:pt x="123252" y="40827"/>
                </a:lnTo>
                <a:lnTo>
                  <a:pt x="124832" y="42101"/>
                </a:lnTo>
                <a:lnTo>
                  <a:pt x="126878" y="42950"/>
                </a:lnTo>
                <a:lnTo>
                  <a:pt x="129234" y="43516"/>
                </a:lnTo>
                <a:lnTo>
                  <a:pt x="131796" y="43893"/>
                </a:lnTo>
                <a:lnTo>
                  <a:pt x="134497" y="44145"/>
                </a:lnTo>
                <a:lnTo>
                  <a:pt x="142875"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7" name="SMARTInkAnnotation37">
            <a:extLst>
              <a:ext uri="{FF2B5EF4-FFF2-40B4-BE49-F238E27FC236}">
                <a16:creationId xmlns:a16="http://schemas.microsoft.com/office/drawing/2014/main" id="{FE03AEB8-7B5D-4945-9B67-953BFB126CC9}"/>
              </a:ext>
            </a:extLst>
          </p:cNvPr>
          <p:cNvSpPr>
            <a:spLocks/>
          </p:cNvSpPr>
          <p:nvPr/>
        </p:nvSpPr>
        <p:spPr bwMode="auto">
          <a:xfrm>
            <a:off x="3367088" y="4483100"/>
            <a:ext cx="150812" cy="177800"/>
          </a:xfrm>
          <a:custGeom>
            <a:avLst/>
            <a:gdLst>
              <a:gd name="T0" fmla="*/ 79950 w 151402"/>
              <a:gd name="T1" fmla="*/ 61635 h 178429"/>
              <a:gd name="T2" fmla="*/ 86273 w 151402"/>
              <a:gd name="T3" fmla="*/ 63036 h 178429"/>
              <a:gd name="T4" fmla="*/ 86982 w 151402"/>
              <a:gd name="T5" fmla="*/ 52174 h 178429"/>
              <a:gd name="T6" fmla="*/ 91219 w 151402"/>
              <a:gd name="T7" fmla="*/ 49296 h 178429"/>
              <a:gd name="T8" fmla="*/ 94625 w 151402"/>
              <a:gd name="T9" fmla="*/ 41274 h 178429"/>
              <a:gd name="T10" fmla="*/ 94946 w 151402"/>
              <a:gd name="T11" fmla="*/ 21203 h 178429"/>
              <a:gd name="T12" fmla="*/ 90734 w 151402"/>
              <a:gd name="T13" fmla="*/ 17512 h 178429"/>
              <a:gd name="T14" fmla="*/ 88112 w 151402"/>
              <a:gd name="T15" fmla="*/ 12154 h 178429"/>
              <a:gd name="T16" fmla="*/ 83121 w 151402"/>
              <a:gd name="T17" fmla="*/ 9177 h 178429"/>
              <a:gd name="T18" fmla="*/ 80268 w 151402"/>
              <a:gd name="T19" fmla="*/ 4031 h 178429"/>
              <a:gd name="T20" fmla="*/ 75207 w 151402"/>
              <a:gd name="T21" fmla="*/ 1124 h 178429"/>
              <a:gd name="T22" fmla="*/ 68117 w 151402"/>
              <a:gd name="T23" fmla="*/ 254 h 178429"/>
              <a:gd name="T24" fmla="*/ 58700 w 151402"/>
              <a:gd name="T25" fmla="*/ 862 h 178429"/>
              <a:gd name="T26" fmla="*/ 55381 w 151402"/>
              <a:gd name="T27" fmla="*/ 5434 h 178429"/>
              <a:gd name="T28" fmla="*/ 49201 w 151402"/>
              <a:gd name="T29" fmla="*/ 8078 h 178429"/>
              <a:gd name="T30" fmla="*/ 41782 w 151402"/>
              <a:gd name="T31" fmla="*/ 14119 h 178429"/>
              <a:gd name="T32" fmla="*/ 28736 w 151402"/>
              <a:gd name="T33" fmla="*/ 26776 h 178429"/>
              <a:gd name="T34" fmla="*/ 25030 w 151402"/>
              <a:gd name="T35" fmla="*/ 34731 h 178429"/>
              <a:gd name="T36" fmla="*/ 19716 w 151402"/>
              <a:gd name="T37" fmla="*/ 47004 h 178429"/>
              <a:gd name="T38" fmla="*/ 16768 w 151402"/>
              <a:gd name="T39" fmla="*/ 57680 h 178429"/>
              <a:gd name="T40" fmla="*/ 11677 w 151402"/>
              <a:gd name="T41" fmla="*/ 70760 h 178429"/>
              <a:gd name="T42" fmla="*/ 8797 w 151402"/>
              <a:gd name="T43" fmla="*/ 85940 h 178429"/>
              <a:gd name="T44" fmla="*/ 3727 w 151402"/>
              <a:gd name="T45" fmla="*/ 97478 h 178429"/>
              <a:gd name="T46" fmla="*/ 853 w 151402"/>
              <a:gd name="T47" fmla="*/ 110813 h 178429"/>
              <a:gd name="T48" fmla="*/ 0 w 151402"/>
              <a:gd name="T49" fmla="*/ 121805 h 178429"/>
              <a:gd name="T50" fmla="*/ 3963 w 151402"/>
              <a:gd name="T51" fmla="*/ 130713 h 178429"/>
              <a:gd name="T52" fmla="*/ 6512 w 151402"/>
              <a:gd name="T53" fmla="*/ 139004 h 178429"/>
              <a:gd name="T54" fmla="*/ 7266 w 151402"/>
              <a:gd name="T55" fmla="*/ 147114 h 178429"/>
              <a:gd name="T56" fmla="*/ 14395 w 151402"/>
              <a:gd name="T57" fmla="*/ 158946 h 178429"/>
              <a:gd name="T58" fmla="*/ 21645 w 151402"/>
              <a:gd name="T59" fmla="*/ 160218 h 178429"/>
              <a:gd name="T60" fmla="*/ 34167 w 151402"/>
              <a:gd name="T61" fmla="*/ 160491 h 178429"/>
              <a:gd name="T62" fmla="*/ 37819 w 151402"/>
              <a:gd name="T63" fmla="*/ 156253 h 178429"/>
              <a:gd name="T64" fmla="*/ 43116 w 151402"/>
              <a:gd name="T65" fmla="*/ 153616 h 178429"/>
              <a:gd name="T66" fmla="*/ 50275 w 151402"/>
              <a:gd name="T67" fmla="*/ 148569 h 178429"/>
              <a:gd name="T68" fmla="*/ 57986 w 151402"/>
              <a:gd name="T69" fmla="*/ 141420 h 178429"/>
              <a:gd name="T70" fmla="*/ 65858 w 151402"/>
              <a:gd name="T71" fmla="*/ 137913 h 178429"/>
              <a:gd name="T72" fmla="*/ 69565 w 151402"/>
              <a:gd name="T73" fmla="*/ 132611 h 178429"/>
              <a:gd name="T74" fmla="*/ 77158 w 151402"/>
              <a:gd name="T75" fmla="*/ 122821 h 178429"/>
              <a:gd name="T76" fmla="*/ 86574 w 151402"/>
              <a:gd name="T77" fmla="*/ 108539 h 178429"/>
              <a:gd name="T78" fmla="*/ 92383 w 151402"/>
              <a:gd name="T79" fmla="*/ 98731 h 178429"/>
              <a:gd name="T80" fmla="*/ 94802 w 151402"/>
              <a:gd name="T81" fmla="*/ 86558 h 178429"/>
              <a:gd name="T82" fmla="*/ 94954 w 151402"/>
              <a:gd name="T83" fmla="*/ 87031 h 178429"/>
              <a:gd name="T84" fmla="*/ 100412 w 151402"/>
              <a:gd name="T85" fmla="*/ 94418 h 178429"/>
              <a:gd name="T86" fmla="*/ 102405 w 151402"/>
              <a:gd name="T87" fmla="*/ 104470 h 178429"/>
              <a:gd name="T88" fmla="*/ 102800 w 151402"/>
              <a:gd name="T89" fmla="*/ 115050 h 178429"/>
              <a:gd name="T90" fmla="*/ 107082 w 151402"/>
              <a:gd name="T91" fmla="*/ 123058 h 178429"/>
              <a:gd name="T92" fmla="*/ 110508 w 151402"/>
              <a:gd name="T93" fmla="*/ 134852 h 178429"/>
              <a:gd name="T94" fmla="*/ 111655 w 151402"/>
              <a:gd name="T95" fmla="*/ 142534 h 178429"/>
              <a:gd name="T96" fmla="*/ 118684 w 151402"/>
              <a:gd name="T97" fmla="*/ 156635 h 178429"/>
              <a:gd name="T98" fmla="*/ 122992 w 151402"/>
              <a:gd name="T99" fmla="*/ 160190 h 178429"/>
              <a:gd name="T100" fmla="*/ 125620 w 151402"/>
              <a:gd name="T101" fmla="*/ 156172 h 178429"/>
              <a:gd name="T102" fmla="*/ 130614 w 151402"/>
              <a:gd name="T103" fmla="*/ 153588 h 178429"/>
              <a:gd name="T104" fmla="*/ 134666 w 151402"/>
              <a:gd name="T105" fmla="*/ 144470 h 178429"/>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51402"/>
              <a:gd name="T160" fmla="*/ 0 h 178429"/>
              <a:gd name="T161" fmla="*/ 151402 w 151402"/>
              <a:gd name="T162" fmla="*/ 178429 h 178429"/>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51402" h="178429">
                <a:moveTo>
                  <a:pt x="88894" y="62388"/>
                </a:moveTo>
                <a:lnTo>
                  <a:pt x="88894" y="67128"/>
                </a:lnTo>
                <a:lnTo>
                  <a:pt x="89886" y="68524"/>
                </a:lnTo>
                <a:lnTo>
                  <a:pt x="91539" y="69456"/>
                </a:lnTo>
                <a:lnTo>
                  <a:pt x="96582" y="70950"/>
                </a:lnTo>
                <a:lnTo>
                  <a:pt x="96996" y="70080"/>
                </a:lnTo>
                <a:lnTo>
                  <a:pt x="97578" y="65108"/>
                </a:lnTo>
                <a:lnTo>
                  <a:pt x="97775" y="60279"/>
                </a:lnTo>
                <a:lnTo>
                  <a:pt x="97791" y="58006"/>
                </a:lnTo>
                <a:lnTo>
                  <a:pt x="98794" y="56490"/>
                </a:lnTo>
                <a:lnTo>
                  <a:pt x="100455" y="55479"/>
                </a:lnTo>
                <a:lnTo>
                  <a:pt x="102554" y="54806"/>
                </a:lnTo>
                <a:lnTo>
                  <a:pt x="103953" y="53364"/>
                </a:lnTo>
                <a:lnTo>
                  <a:pt x="104887" y="51411"/>
                </a:lnTo>
                <a:lnTo>
                  <a:pt x="106384" y="45888"/>
                </a:lnTo>
                <a:lnTo>
                  <a:pt x="106589" y="42487"/>
                </a:lnTo>
                <a:lnTo>
                  <a:pt x="106680" y="37668"/>
                </a:lnTo>
                <a:lnTo>
                  <a:pt x="106744" y="23573"/>
                </a:lnTo>
                <a:lnTo>
                  <a:pt x="105755" y="21628"/>
                </a:lnTo>
                <a:lnTo>
                  <a:pt x="104103" y="20333"/>
                </a:lnTo>
                <a:lnTo>
                  <a:pt x="102009" y="19468"/>
                </a:lnTo>
                <a:lnTo>
                  <a:pt x="100614" y="17900"/>
                </a:lnTo>
                <a:lnTo>
                  <a:pt x="99684" y="15862"/>
                </a:lnTo>
                <a:lnTo>
                  <a:pt x="99064" y="13511"/>
                </a:lnTo>
                <a:lnTo>
                  <a:pt x="97658" y="11944"/>
                </a:lnTo>
                <a:lnTo>
                  <a:pt x="95728" y="10899"/>
                </a:lnTo>
                <a:lnTo>
                  <a:pt x="93451" y="10203"/>
                </a:lnTo>
                <a:lnTo>
                  <a:pt x="91931" y="8746"/>
                </a:lnTo>
                <a:lnTo>
                  <a:pt x="90919" y="6783"/>
                </a:lnTo>
                <a:lnTo>
                  <a:pt x="90244" y="4482"/>
                </a:lnTo>
                <a:lnTo>
                  <a:pt x="88801" y="2948"/>
                </a:lnTo>
                <a:lnTo>
                  <a:pt x="86848" y="1926"/>
                </a:lnTo>
                <a:lnTo>
                  <a:pt x="84553" y="1244"/>
                </a:lnTo>
                <a:lnTo>
                  <a:pt x="82031" y="789"/>
                </a:lnTo>
                <a:lnTo>
                  <a:pt x="79358" y="486"/>
                </a:lnTo>
                <a:lnTo>
                  <a:pt x="76583" y="284"/>
                </a:lnTo>
                <a:lnTo>
                  <a:pt x="73741" y="149"/>
                </a:lnTo>
                <a:lnTo>
                  <a:pt x="67938" y="0"/>
                </a:lnTo>
                <a:lnTo>
                  <a:pt x="65993" y="952"/>
                </a:lnTo>
                <a:lnTo>
                  <a:pt x="64697" y="2579"/>
                </a:lnTo>
                <a:lnTo>
                  <a:pt x="63833" y="4656"/>
                </a:lnTo>
                <a:lnTo>
                  <a:pt x="62265" y="6040"/>
                </a:lnTo>
                <a:lnTo>
                  <a:pt x="60227" y="6964"/>
                </a:lnTo>
                <a:lnTo>
                  <a:pt x="57876" y="7579"/>
                </a:lnTo>
                <a:lnTo>
                  <a:pt x="55317" y="8981"/>
                </a:lnTo>
                <a:lnTo>
                  <a:pt x="52619" y="10908"/>
                </a:lnTo>
                <a:lnTo>
                  <a:pt x="49827" y="13186"/>
                </a:lnTo>
                <a:lnTo>
                  <a:pt x="46974" y="15696"/>
                </a:lnTo>
                <a:lnTo>
                  <a:pt x="44080" y="18362"/>
                </a:lnTo>
                <a:lnTo>
                  <a:pt x="38219" y="23969"/>
                </a:lnTo>
                <a:lnTo>
                  <a:pt x="32307" y="29768"/>
                </a:lnTo>
                <a:lnTo>
                  <a:pt x="30333" y="32704"/>
                </a:lnTo>
                <a:lnTo>
                  <a:pt x="29017" y="35653"/>
                </a:lnTo>
                <a:lnTo>
                  <a:pt x="28140" y="38612"/>
                </a:lnTo>
                <a:lnTo>
                  <a:pt x="26563" y="42568"/>
                </a:lnTo>
                <a:lnTo>
                  <a:pt x="24520" y="47191"/>
                </a:lnTo>
                <a:lnTo>
                  <a:pt x="22165" y="52256"/>
                </a:lnTo>
                <a:lnTo>
                  <a:pt x="20596" y="56626"/>
                </a:lnTo>
                <a:lnTo>
                  <a:pt x="19549" y="60531"/>
                </a:lnTo>
                <a:lnTo>
                  <a:pt x="18851" y="64126"/>
                </a:lnTo>
                <a:lnTo>
                  <a:pt x="17394" y="68508"/>
                </a:lnTo>
                <a:lnTo>
                  <a:pt x="15431" y="73413"/>
                </a:lnTo>
                <a:lnTo>
                  <a:pt x="13129" y="78667"/>
                </a:lnTo>
                <a:lnTo>
                  <a:pt x="11595" y="84155"/>
                </a:lnTo>
                <a:lnTo>
                  <a:pt x="10572" y="89798"/>
                </a:lnTo>
                <a:lnTo>
                  <a:pt x="9890" y="95544"/>
                </a:lnTo>
                <a:lnTo>
                  <a:pt x="8443" y="100367"/>
                </a:lnTo>
                <a:lnTo>
                  <a:pt x="6487" y="104575"/>
                </a:lnTo>
                <a:lnTo>
                  <a:pt x="4191" y="108372"/>
                </a:lnTo>
                <a:lnTo>
                  <a:pt x="2659" y="112887"/>
                </a:lnTo>
                <a:lnTo>
                  <a:pt x="1639" y="117882"/>
                </a:lnTo>
                <a:lnTo>
                  <a:pt x="958" y="123197"/>
                </a:lnTo>
                <a:lnTo>
                  <a:pt x="504" y="127732"/>
                </a:lnTo>
                <a:lnTo>
                  <a:pt x="202" y="131748"/>
                </a:lnTo>
                <a:lnTo>
                  <a:pt x="0" y="135417"/>
                </a:lnTo>
                <a:lnTo>
                  <a:pt x="858" y="138855"/>
                </a:lnTo>
                <a:lnTo>
                  <a:pt x="2422" y="142139"/>
                </a:lnTo>
                <a:lnTo>
                  <a:pt x="4457" y="145321"/>
                </a:lnTo>
                <a:lnTo>
                  <a:pt x="5813" y="148435"/>
                </a:lnTo>
                <a:lnTo>
                  <a:pt x="6718" y="151502"/>
                </a:lnTo>
                <a:lnTo>
                  <a:pt x="7321" y="154539"/>
                </a:lnTo>
                <a:lnTo>
                  <a:pt x="7723" y="157557"/>
                </a:lnTo>
                <a:lnTo>
                  <a:pt x="7991" y="160560"/>
                </a:lnTo>
                <a:lnTo>
                  <a:pt x="8169" y="163555"/>
                </a:lnTo>
                <a:lnTo>
                  <a:pt x="9281" y="166543"/>
                </a:lnTo>
                <a:lnTo>
                  <a:pt x="11013" y="169528"/>
                </a:lnTo>
                <a:lnTo>
                  <a:pt x="16184" y="176707"/>
                </a:lnTo>
                <a:lnTo>
                  <a:pt x="17600" y="177296"/>
                </a:lnTo>
                <a:lnTo>
                  <a:pt x="21820" y="177950"/>
                </a:lnTo>
                <a:lnTo>
                  <a:pt x="24334" y="178125"/>
                </a:lnTo>
                <a:lnTo>
                  <a:pt x="27002" y="178241"/>
                </a:lnTo>
                <a:lnTo>
                  <a:pt x="32613" y="178370"/>
                </a:lnTo>
                <a:lnTo>
                  <a:pt x="38414" y="178428"/>
                </a:lnTo>
                <a:lnTo>
                  <a:pt x="40357" y="177451"/>
                </a:lnTo>
                <a:lnTo>
                  <a:pt x="41653" y="175808"/>
                </a:lnTo>
                <a:lnTo>
                  <a:pt x="42518" y="173720"/>
                </a:lnTo>
                <a:lnTo>
                  <a:pt x="44086" y="172328"/>
                </a:lnTo>
                <a:lnTo>
                  <a:pt x="46124" y="171400"/>
                </a:lnTo>
                <a:lnTo>
                  <a:pt x="48474" y="170781"/>
                </a:lnTo>
                <a:lnTo>
                  <a:pt x="51033" y="169377"/>
                </a:lnTo>
                <a:lnTo>
                  <a:pt x="53732" y="167448"/>
                </a:lnTo>
                <a:lnTo>
                  <a:pt x="56523" y="165170"/>
                </a:lnTo>
                <a:lnTo>
                  <a:pt x="59376" y="162659"/>
                </a:lnTo>
                <a:lnTo>
                  <a:pt x="62269" y="159993"/>
                </a:lnTo>
                <a:lnTo>
                  <a:pt x="65191" y="157224"/>
                </a:lnTo>
                <a:lnTo>
                  <a:pt x="68131" y="155377"/>
                </a:lnTo>
                <a:lnTo>
                  <a:pt x="71083" y="154146"/>
                </a:lnTo>
                <a:lnTo>
                  <a:pt x="74044" y="153326"/>
                </a:lnTo>
                <a:lnTo>
                  <a:pt x="76017" y="151787"/>
                </a:lnTo>
                <a:lnTo>
                  <a:pt x="77333" y="149769"/>
                </a:lnTo>
                <a:lnTo>
                  <a:pt x="78210" y="147430"/>
                </a:lnTo>
                <a:lnTo>
                  <a:pt x="81830" y="142187"/>
                </a:lnTo>
                <a:lnTo>
                  <a:pt x="84185" y="139400"/>
                </a:lnTo>
                <a:lnTo>
                  <a:pt x="86747" y="136549"/>
                </a:lnTo>
                <a:lnTo>
                  <a:pt x="96168" y="126627"/>
                </a:lnTo>
                <a:lnTo>
                  <a:pt x="96720" y="125057"/>
                </a:lnTo>
                <a:lnTo>
                  <a:pt x="97333" y="120668"/>
                </a:lnTo>
                <a:lnTo>
                  <a:pt x="98489" y="118108"/>
                </a:lnTo>
                <a:lnTo>
                  <a:pt x="102418" y="112618"/>
                </a:lnTo>
                <a:lnTo>
                  <a:pt x="103863" y="109766"/>
                </a:lnTo>
                <a:lnTo>
                  <a:pt x="104827" y="106872"/>
                </a:lnTo>
                <a:lnTo>
                  <a:pt x="106372" y="99838"/>
                </a:lnTo>
                <a:lnTo>
                  <a:pt x="106584" y="96230"/>
                </a:lnTo>
                <a:lnTo>
                  <a:pt x="106719" y="90570"/>
                </a:lnTo>
                <a:lnTo>
                  <a:pt x="106753" y="80258"/>
                </a:lnTo>
                <a:lnTo>
                  <a:pt x="106753" y="96756"/>
                </a:lnTo>
                <a:lnTo>
                  <a:pt x="109399" y="100153"/>
                </a:lnTo>
                <a:lnTo>
                  <a:pt x="111494" y="102447"/>
                </a:lnTo>
                <a:lnTo>
                  <a:pt x="112890" y="104969"/>
                </a:lnTo>
                <a:lnTo>
                  <a:pt x="114442" y="110417"/>
                </a:lnTo>
                <a:lnTo>
                  <a:pt x="114855" y="113259"/>
                </a:lnTo>
                <a:lnTo>
                  <a:pt x="115131" y="116146"/>
                </a:lnTo>
                <a:lnTo>
                  <a:pt x="115315" y="119062"/>
                </a:lnTo>
                <a:lnTo>
                  <a:pt x="115519" y="124949"/>
                </a:lnTo>
                <a:lnTo>
                  <a:pt x="115574" y="127908"/>
                </a:lnTo>
                <a:lnTo>
                  <a:pt x="116602" y="130872"/>
                </a:lnTo>
                <a:lnTo>
                  <a:pt x="118280" y="133841"/>
                </a:lnTo>
                <a:lnTo>
                  <a:pt x="120391" y="136812"/>
                </a:lnTo>
                <a:lnTo>
                  <a:pt x="121798" y="139785"/>
                </a:lnTo>
                <a:lnTo>
                  <a:pt x="122736" y="142760"/>
                </a:lnTo>
                <a:lnTo>
                  <a:pt x="124241" y="149922"/>
                </a:lnTo>
                <a:lnTo>
                  <a:pt x="124448" y="153547"/>
                </a:lnTo>
                <a:lnTo>
                  <a:pt x="124503" y="155903"/>
                </a:lnTo>
                <a:lnTo>
                  <a:pt x="125531" y="158465"/>
                </a:lnTo>
                <a:lnTo>
                  <a:pt x="129320" y="163959"/>
                </a:lnTo>
                <a:lnTo>
                  <a:pt x="133171" y="169054"/>
                </a:lnTo>
                <a:lnTo>
                  <a:pt x="133432" y="174139"/>
                </a:lnTo>
                <a:lnTo>
                  <a:pt x="133510" y="177189"/>
                </a:lnTo>
                <a:lnTo>
                  <a:pt x="134512" y="177617"/>
                </a:lnTo>
                <a:lnTo>
                  <a:pt x="138273" y="178094"/>
                </a:lnTo>
                <a:lnTo>
                  <a:pt x="139672" y="177228"/>
                </a:lnTo>
                <a:lnTo>
                  <a:pt x="140606" y="175659"/>
                </a:lnTo>
                <a:lnTo>
                  <a:pt x="141228" y="173621"/>
                </a:lnTo>
                <a:lnTo>
                  <a:pt x="142634" y="172262"/>
                </a:lnTo>
                <a:lnTo>
                  <a:pt x="144565" y="171356"/>
                </a:lnTo>
                <a:lnTo>
                  <a:pt x="146844" y="170752"/>
                </a:lnTo>
                <a:lnTo>
                  <a:pt x="148363" y="169357"/>
                </a:lnTo>
                <a:lnTo>
                  <a:pt x="149376" y="167435"/>
                </a:lnTo>
                <a:lnTo>
                  <a:pt x="151401" y="16061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8" name="SMARTInkAnnotation38">
            <a:extLst>
              <a:ext uri="{FF2B5EF4-FFF2-40B4-BE49-F238E27FC236}">
                <a16:creationId xmlns:a16="http://schemas.microsoft.com/office/drawing/2014/main" id="{F8AD9A18-E99F-4AB6-BBB0-2CBD5620C6D1}"/>
              </a:ext>
            </a:extLst>
          </p:cNvPr>
          <p:cNvSpPr>
            <a:spLocks/>
          </p:cNvSpPr>
          <p:nvPr/>
        </p:nvSpPr>
        <p:spPr bwMode="auto">
          <a:xfrm>
            <a:off x="3581400" y="4527550"/>
            <a:ext cx="7938" cy="152400"/>
          </a:xfrm>
          <a:custGeom>
            <a:avLst/>
            <a:gdLst>
              <a:gd name="T0" fmla="*/ 260 w 8931"/>
              <a:gd name="T1" fmla="*/ 0 h 151806"/>
              <a:gd name="T2" fmla="*/ 36 w 8931"/>
              <a:gd name="T3" fmla="*/ 0 h 151806"/>
              <a:gd name="T4" fmla="*/ 25 w 8931"/>
              <a:gd name="T5" fmla="*/ 1112 h 151806"/>
              <a:gd name="T6" fmla="*/ 16 w 8931"/>
              <a:gd name="T7" fmla="*/ 2974 h 151806"/>
              <a:gd name="T8" fmla="*/ 4 w 8931"/>
              <a:gd name="T9" fmla="*/ 8645 h 151806"/>
              <a:gd name="T10" fmla="*/ 4 w 8931"/>
              <a:gd name="T11" fmla="*/ 12394 h 151806"/>
              <a:gd name="T12" fmla="*/ 0 w 8931"/>
              <a:gd name="T13" fmla="*/ 170672 h 151806"/>
              <a:gd name="T14" fmla="*/ 0 60000 65536"/>
              <a:gd name="T15" fmla="*/ 0 60000 65536"/>
              <a:gd name="T16" fmla="*/ 0 60000 65536"/>
              <a:gd name="T17" fmla="*/ 0 60000 65536"/>
              <a:gd name="T18" fmla="*/ 0 60000 65536"/>
              <a:gd name="T19" fmla="*/ 0 60000 65536"/>
              <a:gd name="T20" fmla="*/ 0 60000 65536"/>
              <a:gd name="T21" fmla="*/ 0 w 8931"/>
              <a:gd name="T22" fmla="*/ 0 h 151806"/>
              <a:gd name="T23" fmla="*/ 8931 w 8931"/>
              <a:gd name="T24" fmla="*/ 151806 h 15180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31" h="151806">
                <a:moveTo>
                  <a:pt x="8930" y="0"/>
                </a:moveTo>
                <a:lnTo>
                  <a:pt x="1241" y="0"/>
                </a:lnTo>
                <a:lnTo>
                  <a:pt x="828" y="992"/>
                </a:lnTo>
                <a:lnTo>
                  <a:pt x="552" y="2646"/>
                </a:lnTo>
                <a:lnTo>
                  <a:pt x="109" y="7689"/>
                </a:lnTo>
                <a:lnTo>
                  <a:pt x="49" y="11024"/>
                </a:lnTo>
                <a:lnTo>
                  <a:pt x="0" y="15180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39" name="SMARTInkAnnotation39">
            <a:extLst>
              <a:ext uri="{FF2B5EF4-FFF2-40B4-BE49-F238E27FC236}">
                <a16:creationId xmlns:a16="http://schemas.microsoft.com/office/drawing/2014/main" id="{AACA7E22-92EE-44FD-BF6C-0C939DAC37C5}"/>
              </a:ext>
            </a:extLst>
          </p:cNvPr>
          <p:cNvSpPr>
            <a:spLocks/>
          </p:cNvSpPr>
          <p:nvPr/>
        </p:nvSpPr>
        <p:spPr bwMode="auto">
          <a:xfrm>
            <a:off x="3554413" y="4367213"/>
            <a:ext cx="17462" cy="26987"/>
          </a:xfrm>
          <a:custGeom>
            <a:avLst/>
            <a:gdLst>
              <a:gd name="T0" fmla="*/ 4541 w 17860"/>
              <a:gd name="T1" fmla="*/ 22245 h 26790"/>
              <a:gd name="T2" fmla="*/ 631 w 17860"/>
              <a:gd name="T3" fmla="*/ 12670 h 26790"/>
              <a:gd name="T4" fmla="*/ 421 w 17860"/>
              <a:gd name="T5" fmla="*/ 10918 h 26790"/>
              <a:gd name="T6" fmla="*/ 281 w 17860"/>
              <a:gd name="T7" fmla="*/ 8515 h 26790"/>
              <a:gd name="T8" fmla="*/ 1 w 17860"/>
              <a:gd name="T9" fmla="*/ 23 h 26790"/>
              <a:gd name="T10" fmla="*/ 0 w 17860"/>
              <a:gd name="T11" fmla="*/ 10 h 26790"/>
              <a:gd name="T12" fmla="*/ 4486 w 17860"/>
              <a:gd name="T13" fmla="*/ 0 h 26790"/>
              <a:gd name="T14" fmla="*/ 4503 w 17860"/>
              <a:gd name="T15" fmla="*/ 1237 h 26790"/>
              <a:gd name="T16" fmla="*/ 4535 w 17860"/>
              <a:gd name="T17" fmla="*/ 9578 h 26790"/>
              <a:gd name="T18" fmla="*/ 5041 w 17860"/>
              <a:gd name="T19" fmla="*/ 11328 h 26790"/>
              <a:gd name="T20" fmla="*/ 5885 w 17860"/>
              <a:gd name="T21" fmla="*/ 13733 h 26790"/>
              <a:gd name="T22" fmla="*/ 6952 w 17860"/>
              <a:gd name="T23" fmla="*/ 16571 h 26790"/>
              <a:gd name="T24" fmla="*/ 7661 w 17860"/>
              <a:gd name="T25" fmla="*/ 19705 h 26790"/>
              <a:gd name="T26" fmla="*/ 8135 w 17860"/>
              <a:gd name="T27" fmla="*/ 23022 h 26790"/>
              <a:gd name="T28" fmla="*/ 9082 w 17860"/>
              <a:gd name="T29" fmla="*/ 33373 h 26790"/>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17860"/>
              <a:gd name="T46" fmla="*/ 0 h 26790"/>
              <a:gd name="T47" fmla="*/ 17860 w 17860"/>
              <a:gd name="T48" fmla="*/ 26790 h 26790"/>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17860" h="26790">
                <a:moveTo>
                  <a:pt x="8929" y="17859"/>
                </a:moveTo>
                <a:lnTo>
                  <a:pt x="1241" y="10171"/>
                </a:lnTo>
                <a:lnTo>
                  <a:pt x="827" y="8765"/>
                </a:lnTo>
                <a:lnTo>
                  <a:pt x="551" y="6835"/>
                </a:lnTo>
                <a:lnTo>
                  <a:pt x="1" y="23"/>
                </a:lnTo>
                <a:lnTo>
                  <a:pt x="0" y="10"/>
                </a:lnTo>
                <a:lnTo>
                  <a:pt x="8820" y="0"/>
                </a:lnTo>
                <a:lnTo>
                  <a:pt x="8856" y="992"/>
                </a:lnTo>
                <a:lnTo>
                  <a:pt x="8920" y="7688"/>
                </a:lnTo>
                <a:lnTo>
                  <a:pt x="9915" y="9094"/>
                </a:lnTo>
                <a:lnTo>
                  <a:pt x="11571" y="11023"/>
                </a:lnTo>
                <a:lnTo>
                  <a:pt x="13667" y="13302"/>
                </a:lnTo>
                <a:lnTo>
                  <a:pt x="15064" y="15813"/>
                </a:lnTo>
                <a:lnTo>
                  <a:pt x="15995" y="18480"/>
                </a:lnTo>
                <a:lnTo>
                  <a:pt x="17859"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0" name="SMARTInkAnnotation40">
            <a:extLst>
              <a:ext uri="{FF2B5EF4-FFF2-40B4-BE49-F238E27FC236}">
                <a16:creationId xmlns:a16="http://schemas.microsoft.com/office/drawing/2014/main" id="{97B13C6B-9B22-42D2-B3F1-13C0E0148650}"/>
              </a:ext>
            </a:extLst>
          </p:cNvPr>
          <p:cNvSpPr>
            <a:spLocks/>
          </p:cNvSpPr>
          <p:nvPr/>
        </p:nvSpPr>
        <p:spPr bwMode="auto">
          <a:xfrm>
            <a:off x="3652838" y="4465638"/>
            <a:ext cx="150812" cy="214312"/>
          </a:xfrm>
          <a:custGeom>
            <a:avLst/>
            <a:gdLst>
              <a:gd name="T0" fmla="*/ 6314 w 151805"/>
              <a:gd name="T1" fmla="*/ 7688 h 214313"/>
              <a:gd name="T2" fmla="*/ 7243 w 151805"/>
              <a:gd name="T3" fmla="*/ 16509 h 214313"/>
              <a:gd name="T4" fmla="*/ 7325 w 151805"/>
              <a:gd name="T5" fmla="*/ 25429 h 214313"/>
              <a:gd name="T6" fmla="*/ 11226 w 151805"/>
              <a:gd name="T7" fmla="*/ 31126 h 214313"/>
              <a:gd name="T8" fmla="*/ 13648 w 151805"/>
              <a:gd name="T9" fmla="*/ 39098 h 214313"/>
              <a:gd name="T10" fmla="*/ 14366 w 151805"/>
              <a:gd name="T11" fmla="*/ 47744 h 214313"/>
              <a:gd name="T12" fmla="*/ 14641 w 151805"/>
              <a:gd name="T13" fmla="*/ 73183 h 214313"/>
              <a:gd name="T14" fmla="*/ 18553 w 151805"/>
              <a:gd name="T15" fmla="*/ 82979 h 214313"/>
              <a:gd name="T16" fmla="*/ 20465 w 151805"/>
              <a:gd name="T17" fmla="*/ 91780 h 214313"/>
              <a:gd name="T18" fmla="*/ 21321 w 151805"/>
              <a:gd name="T19" fmla="*/ 101315 h 214313"/>
              <a:gd name="T20" fmla="*/ 21692 w 151805"/>
              <a:gd name="T21" fmla="*/ 108829 h 214313"/>
              <a:gd name="T22" fmla="*/ 21972 w 151805"/>
              <a:gd name="T23" fmla="*/ 132591 h 214313"/>
              <a:gd name="T24" fmla="*/ 21998 w 151805"/>
              <a:gd name="T25" fmla="*/ 184026 h 214313"/>
              <a:gd name="T26" fmla="*/ 25895 w 151805"/>
              <a:gd name="T27" fmla="*/ 175441 h 214313"/>
              <a:gd name="T28" fmla="*/ 28882 w 151805"/>
              <a:gd name="T29" fmla="*/ 167752 h 214313"/>
              <a:gd name="T30" fmla="*/ 29950 w 151805"/>
              <a:gd name="T31" fmla="*/ 162844 h 214313"/>
              <a:gd name="T32" fmla="*/ 35099 w 151805"/>
              <a:gd name="T33" fmla="*/ 151609 h 214313"/>
              <a:gd name="T34" fmla="*/ 38375 w 151805"/>
              <a:gd name="T35" fmla="*/ 142795 h 214313"/>
              <a:gd name="T36" fmla="*/ 41497 w 151805"/>
              <a:gd name="T37" fmla="*/ 135878 h 214313"/>
              <a:gd name="T38" fmla="*/ 42888 w 151805"/>
              <a:gd name="T39" fmla="*/ 126188 h 214313"/>
              <a:gd name="T40" fmla="*/ 45681 w 151805"/>
              <a:gd name="T41" fmla="*/ 117913 h 214313"/>
              <a:gd name="T42" fmla="*/ 53014 w 151805"/>
              <a:gd name="T43" fmla="*/ 102811 h 214313"/>
              <a:gd name="T44" fmla="*/ 60348 w 151805"/>
              <a:gd name="T45" fmla="*/ 87837 h 214313"/>
              <a:gd name="T46" fmla="*/ 63491 w 151805"/>
              <a:gd name="T47" fmla="*/ 82695 h 214313"/>
              <a:gd name="T48" fmla="*/ 66071 w 151805"/>
              <a:gd name="T49" fmla="*/ 75214 h 214313"/>
              <a:gd name="T50" fmla="*/ 69568 w 151805"/>
              <a:gd name="T51" fmla="*/ 73115 h 214313"/>
              <a:gd name="T52" fmla="*/ 71660 w 151805"/>
              <a:gd name="T53" fmla="*/ 69537 h 214313"/>
              <a:gd name="T54" fmla="*/ 73933 w 151805"/>
              <a:gd name="T55" fmla="*/ 63433 h 214313"/>
              <a:gd name="T56" fmla="*/ 78311 w 151805"/>
              <a:gd name="T57" fmla="*/ 61790 h 214313"/>
              <a:gd name="T58" fmla="*/ 80363 w 151805"/>
              <a:gd name="T59" fmla="*/ 54855 h 214313"/>
              <a:gd name="T60" fmla="*/ 84472 w 151805"/>
              <a:gd name="T61" fmla="*/ 53956 h 214313"/>
              <a:gd name="T62" fmla="*/ 90039 w 151805"/>
              <a:gd name="T63" fmla="*/ 56239 h 214313"/>
              <a:gd name="T64" fmla="*/ 101628 w 151805"/>
              <a:gd name="T65" fmla="*/ 70164 h 214313"/>
              <a:gd name="T66" fmla="*/ 102363 w 151805"/>
              <a:gd name="T67" fmla="*/ 75800 h 214313"/>
              <a:gd name="T68" fmla="*/ 104707 w 151805"/>
              <a:gd name="T69" fmla="*/ 78337 h 214313"/>
              <a:gd name="T70" fmla="*/ 107653 w 151805"/>
              <a:gd name="T71" fmla="*/ 80457 h 214313"/>
              <a:gd name="T72" fmla="*/ 109698 w 151805"/>
              <a:gd name="T73" fmla="*/ 87936 h 214313"/>
              <a:gd name="T74" fmla="*/ 110006 w 151805"/>
              <a:gd name="T75" fmla="*/ 116109 h 214313"/>
              <a:gd name="T76" fmla="*/ 110822 w 151805"/>
              <a:gd name="T77" fmla="*/ 211214 h 214313"/>
              <a:gd name="T78" fmla="*/ 117038 w 151805"/>
              <a:gd name="T79" fmla="*/ 214162 h 214313"/>
              <a:gd name="T80" fmla="*/ 124675 w 151805"/>
              <a:gd name="T81" fmla="*/ 214282 h 21431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151805"/>
              <a:gd name="T124" fmla="*/ 0 h 214313"/>
              <a:gd name="T125" fmla="*/ 151805 w 151805"/>
              <a:gd name="T126" fmla="*/ 214313 h 21431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151805" h="214313">
                <a:moveTo>
                  <a:pt x="0" y="0"/>
                </a:moveTo>
                <a:lnTo>
                  <a:pt x="7688" y="7688"/>
                </a:lnTo>
                <a:lnTo>
                  <a:pt x="8378" y="11023"/>
                </a:lnTo>
                <a:lnTo>
                  <a:pt x="8820" y="16509"/>
                </a:lnTo>
                <a:lnTo>
                  <a:pt x="8897" y="22199"/>
                </a:lnTo>
                <a:lnTo>
                  <a:pt x="8920" y="25429"/>
                </a:lnTo>
                <a:lnTo>
                  <a:pt x="11571" y="28830"/>
                </a:lnTo>
                <a:lnTo>
                  <a:pt x="13667" y="31126"/>
                </a:lnTo>
                <a:lnTo>
                  <a:pt x="15065" y="33649"/>
                </a:lnTo>
                <a:lnTo>
                  <a:pt x="16617" y="39098"/>
                </a:lnTo>
                <a:lnTo>
                  <a:pt x="17307" y="44827"/>
                </a:lnTo>
                <a:lnTo>
                  <a:pt x="17491" y="47744"/>
                </a:lnTo>
                <a:lnTo>
                  <a:pt x="17696" y="56277"/>
                </a:lnTo>
                <a:lnTo>
                  <a:pt x="17827" y="73183"/>
                </a:lnTo>
                <a:lnTo>
                  <a:pt x="18830" y="76569"/>
                </a:lnTo>
                <a:lnTo>
                  <a:pt x="22590" y="82979"/>
                </a:lnTo>
                <a:lnTo>
                  <a:pt x="23989" y="87069"/>
                </a:lnTo>
                <a:lnTo>
                  <a:pt x="24923" y="91780"/>
                </a:lnTo>
                <a:lnTo>
                  <a:pt x="25545" y="96905"/>
                </a:lnTo>
                <a:lnTo>
                  <a:pt x="25959" y="101315"/>
                </a:lnTo>
                <a:lnTo>
                  <a:pt x="26236" y="105246"/>
                </a:lnTo>
                <a:lnTo>
                  <a:pt x="26420" y="108859"/>
                </a:lnTo>
                <a:lnTo>
                  <a:pt x="26625" y="115520"/>
                </a:lnTo>
                <a:lnTo>
                  <a:pt x="26757" y="132621"/>
                </a:lnTo>
                <a:lnTo>
                  <a:pt x="26789" y="205382"/>
                </a:lnTo>
                <a:lnTo>
                  <a:pt x="26789" y="184056"/>
                </a:lnTo>
                <a:lnTo>
                  <a:pt x="27781" y="181243"/>
                </a:lnTo>
                <a:lnTo>
                  <a:pt x="31530" y="175471"/>
                </a:lnTo>
                <a:lnTo>
                  <a:pt x="34477" y="171384"/>
                </a:lnTo>
                <a:lnTo>
                  <a:pt x="35167" y="167782"/>
                </a:lnTo>
                <a:lnTo>
                  <a:pt x="35351" y="165433"/>
                </a:lnTo>
                <a:lnTo>
                  <a:pt x="36465" y="162874"/>
                </a:lnTo>
                <a:lnTo>
                  <a:pt x="40350" y="157386"/>
                </a:lnTo>
                <a:lnTo>
                  <a:pt x="42738" y="151639"/>
                </a:lnTo>
                <a:lnTo>
                  <a:pt x="43375" y="148718"/>
                </a:lnTo>
                <a:lnTo>
                  <a:pt x="46728" y="142825"/>
                </a:lnTo>
                <a:lnTo>
                  <a:pt x="49011" y="139866"/>
                </a:lnTo>
                <a:lnTo>
                  <a:pt x="50533" y="135908"/>
                </a:lnTo>
                <a:lnTo>
                  <a:pt x="51548" y="131285"/>
                </a:lnTo>
                <a:lnTo>
                  <a:pt x="52225" y="126218"/>
                </a:lnTo>
                <a:lnTo>
                  <a:pt x="53668" y="121848"/>
                </a:lnTo>
                <a:lnTo>
                  <a:pt x="55622" y="117943"/>
                </a:lnTo>
                <a:lnTo>
                  <a:pt x="61147" y="109286"/>
                </a:lnTo>
                <a:lnTo>
                  <a:pt x="64549" y="102811"/>
                </a:lnTo>
                <a:lnTo>
                  <a:pt x="70076" y="91966"/>
                </a:lnTo>
                <a:lnTo>
                  <a:pt x="73478" y="87837"/>
                </a:lnTo>
                <a:lnTo>
                  <a:pt x="75775" y="85347"/>
                </a:lnTo>
                <a:lnTo>
                  <a:pt x="77305" y="82695"/>
                </a:lnTo>
                <a:lnTo>
                  <a:pt x="79006" y="77102"/>
                </a:lnTo>
                <a:lnTo>
                  <a:pt x="80452" y="75214"/>
                </a:lnTo>
                <a:lnTo>
                  <a:pt x="82408" y="73955"/>
                </a:lnTo>
                <a:lnTo>
                  <a:pt x="84704" y="73115"/>
                </a:lnTo>
                <a:lnTo>
                  <a:pt x="86235" y="71564"/>
                </a:lnTo>
                <a:lnTo>
                  <a:pt x="87256" y="69537"/>
                </a:lnTo>
                <a:lnTo>
                  <a:pt x="88893" y="63896"/>
                </a:lnTo>
                <a:lnTo>
                  <a:pt x="90020" y="63433"/>
                </a:lnTo>
                <a:lnTo>
                  <a:pt x="93918" y="62919"/>
                </a:lnTo>
                <a:lnTo>
                  <a:pt x="95354" y="61790"/>
                </a:lnTo>
                <a:lnTo>
                  <a:pt x="96311" y="60044"/>
                </a:lnTo>
                <a:lnTo>
                  <a:pt x="97848" y="54855"/>
                </a:lnTo>
                <a:lnTo>
                  <a:pt x="98967" y="54429"/>
                </a:lnTo>
                <a:lnTo>
                  <a:pt x="102855" y="53956"/>
                </a:lnTo>
                <a:lnTo>
                  <a:pt x="106778" y="53611"/>
                </a:lnTo>
                <a:lnTo>
                  <a:pt x="109634" y="56239"/>
                </a:lnTo>
                <a:lnTo>
                  <a:pt x="123103" y="69526"/>
                </a:lnTo>
                <a:lnTo>
                  <a:pt x="123741" y="70164"/>
                </a:lnTo>
                <a:lnTo>
                  <a:pt x="124449" y="73517"/>
                </a:lnTo>
                <a:lnTo>
                  <a:pt x="124638" y="75800"/>
                </a:lnTo>
                <a:lnTo>
                  <a:pt x="125756" y="77322"/>
                </a:lnTo>
                <a:lnTo>
                  <a:pt x="127493" y="78337"/>
                </a:lnTo>
                <a:lnTo>
                  <a:pt x="129644" y="79014"/>
                </a:lnTo>
                <a:lnTo>
                  <a:pt x="131077" y="80457"/>
                </a:lnTo>
                <a:lnTo>
                  <a:pt x="132033" y="82411"/>
                </a:lnTo>
                <a:lnTo>
                  <a:pt x="133568" y="87936"/>
                </a:lnTo>
                <a:lnTo>
                  <a:pt x="133833" y="93634"/>
                </a:lnTo>
                <a:lnTo>
                  <a:pt x="133941" y="116139"/>
                </a:lnTo>
                <a:lnTo>
                  <a:pt x="133945" y="209710"/>
                </a:lnTo>
                <a:lnTo>
                  <a:pt x="134937" y="211244"/>
                </a:lnTo>
                <a:lnTo>
                  <a:pt x="136591" y="212267"/>
                </a:lnTo>
                <a:lnTo>
                  <a:pt x="142507" y="214192"/>
                </a:lnTo>
                <a:lnTo>
                  <a:pt x="145357" y="214259"/>
                </a:lnTo>
                <a:lnTo>
                  <a:pt x="151804" y="21431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1" name="SMARTInkAnnotation41">
            <a:extLst>
              <a:ext uri="{FF2B5EF4-FFF2-40B4-BE49-F238E27FC236}">
                <a16:creationId xmlns:a16="http://schemas.microsoft.com/office/drawing/2014/main" id="{A719BA17-4188-49C5-B6B7-48969C5956D5}"/>
              </a:ext>
            </a:extLst>
          </p:cNvPr>
          <p:cNvSpPr>
            <a:spLocks/>
          </p:cNvSpPr>
          <p:nvPr/>
        </p:nvSpPr>
        <p:spPr bwMode="auto">
          <a:xfrm>
            <a:off x="4017963" y="4473575"/>
            <a:ext cx="142875" cy="26988"/>
          </a:xfrm>
          <a:custGeom>
            <a:avLst/>
            <a:gdLst>
              <a:gd name="T0" fmla="*/ 0 w 142876"/>
              <a:gd name="T1" fmla="*/ 33410 h 26790"/>
              <a:gd name="T2" fmla="*/ 0 w 142876"/>
              <a:gd name="T3" fmla="*/ 22274 h 26790"/>
              <a:gd name="T4" fmla="*/ 4741 w 142876"/>
              <a:gd name="T5" fmla="*/ 22274 h 26790"/>
              <a:gd name="T6" fmla="*/ 6137 w 142876"/>
              <a:gd name="T7" fmla="*/ 21034 h 26790"/>
              <a:gd name="T8" fmla="*/ 7068 w 142876"/>
              <a:gd name="T9" fmla="*/ 18973 h 26790"/>
              <a:gd name="T10" fmla="*/ 7689 w 142876"/>
              <a:gd name="T11" fmla="*/ 16362 h 26790"/>
              <a:gd name="T12" fmla="*/ 9094 w 142876"/>
              <a:gd name="T13" fmla="*/ 14621 h 26790"/>
              <a:gd name="T14" fmla="*/ 11023 w 142876"/>
              <a:gd name="T15" fmla="*/ 13459 h 26790"/>
              <a:gd name="T16" fmla="*/ 16509 w 142876"/>
              <a:gd name="T17" fmla="*/ 11596 h 26790"/>
              <a:gd name="T18" fmla="*/ 19905 w 142876"/>
              <a:gd name="T19" fmla="*/ 11340 h 26790"/>
              <a:gd name="T20" fmla="*/ 25429 w 142876"/>
              <a:gd name="T21" fmla="*/ 11177 h 26790"/>
              <a:gd name="T22" fmla="*/ 56590 w 142876"/>
              <a:gd name="T23" fmla="*/ 11137 h 26790"/>
              <a:gd name="T24" fmla="*/ 59555 w 142876"/>
              <a:gd name="T25" fmla="*/ 9903 h 26790"/>
              <a:gd name="T26" fmla="*/ 62524 w 142876"/>
              <a:gd name="T27" fmla="*/ 7836 h 26790"/>
              <a:gd name="T28" fmla="*/ 65495 w 142876"/>
              <a:gd name="T29" fmla="*/ 5224 h 26790"/>
              <a:gd name="T30" fmla="*/ 68468 w 142876"/>
              <a:gd name="T31" fmla="*/ 3484 h 26790"/>
              <a:gd name="T32" fmla="*/ 71438 w 142876"/>
              <a:gd name="T33" fmla="*/ 2322 h 26790"/>
              <a:gd name="T34" fmla="*/ 74387 w 142876"/>
              <a:gd name="T35" fmla="*/ 1547 h 26790"/>
              <a:gd name="T36" fmla="*/ 77363 w 142876"/>
              <a:gd name="T37" fmla="*/ 1029 h 26790"/>
              <a:gd name="T38" fmla="*/ 80338 w 142876"/>
              <a:gd name="T39" fmla="*/ 687 h 26790"/>
              <a:gd name="T40" fmla="*/ 83314 w 142876"/>
              <a:gd name="T41" fmla="*/ 458 h 26790"/>
              <a:gd name="T42" fmla="*/ 89267 w 142876"/>
              <a:gd name="T43" fmla="*/ 193 h 26790"/>
              <a:gd name="T44" fmla="*/ 99005 w 142876"/>
              <a:gd name="T45" fmla="*/ 22 h 26790"/>
              <a:gd name="T46" fmla="*/ 142845 w 142876"/>
              <a:gd name="T47" fmla="*/ 0 h 26790"/>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142876"/>
              <a:gd name="T73" fmla="*/ 0 h 26790"/>
              <a:gd name="T74" fmla="*/ 142876 w 142876"/>
              <a:gd name="T75" fmla="*/ 26790 h 26790"/>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142876" h="26790">
                <a:moveTo>
                  <a:pt x="0" y="26789"/>
                </a:moveTo>
                <a:lnTo>
                  <a:pt x="0" y="17860"/>
                </a:lnTo>
                <a:lnTo>
                  <a:pt x="4741" y="17860"/>
                </a:lnTo>
                <a:lnTo>
                  <a:pt x="6137" y="16868"/>
                </a:lnTo>
                <a:lnTo>
                  <a:pt x="7068" y="15214"/>
                </a:lnTo>
                <a:lnTo>
                  <a:pt x="7689" y="13119"/>
                </a:lnTo>
                <a:lnTo>
                  <a:pt x="9094" y="11723"/>
                </a:lnTo>
                <a:lnTo>
                  <a:pt x="11023" y="10792"/>
                </a:lnTo>
                <a:lnTo>
                  <a:pt x="16509" y="9298"/>
                </a:lnTo>
                <a:lnTo>
                  <a:pt x="19905" y="9093"/>
                </a:lnTo>
                <a:lnTo>
                  <a:pt x="25429" y="8962"/>
                </a:lnTo>
                <a:lnTo>
                  <a:pt x="56590" y="8930"/>
                </a:lnTo>
                <a:lnTo>
                  <a:pt x="59555" y="7938"/>
                </a:lnTo>
                <a:lnTo>
                  <a:pt x="62524" y="6284"/>
                </a:lnTo>
                <a:lnTo>
                  <a:pt x="65495" y="4189"/>
                </a:lnTo>
                <a:lnTo>
                  <a:pt x="68468" y="2793"/>
                </a:lnTo>
                <a:lnTo>
                  <a:pt x="71442" y="1862"/>
                </a:lnTo>
                <a:lnTo>
                  <a:pt x="74417" y="1241"/>
                </a:lnTo>
                <a:lnTo>
                  <a:pt x="77393" y="827"/>
                </a:lnTo>
                <a:lnTo>
                  <a:pt x="80368" y="552"/>
                </a:lnTo>
                <a:lnTo>
                  <a:pt x="83344" y="368"/>
                </a:lnTo>
                <a:lnTo>
                  <a:pt x="89297" y="163"/>
                </a:lnTo>
                <a:lnTo>
                  <a:pt x="99035" y="22"/>
                </a:lnTo>
                <a:lnTo>
                  <a:pt x="142875"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2" name="SMARTInkAnnotation42">
            <a:extLst>
              <a:ext uri="{FF2B5EF4-FFF2-40B4-BE49-F238E27FC236}">
                <a16:creationId xmlns:a16="http://schemas.microsoft.com/office/drawing/2014/main" id="{53DAFA12-D1F4-482B-9001-0B659983819D}"/>
              </a:ext>
            </a:extLst>
          </p:cNvPr>
          <p:cNvSpPr>
            <a:spLocks/>
          </p:cNvSpPr>
          <p:nvPr/>
        </p:nvSpPr>
        <p:spPr bwMode="auto">
          <a:xfrm>
            <a:off x="4017963" y="4581525"/>
            <a:ext cx="115887" cy="44450"/>
          </a:xfrm>
          <a:custGeom>
            <a:avLst/>
            <a:gdLst>
              <a:gd name="T0" fmla="*/ 8495 w 116077"/>
              <a:gd name="T1" fmla="*/ 25310 h 44528"/>
              <a:gd name="T2" fmla="*/ 8495 w 116077"/>
              <a:gd name="T3" fmla="*/ 33433 h 44528"/>
              <a:gd name="T4" fmla="*/ 7544 w 116077"/>
              <a:gd name="T5" fmla="*/ 34491 h 44528"/>
              <a:gd name="T6" fmla="*/ 235 w 116077"/>
              <a:gd name="T7" fmla="*/ 42016 h 44528"/>
              <a:gd name="T8" fmla="*/ 0 w 116077"/>
              <a:gd name="T9" fmla="*/ 42245 h 44528"/>
              <a:gd name="T10" fmla="*/ 8140 w 116077"/>
              <a:gd name="T11" fmla="*/ 34132 h 44528"/>
              <a:gd name="T12" fmla="*/ 8255 w 116077"/>
              <a:gd name="T13" fmla="*/ 33074 h 44528"/>
              <a:gd name="T14" fmla="*/ 8336 w 116077"/>
              <a:gd name="T15" fmla="*/ 31427 h 44528"/>
              <a:gd name="T16" fmla="*/ 8465 w 116077"/>
              <a:gd name="T17" fmla="*/ 26517 h 44528"/>
              <a:gd name="T18" fmla="*/ 9413 w 116077"/>
              <a:gd name="T19" fmla="*/ 26117 h 44528"/>
              <a:gd name="T20" fmla="*/ 10997 w 116077"/>
              <a:gd name="T21" fmla="*/ 25847 h 44528"/>
              <a:gd name="T22" fmla="*/ 15810 w 116077"/>
              <a:gd name="T23" fmla="*/ 25415 h 44528"/>
              <a:gd name="T24" fmla="*/ 17151 w 116077"/>
              <a:gd name="T25" fmla="*/ 24441 h 44528"/>
              <a:gd name="T26" fmla="*/ 18987 w 116077"/>
              <a:gd name="T27" fmla="*/ 22847 h 44528"/>
              <a:gd name="T28" fmla="*/ 24209 w 116077"/>
              <a:gd name="T29" fmla="*/ 18025 h 44528"/>
              <a:gd name="T30" fmla="*/ 27443 w 116077"/>
              <a:gd name="T31" fmla="*/ 17364 h 44528"/>
              <a:gd name="T32" fmla="*/ 29625 w 116077"/>
              <a:gd name="T33" fmla="*/ 17190 h 44528"/>
              <a:gd name="T34" fmla="*/ 32026 w 116077"/>
              <a:gd name="T35" fmla="*/ 17075 h 44528"/>
              <a:gd name="T36" fmla="*/ 37214 w 116077"/>
              <a:gd name="T37" fmla="*/ 16943 h 44528"/>
              <a:gd name="T38" fmla="*/ 39920 w 116077"/>
              <a:gd name="T39" fmla="*/ 15969 h 44528"/>
              <a:gd name="T40" fmla="*/ 42669 w 116077"/>
              <a:gd name="T41" fmla="*/ 14377 h 44528"/>
              <a:gd name="T42" fmla="*/ 45446 w 116077"/>
              <a:gd name="T43" fmla="*/ 12371 h 44528"/>
              <a:gd name="T44" fmla="*/ 48241 w 116077"/>
              <a:gd name="T45" fmla="*/ 11037 h 44528"/>
              <a:gd name="T46" fmla="*/ 51050 w 116077"/>
              <a:gd name="T47" fmla="*/ 10147 h 44528"/>
              <a:gd name="T48" fmla="*/ 53867 w 116077"/>
              <a:gd name="T49" fmla="*/ 9554 h 44528"/>
              <a:gd name="T50" fmla="*/ 56690 w 116077"/>
              <a:gd name="T51" fmla="*/ 9158 h 44528"/>
              <a:gd name="T52" fmla="*/ 59516 w 116077"/>
              <a:gd name="T53" fmla="*/ 8894 h 44528"/>
              <a:gd name="T54" fmla="*/ 62345 w 116077"/>
              <a:gd name="T55" fmla="*/ 8717 h 44528"/>
              <a:gd name="T56" fmla="*/ 65175 w 116077"/>
              <a:gd name="T57" fmla="*/ 7656 h 44528"/>
              <a:gd name="T58" fmla="*/ 68006 w 116077"/>
              <a:gd name="T59" fmla="*/ 6007 h 44528"/>
              <a:gd name="T60" fmla="*/ 70839 w 116077"/>
              <a:gd name="T61" fmla="*/ 3978 h 44528"/>
              <a:gd name="T62" fmla="*/ 73672 w 116077"/>
              <a:gd name="T63" fmla="*/ 2605 h 44528"/>
              <a:gd name="T64" fmla="*/ 76504 w 116077"/>
              <a:gd name="T65" fmla="*/ 1709 h 44528"/>
              <a:gd name="T66" fmla="*/ 79337 w 116077"/>
              <a:gd name="T67" fmla="*/ 1102 h 44528"/>
              <a:gd name="T68" fmla="*/ 82172 w 116077"/>
              <a:gd name="T69" fmla="*/ 708 h 44528"/>
              <a:gd name="T70" fmla="*/ 85005 w 116077"/>
              <a:gd name="T71" fmla="*/ 425 h 44528"/>
              <a:gd name="T72" fmla="*/ 91825 w 116077"/>
              <a:gd name="T73" fmla="*/ 0 h 44528"/>
              <a:gd name="T74" fmla="*/ 93331 w 116077"/>
              <a:gd name="T75" fmla="*/ 895 h 44528"/>
              <a:gd name="T76" fmla="*/ 95279 w 116077"/>
              <a:gd name="T77" fmla="*/ 2460 h 44528"/>
              <a:gd name="T78" fmla="*/ 100678 w 116077"/>
              <a:gd name="T79" fmla="*/ 7197 h 44528"/>
              <a:gd name="T80" fmla="*/ 103934 w 116077"/>
              <a:gd name="T81" fmla="*/ 7851 h 44528"/>
              <a:gd name="T82" fmla="*/ 110510 w 116077"/>
              <a:gd name="T83" fmla="*/ 8368 h 44528"/>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116077"/>
              <a:gd name="T127" fmla="*/ 0 h 44528"/>
              <a:gd name="T128" fmla="*/ 116077 w 116077"/>
              <a:gd name="T129" fmla="*/ 44528 h 44528"/>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116077" h="44528">
                <a:moveTo>
                  <a:pt x="8920" y="26677"/>
                </a:moveTo>
                <a:lnTo>
                  <a:pt x="8920" y="35239"/>
                </a:lnTo>
                <a:lnTo>
                  <a:pt x="7927" y="36354"/>
                </a:lnTo>
                <a:lnTo>
                  <a:pt x="235" y="44285"/>
                </a:lnTo>
                <a:lnTo>
                  <a:pt x="0" y="44527"/>
                </a:lnTo>
                <a:lnTo>
                  <a:pt x="8552" y="35975"/>
                </a:lnTo>
                <a:lnTo>
                  <a:pt x="8675" y="34860"/>
                </a:lnTo>
                <a:lnTo>
                  <a:pt x="8756" y="33125"/>
                </a:lnTo>
                <a:lnTo>
                  <a:pt x="8887" y="27951"/>
                </a:lnTo>
                <a:lnTo>
                  <a:pt x="9890" y="27527"/>
                </a:lnTo>
                <a:lnTo>
                  <a:pt x="11551" y="27243"/>
                </a:lnTo>
                <a:lnTo>
                  <a:pt x="16606" y="26789"/>
                </a:lnTo>
                <a:lnTo>
                  <a:pt x="18012" y="25760"/>
                </a:lnTo>
                <a:lnTo>
                  <a:pt x="19942" y="24081"/>
                </a:lnTo>
                <a:lnTo>
                  <a:pt x="25428" y="18999"/>
                </a:lnTo>
                <a:lnTo>
                  <a:pt x="28825" y="18304"/>
                </a:lnTo>
                <a:lnTo>
                  <a:pt x="31119" y="18118"/>
                </a:lnTo>
                <a:lnTo>
                  <a:pt x="33641" y="17995"/>
                </a:lnTo>
                <a:lnTo>
                  <a:pt x="39089" y="17858"/>
                </a:lnTo>
                <a:lnTo>
                  <a:pt x="41932" y="16829"/>
                </a:lnTo>
                <a:lnTo>
                  <a:pt x="44818" y="15151"/>
                </a:lnTo>
                <a:lnTo>
                  <a:pt x="47735" y="13040"/>
                </a:lnTo>
                <a:lnTo>
                  <a:pt x="50671" y="11633"/>
                </a:lnTo>
                <a:lnTo>
                  <a:pt x="53621" y="10695"/>
                </a:lnTo>
                <a:lnTo>
                  <a:pt x="56580" y="10069"/>
                </a:lnTo>
                <a:lnTo>
                  <a:pt x="59545" y="9652"/>
                </a:lnTo>
                <a:lnTo>
                  <a:pt x="62514" y="9374"/>
                </a:lnTo>
                <a:lnTo>
                  <a:pt x="65485" y="9189"/>
                </a:lnTo>
                <a:lnTo>
                  <a:pt x="68458" y="8073"/>
                </a:lnTo>
                <a:lnTo>
                  <a:pt x="71432" y="6337"/>
                </a:lnTo>
                <a:lnTo>
                  <a:pt x="74407" y="4188"/>
                </a:lnTo>
                <a:lnTo>
                  <a:pt x="77383" y="2755"/>
                </a:lnTo>
                <a:lnTo>
                  <a:pt x="80358" y="1799"/>
                </a:lnTo>
                <a:lnTo>
                  <a:pt x="83334" y="1162"/>
                </a:lnTo>
                <a:lnTo>
                  <a:pt x="86311" y="738"/>
                </a:lnTo>
                <a:lnTo>
                  <a:pt x="89287" y="455"/>
                </a:lnTo>
                <a:lnTo>
                  <a:pt x="96453" y="0"/>
                </a:lnTo>
                <a:lnTo>
                  <a:pt x="98033" y="955"/>
                </a:lnTo>
                <a:lnTo>
                  <a:pt x="100078" y="2584"/>
                </a:lnTo>
                <a:lnTo>
                  <a:pt x="105750" y="7587"/>
                </a:lnTo>
                <a:lnTo>
                  <a:pt x="109171" y="8271"/>
                </a:lnTo>
                <a:lnTo>
                  <a:pt x="116076" y="881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3" name="SMARTInkAnnotation43">
            <a:extLst>
              <a:ext uri="{FF2B5EF4-FFF2-40B4-BE49-F238E27FC236}">
                <a16:creationId xmlns:a16="http://schemas.microsoft.com/office/drawing/2014/main" id="{3DA23CA2-427F-437E-8C5B-017E1D5A61EB}"/>
              </a:ext>
            </a:extLst>
          </p:cNvPr>
          <p:cNvSpPr>
            <a:spLocks/>
          </p:cNvSpPr>
          <p:nvPr/>
        </p:nvSpPr>
        <p:spPr bwMode="auto">
          <a:xfrm>
            <a:off x="4419600" y="4419600"/>
            <a:ext cx="106363" cy="311150"/>
          </a:xfrm>
          <a:custGeom>
            <a:avLst/>
            <a:gdLst>
              <a:gd name="T0" fmla="*/ 36696 w 106783"/>
              <a:gd name="T1" fmla="*/ 49549 h 312380"/>
              <a:gd name="T2" fmla="*/ 29674 w 106783"/>
              <a:gd name="T3" fmla="*/ 50010 h 312380"/>
              <a:gd name="T4" fmla="*/ 22923 w 106783"/>
              <a:gd name="T5" fmla="*/ 60845 h 312380"/>
              <a:gd name="T6" fmla="*/ 18349 w 106783"/>
              <a:gd name="T7" fmla="*/ 63471 h 312380"/>
              <a:gd name="T8" fmla="*/ 16082 w 106783"/>
              <a:gd name="T9" fmla="*/ 76792 h 312380"/>
              <a:gd name="T10" fmla="*/ 15004 w 106783"/>
              <a:gd name="T11" fmla="*/ 92434 h 312380"/>
              <a:gd name="T12" fmla="*/ 9591 w 106783"/>
              <a:gd name="T13" fmla="*/ 102993 h 312380"/>
              <a:gd name="T14" fmla="*/ 8029 w 106783"/>
              <a:gd name="T15" fmla="*/ 128333 h 312380"/>
              <a:gd name="T16" fmla="*/ 2498 w 106783"/>
              <a:gd name="T17" fmla="*/ 146123 h 312380"/>
              <a:gd name="T18" fmla="*/ 493 w 106783"/>
              <a:gd name="T19" fmla="*/ 164266 h 312380"/>
              <a:gd name="T20" fmla="*/ 0 w 106783"/>
              <a:gd name="T21" fmla="*/ 215484 h 312380"/>
              <a:gd name="T22" fmla="*/ 6277 w 106783"/>
              <a:gd name="T23" fmla="*/ 236035 h 312380"/>
              <a:gd name="T24" fmla="*/ 7835 w 106783"/>
              <a:gd name="T25" fmla="*/ 256254 h 312380"/>
              <a:gd name="T26" fmla="*/ 12113 w 106783"/>
              <a:gd name="T27" fmla="*/ 260050 h 312380"/>
              <a:gd name="T28" fmla="*/ 15124 w 106783"/>
              <a:gd name="T29" fmla="*/ 267668 h 312380"/>
              <a:gd name="T30" fmla="*/ 18173 w 106783"/>
              <a:gd name="T31" fmla="*/ 276862 h 312380"/>
              <a:gd name="T32" fmla="*/ 31862 w 106783"/>
              <a:gd name="T33" fmla="*/ 276630 h 312380"/>
              <a:gd name="T34" fmla="*/ 36962 w 106783"/>
              <a:gd name="T35" fmla="*/ 271183 h 312380"/>
              <a:gd name="T36" fmla="*/ 41485 w 106783"/>
              <a:gd name="T37" fmla="*/ 263793 h 312380"/>
              <a:gd name="T38" fmla="*/ 48139 w 106783"/>
              <a:gd name="T39" fmla="*/ 259931 h 312380"/>
              <a:gd name="T40" fmla="*/ 54073 w 106783"/>
              <a:gd name="T41" fmla="*/ 250733 h 312380"/>
              <a:gd name="T42" fmla="*/ 59316 w 106783"/>
              <a:gd name="T43" fmla="*/ 238823 h 312380"/>
              <a:gd name="T44" fmla="*/ 63529 w 106783"/>
              <a:gd name="T45" fmla="*/ 225344 h 312380"/>
              <a:gd name="T46" fmla="*/ 69559 w 106783"/>
              <a:gd name="T47" fmla="*/ 216026 h 312380"/>
              <a:gd name="T48" fmla="*/ 77145 w 106783"/>
              <a:gd name="T49" fmla="*/ 199881 h 312380"/>
              <a:gd name="T50" fmla="*/ 81038 w 106783"/>
              <a:gd name="T51" fmla="*/ 190755 h 312380"/>
              <a:gd name="T52" fmla="*/ 86451 w 106783"/>
              <a:gd name="T53" fmla="*/ 171644 h 312380"/>
              <a:gd name="T54" fmla="*/ 87164 w 106783"/>
              <a:gd name="T55" fmla="*/ 156212 h 312380"/>
              <a:gd name="T56" fmla="*/ 91449 w 106783"/>
              <a:gd name="T57" fmla="*/ 148043 h 312380"/>
              <a:gd name="T58" fmla="*/ 94874 w 106783"/>
              <a:gd name="T59" fmla="*/ 125258 h 312380"/>
              <a:gd name="T60" fmla="*/ 90896 w 106783"/>
              <a:gd name="T61" fmla="*/ 116541 h 312380"/>
              <a:gd name="T62" fmla="*/ 87988 w 106783"/>
              <a:gd name="T63" fmla="*/ 99367 h 312380"/>
              <a:gd name="T64" fmla="*/ 87366 w 106783"/>
              <a:gd name="T65" fmla="*/ 77985 h 312380"/>
              <a:gd name="T66" fmla="*/ 83087 w 106783"/>
              <a:gd name="T67" fmla="*/ 69041 h 312380"/>
              <a:gd name="T68" fmla="*/ 79665 w 106783"/>
              <a:gd name="T69" fmla="*/ 45955 h 312380"/>
              <a:gd name="T70" fmla="*/ 75223 w 106783"/>
              <a:gd name="T71" fmla="*/ 37222 h 312380"/>
              <a:gd name="T72" fmla="*/ 71737 w 106783"/>
              <a:gd name="T73" fmla="*/ 21045 h 312380"/>
              <a:gd name="T74" fmla="*/ 67290 w 106783"/>
              <a:gd name="T75" fmla="*/ 13093 h 312380"/>
              <a:gd name="T76" fmla="*/ 62812 w 106783"/>
              <a:gd name="T77" fmla="*/ 901 h 312380"/>
              <a:gd name="T78" fmla="*/ 56292 w 106783"/>
              <a:gd name="T79" fmla="*/ 837 h 312380"/>
              <a:gd name="T80" fmla="*/ 53335 w 106783"/>
              <a:gd name="T81" fmla="*/ 6159 h 312380"/>
              <a:gd name="T82" fmla="*/ 48734 w 106783"/>
              <a:gd name="T83" fmla="*/ 15895 h 312380"/>
              <a:gd name="T84" fmla="*/ 43724 w 106783"/>
              <a:gd name="T85" fmla="*/ 25571 h 312380"/>
              <a:gd name="T86" fmla="*/ 37851 w 106783"/>
              <a:gd name="T87" fmla="*/ 41783 h 312380"/>
              <a:gd name="T88" fmla="*/ 32538 w 106783"/>
              <a:gd name="T89" fmla="*/ 60820 h 312380"/>
              <a:gd name="T90" fmla="*/ 31090 w 106783"/>
              <a:gd name="T91" fmla="*/ 74726 h 312380"/>
              <a:gd name="T92" fmla="*/ 26351 w 106783"/>
              <a:gd name="T93" fmla="*/ 90010 h 312380"/>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06783"/>
              <a:gd name="T142" fmla="*/ 0 h 312380"/>
              <a:gd name="T143" fmla="*/ 106783 w 106783"/>
              <a:gd name="T144" fmla="*/ 312380 h 312380"/>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06783" h="312380">
                <a:moveTo>
                  <a:pt x="53575" y="44494"/>
                </a:moveTo>
                <a:lnTo>
                  <a:pt x="44094" y="53974"/>
                </a:lnTo>
                <a:lnTo>
                  <a:pt x="41302" y="55775"/>
                </a:lnTo>
                <a:lnTo>
                  <a:pt x="39439" y="55983"/>
                </a:lnTo>
                <a:lnTo>
                  <a:pt x="36451" y="53929"/>
                </a:lnTo>
                <a:lnTo>
                  <a:pt x="33397" y="56293"/>
                </a:lnTo>
                <a:lnTo>
                  <a:pt x="26820" y="62321"/>
                </a:lnTo>
                <a:lnTo>
                  <a:pt x="26796" y="67084"/>
                </a:lnTo>
                <a:lnTo>
                  <a:pt x="25801" y="68484"/>
                </a:lnTo>
                <a:lnTo>
                  <a:pt x="24145" y="69416"/>
                </a:lnTo>
                <a:lnTo>
                  <a:pt x="22049" y="70038"/>
                </a:lnTo>
                <a:lnTo>
                  <a:pt x="20651" y="71445"/>
                </a:lnTo>
                <a:lnTo>
                  <a:pt x="19720" y="73375"/>
                </a:lnTo>
                <a:lnTo>
                  <a:pt x="18684" y="78165"/>
                </a:lnTo>
                <a:lnTo>
                  <a:pt x="18102" y="86441"/>
                </a:lnTo>
                <a:lnTo>
                  <a:pt x="17929" y="95176"/>
                </a:lnTo>
                <a:lnTo>
                  <a:pt x="17888" y="101084"/>
                </a:lnTo>
                <a:lnTo>
                  <a:pt x="16886" y="104049"/>
                </a:lnTo>
                <a:lnTo>
                  <a:pt x="15225" y="107017"/>
                </a:lnTo>
                <a:lnTo>
                  <a:pt x="13125" y="109988"/>
                </a:lnTo>
                <a:lnTo>
                  <a:pt x="10793" y="115936"/>
                </a:lnTo>
                <a:lnTo>
                  <a:pt x="9756" y="122878"/>
                </a:lnTo>
                <a:lnTo>
                  <a:pt x="9295" y="132578"/>
                </a:lnTo>
                <a:lnTo>
                  <a:pt x="9036" y="144456"/>
                </a:lnTo>
                <a:lnTo>
                  <a:pt x="6329" y="153744"/>
                </a:lnTo>
                <a:lnTo>
                  <a:pt x="4219" y="158999"/>
                </a:lnTo>
                <a:lnTo>
                  <a:pt x="2811" y="164486"/>
                </a:lnTo>
                <a:lnTo>
                  <a:pt x="1873" y="170129"/>
                </a:lnTo>
                <a:lnTo>
                  <a:pt x="1247" y="175876"/>
                </a:lnTo>
                <a:lnTo>
                  <a:pt x="553" y="184906"/>
                </a:lnTo>
                <a:lnTo>
                  <a:pt x="244" y="193219"/>
                </a:lnTo>
                <a:lnTo>
                  <a:pt x="18" y="220179"/>
                </a:lnTo>
                <a:lnTo>
                  <a:pt x="0" y="242560"/>
                </a:lnTo>
                <a:lnTo>
                  <a:pt x="2644" y="251916"/>
                </a:lnTo>
                <a:lnTo>
                  <a:pt x="4738" y="257189"/>
                </a:lnTo>
                <a:lnTo>
                  <a:pt x="7065" y="265694"/>
                </a:lnTo>
                <a:lnTo>
                  <a:pt x="8099" y="272781"/>
                </a:lnTo>
                <a:lnTo>
                  <a:pt x="8681" y="282349"/>
                </a:lnTo>
                <a:lnTo>
                  <a:pt x="8818" y="288451"/>
                </a:lnTo>
                <a:lnTo>
                  <a:pt x="9847" y="290476"/>
                </a:lnTo>
                <a:lnTo>
                  <a:pt x="11524" y="291825"/>
                </a:lnTo>
                <a:lnTo>
                  <a:pt x="13634" y="292725"/>
                </a:lnTo>
                <a:lnTo>
                  <a:pt x="15042" y="294317"/>
                </a:lnTo>
                <a:lnTo>
                  <a:pt x="15980" y="296370"/>
                </a:lnTo>
                <a:lnTo>
                  <a:pt x="17022" y="301298"/>
                </a:lnTo>
                <a:lnTo>
                  <a:pt x="17746" y="310728"/>
                </a:lnTo>
                <a:lnTo>
                  <a:pt x="18775" y="311280"/>
                </a:lnTo>
                <a:lnTo>
                  <a:pt x="20454" y="311648"/>
                </a:lnTo>
                <a:lnTo>
                  <a:pt x="26415" y="312340"/>
                </a:lnTo>
                <a:lnTo>
                  <a:pt x="34442" y="312379"/>
                </a:lnTo>
                <a:lnTo>
                  <a:pt x="35859" y="311389"/>
                </a:lnTo>
                <a:lnTo>
                  <a:pt x="37796" y="309736"/>
                </a:lnTo>
                <a:lnTo>
                  <a:pt x="40079" y="307642"/>
                </a:lnTo>
                <a:lnTo>
                  <a:pt x="41601" y="305254"/>
                </a:lnTo>
                <a:lnTo>
                  <a:pt x="43293" y="299954"/>
                </a:lnTo>
                <a:lnTo>
                  <a:pt x="44735" y="298144"/>
                </a:lnTo>
                <a:lnTo>
                  <a:pt x="46690" y="296937"/>
                </a:lnTo>
                <a:lnTo>
                  <a:pt x="48985" y="296133"/>
                </a:lnTo>
                <a:lnTo>
                  <a:pt x="51507" y="294605"/>
                </a:lnTo>
                <a:lnTo>
                  <a:pt x="54180" y="292593"/>
                </a:lnTo>
                <a:lnTo>
                  <a:pt x="56955" y="290260"/>
                </a:lnTo>
                <a:lnTo>
                  <a:pt x="58805" y="287713"/>
                </a:lnTo>
                <a:lnTo>
                  <a:pt x="60860" y="282237"/>
                </a:lnTo>
                <a:lnTo>
                  <a:pt x="62400" y="278395"/>
                </a:lnTo>
                <a:lnTo>
                  <a:pt x="64420" y="273850"/>
                </a:lnTo>
                <a:lnTo>
                  <a:pt x="66758" y="268835"/>
                </a:lnTo>
                <a:lnTo>
                  <a:pt x="69356" y="260617"/>
                </a:lnTo>
                <a:lnTo>
                  <a:pt x="70049" y="257037"/>
                </a:lnTo>
                <a:lnTo>
                  <a:pt x="71503" y="253658"/>
                </a:lnTo>
                <a:lnTo>
                  <a:pt x="73464" y="250413"/>
                </a:lnTo>
                <a:lnTo>
                  <a:pt x="75765" y="247257"/>
                </a:lnTo>
                <a:lnTo>
                  <a:pt x="78290" y="243169"/>
                </a:lnTo>
                <a:lnTo>
                  <a:pt x="80965" y="238459"/>
                </a:lnTo>
                <a:lnTo>
                  <a:pt x="83741" y="233335"/>
                </a:lnTo>
                <a:lnTo>
                  <a:pt x="86826" y="224995"/>
                </a:lnTo>
                <a:lnTo>
                  <a:pt x="87648" y="221382"/>
                </a:lnTo>
                <a:lnTo>
                  <a:pt x="89189" y="217982"/>
                </a:lnTo>
                <a:lnTo>
                  <a:pt x="91209" y="214722"/>
                </a:lnTo>
                <a:lnTo>
                  <a:pt x="93547" y="211557"/>
                </a:lnTo>
                <a:lnTo>
                  <a:pt x="96145" y="202749"/>
                </a:lnTo>
                <a:lnTo>
                  <a:pt x="97300" y="193212"/>
                </a:lnTo>
                <a:lnTo>
                  <a:pt x="97813" y="185666"/>
                </a:lnTo>
                <a:lnTo>
                  <a:pt x="98041" y="179005"/>
                </a:lnTo>
                <a:lnTo>
                  <a:pt x="98102" y="175840"/>
                </a:lnTo>
                <a:lnTo>
                  <a:pt x="99134" y="172737"/>
                </a:lnTo>
                <a:lnTo>
                  <a:pt x="100815" y="169677"/>
                </a:lnTo>
                <a:lnTo>
                  <a:pt x="102928" y="166644"/>
                </a:lnTo>
                <a:lnTo>
                  <a:pt x="105275" y="157983"/>
                </a:lnTo>
                <a:lnTo>
                  <a:pt x="106319" y="148511"/>
                </a:lnTo>
                <a:lnTo>
                  <a:pt x="106782" y="140994"/>
                </a:lnTo>
                <a:lnTo>
                  <a:pt x="105914" y="137601"/>
                </a:lnTo>
                <a:lnTo>
                  <a:pt x="104343" y="134346"/>
                </a:lnTo>
                <a:lnTo>
                  <a:pt x="102303" y="131184"/>
                </a:lnTo>
                <a:lnTo>
                  <a:pt x="100037" y="122380"/>
                </a:lnTo>
                <a:lnTo>
                  <a:pt x="99433" y="117253"/>
                </a:lnTo>
                <a:lnTo>
                  <a:pt x="99029" y="111851"/>
                </a:lnTo>
                <a:lnTo>
                  <a:pt x="98761" y="106266"/>
                </a:lnTo>
                <a:lnTo>
                  <a:pt x="98383" y="91570"/>
                </a:lnTo>
                <a:lnTo>
                  <a:pt x="98330" y="87784"/>
                </a:lnTo>
                <a:lnTo>
                  <a:pt x="97302" y="84268"/>
                </a:lnTo>
                <a:lnTo>
                  <a:pt x="95625" y="80932"/>
                </a:lnTo>
                <a:lnTo>
                  <a:pt x="93514" y="77715"/>
                </a:lnTo>
                <a:lnTo>
                  <a:pt x="91170" y="68850"/>
                </a:lnTo>
                <a:lnTo>
                  <a:pt x="90127" y="59288"/>
                </a:lnTo>
                <a:lnTo>
                  <a:pt x="89664" y="51730"/>
                </a:lnTo>
                <a:lnTo>
                  <a:pt x="88549" y="48326"/>
                </a:lnTo>
                <a:lnTo>
                  <a:pt x="86813" y="45063"/>
                </a:lnTo>
                <a:lnTo>
                  <a:pt x="84663" y="41897"/>
                </a:lnTo>
                <a:lnTo>
                  <a:pt x="82275" y="35733"/>
                </a:lnTo>
                <a:lnTo>
                  <a:pt x="80931" y="26684"/>
                </a:lnTo>
                <a:lnTo>
                  <a:pt x="80741" y="23691"/>
                </a:lnTo>
                <a:lnTo>
                  <a:pt x="79624" y="20703"/>
                </a:lnTo>
                <a:lnTo>
                  <a:pt x="77886" y="17720"/>
                </a:lnTo>
                <a:lnTo>
                  <a:pt x="75736" y="14738"/>
                </a:lnTo>
                <a:lnTo>
                  <a:pt x="73346" y="8779"/>
                </a:lnTo>
                <a:lnTo>
                  <a:pt x="71812" y="1610"/>
                </a:lnTo>
                <a:lnTo>
                  <a:pt x="70694" y="1021"/>
                </a:lnTo>
                <a:lnTo>
                  <a:pt x="68956" y="629"/>
                </a:lnTo>
                <a:lnTo>
                  <a:pt x="63779" y="0"/>
                </a:lnTo>
                <a:lnTo>
                  <a:pt x="63355" y="940"/>
                </a:lnTo>
                <a:lnTo>
                  <a:pt x="62882" y="4632"/>
                </a:lnTo>
                <a:lnTo>
                  <a:pt x="61764" y="6013"/>
                </a:lnTo>
                <a:lnTo>
                  <a:pt x="60027" y="6933"/>
                </a:lnTo>
                <a:lnTo>
                  <a:pt x="57876" y="7547"/>
                </a:lnTo>
                <a:lnTo>
                  <a:pt x="56443" y="9941"/>
                </a:lnTo>
                <a:lnTo>
                  <a:pt x="54850" y="17892"/>
                </a:lnTo>
                <a:lnTo>
                  <a:pt x="53433" y="21798"/>
                </a:lnTo>
                <a:lnTo>
                  <a:pt x="51496" y="25395"/>
                </a:lnTo>
                <a:lnTo>
                  <a:pt x="49212" y="28784"/>
                </a:lnTo>
                <a:lnTo>
                  <a:pt x="46675" y="35197"/>
                </a:lnTo>
                <a:lnTo>
                  <a:pt x="44555" y="42346"/>
                </a:lnTo>
                <a:lnTo>
                  <a:pt x="42601" y="47031"/>
                </a:lnTo>
                <a:lnTo>
                  <a:pt x="40306" y="52138"/>
                </a:lnTo>
                <a:lnTo>
                  <a:pt x="37756" y="60459"/>
                </a:lnTo>
                <a:lnTo>
                  <a:pt x="36622" y="68456"/>
                </a:lnTo>
                <a:lnTo>
                  <a:pt x="36320" y="73367"/>
                </a:lnTo>
                <a:lnTo>
                  <a:pt x="36119" y="78625"/>
                </a:lnTo>
                <a:lnTo>
                  <a:pt x="34992" y="84115"/>
                </a:lnTo>
                <a:lnTo>
                  <a:pt x="33249" y="89760"/>
                </a:lnTo>
                <a:lnTo>
                  <a:pt x="31094" y="95507"/>
                </a:lnTo>
                <a:lnTo>
                  <a:pt x="29658" y="101322"/>
                </a:lnTo>
                <a:lnTo>
                  <a:pt x="28701" y="107184"/>
                </a:lnTo>
                <a:lnTo>
                  <a:pt x="26786" y="12486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4" name="SMARTInkAnnotation44">
            <a:extLst>
              <a:ext uri="{FF2B5EF4-FFF2-40B4-BE49-F238E27FC236}">
                <a16:creationId xmlns:a16="http://schemas.microsoft.com/office/drawing/2014/main" id="{24EB2205-3D27-43DE-8307-472527515E59}"/>
              </a:ext>
            </a:extLst>
          </p:cNvPr>
          <p:cNvSpPr>
            <a:spLocks/>
          </p:cNvSpPr>
          <p:nvPr/>
        </p:nvSpPr>
        <p:spPr bwMode="auto">
          <a:xfrm>
            <a:off x="4589463" y="4616450"/>
            <a:ext cx="9525" cy="44450"/>
          </a:xfrm>
          <a:custGeom>
            <a:avLst/>
            <a:gdLst>
              <a:gd name="T0" fmla="*/ 0 w 8931"/>
              <a:gd name="T1" fmla="*/ 23579 h 44639"/>
              <a:gd name="T2" fmla="*/ 0 w 8931"/>
              <a:gd name="T3" fmla="*/ 39303 h 44639"/>
              <a:gd name="T4" fmla="*/ 0 w 8931"/>
              <a:gd name="T5" fmla="*/ 19736 h 44639"/>
              <a:gd name="T6" fmla="*/ 6842 w 8931"/>
              <a:gd name="T7" fmla="*/ 18396 h 44639"/>
              <a:gd name="T8" fmla="*/ 18258 w 8931"/>
              <a:gd name="T9" fmla="*/ 17504 h 44639"/>
              <a:gd name="T10" fmla="*/ 53071 w 8931"/>
              <a:gd name="T11" fmla="*/ 16069 h 44639"/>
              <a:gd name="T12" fmla="*/ 55919 w 8931"/>
              <a:gd name="T13" fmla="*/ 15079 h 44639"/>
              <a:gd name="T14" fmla="*/ 57824 w 8931"/>
              <a:gd name="T15" fmla="*/ 13543 h 44639"/>
              <a:gd name="T16" fmla="*/ 61569 w 8931"/>
              <a:gd name="T17" fmla="*/ 7953 h 44639"/>
              <a:gd name="T18" fmla="*/ 61633 w 8931"/>
              <a:gd name="T19" fmla="*/ 0 h 44639"/>
              <a:gd name="T20" fmla="*/ 61633 w 8931"/>
              <a:gd name="T21" fmla="*/ 15688 h 44639"/>
              <a:gd name="T22" fmla="*/ 0 w 8931"/>
              <a:gd name="T23" fmla="*/ 15715 h 4463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8931"/>
              <a:gd name="T37" fmla="*/ 0 h 44639"/>
              <a:gd name="T38" fmla="*/ 8931 w 8931"/>
              <a:gd name="T39" fmla="*/ 44639 h 44639"/>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8931" h="44639">
                <a:moveTo>
                  <a:pt x="0" y="26779"/>
                </a:moveTo>
                <a:lnTo>
                  <a:pt x="0" y="44638"/>
                </a:lnTo>
                <a:lnTo>
                  <a:pt x="0" y="22416"/>
                </a:lnTo>
                <a:lnTo>
                  <a:pt x="992" y="20894"/>
                </a:lnTo>
                <a:lnTo>
                  <a:pt x="2645" y="19879"/>
                </a:lnTo>
                <a:lnTo>
                  <a:pt x="7689" y="18250"/>
                </a:lnTo>
                <a:lnTo>
                  <a:pt x="8102" y="17125"/>
                </a:lnTo>
                <a:lnTo>
                  <a:pt x="8378" y="15382"/>
                </a:lnTo>
                <a:lnTo>
                  <a:pt x="8920" y="9032"/>
                </a:lnTo>
                <a:lnTo>
                  <a:pt x="8930" y="0"/>
                </a:lnTo>
                <a:lnTo>
                  <a:pt x="8930" y="17817"/>
                </a:lnTo>
                <a:lnTo>
                  <a:pt x="0" y="1784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5" name="SMARTInkAnnotation45">
            <a:extLst>
              <a:ext uri="{FF2B5EF4-FFF2-40B4-BE49-F238E27FC236}">
                <a16:creationId xmlns:a16="http://schemas.microsoft.com/office/drawing/2014/main" id="{553C20C8-1277-4B3E-B60B-5883FFAD8752}"/>
              </a:ext>
            </a:extLst>
          </p:cNvPr>
          <p:cNvSpPr>
            <a:spLocks/>
          </p:cNvSpPr>
          <p:nvPr/>
        </p:nvSpPr>
        <p:spPr bwMode="auto">
          <a:xfrm>
            <a:off x="4724400" y="4330700"/>
            <a:ext cx="26988" cy="357188"/>
          </a:xfrm>
          <a:custGeom>
            <a:avLst/>
            <a:gdLst>
              <a:gd name="T0" fmla="*/ 33410 w 26790"/>
              <a:gd name="T1" fmla="*/ 8927 h 357172"/>
              <a:gd name="T2" fmla="*/ 33410 w 26790"/>
              <a:gd name="T3" fmla="*/ 0 h 357172"/>
              <a:gd name="T4" fmla="*/ 33410 w 26790"/>
              <a:gd name="T5" fmla="*/ 201436 h 357172"/>
              <a:gd name="T6" fmla="*/ 32174 w 26790"/>
              <a:gd name="T7" fmla="*/ 207802 h 357172"/>
              <a:gd name="T8" fmla="*/ 30110 w 26790"/>
              <a:gd name="T9" fmla="*/ 214059 h 357172"/>
              <a:gd name="T10" fmla="*/ 27499 w 26790"/>
              <a:gd name="T11" fmla="*/ 220196 h 357172"/>
              <a:gd name="T12" fmla="*/ 25758 w 26790"/>
              <a:gd name="T13" fmla="*/ 226272 h 357172"/>
              <a:gd name="T14" fmla="*/ 24596 w 26790"/>
              <a:gd name="T15" fmla="*/ 232306 h 357172"/>
              <a:gd name="T16" fmla="*/ 23821 w 26790"/>
              <a:gd name="T17" fmla="*/ 238343 h 357172"/>
              <a:gd name="T18" fmla="*/ 23305 w 26790"/>
              <a:gd name="T19" fmla="*/ 244333 h 357172"/>
              <a:gd name="T20" fmla="*/ 22960 w 26790"/>
              <a:gd name="T21" fmla="*/ 250310 h 357172"/>
              <a:gd name="T22" fmla="*/ 22475 w 26790"/>
              <a:gd name="T23" fmla="*/ 265588 h 357172"/>
              <a:gd name="T24" fmla="*/ 22311 w 26790"/>
              <a:gd name="T25" fmla="*/ 284399 h 357172"/>
              <a:gd name="T26" fmla="*/ 21062 w 26790"/>
              <a:gd name="T27" fmla="*/ 288948 h 357172"/>
              <a:gd name="T28" fmla="*/ 18991 w 26790"/>
              <a:gd name="T29" fmla="*/ 292972 h 357172"/>
              <a:gd name="T30" fmla="*/ 16374 w 26790"/>
              <a:gd name="T31" fmla="*/ 296646 h 357172"/>
              <a:gd name="T32" fmla="*/ 14629 w 26790"/>
              <a:gd name="T33" fmla="*/ 301081 h 357172"/>
              <a:gd name="T34" fmla="*/ 13465 w 26790"/>
              <a:gd name="T35" fmla="*/ 306052 h 357172"/>
              <a:gd name="T36" fmla="*/ 12688 w 26790"/>
              <a:gd name="T37" fmla="*/ 311330 h 357172"/>
              <a:gd name="T38" fmla="*/ 11828 w 26790"/>
              <a:gd name="T39" fmla="*/ 319840 h 357172"/>
              <a:gd name="T40" fmla="*/ 11340 w 26790"/>
              <a:gd name="T41" fmla="*/ 330240 h 357172"/>
              <a:gd name="T42" fmla="*/ 11166 w 26790"/>
              <a:gd name="T43" fmla="*/ 345649 h 357172"/>
              <a:gd name="T44" fmla="*/ 11152 w 26790"/>
              <a:gd name="T45" fmla="*/ 351676 h 357172"/>
              <a:gd name="T46" fmla="*/ 9911 w 26790"/>
              <a:gd name="T47" fmla="*/ 353672 h 357172"/>
              <a:gd name="T48" fmla="*/ 7844 w 26790"/>
              <a:gd name="T49" fmla="*/ 355003 h 357172"/>
              <a:gd name="T50" fmla="*/ 49 w 26790"/>
              <a:gd name="T51" fmla="*/ 357645 h 357172"/>
              <a:gd name="T52" fmla="*/ 32 w 26790"/>
              <a:gd name="T53" fmla="*/ 357651 h 357172"/>
              <a:gd name="T54" fmla="*/ 0 w 26790"/>
              <a:gd name="T55" fmla="*/ 348735 h 357172"/>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790"/>
              <a:gd name="T85" fmla="*/ 0 h 357172"/>
              <a:gd name="T86" fmla="*/ 26790 w 26790"/>
              <a:gd name="T87" fmla="*/ 357172 h 357172"/>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790" h="357172">
                <a:moveTo>
                  <a:pt x="26789" y="8927"/>
                </a:moveTo>
                <a:lnTo>
                  <a:pt x="26789" y="0"/>
                </a:lnTo>
                <a:lnTo>
                  <a:pt x="26789" y="201166"/>
                </a:lnTo>
                <a:lnTo>
                  <a:pt x="25797" y="207532"/>
                </a:lnTo>
                <a:lnTo>
                  <a:pt x="24144" y="213759"/>
                </a:lnTo>
                <a:lnTo>
                  <a:pt x="22049" y="219896"/>
                </a:lnTo>
                <a:lnTo>
                  <a:pt x="20652" y="225972"/>
                </a:lnTo>
                <a:lnTo>
                  <a:pt x="19721" y="232006"/>
                </a:lnTo>
                <a:lnTo>
                  <a:pt x="19101" y="238013"/>
                </a:lnTo>
                <a:lnTo>
                  <a:pt x="18687" y="244003"/>
                </a:lnTo>
                <a:lnTo>
                  <a:pt x="18411" y="249980"/>
                </a:lnTo>
                <a:lnTo>
                  <a:pt x="18023" y="265228"/>
                </a:lnTo>
                <a:lnTo>
                  <a:pt x="17892" y="284009"/>
                </a:lnTo>
                <a:lnTo>
                  <a:pt x="16889" y="288558"/>
                </a:lnTo>
                <a:lnTo>
                  <a:pt x="15228" y="292582"/>
                </a:lnTo>
                <a:lnTo>
                  <a:pt x="13129" y="296256"/>
                </a:lnTo>
                <a:lnTo>
                  <a:pt x="11729" y="300691"/>
                </a:lnTo>
                <a:lnTo>
                  <a:pt x="10796" y="305632"/>
                </a:lnTo>
                <a:lnTo>
                  <a:pt x="10174" y="310910"/>
                </a:lnTo>
                <a:lnTo>
                  <a:pt x="9483" y="319420"/>
                </a:lnTo>
                <a:lnTo>
                  <a:pt x="9093" y="329790"/>
                </a:lnTo>
                <a:lnTo>
                  <a:pt x="8952" y="345199"/>
                </a:lnTo>
                <a:lnTo>
                  <a:pt x="8940" y="351196"/>
                </a:lnTo>
                <a:lnTo>
                  <a:pt x="7944" y="353192"/>
                </a:lnTo>
                <a:lnTo>
                  <a:pt x="6289" y="354523"/>
                </a:lnTo>
                <a:lnTo>
                  <a:pt x="49" y="357165"/>
                </a:lnTo>
                <a:lnTo>
                  <a:pt x="32" y="357171"/>
                </a:lnTo>
                <a:lnTo>
                  <a:pt x="0" y="34825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6" name="SMARTInkAnnotation46">
            <a:extLst>
              <a:ext uri="{FF2B5EF4-FFF2-40B4-BE49-F238E27FC236}">
                <a16:creationId xmlns:a16="http://schemas.microsoft.com/office/drawing/2014/main" id="{FA8545FF-A5F4-4BF9-81BF-A231DCBDEE1D}"/>
              </a:ext>
            </a:extLst>
          </p:cNvPr>
          <p:cNvSpPr>
            <a:spLocks/>
          </p:cNvSpPr>
          <p:nvPr/>
        </p:nvSpPr>
        <p:spPr bwMode="auto">
          <a:xfrm>
            <a:off x="4848225" y="4510088"/>
            <a:ext cx="196850" cy="150812"/>
          </a:xfrm>
          <a:custGeom>
            <a:avLst/>
            <a:gdLst>
              <a:gd name="T0" fmla="*/ 9500 w 196421"/>
              <a:gd name="T1" fmla="*/ 3893 h 151805"/>
              <a:gd name="T2" fmla="*/ 17077 w 196421"/>
              <a:gd name="T3" fmla="*/ 7200 h 151805"/>
              <a:gd name="T4" fmla="*/ 18674 w 196421"/>
              <a:gd name="T5" fmla="*/ 11201 h 151805"/>
              <a:gd name="T6" fmla="*/ 20103 w 196421"/>
              <a:gd name="T7" fmla="*/ 20314 h 151805"/>
              <a:gd name="T8" fmla="*/ 28011 w 196421"/>
              <a:gd name="T9" fmla="*/ 30907 h 151805"/>
              <a:gd name="T10" fmla="*/ 28485 w 196421"/>
              <a:gd name="T11" fmla="*/ 39424 h 151805"/>
              <a:gd name="T12" fmla="*/ 19069 w 196421"/>
              <a:gd name="T13" fmla="*/ 117341 h 151805"/>
              <a:gd name="T14" fmla="*/ 21891 w 196421"/>
              <a:gd name="T15" fmla="*/ 111538 h 151805"/>
              <a:gd name="T16" fmla="*/ 26614 w 196421"/>
              <a:gd name="T17" fmla="*/ 108288 h 151805"/>
              <a:gd name="T18" fmla="*/ 28523 w 196421"/>
              <a:gd name="T19" fmla="*/ 97037 h 151805"/>
              <a:gd name="T20" fmla="*/ 31424 w 196421"/>
              <a:gd name="T21" fmla="*/ 62370 h 151805"/>
              <a:gd name="T22" fmla="*/ 36146 w 196421"/>
              <a:gd name="T23" fmla="*/ 57593 h 151805"/>
              <a:gd name="T24" fmla="*/ 37546 w 196421"/>
              <a:gd name="T25" fmla="*/ 51017 h 151805"/>
              <a:gd name="T26" fmla="*/ 38018 w 196421"/>
              <a:gd name="T27" fmla="*/ 41495 h 151805"/>
              <a:gd name="T28" fmla="*/ 43159 w 196421"/>
              <a:gd name="T29" fmla="*/ 34206 h 151805"/>
              <a:gd name="T30" fmla="*/ 47272 w 196421"/>
              <a:gd name="T31" fmla="*/ 23449 h 151805"/>
              <a:gd name="T32" fmla="*/ 48650 w 196421"/>
              <a:gd name="T33" fmla="*/ 17248 h 151805"/>
              <a:gd name="T34" fmla="*/ 54198 w 196421"/>
              <a:gd name="T35" fmla="*/ 14618 h 151805"/>
              <a:gd name="T36" fmla="*/ 57370 w 196421"/>
              <a:gd name="T37" fmla="*/ 9855 h 151805"/>
              <a:gd name="T38" fmla="*/ 71373 w 196421"/>
              <a:gd name="T39" fmla="*/ 7432 h 151805"/>
              <a:gd name="T40" fmla="*/ 92275 w 196421"/>
              <a:gd name="T41" fmla="*/ 8149 h 151805"/>
              <a:gd name="T42" fmla="*/ 96128 w 196421"/>
              <a:gd name="T43" fmla="*/ 13988 h 151805"/>
              <a:gd name="T44" fmla="*/ 102829 w 196421"/>
              <a:gd name="T45" fmla="*/ 16708 h 151805"/>
              <a:gd name="T46" fmla="*/ 104790 w 196421"/>
              <a:gd name="T47" fmla="*/ 27650 h 151805"/>
              <a:gd name="T48" fmla="*/ 102047 w 196421"/>
              <a:gd name="T49" fmla="*/ 80672 h 151805"/>
              <a:gd name="T50" fmla="*/ 97324 w 196421"/>
              <a:gd name="T51" fmla="*/ 88006 h 151805"/>
              <a:gd name="T52" fmla="*/ 95926 w 196421"/>
              <a:gd name="T53" fmla="*/ 95340 h 151805"/>
              <a:gd name="T54" fmla="*/ 95371 w 196421"/>
              <a:gd name="T55" fmla="*/ 106140 h 151805"/>
              <a:gd name="T56" fmla="*/ 90287 w 196421"/>
              <a:gd name="T57" fmla="*/ 108861 h 151805"/>
              <a:gd name="T58" fmla="*/ 85811 w 196421"/>
              <a:gd name="T59" fmla="*/ 117323 h 151805"/>
              <a:gd name="T60" fmla="*/ 95162 w 196421"/>
              <a:gd name="T61" fmla="*/ 107969 h 151805"/>
              <a:gd name="T62" fmla="*/ 98109 w 196421"/>
              <a:gd name="T63" fmla="*/ 102072 h 151805"/>
              <a:gd name="T64" fmla="*/ 104474 w 196421"/>
              <a:gd name="T65" fmla="*/ 91838 h 151805"/>
              <a:gd name="T66" fmla="*/ 109817 w 196421"/>
              <a:gd name="T67" fmla="*/ 85251 h 151805"/>
              <a:gd name="T68" fmla="*/ 113043 w 196421"/>
              <a:gd name="T69" fmla="*/ 78136 h 151805"/>
              <a:gd name="T70" fmla="*/ 113999 w 196421"/>
              <a:gd name="T71" fmla="*/ 70864 h 151805"/>
              <a:gd name="T72" fmla="*/ 119345 w 196421"/>
              <a:gd name="T73" fmla="*/ 63550 h 151805"/>
              <a:gd name="T74" fmla="*/ 122578 w 196421"/>
              <a:gd name="T75" fmla="*/ 56222 h 151805"/>
              <a:gd name="T76" fmla="*/ 128596 w 196421"/>
              <a:gd name="T77" fmla="*/ 52783 h 151805"/>
              <a:gd name="T78" fmla="*/ 132026 w 196421"/>
              <a:gd name="T79" fmla="*/ 47873 h 151805"/>
              <a:gd name="T80" fmla="*/ 141552 w 196421"/>
              <a:gd name="T81" fmla="*/ 38029 h 151805"/>
              <a:gd name="T82" fmla="*/ 151570 w 196421"/>
              <a:gd name="T83" fmla="*/ 29278 h 151805"/>
              <a:gd name="T84" fmla="*/ 155173 w 196421"/>
              <a:gd name="T85" fmla="*/ 23682 h 151805"/>
              <a:gd name="T86" fmla="*/ 172381 w 196421"/>
              <a:gd name="T87" fmla="*/ 22004 h 151805"/>
              <a:gd name="T88" fmla="*/ 179095 w 196421"/>
              <a:gd name="T89" fmla="*/ 24176 h 151805"/>
              <a:gd name="T90" fmla="*/ 189314 w 196421"/>
              <a:gd name="T91" fmla="*/ 35560 h 151805"/>
              <a:gd name="T92" fmla="*/ 193446 w 196421"/>
              <a:gd name="T93" fmla="*/ 45680 h 151805"/>
              <a:gd name="T94" fmla="*/ 198203 w 196421"/>
              <a:gd name="T95" fmla="*/ 51833 h 151805"/>
              <a:gd name="T96" fmla="*/ 200090 w 196421"/>
              <a:gd name="T97" fmla="*/ 62162 h 151805"/>
              <a:gd name="T98" fmla="*/ 205233 w 196421"/>
              <a:gd name="T99" fmla="*/ 68757 h 151805"/>
              <a:gd name="T100" fmla="*/ 208403 w 196421"/>
              <a:gd name="T101" fmla="*/ 75873 h 151805"/>
              <a:gd name="T102" fmla="*/ 209343 w 196421"/>
              <a:gd name="T103" fmla="*/ 83146 h 151805"/>
              <a:gd name="T104" fmla="*/ 208660 w 196421"/>
              <a:gd name="T105" fmla="*/ 100229 h 151805"/>
              <a:gd name="T106" fmla="*/ 203182 w 196421"/>
              <a:gd name="T107" fmla="*/ 107563 h 151805"/>
              <a:gd name="T108" fmla="*/ 200383 w 196421"/>
              <a:gd name="T109" fmla="*/ 118871 h 151805"/>
              <a:gd name="T110" fmla="*/ 192666 w 196421"/>
              <a:gd name="T111" fmla="*/ 124523 h 151805"/>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w 196421"/>
              <a:gd name="T169" fmla="*/ 0 h 151805"/>
              <a:gd name="T170" fmla="*/ 196421 w 196421"/>
              <a:gd name="T171" fmla="*/ 151805 h 151805"/>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T168" t="T169" r="T170" b="T171"/>
            <a:pathLst>
              <a:path w="196421" h="151805">
                <a:moveTo>
                  <a:pt x="0" y="0"/>
                </a:moveTo>
                <a:lnTo>
                  <a:pt x="8821" y="0"/>
                </a:lnTo>
                <a:lnTo>
                  <a:pt x="8897" y="4740"/>
                </a:lnTo>
                <a:lnTo>
                  <a:pt x="8920" y="7688"/>
                </a:lnTo>
                <a:lnTo>
                  <a:pt x="9915" y="8102"/>
                </a:lnTo>
                <a:lnTo>
                  <a:pt x="15996" y="8766"/>
                </a:lnTo>
                <a:lnTo>
                  <a:pt x="16617" y="8821"/>
                </a:lnTo>
                <a:lnTo>
                  <a:pt x="17031" y="9849"/>
                </a:lnTo>
                <a:lnTo>
                  <a:pt x="17491" y="13638"/>
                </a:lnTo>
                <a:lnTo>
                  <a:pt x="17786" y="18018"/>
                </a:lnTo>
                <a:lnTo>
                  <a:pt x="17827" y="22229"/>
                </a:lnTo>
                <a:lnTo>
                  <a:pt x="18830" y="24742"/>
                </a:lnTo>
                <a:lnTo>
                  <a:pt x="20491" y="27408"/>
                </a:lnTo>
                <a:lnTo>
                  <a:pt x="25545" y="34077"/>
                </a:lnTo>
                <a:lnTo>
                  <a:pt x="26236" y="37635"/>
                </a:lnTo>
                <a:lnTo>
                  <a:pt x="26420" y="39973"/>
                </a:lnTo>
                <a:lnTo>
                  <a:pt x="26543" y="42523"/>
                </a:lnTo>
                <a:lnTo>
                  <a:pt x="26680" y="48003"/>
                </a:lnTo>
                <a:lnTo>
                  <a:pt x="26789" y="142470"/>
                </a:lnTo>
                <a:lnTo>
                  <a:pt x="20652" y="142794"/>
                </a:lnTo>
                <a:lnTo>
                  <a:pt x="17862" y="142875"/>
                </a:lnTo>
                <a:lnTo>
                  <a:pt x="17860" y="138134"/>
                </a:lnTo>
                <a:lnTo>
                  <a:pt x="18852" y="136737"/>
                </a:lnTo>
                <a:lnTo>
                  <a:pt x="20505" y="135807"/>
                </a:lnTo>
                <a:lnTo>
                  <a:pt x="22600" y="135186"/>
                </a:lnTo>
                <a:lnTo>
                  <a:pt x="23996" y="133780"/>
                </a:lnTo>
                <a:lnTo>
                  <a:pt x="24927" y="131850"/>
                </a:lnTo>
                <a:lnTo>
                  <a:pt x="26421" y="126365"/>
                </a:lnTo>
                <a:lnTo>
                  <a:pt x="26625" y="122969"/>
                </a:lnTo>
                <a:lnTo>
                  <a:pt x="26716" y="118153"/>
                </a:lnTo>
                <a:lnTo>
                  <a:pt x="26788" y="81569"/>
                </a:lnTo>
                <a:lnTo>
                  <a:pt x="27780" y="78192"/>
                </a:lnTo>
                <a:lnTo>
                  <a:pt x="29434" y="75940"/>
                </a:lnTo>
                <a:lnTo>
                  <a:pt x="31529" y="74439"/>
                </a:lnTo>
                <a:lnTo>
                  <a:pt x="32925" y="72446"/>
                </a:lnTo>
                <a:lnTo>
                  <a:pt x="33856" y="70126"/>
                </a:lnTo>
                <a:lnTo>
                  <a:pt x="34477" y="67587"/>
                </a:lnTo>
                <a:lnTo>
                  <a:pt x="34891" y="64902"/>
                </a:lnTo>
                <a:lnTo>
                  <a:pt x="35167" y="62119"/>
                </a:lnTo>
                <a:lnTo>
                  <a:pt x="35350" y="59272"/>
                </a:lnTo>
                <a:lnTo>
                  <a:pt x="35473" y="56382"/>
                </a:lnTo>
                <a:lnTo>
                  <a:pt x="35610" y="50524"/>
                </a:lnTo>
                <a:lnTo>
                  <a:pt x="36638" y="47574"/>
                </a:lnTo>
                <a:lnTo>
                  <a:pt x="38316" y="44614"/>
                </a:lnTo>
                <a:lnTo>
                  <a:pt x="40426" y="41649"/>
                </a:lnTo>
                <a:lnTo>
                  <a:pt x="41834" y="38680"/>
                </a:lnTo>
                <a:lnTo>
                  <a:pt x="42772" y="35708"/>
                </a:lnTo>
                <a:lnTo>
                  <a:pt x="44277" y="28551"/>
                </a:lnTo>
                <a:lnTo>
                  <a:pt x="44484" y="24926"/>
                </a:lnTo>
                <a:lnTo>
                  <a:pt x="44539" y="22571"/>
                </a:lnTo>
                <a:lnTo>
                  <a:pt x="45567" y="21000"/>
                </a:lnTo>
                <a:lnTo>
                  <a:pt x="47245" y="19954"/>
                </a:lnTo>
                <a:lnTo>
                  <a:pt x="49356" y="19255"/>
                </a:lnTo>
                <a:lnTo>
                  <a:pt x="50763" y="17798"/>
                </a:lnTo>
                <a:lnTo>
                  <a:pt x="51701" y="15834"/>
                </a:lnTo>
                <a:lnTo>
                  <a:pt x="52327" y="13532"/>
                </a:lnTo>
                <a:lnTo>
                  <a:pt x="53736" y="11998"/>
                </a:lnTo>
                <a:lnTo>
                  <a:pt x="55668" y="10976"/>
                </a:lnTo>
                <a:lnTo>
                  <a:pt x="61157" y="9334"/>
                </a:lnTo>
                <a:lnTo>
                  <a:pt x="66848" y="9050"/>
                </a:lnTo>
                <a:lnTo>
                  <a:pt x="72161" y="8937"/>
                </a:lnTo>
                <a:lnTo>
                  <a:pt x="84995" y="8930"/>
                </a:lnTo>
                <a:lnTo>
                  <a:pt x="86429" y="9922"/>
                </a:lnTo>
                <a:lnTo>
                  <a:pt x="87384" y="11575"/>
                </a:lnTo>
                <a:lnTo>
                  <a:pt x="88919" y="16618"/>
                </a:lnTo>
                <a:lnTo>
                  <a:pt x="90037" y="17032"/>
                </a:lnTo>
                <a:lnTo>
                  <a:pt x="93925" y="17492"/>
                </a:lnTo>
                <a:lnTo>
                  <a:pt x="95359" y="18607"/>
                </a:lnTo>
                <a:lnTo>
                  <a:pt x="96314" y="20342"/>
                </a:lnTo>
                <a:lnTo>
                  <a:pt x="97848" y="25516"/>
                </a:lnTo>
                <a:lnTo>
                  <a:pt x="98059" y="28869"/>
                </a:lnTo>
                <a:lnTo>
                  <a:pt x="98152" y="33667"/>
                </a:lnTo>
                <a:lnTo>
                  <a:pt x="98226" y="92276"/>
                </a:lnTo>
                <a:lnTo>
                  <a:pt x="97234" y="95252"/>
                </a:lnTo>
                <a:lnTo>
                  <a:pt x="95581" y="98228"/>
                </a:lnTo>
                <a:lnTo>
                  <a:pt x="93486" y="101204"/>
                </a:lnTo>
                <a:lnTo>
                  <a:pt x="92090" y="104180"/>
                </a:lnTo>
                <a:lnTo>
                  <a:pt x="91158" y="107156"/>
                </a:lnTo>
                <a:lnTo>
                  <a:pt x="90538" y="110133"/>
                </a:lnTo>
                <a:lnTo>
                  <a:pt x="90124" y="113109"/>
                </a:lnTo>
                <a:lnTo>
                  <a:pt x="89848" y="116086"/>
                </a:lnTo>
                <a:lnTo>
                  <a:pt x="89406" y="123251"/>
                </a:lnTo>
                <a:lnTo>
                  <a:pt x="89345" y="126877"/>
                </a:lnTo>
                <a:lnTo>
                  <a:pt x="89329" y="129233"/>
                </a:lnTo>
                <a:lnTo>
                  <a:pt x="88326" y="130803"/>
                </a:lnTo>
                <a:lnTo>
                  <a:pt x="86665" y="131850"/>
                </a:lnTo>
                <a:lnTo>
                  <a:pt x="84566" y="132549"/>
                </a:lnTo>
                <a:lnTo>
                  <a:pt x="83166" y="134007"/>
                </a:lnTo>
                <a:lnTo>
                  <a:pt x="82233" y="135970"/>
                </a:lnTo>
                <a:lnTo>
                  <a:pt x="80374" y="142851"/>
                </a:lnTo>
                <a:lnTo>
                  <a:pt x="80368" y="142871"/>
                </a:lnTo>
                <a:lnTo>
                  <a:pt x="88928" y="134312"/>
                </a:lnTo>
                <a:lnTo>
                  <a:pt x="89133" y="131462"/>
                </a:lnTo>
                <a:lnTo>
                  <a:pt x="89188" y="129313"/>
                </a:lnTo>
                <a:lnTo>
                  <a:pt x="90216" y="126888"/>
                </a:lnTo>
                <a:lnTo>
                  <a:pt x="91894" y="124280"/>
                </a:lnTo>
                <a:lnTo>
                  <a:pt x="96976" y="117704"/>
                </a:lnTo>
                <a:lnTo>
                  <a:pt x="97671" y="114159"/>
                </a:lnTo>
                <a:lnTo>
                  <a:pt x="97855" y="111825"/>
                </a:lnTo>
                <a:lnTo>
                  <a:pt x="98971" y="109277"/>
                </a:lnTo>
                <a:lnTo>
                  <a:pt x="100707" y="106585"/>
                </a:lnTo>
                <a:lnTo>
                  <a:pt x="102857" y="103799"/>
                </a:lnTo>
                <a:lnTo>
                  <a:pt x="104290" y="100949"/>
                </a:lnTo>
                <a:lnTo>
                  <a:pt x="105245" y="98057"/>
                </a:lnTo>
                <a:lnTo>
                  <a:pt x="105882" y="95137"/>
                </a:lnTo>
                <a:lnTo>
                  <a:pt x="106307" y="92198"/>
                </a:lnTo>
                <a:lnTo>
                  <a:pt x="106589" y="89247"/>
                </a:lnTo>
                <a:lnTo>
                  <a:pt x="106778" y="86287"/>
                </a:lnTo>
                <a:lnTo>
                  <a:pt x="107897" y="83322"/>
                </a:lnTo>
                <a:lnTo>
                  <a:pt x="109634" y="80352"/>
                </a:lnTo>
                <a:lnTo>
                  <a:pt x="111784" y="77380"/>
                </a:lnTo>
                <a:lnTo>
                  <a:pt x="113218" y="74407"/>
                </a:lnTo>
                <a:lnTo>
                  <a:pt x="114173" y="71433"/>
                </a:lnTo>
                <a:lnTo>
                  <a:pt x="114811" y="68458"/>
                </a:lnTo>
                <a:lnTo>
                  <a:pt x="116228" y="66474"/>
                </a:lnTo>
                <a:lnTo>
                  <a:pt x="118165" y="65152"/>
                </a:lnTo>
                <a:lnTo>
                  <a:pt x="120449" y="64271"/>
                </a:lnTo>
                <a:lnTo>
                  <a:pt x="121971" y="62691"/>
                </a:lnTo>
                <a:lnTo>
                  <a:pt x="122986" y="60646"/>
                </a:lnTo>
                <a:lnTo>
                  <a:pt x="123662" y="58289"/>
                </a:lnTo>
                <a:lnTo>
                  <a:pt x="125105" y="55727"/>
                </a:lnTo>
                <a:lnTo>
                  <a:pt x="127059" y="53026"/>
                </a:lnTo>
                <a:lnTo>
                  <a:pt x="132585" y="46303"/>
                </a:lnTo>
                <a:lnTo>
                  <a:pt x="135986" y="42738"/>
                </a:lnTo>
                <a:lnTo>
                  <a:pt x="141514" y="37106"/>
                </a:lnTo>
                <a:lnTo>
                  <a:pt x="141968" y="35651"/>
                </a:lnTo>
                <a:lnTo>
                  <a:pt x="142471" y="31389"/>
                </a:lnTo>
                <a:lnTo>
                  <a:pt x="143598" y="29856"/>
                </a:lnTo>
                <a:lnTo>
                  <a:pt x="145342" y="28834"/>
                </a:lnTo>
                <a:lnTo>
                  <a:pt x="150527" y="27193"/>
                </a:lnTo>
                <a:lnTo>
                  <a:pt x="156167" y="26909"/>
                </a:lnTo>
                <a:lnTo>
                  <a:pt x="161459" y="26796"/>
                </a:lnTo>
                <a:lnTo>
                  <a:pt x="165356" y="26792"/>
                </a:lnTo>
                <a:lnTo>
                  <a:pt x="166792" y="27783"/>
                </a:lnTo>
                <a:lnTo>
                  <a:pt x="167749" y="29436"/>
                </a:lnTo>
                <a:lnTo>
                  <a:pt x="169286" y="34478"/>
                </a:lnTo>
                <a:lnTo>
                  <a:pt x="172142" y="37813"/>
                </a:lnTo>
                <a:lnTo>
                  <a:pt x="177319" y="43298"/>
                </a:lnTo>
                <a:lnTo>
                  <a:pt x="178027" y="46694"/>
                </a:lnTo>
                <a:lnTo>
                  <a:pt x="178482" y="52218"/>
                </a:lnTo>
                <a:lnTo>
                  <a:pt x="181190" y="55620"/>
                </a:lnTo>
                <a:lnTo>
                  <a:pt x="183301" y="57916"/>
                </a:lnTo>
                <a:lnTo>
                  <a:pt x="184708" y="60438"/>
                </a:lnTo>
                <a:lnTo>
                  <a:pt x="185647" y="63113"/>
                </a:lnTo>
                <a:lnTo>
                  <a:pt x="187152" y="69793"/>
                </a:lnTo>
                <a:lnTo>
                  <a:pt x="187359" y="73352"/>
                </a:lnTo>
                <a:lnTo>
                  <a:pt x="187414" y="75691"/>
                </a:lnTo>
                <a:lnTo>
                  <a:pt x="188442" y="78241"/>
                </a:lnTo>
                <a:lnTo>
                  <a:pt x="190120" y="80934"/>
                </a:lnTo>
                <a:lnTo>
                  <a:pt x="192231" y="83722"/>
                </a:lnTo>
                <a:lnTo>
                  <a:pt x="193638" y="86572"/>
                </a:lnTo>
                <a:lnTo>
                  <a:pt x="194576" y="89464"/>
                </a:lnTo>
                <a:lnTo>
                  <a:pt x="195202" y="92385"/>
                </a:lnTo>
                <a:lnTo>
                  <a:pt x="195619" y="95324"/>
                </a:lnTo>
                <a:lnTo>
                  <a:pt x="195897" y="98276"/>
                </a:lnTo>
                <a:lnTo>
                  <a:pt x="196082" y="101236"/>
                </a:lnTo>
                <a:lnTo>
                  <a:pt x="196288" y="107171"/>
                </a:lnTo>
                <a:lnTo>
                  <a:pt x="196420" y="119065"/>
                </a:lnTo>
                <a:lnTo>
                  <a:pt x="195439" y="122040"/>
                </a:lnTo>
                <a:lnTo>
                  <a:pt x="193793" y="125017"/>
                </a:lnTo>
                <a:lnTo>
                  <a:pt x="191703" y="127992"/>
                </a:lnTo>
                <a:lnTo>
                  <a:pt x="190310" y="130969"/>
                </a:lnTo>
                <a:lnTo>
                  <a:pt x="189381" y="133945"/>
                </a:lnTo>
                <a:lnTo>
                  <a:pt x="187890" y="141111"/>
                </a:lnTo>
                <a:lnTo>
                  <a:pt x="187687" y="144736"/>
                </a:lnTo>
                <a:lnTo>
                  <a:pt x="187555" y="150408"/>
                </a:lnTo>
                <a:lnTo>
                  <a:pt x="186552" y="150873"/>
                </a:lnTo>
                <a:lnTo>
                  <a:pt x="180460" y="151620"/>
                </a:lnTo>
                <a:lnTo>
                  <a:pt x="178594" y="15180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7" name="SMARTInkAnnotation47">
            <a:extLst>
              <a:ext uri="{FF2B5EF4-FFF2-40B4-BE49-F238E27FC236}">
                <a16:creationId xmlns:a16="http://schemas.microsoft.com/office/drawing/2014/main" id="{7542E9AE-FDDF-4647-8B43-93B69E52CDCD}"/>
              </a:ext>
            </a:extLst>
          </p:cNvPr>
          <p:cNvSpPr>
            <a:spLocks/>
          </p:cNvSpPr>
          <p:nvPr/>
        </p:nvSpPr>
        <p:spPr bwMode="auto">
          <a:xfrm>
            <a:off x="5187950" y="4491038"/>
            <a:ext cx="36513" cy="44450"/>
          </a:xfrm>
          <a:custGeom>
            <a:avLst/>
            <a:gdLst>
              <a:gd name="T0" fmla="*/ 0 w 35720"/>
              <a:gd name="T1" fmla="*/ 7981 h 44617"/>
              <a:gd name="T2" fmla="*/ 17255 w 35720"/>
              <a:gd name="T3" fmla="*/ 7981 h 44617"/>
              <a:gd name="T4" fmla="*/ 32112 w 35720"/>
              <a:gd name="T5" fmla="*/ 14850 h 44617"/>
              <a:gd name="T6" fmla="*/ 32912 w 35720"/>
              <a:gd name="T7" fmla="*/ 16107 h 44617"/>
              <a:gd name="T8" fmla="*/ 33441 w 35720"/>
              <a:gd name="T9" fmla="*/ 17831 h 44617"/>
              <a:gd name="T10" fmla="*/ 34452 w 35720"/>
              <a:gd name="T11" fmla="*/ 23581 h 44617"/>
              <a:gd name="T12" fmla="*/ 34507 w 35720"/>
              <a:gd name="T13" fmla="*/ 39869 h 44617"/>
              <a:gd name="T14" fmla="*/ 34507 w 35720"/>
              <a:gd name="T15" fmla="*/ 32243 h 44617"/>
              <a:gd name="T16" fmla="*/ 36427 w 35720"/>
              <a:gd name="T17" fmla="*/ 31250 h 44617"/>
              <a:gd name="T18" fmla="*/ 49366 w 35720"/>
              <a:gd name="T19" fmla="*/ 25076 h 44617"/>
              <a:gd name="T20" fmla="*/ 50167 w 35720"/>
              <a:gd name="T21" fmla="*/ 23811 h 44617"/>
              <a:gd name="T22" fmla="*/ 50698 w 35720"/>
              <a:gd name="T23" fmla="*/ 22082 h 44617"/>
              <a:gd name="T24" fmla="*/ 51056 w 35720"/>
              <a:gd name="T25" fmla="*/ 20039 h 44617"/>
              <a:gd name="T26" fmla="*/ 51287 w 35720"/>
              <a:gd name="T27" fmla="*/ 17792 h 44617"/>
              <a:gd name="T28" fmla="*/ 51554 w 35720"/>
              <a:gd name="T29" fmla="*/ 12931 h 44617"/>
              <a:gd name="T30" fmla="*/ 53545 w 35720"/>
              <a:gd name="T31" fmla="*/ 11280 h 44617"/>
              <a:gd name="T32" fmla="*/ 56787 w 35720"/>
              <a:gd name="T33" fmla="*/ 10180 h 44617"/>
              <a:gd name="T34" fmla="*/ 60864 w 35720"/>
              <a:gd name="T35" fmla="*/ 9446 h 44617"/>
              <a:gd name="T36" fmla="*/ 63581 w 35720"/>
              <a:gd name="T37" fmla="*/ 8071 h 44617"/>
              <a:gd name="T38" fmla="*/ 65392 w 35720"/>
              <a:gd name="T39" fmla="*/ 6266 h 44617"/>
              <a:gd name="T40" fmla="*/ 69011 w 35720"/>
              <a:gd name="T41" fmla="*/ 16 h 44617"/>
              <a:gd name="T42" fmla="*/ 69021 w 35720"/>
              <a:gd name="T43" fmla="*/ 3 h 44617"/>
              <a:gd name="T44" fmla="*/ 69022 w 35720"/>
              <a:gd name="T45" fmla="*/ 0 h 44617"/>
              <a:gd name="T46" fmla="*/ 69022 w 35720"/>
              <a:gd name="T47" fmla="*/ 11886 h 44617"/>
              <a:gd name="T48" fmla="*/ 67106 w 35720"/>
              <a:gd name="T49" fmla="*/ 13245 h 44617"/>
              <a:gd name="T50" fmla="*/ 63910 w 35720"/>
              <a:gd name="T51" fmla="*/ 14149 h 44617"/>
              <a:gd name="T52" fmla="*/ 59865 w 35720"/>
              <a:gd name="T53" fmla="*/ 14752 h 44617"/>
              <a:gd name="T54" fmla="*/ 57160 w 35720"/>
              <a:gd name="T55" fmla="*/ 16042 h 44617"/>
              <a:gd name="T56" fmla="*/ 55362 w 35720"/>
              <a:gd name="T57" fmla="*/ 17787 h 44617"/>
              <a:gd name="T58" fmla="*/ 51774 w 35720"/>
              <a:gd name="T59" fmla="*/ 23924 h 44617"/>
              <a:gd name="T60" fmla="*/ 51771 w 35720"/>
              <a:gd name="T61" fmla="*/ 23929 h 44617"/>
              <a:gd name="T62" fmla="*/ 51770 w 35720"/>
              <a:gd name="T63" fmla="*/ 23934 h 44617"/>
              <a:gd name="T64" fmla="*/ 51767 w 35720"/>
              <a:gd name="T65" fmla="*/ 23939 h 44617"/>
              <a:gd name="T66" fmla="*/ 51767 w 35720"/>
              <a:gd name="T67" fmla="*/ 7981 h 44617"/>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5720"/>
              <a:gd name="T103" fmla="*/ 0 h 44617"/>
              <a:gd name="T104" fmla="*/ 35720 w 35720"/>
              <a:gd name="T105" fmla="*/ 44617 h 44617"/>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5720" h="44617">
                <a:moveTo>
                  <a:pt x="0" y="8930"/>
                </a:moveTo>
                <a:lnTo>
                  <a:pt x="8929" y="8930"/>
                </a:lnTo>
                <a:lnTo>
                  <a:pt x="16618" y="16618"/>
                </a:lnTo>
                <a:lnTo>
                  <a:pt x="17032" y="18024"/>
                </a:lnTo>
                <a:lnTo>
                  <a:pt x="17308" y="19954"/>
                </a:lnTo>
                <a:lnTo>
                  <a:pt x="17827" y="26389"/>
                </a:lnTo>
                <a:lnTo>
                  <a:pt x="17859" y="44616"/>
                </a:lnTo>
                <a:lnTo>
                  <a:pt x="17859" y="36085"/>
                </a:lnTo>
                <a:lnTo>
                  <a:pt x="18851" y="34971"/>
                </a:lnTo>
                <a:lnTo>
                  <a:pt x="25548" y="28062"/>
                </a:lnTo>
                <a:lnTo>
                  <a:pt x="25962" y="26646"/>
                </a:lnTo>
                <a:lnTo>
                  <a:pt x="26237" y="24709"/>
                </a:lnTo>
                <a:lnTo>
                  <a:pt x="26421" y="22425"/>
                </a:lnTo>
                <a:lnTo>
                  <a:pt x="26544" y="19911"/>
                </a:lnTo>
                <a:lnTo>
                  <a:pt x="26680" y="14472"/>
                </a:lnTo>
                <a:lnTo>
                  <a:pt x="27709" y="12624"/>
                </a:lnTo>
                <a:lnTo>
                  <a:pt x="29386" y="11392"/>
                </a:lnTo>
                <a:lnTo>
                  <a:pt x="31497" y="10571"/>
                </a:lnTo>
                <a:lnTo>
                  <a:pt x="32904" y="9032"/>
                </a:lnTo>
                <a:lnTo>
                  <a:pt x="33842" y="7013"/>
                </a:lnTo>
                <a:lnTo>
                  <a:pt x="35714" y="16"/>
                </a:lnTo>
                <a:lnTo>
                  <a:pt x="35718" y="3"/>
                </a:lnTo>
                <a:lnTo>
                  <a:pt x="35719" y="0"/>
                </a:lnTo>
                <a:lnTo>
                  <a:pt x="35719" y="13302"/>
                </a:lnTo>
                <a:lnTo>
                  <a:pt x="34727" y="14821"/>
                </a:lnTo>
                <a:lnTo>
                  <a:pt x="33073" y="15834"/>
                </a:lnTo>
                <a:lnTo>
                  <a:pt x="30979" y="16509"/>
                </a:lnTo>
                <a:lnTo>
                  <a:pt x="29582" y="17951"/>
                </a:lnTo>
                <a:lnTo>
                  <a:pt x="28651" y="19905"/>
                </a:lnTo>
                <a:lnTo>
                  <a:pt x="26793" y="26773"/>
                </a:lnTo>
                <a:lnTo>
                  <a:pt x="26792" y="26778"/>
                </a:lnTo>
                <a:lnTo>
                  <a:pt x="26791" y="26784"/>
                </a:lnTo>
                <a:lnTo>
                  <a:pt x="26789" y="26789"/>
                </a:lnTo>
                <a:lnTo>
                  <a:pt x="26789"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8" name="SMARTInkAnnotation48">
            <a:extLst>
              <a:ext uri="{FF2B5EF4-FFF2-40B4-BE49-F238E27FC236}">
                <a16:creationId xmlns:a16="http://schemas.microsoft.com/office/drawing/2014/main" id="{CEE05615-50A7-4AC5-AB51-6DACACB0B334}"/>
              </a:ext>
            </a:extLst>
          </p:cNvPr>
          <p:cNvSpPr>
            <a:spLocks/>
          </p:cNvSpPr>
          <p:nvPr/>
        </p:nvSpPr>
        <p:spPr bwMode="auto">
          <a:xfrm>
            <a:off x="5340350" y="4384675"/>
            <a:ext cx="142875" cy="312738"/>
          </a:xfrm>
          <a:custGeom>
            <a:avLst/>
            <a:gdLst>
              <a:gd name="T0" fmla="*/ 62757 w 142864"/>
              <a:gd name="T1" fmla="*/ 9140 h 312505"/>
              <a:gd name="T2" fmla="*/ 60017 w 142864"/>
              <a:gd name="T3" fmla="*/ 16358 h 312505"/>
              <a:gd name="T4" fmla="*/ 53852 w 142864"/>
              <a:gd name="T5" fmla="*/ 28155 h 312505"/>
              <a:gd name="T6" fmla="*/ 51092 w 142864"/>
              <a:gd name="T7" fmla="*/ 34041 h 312505"/>
              <a:gd name="T8" fmla="*/ 46635 w 142864"/>
              <a:gd name="T9" fmla="*/ 38494 h 312505"/>
              <a:gd name="T10" fmla="*/ 42248 w 142864"/>
              <a:gd name="T11" fmla="*/ 57669 h 312505"/>
              <a:gd name="T12" fmla="*/ 36366 w 142864"/>
              <a:gd name="T13" fmla="*/ 81639 h 312505"/>
              <a:gd name="T14" fmla="*/ 31141 w 142864"/>
              <a:gd name="T15" fmla="*/ 94252 h 312505"/>
              <a:gd name="T16" fmla="*/ 27218 w 142864"/>
              <a:gd name="T17" fmla="*/ 120476 h 312505"/>
              <a:gd name="T18" fmla="*/ 19154 w 142864"/>
              <a:gd name="T19" fmla="*/ 147769 h 312505"/>
              <a:gd name="T20" fmla="*/ 17139 w 142864"/>
              <a:gd name="T21" fmla="*/ 167327 h 312505"/>
              <a:gd name="T22" fmla="*/ 10225 w 142864"/>
              <a:gd name="T23" fmla="*/ 190112 h 312505"/>
              <a:gd name="T24" fmla="*/ 6442 w 142864"/>
              <a:gd name="T25" fmla="*/ 212116 h 312505"/>
              <a:gd name="T26" fmla="*/ 840 w 142864"/>
              <a:gd name="T27" fmla="*/ 233450 h 312505"/>
              <a:gd name="T28" fmla="*/ 0 w 142864"/>
              <a:gd name="T29" fmla="*/ 272698 h 312505"/>
              <a:gd name="T30" fmla="*/ 4734 w 142864"/>
              <a:gd name="T31" fmla="*/ 280004 h 312505"/>
              <a:gd name="T32" fmla="*/ 8583 w 142864"/>
              <a:gd name="T33" fmla="*/ 295521 h 312505"/>
              <a:gd name="T34" fmla="*/ 16629 w 142864"/>
              <a:gd name="T35" fmla="*/ 309056 h 312505"/>
              <a:gd name="T36" fmla="*/ 18625 w 142864"/>
              <a:gd name="T37" fmla="*/ 316470 h 312505"/>
              <a:gd name="T38" fmla="*/ 28919 w 142864"/>
              <a:gd name="T39" fmla="*/ 319423 h 312505"/>
              <a:gd name="T40" fmla="*/ 40139 w 142864"/>
              <a:gd name="T41" fmla="*/ 314748 h 312505"/>
              <a:gd name="T42" fmla="*/ 48139 w 142864"/>
              <a:gd name="T43" fmla="*/ 311741 h 312505"/>
              <a:gd name="T44" fmla="*/ 56785 w 142864"/>
              <a:gd name="T45" fmla="*/ 306001 h 312505"/>
              <a:gd name="T46" fmla="*/ 65661 w 142864"/>
              <a:gd name="T47" fmla="*/ 297875 h 312505"/>
              <a:gd name="T48" fmla="*/ 74595 w 142864"/>
              <a:gd name="T49" fmla="*/ 293890 h 312505"/>
              <a:gd name="T50" fmla="*/ 80356 w 142864"/>
              <a:gd name="T51" fmla="*/ 284238 h 312505"/>
              <a:gd name="T52" fmla="*/ 90049 w 142864"/>
              <a:gd name="T53" fmla="*/ 266549 h 312505"/>
              <a:gd name="T54" fmla="*/ 98621 w 142864"/>
              <a:gd name="T55" fmla="*/ 256198 h 312505"/>
              <a:gd name="T56" fmla="*/ 107436 w 142864"/>
              <a:gd name="T57" fmla="*/ 244001 h 312505"/>
              <a:gd name="T58" fmla="*/ 114592 w 142864"/>
              <a:gd name="T59" fmla="*/ 226547 h 312505"/>
              <a:gd name="T60" fmla="*/ 123129 w 142864"/>
              <a:gd name="T61" fmla="*/ 212313 h 312505"/>
              <a:gd name="T62" fmla="*/ 131754 w 142864"/>
              <a:gd name="T63" fmla="*/ 193717 h 312505"/>
              <a:gd name="T64" fmla="*/ 133746 w 142864"/>
              <a:gd name="T65" fmla="*/ 175127 h 312505"/>
              <a:gd name="T66" fmla="*/ 141270 w 142864"/>
              <a:gd name="T67" fmla="*/ 155853 h 312505"/>
              <a:gd name="T68" fmla="*/ 142942 w 142864"/>
              <a:gd name="T69" fmla="*/ 133824 h 312505"/>
              <a:gd name="T70" fmla="*/ 142201 w 142864"/>
              <a:gd name="T71" fmla="*/ 85502 h 312505"/>
              <a:gd name="T72" fmla="*/ 134787 w 142864"/>
              <a:gd name="T73" fmla="*/ 63938 h 312505"/>
              <a:gd name="T74" fmla="*/ 129604 w 142864"/>
              <a:gd name="T75" fmla="*/ 51747 h 312505"/>
              <a:gd name="T76" fmla="*/ 125684 w 142864"/>
              <a:gd name="T77" fmla="*/ 33488 h 312505"/>
              <a:gd name="T78" fmla="*/ 120648 w 142864"/>
              <a:gd name="T79" fmla="*/ 29199 h 312505"/>
              <a:gd name="T80" fmla="*/ 116724 w 142864"/>
              <a:gd name="T81" fmla="*/ 19692 h 312505"/>
              <a:gd name="T82" fmla="*/ 107244 w 142864"/>
              <a:gd name="T83" fmla="*/ 18348 h 312505"/>
              <a:gd name="T84" fmla="*/ 97841 w 142864"/>
              <a:gd name="T85" fmla="*/ 20984 h 312505"/>
              <a:gd name="T86" fmla="*/ 91961 w 142864"/>
              <a:gd name="T87" fmla="*/ 28208 h 312505"/>
              <a:gd name="T88" fmla="*/ 85243 w 142864"/>
              <a:gd name="T89" fmla="*/ 39726 h 312505"/>
              <a:gd name="T90" fmla="*/ 77183 w 142864"/>
              <a:gd name="T91" fmla="*/ 53597 h 312505"/>
              <a:gd name="T92" fmla="*/ 68490 w 142864"/>
              <a:gd name="T93" fmla="*/ 65710 h 312505"/>
              <a:gd name="T94" fmla="*/ 60772 w 142864"/>
              <a:gd name="T95" fmla="*/ 84726 h 312505"/>
              <a:gd name="T96" fmla="*/ 47488 w 142864"/>
              <a:gd name="T97" fmla="*/ 111943 h 312505"/>
              <a:gd name="T98" fmla="*/ 39694 w 142864"/>
              <a:gd name="T99" fmla="*/ 124710 h 312505"/>
              <a:gd name="T100" fmla="*/ 33923 w 142864"/>
              <a:gd name="T101" fmla="*/ 143983 h 31250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42864"/>
              <a:gd name="T154" fmla="*/ 0 h 312505"/>
              <a:gd name="T155" fmla="*/ 142864 w 142864"/>
              <a:gd name="T156" fmla="*/ 312505 h 31250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42864" h="312505">
                <a:moveTo>
                  <a:pt x="71428" y="0"/>
                </a:moveTo>
                <a:lnTo>
                  <a:pt x="71428" y="8898"/>
                </a:lnTo>
                <a:lnTo>
                  <a:pt x="62607" y="8930"/>
                </a:lnTo>
                <a:lnTo>
                  <a:pt x="62531" y="13671"/>
                </a:lnTo>
                <a:lnTo>
                  <a:pt x="61528" y="15067"/>
                </a:lnTo>
                <a:lnTo>
                  <a:pt x="59867" y="15998"/>
                </a:lnTo>
                <a:lnTo>
                  <a:pt x="54813" y="17492"/>
                </a:lnTo>
                <a:lnTo>
                  <a:pt x="54399" y="18607"/>
                </a:lnTo>
                <a:lnTo>
                  <a:pt x="53732" y="27525"/>
                </a:lnTo>
                <a:lnTo>
                  <a:pt x="53678" y="30256"/>
                </a:lnTo>
                <a:lnTo>
                  <a:pt x="52649" y="32078"/>
                </a:lnTo>
                <a:lnTo>
                  <a:pt x="50972" y="33291"/>
                </a:lnTo>
                <a:lnTo>
                  <a:pt x="48861" y="34100"/>
                </a:lnTo>
                <a:lnTo>
                  <a:pt x="47454" y="35632"/>
                </a:lnTo>
                <a:lnTo>
                  <a:pt x="46515" y="37645"/>
                </a:lnTo>
                <a:lnTo>
                  <a:pt x="45473" y="42528"/>
                </a:lnTo>
                <a:lnTo>
                  <a:pt x="45010" y="48006"/>
                </a:lnTo>
                <a:lnTo>
                  <a:pt x="42158" y="56394"/>
                </a:lnTo>
                <a:lnTo>
                  <a:pt x="38575" y="65743"/>
                </a:lnTo>
                <a:lnTo>
                  <a:pt x="36983" y="73206"/>
                </a:lnTo>
                <a:lnTo>
                  <a:pt x="36276" y="79831"/>
                </a:lnTo>
                <a:lnTo>
                  <a:pt x="36087" y="82986"/>
                </a:lnTo>
                <a:lnTo>
                  <a:pt x="34969" y="86082"/>
                </a:lnTo>
                <a:lnTo>
                  <a:pt x="31081" y="92168"/>
                </a:lnTo>
                <a:lnTo>
                  <a:pt x="28692" y="100826"/>
                </a:lnTo>
                <a:lnTo>
                  <a:pt x="27629" y="110296"/>
                </a:lnTo>
                <a:lnTo>
                  <a:pt x="27158" y="117813"/>
                </a:lnTo>
                <a:lnTo>
                  <a:pt x="24302" y="127106"/>
                </a:lnTo>
                <a:lnTo>
                  <a:pt x="20717" y="136859"/>
                </a:lnTo>
                <a:lnTo>
                  <a:pt x="19124" y="144501"/>
                </a:lnTo>
                <a:lnTo>
                  <a:pt x="18416" y="153851"/>
                </a:lnTo>
                <a:lnTo>
                  <a:pt x="18228" y="159122"/>
                </a:lnTo>
                <a:lnTo>
                  <a:pt x="17109" y="163628"/>
                </a:lnTo>
                <a:lnTo>
                  <a:pt x="13222" y="171281"/>
                </a:lnTo>
                <a:lnTo>
                  <a:pt x="10832" y="180636"/>
                </a:lnTo>
                <a:lnTo>
                  <a:pt x="10195" y="185908"/>
                </a:lnTo>
                <a:lnTo>
                  <a:pt x="9487" y="194413"/>
                </a:lnTo>
                <a:lnTo>
                  <a:pt x="9298" y="198070"/>
                </a:lnTo>
                <a:lnTo>
                  <a:pt x="6442" y="207425"/>
                </a:lnTo>
                <a:lnTo>
                  <a:pt x="4292" y="212697"/>
                </a:lnTo>
                <a:lnTo>
                  <a:pt x="1903" y="221202"/>
                </a:lnTo>
                <a:lnTo>
                  <a:pt x="840" y="228288"/>
                </a:lnTo>
                <a:lnTo>
                  <a:pt x="242" y="237857"/>
                </a:lnTo>
                <a:lnTo>
                  <a:pt x="65" y="246975"/>
                </a:lnTo>
                <a:lnTo>
                  <a:pt x="0" y="266668"/>
                </a:lnTo>
                <a:lnTo>
                  <a:pt x="989" y="270052"/>
                </a:lnTo>
                <a:lnTo>
                  <a:pt x="2641" y="272309"/>
                </a:lnTo>
                <a:lnTo>
                  <a:pt x="4734" y="273813"/>
                </a:lnTo>
                <a:lnTo>
                  <a:pt x="6130" y="275808"/>
                </a:lnTo>
                <a:lnTo>
                  <a:pt x="7680" y="280671"/>
                </a:lnTo>
                <a:lnTo>
                  <a:pt x="8553" y="288986"/>
                </a:lnTo>
                <a:lnTo>
                  <a:pt x="8811" y="292993"/>
                </a:lnTo>
                <a:lnTo>
                  <a:pt x="11517" y="296576"/>
                </a:lnTo>
                <a:lnTo>
                  <a:pt x="16599" y="302221"/>
                </a:lnTo>
                <a:lnTo>
                  <a:pt x="17294" y="305638"/>
                </a:lnTo>
                <a:lnTo>
                  <a:pt x="17479" y="307939"/>
                </a:lnTo>
                <a:lnTo>
                  <a:pt x="18595" y="309472"/>
                </a:lnTo>
                <a:lnTo>
                  <a:pt x="20331" y="310494"/>
                </a:lnTo>
                <a:lnTo>
                  <a:pt x="25506" y="312136"/>
                </a:lnTo>
                <a:lnTo>
                  <a:pt x="28859" y="312360"/>
                </a:lnTo>
                <a:lnTo>
                  <a:pt x="34357" y="312504"/>
                </a:lnTo>
                <a:lnTo>
                  <a:pt x="37753" y="309878"/>
                </a:lnTo>
                <a:lnTo>
                  <a:pt x="40049" y="307789"/>
                </a:lnTo>
                <a:lnTo>
                  <a:pt x="42571" y="306395"/>
                </a:lnTo>
                <a:lnTo>
                  <a:pt x="45244" y="305467"/>
                </a:lnTo>
                <a:lnTo>
                  <a:pt x="48019" y="304848"/>
                </a:lnTo>
                <a:lnTo>
                  <a:pt x="50861" y="303443"/>
                </a:lnTo>
                <a:lnTo>
                  <a:pt x="53748" y="301515"/>
                </a:lnTo>
                <a:lnTo>
                  <a:pt x="56665" y="299236"/>
                </a:lnTo>
                <a:lnTo>
                  <a:pt x="59602" y="296725"/>
                </a:lnTo>
                <a:lnTo>
                  <a:pt x="62552" y="294059"/>
                </a:lnTo>
                <a:lnTo>
                  <a:pt x="65511" y="291289"/>
                </a:lnTo>
                <a:lnTo>
                  <a:pt x="68475" y="289443"/>
                </a:lnTo>
                <a:lnTo>
                  <a:pt x="71444" y="288212"/>
                </a:lnTo>
                <a:lnTo>
                  <a:pt x="74415" y="287392"/>
                </a:lnTo>
                <a:lnTo>
                  <a:pt x="76396" y="285852"/>
                </a:lnTo>
                <a:lnTo>
                  <a:pt x="77717" y="283834"/>
                </a:lnTo>
                <a:lnTo>
                  <a:pt x="80176" y="277953"/>
                </a:lnTo>
                <a:lnTo>
                  <a:pt x="84577" y="268726"/>
                </a:lnTo>
                <a:lnTo>
                  <a:pt x="87139" y="264478"/>
                </a:lnTo>
                <a:lnTo>
                  <a:pt x="89839" y="260655"/>
                </a:lnTo>
                <a:lnTo>
                  <a:pt x="92632" y="257114"/>
                </a:lnTo>
                <a:lnTo>
                  <a:pt x="95486" y="253761"/>
                </a:lnTo>
                <a:lnTo>
                  <a:pt x="98381" y="250534"/>
                </a:lnTo>
                <a:lnTo>
                  <a:pt x="101303" y="247390"/>
                </a:lnTo>
                <a:lnTo>
                  <a:pt x="104243" y="243309"/>
                </a:lnTo>
                <a:lnTo>
                  <a:pt x="107196" y="238606"/>
                </a:lnTo>
                <a:lnTo>
                  <a:pt x="110156" y="233484"/>
                </a:lnTo>
                <a:lnTo>
                  <a:pt x="113445" y="225149"/>
                </a:lnTo>
                <a:lnTo>
                  <a:pt x="114322" y="221537"/>
                </a:lnTo>
                <a:lnTo>
                  <a:pt x="117943" y="214877"/>
                </a:lnTo>
                <a:lnTo>
                  <a:pt x="120297" y="211713"/>
                </a:lnTo>
                <a:lnTo>
                  <a:pt x="122859" y="207619"/>
                </a:lnTo>
                <a:lnTo>
                  <a:pt x="125559" y="202905"/>
                </a:lnTo>
                <a:lnTo>
                  <a:pt x="128351" y="197778"/>
                </a:lnTo>
                <a:lnTo>
                  <a:pt x="131454" y="189435"/>
                </a:lnTo>
                <a:lnTo>
                  <a:pt x="132833" y="181428"/>
                </a:lnTo>
                <a:lnTo>
                  <a:pt x="133201" y="176515"/>
                </a:lnTo>
                <a:lnTo>
                  <a:pt x="133446" y="171255"/>
                </a:lnTo>
                <a:lnTo>
                  <a:pt x="134602" y="166756"/>
                </a:lnTo>
                <a:lnTo>
                  <a:pt x="138531" y="159111"/>
                </a:lnTo>
                <a:lnTo>
                  <a:pt x="140940" y="152406"/>
                </a:lnTo>
                <a:lnTo>
                  <a:pt x="142009" y="145127"/>
                </a:lnTo>
                <a:lnTo>
                  <a:pt x="142295" y="140407"/>
                </a:lnTo>
                <a:lnTo>
                  <a:pt x="142612" y="130864"/>
                </a:lnTo>
                <a:lnTo>
                  <a:pt x="142790" y="118921"/>
                </a:lnTo>
                <a:lnTo>
                  <a:pt x="142863" y="86722"/>
                </a:lnTo>
                <a:lnTo>
                  <a:pt x="141871" y="83611"/>
                </a:lnTo>
                <a:lnTo>
                  <a:pt x="138124" y="77510"/>
                </a:lnTo>
                <a:lnTo>
                  <a:pt x="135797" y="71491"/>
                </a:lnTo>
                <a:lnTo>
                  <a:pt x="134487" y="62524"/>
                </a:lnTo>
                <a:lnTo>
                  <a:pt x="134303" y="59542"/>
                </a:lnTo>
                <a:lnTo>
                  <a:pt x="133189" y="56562"/>
                </a:lnTo>
                <a:lnTo>
                  <a:pt x="129304" y="50605"/>
                </a:lnTo>
                <a:lnTo>
                  <a:pt x="126917" y="44650"/>
                </a:lnTo>
                <a:lnTo>
                  <a:pt x="125572" y="35720"/>
                </a:lnTo>
                <a:lnTo>
                  <a:pt x="125384" y="32743"/>
                </a:lnTo>
                <a:lnTo>
                  <a:pt x="124266" y="30758"/>
                </a:lnTo>
                <a:lnTo>
                  <a:pt x="122528" y="29435"/>
                </a:lnTo>
                <a:lnTo>
                  <a:pt x="120378" y="28553"/>
                </a:lnTo>
                <a:lnTo>
                  <a:pt x="118944" y="26974"/>
                </a:lnTo>
                <a:lnTo>
                  <a:pt x="117989" y="24928"/>
                </a:lnTo>
                <a:lnTo>
                  <a:pt x="116454" y="19256"/>
                </a:lnTo>
                <a:lnTo>
                  <a:pt x="115336" y="18791"/>
                </a:lnTo>
                <a:lnTo>
                  <a:pt x="111448" y="18274"/>
                </a:lnTo>
                <a:lnTo>
                  <a:pt x="107004" y="17941"/>
                </a:lnTo>
                <a:lnTo>
                  <a:pt x="102784" y="17896"/>
                </a:lnTo>
                <a:lnTo>
                  <a:pt x="100270" y="18876"/>
                </a:lnTo>
                <a:lnTo>
                  <a:pt x="97601" y="20522"/>
                </a:lnTo>
                <a:lnTo>
                  <a:pt x="94830" y="22611"/>
                </a:lnTo>
                <a:lnTo>
                  <a:pt x="92982" y="24996"/>
                </a:lnTo>
                <a:lnTo>
                  <a:pt x="91751" y="27578"/>
                </a:lnTo>
                <a:lnTo>
                  <a:pt x="90930" y="30292"/>
                </a:lnTo>
                <a:lnTo>
                  <a:pt x="87371" y="35953"/>
                </a:lnTo>
                <a:lnTo>
                  <a:pt x="85033" y="38851"/>
                </a:lnTo>
                <a:lnTo>
                  <a:pt x="82483" y="42768"/>
                </a:lnTo>
                <a:lnTo>
                  <a:pt x="79790" y="47364"/>
                </a:lnTo>
                <a:lnTo>
                  <a:pt x="77003" y="52412"/>
                </a:lnTo>
                <a:lnTo>
                  <a:pt x="74152" y="56769"/>
                </a:lnTo>
                <a:lnTo>
                  <a:pt x="71260" y="60667"/>
                </a:lnTo>
                <a:lnTo>
                  <a:pt x="68340" y="64257"/>
                </a:lnTo>
                <a:lnTo>
                  <a:pt x="65095" y="70892"/>
                </a:lnTo>
                <a:lnTo>
                  <a:pt x="62660" y="78141"/>
                </a:lnTo>
                <a:lnTo>
                  <a:pt x="60622" y="82852"/>
                </a:lnTo>
                <a:lnTo>
                  <a:pt x="55711" y="93378"/>
                </a:lnTo>
                <a:lnTo>
                  <a:pt x="50221" y="104671"/>
                </a:lnTo>
                <a:lnTo>
                  <a:pt x="47368" y="109468"/>
                </a:lnTo>
                <a:lnTo>
                  <a:pt x="44474" y="113659"/>
                </a:lnTo>
                <a:lnTo>
                  <a:pt x="41553" y="117444"/>
                </a:lnTo>
                <a:lnTo>
                  <a:pt x="39604" y="121953"/>
                </a:lnTo>
                <a:lnTo>
                  <a:pt x="38307" y="126943"/>
                </a:lnTo>
                <a:lnTo>
                  <a:pt x="37441" y="132254"/>
                </a:lnTo>
                <a:lnTo>
                  <a:pt x="33833" y="140800"/>
                </a:lnTo>
                <a:lnTo>
                  <a:pt x="26780" y="15180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49" name="SMARTInkAnnotation49">
            <a:extLst>
              <a:ext uri="{FF2B5EF4-FFF2-40B4-BE49-F238E27FC236}">
                <a16:creationId xmlns:a16="http://schemas.microsoft.com/office/drawing/2014/main" id="{689DC016-8409-4958-B683-AC41B4C5D242}"/>
              </a:ext>
            </a:extLst>
          </p:cNvPr>
          <p:cNvSpPr>
            <a:spLocks/>
          </p:cNvSpPr>
          <p:nvPr/>
        </p:nvSpPr>
        <p:spPr bwMode="auto">
          <a:xfrm>
            <a:off x="5545138" y="4598988"/>
            <a:ext cx="9525" cy="61912"/>
          </a:xfrm>
          <a:custGeom>
            <a:avLst/>
            <a:gdLst>
              <a:gd name="T0" fmla="*/ 0 w 8931"/>
              <a:gd name="T1" fmla="*/ 0 h 62508"/>
              <a:gd name="T2" fmla="*/ 0 w 8931"/>
              <a:gd name="T3" fmla="*/ 36749 h 62508"/>
              <a:gd name="T4" fmla="*/ 6842 w 8931"/>
              <a:gd name="T5" fmla="*/ 37899 h 62508"/>
              <a:gd name="T6" fmla="*/ 18259 w 8931"/>
              <a:gd name="T7" fmla="*/ 38661 h 62508"/>
              <a:gd name="T8" fmla="*/ 60882 w 8931"/>
              <a:gd name="T9" fmla="*/ 40167 h 62508"/>
              <a:gd name="T10" fmla="*/ 61139 w 8931"/>
              <a:gd name="T11" fmla="*/ 40922 h 62508"/>
              <a:gd name="T12" fmla="*/ 61633 w 8931"/>
              <a:gd name="T13" fmla="*/ 46893 h 62508"/>
              <a:gd name="T14" fmla="*/ 0 60000 65536"/>
              <a:gd name="T15" fmla="*/ 0 60000 65536"/>
              <a:gd name="T16" fmla="*/ 0 60000 65536"/>
              <a:gd name="T17" fmla="*/ 0 60000 65536"/>
              <a:gd name="T18" fmla="*/ 0 60000 65536"/>
              <a:gd name="T19" fmla="*/ 0 60000 65536"/>
              <a:gd name="T20" fmla="*/ 0 60000 65536"/>
              <a:gd name="T21" fmla="*/ 0 w 8931"/>
              <a:gd name="T22" fmla="*/ 0 h 62508"/>
              <a:gd name="T23" fmla="*/ 8931 w 8931"/>
              <a:gd name="T24" fmla="*/ 62508 h 6250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8931" h="62508">
                <a:moveTo>
                  <a:pt x="0" y="0"/>
                </a:moveTo>
                <a:lnTo>
                  <a:pt x="0" y="48986"/>
                </a:lnTo>
                <a:lnTo>
                  <a:pt x="992" y="50517"/>
                </a:lnTo>
                <a:lnTo>
                  <a:pt x="2646" y="51537"/>
                </a:lnTo>
                <a:lnTo>
                  <a:pt x="8821" y="53542"/>
                </a:lnTo>
                <a:lnTo>
                  <a:pt x="8858" y="54547"/>
                </a:lnTo>
                <a:lnTo>
                  <a:pt x="8930" y="6250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0" name="SMARTInkAnnotation50">
            <a:extLst>
              <a:ext uri="{FF2B5EF4-FFF2-40B4-BE49-F238E27FC236}">
                <a16:creationId xmlns:a16="http://schemas.microsoft.com/office/drawing/2014/main" id="{561FB583-A151-40A2-8030-6D09A78FB881}"/>
              </a:ext>
            </a:extLst>
          </p:cNvPr>
          <p:cNvSpPr>
            <a:spLocks/>
          </p:cNvSpPr>
          <p:nvPr/>
        </p:nvSpPr>
        <p:spPr bwMode="auto">
          <a:xfrm>
            <a:off x="5616575" y="4438650"/>
            <a:ext cx="125413" cy="239713"/>
          </a:xfrm>
          <a:custGeom>
            <a:avLst/>
            <a:gdLst>
              <a:gd name="T0" fmla="*/ 59514 w 124972"/>
              <a:gd name="T1" fmla="*/ 6468 h 241099"/>
              <a:gd name="T2" fmla="*/ 49998 w 124972"/>
              <a:gd name="T3" fmla="*/ 14687 h 241099"/>
              <a:gd name="T4" fmla="*/ 49623 w 124972"/>
              <a:gd name="T5" fmla="*/ 25448 h 241099"/>
              <a:gd name="T6" fmla="*/ 46664 w 124972"/>
              <a:gd name="T7" fmla="*/ 27997 h 241099"/>
              <a:gd name="T8" fmla="*/ 42775 w 124972"/>
              <a:gd name="T9" fmla="*/ 29974 h 241099"/>
              <a:gd name="T10" fmla="*/ 40585 w 124972"/>
              <a:gd name="T11" fmla="*/ 35774 h 241099"/>
              <a:gd name="T12" fmla="*/ 38834 w 124972"/>
              <a:gd name="T13" fmla="*/ 41943 h 241099"/>
              <a:gd name="T14" fmla="*/ 34518 w 124972"/>
              <a:gd name="T15" fmla="*/ 43679 h 241099"/>
              <a:gd name="T16" fmla="*/ 31862 w 124972"/>
              <a:gd name="T17" fmla="*/ 46676 h 241099"/>
              <a:gd name="T18" fmla="*/ 30157 w 124972"/>
              <a:gd name="T19" fmla="*/ 55403 h 241099"/>
              <a:gd name="T20" fmla="*/ 26986 w 124972"/>
              <a:gd name="T21" fmla="*/ 62458 h 241099"/>
              <a:gd name="T22" fmla="*/ 23001 w 124972"/>
              <a:gd name="T23" fmla="*/ 70323 h 241099"/>
              <a:gd name="T24" fmla="*/ 20443 w 124972"/>
              <a:gd name="T25" fmla="*/ 82175 h 241099"/>
              <a:gd name="T26" fmla="*/ 18991 w 124972"/>
              <a:gd name="T27" fmla="*/ 87433 h 241099"/>
              <a:gd name="T28" fmla="*/ 12014 w 124972"/>
              <a:gd name="T29" fmla="*/ 97610 h 241099"/>
              <a:gd name="T30" fmla="*/ 10518 w 124972"/>
              <a:gd name="T31" fmla="*/ 107373 h 241099"/>
              <a:gd name="T32" fmla="*/ 9065 w 124972"/>
              <a:gd name="T33" fmla="*/ 115325 h 241099"/>
              <a:gd name="T34" fmla="*/ 2089 w 124972"/>
              <a:gd name="T35" fmla="*/ 127229 h 241099"/>
              <a:gd name="T36" fmla="*/ 375 w 124972"/>
              <a:gd name="T37" fmla="*/ 137615 h 241099"/>
              <a:gd name="T38" fmla="*/ 17 w 124972"/>
              <a:gd name="T39" fmla="*/ 152442 h 241099"/>
              <a:gd name="T40" fmla="*/ 1097 w 124972"/>
              <a:gd name="T41" fmla="*/ 160391 h 241099"/>
              <a:gd name="T42" fmla="*/ 8511 w 124972"/>
              <a:gd name="T43" fmla="*/ 174957 h 241099"/>
              <a:gd name="T44" fmla="*/ 9481 w 124972"/>
              <a:gd name="T45" fmla="*/ 182688 h 241099"/>
              <a:gd name="T46" fmla="*/ 12647 w 124972"/>
              <a:gd name="T47" fmla="*/ 185518 h 241099"/>
              <a:gd name="T48" fmla="*/ 16627 w 124972"/>
              <a:gd name="T49" fmla="*/ 187615 h 241099"/>
              <a:gd name="T50" fmla="*/ 18397 w 124972"/>
              <a:gd name="T51" fmla="*/ 191325 h 241099"/>
              <a:gd name="T52" fmla="*/ 22125 w 124972"/>
              <a:gd name="T53" fmla="*/ 193532 h 241099"/>
              <a:gd name="T54" fmla="*/ 27459 w 124972"/>
              <a:gd name="T55" fmla="*/ 195346 h 241099"/>
              <a:gd name="T56" fmla="*/ 33503 w 124972"/>
              <a:gd name="T57" fmla="*/ 198934 h 241099"/>
              <a:gd name="T58" fmla="*/ 39866 w 124972"/>
              <a:gd name="T59" fmla="*/ 201085 h 241099"/>
              <a:gd name="T60" fmla="*/ 51676 w 124972"/>
              <a:gd name="T61" fmla="*/ 202657 h 241099"/>
              <a:gd name="T62" fmla="*/ 82710 w 124972"/>
              <a:gd name="T63" fmla="*/ 202805 h 241099"/>
              <a:gd name="T64" fmla="*/ 86361 w 124972"/>
              <a:gd name="T65" fmla="*/ 200580 h 241099"/>
              <a:gd name="T66" fmla="*/ 89092 w 124972"/>
              <a:gd name="T67" fmla="*/ 197644 h 241099"/>
              <a:gd name="T68" fmla="*/ 93978 w 124972"/>
              <a:gd name="T69" fmla="*/ 196338 h 241099"/>
              <a:gd name="T70" fmla="*/ 99826 w 124972"/>
              <a:gd name="T71" fmla="*/ 193536 h 241099"/>
              <a:gd name="T72" fmla="*/ 106101 w 124972"/>
              <a:gd name="T73" fmla="*/ 189503 h 241099"/>
              <a:gd name="T74" fmla="*/ 112567 w 124972"/>
              <a:gd name="T75" fmla="*/ 184934 h 241099"/>
              <a:gd name="T76" fmla="*/ 117139 w 124972"/>
              <a:gd name="T77" fmla="*/ 177667 h 241099"/>
              <a:gd name="T78" fmla="*/ 123763 w 124972"/>
              <a:gd name="T79" fmla="*/ 170227 h 241099"/>
              <a:gd name="T80" fmla="*/ 126666 w 124972"/>
              <a:gd name="T81" fmla="*/ 163010 h 241099"/>
              <a:gd name="T82" fmla="*/ 129059 w 124972"/>
              <a:gd name="T83" fmla="*/ 155072 h 241099"/>
              <a:gd name="T84" fmla="*/ 135503 w 124972"/>
              <a:gd name="T85" fmla="*/ 145917 h 241099"/>
              <a:gd name="T86" fmla="*/ 137902 w 124972"/>
              <a:gd name="T87" fmla="*/ 137083 h 241099"/>
              <a:gd name="T88" fmla="*/ 138464 w 124972"/>
              <a:gd name="T89" fmla="*/ 128806 h 241099"/>
              <a:gd name="T90" fmla="*/ 138902 w 124972"/>
              <a:gd name="T91" fmla="*/ 95548 h 241099"/>
              <a:gd name="T92" fmla="*/ 135967 w 124972"/>
              <a:gd name="T93" fmla="*/ 88091 h 241099"/>
              <a:gd name="T94" fmla="*/ 132088 w 124972"/>
              <a:gd name="T95" fmla="*/ 80048 h 241099"/>
              <a:gd name="T96" fmla="*/ 129907 w 124972"/>
              <a:gd name="T97" fmla="*/ 70827 h 241099"/>
              <a:gd name="T98" fmla="*/ 128158 w 124972"/>
              <a:gd name="T99" fmla="*/ 62809 h 241099"/>
              <a:gd name="T100" fmla="*/ 121186 w 124972"/>
              <a:gd name="T101" fmla="*/ 52623 h 241099"/>
              <a:gd name="T102" fmla="*/ 116753 w 124972"/>
              <a:gd name="T103" fmla="*/ 45080 h 241099"/>
              <a:gd name="T104" fmla="*/ 111420 w 124972"/>
              <a:gd name="T105" fmla="*/ 40901 h 241099"/>
              <a:gd name="T106" fmla="*/ 105375 w 124972"/>
              <a:gd name="T107" fmla="*/ 39043 h 241099"/>
              <a:gd name="T108" fmla="*/ 101949 w 124972"/>
              <a:gd name="T109" fmla="*/ 35990 h 241099"/>
              <a:gd name="T110" fmla="*/ 99327 w 124972"/>
              <a:gd name="T111" fmla="*/ 32688 h 241099"/>
              <a:gd name="T112" fmla="*/ 90828 w 124972"/>
              <a:gd name="T113" fmla="*/ 30393 h 241099"/>
              <a:gd name="T114" fmla="*/ 80879 w 124972"/>
              <a:gd name="T115" fmla="*/ 30076 h 241099"/>
              <a:gd name="T116" fmla="*/ 72842 w 124972"/>
              <a:gd name="T117" fmla="*/ 30884 h 241099"/>
              <a:gd name="T118" fmla="*/ 69886 w 124972"/>
              <a:gd name="T119" fmla="*/ 36512 h 241099"/>
              <a:gd name="T120" fmla="*/ 69448 w 124972"/>
              <a:gd name="T121" fmla="*/ 48720 h 241099"/>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124972"/>
              <a:gd name="T184" fmla="*/ 0 h 241099"/>
              <a:gd name="T185" fmla="*/ 124972 w 124972"/>
              <a:gd name="T186" fmla="*/ 241099 h 241099"/>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124972" h="241099">
                <a:moveTo>
                  <a:pt x="53545" y="0"/>
                </a:moveTo>
                <a:lnTo>
                  <a:pt x="53545" y="7688"/>
                </a:lnTo>
                <a:lnTo>
                  <a:pt x="50899" y="11023"/>
                </a:lnTo>
                <a:lnTo>
                  <a:pt x="44983" y="17459"/>
                </a:lnTo>
                <a:lnTo>
                  <a:pt x="44687" y="24909"/>
                </a:lnTo>
                <a:lnTo>
                  <a:pt x="44647" y="30253"/>
                </a:lnTo>
                <a:lnTo>
                  <a:pt x="43645" y="32074"/>
                </a:lnTo>
                <a:lnTo>
                  <a:pt x="41984" y="33289"/>
                </a:lnTo>
                <a:lnTo>
                  <a:pt x="39884" y="34099"/>
                </a:lnTo>
                <a:lnTo>
                  <a:pt x="38485" y="35631"/>
                </a:lnTo>
                <a:lnTo>
                  <a:pt x="37552" y="37644"/>
                </a:lnTo>
                <a:lnTo>
                  <a:pt x="36515" y="42528"/>
                </a:lnTo>
                <a:lnTo>
                  <a:pt x="36054" y="48005"/>
                </a:lnTo>
                <a:lnTo>
                  <a:pt x="34939" y="49862"/>
                </a:lnTo>
                <a:lnTo>
                  <a:pt x="33203" y="51101"/>
                </a:lnTo>
                <a:lnTo>
                  <a:pt x="31055" y="51926"/>
                </a:lnTo>
                <a:lnTo>
                  <a:pt x="29622" y="53469"/>
                </a:lnTo>
                <a:lnTo>
                  <a:pt x="28666" y="55490"/>
                </a:lnTo>
                <a:lnTo>
                  <a:pt x="27605" y="60381"/>
                </a:lnTo>
                <a:lnTo>
                  <a:pt x="27133" y="65861"/>
                </a:lnTo>
                <a:lnTo>
                  <a:pt x="26015" y="69704"/>
                </a:lnTo>
                <a:lnTo>
                  <a:pt x="24278" y="74251"/>
                </a:lnTo>
                <a:lnTo>
                  <a:pt x="22128" y="79266"/>
                </a:lnTo>
                <a:lnTo>
                  <a:pt x="20694" y="83601"/>
                </a:lnTo>
                <a:lnTo>
                  <a:pt x="19101" y="91065"/>
                </a:lnTo>
                <a:lnTo>
                  <a:pt x="18393" y="97689"/>
                </a:lnTo>
                <a:lnTo>
                  <a:pt x="18204" y="100845"/>
                </a:lnTo>
                <a:lnTo>
                  <a:pt x="17086" y="103941"/>
                </a:lnTo>
                <a:lnTo>
                  <a:pt x="13198" y="110027"/>
                </a:lnTo>
                <a:lnTo>
                  <a:pt x="10809" y="116039"/>
                </a:lnTo>
                <a:lnTo>
                  <a:pt x="9746" y="123010"/>
                </a:lnTo>
                <a:lnTo>
                  <a:pt x="9463" y="127648"/>
                </a:lnTo>
                <a:lnTo>
                  <a:pt x="9275" y="132723"/>
                </a:lnTo>
                <a:lnTo>
                  <a:pt x="8156" y="137099"/>
                </a:lnTo>
                <a:lnTo>
                  <a:pt x="4268" y="144607"/>
                </a:lnTo>
                <a:lnTo>
                  <a:pt x="1879" y="151252"/>
                </a:lnTo>
                <a:lnTo>
                  <a:pt x="816" y="157512"/>
                </a:lnTo>
                <a:lnTo>
                  <a:pt x="345" y="163602"/>
                </a:lnTo>
                <a:lnTo>
                  <a:pt x="135" y="169615"/>
                </a:lnTo>
                <a:lnTo>
                  <a:pt x="17" y="181225"/>
                </a:lnTo>
                <a:lnTo>
                  <a:pt x="0" y="186301"/>
                </a:lnTo>
                <a:lnTo>
                  <a:pt x="981" y="190677"/>
                </a:lnTo>
                <a:lnTo>
                  <a:pt x="6110" y="201577"/>
                </a:lnTo>
                <a:lnTo>
                  <a:pt x="7658" y="207990"/>
                </a:lnTo>
                <a:lnTo>
                  <a:pt x="8346" y="214149"/>
                </a:lnTo>
                <a:lnTo>
                  <a:pt x="8530" y="217180"/>
                </a:lnTo>
                <a:lnTo>
                  <a:pt x="9644" y="219201"/>
                </a:lnTo>
                <a:lnTo>
                  <a:pt x="11380" y="220548"/>
                </a:lnTo>
                <a:lnTo>
                  <a:pt x="13528" y="221446"/>
                </a:lnTo>
                <a:lnTo>
                  <a:pt x="14961" y="223037"/>
                </a:lnTo>
                <a:lnTo>
                  <a:pt x="15916" y="225089"/>
                </a:lnTo>
                <a:lnTo>
                  <a:pt x="16552" y="227450"/>
                </a:lnTo>
                <a:lnTo>
                  <a:pt x="17970" y="229024"/>
                </a:lnTo>
                <a:lnTo>
                  <a:pt x="19906" y="230073"/>
                </a:lnTo>
                <a:lnTo>
                  <a:pt x="22189" y="230772"/>
                </a:lnTo>
                <a:lnTo>
                  <a:pt x="24704" y="232231"/>
                </a:lnTo>
                <a:lnTo>
                  <a:pt x="27373" y="234196"/>
                </a:lnTo>
                <a:lnTo>
                  <a:pt x="30143" y="236498"/>
                </a:lnTo>
                <a:lnTo>
                  <a:pt x="32983" y="238032"/>
                </a:lnTo>
                <a:lnTo>
                  <a:pt x="35868" y="239055"/>
                </a:lnTo>
                <a:lnTo>
                  <a:pt x="42888" y="240698"/>
                </a:lnTo>
                <a:lnTo>
                  <a:pt x="46493" y="240921"/>
                </a:lnTo>
                <a:lnTo>
                  <a:pt x="51403" y="241021"/>
                </a:lnTo>
                <a:lnTo>
                  <a:pt x="74413" y="241098"/>
                </a:lnTo>
                <a:lnTo>
                  <a:pt x="76387" y="240107"/>
                </a:lnTo>
                <a:lnTo>
                  <a:pt x="77703" y="238454"/>
                </a:lnTo>
                <a:lnTo>
                  <a:pt x="78580" y="236360"/>
                </a:lnTo>
                <a:lnTo>
                  <a:pt x="80157" y="234964"/>
                </a:lnTo>
                <a:lnTo>
                  <a:pt x="82200" y="234033"/>
                </a:lnTo>
                <a:lnTo>
                  <a:pt x="84554" y="233412"/>
                </a:lnTo>
                <a:lnTo>
                  <a:pt x="87116" y="232006"/>
                </a:lnTo>
                <a:lnTo>
                  <a:pt x="89816" y="230077"/>
                </a:lnTo>
                <a:lnTo>
                  <a:pt x="92609" y="227799"/>
                </a:lnTo>
                <a:lnTo>
                  <a:pt x="95462" y="225287"/>
                </a:lnTo>
                <a:lnTo>
                  <a:pt x="98357" y="222621"/>
                </a:lnTo>
                <a:lnTo>
                  <a:pt x="101279" y="219852"/>
                </a:lnTo>
                <a:lnTo>
                  <a:pt x="103227" y="217013"/>
                </a:lnTo>
                <a:lnTo>
                  <a:pt x="105391" y="211213"/>
                </a:lnTo>
                <a:lnTo>
                  <a:pt x="108999" y="205328"/>
                </a:lnTo>
                <a:lnTo>
                  <a:pt x="111350" y="202370"/>
                </a:lnTo>
                <a:lnTo>
                  <a:pt x="112918" y="198413"/>
                </a:lnTo>
                <a:lnTo>
                  <a:pt x="113963" y="193791"/>
                </a:lnTo>
                <a:lnTo>
                  <a:pt x="114660" y="188724"/>
                </a:lnTo>
                <a:lnTo>
                  <a:pt x="116116" y="184355"/>
                </a:lnTo>
                <a:lnTo>
                  <a:pt x="118079" y="180451"/>
                </a:lnTo>
                <a:lnTo>
                  <a:pt x="121914" y="173466"/>
                </a:lnTo>
                <a:lnTo>
                  <a:pt x="123619" y="167054"/>
                </a:lnTo>
                <a:lnTo>
                  <a:pt x="124073" y="162963"/>
                </a:lnTo>
                <a:lnTo>
                  <a:pt x="124376" y="158251"/>
                </a:lnTo>
                <a:lnTo>
                  <a:pt x="124579" y="153125"/>
                </a:lnTo>
                <a:lnTo>
                  <a:pt x="124803" y="142139"/>
                </a:lnTo>
                <a:lnTo>
                  <a:pt x="124971" y="113588"/>
                </a:lnTo>
                <a:lnTo>
                  <a:pt x="123983" y="109460"/>
                </a:lnTo>
                <a:lnTo>
                  <a:pt x="122332" y="104723"/>
                </a:lnTo>
                <a:lnTo>
                  <a:pt x="120239" y="99581"/>
                </a:lnTo>
                <a:lnTo>
                  <a:pt x="118843" y="95161"/>
                </a:lnTo>
                <a:lnTo>
                  <a:pt x="117913" y="91222"/>
                </a:lnTo>
                <a:lnTo>
                  <a:pt x="116880" y="84199"/>
                </a:lnTo>
                <a:lnTo>
                  <a:pt x="116420" y="77770"/>
                </a:lnTo>
                <a:lnTo>
                  <a:pt x="115306" y="74667"/>
                </a:lnTo>
                <a:lnTo>
                  <a:pt x="111421" y="68573"/>
                </a:lnTo>
                <a:lnTo>
                  <a:pt x="109033" y="62557"/>
                </a:lnTo>
                <a:lnTo>
                  <a:pt x="108397" y="59564"/>
                </a:lnTo>
                <a:lnTo>
                  <a:pt x="105043" y="53593"/>
                </a:lnTo>
                <a:lnTo>
                  <a:pt x="102760" y="50611"/>
                </a:lnTo>
                <a:lnTo>
                  <a:pt x="100245" y="48623"/>
                </a:lnTo>
                <a:lnTo>
                  <a:pt x="97577" y="47299"/>
                </a:lnTo>
                <a:lnTo>
                  <a:pt x="94806" y="46415"/>
                </a:lnTo>
                <a:lnTo>
                  <a:pt x="92959" y="44834"/>
                </a:lnTo>
                <a:lnTo>
                  <a:pt x="91726" y="42787"/>
                </a:lnTo>
                <a:lnTo>
                  <a:pt x="90906" y="40431"/>
                </a:lnTo>
                <a:lnTo>
                  <a:pt x="89366" y="38860"/>
                </a:lnTo>
                <a:lnTo>
                  <a:pt x="87347" y="37813"/>
                </a:lnTo>
                <a:lnTo>
                  <a:pt x="81720" y="36132"/>
                </a:lnTo>
                <a:lnTo>
                  <a:pt x="78304" y="35902"/>
                </a:lnTo>
                <a:lnTo>
                  <a:pt x="72768" y="35755"/>
                </a:lnTo>
                <a:lnTo>
                  <a:pt x="67067" y="35729"/>
                </a:lnTo>
                <a:lnTo>
                  <a:pt x="65537" y="36717"/>
                </a:lnTo>
                <a:lnTo>
                  <a:pt x="64516" y="38369"/>
                </a:lnTo>
                <a:lnTo>
                  <a:pt x="62878" y="43408"/>
                </a:lnTo>
                <a:lnTo>
                  <a:pt x="62554" y="50540"/>
                </a:lnTo>
                <a:lnTo>
                  <a:pt x="62485" y="57918"/>
                </a:lnTo>
                <a:lnTo>
                  <a:pt x="62475" y="89296"/>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1" name="SMARTInkAnnotation51">
            <a:extLst>
              <a:ext uri="{FF2B5EF4-FFF2-40B4-BE49-F238E27FC236}">
                <a16:creationId xmlns:a16="http://schemas.microsoft.com/office/drawing/2014/main" id="{5CA0B625-1F57-4398-8D3F-9D6D65014428}"/>
              </a:ext>
            </a:extLst>
          </p:cNvPr>
          <p:cNvSpPr>
            <a:spLocks/>
          </p:cNvSpPr>
          <p:nvPr/>
        </p:nvSpPr>
        <p:spPr bwMode="auto">
          <a:xfrm>
            <a:off x="5848350" y="4411663"/>
            <a:ext cx="19050" cy="276225"/>
          </a:xfrm>
          <a:custGeom>
            <a:avLst/>
            <a:gdLst>
              <a:gd name="T0" fmla="*/ 62148 w 17857"/>
              <a:gd name="T1" fmla="*/ 16744 h 276820"/>
              <a:gd name="T2" fmla="*/ 62148 w 17857"/>
              <a:gd name="T3" fmla="*/ 0 h 276820"/>
              <a:gd name="T4" fmla="*/ 62148 w 17857"/>
              <a:gd name="T5" fmla="*/ 85239 h 276820"/>
              <a:gd name="T6" fmla="*/ 69042 w 17857"/>
              <a:gd name="T7" fmla="*/ 89381 h 276820"/>
              <a:gd name="T8" fmla="*/ 80557 w 17857"/>
              <a:gd name="T9" fmla="*/ 94004 h 276820"/>
              <a:gd name="T10" fmla="*/ 95135 w 17857"/>
              <a:gd name="T11" fmla="*/ 98945 h 276820"/>
              <a:gd name="T12" fmla="*/ 104864 w 17857"/>
              <a:gd name="T13" fmla="*/ 104097 h 276820"/>
              <a:gd name="T14" fmla="*/ 111341 w 17857"/>
              <a:gd name="T15" fmla="*/ 109396 h 276820"/>
              <a:gd name="T16" fmla="*/ 115648 w 17857"/>
              <a:gd name="T17" fmla="*/ 114789 h 276820"/>
              <a:gd name="T18" fmla="*/ 118536 w 17857"/>
              <a:gd name="T19" fmla="*/ 119313 h 276820"/>
              <a:gd name="T20" fmla="*/ 121744 w 17857"/>
              <a:gd name="T21" fmla="*/ 126819 h 276820"/>
              <a:gd name="T22" fmla="*/ 123147 w 17857"/>
              <a:gd name="T23" fmla="*/ 135738 h 276820"/>
              <a:gd name="T24" fmla="*/ 124273 w 17857"/>
              <a:gd name="T25" fmla="*/ 177312 h 276820"/>
              <a:gd name="T26" fmla="*/ 117375 w 17857"/>
              <a:gd name="T27" fmla="*/ 181459 h 276820"/>
              <a:gd name="T28" fmla="*/ 105870 w 17857"/>
              <a:gd name="T29" fmla="*/ 186084 h 276820"/>
              <a:gd name="T30" fmla="*/ 91288 w 17857"/>
              <a:gd name="T31" fmla="*/ 191029 h 276820"/>
              <a:gd name="T32" fmla="*/ 81570 w 17857"/>
              <a:gd name="T33" fmla="*/ 195253 h 276820"/>
              <a:gd name="T34" fmla="*/ 75097 w 17857"/>
              <a:gd name="T35" fmla="*/ 199001 h 276820"/>
              <a:gd name="T36" fmla="*/ 70786 w 17857"/>
              <a:gd name="T37" fmla="*/ 202431 h 276820"/>
              <a:gd name="T38" fmla="*/ 67908 w 17857"/>
              <a:gd name="T39" fmla="*/ 206565 h 276820"/>
              <a:gd name="T40" fmla="*/ 65983 w 17857"/>
              <a:gd name="T41" fmla="*/ 211198 h 276820"/>
              <a:gd name="T42" fmla="*/ 63857 w 17857"/>
              <a:gd name="T43" fmla="*/ 220368 h 276820"/>
              <a:gd name="T44" fmla="*/ 62480 w 17857"/>
              <a:gd name="T45" fmla="*/ 233833 h 276820"/>
              <a:gd name="T46" fmla="*/ 62382 w 17857"/>
              <a:gd name="T47" fmla="*/ 236812 h 276820"/>
              <a:gd name="T48" fmla="*/ 55395 w 17857"/>
              <a:gd name="T49" fmla="*/ 239730 h 276820"/>
              <a:gd name="T50" fmla="*/ 43832 w 17857"/>
              <a:gd name="T51" fmla="*/ 242602 h 276820"/>
              <a:gd name="T52" fmla="*/ 8669 w 17857"/>
              <a:gd name="T53" fmla="*/ 249458 h 276820"/>
              <a:gd name="T54" fmla="*/ 5769 w 17857"/>
              <a:gd name="T55" fmla="*/ 250949 h 276820"/>
              <a:gd name="T56" fmla="*/ 3838 w 17857"/>
              <a:gd name="T57" fmla="*/ 252874 h 276820"/>
              <a:gd name="T58" fmla="*/ 0 w 17857"/>
              <a:gd name="T59" fmla="*/ 259515 h 27682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7857"/>
              <a:gd name="T91" fmla="*/ 0 h 276820"/>
              <a:gd name="T92" fmla="*/ 17857 w 17857"/>
              <a:gd name="T93" fmla="*/ 276820 h 27682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7857" h="276820">
                <a:moveTo>
                  <a:pt x="8930" y="17859"/>
                </a:moveTo>
                <a:lnTo>
                  <a:pt x="8930" y="0"/>
                </a:lnTo>
                <a:lnTo>
                  <a:pt x="8930" y="90923"/>
                </a:lnTo>
                <a:lnTo>
                  <a:pt x="9921" y="95342"/>
                </a:lnTo>
                <a:lnTo>
                  <a:pt x="11575" y="100272"/>
                </a:lnTo>
                <a:lnTo>
                  <a:pt x="13670" y="105543"/>
                </a:lnTo>
                <a:lnTo>
                  <a:pt x="15066" y="111042"/>
                </a:lnTo>
                <a:lnTo>
                  <a:pt x="15998" y="116691"/>
                </a:lnTo>
                <a:lnTo>
                  <a:pt x="16618" y="122443"/>
                </a:lnTo>
                <a:lnTo>
                  <a:pt x="17032" y="127269"/>
                </a:lnTo>
                <a:lnTo>
                  <a:pt x="17491" y="135277"/>
                </a:lnTo>
                <a:lnTo>
                  <a:pt x="17696" y="144790"/>
                </a:lnTo>
                <a:lnTo>
                  <a:pt x="17856" y="189136"/>
                </a:lnTo>
                <a:lnTo>
                  <a:pt x="16865" y="193559"/>
                </a:lnTo>
                <a:lnTo>
                  <a:pt x="15212" y="198493"/>
                </a:lnTo>
                <a:lnTo>
                  <a:pt x="13118" y="203766"/>
                </a:lnTo>
                <a:lnTo>
                  <a:pt x="11722" y="208273"/>
                </a:lnTo>
                <a:lnTo>
                  <a:pt x="10791" y="212270"/>
                </a:lnTo>
                <a:lnTo>
                  <a:pt x="10171" y="215927"/>
                </a:lnTo>
                <a:lnTo>
                  <a:pt x="9757" y="220350"/>
                </a:lnTo>
                <a:lnTo>
                  <a:pt x="9481" y="225283"/>
                </a:lnTo>
                <a:lnTo>
                  <a:pt x="9175" y="235063"/>
                </a:lnTo>
                <a:lnTo>
                  <a:pt x="8978" y="249426"/>
                </a:lnTo>
                <a:lnTo>
                  <a:pt x="8962" y="252604"/>
                </a:lnTo>
                <a:lnTo>
                  <a:pt x="7959" y="255715"/>
                </a:lnTo>
                <a:lnTo>
                  <a:pt x="6298" y="258781"/>
                </a:lnTo>
                <a:lnTo>
                  <a:pt x="1244" y="266091"/>
                </a:lnTo>
                <a:lnTo>
                  <a:pt x="830" y="267683"/>
                </a:lnTo>
                <a:lnTo>
                  <a:pt x="552" y="269737"/>
                </a:lnTo>
                <a:lnTo>
                  <a:pt x="0" y="2768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2" name="SMARTInkAnnotation52">
            <a:extLst>
              <a:ext uri="{FF2B5EF4-FFF2-40B4-BE49-F238E27FC236}">
                <a16:creationId xmlns:a16="http://schemas.microsoft.com/office/drawing/2014/main" id="{F37BB10D-35FA-482D-A675-89D8F9F57F1C}"/>
              </a:ext>
            </a:extLst>
          </p:cNvPr>
          <p:cNvSpPr>
            <a:spLocks/>
          </p:cNvSpPr>
          <p:nvPr/>
        </p:nvSpPr>
        <p:spPr bwMode="auto">
          <a:xfrm>
            <a:off x="5973763" y="4473575"/>
            <a:ext cx="179387" cy="187325"/>
          </a:xfrm>
          <a:custGeom>
            <a:avLst/>
            <a:gdLst>
              <a:gd name="T0" fmla="*/ 1137 w 178592"/>
              <a:gd name="T1" fmla="*/ 51918 h 187412"/>
              <a:gd name="T2" fmla="*/ 9258 w 178592"/>
              <a:gd name="T3" fmla="*/ 53636 h 187412"/>
              <a:gd name="T4" fmla="*/ 10167 w 178592"/>
              <a:gd name="T5" fmla="*/ 65836 h 187412"/>
              <a:gd name="T6" fmla="*/ 1419 w 178592"/>
              <a:gd name="T7" fmla="*/ 77534 h 187412"/>
              <a:gd name="T8" fmla="*/ 33 w 178592"/>
              <a:gd name="T9" fmla="*/ 95129 h 187412"/>
              <a:gd name="T10" fmla="*/ 1137 w 178592"/>
              <a:gd name="T11" fmla="*/ 135001 h 187412"/>
              <a:gd name="T12" fmla="*/ 7012 w 178592"/>
              <a:gd name="T13" fmla="*/ 131897 h 187412"/>
              <a:gd name="T14" fmla="*/ 9781 w 178592"/>
              <a:gd name="T15" fmla="*/ 119844 h 187412"/>
              <a:gd name="T16" fmla="*/ 11334 w 178592"/>
              <a:gd name="T17" fmla="*/ 98808 h 187412"/>
              <a:gd name="T18" fmla="*/ 19774 w 178592"/>
              <a:gd name="T19" fmla="*/ 86069 h 187412"/>
              <a:gd name="T20" fmla="*/ 20394 w 178592"/>
              <a:gd name="T21" fmla="*/ 63237 h 187412"/>
              <a:gd name="T22" fmla="*/ 27415 w 178592"/>
              <a:gd name="T23" fmla="*/ 54832 h 187412"/>
              <a:gd name="T24" fmla="*/ 30485 w 178592"/>
              <a:gd name="T25" fmla="*/ 39723 h 187412"/>
              <a:gd name="T26" fmla="*/ 33616 w 178592"/>
              <a:gd name="T27" fmla="*/ 28759 h 187412"/>
              <a:gd name="T28" fmla="*/ 40530 w 178592"/>
              <a:gd name="T29" fmla="*/ 20349 h 187412"/>
              <a:gd name="T30" fmla="*/ 51866 w 178592"/>
              <a:gd name="T31" fmla="*/ 7973 h 187412"/>
              <a:gd name="T32" fmla="*/ 69874 w 178592"/>
              <a:gd name="T33" fmla="*/ 0 h 187412"/>
              <a:gd name="T34" fmla="*/ 83950 w 178592"/>
              <a:gd name="T35" fmla="*/ 8150 h 187412"/>
              <a:gd name="T36" fmla="*/ 89492 w 178592"/>
              <a:gd name="T37" fmla="*/ 11152 h 187412"/>
              <a:gd name="T38" fmla="*/ 98744 w 178592"/>
              <a:gd name="T39" fmla="*/ 24295 h 187412"/>
              <a:gd name="T40" fmla="*/ 101592 w 178592"/>
              <a:gd name="T41" fmla="*/ 38165 h 187412"/>
              <a:gd name="T42" fmla="*/ 107313 w 178592"/>
              <a:gd name="T43" fmla="*/ 42208 h 187412"/>
              <a:gd name="T44" fmla="*/ 111253 w 178592"/>
              <a:gd name="T45" fmla="*/ 50604 h 187412"/>
              <a:gd name="T46" fmla="*/ 112189 w 178592"/>
              <a:gd name="T47" fmla="*/ 73314 h 187412"/>
              <a:gd name="T48" fmla="*/ 109205 w 178592"/>
              <a:gd name="T49" fmla="*/ 105566 h 187412"/>
              <a:gd name="T50" fmla="*/ 104151 w 178592"/>
              <a:gd name="T51" fmla="*/ 114370 h 187412"/>
              <a:gd name="T52" fmla="*/ 102060 w 178592"/>
              <a:gd name="T53" fmla="*/ 130607 h 187412"/>
              <a:gd name="T54" fmla="*/ 103158 w 178592"/>
              <a:gd name="T55" fmla="*/ 116409 h 187412"/>
              <a:gd name="T56" fmla="*/ 111279 w 178592"/>
              <a:gd name="T57" fmla="*/ 99613 h 187412"/>
              <a:gd name="T58" fmla="*/ 112037 w 178592"/>
              <a:gd name="T59" fmla="*/ 87939 h 187412"/>
              <a:gd name="T60" fmla="*/ 115196 w 178592"/>
              <a:gd name="T61" fmla="*/ 79140 h 187412"/>
              <a:gd name="T62" fmla="*/ 122007 w 178592"/>
              <a:gd name="T63" fmla="*/ 66177 h 187412"/>
              <a:gd name="T64" fmla="*/ 131178 w 178592"/>
              <a:gd name="T65" fmla="*/ 54363 h 187412"/>
              <a:gd name="T66" fmla="*/ 133478 w 178592"/>
              <a:gd name="T67" fmla="*/ 46996 h 187412"/>
              <a:gd name="T68" fmla="*/ 145210 w 178592"/>
              <a:gd name="T69" fmla="*/ 41499 h 187412"/>
              <a:gd name="T70" fmla="*/ 164084 w 178592"/>
              <a:gd name="T71" fmla="*/ 44660 h 187412"/>
              <a:gd name="T72" fmla="*/ 173010 w 178592"/>
              <a:gd name="T73" fmla="*/ 57021 h 187412"/>
              <a:gd name="T74" fmla="*/ 180370 w 178592"/>
              <a:gd name="T75" fmla="*/ 67669 h 187412"/>
              <a:gd name="T76" fmla="*/ 186020 w 178592"/>
              <a:gd name="T77" fmla="*/ 79199 h 187412"/>
              <a:gd name="T78" fmla="*/ 191530 w 178592"/>
              <a:gd name="T79" fmla="*/ 87971 h 187412"/>
              <a:gd name="T80" fmla="*/ 193714 w 178592"/>
              <a:gd name="T81" fmla="*/ 100922 h 187412"/>
              <a:gd name="T82" fmla="*/ 201904 w 178592"/>
              <a:gd name="T83" fmla="*/ 114530 h 187412"/>
              <a:gd name="T84" fmla="*/ 203419 w 178592"/>
              <a:gd name="T85" fmla="*/ 123223 h 187412"/>
              <a:gd name="T86" fmla="*/ 204046 w 178592"/>
              <a:gd name="T87" fmla="*/ 152638 h 187412"/>
              <a:gd name="T88" fmla="*/ 195265 w 178592"/>
              <a:gd name="T89" fmla="*/ 165476 h 187412"/>
              <a:gd name="T90" fmla="*/ 193884 w 178592"/>
              <a:gd name="T91" fmla="*/ 180279 h 187412"/>
              <a:gd name="T92" fmla="*/ 183646 w 178592"/>
              <a:gd name="T93" fmla="*/ 184818 h 187412"/>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78592"/>
              <a:gd name="T142" fmla="*/ 0 h 187412"/>
              <a:gd name="T143" fmla="*/ 178592 w 178592"/>
              <a:gd name="T144" fmla="*/ 187412 h 187412"/>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78592" h="187412">
                <a:moveTo>
                  <a:pt x="0" y="35607"/>
                </a:moveTo>
                <a:lnTo>
                  <a:pt x="0" y="52224"/>
                </a:lnTo>
                <a:lnTo>
                  <a:pt x="992" y="52638"/>
                </a:lnTo>
                <a:lnTo>
                  <a:pt x="6137" y="53221"/>
                </a:lnTo>
                <a:lnTo>
                  <a:pt x="7689" y="53357"/>
                </a:lnTo>
                <a:lnTo>
                  <a:pt x="8103" y="54386"/>
                </a:lnTo>
                <a:lnTo>
                  <a:pt x="8685" y="59581"/>
                </a:lnTo>
                <a:lnTo>
                  <a:pt x="8881" y="64486"/>
                </a:lnTo>
                <a:lnTo>
                  <a:pt x="8898" y="66766"/>
                </a:lnTo>
                <a:lnTo>
                  <a:pt x="7916" y="69278"/>
                </a:lnTo>
                <a:lnTo>
                  <a:pt x="4180" y="74715"/>
                </a:lnTo>
                <a:lnTo>
                  <a:pt x="1239" y="78614"/>
                </a:lnTo>
                <a:lnTo>
                  <a:pt x="551" y="82171"/>
                </a:lnTo>
                <a:lnTo>
                  <a:pt x="245" y="87060"/>
                </a:lnTo>
                <a:lnTo>
                  <a:pt x="33" y="96463"/>
                </a:lnTo>
                <a:lnTo>
                  <a:pt x="0" y="160620"/>
                </a:lnTo>
                <a:lnTo>
                  <a:pt x="0" y="138422"/>
                </a:lnTo>
                <a:lnTo>
                  <a:pt x="992" y="136893"/>
                </a:lnTo>
                <a:lnTo>
                  <a:pt x="2646" y="135873"/>
                </a:lnTo>
                <a:lnTo>
                  <a:pt x="4740" y="135193"/>
                </a:lnTo>
                <a:lnTo>
                  <a:pt x="6137" y="133748"/>
                </a:lnTo>
                <a:lnTo>
                  <a:pt x="7069" y="131792"/>
                </a:lnTo>
                <a:lnTo>
                  <a:pt x="8103" y="126973"/>
                </a:lnTo>
                <a:lnTo>
                  <a:pt x="8562" y="121524"/>
                </a:lnTo>
                <a:lnTo>
                  <a:pt x="8858" y="116078"/>
                </a:lnTo>
                <a:lnTo>
                  <a:pt x="8927" y="102715"/>
                </a:lnTo>
                <a:lnTo>
                  <a:pt x="9920" y="100189"/>
                </a:lnTo>
                <a:lnTo>
                  <a:pt x="13670" y="94738"/>
                </a:lnTo>
                <a:lnTo>
                  <a:pt x="16618" y="90830"/>
                </a:lnTo>
                <a:lnTo>
                  <a:pt x="17308" y="87270"/>
                </a:lnTo>
                <a:lnTo>
                  <a:pt x="17614" y="82381"/>
                </a:lnTo>
                <a:lnTo>
                  <a:pt x="17751" y="76900"/>
                </a:lnTo>
                <a:lnTo>
                  <a:pt x="17850" y="64127"/>
                </a:lnTo>
                <a:lnTo>
                  <a:pt x="20501" y="60520"/>
                </a:lnTo>
                <a:lnTo>
                  <a:pt x="22597" y="58168"/>
                </a:lnTo>
                <a:lnTo>
                  <a:pt x="23995" y="55609"/>
                </a:lnTo>
                <a:lnTo>
                  <a:pt x="25547" y="50119"/>
                </a:lnTo>
                <a:lnTo>
                  <a:pt x="26544" y="44647"/>
                </a:lnTo>
                <a:lnTo>
                  <a:pt x="26681" y="40286"/>
                </a:lnTo>
                <a:lnTo>
                  <a:pt x="26757" y="32253"/>
                </a:lnTo>
                <a:lnTo>
                  <a:pt x="27760" y="30394"/>
                </a:lnTo>
                <a:lnTo>
                  <a:pt x="29421" y="29155"/>
                </a:lnTo>
                <a:lnTo>
                  <a:pt x="34475" y="27167"/>
                </a:lnTo>
                <a:lnTo>
                  <a:pt x="34889" y="26011"/>
                </a:lnTo>
                <a:lnTo>
                  <a:pt x="35473" y="20637"/>
                </a:lnTo>
                <a:lnTo>
                  <a:pt x="35610" y="19032"/>
                </a:lnTo>
                <a:lnTo>
                  <a:pt x="40427" y="13388"/>
                </a:lnTo>
                <a:lnTo>
                  <a:pt x="45394" y="8093"/>
                </a:lnTo>
                <a:lnTo>
                  <a:pt x="52305" y="1165"/>
                </a:lnTo>
                <a:lnTo>
                  <a:pt x="55659" y="455"/>
                </a:lnTo>
                <a:lnTo>
                  <a:pt x="61156" y="0"/>
                </a:lnTo>
                <a:lnTo>
                  <a:pt x="64553" y="2584"/>
                </a:lnTo>
                <a:lnTo>
                  <a:pt x="70078" y="7586"/>
                </a:lnTo>
                <a:lnTo>
                  <a:pt x="73479" y="8270"/>
                </a:lnTo>
                <a:lnTo>
                  <a:pt x="75776" y="8453"/>
                </a:lnTo>
                <a:lnTo>
                  <a:pt x="77307" y="9567"/>
                </a:lnTo>
                <a:lnTo>
                  <a:pt x="78327" y="11302"/>
                </a:lnTo>
                <a:lnTo>
                  <a:pt x="79965" y="16474"/>
                </a:lnTo>
                <a:lnTo>
                  <a:pt x="84989" y="22110"/>
                </a:lnTo>
                <a:lnTo>
                  <a:pt x="86425" y="24625"/>
                </a:lnTo>
                <a:lnTo>
                  <a:pt x="88020" y="30064"/>
                </a:lnTo>
                <a:lnTo>
                  <a:pt x="88730" y="35789"/>
                </a:lnTo>
                <a:lnTo>
                  <a:pt x="88919" y="38705"/>
                </a:lnTo>
                <a:lnTo>
                  <a:pt x="90038" y="40649"/>
                </a:lnTo>
                <a:lnTo>
                  <a:pt x="91775" y="41945"/>
                </a:lnTo>
                <a:lnTo>
                  <a:pt x="93926" y="42808"/>
                </a:lnTo>
                <a:lnTo>
                  <a:pt x="95360" y="44377"/>
                </a:lnTo>
                <a:lnTo>
                  <a:pt x="96315" y="46415"/>
                </a:lnTo>
                <a:lnTo>
                  <a:pt x="97377" y="51324"/>
                </a:lnTo>
                <a:lnTo>
                  <a:pt x="97849" y="56814"/>
                </a:lnTo>
                <a:lnTo>
                  <a:pt x="98059" y="62560"/>
                </a:lnTo>
                <a:lnTo>
                  <a:pt x="98194" y="74335"/>
                </a:lnTo>
                <a:lnTo>
                  <a:pt x="98226" y="101092"/>
                </a:lnTo>
                <a:lnTo>
                  <a:pt x="97234" y="104068"/>
                </a:lnTo>
                <a:lnTo>
                  <a:pt x="95581" y="107045"/>
                </a:lnTo>
                <a:lnTo>
                  <a:pt x="93486" y="110021"/>
                </a:lnTo>
                <a:lnTo>
                  <a:pt x="92090" y="112998"/>
                </a:lnTo>
                <a:lnTo>
                  <a:pt x="91159" y="115974"/>
                </a:lnTo>
                <a:lnTo>
                  <a:pt x="89666" y="123140"/>
                </a:lnTo>
                <a:lnTo>
                  <a:pt x="89461" y="126765"/>
                </a:lnTo>
                <a:lnTo>
                  <a:pt x="89329" y="132437"/>
                </a:lnTo>
                <a:lnTo>
                  <a:pt x="89297" y="142728"/>
                </a:lnTo>
                <a:lnTo>
                  <a:pt x="89297" y="120563"/>
                </a:lnTo>
                <a:lnTo>
                  <a:pt x="90290" y="118041"/>
                </a:lnTo>
                <a:lnTo>
                  <a:pt x="94037" y="112593"/>
                </a:lnTo>
                <a:lnTo>
                  <a:pt x="96365" y="106864"/>
                </a:lnTo>
                <a:lnTo>
                  <a:pt x="97400" y="101011"/>
                </a:lnTo>
                <a:lnTo>
                  <a:pt x="97675" y="98061"/>
                </a:lnTo>
                <a:lnTo>
                  <a:pt x="97859" y="95102"/>
                </a:lnTo>
                <a:lnTo>
                  <a:pt x="98063" y="89169"/>
                </a:lnTo>
                <a:lnTo>
                  <a:pt x="98118" y="86198"/>
                </a:lnTo>
                <a:lnTo>
                  <a:pt x="99147" y="83225"/>
                </a:lnTo>
                <a:lnTo>
                  <a:pt x="100824" y="80250"/>
                </a:lnTo>
                <a:lnTo>
                  <a:pt x="105906" y="73089"/>
                </a:lnTo>
                <a:lnTo>
                  <a:pt x="106601" y="69464"/>
                </a:lnTo>
                <a:lnTo>
                  <a:pt x="106786" y="67107"/>
                </a:lnTo>
                <a:lnTo>
                  <a:pt x="107902" y="64545"/>
                </a:lnTo>
                <a:lnTo>
                  <a:pt x="111787" y="59051"/>
                </a:lnTo>
                <a:lnTo>
                  <a:pt x="114812" y="55121"/>
                </a:lnTo>
                <a:lnTo>
                  <a:pt x="115520" y="51556"/>
                </a:lnTo>
                <a:lnTo>
                  <a:pt x="115708" y="49216"/>
                </a:lnTo>
                <a:lnTo>
                  <a:pt x="116827" y="47656"/>
                </a:lnTo>
                <a:lnTo>
                  <a:pt x="118565" y="46616"/>
                </a:lnTo>
                <a:lnTo>
                  <a:pt x="123742" y="44947"/>
                </a:lnTo>
                <a:lnTo>
                  <a:pt x="127095" y="42073"/>
                </a:lnTo>
                <a:lnTo>
                  <a:pt x="133545" y="35985"/>
                </a:lnTo>
                <a:lnTo>
                  <a:pt x="138568" y="40459"/>
                </a:lnTo>
                <a:lnTo>
                  <a:pt x="143616" y="45290"/>
                </a:lnTo>
                <a:lnTo>
                  <a:pt x="150531" y="52194"/>
                </a:lnTo>
                <a:lnTo>
                  <a:pt x="151239" y="55547"/>
                </a:lnTo>
                <a:lnTo>
                  <a:pt x="151427" y="57829"/>
                </a:lnTo>
                <a:lnTo>
                  <a:pt x="152546" y="60344"/>
                </a:lnTo>
                <a:lnTo>
                  <a:pt x="156434" y="65783"/>
                </a:lnTo>
                <a:lnTo>
                  <a:pt x="157868" y="68623"/>
                </a:lnTo>
                <a:lnTo>
                  <a:pt x="159460" y="74424"/>
                </a:lnTo>
                <a:lnTo>
                  <a:pt x="160878" y="77360"/>
                </a:lnTo>
                <a:lnTo>
                  <a:pt x="162814" y="80309"/>
                </a:lnTo>
                <a:lnTo>
                  <a:pt x="165098" y="83268"/>
                </a:lnTo>
                <a:lnTo>
                  <a:pt x="166620" y="86233"/>
                </a:lnTo>
                <a:lnTo>
                  <a:pt x="167635" y="89201"/>
                </a:lnTo>
                <a:lnTo>
                  <a:pt x="169264" y="96354"/>
                </a:lnTo>
                <a:lnTo>
                  <a:pt x="169487" y="99978"/>
                </a:lnTo>
                <a:lnTo>
                  <a:pt x="169546" y="102333"/>
                </a:lnTo>
                <a:lnTo>
                  <a:pt x="170577" y="104896"/>
                </a:lnTo>
                <a:lnTo>
                  <a:pt x="174370" y="110389"/>
                </a:lnTo>
                <a:lnTo>
                  <a:pt x="176716" y="116137"/>
                </a:lnTo>
                <a:lnTo>
                  <a:pt x="177342" y="119060"/>
                </a:lnTo>
                <a:lnTo>
                  <a:pt x="177760" y="122000"/>
                </a:lnTo>
                <a:lnTo>
                  <a:pt x="178038" y="124952"/>
                </a:lnTo>
                <a:lnTo>
                  <a:pt x="178485" y="132079"/>
                </a:lnTo>
                <a:lnTo>
                  <a:pt x="178545" y="135700"/>
                </a:lnTo>
                <a:lnTo>
                  <a:pt x="178591" y="154779"/>
                </a:lnTo>
                <a:lnTo>
                  <a:pt x="177600" y="157719"/>
                </a:lnTo>
                <a:lnTo>
                  <a:pt x="175947" y="160671"/>
                </a:lnTo>
                <a:lnTo>
                  <a:pt x="170906" y="167797"/>
                </a:lnTo>
                <a:lnTo>
                  <a:pt x="170216" y="171418"/>
                </a:lnTo>
                <a:lnTo>
                  <a:pt x="169773" y="177086"/>
                </a:lnTo>
                <a:lnTo>
                  <a:pt x="169697" y="182809"/>
                </a:lnTo>
                <a:lnTo>
                  <a:pt x="169666" y="187292"/>
                </a:lnTo>
                <a:lnTo>
                  <a:pt x="167020" y="187358"/>
                </a:lnTo>
                <a:lnTo>
                  <a:pt x="160735" y="18741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3" name="SMARTInkAnnotation53">
            <a:extLst>
              <a:ext uri="{FF2B5EF4-FFF2-40B4-BE49-F238E27FC236}">
                <a16:creationId xmlns:a16="http://schemas.microsoft.com/office/drawing/2014/main" id="{7C1E1A88-040C-4291-A99D-784DF8637272}"/>
              </a:ext>
            </a:extLst>
          </p:cNvPr>
          <p:cNvSpPr>
            <a:spLocks/>
          </p:cNvSpPr>
          <p:nvPr/>
        </p:nvSpPr>
        <p:spPr bwMode="auto">
          <a:xfrm>
            <a:off x="4241800" y="4224338"/>
            <a:ext cx="88900" cy="579437"/>
          </a:xfrm>
          <a:custGeom>
            <a:avLst/>
            <a:gdLst>
              <a:gd name="T0" fmla="*/ 71372 w 89298"/>
              <a:gd name="T1" fmla="*/ 7298 h 580431"/>
              <a:gd name="T2" fmla="*/ 70315 w 89298"/>
              <a:gd name="T3" fmla="*/ 305 h 580431"/>
              <a:gd name="T4" fmla="*/ 66150 w 89298"/>
              <a:gd name="T5" fmla="*/ 100 h 580431"/>
              <a:gd name="T6" fmla="*/ 64111 w 89298"/>
              <a:gd name="T7" fmla="*/ 2557 h 580431"/>
              <a:gd name="T8" fmla="*/ 61825 w 89298"/>
              <a:gd name="T9" fmla="*/ 7701 h 580431"/>
              <a:gd name="T10" fmla="*/ 55782 w 89298"/>
              <a:gd name="T11" fmla="*/ 8378 h 580431"/>
              <a:gd name="T12" fmla="*/ 52848 w 89298"/>
              <a:gd name="T13" fmla="*/ 10949 h 580431"/>
              <a:gd name="T14" fmla="*/ 43895 w 89298"/>
              <a:gd name="T15" fmla="*/ 20280 h 580431"/>
              <a:gd name="T16" fmla="*/ 40485 w 89298"/>
              <a:gd name="T17" fmla="*/ 28418 h 580431"/>
              <a:gd name="T18" fmla="*/ 37372 w 89298"/>
              <a:gd name="T19" fmla="*/ 33993 h 580431"/>
              <a:gd name="T20" fmla="*/ 33965 w 89298"/>
              <a:gd name="T21" fmla="*/ 40553 h 580431"/>
              <a:gd name="T22" fmla="*/ 31179 w 89298"/>
              <a:gd name="T23" fmla="*/ 54845 h 580431"/>
              <a:gd name="T24" fmla="*/ 27451 w 89298"/>
              <a:gd name="T25" fmla="*/ 65529 h 580431"/>
              <a:gd name="T26" fmla="*/ 22902 w 89298"/>
              <a:gd name="T27" fmla="*/ 74048 h 580431"/>
              <a:gd name="T28" fmla="*/ 18858 w 89298"/>
              <a:gd name="T29" fmla="*/ 82861 h 580431"/>
              <a:gd name="T30" fmla="*/ 15709 w 89298"/>
              <a:gd name="T31" fmla="*/ 102775 h 580431"/>
              <a:gd name="T32" fmla="*/ 11900 w 89298"/>
              <a:gd name="T33" fmla="*/ 115106 h 580431"/>
              <a:gd name="T34" fmla="*/ 8348 w 89298"/>
              <a:gd name="T35" fmla="*/ 144090 h 580431"/>
              <a:gd name="T36" fmla="*/ 5655 w 89298"/>
              <a:gd name="T37" fmla="*/ 163636 h 580431"/>
              <a:gd name="T38" fmla="*/ 1675 w 89298"/>
              <a:gd name="T39" fmla="*/ 187343 h 580431"/>
              <a:gd name="T40" fmla="*/ 327 w 89298"/>
              <a:gd name="T41" fmla="*/ 216179 h 580431"/>
              <a:gd name="T42" fmla="*/ 0 w 89298"/>
              <a:gd name="T43" fmla="*/ 386057 h 580431"/>
              <a:gd name="T44" fmla="*/ 4145 w 89298"/>
              <a:gd name="T45" fmla="*/ 403932 h 580431"/>
              <a:gd name="T46" fmla="*/ 7086 w 89298"/>
              <a:gd name="T47" fmla="*/ 427802 h 580431"/>
              <a:gd name="T48" fmla="*/ 8463 w 89298"/>
              <a:gd name="T49" fmla="*/ 448763 h 580431"/>
              <a:gd name="T50" fmla="*/ 11860 w 89298"/>
              <a:gd name="T51" fmla="*/ 457997 h 580431"/>
              <a:gd name="T52" fmla="*/ 15746 w 89298"/>
              <a:gd name="T53" fmla="*/ 478376 h 580431"/>
              <a:gd name="T54" fmla="*/ 19436 w 89298"/>
              <a:gd name="T55" fmla="*/ 489382 h 580431"/>
              <a:gd name="T56" fmla="*/ 23968 w 89298"/>
              <a:gd name="T57" fmla="*/ 498041 h 580431"/>
              <a:gd name="T58" fmla="*/ 28876 w 89298"/>
              <a:gd name="T59" fmla="*/ 505034 h 580431"/>
              <a:gd name="T60" fmla="*/ 33949 w 89298"/>
              <a:gd name="T61" fmla="*/ 511280 h 580431"/>
              <a:gd name="T62" fmla="*/ 39096 w 89298"/>
              <a:gd name="T63" fmla="*/ 519712 h 580431"/>
              <a:gd name="T64" fmla="*/ 45145 w 89298"/>
              <a:gd name="T65" fmla="*/ 528800 h 580431"/>
              <a:gd name="T66" fmla="*/ 53618 w 89298"/>
              <a:gd name="T67" fmla="*/ 535981 h 580431"/>
              <a:gd name="T68" fmla="*/ 60854 w 89298"/>
              <a:gd name="T69" fmla="*/ 539801 h 580431"/>
              <a:gd name="T70" fmla="*/ 66964 w 89298"/>
              <a:gd name="T71" fmla="*/ 542440 h 580431"/>
              <a:gd name="T72" fmla="*/ 78097 w 89298"/>
              <a:gd name="T73" fmla="*/ 551339 h 580431"/>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89298"/>
              <a:gd name="T112" fmla="*/ 0 h 580431"/>
              <a:gd name="T113" fmla="*/ 89298 w 89298"/>
              <a:gd name="T114" fmla="*/ 580431 h 580431"/>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89298" h="580431">
                <a:moveTo>
                  <a:pt x="89297" y="0"/>
                </a:moveTo>
                <a:lnTo>
                  <a:pt x="81608" y="7688"/>
                </a:lnTo>
                <a:lnTo>
                  <a:pt x="81195" y="7110"/>
                </a:lnTo>
                <a:lnTo>
                  <a:pt x="80399" y="335"/>
                </a:lnTo>
                <a:lnTo>
                  <a:pt x="77736" y="150"/>
                </a:lnTo>
                <a:lnTo>
                  <a:pt x="75636" y="100"/>
                </a:lnTo>
                <a:lnTo>
                  <a:pt x="74237" y="1059"/>
                </a:lnTo>
                <a:lnTo>
                  <a:pt x="73304" y="2690"/>
                </a:lnTo>
                <a:lnTo>
                  <a:pt x="71806" y="7697"/>
                </a:lnTo>
                <a:lnTo>
                  <a:pt x="70691" y="8108"/>
                </a:lnTo>
                <a:lnTo>
                  <a:pt x="68955" y="8382"/>
                </a:lnTo>
                <a:lnTo>
                  <a:pt x="63781" y="8822"/>
                </a:lnTo>
                <a:lnTo>
                  <a:pt x="62365" y="9850"/>
                </a:lnTo>
                <a:lnTo>
                  <a:pt x="60428" y="11527"/>
                </a:lnTo>
                <a:lnTo>
                  <a:pt x="58145" y="13638"/>
                </a:lnTo>
                <a:lnTo>
                  <a:pt x="50191" y="21349"/>
                </a:lnTo>
                <a:lnTo>
                  <a:pt x="48344" y="24154"/>
                </a:lnTo>
                <a:lnTo>
                  <a:pt x="46291" y="29918"/>
                </a:lnTo>
                <a:lnTo>
                  <a:pt x="44751" y="32843"/>
                </a:lnTo>
                <a:lnTo>
                  <a:pt x="42732" y="35787"/>
                </a:lnTo>
                <a:lnTo>
                  <a:pt x="40394" y="38741"/>
                </a:lnTo>
                <a:lnTo>
                  <a:pt x="38836" y="42694"/>
                </a:lnTo>
                <a:lnTo>
                  <a:pt x="37104" y="52379"/>
                </a:lnTo>
                <a:lnTo>
                  <a:pt x="35650" y="57740"/>
                </a:lnTo>
                <a:lnTo>
                  <a:pt x="33688" y="63298"/>
                </a:lnTo>
                <a:lnTo>
                  <a:pt x="31388" y="68988"/>
                </a:lnTo>
                <a:lnTo>
                  <a:pt x="28863" y="73773"/>
                </a:lnTo>
                <a:lnTo>
                  <a:pt x="26188" y="77955"/>
                </a:lnTo>
                <a:lnTo>
                  <a:pt x="23411" y="81736"/>
                </a:lnTo>
                <a:lnTo>
                  <a:pt x="21561" y="87233"/>
                </a:lnTo>
                <a:lnTo>
                  <a:pt x="19505" y="101278"/>
                </a:lnTo>
                <a:lnTo>
                  <a:pt x="17964" y="108198"/>
                </a:lnTo>
                <a:lnTo>
                  <a:pt x="15944" y="114797"/>
                </a:lnTo>
                <a:lnTo>
                  <a:pt x="13606" y="121179"/>
                </a:lnTo>
                <a:lnTo>
                  <a:pt x="11008" y="133563"/>
                </a:lnTo>
                <a:lnTo>
                  <a:pt x="9546" y="151692"/>
                </a:lnTo>
                <a:lnTo>
                  <a:pt x="8211" y="164653"/>
                </a:lnTo>
                <a:lnTo>
                  <a:pt x="6466" y="172276"/>
                </a:lnTo>
                <a:lnTo>
                  <a:pt x="4311" y="180336"/>
                </a:lnTo>
                <a:lnTo>
                  <a:pt x="1916" y="197227"/>
                </a:lnTo>
                <a:lnTo>
                  <a:pt x="852" y="213665"/>
                </a:lnTo>
                <a:lnTo>
                  <a:pt x="379" y="227585"/>
                </a:lnTo>
                <a:lnTo>
                  <a:pt x="50" y="265817"/>
                </a:lnTo>
                <a:lnTo>
                  <a:pt x="0" y="406428"/>
                </a:lnTo>
                <a:lnTo>
                  <a:pt x="2646" y="419091"/>
                </a:lnTo>
                <a:lnTo>
                  <a:pt x="4740" y="425245"/>
                </a:lnTo>
                <a:lnTo>
                  <a:pt x="7068" y="437375"/>
                </a:lnTo>
                <a:lnTo>
                  <a:pt x="8102" y="450374"/>
                </a:lnTo>
                <a:lnTo>
                  <a:pt x="8562" y="466073"/>
                </a:lnTo>
                <a:lnTo>
                  <a:pt x="9677" y="472441"/>
                </a:lnTo>
                <a:lnTo>
                  <a:pt x="11412" y="477680"/>
                </a:lnTo>
                <a:lnTo>
                  <a:pt x="13562" y="482164"/>
                </a:lnTo>
                <a:lnTo>
                  <a:pt x="15949" y="492439"/>
                </a:lnTo>
                <a:lnTo>
                  <a:pt x="18002" y="503619"/>
                </a:lnTo>
                <a:lnTo>
                  <a:pt x="19939" y="509379"/>
                </a:lnTo>
                <a:lnTo>
                  <a:pt x="22223" y="515203"/>
                </a:lnTo>
                <a:lnTo>
                  <a:pt x="24737" y="520079"/>
                </a:lnTo>
                <a:lnTo>
                  <a:pt x="27405" y="524321"/>
                </a:lnTo>
                <a:lnTo>
                  <a:pt x="30176" y="528141"/>
                </a:lnTo>
                <a:lnTo>
                  <a:pt x="33016" y="531680"/>
                </a:lnTo>
                <a:lnTo>
                  <a:pt x="35901" y="535031"/>
                </a:lnTo>
                <a:lnTo>
                  <a:pt x="38817" y="538258"/>
                </a:lnTo>
                <a:lnTo>
                  <a:pt x="41753" y="542394"/>
                </a:lnTo>
                <a:lnTo>
                  <a:pt x="44702" y="547135"/>
                </a:lnTo>
                <a:lnTo>
                  <a:pt x="47661" y="552280"/>
                </a:lnTo>
                <a:lnTo>
                  <a:pt x="51618" y="556702"/>
                </a:lnTo>
                <a:lnTo>
                  <a:pt x="56240" y="560643"/>
                </a:lnTo>
                <a:lnTo>
                  <a:pt x="61306" y="564262"/>
                </a:lnTo>
                <a:lnTo>
                  <a:pt x="65676" y="566674"/>
                </a:lnTo>
                <a:lnTo>
                  <a:pt x="69581" y="568284"/>
                </a:lnTo>
                <a:lnTo>
                  <a:pt x="73176" y="569356"/>
                </a:lnTo>
                <a:lnTo>
                  <a:pt x="76566" y="571063"/>
                </a:lnTo>
                <a:lnTo>
                  <a:pt x="79817" y="573193"/>
                </a:lnTo>
                <a:lnTo>
                  <a:pt x="89297" y="5804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4" name="SMARTInkAnnotation54">
            <a:extLst>
              <a:ext uri="{FF2B5EF4-FFF2-40B4-BE49-F238E27FC236}">
                <a16:creationId xmlns:a16="http://schemas.microsoft.com/office/drawing/2014/main" id="{455F7D67-D961-4F29-978E-171873D5CCB1}"/>
              </a:ext>
            </a:extLst>
          </p:cNvPr>
          <p:cNvSpPr>
            <a:spLocks/>
          </p:cNvSpPr>
          <p:nvPr/>
        </p:nvSpPr>
        <p:spPr bwMode="auto">
          <a:xfrm>
            <a:off x="6126163" y="4133850"/>
            <a:ext cx="160337" cy="696913"/>
          </a:xfrm>
          <a:custGeom>
            <a:avLst/>
            <a:gdLst>
              <a:gd name="T0" fmla="*/ 338 w 160722"/>
              <a:gd name="T1" fmla="*/ 0 h 696516"/>
              <a:gd name="T2" fmla="*/ 0 w 160722"/>
              <a:gd name="T3" fmla="*/ 32 h 696516"/>
              <a:gd name="T4" fmla="*/ 932 w 160722"/>
              <a:gd name="T5" fmla="*/ 6263 h 696516"/>
              <a:gd name="T6" fmla="*/ 7969 w 160722"/>
              <a:gd name="T7" fmla="*/ 8971 h 696516"/>
              <a:gd name="T8" fmla="*/ 13952 w 160722"/>
              <a:gd name="T9" fmla="*/ 10080 h 696516"/>
              <a:gd name="T10" fmla="*/ 15434 w 160722"/>
              <a:gd name="T11" fmla="*/ 13901 h 696516"/>
              <a:gd name="T12" fmla="*/ 18553 w 160722"/>
              <a:gd name="T13" fmla="*/ 16263 h 696516"/>
              <a:gd name="T14" fmla="*/ 22097 w 160722"/>
              <a:gd name="T15" fmla="*/ 18322 h 696516"/>
              <a:gd name="T16" fmla="*/ 23672 w 160722"/>
              <a:gd name="T17" fmla="*/ 22621 h 696516"/>
              <a:gd name="T18" fmla="*/ 31315 w 160722"/>
              <a:gd name="T19" fmla="*/ 33588 h 696516"/>
              <a:gd name="T20" fmla="*/ 49908 w 160722"/>
              <a:gd name="T21" fmla="*/ 54524 h 696516"/>
              <a:gd name="T22" fmla="*/ 72020 w 160722"/>
              <a:gd name="T23" fmla="*/ 79734 h 696516"/>
              <a:gd name="T24" fmla="*/ 77559 w 160722"/>
              <a:gd name="T25" fmla="*/ 89604 h 696516"/>
              <a:gd name="T26" fmla="*/ 83100 w 160722"/>
              <a:gd name="T27" fmla="*/ 98026 h 696516"/>
              <a:gd name="T28" fmla="*/ 88638 w 160722"/>
              <a:gd name="T29" fmla="*/ 106144 h 696516"/>
              <a:gd name="T30" fmla="*/ 94177 w 160722"/>
              <a:gd name="T31" fmla="*/ 116479 h 696516"/>
              <a:gd name="T32" fmla="*/ 110797 w 160722"/>
              <a:gd name="T33" fmla="*/ 151518 h 696516"/>
              <a:gd name="T34" fmla="*/ 116338 w 160722"/>
              <a:gd name="T35" fmla="*/ 166252 h 696516"/>
              <a:gd name="T36" fmla="*/ 124476 w 160722"/>
              <a:gd name="T37" fmla="*/ 203043 h 696516"/>
              <a:gd name="T38" fmla="*/ 133471 w 160722"/>
              <a:gd name="T39" fmla="*/ 236809 h 696516"/>
              <a:gd name="T40" fmla="*/ 147159 w 160722"/>
              <a:gd name="T41" fmla="*/ 290732 h 696516"/>
              <a:gd name="T42" fmla="*/ 149099 w 160722"/>
              <a:gd name="T43" fmla="*/ 331844 h 696516"/>
              <a:gd name="T44" fmla="*/ 149563 w 160722"/>
              <a:gd name="T45" fmla="*/ 430380 h 696516"/>
              <a:gd name="T46" fmla="*/ 142939 w 160722"/>
              <a:gd name="T47" fmla="*/ 471235 h 696516"/>
              <a:gd name="T48" fmla="*/ 135401 w 160722"/>
              <a:gd name="T49" fmla="*/ 499270 h 696516"/>
              <a:gd name="T50" fmla="*/ 105254 w 160722"/>
              <a:gd name="T51" fmla="*/ 599517 h 696516"/>
              <a:gd name="T52" fmla="*/ 99716 w 160722"/>
              <a:gd name="T53" fmla="*/ 614996 h 696516"/>
              <a:gd name="T54" fmla="*/ 91407 w 160722"/>
              <a:gd name="T55" fmla="*/ 635058 h 696516"/>
              <a:gd name="T56" fmla="*/ 77557 w 160722"/>
              <a:gd name="T57" fmla="*/ 665020 h 696516"/>
              <a:gd name="T58" fmla="*/ 72019 w 160722"/>
              <a:gd name="T59" fmla="*/ 673377 h 696516"/>
              <a:gd name="T60" fmla="*/ 66479 w 160722"/>
              <a:gd name="T61" fmla="*/ 683147 h 696516"/>
              <a:gd name="T62" fmla="*/ 60938 w 160722"/>
              <a:gd name="T63" fmla="*/ 693209 h 696516"/>
              <a:gd name="T64" fmla="*/ 49858 w 160722"/>
              <a:gd name="T65" fmla="*/ 708523 h 69651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160722"/>
              <a:gd name="T100" fmla="*/ 0 h 696516"/>
              <a:gd name="T101" fmla="*/ 160722 w 160722"/>
              <a:gd name="T102" fmla="*/ 696516 h 696516"/>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160722" h="696516">
                <a:moveTo>
                  <a:pt x="8930" y="0"/>
                </a:moveTo>
                <a:lnTo>
                  <a:pt x="368" y="0"/>
                </a:lnTo>
                <a:lnTo>
                  <a:pt x="10" y="8562"/>
                </a:lnTo>
                <a:lnTo>
                  <a:pt x="0" y="32"/>
                </a:lnTo>
                <a:lnTo>
                  <a:pt x="0" y="4750"/>
                </a:lnTo>
                <a:lnTo>
                  <a:pt x="992" y="6143"/>
                </a:lnTo>
                <a:lnTo>
                  <a:pt x="2646" y="7072"/>
                </a:lnTo>
                <a:lnTo>
                  <a:pt x="8562" y="8821"/>
                </a:lnTo>
                <a:lnTo>
                  <a:pt x="13561" y="8897"/>
                </a:lnTo>
                <a:lnTo>
                  <a:pt x="14994" y="9900"/>
                </a:lnTo>
                <a:lnTo>
                  <a:pt x="15949" y="11562"/>
                </a:lnTo>
                <a:lnTo>
                  <a:pt x="16586" y="13661"/>
                </a:lnTo>
                <a:lnTo>
                  <a:pt x="18003" y="15060"/>
                </a:lnTo>
                <a:lnTo>
                  <a:pt x="19939" y="15993"/>
                </a:lnTo>
                <a:lnTo>
                  <a:pt x="22222" y="16615"/>
                </a:lnTo>
                <a:lnTo>
                  <a:pt x="23745" y="18022"/>
                </a:lnTo>
                <a:lnTo>
                  <a:pt x="24759" y="19952"/>
                </a:lnTo>
                <a:lnTo>
                  <a:pt x="25437" y="22231"/>
                </a:lnTo>
                <a:lnTo>
                  <a:pt x="28833" y="27410"/>
                </a:lnTo>
                <a:lnTo>
                  <a:pt x="33651" y="33018"/>
                </a:lnTo>
                <a:lnTo>
                  <a:pt x="39099" y="38818"/>
                </a:lnTo>
                <a:lnTo>
                  <a:pt x="53631" y="53594"/>
                </a:lnTo>
                <a:lnTo>
                  <a:pt x="74417" y="74415"/>
                </a:lnTo>
                <a:lnTo>
                  <a:pt x="77393" y="78384"/>
                </a:lnTo>
                <a:lnTo>
                  <a:pt x="80368" y="83013"/>
                </a:lnTo>
                <a:lnTo>
                  <a:pt x="83345" y="88085"/>
                </a:lnTo>
                <a:lnTo>
                  <a:pt x="86321" y="92458"/>
                </a:lnTo>
                <a:lnTo>
                  <a:pt x="89297" y="96365"/>
                </a:lnTo>
                <a:lnTo>
                  <a:pt x="92274" y="99962"/>
                </a:lnTo>
                <a:lnTo>
                  <a:pt x="95250" y="104345"/>
                </a:lnTo>
                <a:lnTo>
                  <a:pt x="98227" y="109251"/>
                </a:lnTo>
                <a:lnTo>
                  <a:pt x="101203" y="114506"/>
                </a:lnTo>
                <a:lnTo>
                  <a:pt x="107156" y="125636"/>
                </a:lnTo>
                <a:lnTo>
                  <a:pt x="119062" y="148951"/>
                </a:lnTo>
                <a:lnTo>
                  <a:pt x="122039" y="155855"/>
                </a:lnTo>
                <a:lnTo>
                  <a:pt x="125016" y="163435"/>
                </a:lnTo>
                <a:lnTo>
                  <a:pt x="129976" y="178802"/>
                </a:lnTo>
                <a:lnTo>
                  <a:pt x="133762" y="199602"/>
                </a:lnTo>
                <a:lnTo>
                  <a:pt x="138163" y="215712"/>
                </a:lnTo>
                <a:lnTo>
                  <a:pt x="143427" y="232794"/>
                </a:lnTo>
                <a:lnTo>
                  <a:pt x="154890" y="268013"/>
                </a:lnTo>
                <a:lnTo>
                  <a:pt x="158137" y="285805"/>
                </a:lnTo>
                <a:lnTo>
                  <a:pt x="159580" y="304626"/>
                </a:lnTo>
                <a:lnTo>
                  <a:pt x="160222" y="326220"/>
                </a:lnTo>
                <a:lnTo>
                  <a:pt x="160667" y="377143"/>
                </a:lnTo>
                <a:lnTo>
                  <a:pt x="160721" y="423086"/>
                </a:lnTo>
                <a:lnTo>
                  <a:pt x="158083" y="444023"/>
                </a:lnTo>
                <a:lnTo>
                  <a:pt x="153603" y="463249"/>
                </a:lnTo>
                <a:lnTo>
                  <a:pt x="151018" y="472544"/>
                </a:lnTo>
                <a:lnTo>
                  <a:pt x="145502" y="490809"/>
                </a:lnTo>
                <a:lnTo>
                  <a:pt x="124995" y="553621"/>
                </a:lnTo>
                <a:lnTo>
                  <a:pt x="113106" y="589355"/>
                </a:lnTo>
                <a:lnTo>
                  <a:pt x="110130" y="597294"/>
                </a:lnTo>
                <a:lnTo>
                  <a:pt x="107154" y="604571"/>
                </a:lnTo>
                <a:lnTo>
                  <a:pt x="104178" y="611407"/>
                </a:lnTo>
                <a:lnTo>
                  <a:pt x="98226" y="624294"/>
                </a:lnTo>
                <a:lnTo>
                  <a:pt x="86320" y="648735"/>
                </a:lnTo>
                <a:lnTo>
                  <a:pt x="83343" y="653748"/>
                </a:lnTo>
                <a:lnTo>
                  <a:pt x="80367" y="658082"/>
                </a:lnTo>
                <a:lnTo>
                  <a:pt x="77391" y="661963"/>
                </a:lnTo>
                <a:lnTo>
                  <a:pt x="74414" y="666535"/>
                </a:lnTo>
                <a:lnTo>
                  <a:pt x="71438" y="671568"/>
                </a:lnTo>
                <a:lnTo>
                  <a:pt x="68461" y="676907"/>
                </a:lnTo>
                <a:lnTo>
                  <a:pt x="65484" y="681459"/>
                </a:lnTo>
                <a:lnTo>
                  <a:pt x="62508" y="685486"/>
                </a:lnTo>
                <a:lnTo>
                  <a:pt x="53578" y="69651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5" name="SMARTInkAnnotation55">
            <a:extLst>
              <a:ext uri="{FF2B5EF4-FFF2-40B4-BE49-F238E27FC236}">
                <a16:creationId xmlns:a16="http://schemas.microsoft.com/office/drawing/2014/main" id="{2A683D60-26CC-41C4-8613-15AAD93336BF}"/>
              </a:ext>
            </a:extLst>
          </p:cNvPr>
          <p:cNvSpPr>
            <a:spLocks/>
          </p:cNvSpPr>
          <p:nvPr/>
        </p:nvSpPr>
        <p:spPr bwMode="auto">
          <a:xfrm>
            <a:off x="4375150" y="3706813"/>
            <a:ext cx="1625600" cy="338137"/>
          </a:xfrm>
          <a:custGeom>
            <a:avLst/>
            <a:gdLst>
              <a:gd name="T0" fmla="*/ 4771 w 1625204"/>
              <a:gd name="T1" fmla="*/ 291209 h 338924"/>
              <a:gd name="T2" fmla="*/ 7749 w 1625204"/>
              <a:gd name="T3" fmla="*/ 286716 h 338924"/>
              <a:gd name="T4" fmla="*/ 15934 w 1625204"/>
              <a:gd name="T5" fmla="*/ 283557 h 338924"/>
              <a:gd name="T6" fmla="*/ 24507 w 1625204"/>
              <a:gd name="T7" fmla="*/ 280465 h 338924"/>
              <a:gd name="T8" fmla="*/ 28916 w 1625204"/>
              <a:gd name="T9" fmla="*/ 276233 h 338924"/>
              <a:gd name="T10" fmla="*/ 39374 w 1625204"/>
              <a:gd name="T11" fmla="*/ 270381 h 338924"/>
              <a:gd name="T12" fmla="*/ 60996 w 1625204"/>
              <a:gd name="T13" fmla="*/ 265447 h 338924"/>
              <a:gd name="T14" fmla="*/ 101892 w 1625204"/>
              <a:gd name="T15" fmla="*/ 251381 h 338924"/>
              <a:gd name="T16" fmla="*/ 141323 w 1625204"/>
              <a:gd name="T17" fmla="*/ 237171 h 338924"/>
              <a:gd name="T18" fmla="*/ 188920 w 1625204"/>
              <a:gd name="T19" fmla="*/ 218576 h 338924"/>
              <a:gd name="T20" fmla="*/ 242872 w 1625204"/>
              <a:gd name="T21" fmla="*/ 205936 h 338924"/>
              <a:gd name="T22" fmla="*/ 290848 w 1625204"/>
              <a:gd name="T23" fmla="*/ 194023 h 338924"/>
              <a:gd name="T24" fmla="*/ 412063 w 1625204"/>
              <a:gd name="T25" fmla="*/ 191170 h 338924"/>
              <a:gd name="T26" fmla="*/ 473815 w 1625204"/>
              <a:gd name="T27" fmla="*/ 200354 h 338924"/>
              <a:gd name="T28" fmla="*/ 503120 w 1625204"/>
              <a:gd name="T29" fmla="*/ 209775 h 338924"/>
              <a:gd name="T30" fmla="*/ 566092 w 1625204"/>
              <a:gd name="T31" fmla="*/ 216140 h 338924"/>
              <a:gd name="T32" fmla="*/ 635655 w 1625204"/>
              <a:gd name="T33" fmla="*/ 210430 h 338924"/>
              <a:gd name="T34" fmla="*/ 662645 w 1625204"/>
              <a:gd name="T35" fmla="*/ 199413 h 338924"/>
              <a:gd name="T36" fmla="*/ 671977 w 1625204"/>
              <a:gd name="T37" fmla="*/ 190603 h 338924"/>
              <a:gd name="T38" fmla="*/ 684193 w 1625204"/>
              <a:gd name="T39" fmla="*/ 174465 h 338924"/>
              <a:gd name="T40" fmla="*/ 690962 w 1625204"/>
              <a:gd name="T41" fmla="*/ 163400 h 338924"/>
              <a:gd name="T42" fmla="*/ 698714 w 1625204"/>
              <a:gd name="T43" fmla="*/ 143976 h 338924"/>
              <a:gd name="T44" fmla="*/ 701372 w 1625204"/>
              <a:gd name="T45" fmla="*/ 121597 h 338924"/>
              <a:gd name="T46" fmla="*/ 695420 w 1625204"/>
              <a:gd name="T47" fmla="*/ 96842 h 338924"/>
              <a:gd name="T48" fmla="*/ 692999 w 1625204"/>
              <a:gd name="T49" fmla="*/ 76080 h 338924"/>
              <a:gd name="T50" fmla="*/ 684919 w 1625204"/>
              <a:gd name="T51" fmla="*/ 55520 h 338924"/>
              <a:gd name="T52" fmla="*/ 677529 w 1625204"/>
              <a:gd name="T53" fmla="*/ 30010 h 338924"/>
              <a:gd name="T54" fmla="*/ 672145 w 1625204"/>
              <a:gd name="T55" fmla="*/ 14696 h 338924"/>
              <a:gd name="T56" fmla="*/ 666024 w 1625204"/>
              <a:gd name="T57" fmla="*/ 3926 h 338924"/>
              <a:gd name="T58" fmla="*/ 657932 w 1625204"/>
              <a:gd name="T59" fmla="*/ 0 h 338924"/>
              <a:gd name="T60" fmla="*/ 655905 w 1625204"/>
              <a:gd name="T61" fmla="*/ 5422 h 338924"/>
              <a:gd name="T62" fmla="*/ 650543 w 1625204"/>
              <a:gd name="T63" fmla="*/ 8127 h 338924"/>
              <a:gd name="T64" fmla="*/ 647731 w 1625204"/>
              <a:gd name="T65" fmla="*/ 22679 h 338924"/>
              <a:gd name="T66" fmla="*/ 653836 w 1625204"/>
              <a:gd name="T67" fmla="*/ 55150 h 338924"/>
              <a:gd name="T68" fmla="*/ 656541 w 1625204"/>
              <a:gd name="T69" fmla="*/ 77352 h 338924"/>
              <a:gd name="T70" fmla="*/ 664386 w 1625204"/>
              <a:gd name="T71" fmla="*/ 94008 h 338924"/>
              <a:gd name="T72" fmla="*/ 671755 w 1625204"/>
              <a:gd name="T73" fmla="*/ 113441 h 338924"/>
              <a:gd name="T74" fmla="*/ 682272 w 1625204"/>
              <a:gd name="T75" fmla="*/ 135649 h 338924"/>
              <a:gd name="T76" fmla="*/ 688008 w 1625204"/>
              <a:gd name="T77" fmla="*/ 139556 h 338924"/>
              <a:gd name="T78" fmla="*/ 713657 w 1625204"/>
              <a:gd name="T79" fmla="*/ 160736 h 338924"/>
              <a:gd name="T80" fmla="*/ 731613 w 1625204"/>
              <a:gd name="T81" fmla="*/ 165705 h 338924"/>
              <a:gd name="T82" fmla="*/ 761759 w 1625204"/>
              <a:gd name="T83" fmla="*/ 171881 h 338924"/>
              <a:gd name="T84" fmla="*/ 794853 w 1625204"/>
              <a:gd name="T85" fmla="*/ 168558 h 338924"/>
              <a:gd name="T86" fmla="*/ 866541 w 1625204"/>
              <a:gd name="T87" fmla="*/ 157721 h 338924"/>
              <a:gd name="T88" fmla="*/ 933623 w 1625204"/>
              <a:gd name="T89" fmla="*/ 143104 h 338924"/>
              <a:gd name="T90" fmla="*/ 989583 w 1625204"/>
              <a:gd name="T91" fmla="*/ 127996 h 338924"/>
              <a:gd name="T92" fmla="*/ 1081910 w 1625204"/>
              <a:gd name="T93" fmla="*/ 107328 h 338924"/>
              <a:gd name="T94" fmla="*/ 1187284 w 1625204"/>
              <a:gd name="T95" fmla="*/ 91488 h 338924"/>
              <a:gd name="T96" fmla="*/ 1279413 w 1625204"/>
              <a:gd name="T97" fmla="*/ 80590 h 338924"/>
              <a:gd name="T98" fmla="*/ 1434872 w 1625204"/>
              <a:gd name="T99" fmla="*/ 74576 h 338924"/>
              <a:gd name="T100" fmla="*/ 1504847 w 1625204"/>
              <a:gd name="T101" fmla="*/ 85219 h 338924"/>
              <a:gd name="T102" fmla="*/ 1575459 w 1625204"/>
              <a:gd name="T103" fmla="*/ 110777 h 338924"/>
              <a:gd name="T104" fmla="*/ 1615861 w 1625204"/>
              <a:gd name="T105" fmla="*/ 138426 h 338924"/>
              <a:gd name="T106" fmla="*/ 1627921 w 1625204"/>
              <a:gd name="T107" fmla="*/ 155082 h 338924"/>
              <a:gd name="T108" fmla="*/ 1636708 w 1625204"/>
              <a:gd name="T109" fmla="*/ 177295 h 338924"/>
              <a:gd name="T110" fmla="*/ 1637125 w 1625204"/>
              <a:gd name="T111" fmla="*/ 198297 h 338924"/>
              <a:gd name="T112" fmla="*/ 1624606 w 1625204"/>
              <a:gd name="T113" fmla="*/ 199393 h 338924"/>
              <a:gd name="T114" fmla="*/ 1620756 w 1625204"/>
              <a:gd name="T115" fmla="*/ 195046 h 338924"/>
              <a:gd name="T116" fmla="*/ 1614840 w 1625204"/>
              <a:gd name="T117" fmla="*/ 192317 h 338924"/>
              <a:gd name="T118" fmla="*/ 1610140 w 1625204"/>
              <a:gd name="T119" fmla="*/ 182833 h 338924"/>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625204"/>
              <a:gd name="T181" fmla="*/ 0 h 338924"/>
              <a:gd name="T182" fmla="*/ 1625204 w 1625204"/>
              <a:gd name="T183" fmla="*/ 338924 h 338924"/>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625204" h="338924">
                <a:moveTo>
                  <a:pt x="0" y="338923"/>
                </a:moveTo>
                <a:lnTo>
                  <a:pt x="0" y="312505"/>
                </a:lnTo>
                <a:lnTo>
                  <a:pt x="4741" y="312244"/>
                </a:lnTo>
                <a:lnTo>
                  <a:pt x="6137" y="311215"/>
                </a:lnTo>
                <a:lnTo>
                  <a:pt x="7069" y="309537"/>
                </a:lnTo>
                <a:lnTo>
                  <a:pt x="7689" y="307426"/>
                </a:lnTo>
                <a:lnTo>
                  <a:pt x="9095" y="306019"/>
                </a:lnTo>
                <a:lnTo>
                  <a:pt x="11024" y="305081"/>
                </a:lnTo>
                <a:lnTo>
                  <a:pt x="15814" y="304039"/>
                </a:lnTo>
                <a:lnTo>
                  <a:pt x="21250" y="303575"/>
                </a:lnTo>
                <a:lnTo>
                  <a:pt x="23097" y="302460"/>
                </a:lnTo>
                <a:lnTo>
                  <a:pt x="24327" y="300723"/>
                </a:lnTo>
                <a:lnTo>
                  <a:pt x="25148" y="298574"/>
                </a:lnTo>
                <a:lnTo>
                  <a:pt x="26687" y="297141"/>
                </a:lnTo>
                <a:lnTo>
                  <a:pt x="28706" y="296186"/>
                </a:lnTo>
                <a:lnTo>
                  <a:pt x="31043" y="295549"/>
                </a:lnTo>
                <a:lnTo>
                  <a:pt x="36287" y="292195"/>
                </a:lnTo>
                <a:lnTo>
                  <a:pt x="39074" y="289912"/>
                </a:lnTo>
                <a:lnTo>
                  <a:pt x="41925" y="288390"/>
                </a:lnTo>
                <a:lnTo>
                  <a:pt x="47737" y="286698"/>
                </a:lnTo>
                <a:lnTo>
                  <a:pt x="60546" y="284620"/>
                </a:lnTo>
                <a:lnTo>
                  <a:pt x="78510" y="278330"/>
                </a:lnTo>
                <a:lnTo>
                  <a:pt x="86487" y="276274"/>
                </a:lnTo>
                <a:lnTo>
                  <a:pt x="101142" y="269538"/>
                </a:lnTo>
                <a:lnTo>
                  <a:pt x="108783" y="264098"/>
                </a:lnTo>
                <a:lnTo>
                  <a:pt x="113202" y="262251"/>
                </a:lnTo>
                <a:lnTo>
                  <a:pt x="140303" y="254303"/>
                </a:lnTo>
                <a:lnTo>
                  <a:pt x="157878" y="246271"/>
                </a:lnTo>
                <a:lnTo>
                  <a:pt x="175653" y="237608"/>
                </a:lnTo>
                <a:lnTo>
                  <a:pt x="187540" y="234363"/>
                </a:lnTo>
                <a:lnTo>
                  <a:pt x="199437" y="231929"/>
                </a:lnTo>
                <a:lnTo>
                  <a:pt x="217292" y="225972"/>
                </a:lnTo>
                <a:lnTo>
                  <a:pt x="241102" y="220811"/>
                </a:lnTo>
                <a:lnTo>
                  <a:pt x="253009" y="216976"/>
                </a:lnTo>
                <a:lnTo>
                  <a:pt x="270868" y="213824"/>
                </a:lnTo>
                <a:lnTo>
                  <a:pt x="288727" y="208040"/>
                </a:lnTo>
                <a:lnTo>
                  <a:pt x="324446" y="205247"/>
                </a:lnTo>
                <a:lnTo>
                  <a:pt x="369922" y="204985"/>
                </a:lnTo>
                <a:lnTo>
                  <a:pt x="409063" y="204978"/>
                </a:lnTo>
                <a:lnTo>
                  <a:pt x="420261" y="207624"/>
                </a:lnTo>
                <a:lnTo>
                  <a:pt x="435077" y="212046"/>
                </a:lnTo>
                <a:lnTo>
                  <a:pt x="470365" y="214827"/>
                </a:lnTo>
                <a:lnTo>
                  <a:pt x="489089" y="220962"/>
                </a:lnTo>
                <a:lnTo>
                  <a:pt x="492747" y="221586"/>
                </a:lnTo>
                <a:lnTo>
                  <a:pt x="499457" y="224927"/>
                </a:lnTo>
                <a:lnTo>
                  <a:pt x="502636" y="227208"/>
                </a:lnTo>
                <a:lnTo>
                  <a:pt x="511459" y="229741"/>
                </a:lnTo>
                <a:lnTo>
                  <a:pt x="561970" y="231751"/>
                </a:lnTo>
                <a:lnTo>
                  <a:pt x="619092" y="231767"/>
                </a:lnTo>
                <a:lnTo>
                  <a:pt x="622080" y="230775"/>
                </a:lnTo>
                <a:lnTo>
                  <a:pt x="631025" y="225630"/>
                </a:lnTo>
                <a:lnTo>
                  <a:pt x="639959" y="222673"/>
                </a:lnTo>
                <a:lnTo>
                  <a:pt x="648890" y="216946"/>
                </a:lnTo>
                <a:lnTo>
                  <a:pt x="657820" y="213816"/>
                </a:lnTo>
                <a:lnTo>
                  <a:pt x="663774" y="209568"/>
                </a:lnTo>
                <a:lnTo>
                  <a:pt x="665758" y="207045"/>
                </a:lnTo>
                <a:lnTo>
                  <a:pt x="667082" y="204372"/>
                </a:lnTo>
                <a:lnTo>
                  <a:pt x="667963" y="201598"/>
                </a:lnTo>
                <a:lnTo>
                  <a:pt x="671589" y="195868"/>
                </a:lnTo>
                <a:lnTo>
                  <a:pt x="679208" y="187065"/>
                </a:lnTo>
                <a:lnTo>
                  <a:pt x="682001" y="184107"/>
                </a:lnTo>
                <a:lnTo>
                  <a:pt x="683863" y="181142"/>
                </a:lnTo>
                <a:lnTo>
                  <a:pt x="685931" y="175202"/>
                </a:lnTo>
                <a:lnTo>
                  <a:pt x="687096" y="166280"/>
                </a:lnTo>
                <a:lnTo>
                  <a:pt x="688252" y="163304"/>
                </a:lnTo>
                <a:lnTo>
                  <a:pt x="693626" y="154376"/>
                </a:lnTo>
                <a:lnTo>
                  <a:pt x="695232" y="148423"/>
                </a:lnTo>
                <a:lnTo>
                  <a:pt x="695945" y="139825"/>
                </a:lnTo>
                <a:lnTo>
                  <a:pt x="696263" y="130380"/>
                </a:lnTo>
                <a:lnTo>
                  <a:pt x="696404" y="122876"/>
                </a:lnTo>
                <a:lnTo>
                  <a:pt x="693820" y="113587"/>
                </a:lnTo>
                <a:lnTo>
                  <a:pt x="690357" y="103837"/>
                </a:lnTo>
                <a:lnTo>
                  <a:pt x="688818" y="96196"/>
                </a:lnTo>
                <a:lnTo>
                  <a:pt x="688134" y="86846"/>
                </a:lnTo>
                <a:lnTo>
                  <a:pt x="687951" y="81575"/>
                </a:lnTo>
                <a:lnTo>
                  <a:pt x="686838" y="77069"/>
                </a:lnTo>
                <a:lnTo>
                  <a:pt x="681522" y="65986"/>
                </a:lnTo>
                <a:lnTo>
                  <a:pt x="679930" y="59530"/>
                </a:lnTo>
                <a:lnTo>
                  <a:pt x="679034" y="50316"/>
                </a:lnTo>
                <a:lnTo>
                  <a:pt x="676178" y="41650"/>
                </a:lnTo>
                <a:lnTo>
                  <a:pt x="672595" y="32177"/>
                </a:lnTo>
                <a:lnTo>
                  <a:pt x="670576" y="22258"/>
                </a:lnTo>
                <a:lnTo>
                  <a:pt x="670105" y="19589"/>
                </a:lnTo>
                <a:lnTo>
                  <a:pt x="667249" y="15757"/>
                </a:lnTo>
                <a:lnTo>
                  <a:pt x="662072" y="9953"/>
                </a:lnTo>
                <a:lnTo>
                  <a:pt x="661364" y="6514"/>
                </a:lnTo>
                <a:lnTo>
                  <a:pt x="661175" y="4208"/>
                </a:lnTo>
                <a:lnTo>
                  <a:pt x="660057" y="2670"/>
                </a:lnTo>
                <a:lnTo>
                  <a:pt x="658319" y="1645"/>
                </a:lnTo>
                <a:lnTo>
                  <a:pt x="653142" y="0"/>
                </a:lnTo>
                <a:lnTo>
                  <a:pt x="652717" y="858"/>
                </a:lnTo>
                <a:lnTo>
                  <a:pt x="652245" y="4456"/>
                </a:lnTo>
                <a:lnTo>
                  <a:pt x="651127" y="5812"/>
                </a:lnTo>
                <a:lnTo>
                  <a:pt x="649389" y="6716"/>
                </a:lnTo>
                <a:lnTo>
                  <a:pt x="647239" y="7319"/>
                </a:lnTo>
                <a:lnTo>
                  <a:pt x="645806" y="8713"/>
                </a:lnTo>
                <a:lnTo>
                  <a:pt x="644850" y="10635"/>
                </a:lnTo>
                <a:lnTo>
                  <a:pt x="643316" y="16107"/>
                </a:lnTo>
                <a:lnTo>
                  <a:pt x="643013" y="24317"/>
                </a:lnTo>
                <a:lnTo>
                  <a:pt x="642941" y="47256"/>
                </a:lnTo>
                <a:lnTo>
                  <a:pt x="643932" y="50220"/>
                </a:lnTo>
                <a:lnTo>
                  <a:pt x="649075" y="59133"/>
                </a:lnTo>
                <a:lnTo>
                  <a:pt x="650627" y="65083"/>
                </a:lnTo>
                <a:lnTo>
                  <a:pt x="651501" y="74010"/>
                </a:lnTo>
                <a:lnTo>
                  <a:pt x="651759" y="82939"/>
                </a:lnTo>
                <a:lnTo>
                  <a:pt x="652787" y="85916"/>
                </a:lnTo>
                <a:lnTo>
                  <a:pt x="657983" y="94846"/>
                </a:lnTo>
                <a:lnTo>
                  <a:pt x="659547" y="100798"/>
                </a:lnTo>
                <a:lnTo>
                  <a:pt x="660427" y="109728"/>
                </a:lnTo>
                <a:lnTo>
                  <a:pt x="661542" y="112705"/>
                </a:lnTo>
                <a:lnTo>
                  <a:pt x="666861" y="121634"/>
                </a:lnTo>
                <a:lnTo>
                  <a:pt x="669870" y="130564"/>
                </a:lnTo>
                <a:lnTo>
                  <a:pt x="675612" y="139494"/>
                </a:lnTo>
                <a:lnTo>
                  <a:pt x="677304" y="145447"/>
                </a:lnTo>
                <a:lnTo>
                  <a:pt x="678747" y="147431"/>
                </a:lnTo>
                <a:lnTo>
                  <a:pt x="680701" y="148754"/>
                </a:lnTo>
                <a:lnTo>
                  <a:pt x="682996" y="149636"/>
                </a:lnTo>
                <a:lnTo>
                  <a:pt x="690967" y="155618"/>
                </a:lnTo>
                <a:lnTo>
                  <a:pt x="699612" y="163674"/>
                </a:lnTo>
                <a:lnTo>
                  <a:pt x="708458" y="172345"/>
                </a:lnTo>
                <a:lnTo>
                  <a:pt x="711423" y="174293"/>
                </a:lnTo>
                <a:lnTo>
                  <a:pt x="717362" y="176457"/>
                </a:lnTo>
                <a:lnTo>
                  <a:pt x="726285" y="177676"/>
                </a:lnTo>
                <a:lnTo>
                  <a:pt x="739953" y="178037"/>
                </a:lnTo>
                <a:lnTo>
                  <a:pt x="744326" y="179080"/>
                </a:lnTo>
                <a:lnTo>
                  <a:pt x="756212" y="184296"/>
                </a:lnTo>
                <a:lnTo>
                  <a:pt x="766373" y="185864"/>
                </a:lnTo>
                <a:lnTo>
                  <a:pt x="777504" y="183915"/>
                </a:lnTo>
                <a:lnTo>
                  <a:pt x="789065" y="180734"/>
                </a:lnTo>
                <a:lnTo>
                  <a:pt x="830477" y="175692"/>
                </a:lnTo>
                <a:lnTo>
                  <a:pt x="842375" y="172118"/>
                </a:lnTo>
                <a:lnTo>
                  <a:pt x="860229" y="169114"/>
                </a:lnTo>
                <a:lnTo>
                  <a:pt x="884040" y="162359"/>
                </a:lnTo>
                <a:lnTo>
                  <a:pt x="904545" y="158285"/>
                </a:lnTo>
                <a:lnTo>
                  <a:pt x="926826" y="153440"/>
                </a:lnTo>
                <a:lnTo>
                  <a:pt x="939767" y="151314"/>
                </a:lnTo>
                <a:lnTo>
                  <a:pt x="966889" y="141865"/>
                </a:lnTo>
                <a:lnTo>
                  <a:pt x="982377" y="137241"/>
                </a:lnTo>
                <a:lnTo>
                  <a:pt x="1026847" y="127729"/>
                </a:lnTo>
                <a:lnTo>
                  <a:pt x="1046848" y="124542"/>
                </a:lnTo>
                <a:lnTo>
                  <a:pt x="1074031" y="115080"/>
                </a:lnTo>
                <a:lnTo>
                  <a:pt x="1089527" y="110453"/>
                </a:lnTo>
                <a:lnTo>
                  <a:pt x="1134002" y="100940"/>
                </a:lnTo>
                <a:lnTo>
                  <a:pt x="1178636" y="98095"/>
                </a:lnTo>
                <a:lnTo>
                  <a:pt x="1198649" y="96911"/>
                </a:lnTo>
                <a:lnTo>
                  <a:pt x="1225835" y="90770"/>
                </a:lnTo>
                <a:lnTo>
                  <a:pt x="1270094" y="86411"/>
                </a:lnTo>
                <a:lnTo>
                  <a:pt x="1292775" y="81873"/>
                </a:lnTo>
                <a:lnTo>
                  <a:pt x="1343343" y="80037"/>
                </a:lnTo>
                <a:lnTo>
                  <a:pt x="1424423" y="79963"/>
                </a:lnTo>
                <a:lnTo>
                  <a:pt x="1437080" y="82608"/>
                </a:lnTo>
                <a:lnTo>
                  <a:pt x="1449320" y="86100"/>
                </a:lnTo>
                <a:lnTo>
                  <a:pt x="1493889" y="91374"/>
                </a:lnTo>
                <a:lnTo>
                  <a:pt x="1528286" y="99901"/>
                </a:lnTo>
                <a:lnTo>
                  <a:pt x="1551048" y="110138"/>
                </a:lnTo>
                <a:lnTo>
                  <a:pt x="1563986" y="118779"/>
                </a:lnTo>
                <a:lnTo>
                  <a:pt x="1583382" y="130588"/>
                </a:lnTo>
                <a:lnTo>
                  <a:pt x="1594512" y="139501"/>
                </a:lnTo>
                <a:lnTo>
                  <a:pt x="1604094" y="148425"/>
                </a:lnTo>
                <a:lnTo>
                  <a:pt x="1610199" y="154378"/>
                </a:lnTo>
                <a:lnTo>
                  <a:pt x="1612224" y="157353"/>
                </a:lnTo>
                <a:lnTo>
                  <a:pt x="1616066" y="166283"/>
                </a:lnTo>
                <a:lnTo>
                  <a:pt x="1622055" y="175213"/>
                </a:lnTo>
                <a:lnTo>
                  <a:pt x="1623805" y="181166"/>
                </a:lnTo>
                <a:lnTo>
                  <a:pt x="1624789" y="190095"/>
                </a:lnTo>
                <a:lnTo>
                  <a:pt x="1625081" y="199025"/>
                </a:lnTo>
                <a:lnTo>
                  <a:pt x="1625200" y="209563"/>
                </a:lnTo>
                <a:lnTo>
                  <a:pt x="1625203" y="212621"/>
                </a:lnTo>
                <a:lnTo>
                  <a:pt x="1624211" y="213049"/>
                </a:lnTo>
                <a:lnTo>
                  <a:pt x="1615490" y="213738"/>
                </a:lnTo>
                <a:lnTo>
                  <a:pt x="1612775" y="213795"/>
                </a:lnTo>
                <a:lnTo>
                  <a:pt x="1610965" y="212840"/>
                </a:lnTo>
                <a:lnTo>
                  <a:pt x="1609758" y="211212"/>
                </a:lnTo>
                <a:lnTo>
                  <a:pt x="1608953" y="209134"/>
                </a:lnTo>
                <a:lnTo>
                  <a:pt x="1607425" y="207748"/>
                </a:lnTo>
                <a:lnTo>
                  <a:pt x="1605414" y="206825"/>
                </a:lnTo>
                <a:lnTo>
                  <a:pt x="1603080" y="206210"/>
                </a:lnTo>
                <a:lnTo>
                  <a:pt x="1601525" y="204806"/>
                </a:lnTo>
                <a:lnTo>
                  <a:pt x="1600488" y="202880"/>
                </a:lnTo>
                <a:lnTo>
                  <a:pt x="1598414" y="1960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6" name="SMARTInkAnnotation56">
            <a:extLst>
              <a:ext uri="{FF2B5EF4-FFF2-40B4-BE49-F238E27FC236}">
                <a16:creationId xmlns:a16="http://schemas.microsoft.com/office/drawing/2014/main" id="{8C9BCC1E-8908-43CE-BF67-22893D7BCCE2}"/>
              </a:ext>
            </a:extLst>
          </p:cNvPr>
          <p:cNvSpPr>
            <a:spLocks/>
          </p:cNvSpPr>
          <p:nvPr/>
        </p:nvSpPr>
        <p:spPr bwMode="auto">
          <a:xfrm>
            <a:off x="5170488" y="3259138"/>
            <a:ext cx="61912" cy="420687"/>
          </a:xfrm>
          <a:custGeom>
            <a:avLst/>
            <a:gdLst>
              <a:gd name="T0" fmla="*/ 26937 w 62497"/>
              <a:gd name="T1" fmla="*/ 0 h 419696"/>
              <a:gd name="T2" fmla="*/ 46861 w 62497"/>
              <a:gd name="T3" fmla="*/ 0 h 419696"/>
              <a:gd name="T4" fmla="*/ 47128 w 62497"/>
              <a:gd name="T5" fmla="*/ 11832 h 419696"/>
              <a:gd name="T6" fmla="*/ 47131 w 62497"/>
              <a:gd name="T7" fmla="*/ 14277 h 419696"/>
              <a:gd name="T8" fmla="*/ 46388 w 62497"/>
              <a:gd name="T9" fmla="*/ 18036 h 419696"/>
              <a:gd name="T10" fmla="*/ 45138 w 62497"/>
              <a:gd name="T11" fmla="*/ 22673 h 419696"/>
              <a:gd name="T12" fmla="*/ 43562 w 62497"/>
              <a:gd name="T13" fmla="*/ 27896 h 419696"/>
              <a:gd name="T14" fmla="*/ 42511 w 62497"/>
              <a:gd name="T15" fmla="*/ 32441 h 419696"/>
              <a:gd name="T16" fmla="*/ 41342 w 62497"/>
              <a:gd name="T17" fmla="*/ 40332 h 419696"/>
              <a:gd name="T18" fmla="*/ 40820 w 62497"/>
              <a:gd name="T19" fmla="*/ 50228 h 419696"/>
              <a:gd name="T20" fmla="*/ 40684 w 62497"/>
              <a:gd name="T21" fmla="*/ 55848 h 419696"/>
              <a:gd name="T22" fmla="*/ 39842 w 62497"/>
              <a:gd name="T23" fmla="*/ 61724 h 419696"/>
              <a:gd name="T24" fmla="*/ 38533 w 62497"/>
              <a:gd name="T25" fmla="*/ 67774 h 419696"/>
              <a:gd name="T26" fmla="*/ 36912 w 62497"/>
              <a:gd name="T27" fmla="*/ 73937 h 419696"/>
              <a:gd name="T28" fmla="*/ 35831 w 62497"/>
              <a:gd name="T29" fmla="*/ 80173 h 419696"/>
              <a:gd name="T30" fmla="*/ 34632 w 62497"/>
              <a:gd name="T31" fmla="*/ 92784 h 419696"/>
              <a:gd name="T32" fmla="*/ 34312 w 62497"/>
              <a:gd name="T33" fmla="*/ 100193 h 419696"/>
              <a:gd name="T34" fmla="*/ 33956 w 62497"/>
              <a:gd name="T35" fmla="*/ 116945 h 419696"/>
              <a:gd name="T36" fmla="*/ 33111 w 62497"/>
              <a:gd name="T37" fmla="*/ 124821 h 419696"/>
              <a:gd name="T38" fmla="*/ 31802 w 62497"/>
              <a:gd name="T39" fmla="*/ 132200 h 419696"/>
              <a:gd name="T40" fmla="*/ 30182 w 62497"/>
              <a:gd name="T41" fmla="*/ 139249 h 419696"/>
              <a:gd name="T42" fmla="*/ 29097 w 62497"/>
              <a:gd name="T43" fmla="*/ 147146 h 419696"/>
              <a:gd name="T44" fmla="*/ 28377 w 62497"/>
              <a:gd name="T45" fmla="*/ 155603 h 419696"/>
              <a:gd name="T46" fmla="*/ 27898 w 62497"/>
              <a:gd name="T47" fmla="*/ 164437 h 419696"/>
              <a:gd name="T48" fmla="*/ 26829 w 62497"/>
              <a:gd name="T49" fmla="*/ 173520 h 419696"/>
              <a:gd name="T50" fmla="*/ 25368 w 62497"/>
              <a:gd name="T51" fmla="*/ 182781 h 419696"/>
              <a:gd name="T52" fmla="*/ 23646 w 62497"/>
              <a:gd name="T53" fmla="*/ 192135 h 419696"/>
              <a:gd name="T54" fmla="*/ 22496 w 62497"/>
              <a:gd name="T55" fmla="*/ 201569 h 419696"/>
              <a:gd name="T56" fmla="*/ 21734 w 62497"/>
              <a:gd name="T57" fmla="*/ 211055 h 419696"/>
              <a:gd name="T58" fmla="*/ 21225 w 62497"/>
              <a:gd name="T59" fmla="*/ 220572 h 419696"/>
              <a:gd name="T60" fmla="*/ 20881 w 62497"/>
              <a:gd name="T61" fmla="*/ 229047 h 419696"/>
              <a:gd name="T62" fmla="*/ 20504 w 62497"/>
              <a:gd name="T63" fmla="*/ 244143 h 419696"/>
              <a:gd name="T64" fmla="*/ 19655 w 62497"/>
              <a:gd name="T65" fmla="*/ 252216 h 419696"/>
              <a:gd name="T66" fmla="*/ 18342 w 62497"/>
              <a:gd name="T67" fmla="*/ 260794 h 419696"/>
              <a:gd name="T68" fmla="*/ 16716 w 62497"/>
              <a:gd name="T69" fmla="*/ 269705 h 419696"/>
              <a:gd name="T70" fmla="*/ 15633 w 62497"/>
              <a:gd name="T71" fmla="*/ 278845 h 419696"/>
              <a:gd name="T72" fmla="*/ 14912 w 62497"/>
              <a:gd name="T73" fmla="*/ 288128 h 419696"/>
              <a:gd name="T74" fmla="*/ 14430 w 62497"/>
              <a:gd name="T75" fmla="*/ 297515 h 419696"/>
              <a:gd name="T76" fmla="*/ 13360 w 62497"/>
              <a:gd name="T77" fmla="*/ 305901 h 419696"/>
              <a:gd name="T78" fmla="*/ 11900 w 62497"/>
              <a:gd name="T79" fmla="*/ 313621 h 419696"/>
              <a:gd name="T80" fmla="*/ 10173 w 62497"/>
              <a:gd name="T81" fmla="*/ 320899 h 419696"/>
              <a:gd name="T82" fmla="*/ 9029 w 62497"/>
              <a:gd name="T83" fmla="*/ 327881 h 419696"/>
              <a:gd name="T84" fmla="*/ 7753 w 62497"/>
              <a:gd name="T85" fmla="*/ 341316 h 419696"/>
              <a:gd name="T86" fmla="*/ 7413 w 62497"/>
              <a:gd name="T87" fmla="*/ 348947 h 419696"/>
              <a:gd name="T88" fmla="*/ 7185 w 62497"/>
              <a:gd name="T89" fmla="*/ 357231 h 419696"/>
              <a:gd name="T90" fmla="*/ 7036 w 62497"/>
              <a:gd name="T91" fmla="*/ 365943 h 419696"/>
              <a:gd name="T92" fmla="*/ 6185 w 62497"/>
              <a:gd name="T93" fmla="*/ 372822 h 419696"/>
              <a:gd name="T94" fmla="*/ 4870 w 62497"/>
              <a:gd name="T95" fmla="*/ 378470 h 419696"/>
              <a:gd name="T96" fmla="*/ 3247 w 62497"/>
              <a:gd name="T97" fmla="*/ 383296 h 419696"/>
              <a:gd name="T98" fmla="*/ 2164 w 62497"/>
              <a:gd name="T99" fmla="*/ 388647 h 419696"/>
              <a:gd name="T100" fmla="*/ 961 w 62497"/>
              <a:gd name="T101" fmla="*/ 400273 h 419696"/>
              <a:gd name="T102" fmla="*/ 285 w 62497"/>
              <a:gd name="T103" fmla="*/ 413703 h 419696"/>
              <a:gd name="T104" fmla="*/ 132 w 62497"/>
              <a:gd name="T105" fmla="*/ 423831 h 419696"/>
              <a:gd name="T106" fmla="*/ 0 w 62497"/>
              <a:gd name="T107" fmla="*/ 448836 h 419696"/>
              <a:gd name="T108" fmla="*/ 749 w 62497"/>
              <a:gd name="T109" fmla="*/ 449381 h 419696"/>
              <a:gd name="T110" fmla="*/ 1994 w 62497"/>
              <a:gd name="T111" fmla="*/ 449741 h 419696"/>
              <a:gd name="T112" fmla="*/ 6731 w 62497"/>
              <a:gd name="T113" fmla="*/ 450465 h 41969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62497"/>
              <a:gd name="T172" fmla="*/ 0 h 419696"/>
              <a:gd name="T173" fmla="*/ 62497 w 62497"/>
              <a:gd name="T174" fmla="*/ 419696 h 419696"/>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62497" h="419696">
                <a:moveTo>
                  <a:pt x="35716" y="0"/>
                </a:moveTo>
                <a:lnTo>
                  <a:pt x="62134" y="0"/>
                </a:lnTo>
                <a:lnTo>
                  <a:pt x="62491" y="11024"/>
                </a:lnTo>
                <a:lnTo>
                  <a:pt x="62496" y="13302"/>
                </a:lnTo>
                <a:lnTo>
                  <a:pt x="61507" y="16805"/>
                </a:lnTo>
                <a:lnTo>
                  <a:pt x="59856" y="21125"/>
                </a:lnTo>
                <a:lnTo>
                  <a:pt x="57762" y="25990"/>
                </a:lnTo>
                <a:lnTo>
                  <a:pt x="56367" y="30225"/>
                </a:lnTo>
                <a:lnTo>
                  <a:pt x="54816" y="37577"/>
                </a:lnTo>
                <a:lnTo>
                  <a:pt x="54127" y="46797"/>
                </a:lnTo>
                <a:lnTo>
                  <a:pt x="53943" y="52034"/>
                </a:lnTo>
                <a:lnTo>
                  <a:pt x="52828" y="57509"/>
                </a:lnTo>
                <a:lnTo>
                  <a:pt x="51093" y="63144"/>
                </a:lnTo>
                <a:lnTo>
                  <a:pt x="48944" y="68885"/>
                </a:lnTo>
                <a:lnTo>
                  <a:pt x="47511" y="74697"/>
                </a:lnTo>
                <a:lnTo>
                  <a:pt x="45920" y="86446"/>
                </a:lnTo>
                <a:lnTo>
                  <a:pt x="45495" y="93349"/>
                </a:lnTo>
                <a:lnTo>
                  <a:pt x="45023" y="108957"/>
                </a:lnTo>
                <a:lnTo>
                  <a:pt x="43905" y="116294"/>
                </a:lnTo>
                <a:lnTo>
                  <a:pt x="42168" y="123170"/>
                </a:lnTo>
                <a:lnTo>
                  <a:pt x="40018" y="129738"/>
                </a:lnTo>
                <a:lnTo>
                  <a:pt x="38584" y="137094"/>
                </a:lnTo>
                <a:lnTo>
                  <a:pt x="37629" y="144974"/>
                </a:lnTo>
                <a:lnTo>
                  <a:pt x="36991" y="153204"/>
                </a:lnTo>
                <a:lnTo>
                  <a:pt x="35574" y="161667"/>
                </a:lnTo>
                <a:lnTo>
                  <a:pt x="33637" y="170286"/>
                </a:lnTo>
                <a:lnTo>
                  <a:pt x="31353" y="179008"/>
                </a:lnTo>
                <a:lnTo>
                  <a:pt x="29831" y="187800"/>
                </a:lnTo>
                <a:lnTo>
                  <a:pt x="28816" y="196637"/>
                </a:lnTo>
                <a:lnTo>
                  <a:pt x="28140" y="205505"/>
                </a:lnTo>
                <a:lnTo>
                  <a:pt x="27689" y="213402"/>
                </a:lnTo>
                <a:lnTo>
                  <a:pt x="27187" y="227467"/>
                </a:lnTo>
                <a:lnTo>
                  <a:pt x="26061" y="234989"/>
                </a:lnTo>
                <a:lnTo>
                  <a:pt x="24319" y="242980"/>
                </a:lnTo>
                <a:lnTo>
                  <a:pt x="22165" y="251283"/>
                </a:lnTo>
                <a:lnTo>
                  <a:pt x="20728" y="259795"/>
                </a:lnTo>
                <a:lnTo>
                  <a:pt x="19772" y="268447"/>
                </a:lnTo>
                <a:lnTo>
                  <a:pt x="19134" y="277191"/>
                </a:lnTo>
                <a:lnTo>
                  <a:pt x="17715" y="285005"/>
                </a:lnTo>
                <a:lnTo>
                  <a:pt x="15779" y="292198"/>
                </a:lnTo>
                <a:lnTo>
                  <a:pt x="13494" y="298978"/>
                </a:lnTo>
                <a:lnTo>
                  <a:pt x="11972" y="305483"/>
                </a:lnTo>
                <a:lnTo>
                  <a:pt x="10280" y="318002"/>
                </a:lnTo>
                <a:lnTo>
                  <a:pt x="9829" y="325111"/>
                </a:lnTo>
                <a:lnTo>
                  <a:pt x="9528" y="332826"/>
                </a:lnTo>
                <a:lnTo>
                  <a:pt x="9328" y="340946"/>
                </a:lnTo>
                <a:lnTo>
                  <a:pt x="8202" y="347352"/>
                </a:lnTo>
                <a:lnTo>
                  <a:pt x="6459" y="352615"/>
                </a:lnTo>
                <a:lnTo>
                  <a:pt x="4305" y="357116"/>
                </a:lnTo>
                <a:lnTo>
                  <a:pt x="2869" y="362100"/>
                </a:lnTo>
                <a:lnTo>
                  <a:pt x="1274" y="372931"/>
                </a:lnTo>
                <a:lnTo>
                  <a:pt x="376" y="385444"/>
                </a:lnTo>
                <a:lnTo>
                  <a:pt x="165" y="394881"/>
                </a:lnTo>
                <a:lnTo>
                  <a:pt x="0" y="418178"/>
                </a:lnTo>
                <a:lnTo>
                  <a:pt x="992" y="418684"/>
                </a:lnTo>
                <a:lnTo>
                  <a:pt x="2645" y="419021"/>
                </a:lnTo>
                <a:lnTo>
                  <a:pt x="8927" y="41969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7" name="SMARTInkAnnotation57">
            <a:extLst>
              <a:ext uri="{FF2B5EF4-FFF2-40B4-BE49-F238E27FC236}">
                <a16:creationId xmlns:a16="http://schemas.microsoft.com/office/drawing/2014/main" id="{5BA199E9-06AD-4E81-975B-514C8B5F9373}"/>
              </a:ext>
            </a:extLst>
          </p:cNvPr>
          <p:cNvSpPr>
            <a:spLocks/>
          </p:cNvSpPr>
          <p:nvPr/>
        </p:nvSpPr>
        <p:spPr bwMode="auto">
          <a:xfrm>
            <a:off x="5224463" y="3321050"/>
            <a:ext cx="88900" cy="384175"/>
          </a:xfrm>
          <a:custGeom>
            <a:avLst/>
            <a:gdLst>
              <a:gd name="T0" fmla="*/ 0 w 89298"/>
              <a:gd name="T1" fmla="*/ 0 h 383978"/>
              <a:gd name="T2" fmla="*/ 7487 w 89298"/>
              <a:gd name="T3" fmla="*/ 0 h 383978"/>
              <a:gd name="T4" fmla="*/ 7766 w 89298"/>
              <a:gd name="T5" fmla="*/ 9864 h 383978"/>
              <a:gd name="T6" fmla="*/ 7782 w 89298"/>
              <a:gd name="T7" fmla="*/ 12609 h 383978"/>
              <a:gd name="T8" fmla="*/ 8658 w 89298"/>
              <a:gd name="T9" fmla="*/ 14449 h 383978"/>
              <a:gd name="T10" fmla="*/ 10112 w 89298"/>
              <a:gd name="T11" fmla="*/ 15686 h 383978"/>
              <a:gd name="T12" fmla="*/ 11948 w 89298"/>
              <a:gd name="T13" fmla="*/ 16490 h 383978"/>
              <a:gd name="T14" fmla="*/ 13172 w 89298"/>
              <a:gd name="T15" fmla="*/ 18049 h 383978"/>
              <a:gd name="T16" fmla="*/ 13988 w 89298"/>
              <a:gd name="T17" fmla="*/ 20090 h 383978"/>
              <a:gd name="T18" fmla="*/ 14892 w 89298"/>
              <a:gd name="T19" fmla="*/ 25060 h 383978"/>
              <a:gd name="T20" fmla="*/ 15478 w 89298"/>
              <a:gd name="T21" fmla="*/ 36448 h 383978"/>
              <a:gd name="T22" fmla="*/ 15524 w 89298"/>
              <a:gd name="T23" fmla="*/ 39408 h 383978"/>
              <a:gd name="T24" fmla="*/ 17890 w 89298"/>
              <a:gd name="T25" fmla="*/ 48077 h 383978"/>
              <a:gd name="T26" fmla="*/ 19737 w 89298"/>
              <a:gd name="T27" fmla="*/ 53209 h 383978"/>
              <a:gd name="T28" fmla="*/ 21786 w 89298"/>
              <a:gd name="T29" fmla="*/ 61597 h 383978"/>
              <a:gd name="T30" fmla="*/ 22698 w 89298"/>
              <a:gd name="T31" fmla="*/ 69695 h 383978"/>
              <a:gd name="T32" fmla="*/ 23103 w 89298"/>
              <a:gd name="T33" fmla="*/ 80016 h 383978"/>
              <a:gd name="T34" fmla="*/ 23334 w 89298"/>
              <a:gd name="T35" fmla="*/ 97148 h 383978"/>
              <a:gd name="T36" fmla="*/ 25700 w 89298"/>
              <a:gd name="T37" fmla="*/ 109005 h 383978"/>
              <a:gd name="T38" fmla="*/ 27547 w 89298"/>
              <a:gd name="T39" fmla="*/ 114988 h 383978"/>
              <a:gd name="T40" fmla="*/ 29597 w 89298"/>
              <a:gd name="T41" fmla="*/ 127010 h 383978"/>
              <a:gd name="T42" fmla="*/ 30144 w 89298"/>
              <a:gd name="T43" fmla="*/ 133036 h 383978"/>
              <a:gd name="T44" fmla="*/ 31377 w 89298"/>
              <a:gd name="T45" fmla="*/ 140078 h 383978"/>
              <a:gd name="T46" fmla="*/ 33067 w 89298"/>
              <a:gd name="T47" fmla="*/ 147795 h 383978"/>
              <a:gd name="T48" fmla="*/ 35059 w 89298"/>
              <a:gd name="T49" fmla="*/ 155962 h 383978"/>
              <a:gd name="T50" fmla="*/ 36390 w 89298"/>
              <a:gd name="T51" fmla="*/ 163422 h 383978"/>
              <a:gd name="T52" fmla="*/ 37277 w 89298"/>
              <a:gd name="T53" fmla="*/ 170407 h 383978"/>
              <a:gd name="T54" fmla="*/ 37867 w 89298"/>
              <a:gd name="T55" fmla="*/ 177085 h 383978"/>
              <a:gd name="T56" fmla="*/ 39128 w 89298"/>
              <a:gd name="T57" fmla="*/ 183548 h 383978"/>
              <a:gd name="T58" fmla="*/ 40838 w 89298"/>
              <a:gd name="T59" fmla="*/ 189871 h 383978"/>
              <a:gd name="T60" fmla="*/ 42844 w 89298"/>
              <a:gd name="T61" fmla="*/ 196103 h 383978"/>
              <a:gd name="T62" fmla="*/ 44184 w 89298"/>
              <a:gd name="T63" fmla="*/ 203282 h 383978"/>
              <a:gd name="T64" fmla="*/ 45070 w 89298"/>
              <a:gd name="T65" fmla="*/ 211090 h 383978"/>
              <a:gd name="T66" fmla="*/ 45663 w 89298"/>
              <a:gd name="T67" fmla="*/ 219315 h 383978"/>
              <a:gd name="T68" fmla="*/ 46061 w 89298"/>
              <a:gd name="T69" fmla="*/ 226818 h 383978"/>
              <a:gd name="T70" fmla="*/ 46500 w 89298"/>
              <a:gd name="T71" fmla="*/ 240526 h 383978"/>
              <a:gd name="T72" fmla="*/ 47494 w 89298"/>
              <a:gd name="T73" fmla="*/ 247000 h 383978"/>
              <a:gd name="T74" fmla="*/ 49019 w 89298"/>
              <a:gd name="T75" fmla="*/ 253335 h 383978"/>
              <a:gd name="T76" fmla="*/ 50901 w 89298"/>
              <a:gd name="T77" fmla="*/ 259571 h 383978"/>
              <a:gd name="T78" fmla="*/ 52155 w 89298"/>
              <a:gd name="T79" fmla="*/ 265744 h 383978"/>
              <a:gd name="T80" fmla="*/ 52993 w 89298"/>
              <a:gd name="T81" fmla="*/ 271875 h 383978"/>
              <a:gd name="T82" fmla="*/ 54792 w 89298"/>
              <a:gd name="T83" fmla="*/ 284062 h 383978"/>
              <a:gd name="T84" fmla="*/ 56485 w 89298"/>
              <a:gd name="T85" fmla="*/ 290133 h 383978"/>
              <a:gd name="T86" fmla="*/ 58484 w 89298"/>
              <a:gd name="T87" fmla="*/ 296194 h 383978"/>
              <a:gd name="T88" fmla="*/ 60702 w 89298"/>
              <a:gd name="T89" fmla="*/ 308303 h 383978"/>
              <a:gd name="T90" fmla="*/ 61689 w 89298"/>
              <a:gd name="T91" fmla="*/ 320402 h 383978"/>
              <a:gd name="T92" fmla="*/ 62129 w 89298"/>
              <a:gd name="T93" fmla="*/ 332494 h 383978"/>
              <a:gd name="T94" fmla="*/ 62375 w 89298"/>
              <a:gd name="T95" fmla="*/ 345822 h 383978"/>
              <a:gd name="T96" fmla="*/ 63275 w 89298"/>
              <a:gd name="T97" fmla="*/ 349442 h 383978"/>
              <a:gd name="T98" fmla="*/ 64746 w 89298"/>
              <a:gd name="T99" fmla="*/ 352862 h 383978"/>
              <a:gd name="T100" fmla="*/ 66594 w 89298"/>
              <a:gd name="T101" fmla="*/ 356150 h 383978"/>
              <a:gd name="T102" fmla="*/ 68644 w 89298"/>
              <a:gd name="T103" fmla="*/ 362491 h 383978"/>
              <a:gd name="T104" fmla="*/ 69801 w 89298"/>
              <a:gd name="T105" fmla="*/ 371725 h 383978"/>
              <a:gd name="T106" fmla="*/ 69964 w 89298"/>
              <a:gd name="T107" fmla="*/ 374771 h 383978"/>
              <a:gd name="T108" fmla="*/ 70937 w 89298"/>
              <a:gd name="T109" fmla="*/ 377809 h 383978"/>
              <a:gd name="T110" fmla="*/ 72458 w 89298"/>
              <a:gd name="T111" fmla="*/ 380842 h 383978"/>
              <a:gd name="T112" fmla="*/ 78097 w 89298"/>
              <a:gd name="T113" fmla="*/ 389932 h 38397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89298"/>
              <a:gd name="T172" fmla="*/ 0 h 383978"/>
              <a:gd name="T173" fmla="*/ 89298 w 89298"/>
              <a:gd name="T174" fmla="*/ 383978 h 38397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89298" h="383978">
                <a:moveTo>
                  <a:pt x="0" y="0"/>
                </a:moveTo>
                <a:lnTo>
                  <a:pt x="8561" y="0"/>
                </a:lnTo>
                <a:lnTo>
                  <a:pt x="8881" y="9714"/>
                </a:lnTo>
                <a:lnTo>
                  <a:pt x="8897" y="12429"/>
                </a:lnTo>
                <a:lnTo>
                  <a:pt x="9900" y="14239"/>
                </a:lnTo>
                <a:lnTo>
                  <a:pt x="11561" y="15446"/>
                </a:lnTo>
                <a:lnTo>
                  <a:pt x="13660" y="16250"/>
                </a:lnTo>
                <a:lnTo>
                  <a:pt x="15060" y="17779"/>
                </a:lnTo>
                <a:lnTo>
                  <a:pt x="15993" y="19790"/>
                </a:lnTo>
                <a:lnTo>
                  <a:pt x="17029" y="24670"/>
                </a:lnTo>
                <a:lnTo>
                  <a:pt x="17696" y="35888"/>
                </a:lnTo>
                <a:lnTo>
                  <a:pt x="17750" y="38808"/>
                </a:lnTo>
                <a:lnTo>
                  <a:pt x="20456" y="47345"/>
                </a:lnTo>
                <a:lnTo>
                  <a:pt x="22567" y="52399"/>
                </a:lnTo>
                <a:lnTo>
                  <a:pt x="24912" y="60661"/>
                </a:lnTo>
                <a:lnTo>
                  <a:pt x="25955" y="68632"/>
                </a:lnTo>
                <a:lnTo>
                  <a:pt x="26418" y="78790"/>
                </a:lnTo>
                <a:lnTo>
                  <a:pt x="26679" y="95665"/>
                </a:lnTo>
                <a:lnTo>
                  <a:pt x="29386" y="107341"/>
                </a:lnTo>
                <a:lnTo>
                  <a:pt x="31497" y="113232"/>
                </a:lnTo>
                <a:lnTo>
                  <a:pt x="33842" y="125071"/>
                </a:lnTo>
                <a:lnTo>
                  <a:pt x="34468" y="131005"/>
                </a:lnTo>
                <a:lnTo>
                  <a:pt x="35877" y="137939"/>
                </a:lnTo>
                <a:lnTo>
                  <a:pt x="37809" y="145537"/>
                </a:lnTo>
                <a:lnTo>
                  <a:pt x="40088" y="153580"/>
                </a:lnTo>
                <a:lnTo>
                  <a:pt x="41609" y="160925"/>
                </a:lnTo>
                <a:lnTo>
                  <a:pt x="42622" y="167807"/>
                </a:lnTo>
                <a:lnTo>
                  <a:pt x="43297" y="174379"/>
                </a:lnTo>
                <a:lnTo>
                  <a:pt x="44740" y="180745"/>
                </a:lnTo>
                <a:lnTo>
                  <a:pt x="46694" y="186973"/>
                </a:lnTo>
                <a:lnTo>
                  <a:pt x="48988" y="193110"/>
                </a:lnTo>
                <a:lnTo>
                  <a:pt x="50518" y="200178"/>
                </a:lnTo>
                <a:lnTo>
                  <a:pt x="51538" y="207866"/>
                </a:lnTo>
                <a:lnTo>
                  <a:pt x="52218" y="215968"/>
                </a:lnTo>
                <a:lnTo>
                  <a:pt x="52672" y="223354"/>
                </a:lnTo>
                <a:lnTo>
                  <a:pt x="53175" y="236852"/>
                </a:lnTo>
                <a:lnTo>
                  <a:pt x="54301" y="243229"/>
                </a:lnTo>
                <a:lnTo>
                  <a:pt x="56045" y="249466"/>
                </a:lnTo>
                <a:lnTo>
                  <a:pt x="58199" y="255608"/>
                </a:lnTo>
                <a:lnTo>
                  <a:pt x="59635" y="261686"/>
                </a:lnTo>
                <a:lnTo>
                  <a:pt x="60592" y="267724"/>
                </a:lnTo>
                <a:lnTo>
                  <a:pt x="62649" y="279723"/>
                </a:lnTo>
                <a:lnTo>
                  <a:pt x="64586" y="285701"/>
                </a:lnTo>
                <a:lnTo>
                  <a:pt x="66870" y="291671"/>
                </a:lnTo>
                <a:lnTo>
                  <a:pt x="69407" y="303595"/>
                </a:lnTo>
                <a:lnTo>
                  <a:pt x="70535" y="315510"/>
                </a:lnTo>
                <a:lnTo>
                  <a:pt x="71037" y="327419"/>
                </a:lnTo>
                <a:lnTo>
                  <a:pt x="71319" y="340541"/>
                </a:lnTo>
                <a:lnTo>
                  <a:pt x="72350" y="344105"/>
                </a:lnTo>
                <a:lnTo>
                  <a:pt x="74030" y="347474"/>
                </a:lnTo>
                <a:lnTo>
                  <a:pt x="76143" y="350712"/>
                </a:lnTo>
                <a:lnTo>
                  <a:pt x="78489" y="356956"/>
                </a:lnTo>
                <a:lnTo>
                  <a:pt x="79811" y="366049"/>
                </a:lnTo>
                <a:lnTo>
                  <a:pt x="79996" y="369048"/>
                </a:lnTo>
                <a:lnTo>
                  <a:pt x="81112" y="372040"/>
                </a:lnTo>
                <a:lnTo>
                  <a:pt x="82848" y="375027"/>
                </a:lnTo>
                <a:lnTo>
                  <a:pt x="89297" y="38397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8" name="SMARTInkAnnotation58">
            <a:extLst>
              <a:ext uri="{FF2B5EF4-FFF2-40B4-BE49-F238E27FC236}">
                <a16:creationId xmlns:a16="http://schemas.microsoft.com/office/drawing/2014/main" id="{263DF38C-2F3A-45D1-9021-8949F7E4FB25}"/>
              </a:ext>
            </a:extLst>
          </p:cNvPr>
          <p:cNvSpPr>
            <a:spLocks/>
          </p:cNvSpPr>
          <p:nvPr/>
        </p:nvSpPr>
        <p:spPr bwMode="auto">
          <a:xfrm>
            <a:off x="5178425" y="3509963"/>
            <a:ext cx="117475" cy="34925"/>
          </a:xfrm>
          <a:custGeom>
            <a:avLst/>
            <a:gdLst>
              <a:gd name="T0" fmla="*/ 0 w 116087"/>
              <a:gd name="T1" fmla="*/ 13649 h 35719"/>
              <a:gd name="T2" fmla="*/ 0 w 116087"/>
              <a:gd name="T3" fmla="*/ 18144 h 35719"/>
              <a:gd name="T4" fmla="*/ 3781 w 116087"/>
              <a:gd name="T5" fmla="*/ 18173 h 35719"/>
              <a:gd name="T6" fmla="*/ 42580 w 116087"/>
              <a:gd name="T7" fmla="*/ 18196 h 35719"/>
              <a:gd name="T8" fmla="*/ 46814 w 116087"/>
              <a:gd name="T9" fmla="*/ 17692 h 35719"/>
              <a:gd name="T10" fmla="*/ 51051 w 116087"/>
              <a:gd name="T11" fmla="*/ 16848 h 35719"/>
              <a:gd name="T12" fmla="*/ 55291 w 116087"/>
              <a:gd name="T13" fmla="*/ 15782 h 35719"/>
              <a:gd name="T14" fmla="*/ 60955 w 116087"/>
              <a:gd name="T15" fmla="*/ 14565 h 35719"/>
              <a:gd name="T16" fmla="*/ 67563 w 116087"/>
              <a:gd name="T17" fmla="*/ 13248 h 35719"/>
              <a:gd name="T18" fmla="*/ 74807 w 116087"/>
              <a:gd name="T19" fmla="*/ 11865 h 35719"/>
              <a:gd name="T20" fmla="*/ 81048 w 116087"/>
              <a:gd name="T21" fmla="*/ 10944 h 35719"/>
              <a:gd name="T22" fmla="*/ 86630 w 116087"/>
              <a:gd name="T23" fmla="*/ 10327 h 35719"/>
              <a:gd name="T24" fmla="*/ 91767 w 116087"/>
              <a:gd name="T25" fmla="*/ 9918 h 35719"/>
              <a:gd name="T26" fmla="*/ 98023 w 116087"/>
              <a:gd name="T27" fmla="*/ 9140 h 35719"/>
              <a:gd name="T28" fmla="*/ 105033 w 116087"/>
              <a:gd name="T29" fmla="*/ 8115 h 35719"/>
              <a:gd name="T30" fmla="*/ 112542 w 116087"/>
              <a:gd name="T31" fmla="*/ 6928 h 35719"/>
              <a:gd name="T32" fmla="*/ 118961 w 116087"/>
              <a:gd name="T33" fmla="*/ 6131 h 35719"/>
              <a:gd name="T34" fmla="*/ 124656 w 116087"/>
              <a:gd name="T35" fmla="*/ 5605 h 35719"/>
              <a:gd name="T36" fmla="*/ 129877 w 116087"/>
              <a:gd name="T37" fmla="*/ 5253 h 35719"/>
              <a:gd name="T38" fmla="*/ 134770 w 116087"/>
              <a:gd name="T39" fmla="*/ 4514 h 35719"/>
              <a:gd name="T40" fmla="*/ 139453 w 116087"/>
              <a:gd name="T41" fmla="*/ 3515 h 35719"/>
              <a:gd name="T42" fmla="*/ 143987 w 116087"/>
              <a:gd name="T43" fmla="*/ 2344 h 35719"/>
              <a:gd name="T44" fmla="*/ 148432 w 116087"/>
              <a:gd name="T45" fmla="*/ 1562 h 35719"/>
              <a:gd name="T46" fmla="*/ 152812 w 116087"/>
              <a:gd name="T47" fmla="*/ 1042 h 35719"/>
              <a:gd name="T48" fmla="*/ 165820 w 116087"/>
              <a:gd name="T49" fmla="*/ 0 h 35719"/>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16087"/>
              <a:gd name="T76" fmla="*/ 0 h 35719"/>
              <a:gd name="T77" fmla="*/ 116087 w 116087"/>
              <a:gd name="T78" fmla="*/ 35719 h 35719"/>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16087" h="35719">
                <a:moveTo>
                  <a:pt x="0" y="26789"/>
                </a:moveTo>
                <a:lnTo>
                  <a:pt x="0" y="35610"/>
                </a:lnTo>
                <a:lnTo>
                  <a:pt x="2646" y="35670"/>
                </a:lnTo>
                <a:lnTo>
                  <a:pt x="29812" y="35718"/>
                </a:lnTo>
                <a:lnTo>
                  <a:pt x="32773" y="34726"/>
                </a:lnTo>
                <a:lnTo>
                  <a:pt x="35740" y="33073"/>
                </a:lnTo>
                <a:lnTo>
                  <a:pt x="38709" y="30978"/>
                </a:lnTo>
                <a:lnTo>
                  <a:pt x="42674" y="28590"/>
                </a:lnTo>
                <a:lnTo>
                  <a:pt x="47300" y="26005"/>
                </a:lnTo>
                <a:lnTo>
                  <a:pt x="52370" y="23290"/>
                </a:lnTo>
                <a:lnTo>
                  <a:pt x="56741" y="21480"/>
                </a:lnTo>
                <a:lnTo>
                  <a:pt x="60648" y="20273"/>
                </a:lnTo>
                <a:lnTo>
                  <a:pt x="64244" y="19469"/>
                </a:lnTo>
                <a:lnTo>
                  <a:pt x="68626" y="17940"/>
                </a:lnTo>
                <a:lnTo>
                  <a:pt x="73533" y="15929"/>
                </a:lnTo>
                <a:lnTo>
                  <a:pt x="78787" y="13596"/>
                </a:lnTo>
                <a:lnTo>
                  <a:pt x="83283" y="12040"/>
                </a:lnTo>
                <a:lnTo>
                  <a:pt x="87272" y="11003"/>
                </a:lnTo>
                <a:lnTo>
                  <a:pt x="90924" y="10312"/>
                </a:lnTo>
                <a:lnTo>
                  <a:pt x="94350" y="8859"/>
                </a:lnTo>
                <a:lnTo>
                  <a:pt x="97626" y="6898"/>
                </a:lnTo>
                <a:lnTo>
                  <a:pt x="100803" y="4599"/>
                </a:lnTo>
                <a:lnTo>
                  <a:pt x="103913" y="3066"/>
                </a:lnTo>
                <a:lnTo>
                  <a:pt x="106979" y="2044"/>
                </a:lnTo>
                <a:lnTo>
                  <a:pt x="116086"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59" name="SMARTInkAnnotation59">
            <a:extLst>
              <a:ext uri="{FF2B5EF4-FFF2-40B4-BE49-F238E27FC236}">
                <a16:creationId xmlns:a16="http://schemas.microsoft.com/office/drawing/2014/main" id="{0FB0C631-759D-4731-B29F-478BF6E96C7C}"/>
              </a:ext>
            </a:extLst>
          </p:cNvPr>
          <p:cNvSpPr>
            <a:spLocks/>
          </p:cNvSpPr>
          <p:nvPr/>
        </p:nvSpPr>
        <p:spPr bwMode="auto">
          <a:xfrm>
            <a:off x="6384925" y="4500563"/>
            <a:ext cx="44450" cy="71437"/>
          </a:xfrm>
          <a:custGeom>
            <a:avLst/>
            <a:gdLst>
              <a:gd name="T0" fmla="*/ 7805 w 44650"/>
              <a:gd name="T1" fmla="*/ 17859 h 71439"/>
              <a:gd name="T2" fmla="*/ 7805 w 44650"/>
              <a:gd name="T3" fmla="*/ 26749 h 71439"/>
              <a:gd name="T4" fmla="*/ 1088 w 44650"/>
              <a:gd name="T5" fmla="*/ 26758 h 71439"/>
              <a:gd name="T6" fmla="*/ 726 w 44650"/>
              <a:gd name="T7" fmla="*/ 25766 h 71439"/>
              <a:gd name="T8" fmla="*/ 492 w 44650"/>
              <a:gd name="T9" fmla="*/ 24113 h 71439"/>
              <a:gd name="T10" fmla="*/ 3 w 44650"/>
              <a:gd name="T11" fmla="*/ 17862 h 71439"/>
              <a:gd name="T12" fmla="*/ 0 w 44650"/>
              <a:gd name="T13" fmla="*/ 17859 h 71439"/>
              <a:gd name="T14" fmla="*/ 0 w 44650"/>
              <a:gd name="T15" fmla="*/ 17859 h 71439"/>
              <a:gd name="T16" fmla="*/ 0 w 44650"/>
              <a:gd name="T17" fmla="*/ 9298 h 71439"/>
              <a:gd name="T18" fmla="*/ 872 w 44650"/>
              <a:gd name="T19" fmla="*/ 9175 h 71439"/>
              <a:gd name="T20" fmla="*/ 2312 w 44650"/>
              <a:gd name="T21" fmla="*/ 9093 h 71439"/>
              <a:gd name="T22" fmla="*/ 4143 w 44650"/>
              <a:gd name="T23" fmla="*/ 9039 h 71439"/>
              <a:gd name="T24" fmla="*/ 5365 w 44650"/>
              <a:gd name="T25" fmla="*/ 8010 h 71439"/>
              <a:gd name="T26" fmla="*/ 6177 w 44650"/>
              <a:gd name="T27" fmla="*/ 6333 h 71439"/>
              <a:gd name="T28" fmla="*/ 7710 w 44650"/>
              <a:gd name="T29" fmla="*/ 371 h 71439"/>
              <a:gd name="T30" fmla="*/ 8607 w 44650"/>
              <a:gd name="T31" fmla="*/ 248 h 71439"/>
              <a:gd name="T32" fmla="*/ 10075 w 44650"/>
              <a:gd name="T33" fmla="*/ 165 h 71439"/>
              <a:gd name="T34" fmla="*/ 15581 w 44650"/>
              <a:gd name="T35" fmla="*/ 1 h 71439"/>
              <a:gd name="T36" fmla="*/ 16476 w 44650"/>
              <a:gd name="T37" fmla="*/ 0 h 71439"/>
              <a:gd name="T38" fmla="*/ 22331 w 44650"/>
              <a:gd name="T39" fmla="*/ 0 h 71439"/>
              <a:gd name="T40" fmla="*/ 22690 w 44650"/>
              <a:gd name="T41" fmla="*/ 992 h 71439"/>
              <a:gd name="T42" fmla="*/ 22934 w 44650"/>
              <a:gd name="T43" fmla="*/ 2646 h 71439"/>
              <a:gd name="T44" fmla="*/ 23319 w 44650"/>
              <a:gd name="T45" fmla="*/ 7689 h 71439"/>
              <a:gd name="T46" fmla="*/ 23370 w 44650"/>
              <a:gd name="T47" fmla="*/ 11024 h 71439"/>
              <a:gd name="T48" fmla="*/ 23413 w 44650"/>
              <a:gd name="T49" fmla="*/ 25399 h 71439"/>
              <a:gd name="T50" fmla="*/ 24281 w 44650"/>
              <a:gd name="T51" fmla="*/ 26845 h 71439"/>
              <a:gd name="T52" fmla="*/ 25726 w 44650"/>
              <a:gd name="T53" fmla="*/ 28801 h 71439"/>
              <a:gd name="T54" fmla="*/ 30133 w 44650"/>
              <a:gd name="T55" fmla="*/ 34328 h 71439"/>
              <a:gd name="T56" fmla="*/ 30495 w 44650"/>
              <a:gd name="T57" fmla="*/ 35774 h 71439"/>
              <a:gd name="T58" fmla="*/ 30735 w 44650"/>
              <a:gd name="T59" fmla="*/ 37730 h 71439"/>
              <a:gd name="T60" fmla="*/ 31215 w 44650"/>
              <a:gd name="T61" fmla="*/ 44583 h 71439"/>
              <a:gd name="T62" fmla="*/ 31217 w 44650"/>
              <a:gd name="T63" fmla="*/ 44608 h 71439"/>
              <a:gd name="T64" fmla="*/ 39021 w 44650"/>
              <a:gd name="T65" fmla="*/ 44619 h 71439"/>
              <a:gd name="T66" fmla="*/ 39023 w 44650"/>
              <a:gd name="T67" fmla="*/ 35690 h 71439"/>
              <a:gd name="T68" fmla="*/ 32303 w 44650"/>
              <a:gd name="T69" fmla="*/ 43377 h 71439"/>
              <a:gd name="T70" fmla="*/ 31940 w 44650"/>
              <a:gd name="T71" fmla="*/ 44783 h 71439"/>
              <a:gd name="T72" fmla="*/ 31698 w 44650"/>
              <a:gd name="T73" fmla="*/ 46713 h 71439"/>
              <a:gd name="T74" fmla="*/ 31541 w 44650"/>
              <a:gd name="T75" fmla="*/ 48991 h 71439"/>
              <a:gd name="T76" fmla="*/ 31432 w 44650"/>
              <a:gd name="T77" fmla="*/ 51503 h 71439"/>
              <a:gd name="T78" fmla="*/ 31247 w 44650"/>
              <a:gd name="T79" fmla="*/ 60807 h 71439"/>
              <a:gd name="T80" fmla="*/ 31218 w 44650"/>
              <a:gd name="T81" fmla="*/ 71378 h 71439"/>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44650"/>
              <a:gd name="T124" fmla="*/ 0 h 71439"/>
              <a:gd name="T125" fmla="*/ 44650 w 44650"/>
              <a:gd name="T126" fmla="*/ 71439 h 71439"/>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44650" h="71439">
                <a:moveTo>
                  <a:pt x="8930" y="17860"/>
                </a:moveTo>
                <a:lnTo>
                  <a:pt x="8930" y="26779"/>
                </a:lnTo>
                <a:lnTo>
                  <a:pt x="1241" y="26788"/>
                </a:lnTo>
                <a:lnTo>
                  <a:pt x="828" y="25796"/>
                </a:lnTo>
                <a:lnTo>
                  <a:pt x="552" y="24143"/>
                </a:lnTo>
                <a:lnTo>
                  <a:pt x="3" y="17892"/>
                </a:lnTo>
                <a:lnTo>
                  <a:pt x="0" y="17863"/>
                </a:lnTo>
                <a:lnTo>
                  <a:pt x="0" y="17860"/>
                </a:lnTo>
                <a:lnTo>
                  <a:pt x="0" y="9298"/>
                </a:lnTo>
                <a:lnTo>
                  <a:pt x="992" y="9175"/>
                </a:lnTo>
                <a:lnTo>
                  <a:pt x="2646" y="9093"/>
                </a:lnTo>
                <a:lnTo>
                  <a:pt x="4740" y="9039"/>
                </a:lnTo>
                <a:lnTo>
                  <a:pt x="6137" y="8010"/>
                </a:lnTo>
                <a:lnTo>
                  <a:pt x="7068" y="6333"/>
                </a:lnTo>
                <a:lnTo>
                  <a:pt x="8821" y="371"/>
                </a:lnTo>
                <a:lnTo>
                  <a:pt x="9849" y="248"/>
                </a:lnTo>
                <a:lnTo>
                  <a:pt x="11527" y="165"/>
                </a:lnTo>
                <a:lnTo>
                  <a:pt x="17826" y="1"/>
                </a:lnTo>
                <a:lnTo>
                  <a:pt x="18850" y="0"/>
                </a:lnTo>
                <a:lnTo>
                  <a:pt x="25548" y="0"/>
                </a:lnTo>
                <a:lnTo>
                  <a:pt x="25961" y="992"/>
                </a:lnTo>
                <a:lnTo>
                  <a:pt x="26238" y="2646"/>
                </a:lnTo>
                <a:lnTo>
                  <a:pt x="26680" y="7689"/>
                </a:lnTo>
                <a:lnTo>
                  <a:pt x="26740" y="11024"/>
                </a:lnTo>
                <a:lnTo>
                  <a:pt x="26788" y="25429"/>
                </a:lnTo>
                <a:lnTo>
                  <a:pt x="27781" y="26875"/>
                </a:lnTo>
                <a:lnTo>
                  <a:pt x="29434" y="28831"/>
                </a:lnTo>
                <a:lnTo>
                  <a:pt x="34477" y="34358"/>
                </a:lnTo>
                <a:lnTo>
                  <a:pt x="34891" y="35804"/>
                </a:lnTo>
                <a:lnTo>
                  <a:pt x="35167" y="37760"/>
                </a:lnTo>
                <a:lnTo>
                  <a:pt x="35716" y="44613"/>
                </a:lnTo>
                <a:lnTo>
                  <a:pt x="35718" y="44638"/>
                </a:lnTo>
                <a:lnTo>
                  <a:pt x="44646" y="44649"/>
                </a:lnTo>
                <a:lnTo>
                  <a:pt x="44649" y="35720"/>
                </a:lnTo>
                <a:lnTo>
                  <a:pt x="36960" y="43407"/>
                </a:lnTo>
                <a:lnTo>
                  <a:pt x="36546" y="44813"/>
                </a:lnTo>
                <a:lnTo>
                  <a:pt x="36270" y="46743"/>
                </a:lnTo>
                <a:lnTo>
                  <a:pt x="36087" y="49021"/>
                </a:lnTo>
                <a:lnTo>
                  <a:pt x="35964" y="51533"/>
                </a:lnTo>
                <a:lnTo>
                  <a:pt x="35751" y="60867"/>
                </a:lnTo>
                <a:lnTo>
                  <a:pt x="35719" y="714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0" name="SMARTInkAnnotation60">
            <a:extLst>
              <a:ext uri="{FF2B5EF4-FFF2-40B4-BE49-F238E27FC236}">
                <a16:creationId xmlns:a16="http://schemas.microsoft.com/office/drawing/2014/main" id="{0061CD2A-5B2C-4140-854C-6EA000CCF5E8}"/>
              </a:ext>
            </a:extLst>
          </p:cNvPr>
          <p:cNvSpPr>
            <a:spLocks/>
          </p:cNvSpPr>
          <p:nvPr/>
        </p:nvSpPr>
        <p:spPr bwMode="auto">
          <a:xfrm>
            <a:off x="6518275" y="4340225"/>
            <a:ext cx="98425" cy="347663"/>
          </a:xfrm>
          <a:custGeom>
            <a:avLst/>
            <a:gdLst>
              <a:gd name="T0" fmla="*/ 22120 w 97857"/>
              <a:gd name="T1" fmla="*/ 102476 h 348128"/>
              <a:gd name="T2" fmla="*/ 10661 w 97857"/>
              <a:gd name="T3" fmla="*/ 102827 h 348128"/>
              <a:gd name="T4" fmla="*/ 10625 w 97857"/>
              <a:gd name="T5" fmla="*/ 118689 h 348128"/>
              <a:gd name="T6" fmla="*/ 4984 w 97857"/>
              <a:gd name="T7" fmla="*/ 124156 h 348128"/>
              <a:gd name="T8" fmla="*/ 1474 w 97857"/>
              <a:gd name="T9" fmla="*/ 131813 h 348128"/>
              <a:gd name="T10" fmla="*/ 140 w 97857"/>
              <a:gd name="T11" fmla="*/ 148616 h 348128"/>
              <a:gd name="T12" fmla="*/ 1180 w 97857"/>
              <a:gd name="T13" fmla="*/ 297038 h 348128"/>
              <a:gd name="T14" fmla="*/ 5639 w 97857"/>
              <a:gd name="T15" fmla="*/ 302891 h 348128"/>
              <a:gd name="T16" fmla="*/ 10331 w 97857"/>
              <a:gd name="T17" fmla="*/ 317114 h 348128"/>
              <a:gd name="T18" fmla="*/ 13753 w 97857"/>
              <a:gd name="T19" fmla="*/ 327820 h 348128"/>
              <a:gd name="T20" fmla="*/ 26874 w 97857"/>
              <a:gd name="T21" fmla="*/ 334443 h 348128"/>
              <a:gd name="T22" fmla="*/ 29649 w 97857"/>
              <a:gd name="T23" fmla="*/ 331906 h 348128"/>
              <a:gd name="T24" fmla="*/ 34821 w 97857"/>
              <a:gd name="T25" fmla="*/ 323864 h 348128"/>
              <a:gd name="T26" fmla="*/ 39083 w 97857"/>
              <a:gd name="T27" fmla="*/ 319262 h 348128"/>
              <a:gd name="T28" fmla="*/ 44966 w 97857"/>
              <a:gd name="T29" fmla="*/ 308541 h 348128"/>
              <a:gd name="T30" fmla="*/ 50702 w 97857"/>
              <a:gd name="T31" fmla="*/ 300087 h 348128"/>
              <a:gd name="T32" fmla="*/ 55549 w 97857"/>
              <a:gd name="T33" fmla="*/ 289002 h 348128"/>
              <a:gd name="T34" fmla="*/ 61313 w 97857"/>
              <a:gd name="T35" fmla="*/ 276191 h 348128"/>
              <a:gd name="T36" fmla="*/ 66164 w 97857"/>
              <a:gd name="T37" fmla="*/ 263811 h 348128"/>
              <a:gd name="T38" fmla="*/ 71899 w 97857"/>
              <a:gd name="T39" fmla="*/ 254445 h 348128"/>
              <a:gd name="T40" fmla="*/ 78381 w 97857"/>
              <a:gd name="T41" fmla="*/ 247103 h 348128"/>
              <a:gd name="T42" fmla="*/ 83025 w 97857"/>
              <a:gd name="T43" fmla="*/ 233059 h 348128"/>
              <a:gd name="T44" fmla="*/ 87263 w 97857"/>
              <a:gd name="T45" fmla="*/ 222349 h 348128"/>
              <a:gd name="T46" fmla="*/ 93130 w 97857"/>
              <a:gd name="T47" fmla="*/ 208143 h 348128"/>
              <a:gd name="T48" fmla="*/ 95687 w 97857"/>
              <a:gd name="T49" fmla="*/ 201106 h 348128"/>
              <a:gd name="T50" fmla="*/ 100756 w 97857"/>
              <a:gd name="T51" fmla="*/ 194803 h 348128"/>
              <a:gd name="T52" fmla="*/ 105147 w 97857"/>
              <a:gd name="T53" fmla="*/ 177094 h 348128"/>
              <a:gd name="T54" fmla="*/ 106089 w 97857"/>
              <a:gd name="T55" fmla="*/ 160385 h 348128"/>
              <a:gd name="T56" fmla="*/ 111827 w 97857"/>
              <a:gd name="T57" fmla="*/ 146996 h 348128"/>
              <a:gd name="T58" fmla="*/ 115860 w 97857"/>
              <a:gd name="T59" fmla="*/ 131287 h 348128"/>
              <a:gd name="T60" fmla="*/ 115376 w 97857"/>
              <a:gd name="T61" fmla="*/ 117192 h 348128"/>
              <a:gd name="T62" fmla="*/ 111083 w 97857"/>
              <a:gd name="T63" fmla="*/ 109847 h 348128"/>
              <a:gd name="T64" fmla="*/ 107186 w 97857"/>
              <a:gd name="T65" fmla="*/ 91471 h 348128"/>
              <a:gd name="T66" fmla="*/ 106355 w 97857"/>
              <a:gd name="T67" fmla="*/ 74621 h 348128"/>
              <a:gd name="T68" fmla="*/ 105076 w 97857"/>
              <a:gd name="T69" fmla="*/ 62872 h 348128"/>
              <a:gd name="T70" fmla="*/ 100599 w 97857"/>
              <a:gd name="T71" fmla="*/ 57111 h 348128"/>
              <a:gd name="T72" fmla="*/ 96261 w 97857"/>
              <a:gd name="T73" fmla="*/ 42784 h 348128"/>
              <a:gd name="T74" fmla="*/ 94718 w 97857"/>
              <a:gd name="T75" fmla="*/ 37061 h 348128"/>
              <a:gd name="T76" fmla="*/ 90097 w 97857"/>
              <a:gd name="T77" fmla="*/ 31342 h 348128"/>
              <a:gd name="T78" fmla="*/ 85433 w 97857"/>
              <a:gd name="T79" fmla="*/ 18737 h 348128"/>
              <a:gd name="T80" fmla="*/ 75877 w 97857"/>
              <a:gd name="T81" fmla="*/ 9808 h 348128"/>
              <a:gd name="T82" fmla="*/ 63635 w 97857"/>
              <a:gd name="T83" fmla="*/ 759 h 348128"/>
              <a:gd name="T84" fmla="*/ 54732 w 97857"/>
              <a:gd name="T85" fmla="*/ 0 h 348128"/>
              <a:gd name="T86" fmla="*/ 50688 w 97857"/>
              <a:gd name="T87" fmla="*/ 2489 h 348128"/>
              <a:gd name="T88" fmla="*/ 37332 w 97857"/>
              <a:gd name="T89" fmla="*/ 12670 h 348128"/>
              <a:gd name="T90" fmla="*/ 33483 w 97857"/>
              <a:gd name="T91" fmla="*/ 20300 h 348128"/>
              <a:gd name="T92" fmla="*/ 29440 w 97857"/>
              <a:gd name="T93" fmla="*/ 25795 h 348128"/>
              <a:gd name="T94" fmla="*/ 24888 w 97857"/>
              <a:gd name="T95" fmla="*/ 31419 h 348128"/>
              <a:gd name="T96" fmla="*/ 21726 w 97857"/>
              <a:gd name="T97" fmla="*/ 45649 h 348128"/>
              <a:gd name="T98" fmla="*/ 18310 w 97857"/>
              <a:gd name="T99" fmla="*/ 51362 h 348128"/>
              <a:gd name="T100" fmla="*/ 12900 w 97857"/>
              <a:gd name="T101" fmla="*/ 62478 h 348128"/>
              <a:gd name="T102" fmla="*/ 11074 w 97857"/>
              <a:gd name="T103" fmla="*/ 78761 h 348128"/>
              <a:gd name="T104" fmla="*/ 10625 w 97857"/>
              <a:gd name="T105" fmla="*/ 128565 h 348128"/>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97857"/>
              <a:gd name="T160" fmla="*/ 0 h 348128"/>
              <a:gd name="T161" fmla="*/ 97857 w 97857"/>
              <a:gd name="T162" fmla="*/ 348128 h 348128"/>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97857" h="348128">
                <a:moveTo>
                  <a:pt x="35719" y="98107"/>
                </a:moveTo>
                <a:lnTo>
                  <a:pt x="18595" y="106668"/>
                </a:lnTo>
                <a:lnTo>
                  <a:pt x="15541" y="106873"/>
                </a:lnTo>
                <a:lnTo>
                  <a:pt x="8963" y="107035"/>
                </a:lnTo>
                <a:lnTo>
                  <a:pt x="8931" y="107036"/>
                </a:lnTo>
                <a:lnTo>
                  <a:pt x="8930" y="123545"/>
                </a:lnTo>
                <a:lnTo>
                  <a:pt x="6284" y="126942"/>
                </a:lnTo>
                <a:lnTo>
                  <a:pt x="4190" y="129236"/>
                </a:lnTo>
                <a:lnTo>
                  <a:pt x="2793" y="131758"/>
                </a:lnTo>
                <a:lnTo>
                  <a:pt x="1241" y="137206"/>
                </a:lnTo>
                <a:lnTo>
                  <a:pt x="369" y="145851"/>
                </a:lnTo>
                <a:lnTo>
                  <a:pt x="110" y="154697"/>
                </a:lnTo>
                <a:lnTo>
                  <a:pt x="0" y="306087"/>
                </a:lnTo>
                <a:lnTo>
                  <a:pt x="992" y="309190"/>
                </a:lnTo>
                <a:lnTo>
                  <a:pt x="2646" y="312251"/>
                </a:lnTo>
                <a:lnTo>
                  <a:pt x="4740" y="315283"/>
                </a:lnTo>
                <a:lnTo>
                  <a:pt x="7068" y="321298"/>
                </a:lnTo>
                <a:lnTo>
                  <a:pt x="8684" y="330088"/>
                </a:lnTo>
                <a:lnTo>
                  <a:pt x="8898" y="337811"/>
                </a:lnTo>
                <a:lnTo>
                  <a:pt x="11562" y="341233"/>
                </a:lnTo>
                <a:lnTo>
                  <a:pt x="17827" y="348102"/>
                </a:lnTo>
                <a:lnTo>
                  <a:pt x="22590" y="348127"/>
                </a:lnTo>
                <a:lnTo>
                  <a:pt x="23990" y="347139"/>
                </a:lnTo>
                <a:lnTo>
                  <a:pt x="24924" y="345487"/>
                </a:lnTo>
                <a:lnTo>
                  <a:pt x="26421" y="340448"/>
                </a:lnTo>
                <a:lnTo>
                  <a:pt x="29271" y="337113"/>
                </a:lnTo>
                <a:lnTo>
                  <a:pt x="31420" y="334835"/>
                </a:lnTo>
                <a:lnTo>
                  <a:pt x="32853" y="332324"/>
                </a:lnTo>
                <a:lnTo>
                  <a:pt x="35863" y="324049"/>
                </a:lnTo>
                <a:lnTo>
                  <a:pt x="37799" y="321164"/>
                </a:lnTo>
                <a:lnTo>
                  <a:pt x="40082" y="318249"/>
                </a:lnTo>
                <a:lnTo>
                  <a:pt x="42619" y="312364"/>
                </a:lnTo>
                <a:lnTo>
                  <a:pt x="44740" y="305449"/>
                </a:lnTo>
                <a:lnTo>
                  <a:pt x="46693" y="300827"/>
                </a:lnTo>
                <a:lnTo>
                  <a:pt x="48988" y="295761"/>
                </a:lnTo>
                <a:lnTo>
                  <a:pt x="51538" y="287486"/>
                </a:lnTo>
                <a:lnTo>
                  <a:pt x="53664" y="279509"/>
                </a:lnTo>
                <a:lnTo>
                  <a:pt x="55620" y="274604"/>
                </a:lnTo>
                <a:lnTo>
                  <a:pt x="57916" y="269350"/>
                </a:lnTo>
                <a:lnTo>
                  <a:pt x="60439" y="264855"/>
                </a:lnTo>
                <a:lnTo>
                  <a:pt x="63114" y="260866"/>
                </a:lnTo>
                <a:lnTo>
                  <a:pt x="65888" y="257214"/>
                </a:lnTo>
                <a:lnTo>
                  <a:pt x="67738" y="252795"/>
                </a:lnTo>
                <a:lnTo>
                  <a:pt x="69793" y="242594"/>
                </a:lnTo>
                <a:lnTo>
                  <a:pt x="71334" y="237095"/>
                </a:lnTo>
                <a:lnTo>
                  <a:pt x="73353" y="231446"/>
                </a:lnTo>
                <a:lnTo>
                  <a:pt x="75691" y="225695"/>
                </a:lnTo>
                <a:lnTo>
                  <a:pt x="78289" y="216659"/>
                </a:lnTo>
                <a:lnTo>
                  <a:pt x="78982" y="212860"/>
                </a:lnTo>
                <a:lnTo>
                  <a:pt x="80437" y="209335"/>
                </a:lnTo>
                <a:lnTo>
                  <a:pt x="82397" y="205993"/>
                </a:lnTo>
                <a:lnTo>
                  <a:pt x="84698" y="202773"/>
                </a:lnTo>
                <a:lnTo>
                  <a:pt x="87252" y="193903"/>
                </a:lnTo>
                <a:lnTo>
                  <a:pt x="88389" y="184339"/>
                </a:lnTo>
                <a:lnTo>
                  <a:pt x="88893" y="176781"/>
                </a:lnTo>
                <a:lnTo>
                  <a:pt x="89178" y="166948"/>
                </a:lnTo>
                <a:lnTo>
                  <a:pt x="91890" y="158138"/>
                </a:lnTo>
                <a:lnTo>
                  <a:pt x="94002" y="153010"/>
                </a:lnTo>
                <a:lnTo>
                  <a:pt x="96350" y="144667"/>
                </a:lnTo>
                <a:lnTo>
                  <a:pt x="97392" y="136659"/>
                </a:lnTo>
                <a:lnTo>
                  <a:pt x="97856" y="126486"/>
                </a:lnTo>
                <a:lnTo>
                  <a:pt x="96987" y="121987"/>
                </a:lnTo>
                <a:lnTo>
                  <a:pt x="95416" y="117996"/>
                </a:lnTo>
                <a:lnTo>
                  <a:pt x="93377" y="114342"/>
                </a:lnTo>
                <a:lnTo>
                  <a:pt x="91110" y="104992"/>
                </a:lnTo>
                <a:lnTo>
                  <a:pt x="90103" y="95213"/>
                </a:lnTo>
                <a:lnTo>
                  <a:pt x="89655" y="87560"/>
                </a:lnTo>
                <a:lnTo>
                  <a:pt x="89403" y="77674"/>
                </a:lnTo>
                <a:lnTo>
                  <a:pt x="89328" y="68460"/>
                </a:lnTo>
                <a:lnTo>
                  <a:pt x="88326" y="65443"/>
                </a:lnTo>
                <a:lnTo>
                  <a:pt x="86666" y="62441"/>
                </a:lnTo>
                <a:lnTo>
                  <a:pt x="84566" y="59447"/>
                </a:lnTo>
                <a:lnTo>
                  <a:pt x="82233" y="53474"/>
                </a:lnTo>
                <a:lnTo>
                  <a:pt x="80920" y="44533"/>
                </a:lnTo>
                <a:lnTo>
                  <a:pt x="80736" y="41555"/>
                </a:lnTo>
                <a:lnTo>
                  <a:pt x="79621" y="38578"/>
                </a:lnTo>
                <a:lnTo>
                  <a:pt x="77886" y="35600"/>
                </a:lnTo>
                <a:lnTo>
                  <a:pt x="75736" y="32623"/>
                </a:lnTo>
                <a:lnTo>
                  <a:pt x="73349" y="26669"/>
                </a:lnTo>
                <a:lnTo>
                  <a:pt x="71815" y="19503"/>
                </a:lnTo>
                <a:lnTo>
                  <a:pt x="68960" y="15877"/>
                </a:lnTo>
                <a:lnTo>
                  <a:pt x="63783" y="10206"/>
                </a:lnTo>
                <a:lnTo>
                  <a:pt x="54932" y="1244"/>
                </a:lnTo>
                <a:lnTo>
                  <a:pt x="53489" y="789"/>
                </a:lnTo>
                <a:lnTo>
                  <a:pt x="51534" y="486"/>
                </a:lnTo>
                <a:lnTo>
                  <a:pt x="46008" y="0"/>
                </a:lnTo>
                <a:lnTo>
                  <a:pt x="44564" y="952"/>
                </a:lnTo>
                <a:lnTo>
                  <a:pt x="42607" y="2579"/>
                </a:lnTo>
                <a:lnTo>
                  <a:pt x="37080" y="7578"/>
                </a:lnTo>
                <a:lnTo>
                  <a:pt x="31382" y="13185"/>
                </a:lnTo>
                <a:lnTo>
                  <a:pt x="29850" y="15695"/>
                </a:lnTo>
                <a:lnTo>
                  <a:pt x="28150" y="21130"/>
                </a:lnTo>
                <a:lnTo>
                  <a:pt x="26704" y="23969"/>
                </a:lnTo>
                <a:lnTo>
                  <a:pt x="24748" y="26853"/>
                </a:lnTo>
                <a:lnTo>
                  <a:pt x="22452" y="29768"/>
                </a:lnTo>
                <a:lnTo>
                  <a:pt x="20921" y="32704"/>
                </a:lnTo>
                <a:lnTo>
                  <a:pt x="19220" y="38612"/>
                </a:lnTo>
                <a:lnTo>
                  <a:pt x="18263" y="47515"/>
                </a:lnTo>
                <a:lnTo>
                  <a:pt x="17137" y="50489"/>
                </a:lnTo>
                <a:lnTo>
                  <a:pt x="15393" y="53463"/>
                </a:lnTo>
                <a:lnTo>
                  <a:pt x="13238" y="56438"/>
                </a:lnTo>
                <a:lnTo>
                  <a:pt x="10845" y="65035"/>
                </a:lnTo>
                <a:lnTo>
                  <a:pt x="9781" y="74478"/>
                </a:lnTo>
                <a:lnTo>
                  <a:pt x="9308" y="81982"/>
                </a:lnTo>
                <a:lnTo>
                  <a:pt x="9042" y="91786"/>
                </a:lnTo>
                <a:lnTo>
                  <a:pt x="8930" y="13382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1" name="SMARTInkAnnotation61">
            <a:extLst>
              <a:ext uri="{FF2B5EF4-FFF2-40B4-BE49-F238E27FC236}">
                <a16:creationId xmlns:a16="http://schemas.microsoft.com/office/drawing/2014/main" id="{5817A9B5-117E-4EAC-8088-E3485169A02C}"/>
              </a:ext>
            </a:extLst>
          </p:cNvPr>
          <p:cNvSpPr>
            <a:spLocks/>
          </p:cNvSpPr>
          <p:nvPr/>
        </p:nvSpPr>
        <p:spPr bwMode="auto">
          <a:xfrm>
            <a:off x="6678613" y="4633913"/>
            <a:ext cx="19050" cy="26987"/>
          </a:xfrm>
          <a:custGeom>
            <a:avLst/>
            <a:gdLst>
              <a:gd name="T0" fmla="*/ 0 w 17860"/>
              <a:gd name="T1" fmla="*/ 11126 h 26790"/>
              <a:gd name="T2" fmla="*/ 0 w 17860"/>
              <a:gd name="T3" fmla="*/ 33373 h 26790"/>
              <a:gd name="T4" fmla="*/ 53237 w 17860"/>
              <a:gd name="T5" fmla="*/ 23796 h 26790"/>
              <a:gd name="T6" fmla="*/ 56108 w 17860"/>
              <a:gd name="T7" fmla="*/ 22044 h 26790"/>
              <a:gd name="T8" fmla="*/ 58010 w 17860"/>
              <a:gd name="T9" fmla="*/ 19638 h 26790"/>
              <a:gd name="T10" fmla="*/ 61075 w 17860"/>
              <a:gd name="T11" fmla="*/ 12807 h 26790"/>
              <a:gd name="T12" fmla="*/ 68201 w 17860"/>
              <a:gd name="T13" fmla="*/ 11008 h 26790"/>
              <a:gd name="T14" fmla="*/ 79814 w 17860"/>
              <a:gd name="T15" fmla="*/ 8577 h 26790"/>
              <a:gd name="T16" fmla="*/ 123665 w 17860"/>
              <a:gd name="T17" fmla="*/ 0 h 267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860"/>
              <a:gd name="T28" fmla="*/ 0 h 26790"/>
              <a:gd name="T29" fmla="*/ 17860 w 17860"/>
              <a:gd name="T30" fmla="*/ 26790 h 267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860" h="26790">
                <a:moveTo>
                  <a:pt x="0" y="8930"/>
                </a:moveTo>
                <a:lnTo>
                  <a:pt x="0" y="26789"/>
                </a:lnTo>
                <a:lnTo>
                  <a:pt x="7688" y="19101"/>
                </a:lnTo>
                <a:lnTo>
                  <a:pt x="8102" y="17695"/>
                </a:lnTo>
                <a:lnTo>
                  <a:pt x="8378" y="15765"/>
                </a:lnTo>
                <a:lnTo>
                  <a:pt x="8820" y="10280"/>
                </a:lnTo>
                <a:lnTo>
                  <a:pt x="9849" y="8838"/>
                </a:lnTo>
                <a:lnTo>
                  <a:pt x="11526" y="6884"/>
                </a:lnTo>
                <a:lnTo>
                  <a:pt x="17859"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2" name="SMARTInkAnnotation62">
            <a:extLst>
              <a:ext uri="{FF2B5EF4-FFF2-40B4-BE49-F238E27FC236}">
                <a16:creationId xmlns:a16="http://schemas.microsoft.com/office/drawing/2014/main" id="{2778D198-2CC4-4C49-A3E0-06AF2E05C37D}"/>
              </a:ext>
            </a:extLst>
          </p:cNvPr>
          <p:cNvSpPr>
            <a:spLocks/>
          </p:cNvSpPr>
          <p:nvPr/>
        </p:nvSpPr>
        <p:spPr bwMode="auto">
          <a:xfrm>
            <a:off x="6813550" y="4348163"/>
            <a:ext cx="115888" cy="330200"/>
          </a:xfrm>
          <a:custGeom>
            <a:avLst/>
            <a:gdLst>
              <a:gd name="T0" fmla="*/ 95193 w 116048"/>
              <a:gd name="T1" fmla="*/ 57758 h 329911"/>
              <a:gd name="T2" fmla="*/ 99177 w 116048"/>
              <a:gd name="T3" fmla="*/ 54724 h 329911"/>
              <a:gd name="T4" fmla="*/ 97079 w 116048"/>
              <a:gd name="T5" fmla="*/ 48844 h 329911"/>
              <a:gd name="T6" fmla="*/ 100688 w 116048"/>
              <a:gd name="T7" fmla="*/ 45630 h 329911"/>
              <a:gd name="T8" fmla="*/ 100234 w 116048"/>
              <a:gd name="T9" fmla="*/ 34024 h 329911"/>
              <a:gd name="T10" fmla="*/ 83295 w 116048"/>
              <a:gd name="T11" fmla="*/ 18398 h 329911"/>
              <a:gd name="T12" fmla="*/ 78940 w 116048"/>
              <a:gd name="T13" fmla="*/ 15554 h 329911"/>
              <a:gd name="T14" fmla="*/ 74729 w 116048"/>
              <a:gd name="T15" fmla="*/ 9617 h 329911"/>
              <a:gd name="T16" fmla="*/ 61192 w 116048"/>
              <a:gd name="T17" fmla="*/ 1165 h 329911"/>
              <a:gd name="T18" fmla="*/ 52269 w 116048"/>
              <a:gd name="T19" fmla="*/ 986 h 329911"/>
              <a:gd name="T20" fmla="*/ 49036 w 116048"/>
              <a:gd name="T21" fmla="*/ 7153 h 329911"/>
              <a:gd name="T22" fmla="*/ 38651 w 116048"/>
              <a:gd name="T23" fmla="*/ 8952 h 329911"/>
              <a:gd name="T24" fmla="*/ 35565 w 116048"/>
              <a:gd name="T25" fmla="*/ 13889 h 329911"/>
              <a:gd name="T26" fmla="*/ 30103 w 116048"/>
              <a:gd name="T27" fmla="*/ 16945 h 329911"/>
              <a:gd name="T28" fmla="*/ 26569 w 116048"/>
              <a:gd name="T29" fmla="*/ 25292 h 329911"/>
              <a:gd name="T30" fmla="*/ 23335 w 116048"/>
              <a:gd name="T31" fmla="*/ 36747 h 329911"/>
              <a:gd name="T32" fmla="*/ 18358 w 116048"/>
              <a:gd name="T33" fmla="*/ 48819 h 329911"/>
              <a:gd name="T34" fmla="*/ 10506 w 116048"/>
              <a:gd name="T35" fmla="*/ 64065 h 329911"/>
              <a:gd name="T36" fmla="*/ 6612 w 116048"/>
              <a:gd name="T37" fmla="*/ 70511 h 329911"/>
              <a:gd name="T38" fmla="*/ 1946 w 116048"/>
              <a:gd name="T39" fmla="*/ 75139 h 329911"/>
              <a:gd name="T40" fmla="*/ 76 w 116048"/>
              <a:gd name="T41" fmla="*/ 97748 h 329911"/>
              <a:gd name="T42" fmla="*/ 2527 w 116048"/>
              <a:gd name="T43" fmla="*/ 128232 h 329911"/>
              <a:gd name="T44" fmla="*/ 12759 w 116048"/>
              <a:gd name="T45" fmla="*/ 141729 h 329911"/>
              <a:gd name="T46" fmla="*/ 19096 w 116048"/>
              <a:gd name="T47" fmla="*/ 155899 h 329911"/>
              <a:gd name="T48" fmla="*/ 37509 w 116048"/>
              <a:gd name="T49" fmla="*/ 177504 h 329911"/>
              <a:gd name="T50" fmla="*/ 45805 w 116048"/>
              <a:gd name="T51" fmla="*/ 181538 h 329911"/>
              <a:gd name="T52" fmla="*/ 49744 w 116048"/>
              <a:gd name="T53" fmla="*/ 187597 h 329911"/>
              <a:gd name="T54" fmla="*/ 57915 w 116048"/>
              <a:gd name="T55" fmla="*/ 197754 h 329911"/>
              <a:gd name="T56" fmla="*/ 65919 w 116048"/>
              <a:gd name="T57" fmla="*/ 201457 h 329911"/>
              <a:gd name="T58" fmla="*/ 78907 w 116048"/>
              <a:gd name="T59" fmla="*/ 212820 h 329911"/>
              <a:gd name="T60" fmla="*/ 94134 w 116048"/>
              <a:gd name="T61" fmla="*/ 235265 h 329911"/>
              <a:gd name="T62" fmla="*/ 104757 w 116048"/>
              <a:gd name="T63" fmla="*/ 249323 h 329911"/>
              <a:gd name="T64" fmla="*/ 110068 w 116048"/>
              <a:gd name="T65" fmla="*/ 260008 h 329911"/>
              <a:gd name="T66" fmla="*/ 111341 w 116048"/>
              <a:gd name="T67" fmla="*/ 287141 h 329911"/>
              <a:gd name="T68" fmla="*/ 106819 w 116048"/>
              <a:gd name="T69" fmla="*/ 291437 h 329911"/>
              <a:gd name="T70" fmla="*/ 103996 w 116048"/>
              <a:gd name="T71" fmla="*/ 297573 h 329911"/>
              <a:gd name="T72" fmla="*/ 97155 w 116048"/>
              <a:gd name="T73" fmla="*/ 308774 h 329911"/>
              <a:gd name="T74" fmla="*/ 92277 w 116048"/>
              <a:gd name="T75" fmla="*/ 318079 h 329911"/>
              <a:gd name="T76" fmla="*/ 85093 w 116048"/>
              <a:gd name="T77" fmla="*/ 322671 h 329911"/>
              <a:gd name="T78" fmla="*/ 76933 w 116048"/>
              <a:gd name="T79" fmla="*/ 327767 h 329911"/>
              <a:gd name="T80" fmla="*/ 64480 w 116048"/>
              <a:gd name="T81" fmla="*/ 334656 h 329911"/>
              <a:gd name="T82" fmla="*/ 56759 w 116048"/>
              <a:gd name="T83" fmla="*/ 337769 h 329911"/>
              <a:gd name="T84" fmla="*/ 48442 w 116048"/>
              <a:gd name="T85" fmla="*/ 338692 h 329911"/>
              <a:gd name="T86" fmla="*/ 35950 w 116048"/>
              <a:gd name="T87" fmla="*/ 331155 h 329911"/>
              <a:gd name="T88" fmla="*/ 28711 w 116048"/>
              <a:gd name="T89" fmla="*/ 329141 h 329911"/>
              <a:gd name="T90" fmla="*/ 23757 w 116048"/>
              <a:gd name="T91" fmla="*/ 319989 h 329911"/>
              <a:gd name="T92" fmla="*/ 17520 w 116048"/>
              <a:gd name="T93" fmla="*/ 307204 h 329911"/>
              <a:gd name="T94" fmla="*/ 12696 w 116048"/>
              <a:gd name="T95" fmla="*/ 298964 h 329911"/>
              <a:gd name="T96" fmla="*/ 8732 w 116048"/>
              <a:gd name="T97" fmla="*/ 274893 h 329911"/>
              <a:gd name="T98" fmla="*/ 9518 w 116048"/>
              <a:gd name="T99" fmla="*/ 195206 h 329911"/>
              <a:gd name="T100" fmla="*/ 16604 w 116048"/>
              <a:gd name="T101" fmla="*/ 181309 h 329911"/>
              <a:gd name="T102" fmla="*/ 19513 w 116048"/>
              <a:gd name="T103" fmla="*/ 173497 h 329911"/>
              <a:gd name="T104" fmla="*/ 24478 w 116048"/>
              <a:gd name="T105" fmla="*/ 161730 h 329911"/>
              <a:gd name="T106" fmla="*/ 32321 w 116048"/>
              <a:gd name="T107" fmla="*/ 146549 h 329911"/>
              <a:gd name="T108" fmla="*/ 38432 w 116048"/>
              <a:gd name="T109" fmla="*/ 134339 h 329911"/>
              <a:gd name="T110" fmla="*/ 44795 w 116048"/>
              <a:gd name="T111" fmla="*/ 119063 h 329911"/>
              <a:gd name="T112" fmla="*/ 51985 w 116048"/>
              <a:gd name="T113" fmla="*/ 109897 h 329911"/>
              <a:gd name="T114" fmla="*/ 68603 w 116048"/>
              <a:gd name="T115" fmla="*/ 92517 h 329911"/>
              <a:gd name="T116" fmla="*/ 74164 w 116048"/>
              <a:gd name="T117" fmla="*/ 90825 h 329911"/>
              <a:gd name="T118" fmla="*/ 77106 w 116048"/>
              <a:gd name="T119" fmla="*/ 73228 h 329911"/>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6048"/>
              <a:gd name="T181" fmla="*/ 0 h 329911"/>
              <a:gd name="T182" fmla="*/ 116048 w 116048"/>
              <a:gd name="T183" fmla="*/ 329911 h 329911"/>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6048" h="329911">
                <a:moveTo>
                  <a:pt x="98224" y="62399"/>
                </a:moveTo>
                <a:lnTo>
                  <a:pt x="98224" y="57658"/>
                </a:lnTo>
                <a:lnTo>
                  <a:pt x="99216" y="56262"/>
                </a:lnTo>
                <a:lnTo>
                  <a:pt x="100869" y="55331"/>
                </a:lnTo>
                <a:lnTo>
                  <a:pt x="102964" y="54710"/>
                </a:lnTo>
                <a:lnTo>
                  <a:pt x="103368" y="53304"/>
                </a:lnTo>
                <a:lnTo>
                  <a:pt x="102645" y="51375"/>
                </a:lnTo>
                <a:lnTo>
                  <a:pt x="101172" y="49096"/>
                </a:lnTo>
                <a:lnTo>
                  <a:pt x="101181" y="47577"/>
                </a:lnTo>
                <a:lnTo>
                  <a:pt x="102180" y="46564"/>
                </a:lnTo>
                <a:lnTo>
                  <a:pt x="103837" y="45889"/>
                </a:lnTo>
                <a:lnTo>
                  <a:pt x="104943" y="44447"/>
                </a:lnTo>
                <a:lnTo>
                  <a:pt x="105679" y="42494"/>
                </a:lnTo>
                <a:lnTo>
                  <a:pt x="107067" y="36013"/>
                </a:lnTo>
                <a:lnTo>
                  <a:pt x="104470" y="33143"/>
                </a:lnTo>
                <a:lnTo>
                  <a:pt x="98589" y="27058"/>
                </a:lnTo>
                <a:lnTo>
                  <a:pt x="89671" y="18128"/>
                </a:lnTo>
                <a:lnTo>
                  <a:pt x="86815" y="17918"/>
                </a:lnTo>
                <a:lnTo>
                  <a:pt x="84666" y="17862"/>
                </a:lnTo>
                <a:lnTo>
                  <a:pt x="83232" y="16832"/>
                </a:lnTo>
                <a:lnTo>
                  <a:pt x="82276" y="15154"/>
                </a:lnTo>
                <a:lnTo>
                  <a:pt x="80742" y="10071"/>
                </a:lnTo>
                <a:lnTo>
                  <a:pt x="79624" y="9654"/>
                </a:lnTo>
                <a:lnTo>
                  <a:pt x="77885" y="9377"/>
                </a:lnTo>
                <a:lnTo>
                  <a:pt x="71812" y="8853"/>
                </a:lnTo>
                <a:lnTo>
                  <a:pt x="68956" y="6189"/>
                </a:lnTo>
                <a:lnTo>
                  <a:pt x="63778" y="1135"/>
                </a:lnTo>
                <a:lnTo>
                  <a:pt x="60426" y="443"/>
                </a:lnTo>
                <a:lnTo>
                  <a:pt x="54929" y="0"/>
                </a:lnTo>
                <a:lnTo>
                  <a:pt x="54477" y="956"/>
                </a:lnTo>
                <a:lnTo>
                  <a:pt x="53976" y="4663"/>
                </a:lnTo>
                <a:lnTo>
                  <a:pt x="52850" y="6049"/>
                </a:lnTo>
                <a:lnTo>
                  <a:pt x="51107" y="6973"/>
                </a:lnTo>
                <a:lnTo>
                  <a:pt x="45922" y="8456"/>
                </a:lnTo>
                <a:lnTo>
                  <a:pt x="42567" y="8658"/>
                </a:lnTo>
                <a:lnTo>
                  <a:pt x="40284" y="8712"/>
                </a:lnTo>
                <a:lnTo>
                  <a:pt x="38761" y="9740"/>
                </a:lnTo>
                <a:lnTo>
                  <a:pt x="37745" y="11418"/>
                </a:lnTo>
                <a:lnTo>
                  <a:pt x="37068" y="13529"/>
                </a:lnTo>
                <a:lnTo>
                  <a:pt x="35625" y="14936"/>
                </a:lnTo>
                <a:lnTo>
                  <a:pt x="33671" y="15874"/>
                </a:lnTo>
                <a:lnTo>
                  <a:pt x="31376" y="16499"/>
                </a:lnTo>
                <a:lnTo>
                  <a:pt x="29846" y="17909"/>
                </a:lnTo>
                <a:lnTo>
                  <a:pt x="28826" y="19840"/>
                </a:lnTo>
                <a:lnTo>
                  <a:pt x="27693" y="24632"/>
                </a:lnTo>
                <a:lnTo>
                  <a:pt x="27189" y="30069"/>
                </a:lnTo>
                <a:lnTo>
                  <a:pt x="26062" y="32908"/>
                </a:lnTo>
                <a:lnTo>
                  <a:pt x="24319" y="35793"/>
                </a:lnTo>
                <a:lnTo>
                  <a:pt x="22165" y="38708"/>
                </a:lnTo>
                <a:lnTo>
                  <a:pt x="19772" y="44593"/>
                </a:lnTo>
                <a:lnTo>
                  <a:pt x="19133" y="47552"/>
                </a:lnTo>
                <a:lnTo>
                  <a:pt x="15778" y="53485"/>
                </a:lnTo>
                <a:lnTo>
                  <a:pt x="13494" y="56456"/>
                </a:lnTo>
                <a:lnTo>
                  <a:pt x="10956" y="62403"/>
                </a:lnTo>
                <a:lnTo>
                  <a:pt x="10280" y="65379"/>
                </a:lnTo>
                <a:lnTo>
                  <a:pt x="8837" y="67362"/>
                </a:lnTo>
                <a:lnTo>
                  <a:pt x="6882" y="68684"/>
                </a:lnTo>
                <a:lnTo>
                  <a:pt x="4587" y="69565"/>
                </a:lnTo>
                <a:lnTo>
                  <a:pt x="3057" y="71145"/>
                </a:lnTo>
                <a:lnTo>
                  <a:pt x="2036" y="73191"/>
                </a:lnTo>
                <a:lnTo>
                  <a:pt x="904" y="78109"/>
                </a:lnTo>
                <a:lnTo>
                  <a:pt x="265" y="86456"/>
                </a:lnTo>
                <a:lnTo>
                  <a:pt x="76" y="95214"/>
                </a:lnTo>
                <a:lnTo>
                  <a:pt x="0" y="118956"/>
                </a:lnTo>
                <a:lnTo>
                  <a:pt x="991" y="121932"/>
                </a:lnTo>
                <a:lnTo>
                  <a:pt x="2644" y="124908"/>
                </a:lnTo>
                <a:lnTo>
                  <a:pt x="7686" y="132073"/>
                </a:lnTo>
                <a:lnTo>
                  <a:pt x="11021" y="135698"/>
                </a:lnTo>
                <a:lnTo>
                  <a:pt x="13299" y="138054"/>
                </a:lnTo>
                <a:lnTo>
                  <a:pt x="14819" y="140617"/>
                </a:lnTo>
                <a:lnTo>
                  <a:pt x="17949" y="148964"/>
                </a:lnTo>
                <a:lnTo>
                  <a:pt x="19902" y="151859"/>
                </a:lnTo>
                <a:lnTo>
                  <a:pt x="25427" y="158894"/>
                </a:lnTo>
                <a:lnTo>
                  <a:pt x="28828" y="162501"/>
                </a:lnTo>
                <a:lnTo>
                  <a:pt x="39095" y="172902"/>
                </a:lnTo>
                <a:lnTo>
                  <a:pt x="41937" y="174763"/>
                </a:lnTo>
                <a:lnTo>
                  <a:pt x="44825" y="176004"/>
                </a:lnTo>
                <a:lnTo>
                  <a:pt x="47741" y="176831"/>
                </a:lnTo>
                <a:lnTo>
                  <a:pt x="49686" y="178374"/>
                </a:lnTo>
                <a:lnTo>
                  <a:pt x="50982" y="180395"/>
                </a:lnTo>
                <a:lnTo>
                  <a:pt x="51846" y="182735"/>
                </a:lnTo>
                <a:lnTo>
                  <a:pt x="55453" y="187980"/>
                </a:lnTo>
                <a:lnTo>
                  <a:pt x="57804" y="190768"/>
                </a:lnTo>
                <a:lnTo>
                  <a:pt x="60363" y="192627"/>
                </a:lnTo>
                <a:lnTo>
                  <a:pt x="63061" y="193866"/>
                </a:lnTo>
                <a:lnTo>
                  <a:pt x="65853" y="194692"/>
                </a:lnTo>
                <a:lnTo>
                  <a:pt x="68705" y="196235"/>
                </a:lnTo>
                <a:lnTo>
                  <a:pt x="71600" y="198256"/>
                </a:lnTo>
                <a:lnTo>
                  <a:pt x="78633" y="203888"/>
                </a:lnTo>
                <a:lnTo>
                  <a:pt x="82241" y="207303"/>
                </a:lnTo>
                <a:lnTo>
                  <a:pt x="92642" y="217580"/>
                </a:lnTo>
                <a:lnTo>
                  <a:pt x="94502" y="220423"/>
                </a:lnTo>
                <a:lnTo>
                  <a:pt x="98113" y="229165"/>
                </a:lnTo>
                <a:lnTo>
                  <a:pt x="100134" y="232115"/>
                </a:lnTo>
                <a:lnTo>
                  <a:pt x="105767" y="239239"/>
                </a:lnTo>
                <a:lnTo>
                  <a:pt x="109183" y="242859"/>
                </a:lnTo>
                <a:lnTo>
                  <a:pt x="111483" y="245213"/>
                </a:lnTo>
                <a:lnTo>
                  <a:pt x="113016" y="247775"/>
                </a:lnTo>
                <a:lnTo>
                  <a:pt x="114720" y="253267"/>
                </a:lnTo>
                <a:lnTo>
                  <a:pt x="115679" y="261937"/>
                </a:lnTo>
                <a:lnTo>
                  <a:pt x="115964" y="270790"/>
                </a:lnTo>
                <a:lnTo>
                  <a:pt x="116047" y="279697"/>
                </a:lnTo>
                <a:lnTo>
                  <a:pt x="115067" y="281679"/>
                </a:lnTo>
                <a:lnTo>
                  <a:pt x="113421" y="282999"/>
                </a:lnTo>
                <a:lnTo>
                  <a:pt x="111332" y="283880"/>
                </a:lnTo>
                <a:lnTo>
                  <a:pt x="109938" y="285459"/>
                </a:lnTo>
                <a:lnTo>
                  <a:pt x="109010" y="287504"/>
                </a:lnTo>
                <a:lnTo>
                  <a:pt x="108391" y="289859"/>
                </a:lnTo>
                <a:lnTo>
                  <a:pt x="105057" y="295123"/>
                </a:lnTo>
                <a:lnTo>
                  <a:pt x="102780" y="297915"/>
                </a:lnTo>
                <a:lnTo>
                  <a:pt x="101261" y="300769"/>
                </a:lnTo>
                <a:lnTo>
                  <a:pt x="99574" y="306586"/>
                </a:lnTo>
                <a:lnTo>
                  <a:pt x="98131" y="308534"/>
                </a:lnTo>
                <a:lnTo>
                  <a:pt x="96177" y="309833"/>
                </a:lnTo>
                <a:lnTo>
                  <a:pt x="93883" y="310698"/>
                </a:lnTo>
                <a:lnTo>
                  <a:pt x="91361" y="312268"/>
                </a:lnTo>
                <a:lnTo>
                  <a:pt x="88688" y="314306"/>
                </a:lnTo>
                <a:lnTo>
                  <a:pt x="85914" y="316657"/>
                </a:lnTo>
                <a:lnTo>
                  <a:pt x="83072" y="318225"/>
                </a:lnTo>
                <a:lnTo>
                  <a:pt x="80184" y="319269"/>
                </a:lnTo>
                <a:lnTo>
                  <a:pt x="73163" y="320947"/>
                </a:lnTo>
                <a:lnTo>
                  <a:pt x="69556" y="323822"/>
                </a:lnTo>
                <a:lnTo>
                  <a:pt x="67206" y="325978"/>
                </a:lnTo>
                <a:lnTo>
                  <a:pt x="64647" y="327415"/>
                </a:lnTo>
                <a:lnTo>
                  <a:pt x="61948" y="328373"/>
                </a:lnTo>
                <a:lnTo>
                  <a:pt x="59157" y="329012"/>
                </a:lnTo>
                <a:lnTo>
                  <a:pt x="56304" y="329438"/>
                </a:lnTo>
                <a:lnTo>
                  <a:pt x="53410" y="329721"/>
                </a:lnTo>
                <a:lnTo>
                  <a:pt x="50489" y="329910"/>
                </a:lnTo>
                <a:lnTo>
                  <a:pt x="47548" y="329045"/>
                </a:lnTo>
                <a:lnTo>
                  <a:pt x="44597" y="327475"/>
                </a:lnTo>
                <a:lnTo>
                  <a:pt x="37470" y="322567"/>
                </a:lnTo>
                <a:lnTo>
                  <a:pt x="33849" y="321896"/>
                </a:lnTo>
                <a:lnTo>
                  <a:pt x="31494" y="321718"/>
                </a:lnTo>
                <a:lnTo>
                  <a:pt x="29925" y="320606"/>
                </a:lnTo>
                <a:lnTo>
                  <a:pt x="28878" y="318872"/>
                </a:lnTo>
                <a:lnTo>
                  <a:pt x="28181" y="316725"/>
                </a:lnTo>
                <a:lnTo>
                  <a:pt x="24761" y="311693"/>
                </a:lnTo>
                <a:lnTo>
                  <a:pt x="19221" y="305118"/>
                </a:lnTo>
                <a:lnTo>
                  <a:pt x="18463" y="301573"/>
                </a:lnTo>
                <a:lnTo>
                  <a:pt x="18260" y="299239"/>
                </a:lnTo>
                <a:lnTo>
                  <a:pt x="17133" y="296690"/>
                </a:lnTo>
                <a:lnTo>
                  <a:pt x="15390" y="293999"/>
                </a:lnTo>
                <a:lnTo>
                  <a:pt x="13236" y="291213"/>
                </a:lnTo>
                <a:lnTo>
                  <a:pt x="10842" y="285472"/>
                </a:lnTo>
                <a:lnTo>
                  <a:pt x="9494" y="276661"/>
                </a:lnTo>
                <a:lnTo>
                  <a:pt x="9095" y="267766"/>
                </a:lnTo>
                <a:lnTo>
                  <a:pt x="8960" y="255872"/>
                </a:lnTo>
                <a:lnTo>
                  <a:pt x="8927" y="192996"/>
                </a:lnTo>
                <a:lnTo>
                  <a:pt x="9918" y="190144"/>
                </a:lnTo>
                <a:lnTo>
                  <a:pt x="11572" y="187249"/>
                </a:lnTo>
                <a:lnTo>
                  <a:pt x="16615" y="180216"/>
                </a:lnTo>
                <a:lnTo>
                  <a:pt x="17305" y="176608"/>
                </a:lnTo>
                <a:lnTo>
                  <a:pt x="17488" y="174257"/>
                </a:lnTo>
                <a:lnTo>
                  <a:pt x="18603" y="171698"/>
                </a:lnTo>
                <a:lnTo>
                  <a:pt x="20338" y="168999"/>
                </a:lnTo>
                <a:lnTo>
                  <a:pt x="22488" y="166207"/>
                </a:lnTo>
                <a:lnTo>
                  <a:pt x="24875" y="160460"/>
                </a:lnTo>
                <a:lnTo>
                  <a:pt x="25513" y="157538"/>
                </a:lnTo>
                <a:lnTo>
                  <a:pt x="28866" y="151647"/>
                </a:lnTo>
                <a:lnTo>
                  <a:pt x="31149" y="148686"/>
                </a:lnTo>
                <a:lnTo>
                  <a:pt x="33686" y="142751"/>
                </a:lnTo>
                <a:lnTo>
                  <a:pt x="34363" y="139779"/>
                </a:lnTo>
                <a:lnTo>
                  <a:pt x="37761" y="133832"/>
                </a:lnTo>
                <a:lnTo>
                  <a:pt x="40055" y="130856"/>
                </a:lnTo>
                <a:lnTo>
                  <a:pt x="42605" y="124905"/>
                </a:lnTo>
                <a:lnTo>
                  <a:pt x="43286" y="121929"/>
                </a:lnTo>
                <a:lnTo>
                  <a:pt x="46687" y="115976"/>
                </a:lnTo>
                <a:lnTo>
                  <a:pt x="48984" y="113000"/>
                </a:lnTo>
                <a:lnTo>
                  <a:pt x="51506" y="110024"/>
                </a:lnTo>
                <a:lnTo>
                  <a:pt x="54181" y="107047"/>
                </a:lnTo>
                <a:lnTo>
                  <a:pt x="60861" y="99881"/>
                </a:lnTo>
                <a:lnTo>
                  <a:pt x="70049" y="90584"/>
                </a:lnTo>
                <a:lnTo>
                  <a:pt x="71503" y="90119"/>
                </a:lnTo>
                <a:lnTo>
                  <a:pt x="73464" y="89808"/>
                </a:lnTo>
                <a:lnTo>
                  <a:pt x="75764" y="89601"/>
                </a:lnTo>
                <a:lnTo>
                  <a:pt x="77299" y="88471"/>
                </a:lnTo>
                <a:lnTo>
                  <a:pt x="78319" y="86726"/>
                </a:lnTo>
                <a:lnTo>
                  <a:pt x="80245" y="80636"/>
                </a:lnTo>
                <a:lnTo>
                  <a:pt x="80364" y="7132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3" name="SMARTInkAnnotation63">
            <a:extLst>
              <a:ext uri="{FF2B5EF4-FFF2-40B4-BE49-F238E27FC236}">
                <a16:creationId xmlns:a16="http://schemas.microsoft.com/office/drawing/2014/main" id="{9AD9E3D3-DEA1-493B-BCBE-0F1767D3EEEF}"/>
              </a:ext>
            </a:extLst>
          </p:cNvPr>
          <p:cNvSpPr>
            <a:spLocks/>
          </p:cNvSpPr>
          <p:nvPr/>
        </p:nvSpPr>
        <p:spPr bwMode="auto">
          <a:xfrm>
            <a:off x="6973888" y="4322763"/>
            <a:ext cx="115887" cy="258762"/>
          </a:xfrm>
          <a:custGeom>
            <a:avLst/>
            <a:gdLst>
              <a:gd name="T0" fmla="*/ 0 w 116087"/>
              <a:gd name="T1" fmla="*/ 0 h 258848"/>
              <a:gd name="T2" fmla="*/ 0 w 116087"/>
              <a:gd name="T3" fmla="*/ 38427 h 258848"/>
              <a:gd name="T4" fmla="*/ 933 w 116087"/>
              <a:gd name="T5" fmla="*/ 40360 h 258848"/>
              <a:gd name="T6" fmla="*/ 2519 w 116087"/>
              <a:gd name="T7" fmla="*/ 41636 h 258848"/>
              <a:gd name="T8" fmla="*/ 4500 w 116087"/>
              <a:gd name="T9" fmla="*/ 42500 h 258848"/>
              <a:gd name="T10" fmla="*/ 5834 w 116087"/>
              <a:gd name="T11" fmla="*/ 44038 h 258848"/>
              <a:gd name="T12" fmla="*/ 6708 w 116087"/>
              <a:gd name="T13" fmla="*/ 46076 h 258848"/>
              <a:gd name="T14" fmla="*/ 7299 w 116087"/>
              <a:gd name="T15" fmla="*/ 48396 h 258848"/>
              <a:gd name="T16" fmla="*/ 6751 w 116087"/>
              <a:gd name="T17" fmla="*/ 50926 h 258848"/>
              <a:gd name="T18" fmla="*/ 3634 w 116087"/>
              <a:gd name="T19" fmla="*/ 56355 h 258848"/>
              <a:gd name="T20" fmla="*/ 3361 w 116087"/>
              <a:gd name="T21" fmla="*/ 59178 h 258848"/>
              <a:gd name="T22" fmla="*/ 4135 w 116087"/>
              <a:gd name="T23" fmla="*/ 62042 h 258848"/>
              <a:gd name="T24" fmla="*/ 5573 w 116087"/>
              <a:gd name="T25" fmla="*/ 64934 h 258848"/>
              <a:gd name="T26" fmla="*/ 7187 w 116087"/>
              <a:gd name="T27" fmla="*/ 70766 h 258848"/>
              <a:gd name="T28" fmla="*/ 7906 w 116087"/>
              <a:gd name="T29" fmla="*/ 76636 h 258848"/>
              <a:gd name="T30" fmla="*/ 8225 w 116087"/>
              <a:gd name="T31" fmla="*/ 82522 h 258848"/>
              <a:gd name="T32" fmla="*/ 8364 w 116087"/>
              <a:gd name="T33" fmla="*/ 88413 h 258848"/>
              <a:gd name="T34" fmla="*/ 8480 w 116087"/>
              <a:gd name="T35" fmla="*/ 183982 h 258848"/>
              <a:gd name="T36" fmla="*/ 9421 w 116087"/>
              <a:gd name="T37" fmla="*/ 188469 h 258848"/>
              <a:gd name="T38" fmla="*/ 10993 w 116087"/>
              <a:gd name="T39" fmla="*/ 192451 h 258848"/>
              <a:gd name="T40" fmla="*/ 12981 w 116087"/>
              <a:gd name="T41" fmla="*/ 196079 h 258848"/>
              <a:gd name="T42" fmla="*/ 14307 w 116087"/>
              <a:gd name="T43" fmla="*/ 200464 h 258848"/>
              <a:gd name="T44" fmla="*/ 15193 w 116087"/>
              <a:gd name="T45" fmla="*/ 205354 h 258848"/>
              <a:gd name="T46" fmla="*/ 15782 w 116087"/>
              <a:gd name="T47" fmla="*/ 210581 h 258848"/>
              <a:gd name="T48" fmla="*/ 16176 w 116087"/>
              <a:gd name="T49" fmla="*/ 215040 h 258848"/>
              <a:gd name="T50" fmla="*/ 16609 w 116087"/>
              <a:gd name="T51" fmla="*/ 222626 h 258848"/>
              <a:gd name="T52" fmla="*/ 16891 w 116087"/>
              <a:gd name="T53" fmla="*/ 229418 h 258848"/>
              <a:gd name="T54" fmla="*/ 16930 w 116087"/>
              <a:gd name="T55" fmla="*/ 233929 h 258848"/>
              <a:gd name="T56" fmla="*/ 17883 w 116087"/>
              <a:gd name="T57" fmla="*/ 236501 h 258848"/>
              <a:gd name="T58" fmla="*/ 19457 w 116087"/>
              <a:gd name="T59" fmla="*/ 239200 h 258848"/>
              <a:gd name="T60" fmla="*/ 24257 w 116087"/>
              <a:gd name="T61" fmla="*/ 245904 h 258848"/>
              <a:gd name="T62" fmla="*/ 25595 w 116087"/>
              <a:gd name="T63" fmla="*/ 246452 h 258848"/>
              <a:gd name="T64" fmla="*/ 27426 w 116087"/>
              <a:gd name="T65" fmla="*/ 246818 h 258848"/>
              <a:gd name="T66" fmla="*/ 29590 w 116087"/>
              <a:gd name="T67" fmla="*/ 247062 h 258848"/>
              <a:gd name="T68" fmla="*/ 31033 w 116087"/>
              <a:gd name="T69" fmla="*/ 248205 h 258848"/>
              <a:gd name="T70" fmla="*/ 31995 w 116087"/>
              <a:gd name="T71" fmla="*/ 249953 h 258848"/>
              <a:gd name="T72" fmla="*/ 32636 w 116087"/>
              <a:gd name="T73" fmla="*/ 252101 h 258848"/>
              <a:gd name="T74" fmla="*/ 34005 w 116087"/>
              <a:gd name="T75" fmla="*/ 253529 h 258848"/>
              <a:gd name="T76" fmla="*/ 35862 w 116087"/>
              <a:gd name="T77" fmla="*/ 254483 h 258848"/>
              <a:gd name="T78" fmla="*/ 41107 w 116087"/>
              <a:gd name="T79" fmla="*/ 256014 h 258848"/>
              <a:gd name="T80" fmla="*/ 44337 w 116087"/>
              <a:gd name="T81" fmla="*/ 256224 h 258848"/>
              <a:gd name="T82" fmla="*/ 46517 w 116087"/>
              <a:gd name="T83" fmla="*/ 256279 h 258848"/>
              <a:gd name="T84" fmla="*/ 48912 w 116087"/>
              <a:gd name="T85" fmla="*/ 255336 h 258848"/>
              <a:gd name="T86" fmla="*/ 51453 w 116087"/>
              <a:gd name="T87" fmla="*/ 253720 h 258848"/>
              <a:gd name="T88" fmla="*/ 54087 w 116087"/>
              <a:gd name="T89" fmla="*/ 251666 h 258848"/>
              <a:gd name="T90" fmla="*/ 56786 w 116087"/>
              <a:gd name="T91" fmla="*/ 250292 h 258848"/>
              <a:gd name="T92" fmla="*/ 59526 w 116087"/>
              <a:gd name="T93" fmla="*/ 249380 h 258848"/>
              <a:gd name="T94" fmla="*/ 62296 w 116087"/>
              <a:gd name="T95" fmla="*/ 248771 h 258848"/>
              <a:gd name="T96" fmla="*/ 65087 w 116087"/>
              <a:gd name="T97" fmla="*/ 248361 h 258848"/>
              <a:gd name="T98" fmla="*/ 67887 w 116087"/>
              <a:gd name="T99" fmla="*/ 248089 h 258848"/>
              <a:gd name="T100" fmla="*/ 70697 w 116087"/>
              <a:gd name="T101" fmla="*/ 247909 h 258848"/>
              <a:gd name="T102" fmla="*/ 76332 w 116087"/>
              <a:gd name="T103" fmla="*/ 247710 h 258848"/>
              <a:gd name="T104" fmla="*/ 79152 w 116087"/>
              <a:gd name="T105" fmla="*/ 247657 h 258848"/>
              <a:gd name="T106" fmla="*/ 81978 w 116087"/>
              <a:gd name="T107" fmla="*/ 246640 h 258848"/>
              <a:gd name="T108" fmla="*/ 84801 w 116087"/>
              <a:gd name="T109" fmla="*/ 244977 h 258848"/>
              <a:gd name="T110" fmla="*/ 91601 w 116087"/>
              <a:gd name="T111" fmla="*/ 239950 h 258848"/>
              <a:gd name="T112" fmla="*/ 95044 w 116087"/>
              <a:gd name="T113" fmla="*/ 239257 h 258848"/>
              <a:gd name="T114" fmla="*/ 97281 w 116087"/>
              <a:gd name="T115" fmla="*/ 239074 h 258848"/>
              <a:gd name="T116" fmla="*/ 99713 w 116087"/>
              <a:gd name="T117" fmla="*/ 238952 h 258848"/>
              <a:gd name="T118" fmla="*/ 110231 w 116087"/>
              <a:gd name="T119" fmla="*/ 238707 h 25884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16087"/>
              <a:gd name="T181" fmla="*/ 0 h 258848"/>
              <a:gd name="T182" fmla="*/ 116087 w 116087"/>
              <a:gd name="T183" fmla="*/ 258848 h 25884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16087" h="258848">
                <a:moveTo>
                  <a:pt x="0" y="0"/>
                </a:moveTo>
                <a:lnTo>
                  <a:pt x="0" y="38817"/>
                </a:lnTo>
                <a:lnTo>
                  <a:pt x="993" y="40760"/>
                </a:lnTo>
                <a:lnTo>
                  <a:pt x="2646" y="42056"/>
                </a:lnTo>
                <a:lnTo>
                  <a:pt x="4740" y="42920"/>
                </a:lnTo>
                <a:lnTo>
                  <a:pt x="6138" y="44488"/>
                </a:lnTo>
                <a:lnTo>
                  <a:pt x="7068" y="46526"/>
                </a:lnTo>
                <a:lnTo>
                  <a:pt x="7689" y="48876"/>
                </a:lnTo>
                <a:lnTo>
                  <a:pt x="7111" y="51436"/>
                </a:lnTo>
                <a:lnTo>
                  <a:pt x="3822" y="56925"/>
                </a:lnTo>
                <a:lnTo>
                  <a:pt x="3541" y="59778"/>
                </a:lnTo>
                <a:lnTo>
                  <a:pt x="4345" y="62672"/>
                </a:lnTo>
                <a:lnTo>
                  <a:pt x="5873" y="65594"/>
                </a:lnTo>
                <a:lnTo>
                  <a:pt x="7572" y="71486"/>
                </a:lnTo>
                <a:lnTo>
                  <a:pt x="8326" y="77412"/>
                </a:lnTo>
                <a:lnTo>
                  <a:pt x="8662" y="83353"/>
                </a:lnTo>
                <a:lnTo>
                  <a:pt x="8811" y="89301"/>
                </a:lnTo>
                <a:lnTo>
                  <a:pt x="8930" y="185824"/>
                </a:lnTo>
                <a:lnTo>
                  <a:pt x="9922" y="190359"/>
                </a:lnTo>
                <a:lnTo>
                  <a:pt x="11576" y="194374"/>
                </a:lnTo>
                <a:lnTo>
                  <a:pt x="13670" y="198043"/>
                </a:lnTo>
                <a:lnTo>
                  <a:pt x="15068" y="202474"/>
                </a:lnTo>
                <a:lnTo>
                  <a:pt x="15998" y="207412"/>
                </a:lnTo>
                <a:lnTo>
                  <a:pt x="16619" y="212688"/>
                </a:lnTo>
                <a:lnTo>
                  <a:pt x="17033" y="217198"/>
                </a:lnTo>
                <a:lnTo>
                  <a:pt x="17492" y="224855"/>
                </a:lnTo>
                <a:lnTo>
                  <a:pt x="17787" y="231718"/>
                </a:lnTo>
                <a:lnTo>
                  <a:pt x="17828" y="236269"/>
                </a:lnTo>
                <a:lnTo>
                  <a:pt x="18831" y="238871"/>
                </a:lnTo>
                <a:lnTo>
                  <a:pt x="20491" y="241599"/>
                </a:lnTo>
                <a:lnTo>
                  <a:pt x="25545" y="248365"/>
                </a:lnTo>
                <a:lnTo>
                  <a:pt x="26952" y="248920"/>
                </a:lnTo>
                <a:lnTo>
                  <a:pt x="28882" y="249290"/>
                </a:lnTo>
                <a:lnTo>
                  <a:pt x="31161" y="249537"/>
                </a:lnTo>
                <a:lnTo>
                  <a:pt x="32681" y="250694"/>
                </a:lnTo>
                <a:lnTo>
                  <a:pt x="33694" y="252457"/>
                </a:lnTo>
                <a:lnTo>
                  <a:pt x="34368" y="254625"/>
                </a:lnTo>
                <a:lnTo>
                  <a:pt x="35811" y="256070"/>
                </a:lnTo>
                <a:lnTo>
                  <a:pt x="37766" y="257033"/>
                </a:lnTo>
                <a:lnTo>
                  <a:pt x="43289" y="258579"/>
                </a:lnTo>
                <a:lnTo>
                  <a:pt x="46691" y="258791"/>
                </a:lnTo>
                <a:lnTo>
                  <a:pt x="48987" y="258847"/>
                </a:lnTo>
                <a:lnTo>
                  <a:pt x="51509" y="257893"/>
                </a:lnTo>
                <a:lnTo>
                  <a:pt x="54184" y="256263"/>
                </a:lnTo>
                <a:lnTo>
                  <a:pt x="56958" y="254186"/>
                </a:lnTo>
                <a:lnTo>
                  <a:pt x="59801" y="252800"/>
                </a:lnTo>
                <a:lnTo>
                  <a:pt x="62687" y="251877"/>
                </a:lnTo>
                <a:lnTo>
                  <a:pt x="65604" y="251261"/>
                </a:lnTo>
                <a:lnTo>
                  <a:pt x="68541" y="250851"/>
                </a:lnTo>
                <a:lnTo>
                  <a:pt x="71491" y="250577"/>
                </a:lnTo>
                <a:lnTo>
                  <a:pt x="74450" y="250395"/>
                </a:lnTo>
                <a:lnTo>
                  <a:pt x="80384" y="250193"/>
                </a:lnTo>
                <a:lnTo>
                  <a:pt x="83355" y="250139"/>
                </a:lnTo>
                <a:lnTo>
                  <a:pt x="86328" y="249110"/>
                </a:lnTo>
                <a:lnTo>
                  <a:pt x="89303" y="247433"/>
                </a:lnTo>
                <a:lnTo>
                  <a:pt x="96464" y="242351"/>
                </a:lnTo>
                <a:lnTo>
                  <a:pt x="100089" y="241657"/>
                </a:lnTo>
                <a:lnTo>
                  <a:pt x="102445" y="241472"/>
                </a:lnTo>
                <a:lnTo>
                  <a:pt x="105007" y="241348"/>
                </a:lnTo>
                <a:lnTo>
                  <a:pt x="116086" y="24110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4" name="SMARTInkAnnotation64">
            <a:extLst>
              <a:ext uri="{FF2B5EF4-FFF2-40B4-BE49-F238E27FC236}">
                <a16:creationId xmlns:a16="http://schemas.microsoft.com/office/drawing/2014/main" id="{4B9145C1-11DE-4551-84B2-DD3F6238E53F}"/>
              </a:ext>
            </a:extLst>
          </p:cNvPr>
          <p:cNvSpPr>
            <a:spLocks/>
          </p:cNvSpPr>
          <p:nvPr/>
        </p:nvSpPr>
        <p:spPr bwMode="auto">
          <a:xfrm>
            <a:off x="7072313" y="4419600"/>
            <a:ext cx="44450" cy="285750"/>
          </a:xfrm>
          <a:custGeom>
            <a:avLst/>
            <a:gdLst>
              <a:gd name="T0" fmla="*/ 41944 w 44539"/>
              <a:gd name="T1" fmla="*/ 0 h 285751"/>
              <a:gd name="T2" fmla="*/ 41944 w 44539"/>
              <a:gd name="T3" fmla="*/ 16510 h 285751"/>
              <a:gd name="T4" fmla="*/ 41011 w 44539"/>
              <a:gd name="T5" fmla="*/ 16959 h 285751"/>
              <a:gd name="T6" fmla="*/ 39453 w 44539"/>
              <a:gd name="T7" fmla="*/ 17259 h 285751"/>
              <a:gd name="T8" fmla="*/ 37481 w 44539"/>
              <a:gd name="T9" fmla="*/ 17460 h 285751"/>
              <a:gd name="T10" fmla="*/ 36165 w 44539"/>
              <a:gd name="T11" fmla="*/ 18585 h 285751"/>
              <a:gd name="T12" fmla="*/ 35287 w 44539"/>
              <a:gd name="T13" fmla="*/ 20327 h 285751"/>
              <a:gd name="T14" fmla="*/ 33881 w 44539"/>
              <a:gd name="T15" fmla="*/ 25513 h 285751"/>
              <a:gd name="T16" fmla="*/ 33604 w 44539"/>
              <a:gd name="T17" fmla="*/ 33666 h 285751"/>
              <a:gd name="T18" fmla="*/ 33536 w 44539"/>
              <a:gd name="T19" fmla="*/ 87720 h 285751"/>
              <a:gd name="T20" fmla="*/ 32601 w 44539"/>
              <a:gd name="T21" fmla="*/ 93206 h 285751"/>
              <a:gd name="T22" fmla="*/ 31043 w 44539"/>
              <a:gd name="T23" fmla="*/ 98849 h 285751"/>
              <a:gd name="T24" fmla="*/ 29071 w 44539"/>
              <a:gd name="T25" fmla="*/ 104594 h 285751"/>
              <a:gd name="T26" fmla="*/ 27755 w 44539"/>
              <a:gd name="T27" fmla="*/ 109417 h 285751"/>
              <a:gd name="T28" fmla="*/ 26879 w 44539"/>
              <a:gd name="T29" fmla="*/ 113624 h 285751"/>
              <a:gd name="T30" fmla="*/ 25904 w 44539"/>
              <a:gd name="T31" fmla="*/ 121937 h 285751"/>
              <a:gd name="T32" fmla="*/ 25646 w 44539"/>
              <a:gd name="T33" fmla="*/ 126932 h 285751"/>
              <a:gd name="T34" fmla="*/ 25357 w 44539"/>
              <a:gd name="T35" fmla="*/ 137774 h 285751"/>
              <a:gd name="T36" fmla="*/ 25156 w 44539"/>
              <a:gd name="T37" fmla="*/ 166769 h 285751"/>
              <a:gd name="T38" fmla="*/ 24211 w 44539"/>
              <a:gd name="T39" fmla="*/ 171693 h 285751"/>
              <a:gd name="T40" fmla="*/ 22647 w 44539"/>
              <a:gd name="T41" fmla="*/ 175968 h 285751"/>
              <a:gd name="T42" fmla="*/ 20669 w 44539"/>
              <a:gd name="T43" fmla="*/ 179810 h 285751"/>
              <a:gd name="T44" fmla="*/ 19351 w 44539"/>
              <a:gd name="T45" fmla="*/ 184355 h 285751"/>
              <a:gd name="T46" fmla="*/ 18474 w 44539"/>
              <a:gd name="T47" fmla="*/ 189370 h 285751"/>
              <a:gd name="T48" fmla="*/ 17888 w 44539"/>
              <a:gd name="T49" fmla="*/ 194698 h 285751"/>
              <a:gd name="T50" fmla="*/ 17498 w 44539"/>
              <a:gd name="T51" fmla="*/ 200234 h 285751"/>
              <a:gd name="T52" fmla="*/ 17236 w 44539"/>
              <a:gd name="T53" fmla="*/ 205909 h 285751"/>
              <a:gd name="T54" fmla="*/ 17063 w 44539"/>
              <a:gd name="T55" fmla="*/ 211677 h 285751"/>
              <a:gd name="T56" fmla="*/ 16012 w 44539"/>
              <a:gd name="T57" fmla="*/ 216514 h 285751"/>
              <a:gd name="T58" fmla="*/ 14379 w 44539"/>
              <a:gd name="T59" fmla="*/ 220732 h 285751"/>
              <a:gd name="T60" fmla="*/ 12355 w 44539"/>
              <a:gd name="T61" fmla="*/ 224535 h 285751"/>
              <a:gd name="T62" fmla="*/ 11006 w 44539"/>
              <a:gd name="T63" fmla="*/ 229055 h 285751"/>
              <a:gd name="T64" fmla="*/ 10107 w 44539"/>
              <a:gd name="T65" fmla="*/ 234053 h 285751"/>
              <a:gd name="T66" fmla="*/ 9506 w 44539"/>
              <a:gd name="T67" fmla="*/ 239369 h 285751"/>
              <a:gd name="T68" fmla="*/ 8839 w 44539"/>
              <a:gd name="T69" fmla="*/ 247921 h 285751"/>
              <a:gd name="T70" fmla="*/ 8544 w 44539"/>
              <a:gd name="T71" fmla="*/ 255030 h 285751"/>
              <a:gd name="T72" fmla="*/ 8411 w 44539"/>
              <a:gd name="T73" fmla="*/ 261497 h 285751"/>
              <a:gd name="T74" fmla="*/ 7442 w 44539"/>
              <a:gd name="T75" fmla="*/ 264610 h 285751"/>
              <a:gd name="T76" fmla="*/ 5863 w 44539"/>
              <a:gd name="T77" fmla="*/ 267678 h 285751"/>
              <a:gd name="T78" fmla="*/ 1081 w 44539"/>
              <a:gd name="T79" fmla="*/ 274990 h 285751"/>
              <a:gd name="T80" fmla="*/ 417 w 44539"/>
              <a:gd name="T81" fmla="*/ 278637 h 285751"/>
              <a:gd name="T82" fmla="*/ 0 w 44539"/>
              <a:gd name="T83" fmla="*/ 284321 h 285751"/>
              <a:gd name="T84" fmla="*/ 896 w 44539"/>
              <a:gd name="T85" fmla="*/ 284787 h 285751"/>
              <a:gd name="T86" fmla="*/ 2435 w 44539"/>
              <a:gd name="T87" fmla="*/ 285099 h 285751"/>
              <a:gd name="T88" fmla="*/ 8306 w 44539"/>
              <a:gd name="T89" fmla="*/ 285720 h 285751"/>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44539"/>
              <a:gd name="T136" fmla="*/ 0 h 285751"/>
              <a:gd name="T137" fmla="*/ 44539 w 44539"/>
              <a:gd name="T138" fmla="*/ 285751 h 285751"/>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44539" h="285751">
                <a:moveTo>
                  <a:pt x="44538" y="0"/>
                </a:moveTo>
                <a:lnTo>
                  <a:pt x="44538" y="16510"/>
                </a:lnTo>
                <a:lnTo>
                  <a:pt x="43546" y="16959"/>
                </a:lnTo>
                <a:lnTo>
                  <a:pt x="41893" y="17259"/>
                </a:lnTo>
                <a:lnTo>
                  <a:pt x="39798" y="17460"/>
                </a:lnTo>
                <a:lnTo>
                  <a:pt x="38402" y="18585"/>
                </a:lnTo>
                <a:lnTo>
                  <a:pt x="37471" y="20327"/>
                </a:lnTo>
                <a:lnTo>
                  <a:pt x="35976" y="25513"/>
                </a:lnTo>
                <a:lnTo>
                  <a:pt x="35682" y="33666"/>
                </a:lnTo>
                <a:lnTo>
                  <a:pt x="35610" y="87720"/>
                </a:lnTo>
                <a:lnTo>
                  <a:pt x="34617" y="93206"/>
                </a:lnTo>
                <a:lnTo>
                  <a:pt x="32963" y="98849"/>
                </a:lnTo>
                <a:lnTo>
                  <a:pt x="30869" y="104594"/>
                </a:lnTo>
                <a:lnTo>
                  <a:pt x="29472" y="109417"/>
                </a:lnTo>
                <a:lnTo>
                  <a:pt x="28541" y="113624"/>
                </a:lnTo>
                <a:lnTo>
                  <a:pt x="27506" y="121937"/>
                </a:lnTo>
                <a:lnTo>
                  <a:pt x="27231" y="126932"/>
                </a:lnTo>
                <a:lnTo>
                  <a:pt x="26925" y="137774"/>
                </a:lnTo>
                <a:lnTo>
                  <a:pt x="26711" y="166799"/>
                </a:lnTo>
                <a:lnTo>
                  <a:pt x="25708" y="171723"/>
                </a:lnTo>
                <a:lnTo>
                  <a:pt x="24048" y="175998"/>
                </a:lnTo>
                <a:lnTo>
                  <a:pt x="21948" y="179840"/>
                </a:lnTo>
                <a:lnTo>
                  <a:pt x="20548" y="184385"/>
                </a:lnTo>
                <a:lnTo>
                  <a:pt x="19616" y="189400"/>
                </a:lnTo>
                <a:lnTo>
                  <a:pt x="18994" y="194728"/>
                </a:lnTo>
                <a:lnTo>
                  <a:pt x="18580" y="200264"/>
                </a:lnTo>
                <a:lnTo>
                  <a:pt x="18302" y="205939"/>
                </a:lnTo>
                <a:lnTo>
                  <a:pt x="18118" y="211707"/>
                </a:lnTo>
                <a:lnTo>
                  <a:pt x="17003" y="216544"/>
                </a:lnTo>
                <a:lnTo>
                  <a:pt x="15267" y="220762"/>
                </a:lnTo>
                <a:lnTo>
                  <a:pt x="13119" y="224565"/>
                </a:lnTo>
                <a:lnTo>
                  <a:pt x="11685" y="229085"/>
                </a:lnTo>
                <a:lnTo>
                  <a:pt x="10730" y="234083"/>
                </a:lnTo>
                <a:lnTo>
                  <a:pt x="10093" y="239399"/>
                </a:lnTo>
                <a:lnTo>
                  <a:pt x="9386" y="247951"/>
                </a:lnTo>
                <a:lnTo>
                  <a:pt x="9072" y="255060"/>
                </a:lnTo>
                <a:lnTo>
                  <a:pt x="8931" y="261527"/>
                </a:lnTo>
                <a:lnTo>
                  <a:pt x="7902" y="264640"/>
                </a:lnTo>
                <a:lnTo>
                  <a:pt x="6223" y="267708"/>
                </a:lnTo>
                <a:lnTo>
                  <a:pt x="1141" y="275020"/>
                </a:lnTo>
                <a:lnTo>
                  <a:pt x="447" y="278667"/>
                </a:lnTo>
                <a:lnTo>
                  <a:pt x="0" y="284351"/>
                </a:lnTo>
                <a:lnTo>
                  <a:pt x="956" y="284817"/>
                </a:lnTo>
                <a:lnTo>
                  <a:pt x="2585" y="285129"/>
                </a:lnTo>
                <a:lnTo>
                  <a:pt x="8820" y="2857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5" name="SMARTInkAnnotation65">
            <a:extLst>
              <a:ext uri="{FF2B5EF4-FFF2-40B4-BE49-F238E27FC236}">
                <a16:creationId xmlns:a16="http://schemas.microsoft.com/office/drawing/2014/main" id="{0C225E0C-ED15-45C2-AC33-5C725BA77B7A}"/>
              </a:ext>
            </a:extLst>
          </p:cNvPr>
          <p:cNvSpPr>
            <a:spLocks/>
          </p:cNvSpPr>
          <p:nvPr/>
        </p:nvSpPr>
        <p:spPr bwMode="auto">
          <a:xfrm>
            <a:off x="7215188" y="4473575"/>
            <a:ext cx="17462" cy="26988"/>
          </a:xfrm>
          <a:custGeom>
            <a:avLst/>
            <a:gdLst>
              <a:gd name="T0" fmla="*/ 0 w 17860"/>
              <a:gd name="T1" fmla="*/ 0 h 26790"/>
              <a:gd name="T2" fmla="*/ 3910 w 17860"/>
              <a:gd name="T3" fmla="*/ 0 h 26790"/>
              <a:gd name="T4" fmla="*/ 4120 w 17860"/>
              <a:gd name="T5" fmla="*/ 1237 h 26790"/>
              <a:gd name="T6" fmla="*/ 4263 w 17860"/>
              <a:gd name="T7" fmla="*/ 3301 h 26790"/>
              <a:gd name="T8" fmla="*/ 4535 w 17860"/>
              <a:gd name="T9" fmla="*/ 11003 h 26790"/>
              <a:gd name="T10" fmla="*/ 4541 w 17860"/>
              <a:gd name="T11" fmla="*/ 22274 h 26790"/>
              <a:gd name="T12" fmla="*/ 4541 w 17860"/>
              <a:gd name="T13" fmla="*/ 11137 h 26790"/>
              <a:gd name="T14" fmla="*/ 9069 w 17860"/>
              <a:gd name="T15" fmla="*/ 22237 h 26790"/>
              <a:gd name="T16" fmla="*/ 9082 w 17860"/>
              <a:gd name="T17" fmla="*/ 33410 h 2679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860"/>
              <a:gd name="T28" fmla="*/ 0 h 26790"/>
              <a:gd name="T29" fmla="*/ 17860 w 17860"/>
              <a:gd name="T30" fmla="*/ 26790 h 2679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860" h="26790">
                <a:moveTo>
                  <a:pt x="0" y="0"/>
                </a:moveTo>
                <a:lnTo>
                  <a:pt x="7689" y="0"/>
                </a:lnTo>
                <a:lnTo>
                  <a:pt x="8103" y="992"/>
                </a:lnTo>
                <a:lnTo>
                  <a:pt x="8378" y="2646"/>
                </a:lnTo>
                <a:lnTo>
                  <a:pt x="8920" y="8821"/>
                </a:lnTo>
                <a:lnTo>
                  <a:pt x="8930" y="17860"/>
                </a:lnTo>
                <a:lnTo>
                  <a:pt x="8930" y="8930"/>
                </a:lnTo>
                <a:lnTo>
                  <a:pt x="17828" y="17827"/>
                </a:lnTo>
                <a:lnTo>
                  <a:pt x="17859"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6" name="SMARTInkAnnotation66">
            <a:extLst>
              <a:ext uri="{FF2B5EF4-FFF2-40B4-BE49-F238E27FC236}">
                <a16:creationId xmlns:a16="http://schemas.microsoft.com/office/drawing/2014/main" id="{2F80B95A-BC66-4EA9-8C29-0171B26AC6D2}"/>
              </a:ext>
            </a:extLst>
          </p:cNvPr>
          <p:cNvSpPr>
            <a:spLocks/>
          </p:cNvSpPr>
          <p:nvPr/>
        </p:nvSpPr>
        <p:spPr bwMode="auto">
          <a:xfrm>
            <a:off x="7331075" y="4330700"/>
            <a:ext cx="17463" cy="339725"/>
          </a:xfrm>
          <a:custGeom>
            <a:avLst/>
            <a:gdLst>
              <a:gd name="T0" fmla="*/ 39476 w 16619"/>
              <a:gd name="T1" fmla="*/ 0 h 339329"/>
              <a:gd name="T2" fmla="*/ 73450 w 16619"/>
              <a:gd name="T3" fmla="*/ 7959 h 339329"/>
              <a:gd name="T4" fmla="*/ 70900 w 16619"/>
              <a:gd name="T5" fmla="*/ 8398 h 339329"/>
              <a:gd name="T6" fmla="*/ 64800 w 16619"/>
              <a:gd name="T7" fmla="*/ 8678 h 339329"/>
              <a:gd name="T8" fmla="*/ 39599 w 16619"/>
              <a:gd name="T9" fmla="*/ 9249 h 339329"/>
              <a:gd name="T10" fmla="*/ 39476 w 16619"/>
              <a:gd name="T11" fmla="*/ 9253 h 339329"/>
              <a:gd name="T12" fmla="*/ 39476 w 16619"/>
              <a:gd name="T13" fmla="*/ 246599 h 339329"/>
              <a:gd name="T14" fmla="*/ 35088 w 16619"/>
              <a:gd name="T15" fmla="*/ 251740 h 339329"/>
              <a:gd name="T16" fmla="*/ 27771 w 16619"/>
              <a:gd name="T17" fmla="*/ 256194 h 339329"/>
              <a:gd name="T18" fmla="*/ 18519 w 16619"/>
              <a:gd name="T19" fmla="*/ 260191 h 339329"/>
              <a:gd name="T20" fmla="*/ 12349 w 16619"/>
              <a:gd name="T21" fmla="*/ 264909 h 339329"/>
              <a:gd name="T22" fmla="*/ 8228 w 16619"/>
              <a:gd name="T23" fmla="*/ 270110 h 339329"/>
              <a:gd name="T24" fmla="*/ 5482 w 16619"/>
              <a:gd name="T25" fmla="*/ 275633 h 339329"/>
              <a:gd name="T26" fmla="*/ 3654 w 16619"/>
              <a:gd name="T27" fmla="*/ 281370 h 339329"/>
              <a:gd name="T28" fmla="*/ 2441 w 16619"/>
              <a:gd name="T29" fmla="*/ 287248 h 339329"/>
              <a:gd name="T30" fmla="*/ 721 w 16619"/>
              <a:gd name="T31" fmla="*/ 302602 h 339329"/>
              <a:gd name="T32" fmla="*/ 2 w 16619"/>
              <a:gd name="T33" fmla="*/ 335955 h 339329"/>
              <a:gd name="T34" fmla="*/ 0 w 16619"/>
              <a:gd name="T35" fmla="*/ 351411 h 33932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6619"/>
              <a:gd name="T55" fmla="*/ 0 h 339329"/>
              <a:gd name="T56" fmla="*/ 16619 w 16619"/>
              <a:gd name="T57" fmla="*/ 339329 h 33932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6619" h="339329">
                <a:moveTo>
                  <a:pt x="8930" y="0"/>
                </a:moveTo>
                <a:lnTo>
                  <a:pt x="16618" y="7689"/>
                </a:lnTo>
                <a:lnTo>
                  <a:pt x="16040" y="8103"/>
                </a:lnTo>
                <a:lnTo>
                  <a:pt x="14661" y="8378"/>
                </a:lnTo>
                <a:lnTo>
                  <a:pt x="8959" y="8927"/>
                </a:lnTo>
                <a:lnTo>
                  <a:pt x="8930" y="8930"/>
                </a:lnTo>
                <a:lnTo>
                  <a:pt x="8930" y="238123"/>
                </a:lnTo>
                <a:lnTo>
                  <a:pt x="7937" y="243085"/>
                </a:lnTo>
                <a:lnTo>
                  <a:pt x="6284" y="247385"/>
                </a:lnTo>
                <a:lnTo>
                  <a:pt x="4190" y="251244"/>
                </a:lnTo>
                <a:lnTo>
                  <a:pt x="2792" y="255801"/>
                </a:lnTo>
                <a:lnTo>
                  <a:pt x="1862" y="260823"/>
                </a:lnTo>
                <a:lnTo>
                  <a:pt x="1241" y="266155"/>
                </a:lnTo>
                <a:lnTo>
                  <a:pt x="827" y="271695"/>
                </a:lnTo>
                <a:lnTo>
                  <a:pt x="552" y="277372"/>
                </a:lnTo>
                <a:lnTo>
                  <a:pt x="163" y="292198"/>
                </a:lnTo>
                <a:lnTo>
                  <a:pt x="2" y="324403"/>
                </a:lnTo>
                <a:lnTo>
                  <a:pt x="0" y="33932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7" name="SMARTInkAnnotation67">
            <a:extLst>
              <a:ext uri="{FF2B5EF4-FFF2-40B4-BE49-F238E27FC236}">
                <a16:creationId xmlns:a16="http://schemas.microsoft.com/office/drawing/2014/main" id="{D4AEBFBA-D6A7-4378-89E3-826B84FB5067}"/>
              </a:ext>
            </a:extLst>
          </p:cNvPr>
          <p:cNvSpPr>
            <a:spLocks/>
          </p:cNvSpPr>
          <p:nvPr/>
        </p:nvSpPr>
        <p:spPr bwMode="auto">
          <a:xfrm>
            <a:off x="7402513" y="4330700"/>
            <a:ext cx="98425" cy="312738"/>
          </a:xfrm>
          <a:custGeom>
            <a:avLst/>
            <a:gdLst>
              <a:gd name="T0" fmla="*/ 28449 w 98228"/>
              <a:gd name="T1" fmla="*/ 135354 h 312534"/>
              <a:gd name="T2" fmla="*/ 25641 w 98228"/>
              <a:gd name="T3" fmla="*/ 143797 h 312534"/>
              <a:gd name="T4" fmla="*/ 20946 w 98228"/>
              <a:gd name="T5" fmla="*/ 156939 h 312534"/>
              <a:gd name="T6" fmla="*/ 19358 w 98228"/>
              <a:gd name="T7" fmla="*/ 174674 h 312534"/>
              <a:gd name="T8" fmla="*/ 18967 w 98228"/>
              <a:gd name="T9" fmla="*/ 266703 h 312534"/>
              <a:gd name="T10" fmla="*/ 16158 w 98228"/>
              <a:gd name="T11" fmla="*/ 273000 h 312534"/>
              <a:gd name="T12" fmla="*/ 11462 w 98228"/>
              <a:gd name="T13" fmla="*/ 282236 h 312534"/>
              <a:gd name="T14" fmla="*/ 9656 w 98228"/>
              <a:gd name="T15" fmla="*/ 300497 h 312534"/>
              <a:gd name="T16" fmla="*/ 12307 w 98228"/>
              <a:gd name="T17" fmla="*/ 311507 h 312534"/>
              <a:gd name="T18" fmla="*/ 21723 w 98228"/>
              <a:gd name="T19" fmla="*/ 318659 h 312534"/>
              <a:gd name="T20" fmla="*/ 34704 w 98228"/>
              <a:gd name="T21" fmla="*/ 317700 h 312534"/>
              <a:gd name="T22" fmla="*/ 36496 w 98228"/>
              <a:gd name="T23" fmla="*/ 313879 h 312534"/>
              <a:gd name="T24" fmla="*/ 40105 w 98228"/>
              <a:gd name="T25" fmla="*/ 308808 h 312534"/>
              <a:gd name="T26" fmla="*/ 44165 w 98228"/>
              <a:gd name="T27" fmla="*/ 303182 h 312534"/>
              <a:gd name="T28" fmla="*/ 47507 w 98228"/>
              <a:gd name="T29" fmla="*/ 294326 h 312534"/>
              <a:gd name="T30" fmla="*/ 52020 w 98228"/>
              <a:gd name="T31" fmla="*/ 288315 h 312534"/>
              <a:gd name="T32" fmla="*/ 55453 w 98228"/>
              <a:gd name="T33" fmla="*/ 279241 h 312534"/>
              <a:gd name="T34" fmla="*/ 59066 w 98228"/>
              <a:gd name="T35" fmla="*/ 273177 h 312534"/>
              <a:gd name="T36" fmla="*/ 63128 w 98228"/>
              <a:gd name="T37" fmla="*/ 266098 h 312534"/>
              <a:gd name="T38" fmla="*/ 66473 w 98228"/>
              <a:gd name="T39" fmla="*/ 251747 h 312534"/>
              <a:gd name="T40" fmla="*/ 70986 w 98228"/>
              <a:gd name="T41" fmla="*/ 244094 h 312534"/>
              <a:gd name="T42" fmla="*/ 76505 w 98228"/>
              <a:gd name="T43" fmla="*/ 237320 h 312534"/>
              <a:gd name="T44" fmla="*/ 81417 w 98228"/>
              <a:gd name="T45" fmla="*/ 229926 h 312534"/>
              <a:gd name="T46" fmla="*/ 83600 w 98228"/>
              <a:gd name="T47" fmla="*/ 219893 h 312534"/>
              <a:gd name="T48" fmla="*/ 84572 w 98228"/>
              <a:gd name="T49" fmla="*/ 208692 h 312534"/>
              <a:gd name="T50" fmla="*/ 86055 w 98228"/>
              <a:gd name="T51" fmla="*/ 197977 h 312534"/>
              <a:gd name="T52" fmla="*/ 90226 w 98228"/>
              <a:gd name="T53" fmla="*/ 189845 h 312534"/>
              <a:gd name="T54" fmla="*/ 93467 w 98228"/>
              <a:gd name="T55" fmla="*/ 174742 h 312534"/>
              <a:gd name="T56" fmla="*/ 94223 w 98228"/>
              <a:gd name="T57" fmla="*/ 163328 h 312534"/>
              <a:gd name="T58" fmla="*/ 95613 w 98228"/>
              <a:gd name="T59" fmla="*/ 151509 h 312534"/>
              <a:gd name="T60" fmla="*/ 99744 w 98228"/>
              <a:gd name="T61" fmla="*/ 139511 h 312534"/>
              <a:gd name="T62" fmla="*/ 103409 w 98228"/>
              <a:gd name="T63" fmla="*/ 121577 h 312534"/>
              <a:gd name="T64" fmla="*/ 104043 w 98228"/>
              <a:gd name="T65" fmla="*/ 105387 h 312534"/>
              <a:gd name="T66" fmla="*/ 104312 w 98228"/>
              <a:gd name="T67" fmla="*/ 24303 h 312534"/>
              <a:gd name="T68" fmla="*/ 101503 w 98228"/>
              <a:gd name="T69" fmla="*/ 18222 h 312534"/>
              <a:gd name="T70" fmla="*/ 95415 w 98228"/>
              <a:gd name="T71" fmla="*/ 7215 h 312534"/>
              <a:gd name="T72" fmla="*/ 94036 w 98228"/>
              <a:gd name="T73" fmla="*/ 3199 h 312534"/>
              <a:gd name="T74" fmla="*/ 86697 w 98228"/>
              <a:gd name="T75" fmla="*/ 411 h 312534"/>
              <a:gd name="T76" fmla="*/ 83137 w 98228"/>
              <a:gd name="T77" fmla="*/ 181 h 312534"/>
              <a:gd name="T78" fmla="*/ 61863 w 98228"/>
              <a:gd name="T79" fmla="*/ 0 h 312534"/>
              <a:gd name="T80" fmla="*/ 56294 w 98228"/>
              <a:gd name="T81" fmla="*/ 2704 h 312534"/>
              <a:gd name="T82" fmla="*/ 47531 w 98228"/>
              <a:gd name="T83" fmla="*/ 9272 h 312534"/>
              <a:gd name="T84" fmla="*/ 34370 w 98228"/>
              <a:gd name="T85" fmla="*/ 21667 h 312534"/>
              <a:gd name="T86" fmla="*/ 30201 w 98228"/>
              <a:gd name="T87" fmla="*/ 30485 h 312534"/>
              <a:gd name="T88" fmla="*/ 26419 w 98228"/>
              <a:gd name="T89" fmla="*/ 36480 h 312534"/>
              <a:gd name="T90" fmla="*/ 21223 w 98228"/>
              <a:gd name="T91" fmla="*/ 42516 h 312534"/>
              <a:gd name="T92" fmla="*/ 15404 w 98228"/>
              <a:gd name="T93" fmla="*/ 48572 h 312534"/>
              <a:gd name="T94" fmla="*/ 11235 w 98228"/>
              <a:gd name="T95" fmla="*/ 57670 h 312534"/>
              <a:gd name="T96" fmla="*/ 7453 w 98228"/>
              <a:gd name="T97" fmla="*/ 63739 h 312534"/>
              <a:gd name="T98" fmla="*/ 2199 w 98228"/>
              <a:gd name="T99" fmla="*/ 72846 h 312534"/>
              <a:gd name="T100" fmla="*/ 183 w 98228"/>
              <a:gd name="T101" fmla="*/ 91058 h 312534"/>
              <a:gd name="T102" fmla="*/ 0 w 98228"/>
              <a:gd name="T103" fmla="*/ 118378 h 312534"/>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98228"/>
              <a:gd name="T157" fmla="*/ 0 h 312534"/>
              <a:gd name="T158" fmla="*/ 98228 w 98228"/>
              <a:gd name="T159" fmla="*/ 312534 h 312534"/>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98228" h="312534">
                <a:moveTo>
                  <a:pt x="26790" y="44645"/>
                </a:moveTo>
                <a:lnTo>
                  <a:pt x="26790" y="132730"/>
                </a:lnTo>
                <a:lnTo>
                  <a:pt x="25797" y="137103"/>
                </a:lnTo>
                <a:lnTo>
                  <a:pt x="24144" y="141010"/>
                </a:lnTo>
                <a:lnTo>
                  <a:pt x="22049" y="144607"/>
                </a:lnTo>
                <a:lnTo>
                  <a:pt x="19722" y="153896"/>
                </a:lnTo>
                <a:lnTo>
                  <a:pt x="18687" y="163647"/>
                </a:lnTo>
                <a:lnTo>
                  <a:pt x="18227" y="171288"/>
                </a:lnTo>
                <a:lnTo>
                  <a:pt x="18023" y="180637"/>
                </a:lnTo>
                <a:lnTo>
                  <a:pt x="17860" y="261532"/>
                </a:lnTo>
                <a:lnTo>
                  <a:pt x="16868" y="264643"/>
                </a:lnTo>
                <a:lnTo>
                  <a:pt x="15214" y="267708"/>
                </a:lnTo>
                <a:lnTo>
                  <a:pt x="13120" y="270745"/>
                </a:lnTo>
                <a:lnTo>
                  <a:pt x="10792" y="276764"/>
                </a:lnTo>
                <a:lnTo>
                  <a:pt x="9482" y="285731"/>
                </a:lnTo>
                <a:lnTo>
                  <a:pt x="9094" y="294672"/>
                </a:lnTo>
                <a:lnTo>
                  <a:pt x="8962" y="301842"/>
                </a:lnTo>
                <a:lnTo>
                  <a:pt x="11590" y="305468"/>
                </a:lnTo>
                <a:lnTo>
                  <a:pt x="17751" y="312414"/>
                </a:lnTo>
                <a:lnTo>
                  <a:pt x="20457" y="312482"/>
                </a:lnTo>
                <a:lnTo>
                  <a:pt x="31160" y="312533"/>
                </a:lnTo>
                <a:lnTo>
                  <a:pt x="32680" y="311542"/>
                </a:lnTo>
                <a:lnTo>
                  <a:pt x="33693" y="309889"/>
                </a:lnTo>
                <a:lnTo>
                  <a:pt x="34368" y="307795"/>
                </a:lnTo>
                <a:lnTo>
                  <a:pt x="35811" y="305407"/>
                </a:lnTo>
                <a:lnTo>
                  <a:pt x="37765" y="302822"/>
                </a:lnTo>
                <a:lnTo>
                  <a:pt x="40059" y="300107"/>
                </a:lnTo>
                <a:lnTo>
                  <a:pt x="41589" y="297305"/>
                </a:lnTo>
                <a:lnTo>
                  <a:pt x="43289" y="291545"/>
                </a:lnTo>
                <a:lnTo>
                  <a:pt x="44735" y="288620"/>
                </a:lnTo>
                <a:lnTo>
                  <a:pt x="46691" y="285678"/>
                </a:lnTo>
                <a:lnTo>
                  <a:pt x="48987" y="282725"/>
                </a:lnTo>
                <a:lnTo>
                  <a:pt x="51538" y="276797"/>
                </a:lnTo>
                <a:lnTo>
                  <a:pt x="52218" y="273828"/>
                </a:lnTo>
                <a:lnTo>
                  <a:pt x="53664" y="270856"/>
                </a:lnTo>
                <a:lnTo>
                  <a:pt x="55620" y="267882"/>
                </a:lnTo>
                <a:lnTo>
                  <a:pt x="57916" y="264908"/>
                </a:lnTo>
                <a:lnTo>
                  <a:pt x="59446" y="260940"/>
                </a:lnTo>
                <a:lnTo>
                  <a:pt x="61148" y="251240"/>
                </a:lnTo>
                <a:lnTo>
                  <a:pt x="62594" y="246867"/>
                </a:lnTo>
                <a:lnTo>
                  <a:pt x="64549" y="242960"/>
                </a:lnTo>
                <a:lnTo>
                  <a:pt x="66845" y="239363"/>
                </a:lnTo>
                <a:lnTo>
                  <a:pt x="69368" y="235973"/>
                </a:lnTo>
                <a:lnTo>
                  <a:pt x="72042" y="232720"/>
                </a:lnTo>
                <a:lnTo>
                  <a:pt x="74818" y="229560"/>
                </a:lnTo>
                <a:lnTo>
                  <a:pt x="76667" y="225469"/>
                </a:lnTo>
                <a:lnTo>
                  <a:pt x="77900" y="220757"/>
                </a:lnTo>
                <a:lnTo>
                  <a:pt x="78724" y="215631"/>
                </a:lnTo>
                <a:lnTo>
                  <a:pt x="79271" y="210230"/>
                </a:lnTo>
                <a:lnTo>
                  <a:pt x="79637" y="204645"/>
                </a:lnTo>
                <a:lnTo>
                  <a:pt x="79880" y="198936"/>
                </a:lnTo>
                <a:lnTo>
                  <a:pt x="81035" y="194139"/>
                </a:lnTo>
                <a:lnTo>
                  <a:pt x="82797" y="189949"/>
                </a:lnTo>
                <a:lnTo>
                  <a:pt x="84963" y="186163"/>
                </a:lnTo>
                <a:lnTo>
                  <a:pt x="87371" y="176664"/>
                </a:lnTo>
                <a:lnTo>
                  <a:pt x="88014" y="171354"/>
                </a:lnTo>
                <a:lnTo>
                  <a:pt x="88441" y="165828"/>
                </a:lnTo>
                <a:lnTo>
                  <a:pt x="88727" y="160161"/>
                </a:lnTo>
                <a:lnTo>
                  <a:pt x="88917" y="154398"/>
                </a:lnTo>
                <a:lnTo>
                  <a:pt x="90036" y="148572"/>
                </a:lnTo>
                <a:lnTo>
                  <a:pt x="91774" y="142703"/>
                </a:lnTo>
                <a:lnTo>
                  <a:pt x="93925" y="136806"/>
                </a:lnTo>
                <a:lnTo>
                  <a:pt x="96315" y="127609"/>
                </a:lnTo>
                <a:lnTo>
                  <a:pt x="97377" y="119221"/>
                </a:lnTo>
                <a:lnTo>
                  <a:pt x="97661" y="114206"/>
                </a:lnTo>
                <a:lnTo>
                  <a:pt x="97975" y="103343"/>
                </a:lnTo>
                <a:lnTo>
                  <a:pt x="98221" y="57706"/>
                </a:lnTo>
                <a:lnTo>
                  <a:pt x="98227" y="23823"/>
                </a:lnTo>
                <a:lnTo>
                  <a:pt x="97235" y="20842"/>
                </a:lnTo>
                <a:lnTo>
                  <a:pt x="95581" y="17862"/>
                </a:lnTo>
                <a:lnTo>
                  <a:pt x="90538" y="10692"/>
                </a:lnTo>
                <a:lnTo>
                  <a:pt x="89849" y="7065"/>
                </a:lnTo>
                <a:lnTo>
                  <a:pt x="89665" y="4709"/>
                </a:lnTo>
                <a:lnTo>
                  <a:pt x="88551" y="3139"/>
                </a:lnTo>
                <a:lnTo>
                  <a:pt x="86815" y="2091"/>
                </a:lnTo>
                <a:lnTo>
                  <a:pt x="81641" y="411"/>
                </a:lnTo>
                <a:lnTo>
                  <a:pt x="80224" y="273"/>
                </a:lnTo>
                <a:lnTo>
                  <a:pt x="78288" y="181"/>
                </a:lnTo>
                <a:lnTo>
                  <a:pt x="73490" y="79"/>
                </a:lnTo>
                <a:lnTo>
                  <a:pt x="58254" y="0"/>
                </a:lnTo>
                <a:lnTo>
                  <a:pt x="55704" y="991"/>
                </a:lnTo>
                <a:lnTo>
                  <a:pt x="53010" y="2644"/>
                </a:lnTo>
                <a:lnTo>
                  <a:pt x="46301" y="7686"/>
                </a:lnTo>
                <a:lnTo>
                  <a:pt x="44758" y="9092"/>
                </a:lnTo>
                <a:lnTo>
                  <a:pt x="40397" y="13299"/>
                </a:lnTo>
                <a:lnTo>
                  <a:pt x="32365" y="21247"/>
                </a:lnTo>
                <a:lnTo>
                  <a:pt x="30506" y="24085"/>
                </a:lnTo>
                <a:lnTo>
                  <a:pt x="28441" y="29885"/>
                </a:lnTo>
                <a:lnTo>
                  <a:pt x="26899" y="32821"/>
                </a:lnTo>
                <a:lnTo>
                  <a:pt x="24878" y="35771"/>
                </a:lnTo>
                <a:lnTo>
                  <a:pt x="22538" y="38729"/>
                </a:lnTo>
                <a:lnTo>
                  <a:pt x="19987" y="41693"/>
                </a:lnTo>
                <a:lnTo>
                  <a:pt x="17294" y="44662"/>
                </a:lnTo>
                <a:lnTo>
                  <a:pt x="14506" y="47633"/>
                </a:lnTo>
                <a:lnTo>
                  <a:pt x="12647" y="50605"/>
                </a:lnTo>
                <a:lnTo>
                  <a:pt x="10582" y="56555"/>
                </a:lnTo>
                <a:lnTo>
                  <a:pt x="9039" y="59531"/>
                </a:lnTo>
                <a:lnTo>
                  <a:pt x="7019" y="62506"/>
                </a:lnTo>
                <a:lnTo>
                  <a:pt x="4678" y="65482"/>
                </a:lnTo>
                <a:lnTo>
                  <a:pt x="2079" y="71435"/>
                </a:lnTo>
                <a:lnTo>
                  <a:pt x="617" y="80365"/>
                </a:lnTo>
                <a:lnTo>
                  <a:pt x="183" y="89294"/>
                </a:lnTo>
                <a:lnTo>
                  <a:pt x="82" y="96239"/>
                </a:lnTo>
                <a:lnTo>
                  <a:pt x="0" y="1160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68" name="SMARTInkAnnotation68">
            <a:extLst>
              <a:ext uri="{FF2B5EF4-FFF2-40B4-BE49-F238E27FC236}">
                <a16:creationId xmlns:a16="http://schemas.microsoft.com/office/drawing/2014/main" id="{63E3F8A2-FA52-4A5F-B871-9369528FD823}"/>
              </a:ext>
            </a:extLst>
          </p:cNvPr>
          <p:cNvSpPr>
            <a:spLocks/>
          </p:cNvSpPr>
          <p:nvPr/>
        </p:nvSpPr>
        <p:spPr bwMode="auto">
          <a:xfrm>
            <a:off x="7581900" y="4037013"/>
            <a:ext cx="0" cy="266700"/>
          </a:xfrm>
          <a:custGeom>
            <a:avLst/>
            <a:gdLst>
              <a:gd name="T0" fmla="*/ 0 w 1"/>
              <a:gd name="T1" fmla="*/ 0 h 267891"/>
              <a:gd name="T2" fmla="*/ 0 w 1"/>
              <a:gd name="T3" fmla="*/ 234372 h 267891"/>
              <a:gd name="T4" fmla="*/ 0 60000 65536"/>
              <a:gd name="T5" fmla="*/ 0 60000 65536"/>
              <a:gd name="T6" fmla="*/ 0 w 1"/>
              <a:gd name="T7" fmla="*/ 0 h 267891"/>
              <a:gd name="T8" fmla="*/ 0 w 1"/>
              <a:gd name="T9" fmla="*/ 267891 h 267891"/>
            </a:gdLst>
            <a:ahLst/>
            <a:cxnLst>
              <a:cxn ang="T4">
                <a:pos x="T0" y="T1"/>
              </a:cxn>
              <a:cxn ang="T5">
                <a:pos x="T2" y="T3"/>
              </a:cxn>
            </a:cxnLst>
            <a:rect l="T6" t="T7" r="T8" b="T9"/>
            <a:pathLst>
              <a:path w="1" h="267891">
                <a:moveTo>
                  <a:pt x="0" y="0"/>
                </a:moveTo>
                <a:lnTo>
                  <a:pt x="0" y="267890"/>
                </a:lnTo>
              </a:path>
            </a:pathLst>
          </a:custGeom>
          <a:solidFill>
            <a:schemeClr val="accent1"/>
          </a:solidFill>
          <a:ln w="38100" algn="ctr">
            <a:solidFill>
              <a:srgbClr val="FF0000"/>
            </a:solidFill>
            <a:round/>
            <a:headEnd/>
            <a:tailEnd/>
          </a:ln>
        </p:spPr>
        <p:txBody>
          <a:bodyPr wrap="none" anchor="ctr"/>
          <a:lstStyle/>
          <a:p>
            <a:endParaRPr lang="en-US"/>
          </a:p>
        </p:txBody>
      </p:sp>
      <p:sp>
        <p:nvSpPr>
          <p:cNvPr id="183369" name="SMARTInkAnnotation69">
            <a:extLst>
              <a:ext uri="{FF2B5EF4-FFF2-40B4-BE49-F238E27FC236}">
                <a16:creationId xmlns:a16="http://schemas.microsoft.com/office/drawing/2014/main" id="{DD7A03B9-BD57-467B-BBF0-FF75AA3C3D72}"/>
              </a:ext>
            </a:extLst>
          </p:cNvPr>
          <p:cNvSpPr>
            <a:spLocks/>
          </p:cNvSpPr>
          <p:nvPr/>
        </p:nvSpPr>
        <p:spPr bwMode="auto">
          <a:xfrm>
            <a:off x="7661275" y="4037013"/>
            <a:ext cx="9525" cy="293687"/>
          </a:xfrm>
          <a:custGeom>
            <a:avLst/>
            <a:gdLst>
              <a:gd name="T0" fmla="*/ 0 w 8931"/>
              <a:gd name="T1" fmla="*/ 0 h 294680"/>
              <a:gd name="T2" fmla="*/ 0 w 8931"/>
              <a:gd name="T3" fmla="*/ 150999 h 294680"/>
              <a:gd name="T4" fmla="*/ 6845 w 8931"/>
              <a:gd name="T5" fmla="*/ 155361 h 294680"/>
              <a:gd name="T6" fmla="*/ 18259 w 8931"/>
              <a:gd name="T7" fmla="*/ 159160 h 294680"/>
              <a:gd name="T8" fmla="*/ 32716 w 8931"/>
              <a:gd name="T9" fmla="*/ 162600 h 294680"/>
              <a:gd name="T10" fmla="*/ 42356 w 8931"/>
              <a:gd name="T11" fmla="*/ 166681 h 294680"/>
              <a:gd name="T12" fmla="*/ 48780 w 8931"/>
              <a:gd name="T13" fmla="*/ 171191 h 294680"/>
              <a:gd name="T14" fmla="*/ 53071 w 8931"/>
              <a:gd name="T15" fmla="*/ 175999 h 294680"/>
              <a:gd name="T16" fmla="*/ 55927 w 8931"/>
              <a:gd name="T17" fmla="*/ 180993 h 294680"/>
              <a:gd name="T18" fmla="*/ 57824 w 8931"/>
              <a:gd name="T19" fmla="*/ 186115 h 294680"/>
              <a:gd name="T20" fmla="*/ 60504 w 8931"/>
              <a:gd name="T21" fmla="*/ 199503 h 294680"/>
              <a:gd name="T22" fmla="*/ 61612 w 8931"/>
              <a:gd name="T23" fmla="*/ 236339 h 294680"/>
              <a:gd name="T24" fmla="*/ 61633 w 8931"/>
              <a:gd name="T25" fmla="*/ 266300 h 29468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931"/>
              <a:gd name="T40" fmla="*/ 0 h 294680"/>
              <a:gd name="T41" fmla="*/ 8931 w 8931"/>
              <a:gd name="T42" fmla="*/ 294680 h 29468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931" h="294680">
                <a:moveTo>
                  <a:pt x="0" y="0"/>
                </a:moveTo>
                <a:lnTo>
                  <a:pt x="0" y="167091"/>
                </a:lnTo>
                <a:lnTo>
                  <a:pt x="993" y="171917"/>
                </a:lnTo>
                <a:lnTo>
                  <a:pt x="2646" y="176126"/>
                </a:lnTo>
                <a:lnTo>
                  <a:pt x="4740" y="179926"/>
                </a:lnTo>
                <a:lnTo>
                  <a:pt x="6138" y="184443"/>
                </a:lnTo>
                <a:lnTo>
                  <a:pt x="7068" y="189438"/>
                </a:lnTo>
                <a:lnTo>
                  <a:pt x="7689" y="194752"/>
                </a:lnTo>
                <a:lnTo>
                  <a:pt x="8103" y="200280"/>
                </a:lnTo>
                <a:lnTo>
                  <a:pt x="8378" y="205950"/>
                </a:lnTo>
                <a:lnTo>
                  <a:pt x="8767" y="220764"/>
                </a:lnTo>
                <a:lnTo>
                  <a:pt x="8928" y="261526"/>
                </a:lnTo>
                <a:lnTo>
                  <a:pt x="8930" y="29467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0" name="SMARTInkAnnotation70">
            <a:extLst>
              <a:ext uri="{FF2B5EF4-FFF2-40B4-BE49-F238E27FC236}">
                <a16:creationId xmlns:a16="http://schemas.microsoft.com/office/drawing/2014/main" id="{E24D82D5-F076-4E8E-A112-3EE02A173300}"/>
              </a:ext>
            </a:extLst>
          </p:cNvPr>
          <p:cNvSpPr>
            <a:spLocks/>
          </p:cNvSpPr>
          <p:nvPr/>
        </p:nvSpPr>
        <p:spPr bwMode="auto">
          <a:xfrm>
            <a:off x="7786688" y="4330700"/>
            <a:ext cx="17462" cy="330200"/>
          </a:xfrm>
          <a:custGeom>
            <a:avLst/>
            <a:gdLst>
              <a:gd name="T0" fmla="*/ 0 w 17850"/>
              <a:gd name="T1" fmla="*/ 0 h 330399"/>
              <a:gd name="T2" fmla="*/ 0 w 17850"/>
              <a:gd name="T3" fmla="*/ 16210 h 330399"/>
              <a:gd name="T4" fmla="*/ 513 w 17850"/>
              <a:gd name="T5" fmla="*/ 17622 h 330399"/>
              <a:gd name="T6" fmla="*/ 1370 w 17850"/>
              <a:gd name="T7" fmla="*/ 19546 h 330399"/>
              <a:gd name="T8" fmla="*/ 2453 w 17850"/>
              <a:gd name="T9" fmla="*/ 21810 h 330399"/>
              <a:gd name="T10" fmla="*/ 3175 w 17850"/>
              <a:gd name="T11" fmla="*/ 25264 h 330399"/>
              <a:gd name="T12" fmla="*/ 3654 w 17850"/>
              <a:gd name="T13" fmla="*/ 29502 h 330399"/>
              <a:gd name="T14" fmla="*/ 3979 w 17850"/>
              <a:gd name="T15" fmla="*/ 34281 h 330399"/>
              <a:gd name="T16" fmla="*/ 4192 w 17850"/>
              <a:gd name="T17" fmla="*/ 38453 h 330399"/>
              <a:gd name="T18" fmla="*/ 4429 w 17850"/>
              <a:gd name="T19" fmla="*/ 45664 h 330399"/>
              <a:gd name="T20" fmla="*/ 4534 w 17850"/>
              <a:gd name="T21" fmla="*/ 54732 h 330399"/>
              <a:gd name="T22" fmla="*/ 4616 w 17850"/>
              <a:gd name="T23" fmla="*/ 216320 h 330399"/>
              <a:gd name="T24" fmla="*/ 5131 w 17850"/>
              <a:gd name="T25" fmla="*/ 222167 h 330399"/>
              <a:gd name="T26" fmla="*/ 5987 w 17850"/>
              <a:gd name="T27" fmla="*/ 228013 h 330399"/>
              <a:gd name="T28" fmla="*/ 7072 w 17850"/>
              <a:gd name="T29" fmla="*/ 233861 h 330399"/>
              <a:gd name="T30" fmla="*/ 7793 w 17850"/>
              <a:gd name="T31" fmla="*/ 238733 h 330399"/>
              <a:gd name="T32" fmla="*/ 8274 w 17850"/>
              <a:gd name="T33" fmla="*/ 242954 h 330399"/>
              <a:gd name="T34" fmla="*/ 8594 w 17850"/>
              <a:gd name="T35" fmla="*/ 246743 h 330399"/>
              <a:gd name="T36" fmla="*/ 8810 w 17850"/>
              <a:gd name="T37" fmla="*/ 251219 h 330399"/>
              <a:gd name="T38" fmla="*/ 8950 w 17850"/>
              <a:gd name="T39" fmla="*/ 256151 h 330399"/>
              <a:gd name="T40" fmla="*/ 9153 w 17850"/>
              <a:gd name="T41" fmla="*/ 269806 h 330399"/>
              <a:gd name="T42" fmla="*/ 9232 w 17850"/>
              <a:gd name="T43" fmla="*/ 292204 h 330399"/>
              <a:gd name="T44" fmla="*/ 8721 w 17850"/>
              <a:gd name="T45" fmla="*/ 295167 h 330399"/>
              <a:gd name="T46" fmla="*/ 7866 w 17850"/>
              <a:gd name="T47" fmla="*/ 298117 h 330399"/>
              <a:gd name="T48" fmla="*/ 6783 w 17850"/>
              <a:gd name="T49" fmla="*/ 301057 h 330399"/>
              <a:gd name="T50" fmla="*/ 6062 w 17850"/>
              <a:gd name="T51" fmla="*/ 303994 h 330399"/>
              <a:gd name="T52" fmla="*/ 5582 w 17850"/>
              <a:gd name="T53" fmla="*/ 306925 h 330399"/>
              <a:gd name="T54" fmla="*/ 5261 w 17850"/>
              <a:gd name="T55" fmla="*/ 309853 h 330399"/>
              <a:gd name="T56" fmla="*/ 5044 w 17850"/>
              <a:gd name="T57" fmla="*/ 312780 h 330399"/>
              <a:gd name="T58" fmla="*/ 4809 w 17850"/>
              <a:gd name="T59" fmla="*/ 318632 h 330399"/>
              <a:gd name="T60" fmla="*/ 4677 w 17850"/>
              <a:gd name="T61" fmla="*/ 322746 h 330399"/>
              <a:gd name="T62" fmla="*/ 4143 w 17850"/>
              <a:gd name="T63" fmla="*/ 323325 h 330399"/>
              <a:gd name="T64" fmla="*/ 3274 w 17850"/>
              <a:gd name="T65" fmla="*/ 323710 h 330399"/>
              <a:gd name="T66" fmla="*/ 0 w 17850"/>
              <a:gd name="T67" fmla="*/ 324479 h 33039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17850"/>
              <a:gd name="T103" fmla="*/ 0 h 330399"/>
              <a:gd name="T104" fmla="*/ 17850 w 17850"/>
              <a:gd name="T105" fmla="*/ 330399 h 33039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17850" h="330399">
                <a:moveTo>
                  <a:pt x="0" y="0"/>
                </a:moveTo>
                <a:lnTo>
                  <a:pt x="0" y="16510"/>
                </a:lnTo>
                <a:lnTo>
                  <a:pt x="992" y="17952"/>
                </a:lnTo>
                <a:lnTo>
                  <a:pt x="2646" y="19906"/>
                </a:lnTo>
                <a:lnTo>
                  <a:pt x="4740" y="22200"/>
                </a:lnTo>
                <a:lnTo>
                  <a:pt x="6138" y="25714"/>
                </a:lnTo>
                <a:lnTo>
                  <a:pt x="7068" y="30042"/>
                </a:lnTo>
                <a:lnTo>
                  <a:pt x="7689" y="34911"/>
                </a:lnTo>
                <a:lnTo>
                  <a:pt x="8103" y="39149"/>
                </a:lnTo>
                <a:lnTo>
                  <a:pt x="8562" y="46504"/>
                </a:lnTo>
                <a:lnTo>
                  <a:pt x="8766" y="55726"/>
                </a:lnTo>
                <a:lnTo>
                  <a:pt x="8930" y="220266"/>
                </a:lnTo>
                <a:lnTo>
                  <a:pt x="9922" y="226219"/>
                </a:lnTo>
                <a:lnTo>
                  <a:pt x="11575" y="232172"/>
                </a:lnTo>
                <a:lnTo>
                  <a:pt x="13670" y="238125"/>
                </a:lnTo>
                <a:lnTo>
                  <a:pt x="15067" y="243086"/>
                </a:lnTo>
                <a:lnTo>
                  <a:pt x="15997" y="247386"/>
                </a:lnTo>
                <a:lnTo>
                  <a:pt x="16618" y="251244"/>
                </a:lnTo>
                <a:lnTo>
                  <a:pt x="17032" y="255801"/>
                </a:lnTo>
                <a:lnTo>
                  <a:pt x="17307" y="260823"/>
                </a:lnTo>
                <a:lnTo>
                  <a:pt x="17697" y="274726"/>
                </a:lnTo>
                <a:lnTo>
                  <a:pt x="17849" y="297533"/>
                </a:lnTo>
                <a:lnTo>
                  <a:pt x="16861" y="300551"/>
                </a:lnTo>
                <a:lnTo>
                  <a:pt x="15210" y="303555"/>
                </a:lnTo>
                <a:lnTo>
                  <a:pt x="13116" y="306549"/>
                </a:lnTo>
                <a:lnTo>
                  <a:pt x="11721" y="309538"/>
                </a:lnTo>
                <a:lnTo>
                  <a:pt x="10790" y="312523"/>
                </a:lnTo>
                <a:lnTo>
                  <a:pt x="10170" y="315505"/>
                </a:lnTo>
                <a:lnTo>
                  <a:pt x="9756" y="318486"/>
                </a:lnTo>
                <a:lnTo>
                  <a:pt x="9297" y="324442"/>
                </a:lnTo>
                <a:lnTo>
                  <a:pt x="9039" y="328634"/>
                </a:lnTo>
                <a:lnTo>
                  <a:pt x="8010" y="329222"/>
                </a:lnTo>
                <a:lnTo>
                  <a:pt x="6332" y="329614"/>
                </a:lnTo>
                <a:lnTo>
                  <a:pt x="0" y="33039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1" name="SMARTInkAnnotation71">
            <a:extLst>
              <a:ext uri="{FF2B5EF4-FFF2-40B4-BE49-F238E27FC236}">
                <a16:creationId xmlns:a16="http://schemas.microsoft.com/office/drawing/2014/main" id="{613970FC-D15C-4111-BA30-E337DE8D771F}"/>
              </a:ext>
            </a:extLst>
          </p:cNvPr>
          <p:cNvSpPr>
            <a:spLocks/>
          </p:cNvSpPr>
          <p:nvPr/>
        </p:nvSpPr>
        <p:spPr bwMode="auto">
          <a:xfrm>
            <a:off x="7786688" y="4251325"/>
            <a:ext cx="142875" cy="195263"/>
          </a:xfrm>
          <a:custGeom>
            <a:avLst/>
            <a:gdLst>
              <a:gd name="T0" fmla="*/ 8930 w 142872"/>
              <a:gd name="T1" fmla="*/ 11033 h 196444"/>
              <a:gd name="T2" fmla="*/ 11575 w 142872"/>
              <a:gd name="T3" fmla="*/ 9039 h 196444"/>
              <a:gd name="T4" fmla="*/ 20341 w 142872"/>
              <a:gd name="T5" fmla="*/ 5277 h 196444"/>
              <a:gd name="T6" fmla="*/ 28899 w 142872"/>
              <a:gd name="T7" fmla="*/ 456 h 196444"/>
              <a:gd name="T8" fmla="*/ 37794 w 142872"/>
              <a:gd name="T9" fmla="*/ 39 h 196444"/>
              <a:gd name="T10" fmla="*/ 49908 w 142872"/>
              <a:gd name="T11" fmla="*/ 826 h 196444"/>
              <a:gd name="T12" fmla="*/ 51964 w 142872"/>
              <a:gd name="T13" fmla="*/ 3951 h 196444"/>
              <a:gd name="T14" fmla="*/ 55524 w 142872"/>
              <a:gd name="T15" fmla="*/ 5891 h 196444"/>
              <a:gd name="T16" fmla="*/ 60412 w 142872"/>
              <a:gd name="T17" fmla="*/ 6754 h 196444"/>
              <a:gd name="T18" fmla="*/ 65893 w 142872"/>
              <a:gd name="T19" fmla="*/ 7138 h 196444"/>
              <a:gd name="T20" fmla="*/ 74586 w 142872"/>
              <a:gd name="T21" fmla="*/ 7353 h 196444"/>
              <a:gd name="T22" fmla="*/ 80478 w 142872"/>
              <a:gd name="T23" fmla="*/ 9612 h 196444"/>
              <a:gd name="T24" fmla="*/ 86403 w 142872"/>
              <a:gd name="T25" fmla="*/ 12545 h 196444"/>
              <a:gd name="T26" fmla="*/ 92344 w 142872"/>
              <a:gd name="T27" fmla="*/ 13852 h 196444"/>
              <a:gd name="T28" fmla="*/ 98291 w 142872"/>
              <a:gd name="T29" fmla="*/ 14432 h 196444"/>
              <a:gd name="T30" fmla="*/ 104241 w 142872"/>
              <a:gd name="T31" fmla="*/ 15517 h 196444"/>
              <a:gd name="T32" fmla="*/ 110194 w 142872"/>
              <a:gd name="T33" fmla="*/ 18760 h 196444"/>
              <a:gd name="T34" fmla="*/ 113502 w 142872"/>
              <a:gd name="T35" fmla="*/ 22960 h 196444"/>
              <a:gd name="T36" fmla="*/ 118009 w 142872"/>
              <a:gd name="T37" fmla="*/ 29981 h 196444"/>
              <a:gd name="T38" fmla="*/ 122956 w 142872"/>
              <a:gd name="T39" fmla="*/ 34846 h 196444"/>
              <a:gd name="T40" fmla="*/ 131304 w 142872"/>
              <a:gd name="T41" fmla="*/ 42243 h 196444"/>
              <a:gd name="T42" fmla="*/ 139069 w 142872"/>
              <a:gd name="T43" fmla="*/ 49680 h 196444"/>
              <a:gd name="T44" fmla="*/ 142196 w 142872"/>
              <a:gd name="T45" fmla="*/ 59609 h 196444"/>
              <a:gd name="T46" fmla="*/ 142814 w 142872"/>
              <a:gd name="T47" fmla="*/ 69545 h 196444"/>
              <a:gd name="T48" fmla="*/ 141971 w 142872"/>
              <a:gd name="T49" fmla="*/ 102460 h 196444"/>
              <a:gd name="T50" fmla="*/ 138223 w 142872"/>
              <a:gd name="T51" fmla="*/ 110669 h 196444"/>
              <a:gd name="T52" fmla="*/ 133252 w 142872"/>
              <a:gd name="T53" fmla="*/ 117631 h 196444"/>
              <a:gd name="T54" fmla="*/ 127734 w 142872"/>
              <a:gd name="T55" fmla="*/ 123482 h 196444"/>
              <a:gd name="T56" fmla="*/ 121974 w 142872"/>
              <a:gd name="T57" fmla="*/ 128843 h 196444"/>
              <a:gd name="T58" fmla="*/ 95306 w 142872"/>
              <a:gd name="T59" fmla="*/ 151510 h 196444"/>
              <a:gd name="T60" fmla="*/ 89355 w 142872"/>
              <a:gd name="T61" fmla="*/ 154274 h 196444"/>
              <a:gd name="T62" fmla="*/ 83403 w 142872"/>
              <a:gd name="T63" fmla="*/ 156330 h 196444"/>
              <a:gd name="T64" fmla="*/ 77451 w 142872"/>
              <a:gd name="T65" fmla="*/ 160003 h 196444"/>
              <a:gd name="T66" fmla="*/ 68821 w 142872"/>
              <a:gd name="T67" fmla="*/ 162188 h 196444"/>
              <a:gd name="T68" fmla="*/ 52298 w 142872"/>
              <a:gd name="T69" fmla="*/ 163778 h 196444"/>
              <a:gd name="T70" fmla="*/ 13640 w 142872"/>
              <a:gd name="T71" fmla="*/ 163932 h 196444"/>
              <a:gd name="T72" fmla="*/ 8378 w 142872"/>
              <a:gd name="T73" fmla="*/ 161728 h 196444"/>
              <a:gd name="T74" fmla="*/ 3723 w 142872"/>
              <a:gd name="T75" fmla="*/ 157985 h 196444"/>
              <a:gd name="T76" fmla="*/ 0 w 142872"/>
              <a:gd name="T77" fmla="*/ 149031 h 19644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142872"/>
              <a:gd name="T118" fmla="*/ 0 h 196444"/>
              <a:gd name="T119" fmla="*/ 142872 w 142872"/>
              <a:gd name="T120" fmla="*/ 196444 h 19644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142872" h="196444">
                <a:moveTo>
                  <a:pt x="8930" y="44639"/>
                </a:moveTo>
                <a:lnTo>
                  <a:pt x="8930" y="13221"/>
                </a:lnTo>
                <a:lnTo>
                  <a:pt x="9922" y="11787"/>
                </a:lnTo>
                <a:lnTo>
                  <a:pt x="11575" y="10831"/>
                </a:lnTo>
                <a:lnTo>
                  <a:pt x="17492" y="9031"/>
                </a:lnTo>
                <a:lnTo>
                  <a:pt x="20341" y="6323"/>
                </a:lnTo>
                <a:lnTo>
                  <a:pt x="25515" y="1241"/>
                </a:lnTo>
                <a:lnTo>
                  <a:pt x="28869" y="546"/>
                </a:lnTo>
                <a:lnTo>
                  <a:pt x="34366" y="100"/>
                </a:lnTo>
                <a:lnTo>
                  <a:pt x="37764" y="39"/>
                </a:lnTo>
                <a:lnTo>
                  <a:pt x="48029" y="0"/>
                </a:lnTo>
                <a:lnTo>
                  <a:pt x="49878" y="989"/>
                </a:lnTo>
                <a:lnTo>
                  <a:pt x="51112" y="2640"/>
                </a:lnTo>
                <a:lnTo>
                  <a:pt x="51934" y="4733"/>
                </a:lnTo>
                <a:lnTo>
                  <a:pt x="53474" y="6129"/>
                </a:lnTo>
                <a:lnTo>
                  <a:pt x="55494" y="7059"/>
                </a:lnTo>
                <a:lnTo>
                  <a:pt x="57831" y="7679"/>
                </a:lnTo>
                <a:lnTo>
                  <a:pt x="60382" y="8093"/>
                </a:lnTo>
                <a:lnTo>
                  <a:pt x="63076" y="8368"/>
                </a:lnTo>
                <a:lnTo>
                  <a:pt x="65863" y="8552"/>
                </a:lnTo>
                <a:lnTo>
                  <a:pt x="68714" y="8674"/>
                </a:lnTo>
                <a:lnTo>
                  <a:pt x="74526" y="8811"/>
                </a:lnTo>
                <a:lnTo>
                  <a:pt x="77466" y="9840"/>
                </a:lnTo>
                <a:lnTo>
                  <a:pt x="80418" y="11517"/>
                </a:lnTo>
                <a:lnTo>
                  <a:pt x="83377" y="13627"/>
                </a:lnTo>
                <a:lnTo>
                  <a:pt x="86343" y="15035"/>
                </a:lnTo>
                <a:lnTo>
                  <a:pt x="89312" y="15973"/>
                </a:lnTo>
                <a:lnTo>
                  <a:pt x="92284" y="16599"/>
                </a:lnTo>
                <a:lnTo>
                  <a:pt x="95257" y="17015"/>
                </a:lnTo>
                <a:lnTo>
                  <a:pt x="98231" y="17293"/>
                </a:lnTo>
                <a:lnTo>
                  <a:pt x="101207" y="17478"/>
                </a:lnTo>
                <a:lnTo>
                  <a:pt x="104181" y="18594"/>
                </a:lnTo>
                <a:lnTo>
                  <a:pt x="107158" y="20330"/>
                </a:lnTo>
                <a:lnTo>
                  <a:pt x="110134" y="22480"/>
                </a:lnTo>
                <a:lnTo>
                  <a:pt x="112118" y="24905"/>
                </a:lnTo>
                <a:lnTo>
                  <a:pt x="113442" y="27514"/>
                </a:lnTo>
                <a:lnTo>
                  <a:pt x="114322" y="30246"/>
                </a:lnTo>
                <a:lnTo>
                  <a:pt x="117949" y="35926"/>
                </a:lnTo>
                <a:lnTo>
                  <a:pt x="120304" y="38830"/>
                </a:lnTo>
                <a:lnTo>
                  <a:pt x="122866" y="41759"/>
                </a:lnTo>
                <a:lnTo>
                  <a:pt x="125568" y="44703"/>
                </a:lnTo>
                <a:lnTo>
                  <a:pt x="131214" y="50620"/>
                </a:lnTo>
                <a:lnTo>
                  <a:pt x="137031" y="56558"/>
                </a:lnTo>
                <a:lnTo>
                  <a:pt x="138979" y="59530"/>
                </a:lnTo>
                <a:lnTo>
                  <a:pt x="141144" y="65478"/>
                </a:lnTo>
                <a:lnTo>
                  <a:pt x="142106" y="71430"/>
                </a:lnTo>
                <a:lnTo>
                  <a:pt x="142534" y="77382"/>
                </a:lnTo>
                <a:lnTo>
                  <a:pt x="142724" y="83334"/>
                </a:lnTo>
                <a:lnTo>
                  <a:pt x="142871" y="118685"/>
                </a:lnTo>
                <a:lnTo>
                  <a:pt x="141881" y="122776"/>
                </a:lnTo>
                <a:lnTo>
                  <a:pt x="140228" y="127488"/>
                </a:lnTo>
                <a:lnTo>
                  <a:pt x="138133" y="132614"/>
                </a:lnTo>
                <a:lnTo>
                  <a:pt x="135745" y="137023"/>
                </a:lnTo>
                <a:lnTo>
                  <a:pt x="133162" y="140955"/>
                </a:lnTo>
                <a:lnTo>
                  <a:pt x="130446" y="144568"/>
                </a:lnTo>
                <a:lnTo>
                  <a:pt x="127644" y="147969"/>
                </a:lnTo>
                <a:lnTo>
                  <a:pt x="124784" y="151229"/>
                </a:lnTo>
                <a:lnTo>
                  <a:pt x="121884" y="154394"/>
                </a:lnTo>
                <a:lnTo>
                  <a:pt x="116018" y="160557"/>
                </a:lnTo>
                <a:lnTo>
                  <a:pt x="95246" y="181550"/>
                </a:lnTo>
                <a:lnTo>
                  <a:pt x="92272" y="183538"/>
                </a:lnTo>
                <a:lnTo>
                  <a:pt x="89295" y="184863"/>
                </a:lnTo>
                <a:lnTo>
                  <a:pt x="86320" y="185747"/>
                </a:lnTo>
                <a:lnTo>
                  <a:pt x="83343" y="187328"/>
                </a:lnTo>
                <a:lnTo>
                  <a:pt x="80367" y="189374"/>
                </a:lnTo>
                <a:lnTo>
                  <a:pt x="77391" y="191730"/>
                </a:lnTo>
                <a:lnTo>
                  <a:pt x="73422" y="193302"/>
                </a:lnTo>
                <a:lnTo>
                  <a:pt x="68791" y="194348"/>
                </a:lnTo>
                <a:lnTo>
                  <a:pt x="56583" y="196030"/>
                </a:lnTo>
                <a:lnTo>
                  <a:pt x="52268" y="196259"/>
                </a:lnTo>
                <a:lnTo>
                  <a:pt x="47043" y="196361"/>
                </a:lnTo>
                <a:lnTo>
                  <a:pt x="13640" y="196443"/>
                </a:lnTo>
                <a:lnTo>
                  <a:pt x="11078" y="195451"/>
                </a:lnTo>
                <a:lnTo>
                  <a:pt x="8378" y="193797"/>
                </a:lnTo>
                <a:lnTo>
                  <a:pt x="5585" y="191703"/>
                </a:lnTo>
                <a:lnTo>
                  <a:pt x="3723" y="189314"/>
                </a:lnTo>
                <a:lnTo>
                  <a:pt x="2482" y="186730"/>
                </a:lnTo>
                <a:lnTo>
                  <a:pt x="0" y="17858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2" name="SMARTInkAnnotation72">
            <a:extLst>
              <a:ext uri="{FF2B5EF4-FFF2-40B4-BE49-F238E27FC236}">
                <a16:creationId xmlns:a16="http://schemas.microsoft.com/office/drawing/2014/main" id="{8E82FAA3-9620-43C4-AB6C-FE86FFFA20CD}"/>
              </a:ext>
            </a:extLst>
          </p:cNvPr>
          <p:cNvSpPr>
            <a:spLocks/>
          </p:cNvSpPr>
          <p:nvPr/>
        </p:nvSpPr>
        <p:spPr bwMode="auto">
          <a:xfrm>
            <a:off x="7907338" y="4438650"/>
            <a:ext cx="165100" cy="204788"/>
          </a:xfrm>
          <a:custGeom>
            <a:avLst/>
            <a:gdLst>
              <a:gd name="T0" fmla="*/ 87660 w 165857"/>
              <a:gd name="T1" fmla="*/ 122591 h 205341"/>
              <a:gd name="T2" fmla="*/ 89774 w 165857"/>
              <a:gd name="T3" fmla="*/ 112043 h 205341"/>
              <a:gd name="T4" fmla="*/ 85868 w 165857"/>
              <a:gd name="T5" fmla="*/ 108520 h 205341"/>
              <a:gd name="T6" fmla="*/ 82621 w 165857"/>
              <a:gd name="T7" fmla="*/ 100074 h 205341"/>
              <a:gd name="T8" fmla="*/ 82312 w 165857"/>
              <a:gd name="T9" fmla="*/ 70070 h 205341"/>
              <a:gd name="T10" fmla="*/ 89015 w 165857"/>
              <a:gd name="T11" fmla="*/ 59135 h 205341"/>
              <a:gd name="T12" fmla="*/ 90069 w 165857"/>
              <a:gd name="T13" fmla="*/ 42672 h 205341"/>
              <a:gd name="T14" fmla="*/ 87791 w 165857"/>
              <a:gd name="T15" fmla="*/ 10093 h 205341"/>
              <a:gd name="T16" fmla="*/ 74854 w 165857"/>
              <a:gd name="T17" fmla="*/ 308 h 205341"/>
              <a:gd name="T18" fmla="*/ 64929 w 165857"/>
              <a:gd name="T19" fmla="*/ 2417 h 205341"/>
              <a:gd name="T20" fmla="*/ 55174 w 165857"/>
              <a:gd name="T21" fmla="*/ 7867 h 205341"/>
              <a:gd name="T22" fmla="*/ 48227 w 165857"/>
              <a:gd name="T23" fmla="*/ 12478 h 205341"/>
              <a:gd name="T24" fmla="*/ 44825 w 165857"/>
              <a:gd name="T25" fmla="*/ 19640 h 205341"/>
              <a:gd name="T26" fmla="*/ 35108 w 165857"/>
              <a:gd name="T27" fmla="*/ 32975 h 205341"/>
              <a:gd name="T28" fmla="*/ 23430 w 165857"/>
              <a:gd name="T29" fmla="*/ 46648 h 205341"/>
              <a:gd name="T30" fmla="*/ 16348 w 165857"/>
              <a:gd name="T31" fmla="*/ 60367 h 205341"/>
              <a:gd name="T32" fmla="*/ 13463 w 165857"/>
              <a:gd name="T33" fmla="*/ 72973 h 205341"/>
              <a:gd name="T34" fmla="*/ 8477 w 165857"/>
              <a:gd name="T35" fmla="*/ 83929 h 205341"/>
              <a:gd name="T36" fmla="*/ 4993 w 165857"/>
              <a:gd name="T37" fmla="*/ 98648 h 205341"/>
              <a:gd name="T38" fmla="*/ 3669 w 165857"/>
              <a:gd name="T39" fmla="*/ 112504 h 205341"/>
              <a:gd name="T40" fmla="*/ 625 w 165857"/>
              <a:gd name="T41" fmla="*/ 123501 h 205341"/>
              <a:gd name="T42" fmla="*/ 4128 w 165857"/>
              <a:gd name="T43" fmla="*/ 139977 h 205341"/>
              <a:gd name="T44" fmla="*/ 11161 w 165857"/>
              <a:gd name="T45" fmla="*/ 155161 h 205341"/>
              <a:gd name="T46" fmla="*/ 20574 w 165857"/>
              <a:gd name="T47" fmla="*/ 156279 h 205341"/>
              <a:gd name="T48" fmla="*/ 48503 w 165857"/>
              <a:gd name="T49" fmla="*/ 155534 h 205341"/>
              <a:gd name="T50" fmla="*/ 52953 w 165857"/>
              <a:gd name="T51" fmla="*/ 147491 h 205341"/>
              <a:gd name="T52" fmla="*/ 62737 w 165857"/>
              <a:gd name="T53" fmla="*/ 136049 h 205341"/>
              <a:gd name="T54" fmla="*/ 68522 w 165857"/>
              <a:gd name="T55" fmla="*/ 123349 h 205341"/>
              <a:gd name="T56" fmla="*/ 73341 w 165857"/>
              <a:gd name="T57" fmla="*/ 112494 h 205341"/>
              <a:gd name="T58" fmla="*/ 79806 w 165857"/>
              <a:gd name="T59" fmla="*/ 100779 h 205341"/>
              <a:gd name="T60" fmla="*/ 82212 w 165857"/>
              <a:gd name="T61" fmla="*/ 83925 h 205341"/>
              <a:gd name="T62" fmla="*/ 87642 w 165857"/>
              <a:gd name="T63" fmla="*/ 81727 h 205341"/>
              <a:gd name="T64" fmla="*/ 85932 w 165857"/>
              <a:gd name="T65" fmla="*/ 74196 h 205341"/>
              <a:gd name="T66" fmla="*/ 82402 w 165857"/>
              <a:gd name="T67" fmla="*/ 81992 h 205341"/>
              <a:gd name="T68" fmla="*/ 75010 w 165857"/>
              <a:gd name="T69" fmla="*/ 92482 h 205341"/>
              <a:gd name="T70" fmla="*/ 74527 w 165857"/>
              <a:gd name="T71" fmla="*/ 134521 h 205341"/>
              <a:gd name="T72" fmla="*/ 80686 w 165857"/>
              <a:gd name="T73" fmla="*/ 148217 h 205341"/>
              <a:gd name="T74" fmla="*/ 82962 w 165857"/>
              <a:gd name="T75" fmla="*/ 161024 h 205341"/>
              <a:gd name="T76" fmla="*/ 87600 w 165857"/>
              <a:gd name="T77" fmla="*/ 164516 h 205341"/>
              <a:gd name="T78" fmla="*/ 91912 w 165857"/>
              <a:gd name="T79" fmla="*/ 173429 h 205341"/>
              <a:gd name="T80" fmla="*/ 98417 w 165857"/>
              <a:gd name="T81" fmla="*/ 178865 h 205341"/>
              <a:gd name="T82" fmla="*/ 105822 w 165857"/>
              <a:gd name="T83" fmla="*/ 182917 h 205341"/>
              <a:gd name="T84" fmla="*/ 119366 w 165857"/>
              <a:gd name="T85" fmla="*/ 189138 h 205341"/>
              <a:gd name="T86" fmla="*/ 138439 w 165857"/>
              <a:gd name="T87" fmla="*/ 186947 h 205341"/>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857"/>
              <a:gd name="T133" fmla="*/ 0 h 205341"/>
              <a:gd name="T134" fmla="*/ 165857 w 165857"/>
              <a:gd name="T135" fmla="*/ 205341 h 205341"/>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857" h="205341">
                <a:moveTo>
                  <a:pt x="94419" y="133913"/>
                </a:moveTo>
                <a:lnTo>
                  <a:pt x="99159" y="133913"/>
                </a:lnTo>
                <a:lnTo>
                  <a:pt x="100555" y="132921"/>
                </a:lnTo>
                <a:lnTo>
                  <a:pt x="101486" y="131267"/>
                </a:lnTo>
                <a:lnTo>
                  <a:pt x="102521" y="126783"/>
                </a:lnTo>
                <a:lnTo>
                  <a:pt x="102981" y="121484"/>
                </a:lnTo>
                <a:lnTo>
                  <a:pt x="102110" y="119673"/>
                </a:lnTo>
                <a:lnTo>
                  <a:pt x="100538" y="118467"/>
                </a:lnTo>
                <a:lnTo>
                  <a:pt x="98499" y="117663"/>
                </a:lnTo>
                <a:lnTo>
                  <a:pt x="97139" y="116134"/>
                </a:lnTo>
                <a:lnTo>
                  <a:pt x="96232" y="114123"/>
                </a:lnTo>
                <a:lnTo>
                  <a:pt x="94777" y="108506"/>
                </a:lnTo>
                <a:lnTo>
                  <a:pt x="94525" y="102793"/>
                </a:lnTo>
                <a:lnTo>
                  <a:pt x="94439" y="98110"/>
                </a:lnTo>
                <a:lnTo>
                  <a:pt x="94419" y="75973"/>
                </a:lnTo>
                <a:lnTo>
                  <a:pt x="95411" y="73458"/>
                </a:lnTo>
                <a:lnTo>
                  <a:pt x="99159" y="68018"/>
                </a:lnTo>
                <a:lnTo>
                  <a:pt x="102107" y="64118"/>
                </a:lnTo>
                <a:lnTo>
                  <a:pt x="102796" y="60559"/>
                </a:lnTo>
                <a:lnTo>
                  <a:pt x="103102" y="55671"/>
                </a:lnTo>
                <a:lnTo>
                  <a:pt x="103316" y="46268"/>
                </a:lnTo>
                <a:lnTo>
                  <a:pt x="103348" y="13497"/>
                </a:lnTo>
                <a:lnTo>
                  <a:pt x="102356" y="11964"/>
                </a:lnTo>
                <a:lnTo>
                  <a:pt x="100703" y="10942"/>
                </a:lnTo>
                <a:lnTo>
                  <a:pt x="94786" y="9017"/>
                </a:lnTo>
                <a:lnTo>
                  <a:pt x="89787" y="4192"/>
                </a:lnTo>
                <a:lnTo>
                  <a:pt x="85866" y="338"/>
                </a:lnTo>
                <a:lnTo>
                  <a:pt x="80860" y="77"/>
                </a:lnTo>
                <a:lnTo>
                  <a:pt x="77833" y="0"/>
                </a:lnTo>
                <a:lnTo>
                  <a:pt x="74480" y="2627"/>
                </a:lnTo>
                <a:lnTo>
                  <a:pt x="68982" y="7659"/>
                </a:lnTo>
                <a:lnTo>
                  <a:pt x="65585" y="8347"/>
                </a:lnTo>
                <a:lnTo>
                  <a:pt x="63289" y="8530"/>
                </a:lnTo>
                <a:lnTo>
                  <a:pt x="60767" y="9645"/>
                </a:lnTo>
                <a:lnTo>
                  <a:pt x="58094" y="11380"/>
                </a:lnTo>
                <a:lnTo>
                  <a:pt x="55319" y="13529"/>
                </a:lnTo>
                <a:lnTo>
                  <a:pt x="53470" y="15954"/>
                </a:lnTo>
                <a:lnTo>
                  <a:pt x="52237" y="18563"/>
                </a:lnTo>
                <a:lnTo>
                  <a:pt x="51414" y="21294"/>
                </a:lnTo>
                <a:lnTo>
                  <a:pt x="47855" y="26975"/>
                </a:lnTo>
                <a:lnTo>
                  <a:pt x="42966" y="32807"/>
                </a:lnTo>
                <a:lnTo>
                  <a:pt x="40272" y="35751"/>
                </a:lnTo>
                <a:lnTo>
                  <a:pt x="34635" y="41668"/>
                </a:lnTo>
                <a:lnTo>
                  <a:pt x="28822" y="47605"/>
                </a:lnTo>
                <a:lnTo>
                  <a:pt x="26875" y="50578"/>
                </a:lnTo>
                <a:lnTo>
                  <a:pt x="24712" y="56526"/>
                </a:lnTo>
                <a:lnTo>
                  <a:pt x="21104" y="62477"/>
                </a:lnTo>
                <a:lnTo>
                  <a:pt x="18753" y="65453"/>
                </a:lnTo>
                <a:lnTo>
                  <a:pt x="17187" y="69421"/>
                </a:lnTo>
                <a:lnTo>
                  <a:pt x="16141" y="74051"/>
                </a:lnTo>
                <a:lnTo>
                  <a:pt x="15444" y="79123"/>
                </a:lnTo>
                <a:lnTo>
                  <a:pt x="13988" y="83495"/>
                </a:lnTo>
                <a:lnTo>
                  <a:pt x="12024" y="87403"/>
                </a:lnTo>
                <a:lnTo>
                  <a:pt x="9724" y="91000"/>
                </a:lnTo>
                <a:lnTo>
                  <a:pt x="8190" y="94390"/>
                </a:lnTo>
                <a:lnTo>
                  <a:pt x="6485" y="100803"/>
                </a:lnTo>
                <a:lnTo>
                  <a:pt x="5728" y="106960"/>
                </a:lnTo>
                <a:lnTo>
                  <a:pt x="5391" y="113004"/>
                </a:lnTo>
                <a:lnTo>
                  <a:pt x="5241" y="118998"/>
                </a:lnTo>
                <a:lnTo>
                  <a:pt x="4209" y="121985"/>
                </a:lnTo>
                <a:lnTo>
                  <a:pt x="416" y="127950"/>
                </a:lnTo>
                <a:lnTo>
                  <a:pt x="0" y="130930"/>
                </a:lnTo>
                <a:lnTo>
                  <a:pt x="715" y="133908"/>
                </a:lnTo>
                <a:lnTo>
                  <a:pt x="3163" y="139864"/>
                </a:lnTo>
                <a:lnTo>
                  <a:pt x="4251" y="145818"/>
                </a:lnTo>
                <a:lnTo>
                  <a:pt x="4735" y="151771"/>
                </a:lnTo>
                <a:lnTo>
                  <a:pt x="5046" y="158938"/>
                </a:lnTo>
                <a:lnTo>
                  <a:pt x="7733" y="162564"/>
                </a:lnTo>
                <a:lnTo>
                  <a:pt x="12803" y="168235"/>
                </a:lnTo>
                <a:lnTo>
                  <a:pt x="14212" y="168700"/>
                </a:lnTo>
                <a:lnTo>
                  <a:pt x="18422" y="169218"/>
                </a:lnTo>
                <a:lnTo>
                  <a:pt x="23600" y="169447"/>
                </a:lnTo>
                <a:lnTo>
                  <a:pt x="30269" y="169595"/>
                </a:lnTo>
                <a:lnTo>
                  <a:pt x="54106" y="169631"/>
                </a:lnTo>
                <a:lnTo>
                  <a:pt x="55637" y="168639"/>
                </a:lnTo>
                <a:lnTo>
                  <a:pt x="56658" y="166986"/>
                </a:lnTo>
                <a:lnTo>
                  <a:pt x="57339" y="164892"/>
                </a:lnTo>
                <a:lnTo>
                  <a:pt x="60741" y="159918"/>
                </a:lnTo>
                <a:lnTo>
                  <a:pt x="66269" y="153381"/>
                </a:lnTo>
                <a:lnTo>
                  <a:pt x="69670" y="149842"/>
                </a:lnTo>
                <a:lnTo>
                  <a:pt x="71966" y="147509"/>
                </a:lnTo>
                <a:lnTo>
                  <a:pt x="73497" y="144961"/>
                </a:lnTo>
                <a:lnTo>
                  <a:pt x="75199" y="139484"/>
                </a:lnTo>
                <a:lnTo>
                  <a:pt x="78600" y="133743"/>
                </a:lnTo>
                <a:lnTo>
                  <a:pt x="80896" y="130824"/>
                </a:lnTo>
                <a:lnTo>
                  <a:pt x="82427" y="127884"/>
                </a:lnTo>
                <a:lnTo>
                  <a:pt x="84128" y="121973"/>
                </a:lnTo>
                <a:lnTo>
                  <a:pt x="85086" y="117808"/>
                </a:lnTo>
                <a:lnTo>
                  <a:pt x="90109" y="111833"/>
                </a:lnTo>
                <a:lnTo>
                  <a:pt x="91547" y="109271"/>
                </a:lnTo>
                <a:lnTo>
                  <a:pt x="93141" y="103779"/>
                </a:lnTo>
                <a:lnTo>
                  <a:pt x="93850" y="98031"/>
                </a:lnTo>
                <a:lnTo>
                  <a:pt x="94306" y="90996"/>
                </a:lnTo>
                <a:lnTo>
                  <a:pt x="95335" y="90419"/>
                </a:lnTo>
                <a:lnTo>
                  <a:pt x="99126" y="89777"/>
                </a:lnTo>
                <a:lnTo>
                  <a:pt x="100533" y="88614"/>
                </a:lnTo>
                <a:lnTo>
                  <a:pt x="101472" y="86846"/>
                </a:lnTo>
                <a:lnTo>
                  <a:pt x="103238" y="80716"/>
                </a:lnTo>
                <a:lnTo>
                  <a:pt x="98575" y="80448"/>
                </a:lnTo>
                <a:lnTo>
                  <a:pt x="97190" y="81402"/>
                </a:lnTo>
                <a:lnTo>
                  <a:pt x="96266" y="83031"/>
                </a:lnTo>
                <a:lnTo>
                  <a:pt x="94526" y="88900"/>
                </a:lnTo>
                <a:lnTo>
                  <a:pt x="89710" y="93897"/>
                </a:lnTo>
                <a:lnTo>
                  <a:pt x="86740" y="96921"/>
                </a:lnTo>
                <a:lnTo>
                  <a:pt x="86045" y="100274"/>
                </a:lnTo>
                <a:lnTo>
                  <a:pt x="85736" y="105072"/>
                </a:lnTo>
                <a:lnTo>
                  <a:pt x="85521" y="114412"/>
                </a:lnTo>
                <a:lnTo>
                  <a:pt x="85489" y="145852"/>
                </a:lnTo>
                <a:lnTo>
                  <a:pt x="86481" y="148817"/>
                </a:lnTo>
                <a:lnTo>
                  <a:pt x="90229" y="154759"/>
                </a:lnTo>
                <a:lnTo>
                  <a:pt x="92557" y="160706"/>
                </a:lnTo>
                <a:lnTo>
                  <a:pt x="93591" y="166657"/>
                </a:lnTo>
                <a:lnTo>
                  <a:pt x="94051" y="172609"/>
                </a:lnTo>
                <a:lnTo>
                  <a:pt x="95165" y="174593"/>
                </a:lnTo>
                <a:lnTo>
                  <a:pt x="96901" y="175916"/>
                </a:lnTo>
                <a:lnTo>
                  <a:pt x="99050" y="176798"/>
                </a:lnTo>
                <a:lnTo>
                  <a:pt x="100483" y="178378"/>
                </a:lnTo>
                <a:lnTo>
                  <a:pt x="101438" y="180424"/>
                </a:lnTo>
                <a:lnTo>
                  <a:pt x="102075" y="182779"/>
                </a:lnTo>
                <a:lnTo>
                  <a:pt x="105428" y="188043"/>
                </a:lnTo>
                <a:lnTo>
                  <a:pt x="107711" y="190835"/>
                </a:lnTo>
                <a:lnTo>
                  <a:pt x="110226" y="192697"/>
                </a:lnTo>
                <a:lnTo>
                  <a:pt x="112894" y="193938"/>
                </a:lnTo>
                <a:lnTo>
                  <a:pt x="115665" y="194766"/>
                </a:lnTo>
                <a:lnTo>
                  <a:pt x="118505" y="196309"/>
                </a:lnTo>
                <a:lnTo>
                  <a:pt x="121390" y="198331"/>
                </a:lnTo>
                <a:lnTo>
                  <a:pt x="128409" y="203964"/>
                </a:lnTo>
                <a:lnTo>
                  <a:pt x="132015" y="204734"/>
                </a:lnTo>
                <a:lnTo>
                  <a:pt x="136925" y="205076"/>
                </a:lnTo>
                <a:lnTo>
                  <a:pt x="142415" y="205229"/>
                </a:lnTo>
                <a:lnTo>
                  <a:pt x="155195" y="205340"/>
                </a:lnTo>
                <a:lnTo>
                  <a:pt x="158803" y="202700"/>
                </a:lnTo>
                <a:lnTo>
                  <a:pt x="165856" y="1964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3" name="SMARTInkAnnotation73">
            <a:extLst>
              <a:ext uri="{FF2B5EF4-FFF2-40B4-BE49-F238E27FC236}">
                <a16:creationId xmlns:a16="http://schemas.microsoft.com/office/drawing/2014/main" id="{9138987D-790E-4FD8-BCFE-80639E89936A}"/>
              </a:ext>
            </a:extLst>
          </p:cNvPr>
          <p:cNvSpPr>
            <a:spLocks/>
          </p:cNvSpPr>
          <p:nvPr/>
        </p:nvSpPr>
        <p:spPr bwMode="auto">
          <a:xfrm>
            <a:off x="8135938" y="4510088"/>
            <a:ext cx="17462" cy="34925"/>
          </a:xfrm>
          <a:custGeom>
            <a:avLst/>
            <a:gdLst>
              <a:gd name="T0" fmla="*/ 88742 w 16510"/>
              <a:gd name="T1" fmla="*/ 18181 h 35720"/>
              <a:gd name="T2" fmla="*/ 47417 w 16510"/>
              <a:gd name="T3" fmla="*/ 6440 h 35720"/>
              <a:gd name="T4" fmla="*/ 39851 w 16510"/>
              <a:gd name="T5" fmla="*/ 5811 h 35720"/>
              <a:gd name="T6" fmla="*/ 29488 w 16510"/>
              <a:gd name="T7" fmla="*/ 5389 h 35720"/>
              <a:gd name="T8" fmla="*/ 0 w 16510"/>
              <a:gd name="T9" fmla="*/ 4713 h 35720"/>
              <a:gd name="T10" fmla="*/ 2913 w 16510"/>
              <a:gd name="T11" fmla="*/ 4150 h 35720"/>
              <a:gd name="T12" fmla="*/ 10183 w 16510"/>
              <a:gd name="T13" fmla="*/ 3273 h 35720"/>
              <a:gd name="T14" fmla="*/ 40742 w 16510"/>
              <a:gd name="T15" fmla="*/ 0 h 35720"/>
              <a:gd name="T16" fmla="*/ 0 60000 65536"/>
              <a:gd name="T17" fmla="*/ 0 60000 65536"/>
              <a:gd name="T18" fmla="*/ 0 60000 65536"/>
              <a:gd name="T19" fmla="*/ 0 60000 65536"/>
              <a:gd name="T20" fmla="*/ 0 60000 65536"/>
              <a:gd name="T21" fmla="*/ 0 60000 65536"/>
              <a:gd name="T22" fmla="*/ 0 60000 65536"/>
              <a:gd name="T23" fmla="*/ 0 60000 65536"/>
              <a:gd name="T24" fmla="*/ 0 w 16510"/>
              <a:gd name="T25" fmla="*/ 0 h 35720"/>
              <a:gd name="T26" fmla="*/ 16510 w 16510"/>
              <a:gd name="T27" fmla="*/ 35720 h 3572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510" h="35720">
                <a:moveTo>
                  <a:pt x="16509" y="35719"/>
                </a:moveTo>
                <a:lnTo>
                  <a:pt x="8821" y="12654"/>
                </a:lnTo>
                <a:lnTo>
                  <a:pt x="7414" y="11412"/>
                </a:lnTo>
                <a:lnTo>
                  <a:pt x="5485" y="10585"/>
                </a:lnTo>
                <a:lnTo>
                  <a:pt x="0" y="9256"/>
                </a:lnTo>
                <a:lnTo>
                  <a:pt x="542" y="8155"/>
                </a:lnTo>
                <a:lnTo>
                  <a:pt x="1895" y="6429"/>
                </a:lnTo>
                <a:lnTo>
                  <a:pt x="7580"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4" name="SMARTInkAnnotation74">
            <a:extLst>
              <a:ext uri="{FF2B5EF4-FFF2-40B4-BE49-F238E27FC236}">
                <a16:creationId xmlns:a16="http://schemas.microsoft.com/office/drawing/2014/main" id="{F8608BD2-7DC2-4481-8D58-959ACD907BA6}"/>
              </a:ext>
            </a:extLst>
          </p:cNvPr>
          <p:cNvSpPr>
            <a:spLocks/>
          </p:cNvSpPr>
          <p:nvPr/>
        </p:nvSpPr>
        <p:spPr bwMode="auto">
          <a:xfrm>
            <a:off x="8134350" y="4483100"/>
            <a:ext cx="36513" cy="44450"/>
          </a:xfrm>
          <a:custGeom>
            <a:avLst/>
            <a:gdLst>
              <a:gd name="T0" fmla="*/ 0 w 35720"/>
              <a:gd name="T1" fmla="*/ 9598 h 44281"/>
              <a:gd name="T2" fmla="*/ 0 w 35720"/>
              <a:gd name="T3" fmla="*/ 0 h 44281"/>
              <a:gd name="T4" fmla="*/ 1919 w 35720"/>
              <a:gd name="T5" fmla="*/ 972 h 44281"/>
              <a:gd name="T6" fmla="*/ 16546 w 35720"/>
              <a:gd name="T7" fmla="*/ 9198 h 44281"/>
              <a:gd name="T8" fmla="*/ 17239 w 35720"/>
              <a:gd name="T9" fmla="*/ 9591 h 44281"/>
              <a:gd name="T10" fmla="*/ 17246 w 35720"/>
              <a:gd name="T11" fmla="*/ 9593 h 44281"/>
              <a:gd name="T12" fmla="*/ 17257 w 35720"/>
              <a:gd name="T13" fmla="*/ 9598 h 44281"/>
              <a:gd name="T14" fmla="*/ 34507 w 35720"/>
              <a:gd name="T15" fmla="*/ 9598 h 44281"/>
              <a:gd name="T16" fmla="*/ 34507 w 35720"/>
              <a:gd name="T17" fmla="*/ 18215 h 44281"/>
              <a:gd name="T18" fmla="*/ 36427 w 35720"/>
              <a:gd name="T19" fmla="*/ 17570 h 44281"/>
              <a:gd name="T20" fmla="*/ 39625 w 35720"/>
              <a:gd name="T21" fmla="*/ 16025 h 44281"/>
              <a:gd name="T22" fmla="*/ 43668 w 35720"/>
              <a:gd name="T23" fmla="*/ 13882 h 44281"/>
              <a:gd name="T24" fmla="*/ 46374 w 35720"/>
              <a:gd name="T25" fmla="*/ 13566 h 44281"/>
              <a:gd name="T26" fmla="*/ 48167 w 35720"/>
              <a:gd name="T27" fmla="*/ 14469 h 44281"/>
              <a:gd name="T28" fmla="*/ 51056 w 35720"/>
              <a:gd name="T29" fmla="*/ 18596 h 44281"/>
              <a:gd name="T30" fmla="*/ 53206 w 35720"/>
              <a:gd name="T31" fmla="*/ 18930 h 44281"/>
              <a:gd name="T32" fmla="*/ 56559 w 35720"/>
              <a:gd name="T33" fmla="*/ 19156 h 44281"/>
              <a:gd name="T34" fmla="*/ 68956 w 35720"/>
              <a:gd name="T35" fmla="*/ 19607 h 44281"/>
              <a:gd name="T36" fmla="*/ 69022 w 35720"/>
              <a:gd name="T37" fmla="*/ 39631 h 44281"/>
              <a:gd name="T38" fmla="*/ 51829 w 35720"/>
              <a:gd name="T39" fmla="*/ 49604 h 44281"/>
              <a:gd name="T40" fmla="*/ 51767 w 35720"/>
              <a:gd name="T41" fmla="*/ 49642 h 44281"/>
              <a:gd name="T42" fmla="*/ 51767 w 35720"/>
              <a:gd name="T43" fmla="*/ 39631 h 44281"/>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35720"/>
              <a:gd name="T67" fmla="*/ 0 h 44281"/>
              <a:gd name="T68" fmla="*/ 35720 w 35720"/>
              <a:gd name="T69" fmla="*/ 44281 h 44281"/>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35720" h="44281">
                <a:moveTo>
                  <a:pt x="0" y="8562"/>
                </a:moveTo>
                <a:lnTo>
                  <a:pt x="0" y="0"/>
                </a:lnTo>
                <a:lnTo>
                  <a:pt x="992" y="869"/>
                </a:lnTo>
                <a:lnTo>
                  <a:pt x="8562" y="8204"/>
                </a:lnTo>
                <a:lnTo>
                  <a:pt x="8923" y="8555"/>
                </a:lnTo>
                <a:lnTo>
                  <a:pt x="8926" y="8557"/>
                </a:lnTo>
                <a:lnTo>
                  <a:pt x="8930" y="8562"/>
                </a:lnTo>
                <a:lnTo>
                  <a:pt x="17859" y="8562"/>
                </a:lnTo>
                <a:lnTo>
                  <a:pt x="17859" y="16250"/>
                </a:lnTo>
                <a:lnTo>
                  <a:pt x="18851" y="15672"/>
                </a:lnTo>
                <a:lnTo>
                  <a:pt x="20506" y="14294"/>
                </a:lnTo>
                <a:lnTo>
                  <a:pt x="22599" y="12383"/>
                </a:lnTo>
                <a:lnTo>
                  <a:pt x="23997" y="12101"/>
                </a:lnTo>
                <a:lnTo>
                  <a:pt x="24928" y="12906"/>
                </a:lnTo>
                <a:lnTo>
                  <a:pt x="26421" y="16586"/>
                </a:lnTo>
                <a:lnTo>
                  <a:pt x="27535" y="16887"/>
                </a:lnTo>
                <a:lnTo>
                  <a:pt x="29271" y="17088"/>
                </a:lnTo>
                <a:lnTo>
                  <a:pt x="35686" y="17489"/>
                </a:lnTo>
                <a:lnTo>
                  <a:pt x="35719" y="35351"/>
                </a:lnTo>
                <a:lnTo>
                  <a:pt x="26821" y="44248"/>
                </a:lnTo>
                <a:lnTo>
                  <a:pt x="26789" y="44280"/>
                </a:lnTo>
                <a:lnTo>
                  <a:pt x="26789" y="3535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5" name="SMARTInkAnnotation75">
            <a:extLst>
              <a:ext uri="{FF2B5EF4-FFF2-40B4-BE49-F238E27FC236}">
                <a16:creationId xmlns:a16="http://schemas.microsoft.com/office/drawing/2014/main" id="{4D0C4161-813D-497D-922C-9B5E63634F4A}"/>
              </a:ext>
            </a:extLst>
          </p:cNvPr>
          <p:cNvSpPr>
            <a:spLocks/>
          </p:cNvSpPr>
          <p:nvPr/>
        </p:nvSpPr>
        <p:spPr bwMode="auto">
          <a:xfrm>
            <a:off x="1116013" y="5313363"/>
            <a:ext cx="17462" cy="79375"/>
          </a:xfrm>
          <a:custGeom>
            <a:avLst/>
            <a:gdLst>
              <a:gd name="T0" fmla="*/ 9068 w 17861"/>
              <a:gd name="T1" fmla="*/ 0 h 79997"/>
              <a:gd name="T2" fmla="*/ 9068 w 17861"/>
              <a:gd name="T3" fmla="*/ 21197 h 79997"/>
              <a:gd name="T4" fmla="*/ 4535 w 17861"/>
              <a:gd name="T5" fmla="*/ 21197 h 79997"/>
              <a:gd name="T6" fmla="*/ 4535 w 17861"/>
              <a:gd name="T7" fmla="*/ 45066 h 79997"/>
              <a:gd name="T8" fmla="*/ 4032 w 17861"/>
              <a:gd name="T9" fmla="*/ 46532 h 79997"/>
              <a:gd name="T10" fmla="*/ 3191 w 17861"/>
              <a:gd name="T11" fmla="*/ 47508 h 79997"/>
              <a:gd name="T12" fmla="*/ 2126 w 17861"/>
              <a:gd name="T13" fmla="*/ 48157 h 79997"/>
              <a:gd name="T14" fmla="*/ 1418 w 17861"/>
              <a:gd name="T15" fmla="*/ 49377 h 79997"/>
              <a:gd name="T16" fmla="*/ 945 w 17861"/>
              <a:gd name="T17" fmla="*/ 50972 h 79997"/>
              <a:gd name="T18" fmla="*/ 22 w 17861"/>
              <a:gd name="T19" fmla="*/ 56428 h 79997"/>
              <a:gd name="T20" fmla="*/ 1 w 17861"/>
              <a:gd name="T21" fmla="*/ 63294 h 79997"/>
              <a:gd name="T22" fmla="*/ 0 w 17861"/>
              <a:gd name="T23" fmla="*/ 15116 h 79997"/>
              <a:gd name="T24" fmla="*/ 0 w 17861"/>
              <a:gd name="T25" fmla="*/ 20302 h 79997"/>
              <a:gd name="T26" fmla="*/ 0 w 17861"/>
              <a:gd name="T27" fmla="*/ 14131 h 7999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7861"/>
              <a:gd name="T43" fmla="*/ 0 h 79997"/>
              <a:gd name="T44" fmla="*/ 17861 w 17861"/>
              <a:gd name="T45" fmla="*/ 79997 h 7999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7861" h="79997">
                <a:moveTo>
                  <a:pt x="17860" y="0"/>
                </a:moveTo>
                <a:lnTo>
                  <a:pt x="17860" y="26789"/>
                </a:lnTo>
                <a:lnTo>
                  <a:pt x="8930" y="26789"/>
                </a:lnTo>
                <a:lnTo>
                  <a:pt x="8930" y="56958"/>
                </a:lnTo>
                <a:lnTo>
                  <a:pt x="7938" y="58808"/>
                </a:lnTo>
                <a:lnTo>
                  <a:pt x="6284" y="60041"/>
                </a:lnTo>
                <a:lnTo>
                  <a:pt x="4190" y="60863"/>
                </a:lnTo>
                <a:lnTo>
                  <a:pt x="2793" y="62404"/>
                </a:lnTo>
                <a:lnTo>
                  <a:pt x="1862" y="64423"/>
                </a:lnTo>
                <a:lnTo>
                  <a:pt x="33" y="71316"/>
                </a:lnTo>
                <a:lnTo>
                  <a:pt x="1" y="79996"/>
                </a:lnTo>
                <a:lnTo>
                  <a:pt x="0" y="19101"/>
                </a:lnTo>
                <a:lnTo>
                  <a:pt x="0" y="25657"/>
                </a:lnTo>
                <a:lnTo>
                  <a:pt x="0" y="178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6" name="SMARTInkAnnotation76">
            <a:extLst>
              <a:ext uri="{FF2B5EF4-FFF2-40B4-BE49-F238E27FC236}">
                <a16:creationId xmlns:a16="http://schemas.microsoft.com/office/drawing/2014/main" id="{9E50964D-3495-449E-904D-9C235B027F64}"/>
              </a:ext>
            </a:extLst>
          </p:cNvPr>
          <p:cNvSpPr>
            <a:spLocks/>
          </p:cNvSpPr>
          <p:nvPr/>
        </p:nvSpPr>
        <p:spPr bwMode="auto">
          <a:xfrm>
            <a:off x="1249363" y="5197475"/>
            <a:ext cx="98425" cy="347663"/>
          </a:xfrm>
          <a:custGeom>
            <a:avLst/>
            <a:gdLst>
              <a:gd name="T0" fmla="*/ 19158 w 98195"/>
              <a:gd name="T1" fmla="*/ 29979 h 348247"/>
              <a:gd name="T2" fmla="*/ 16320 w 98195"/>
              <a:gd name="T3" fmla="*/ 34710 h 348247"/>
              <a:gd name="T4" fmla="*/ 12575 w 98195"/>
              <a:gd name="T5" fmla="*/ 39958 h 348247"/>
              <a:gd name="T6" fmla="*/ 9655 w 98195"/>
              <a:gd name="T7" fmla="*/ 57402 h 348247"/>
              <a:gd name="T8" fmla="*/ 8523 w 98195"/>
              <a:gd name="T9" fmla="*/ 73659 h 348247"/>
              <a:gd name="T10" fmla="*/ 1332 w 98195"/>
              <a:gd name="T11" fmla="*/ 83243 h 348247"/>
              <a:gd name="T12" fmla="*/ 109 w 98195"/>
              <a:gd name="T13" fmla="*/ 96584 h 348247"/>
              <a:gd name="T14" fmla="*/ 1052 w 98195"/>
              <a:gd name="T15" fmla="*/ 268079 h 348247"/>
              <a:gd name="T16" fmla="*/ 5084 w 98195"/>
              <a:gd name="T17" fmla="*/ 274187 h 348247"/>
              <a:gd name="T18" fmla="*/ 8989 w 98195"/>
              <a:gd name="T19" fmla="*/ 288652 h 348247"/>
              <a:gd name="T20" fmla="*/ 12365 w 98195"/>
              <a:gd name="T21" fmla="*/ 298957 h 348247"/>
              <a:gd name="T22" fmla="*/ 16138 w 98195"/>
              <a:gd name="T23" fmla="*/ 303637 h 348247"/>
              <a:gd name="T24" fmla="*/ 21820 w 98195"/>
              <a:gd name="T25" fmla="*/ 315990 h 348247"/>
              <a:gd name="T26" fmla="*/ 28130 w 98195"/>
              <a:gd name="T27" fmla="*/ 324594 h 348247"/>
              <a:gd name="T28" fmla="*/ 29531 w 98195"/>
              <a:gd name="T29" fmla="*/ 328241 h 348247"/>
              <a:gd name="T30" fmla="*/ 36949 w 98195"/>
              <a:gd name="T31" fmla="*/ 330773 h 348247"/>
              <a:gd name="T32" fmla="*/ 40547 w 98195"/>
              <a:gd name="T33" fmla="*/ 330983 h 348247"/>
              <a:gd name="T34" fmla="*/ 52551 w 98195"/>
              <a:gd name="T35" fmla="*/ 331147 h 348247"/>
              <a:gd name="T36" fmla="*/ 55285 w 98195"/>
              <a:gd name="T37" fmla="*/ 328634 h 348247"/>
              <a:gd name="T38" fmla="*/ 58249 w 98195"/>
              <a:gd name="T39" fmla="*/ 323450 h 348247"/>
              <a:gd name="T40" fmla="*/ 62434 w 98195"/>
              <a:gd name="T41" fmla="*/ 323014 h 348247"/>
              <a:gd name="T42" fmla="*/ 64999 w 98195"/>
              <a:gd name="T43" fmla="*/ 320305 h 348247"/>
              <a:gd name="T44" fmla="*/ 67204 w 98195"/>
              <a:gd name="T45" fmla="*/ 315955 h 348247"/>
              <a:gd name="T46" fmla="*/ 71732 w 98195"/>
              <a:gd name="T47" fmla="*/ 310878 h 348247"/>
              <a:gd name="T48" fmla="*/ 75179 w 98195"/>
              <a:gd name="T49" fmla="*/ 302714 h 348247"/>
              <a:gd name="T50" fmla="*/ 78825 w 98195"/>
              <a:gd name="T51" fmla="*/ 297131 h 348247"/>
              <a:gd name="T52" fmla="*/ 84021 w 98195"/>
              <a:gd name="T53" fmla="*/ 288682 h 348247"/>
              <a:gd name="T54" fmla="*/ 85779 w 98195"/>
              <a:gd name="T55" fmla="*/ 272868 h 348247"/>
              <a:gd name="T56" fmla="*/ 88856 w 98195"/>
              <a:gd name="T57" fmla="*/ 264996 h 348247"/>
              <a:gd name="T58" fmla="*/ 93736 w 98195"/>
              <a:gd name="T59" fmla="*/ 252743 h 348247"/>
              <a:gd name="T60" fmla="*/ 95179 w 98195"/>
              <a:gd name="T61" fmla="*/ 237163 h 348247"/>
              <a:gd name="T62" fmla="*/ 95667 w 98195"/>
              <a:gd name="T63" fmla="*/ 214993 h 348247"/>
              <a:gd name="T64" fmla="*/ 98572 w 98195"/>
              <a:gd name="T65" fmla="*/ 203735 h 348247"/>
              <a:gd name="T66" fmla="*/ 103355 w 98195"/>
              <a:gd name="T67" fmla="*/ 189305 h 348247"/>
              <a:gd name="T68" fmla="*/ 104971 w 98195"/>
              <a:gd name="T69" fmla="*/ 171474 h 348247"/>
              <a:gd name="T70" fmla="*/ 105334 w 98195"/>
              <a:gd name="T71" fmla="*/ 138583 h 348247"/>
              <a:gd name="T72" fmla="*/ 102514 w 98195"/>
              <a:gd name="T73" fmla="*/ 129836 h 348247"/>
              <a:gd name="T74" fmla="*/ 97785 w 98195"/>
              <a:gd name="T75" fmla="*/ 117092 h 348247"/>
              <a:gd name="T76" fmla="*/ 96185 w 98195"/>
              <a:gd name="T77" fmla="*/ 100388 h 348247"/>
              <a:gd name="T78" fmla="*/ 95824 w 98195"/>
              <a:gd name="T79" fmla="*/ 74887 h 348247"/>
              <a:gd name="T80" fmla="*/ 92965 w 98195"/>
              <a:gd name="T81" fmla="*/ 68506 h 348247"/>
              <a:gd name="T82" fmla="*/ 88212 w 98195"/>
              <a:gd name="T83" fmla="*/ 59609 h 348247"/>
              <a:gd name="T84" fmla="*/ 86387 w 98195"/>
              <a:gd name="T85" fmla="*/ 42469 h 348247"/>
              <a:gd name="T86" fmla="*/ 85224 w 98195"/>
              <a:gd name="T87" fmla="*/ 36801 h 348247"/>
              <a:gd name="T88" fmla="*/ 81160 w 98195"/>
              <a:gd name="T89" fmla="*/ 31137 h 348247"/>
              <a:gd name="T90" fmla="*/ 77227 w 98195"/>
              <a:gd name="T91" fmla="*/ 16980 h 348247"/>
              <a:gd name="T92" fmla="*/ 76643 w 98195"/>
              <a:gd name="T93" fmla="*/ 1336 h 348247"/>
              <a:gd name="T94" fmla="*/ 73798 w 98195"/>
              <a:gd name="T95" fmla="*/ 590 h 348247"/>
              <a:gd name="T96" fmla="*/ 57594 w 98195"/>
              <a:gd name="T97" fmla="*/ 0 h 348247"/>
              <a:gd name="T98" fmla="*/ 52425 w 98195"/>
              <a:gd name="T99" fmla="*/ 4500 h 348247"/>
              <a:gd name="T100" fmla="*/ 47723 w 98195"/>
              <a:gd name="T101" fmla="*/ 14485 h 348247"/>
              <a:gd name="T102" fmla="*/ 43206 w 98195"/>
              <a:gd name="T103" fmla="*/ 19958 h 348247"/>
              <a:gd name="T104" fmla="*/ 39765 w 98195"/>
              <a:gd name="T105" fmla="*/ 28345 h 348247"/>
              <a:gd name="T106" fmla="*/ 36120 w 98195"/>
              <a:gd name="T107" fmla="*/ 36499 h 348247"/>
              <a:gd name="T108" fmla="*/ 30925 w 98195"/>
              <a:gd name="T109" fmla="*/ 49181 h 348247"/>
              <a:gd name="T110" fmla="*/ 26547 w 98195"/>
              <a:gd name="T111" fmla="*/ 61430 h 348247"/>
              <a:gd name="T112" fmla="*/ 21348 w 98195"/>
              <a:gd name="T113" fmla="*/ 74495 h 348247"/>
              <a:gd name="T114" fmla="*/ 19067 w 98195"/>
              <a:gd name="T115" fmla="*/ 81224 h 348247"/>
              <a:gd name="T116" fmla="*/ 14505 w 98195"/>
              <a:gd name="T117" fmla="*/ 87361 h 348247"/>
              <a:gd name="T118" fmla="*/ 10228 w 98195"/>
              <a:gd name="T119" fmla="*/ 101843 h 348247"/>
              <a:gd name="T120" fmla="*/ 9633 w 98195"/>
              <a:gd name="T121" fmla="*/ 118873 h 348247"/>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98195"/>
              <a:gd name="T184" fmla="*/ 0 h 348247"/>
              <a:gd name="T185" fmla="*/ 98195 w 98195"/>
              <a:gd name="T186" fmla="*/ 348247 h 348247"/>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98195" h="348247">
                <a:moveTo>
                  <a:pt x="17859" y="26788"/>
                </a:moveTo>
                <a:lnTo>
                  <a:pt x="17859" y="31528"/>
                </a:lnTo>
                <a:lnTo>
                  <a:pt x="16867" y="33917"/>
                </a:lnTo>
                <a:lnTo>
                  <a:pt x="15213" y="36501"/>
                </a:lnTo>
                <a:lnTo>
                  <a:pt x="13119" y="39217"/>
                </a:lnTo>
                <a:lnTo>
                  <a:pt x="11722" y="42020"/>
                </a:lnTo>
                <a:lnTo>
                  <a:pt x="9297" y="51859"/>
                </a:lnTo>
                <a:lnTo>
                  <a:pt x="9002" y="60367"/>
                </a:lnTo>
                <a:lnTo>
                  <a:pt x="8939" y="74523"/>
                </a:lnTo>
                <a:lnTo>
                  <a:pt x="7944" y="77463"/>
                </a:lnTo>
                <a:lnTo>
                  <a:pt x="6288" y="80415"/>
                </a:lnTo>
                <a:lnTo>
                  <a:pt x="1242" y="87542"/>
                </a:lnTo>
                <a:lnTo>
                  <a:pt x="552" y="91162"/>
                </a:lnTo>
                <a:lnTo>
                  <a:pt x="109" y="101571"/>
                </a:lnTo>
                <a:lnTo>
                  <a:pt x="0" y="278519"/>
                </a:lnTo>
                <a:lnTo>
                  <a:pt x="992" y="281922"/>
                </a:lnTo>
                <a:lnTo>
                  <a:pt x="2646" y="285182"/>
                </a:lnTo>
                <a:lnTo>
                  <a:pt x="4740" y="288347"/>
                </a:lnTo>
                <a:lnTo>
                  <a:pt x="7068" y="294511"/>
                </a:lnTo>
                <a:lnTo>
                  <a:pt x="8378" y="303558"/>
                </a:lnTo>
                <a:lnTo>
                  <a:pt x="8820" y="310764"/>
                </a:lnTo>
                <a:lnTo>
                  <a:pt x="11527" y="314395"/>
                </a:lnTo>
                <a:lnTo>
                  <a:pt x="13637" y="316753"/>
                </a:lnTo>
                <a:lnTo>
                  <a:pt x="15045" y="319317"/>
                </a:lnTo>
                <a:lnTo>
                  <a:pt x="17489" y="328742"/>
                </a:lnTo>
                <a:lnTo>
                  <a:pt x="20340" y="332308"/>
                </a:lnTo>
                <a:lnTo>
                  <a:pt x="25515" y="337941"/>
                </a:lnTo>
                <a:lnTo>
                  <a:pt x="26223" y="341357"/>
                </a:lnTo>
                <a:lnTo>
                  <a:pt x="26411" y="343657"/>
                </a:lnTo>
                <a:lnTo>
                  <a:pt x="27529" y="345190"/>
                </a:lnTo>
                <a:lnTo>
                  <a:pt x="29267" y="346212"/>
                </a:lnTo>
                <a:lnTo>
                  <a:pt x="34444" y="347853"/>
                </a:lnTo>
                <a:lnTo>
                  <a:pt x="35861" y="347987"/>
                </a:lnTo>
                <a:lnTo>
                  <a:pt x="37798" y="348077"/>
                </a:lnTo>
                <a:lnTo>
                  <a:pt x="43295" y="348222"/>
                </a:lnTo>
                <a:lnTo>
                  <a:pt x="48988" y="348246"/>
                </a:lnTo>
                <a:lnTo>
                  <a:pt x="50518" y="347258"/>
                </a:lnTo>
                <a:lnTo>
                  <a:pt x="51538" y="345607"/>
                </a:lnTo>
                <a:lnTo>
                  <a:pt x="53175" y="340568"/>
                </a:lnTo>
                <a:lnTo>
                  <a:pt x="54301" y="340154"/>
                </a:lnTo>
                <a:lnTo>
                  <a:pt x="56045" y="339879"/>
                </a:lnTo>
                <a:lnTo>
                  <a:pt x="58199" y="339695"/>
                </a:lnTo>
                <a:lnTo>
                  <a:pt x="59635" y="338580"/>
                </a:lnTo>
                <a:lnTo>
                  <a:pt x="60593" y="336845"/>
                </a:lnTo>
                <a:lnTo>
                  <a:pt x="61231" y="334696"/>
                </a:lnTo>
                <a:lnTo>
                  <a:pt x="62649" y="332271"/>
                </a:lnTo>
                <a:lnTo>
                  <a:pt x="64586" y="329662"/>
                </a:lnTo>
                <a:lnTo>
                  <a:pt x="66870" y="326931"/>
                </a:lnTo>
                <a:lnTo>
                  <a:pt x="68392" y="324118"/>
                </a:lnTo>
                <a:lnTo>
                  <a:pt x="70084" y="318346"/>
                </a:lnTo>
                <a:lnTo>
                  <a:pt x="71527" y="315418"/>
                </a:lnTo>
                <a:lnTo>
                  <a:pt x="73482" y="312474"/>
                </a:lnTo>
                <a:lnTo>
                  <a:pt x="75777" y="309518"/>
                </a:lnTo>
                <a:lnTo>
                  <a:pt x="78327" y="303589"/>
                </a:lnTo>
                <a:lnTo>
                  <a:pt x="79460" y="296655"/>
                </a:lnTo>
                <a:lnTo>
                  <a:pt x="79964" y="286958"/>
                </a:lnTo>
                <a:lnTo>
                  <a:pt x="81090" y="282586"/>
                </a:lnTo>
                <a:lnTo>
                  <a:pt x="82834" y="278680"/>
                </a:lnTo>
                <a:lnTo>
                  <a:pt x="84988" y="275083"/>
                </a:lnTo>
                <a:lnTo>
                  <a:pt x="87382" y="265795"/>
                </a:lnTo>
                <a:lnTo>
                  <a:pt x="88446" y="255052"/>
                </a:lnTo>
                <a:lnTo>
                  <a:pt x="88729" y="249409"/>
                </a:lnTo>
                <a:lnTo>
                  <a:pt x="89044" y="237848"/>
                </a:lnTo>
                <a:lnTo>
                  <a:pt x="89185" y="226095"/>
                </a:lnTo>
                <a:lnTo>
                  <a:pt x="90214" y="220183"/>
                </a:lnTo>
                <a:lnTo>
                  <a:pt x="91892" y="214257"/>
                </a:lnTo>
                <a:lnTo>
                  <a:pt x="94004" y="208322"/>
                </a:lnTo>
                <a:lnTo>
                  <a:pt x="96350" y="199082"/>
                </a:lnTo>
                <a:lnTo>
                  <a:pt x="97392" y="190675"/>
                </a:lnTo>
                <a:lnTo>
                  <a:pt x="97856" y="180325"/>
                </a:lnTo>
                <a:lnTo>
                  <a:pt x="98116" y="163341"/>
                </a:lnTo>
                <a:lnTo>
                  <a:pt x="98194" y="145741"/>
                </a:lnTo>
                <a:lnTo>
                  <a:pt x="97212" y="140817"/>
                </a:lnTo>
                <a:lnTo>
                  <a:pt x="95566" y="136541"/>
                </a:lnTo>
                <a:lnTo>
                  <a:pt x="93476" y="132699"/>
                </a:lnTo>
                <a:lnTo>
                  <a:pt x="91154" y="123138"/>
                </a:lnTo>
                <a:lnTo>
                  <a:pt x="90122" y="113267"/>
                </a:lnTo>
                <a:lnTo>
                  <a:pt x="89664" y="105572"/>
                </a:lnTo>
                <a:lnTo>
                  <a:pt x="89460" y="96199"/>
                </a:lnTo>
                <a:lnTo>
                  <a:pt x="89329" y="78754"/>
                </a:lnTo>
                <a:lnTo>
                  <a:pt x="88326" y="75322"/>
                </a:lnTo>
                <a:lnTo>
                  <a:pt x="86665" y="72043"/>
                </a:lnTo>
                <a:lnTo>
                  <a:pt x="84566" y="68864"/>
                </a:lnTo>
                <a:lnTo>
                  <a:pt x="82233" y="62687"/>
                </a:lnTo>
                <a:lnTo>
                  <a:pt x="80920" y="53631"/>
                </a:lnTo>
                <a:lnTo>
                  <a:pt x="80531" y="44663"/>
                </a:lnTo>
                <a:lnTo>
                  <a:pt x="80476" y="41681"/>
                </a:lnTo>
                <a:lnTo>
                  <a:pt x="79448" y="38701"/>
                </a:lnTo>
                <a:lnTo>
                  <a:pt x="77770" y="35723"/>
                </a:lnTo>
                <a:lnTo>
                  <a:pt x="75659" y="32745"/>
                </a:lnTo>
                <a:lnTo>
                  <a:pt x="73314" y="26790"/>
                </a:lnTo>
                <a:lnTo>
                  <a:pt x="71993" y="17859"/>
                </a:lnTo>
                <a:lnTo>
                  <a:pt x="71486" y="7067"/>
                </a:lnTo>
                <a:lnTo>
                  <a:pt x="71447" y="1396"/>
                </a:lnTo>
                <a:lnTo>
                  <a:pt x="70451" y="930"/>
                </a:lnTo>
                <a:lnTo>
                  <a:pt x="68796" y="620"/>
                </a:lnTo>
                <a:lnTo>
                  <a:pt x="62876" y="35"/>
                </a:lnTo>
                <a:lnTo>
                  <a:pt x="53690" y="0"/>
                </a:lnTo>
                <a:lnTo>
                  <a:pt x="50982" y="2645"/>
                </a:lnTo>
                <a:lnTo>
                  <a:pt x="48871" y="4740"/>
                </a:lnTo>
                <a:lnTo>
                  <a:pt x="47463" y="7128"/>
                </a:lnTo>
                <a:lnTo>
                  <a:pt x="44490" y="15231"/>
                </a:lnTo>
                <a:lnTo>
                  <a:pt x="42558" y="18091"/>
                </a:lnTo>
                <a:lnTo>
                  <a:pt x="40278" y="20990"/>
                </a:lnTo>
                <a:lnTo>
                  <a:pt x="38758" y="23915"/>
                </a:lnTo>
                <a:lnTo>
                  <a:pt x="37070" y="29810"/>
                </a:lnTo>
                <a:lnTo>
                  <a:pt x="35627" y="33764"/>
                </a:lnTo>
                <a:lnTo>
                  <a:pt x="33673" y="38384"/>
                </a:lnTo>
                <a:lnTo>
                  <a:pt x="31379" y="43449"/>
                </a:lnTo>
                <a:lnTo>
                  <a:pt x="28829" y="51721"/>
                </a:lnTo>
                <a:lnTo>
                  <a:pt x="26703" y="59698"/>
                </a:lnTo>
                <a:lnTo>
                  <a:pt x="24748" y="64602"/>
                </a:lnTo>
                <a:lnTo>
                  <a:pt x="22451" y="69857"/>
                </a:lnTo>
                <a:lnTo>
                  <a:pt x="19900" y="78341"/>
                </a:lnTo>
                <a:lnTo>
                  <a:pt x="19220" y="81992"/>
                </a:lnTo>
                <a:lnTo>
                  <a:pt x="17774" y="85419"/>
                </a:lnTo>
                <a:lnTo>
                  <a:pt x="15818" y="88696"/>
                </a:lnTo>
                <a:lnTo>
                  <a:pt x="13522" y="91872"/>
                </a:lnTo>
                <a:lnTo>
                  <a:pt x="10970" y="98048"/>
                </a:lnTo>
                <a:lnTo>
                  <a:pt x="9534" y="107103"/>
                </a:lnTo>
                <a:lnTo>
                  <a:pt x="9109" y="116070"/>
                </a:lnTo>
                <a:lnTo>
                  <a:pt x="8982" y="125011"/>
                </a:lnTo>
                <a:lnTo>
                  <a:pt x="8929" y="133945"/>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7" name="SMARTInkAnnotation77">
            <a:extLst>
              <a:ext uri="{FF2B5EF4-FFF2-40B4-BE49-F238E27FC236}">
                <a16:creationId xmlns:a16="http://schemas.microsoft.com/office/drawing/2014/main" id="{A079E291-CA49-4253-82AC-008964FD5AE7}"/>
              </a:ext>
            </a:extLst>
          </p:cNvPr>
          <p:cNvSpPr>
            <a:spLocks/>
          </p:cNvSpPr>
          <p:nvPr/>
        </p:nvSpPr>
        <p:spPr bwMode="auto">
          <a:xfrm>
            <a:off x="1428750" y="5483225"/>
            <a:ext cx="17463" cy="26988"/>
          </a:xfrm>
          <a:custGeom>
            <a:avLst/>
            <a:gdLst>
              <a:gd name="T0" fmla="*/ 0 w 17860"/>
              <a:gd name="T1" fmla="*/ 0 h 26790"/>
              <a:gd name="T2" fmla="*/ 4363 w 17860"/>
              <a:gd name="T3" fmla="*/ 10680 h 26790"/>
              <a:gd name="T4" fmla="*/ 4422 w 17860"/>
              <a:gd name="T5" fmla="*/ 9592 h 26790"/>
              <a:gd name="T6" fmla="*/ 4466 w 17860"/>
              <a:gd name="T7" fmla="*/ 7634 h 26790"/>
              <a:gd name="T8" fmla="*/ 4549 w 17860"/>
              <a:gd name="T9" fmla="*/ 9 h 26790"/>
              <a:gd name="T10" fmla="*/ 4549 w 17860"/>
              <a:gd name="T11" fmla="*/ 1 h 26790"/>
              <a:gd name="T12" fmla="*/ 4549 w 17860"/>
              <a:gd name="T13" fmla="*/ 33410 h 26790"/>
              <a:gd name="T14" fmla="*/ 4549 w 17860"/>
              <a:gd name="T15" fmla="*/ 22277 h 26790"/>
              <a:gd name="T16" fmla="*/ 4549 w 17860"/>
              <a:gd name="T17" fmla="*/ 33276 h 26790"/>
              <a:gd name="T18" fmla="*/ 5054 w 17860"/>
              <a:gd name="T19" fmla="*/ 33320 h 26790"/>
              <a:gd name="T20" fmla="*/ 9099 w 17860"/>
              <a:gd name="T21" fmla="*/ 33410 h 2679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860"/>
              <a:gd name="T34" fmla="*/ 0 h 26790"/>
              <a:gd name="T35" fmla="*/ 17860 w 17860"/>
              <a:gd name="T36" fmla="*/ 26790 h 2679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860" h="26790">
                <a:moveTo>
                  <a:pt x="0" y="0"/>
                </a:moveTo>
                <a:lnTo>
                  <a:pt x="8561" y="8562"/>
                </a:lnTo>
                <a:lnTo>
                  <a:pt x="8684" y="7692"/>
                </a:lnTo>
                <a:lnTo>
                  <a:pt x="8766" y="6120"/>
                </a:lnTo>
                <a:lnTo>
                  <a:pt x="8929" y="9"/>
                </a:lnTo>
                <a:lnTo>
                  <a:pt x="8929" y="1"/>
                </a:lnTo>
                <a:lnTo>
                  <a:pt x="8929" y="26789"/>
                </a:lnTo>
                <a:lnTo>
                  <a:pt x="8929" y="17862"/>
                </a:lnTo>
                <a:lnTo>
                  <a:pt x="8929" y="26680"/>
                </a:lnTo>
                <a:lnTo>
                  <a:pt x="9921" y="26717"/>
                </a:lnTo>
                <a:lnTo>
                  <a:pt x="17859" y="2678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8" name="SMARTInkAnnotation78">
            <a:extLst>
              <a:ext uri="{FF2B5EF4-FFF2-40B4-BE49-F238E27FC236}">
                <a16:creationId xmlns:a16="http://schemas.microsoft.com/office/drawing/2014/main" id="{94D1F5AD-C63B-412B-85D6-E92A85A074E8}"/>
              </a:ext>
            </a:extLst>
          </p:cNvPr>
          <p:cNvSpPr>
            <a:spLocks/>
          </p:cNvSpPr>
          <p:nvPr/>
        </p:nvSpPr>
        <p:spPr bwMode="auto">
          <a:xfrm>
            <a:off x="1571625" y="5214938"/>
            <a:ext cx="115888" cy="285750"/>
          </a:xfrm>
          <a:custGeom>
            <a:avLst/>
            <a:gdLst>
              <a:gd name="T0" fmla="*/ 8519 w 116083"/>
              <a:gd name="T1" fmla="*/ 8898 h 285741"/>
              <a:gd name="T2" fmla="*/ 7547 w 116083"/>
              <a:gd name="T3" fmla="*/ 83567 h 285741"/>
              <a:gd name="T4" fmla="*/ 3979 w 116083"/>
              <a:gd name="T5" fmla="*/ 91100 h 285741"/>
              <a:gd name="T6" fmla="*/ 1771 w 116083"/>
              <a:gd name="T7" fmla="*/ 100401 h 285741"/>
              <a:gd name="T8" fmla="*/ 521 w 116083"/>
              <a:gd name="T9" fmla="*/ 114178 h 285741"/>
              <a:gd name="T10" fmla="*/ 32 w 116083"/>
              <a:gd name="T11" fmla="*/ 149383 h 285741"/>
              <a:gd name="T12" fmla="*/ 932 w 116083"/>
              <a:gd name="T13" fmla="*/ 198871 h 285741"/>
              <a:gd name="T14" fmla="*/ 5836 w 116083"/>
              <a:gd name="T15" fmla="*/ 210445 h 285741"/>
              <a:gd name="T16" fmla="*/ 7962 w 116083"/>
              <a:gd name="T17" fmla="*/ 225881 h 285741"/>
              <a:gd name="T18" fmla="*/ 8444 w 116083"/>
              <a:gd name="T19" fmla="*/ 249701 h 285741"/>
              <a:gd name="T20" fmla="*/ 9415 w 116083"/>
              <a:gd name="T21" fmla="*/ 255971 h 285741"/>
              <a:gd name="T22" fmla="*/ 12988 w 116083"/>
              <a:gd name="T23" fmla="*/ 262065 h 285741"/>
              <a:gd name="T24" fmla="*/ 15796 w 116083"/>
              <a:gd name="T25" fmla="*/ 271104 h 285741"/>
              <a:gd name="T26" fmla="*/ 18972 w 116083"/>
              <a:gd name="T27" fmla="*/ 274430 h 285741"/>
              <a:gd name="T28" fmla="*/ 22582 w 116083"/>
              <a:gd name="T29" fmla="*/ 276900 h 285741"/>
              <a:gd name="T30" fmla="*/ 24186 w 116083"/>
              <a:gd name="T31" fmla="*/ 281306 h 285741"/>
              <a:gd name="T32" fmla="*/ 27417 w 116083"/>
              <a:gd name="T33" fmla="*/ 283925 h 285741"/>
              <a:gd name="T34" fmla="*/ 35903 w 116083"/>
              <a:gd name="T35" fmla="*/ 285836 h 285741"/>
              <a:gd name="T36" fmla="*/ 49379 w 116083"/>
              <a:gd name="T37" fmla="*/ 286010 h 285741"/>
              <a:gd name="T38" fmla="*/ 54986 w 116083"/>
              <a:gd name="T39" fmla="*/ 281277 h 285741"/>
              <a:gd name="T40" fmla="*/ 59973 w 116083"/>
              <a:gd name="T41" fmla="*/ 278951 h 285741"/>
              <a:gd name="T42" fmla="*/ 64390 w 116083"/>
              <a:gd name="T43" fmla="*/ 276926 h 285741"/>
              <a:gd name="T44" fmla="*/ 67820 w 116083"/>
              <a:gd name="T45" fmla="*/ 269184 h 285741"/>
              <a:gd name="T46" fmla="*/ 74392 w 116083"/>
              <a:gd name="T47" fmla="*/ 255765 h 285741"/>
              <a:gd name="T48" fmla="*/ 79603 w 116083"/>
              <a:gd name="T49" fmla="*/ 248414 h 285741"/>
              <a:gd name="T50" fmla="*/ 84799 w 116083"/>
              <a:gd name="T51" fmla="*/ 234587 h 285741"/>
              <a:gd name="T52" fmla="*/ 88946 w 116083"/>
              <a:gd name="T53" fmla="*/ 224763 h 285741"/>
              <a:gd name="T54" fmla="*/ 93459 w 116083"/>
              <a:gd name="T55" fmla="*/ 208425 h 285741"/>
              <a:gd name="T56" fmla="*/ 97512 w 116083"/>
              <a:gd name="T57" fmla="*/ 198223 h 285741"/>
              <a:gd name="T58" fmla="*/ 99941 w 116083"/>
              <a:gd name="T59" fmla="*/ 187087 h 285741"/>
              <a:gd name="T60" fmla="*/ 101964 w 116083"/>
              <a:gd name="T61" fmla="*/ 176515 h 285741"/>
              <a:gd name="T62" fmla="*/ 106009 w 116083"/>
              <a:gd name="T63" fmla="*/ 168480 h 285741"/>
              <a:gd name="T64" fmla="*/ 108435 w 116083"/>
              <a:gd name="T65" fmla="*/ 158968 h 285741"/>
              <a:gd name="T66" fmla="*/ 109801 w 116083"/>
              <a:gd name="T67" fmla="*/ 145103 h 285741"/>
              <a:gd name="T68" fmla="*/ 110342 w 116083"/>
              <a:gd name="T69" fmla="*/ 114592 h 285741"/>
              <a:gd name="T70" fmla="*/ 109431 w 116083"/>
              <a:gd name="T71" fmla="*/ 84341 h 285741"/>
              <a:gd name="T72" fmla="*/ 105868 w 116083"/>
              <a:gd name="T73" fmla="*/ 77854 h 285741"/>
              <a:gd name="T74" fmla="*/ 103066 w 116083"/>
              <a:gd name="T75" fmla="*/ 68641 h 285741"/>
              <a:gd name="T76" fmla="*/ 97728 w 116083"/>
              <a:gd name="T77" fmla="*/ 59627 h 285741"/>
              <a:gd name="T78" fmla="*/ 94679 w 116083"/>
              <a:gd name="T79" fmla="*/ 50672 h 285741"/>
              <a:gd name="T80" fmla="*/ 89269 w 116083"/>
              <a:gd name="T81" fmla="*/ 41705 h 285741"/>
              <a:gd name="T82" fmla="*/ 84327 w 116083"/>
              <a:gd name="T83" fmla="*/ 35751 h 285741"/>
              <a:gd name="T84" fmla="*/ 73470 w 116083"/>
              <a:gd name="T85" fmla="*/ 23843 h 285741"/>
              <a:gd name="T86" fmla="*/ 67872 w 116083"/>
              <a:gd name="T87" fmla="*/ 20536 h 285741"/>
              <a:gd name="T88" fmla="*/ 62240 w 116083"/>
              <a:gd name="T89" fmla="*/ 18073 h 285741"/>
              <a:gd name="T90" fmla="*/ 52617 w 116083"/>
              <a:gd name="T91" fmla="*/ 10326 h 285741"/>
              <a:gd name="T92" fmla="*/ 46931 w 116083"/>
              <a:gd name="T93" fmla="*/ 9344 h 285741"/>
              <a:gd name="T94" fmla="*/ 34427 w 116083"/>
              <a:gd name="T95" fmla="*/ 8941 h 285741"/>
              <a:gd name="T96" fmla="*/ 19658 w 116083"/>
              <a:gd name="T97" fmla="*/ 9922 h 285741"/>
              <a:gd name="T98" fmla="*/ 17334 w 116083"/>
              <a:gd name="T99" fmla="*/ 16649 h 285741"/>
              <a:gd name="T100" fmla="*/ 16979 w 116083"/>
              <a:gd name="T101" fmla="*/ 71498 h 28574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16083"/>
              <a:gd name="T154" fmla="*/ 0 h 285741"/>
              <a:gd name="T155" fmla="*/ 116083 w 116083"/>
              <a:gd name="T156" fmla="*/ 285741 h 28574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16083" h="285741">
                <a:moveTo>
                  <a:pt x="17859" y="0"/>
                </a:moveTo>
                <a:lnTo>
                  <a:pt x="8962" y="8898"/>
                </a:lnTo>
                <a:lnTo>
                  <a:pt x="8929" y="79079"/>
                </a:lnTo>
                <a:lnTo>
                  <a:pt x="7937" y="83477"/>
                </a:lnTo>
                <a:lnTo>
                  <a:pt x="6284" y="87402"/>
                </a:lnTo>
                <a:lnTo>
                  <a:pt x="4189" y="91010"/>
                </a:lnTo>
                <a:lnTo>
                  <a:pt x="2792" y="95400"/>
                </a:lnTo>
                <a:lnTo>
                  <a:pt x="1861" y="100311"/>
                </a:lnTo>
                <a:lnTo>
                  <a:pt x="1241" y="105570"/>
                </a:lnTo>
                <a:lnTo>
                  <a:pt x="551" y="114058"/>
                </a:lnTo>
                <a:lnTo>
                  <a:pt x="245" y="122130"/>
                </a:lnTo>
                <a:lnTo>
                  <a:pt x="32" y="149233"/>
                </a:lnTo>
                <a:lnTo>
                  <a:pt x="0" y="193855"/>
                </a:lnTo>
                <a:lnTo>
                  <a:pt x="992" y="198691"/>
                </a:lnTo>
                <a:lnTo>
                  <a:pt x="2646" y="202905"/>
                </a:lnTo>
                <a:lnTo>
                  <a:pt x="6136" y="210235"/>
                </a:lnTo>
                <a:lnTo>
                  <a:pt x="7688" y="216800"/>
                </a:lnTo>
                <a:lnTo>
                  <a:pt x="8377" y="225671"/>
                </a:lnTo>
                <a:lnTo>
                  <a:pt x="8684" y="235236"/>
                </a:lnTo>
                <a:lnTo>
                  <a:pt x="8881" y="249461"/>
                </a:lnTo>
                <a:lnTo>
                  <a:pt x="8897" y="252627"/>
                </a:lnTo>
                <a:lnTo>
                  <a:pt x="9900" y="255731"/>
                </a:lnTo>
                <a:lnTo>
                  <a:pt x="11561" y="258792"/>
                </a:lnTo>
                <a:lnTo>
                  <a:pt x="13660" y="261825"/>
                </a:lnTo>
                <a:lnTo>
                  <a:pt x="15993" y="267841"/>
                </a:lnTo>
                <a:lnTo>
                  <a:pt x="16615" y="270834"/>
                </a:lnTo>
                <a:lnTo>
                  <a:pt x="18022" y="272830"/>
                </a:lnTo>
                <a:lnTo>
                  <a:pt x="19952" y="274160"/>
                </a:lnTo>
                <a:lnTo>
                  <a:pt x="22231" y="275047"/>
                </a:lnTo>
                <a:lnTo>
                  <a:pt x="23750" y="276630"/>
                </a:lnTo>
                <a:lnTo>
                  <a:pt x="24763" y="278678"/>
                </a:lnTo>
                <a:lnTo>
                  <a:pt x="25438" y="281036"/>
                </a:lnTo>
                <a:lnTo>
                  <a:pt x="26881" y="282607"/>
                </a:lnTo>
                <a:lnTo>
                  <a:pt x="28834" y="283655"/>
                </a:lnTo>
                <a:lnTo>
                  <a:pt x="34358" y="285337"/>
                </a:lnTo>
                <a:lnTo>
                  <a:pt x="37760" y="285566"/>
                </a:lnTo>
                <a:lnTo>
                  <a:pt x="42579" y="285669"/>
                </a:lnTo>
                <a:lnTo>
                  <a:pt x="51933" y="285740"/>
                </a:lnTo>
                <a:lnTo>
                  <a:pt x="55493" y="283100"/>
                </a:lnTo>
                <a:lnTo>
                  <a:pt x="57831" y="281007"/>
                </a:lnTo>
                <a:lnTo>
                  <a:pt x="60382" y="279611"/>
                </a:lnTo>
                <a:lnTo>
                  <a:pt x="63075" y="278681"/>
                </a:lnTo>
                <a:lnTo>
                  <a:pt x="65862" y="278061"/>
                </a:lnTo>
                <a:lnTo>
                  <a:pt x="67721" y="276656"/>
                </a:lnTo>
                <a:lnTo>
                  <a:pt x="68959" y="274725"/>
                </a:lnTo>
                <a:lnTo>
                  <a:pt x="71328" y="268944"/>
                </a:lnTo>
                <a:lnTo>
                  <a:pt x="75688" y="259760"/>
                </a:lnTo>
                <a:lnTo>
                  <a:pt x="78240" y="255525"/>
                </a:lnTo>
                <a:lnTo>
                  <a:pt x="80933" y="251709"/>
                </a:lnTo>
                <a:lnTo>
                  <a:pt x="83721" y="248174"/>
                </a:lnTo>
                <a:lnTo>
                  <a:pt x="86818" y="241599"/>
                </a:lnTo>
                <a:lnTo>
                  <a:pt x="89187" y="234377"/>
                </a:lnTo>
                <a:lnTo>
                  <a:pt x="91208" y="229674"/>
                </a:lnTo>
                <a:lnTo>
                  <a:pt x="93547" y="224553"/>
                </a:lnTo>
                <a:lnTo>
                  <a:pt x="96147" y="216218"/>
                </a:lnTo>
                <a:lnTo>
                  <a:pt x="98294" y="208215"/>
                </a:lnTo>
                <a:lnTo>
                  <a:pt x="100256" y="203302"/>
                </a:lnTo>
                <a:lnTo>
                  <a:pt x="102556" y="198043"/>
                </a:lnTo>
                <a:lnTo>
                  <a:pt x="104089" y="192551"/>
                </a:lnTo>
                <a:lnTo>
                  <a:pt x="105111" y="186907"/>
                </a:lnTo>
                <a:lnTo>
                  <a:pt x="105793" y="181159"/>
                </a:lnTo>
                <a:lnTo>
                  <a:pt x="107239" y="176335"/>
                </a:lnTo>
                <a:lnTo>
                  <a:pt x="109196" y="172127"/>
                </a:lnTo>
                <a:lnTo>
                  <a:pt x="111492" y="168330"/>
                </a:lnTo>
                <a:lnTo>
                  <a:pt x="113023" y="163813"/>
                </a:lnTo>
                <a:lnTo>
                  <a:pt x="114044" y="158818"/>
                </a:lnTo>
                <a:lnTo>
                  <a:pt x="114724" y="153504"/>
                </a:lnTo>
                <a:lnTo>
                  <a:pt x="115481" y="144953"/>
                </a:lnTo>
                <a:lnTo>
                  <a:pt x="115817" y="136853"/>
                </a:lnTo>
                <a:lnTo>
                  <a:pt x="116050" y="114472"/>
                </a:lnTo>
                <a:lnTo>
                  <a:pt x="116082" y="87681"/>
                </a:lnTo>
                <a:lnTo>
                  <a:pt x="115091" y="84251"/>
                </a:lnTo>
                <a:lnTo>
                  <a:pt x="113438" y="80972"/>
                </a:lnTo>
                <a:lnTo>
                  <a:pt x="111344" y="77794"/>
                </a:lnTo>
                <a:lnTo>
                  <a:pt x="109017" y="71617"/>
                </a:lnTo>
                <a:lnTo>
                  <a:pt x="108397" y="68581"/>
                </a:lnTo>
                <a:lnTo>
                  <a:pt x="105061" y="62562"/>
                </a:lnTo>
                <a:lnTo>
                  <a:pt x="102783" y="59567"/>
                </a:lnTo>
                <a:lnTo>
                  <a:pt x="100251" y="53594"/>
                </a:lnTo>
                <a:lnTo>
                  <a:pt x="99576" y="50612"/>
                </a:lnTo>
                <a:lnTo>
                  <a:pt x="96180" y="44654"/>
                </a:lnTo>
                <a:lnTo>
                  <a:pt x="93886" y="41675"/>
                </a:lnTo>
                <a:lnTo>
                  <a:pt x="91364" y="38698"/>
                </a:lnTo>
                <a:lnTo>
                  <a:pt x="88690" y="35721"/>
                </a:lnTo>
                <a:lnTo>
                  <a:pt x="83074" y="29767"/>
                </a:lnTo>
                <a:lnTo>
                  <a:pt x="77271" y="23813"/>
                </a:lnTo>
                <a:lnTo>
                  <a:pt x="74334" y="21829"/>
                </a:lnTo>
                <a:lnTo>
                  <a:pt x="71384" y="20506"/>
                </a:lnTo>
                <a:lnTo>
                  <a:pt x="68425" y="19624"/>
                </a:lnTo>
                <a:lnTo>
                  <a:pt x="65460" y="18043"/>
                </a:lnTo>
                <a:lnTo>
                  <a:pt x="62492" y="15998"/>
                </a:lnTo>
                <a:lnTo>
                  <a:pt x="55339" y="10326"/>
                </a:lnTo>
                <a:lnTo>
                  <a:pt x="51714" y="9551"/>
                </a:lnTo>
                <a:lnTo>
                  <a:pt x="49359" y="9344"/>
                </a:lnTo>
                <a:lnTo>
                  <a:pt x="46796" y="9206"/>
                </a:lnTo>
                <a:lnTo>
                  <a:pt x="36209" y="8941"/>
                </a:lnTo>
                <a:lnTo>
                  <a:pt x="22081" y="8930"/>
                </a:lnTo>
                <a:lnTo>
                  <a:pt x="20674" y="9922"/>
                </a:lnTo>
                <a:lnTo>
                  <a:pt x="19736" y="11575"/>
                </a:lnTo>
                <a:lnTo>
                  <a:pt x="18230" y="16619"/>
                </a:lnTo>
                <a:lnTo>
                  <a:pt x="17932" y="24744"/>
                </a:lnTo>
                <a:lnTo>
                  <a:pt x="17859" y="7143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79" name="SMARTInkAnnotation79">
            <a:extLst>
              <a:ext uri="{FF2B5EF4-FFF2-40B4-BE49-F238E27FC236}">
                <a16:creationId xmlns:a16="http://schemas.microsoft.com/office/drawing/2014/main" id="{D8FB726C-DFC3-4776-B666-B141CCECE2FD}"/>
              </a:ext>
            </a:extLst>
          </p:cNvPr>
          <p:cNvSpPr>
            <a:spLocks/>
          </p:cNvSpPr>
          <p:nvPr/>
        </p:nvSpPr>
        <p:spPr bwMode="auto">
          <a:xfrm>
            <a:off x="1776413" y="5205413"/>
            <a:ext cx="90487" cy="214312"/>
          </a:xfrm>
          <a:custGeom>
            <a:avLst/>
            <a:gdLst>
              <a:gd name="T0" fmla="*/ 13281 w 89297"/>
              <a:gd name="T1" fmla="*/ 0 h 214193"/>
              <a:gd name="T2" fmla="*/ 26405 w 89297"/>
              <a:gd name="T3" fmla="*/ 0 h 214193"/>
              <a:gd name="T4" fmla="*/ 26535 w 89297"/>
              <a:gd name="T5" fmla="*/ 6227 h 214193"/>
              <a:gd name="T6" fmla="*/ 26565 w 89297"/>
              <a:gd name="T7" fmla="*/ 53285 h 214193"/>
              <a:gd name="T8" fmla="*/ 25093 w 89297"/>
              <a:gd name="T9" fmla="*/ 57727 h 214193"/>
              <a:gd name="T10" fmla="*/ 22630 w 89297"/>
              <a:gd name="T11" fmla="*/ 61685 h 214193"/>
              <a:gd name="T12" fmla="*/ 19515 w 89297"/>
              <a:gd name="T13" fmla="*/ 65335 h 214193"/>
              <a:gd name="T14" fmla="*/ 17438 w 89297"/>
              <a:gd name="T15" fmla="*/ 69785 h 214193"/>
              <a:gd name="T16" fmla="*/ 16055 w 89297"/>
              <a:gd name="T17" fmla="*/ 74768 h 214193"/>
              <a:gd name="T18" fmla="*/ 15131 w 89297"/>
              <a:gd name="T19" fmla="*/ 80110 h 214193"/>
              <a:gd name="T20" fmla="*/ 14513 w 89297"/>
              <a:gd name="T21" fmla="*/ 84686 h 214193"/>
              <a:gd name="T22" fmla="*/ 14101 w 89297"/>
              <a:gd name="T23" fmla="*/ 88742 h 214193"/>
              <a:gd name="T24" fmla="*/ 13828 w 89297"/>
              <a:gd name="T25" fmla="*/ 92454 h 214193"/>
              <a:gd name="T26" fmla="*/ 13527 w 89297"/>
              <a:gd name="T27" fmla="*/ 101957 h 214193"/>
              <a:gd name="T28" fmla="*/ 13443 w 89297"/>
              <a:gd name="T29" fmla="*/ 107317 h 214193"/>
              <a:gd name="T30" fmla="*/ 11918 w 89297"/>
              <a:gd name="T31" fmla="*/ 111899 h 214193"/>
              <a:gd name="T32" fmla="*/ 9420 w 89297"/>
              <a:gd name="T33" fmla="*/ 115961 h 214193"/>
              <a:gd name="T34" fmla="*/ 6277 w 89297"/>
              <a:gd name="T35" fmla="*/ 119679 h 214193"/>
              <a:gd name="T36" fmla="*/ 4189 w 89297"/>
              <a:gd name="T37" fmla="*/ 124176 h 214193"/>
              <a:gd name="T38" fmla="*/ 2790 w 89297"/>
              <a:gd name="T39" fmla="*/ 129193 h 214193"/>
              <a:gd name="T40" fmla="*/ 1861 w 89297"/>
              <a:gd name="T41" fmla="*/ 134556 h 214193"/>
              <a:gd name="T42" fmla="*/ 1239 w 89297"/>
              <a:gd name="T43" fmla="*/ 139135 h 214193"/>
              <a:gd name="T44" fmla="*/ 826 w 89297"/>
              <a:gd name="T45" fmla="*/ 143198 h 214193"/>
              <a:gd name="T46" fmla="*/ 549 w 89297"/>
              <a:gd name="T47" fmla="*/ 146918 h 214193"/>
              <a:gd name="T48" fmla="*/ 242 w 89297"/>
              <a:gd name="T49" fmla="*/ 156433 h 214193"/>
              <a:gd name="T50" fmla="*/ 0 w 89297"/>
              <a:gd name="T51" fmla="*/ 197925 h 214193"/>
              <a:gd name="T52" fmla="*/ 3935 w 89297"/>
              <a:gd name="T53" fmla="*/ 201632 h 214193"/>
              <a:gd name="T54" fmla="*/ 11434 w 89297"/>
              <a:gd name="T55" fmla="*/ 207412 h 214193"/>
              <a:gd name="T56" fmla="*/ 12460 w 89297"/>
              <a:gd name="T57" fmla="*/ 210891 h 214193"/>
              <a:gd name="T58" fmla="*/ 12739 w 89297"/>
              <a:gd name="T59" fmla="*/ 213232 h 214193"/>
              <a:gd name="T60" fmla="*/ 14392 w 89297"/>
              <a:gd name="T61" fmla="*/ 214792 h 214193"/>
              <a:gd name="T62" fmla="*/ 16973 w 89297"/>
              <a:gd name="T63" fmla="*/ 215833 h 214193"/>
              <a:gd name="T64" fmla="*/ 24672 w 89297"/>
              <a:gd name="T65" fmla="*/ 217503 h 214193"/>
              <a:gd name="T66" fmla="*/ 26781 w 89297"/>
              <a:gd name="T67" fmla="*/ 217640 h 214193"/>
              <a:gd name="T68" fmla="*/ 29660 w 89297"/>
              <a:gd name="T69" fmla="*/ 217730 h 214193"/>
              <a:gd name="T70" fmla="*/ 33057 w 89297"/>
              <a:gd name="T71" fmla="*/ 217791 h 214193"/>
              <a:gd name="T72" fmla="*/ 36796 w 89297"/>
              <a:gd name="T73" fmla="*/ 216823 h 214193"/>
              <a:gd name="T74" fmla="*/ 40764 w 89297"/>
              <a:gd name="T75" fmla="*/ 215168 h 214193"/>
              <a:gd name="T76" fmla="*/ 50692 w 89297"/>
              <a:gd name="T77" fmla="*/ 210084 h 214193"/>
              <a:gd name="T78" fmla="*/ 52984 w 89297"/>
              <a:gd name="T79" fmla="*/ 209668 h 214193"/>
              <a:gd name="T80" fmla="*/ 55987 w 89297"/>
              <a:gd name="T81" fmla="*/ 209390 h 214193"/>
              <a:gd name="T82" fmla="*/ 59462 w 89297"/>
              <a:gd name="T83" fmla="*/ 209204 h 214193"/>
              <a:gd name="T84" fmla="*/ 63255 w 89297"/>
              <a:gd name="T85" fmla="*/ 208072 h 214193"/>
              <a:gd name="T86" fmla="*/ 67263 w 89297"/>
              <a:gd name="T87" fmla="*/ 206307 h 214193"/>
              <a:gd name="T88" fmla="*/ 77243 w 89297"/>
              <a:gd name="T89" fmla="*/ 201048 h 214193"/>
              <a:gd name="T90" fmla="*/ 79537 w 89297"/>
              <a:gd name="T91" fmla="*/ 199607 h 214193"/>
              <a:gd name="T92" fmla="*/ 86023 w 89297"/>
              <a:gd name="T93" fmla="*/ 195316 h 214193"/>
              <a:gd name="T94" fmla="*/ 89820 w 89297"/>
              <a:gd name="T95" fmla="*/ 193769 h 214193"/>
              <a:gd name="T96" fmla="*/ 93829 w 89297"/>
              <a:gd name="T97" fmla="*/ 192738 h 214193"/>
              <a:gd name="T98" fmla="*/ 97973 w 89297"/>
              <a:gd name="T99" fmla="*/ 192049 h 214193"/>
              <a:gd name="T100" fmla="*/ 102215 w 89297"/>
              <a:gd name="T101" fmla="*/ 191591 h 214193"/>
              <a:gd name="T102" fmla="*/ 106518 w 89297"/>
              <a:gd name="T103" fmla="*/ 191288 h 214193"/>
              <a:gd name="T104" fmla="*/ 110861 w 89297"/>
              <a:gd name="T105" fmla="*/ 191083 h 214193"/>
              <a:gd name="T106" fmla="*/ 113759 w 89297"/>
              <a:gd name="T107" fmla="*/ 189935 h 214193"/>
              <a:gd name="T108" fmla="*/ 115688 w 89297"/>
              <a:gd name="T109" fmla="*/ 188163 h 214193"/>
              <a:gd name="T110" fmla="*/ 116977 w 89297"/>
              <a:gd name="T111" fmla="*/ 185976 h 214193"/>
              <a:gd name="T112" fmla="*/ 119311 w 89297"/>
              <a:gd name="T113" fmla="*/ 184512 h 214193"/>
              <a:gd name="T114" fmla="*/ 122344 w 89297"/>
              <a:gd name="T115" fmla="*/ 183542 h 214193"/>
              <a:gd name="T116" fmla="*/ 132834 w 89297"/>
              <a:gd name="T117" fmla="*/ 181595 h 214193"/>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9297"/>
              <a:gd name="T178" fmla="*/ 0 h 214193"/>
              <a:gd name="T179" fmla="*/ 89297 w 89297"/>
              <a:gd name="T180" fmla="*/ 214193 h 214193"/>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9297" h="214193">
                <a:moveTo>
                  <a:pt x="8929" y="0"/>
                </a:moveTo>
                <a:lnTo>
                  <a:pt x="17750" y="0"/>
                </a:lnTo>
                <a:lnTo>
                  <a:pt x="17837" y="6137"/>
                </a:lnTo>
                <a:lnTo>
                  <a:pt x="17859" y="52409"/>
                </a:lnTo>
                <a:lnTo>
                  <a:pt x="16867" y="56767"/>
                </a:lnTo>
                <a:lnTo>
                  <a:pt x="15213" y="60665"/>
                </a:lnTo>
                <a:lnTo>
                  <a:pt x="13118" y="64255"/>
                </a:lnTo>
                <a:lnTo>
                  <a:pt x="11722" y="68633"/>
                </a:lnTo>
                <a:lnTo>
                  <a:pt x="10791" y="73537"/>
                </a:lnTo>
                <a:lnTo>
                  <a:pt x="10170" y="78790"/>
                </a:lnTo>
                <a:lnTo>
                  <a:pt x="9757" y="83285"/>
                </a:lnTo>
                <a:lnTo>
                  <a:pt x="9481" y="87273"/>
                </a:lnTo>
                <a:lnTo>
                  <a:pt x="9297" y="90924"/>
                </a:lnTo>
                <a:lnTo>
                  <a:pt x="9093" y="100273"/>
                </a:lnTo>
                <a:lnTo>
                  <a:pt x="9038" y="105544"/>
                </a:lnTo>
                <a:lnTo>
                  <a:pt x="8010" y="110050"/>
                </a:lnTo>
                <a:lnTo>
                  <a:pt x="6332" y="114046"/>
                </a:lnTo>
                <a:lnTo>
                  <a:pt x="4221" y="117703"/>
                </a:lnTo>
                <a:lnTo>
                  <a:pt x="2814" y="122124"/>
                </a:lnTo>
                <a:lnTo>
                  <a:pt x="1876" y="127057"/>
                </a:lnTo>
                <a:lnTo>
                  <a:pt x="1250" y="132330"/>
                </a:lnTo>
                <a:lnTo>
                  <a:pt x="833" y="136837"/>
                </a:lnTo>
                <a:lnTo>
                  <a:pt x="555" y="140833"/>
                </a:lnTo>
                <a:lnTo>
                  <a:pt x="370" y="144491"/>
                </a:lnTo>
                <a:lnTo>
                  <a:pt x="164" y="153846"/>
                </a:lnTo>
                <a:lnTo>
                  <a:pt x="0" y="194654"/>
                </a:lnTo>
                <a:lnTo>
                  <a:pt x="2645" y="198300"/>
                </a:lnTo>
                <a:lnTo>
                  <a:pt x="7688" y="203984"/>
                </a:lnTo>
                <a:lnTo>
                  <a:pt x="8377" y="207406"/>
                </a:lnTo>
                <a:lnTo>
                  <a:pt x="8561" y="209708"/>
                </a:lnTo>
                <a:lnTo>
                  <a:pt x="9676" y="211243"/>
                </a:lnTo>
                <a:lnTo>
                  <a:pt x="11411" y="212266"/>
                </a:lnTo>
                <a:lnTo>
                  <a:pt x="16585" y="213908"/>
                </a:lnTo>
                <a:lnTo>
                  <a:pt x="18002" y="214043"/>
                </a:lnTo>
                <a:lnTo>
                  <a:pt x="19939" y="214133"/>
                </a:lnTo>
                <a:lnTo>
                  <a:pt x="22222" y="214192"/>
                </a:lnTo>
                <a:lnTo>
                  <a:pt x="24736" y="213240"/>
                </a:lnTo>
                <a:lnTo>
                  <a:pt x="27405" y="211613"/>
                </a:lnTo>
                <a:lnTo>
                  <a:pt x="34076" y="206613"/>
                </a:lnTo>
                <a:lnTo>
                  <a:pt x="35616" y="206203"/>
                </a:lnTo>
                <a:lnTo>
                  <a:pt x="37634" y="205930"/>
                </a:lnTo>
                <a:lnTo>
                  <a:pt x="39972" y="205747"/>
                </a:lnTo>
                <a:lnTo>
                  <a:pt x="42523" y="204634"/>
                </a:lnTo>
                <a:lnTo>
                  <a:pt x="45215" y="202899"/>
                </a:lnTo>
                <a:lnTo>
                  <a:pt x="51926" y="197726"/>
                </a:lnTo>
                <a:lnTo>
                  <a:pt x="53469" y="196309"/>
                </a:lnTo>
                <a:lnTo>
                  <a:pt x="57829" y="192090"/>
                </a:lnTo>
                <a:lnTo>
                  <a:pt x="60380" y="190568"/>
                </a:lnTo>
                <a:lnTo>
                  <a:pt x="63074" y="189553"/>
                </a:lnTo>
                <a:lnTo>
                  <a:pt x="65861" y="188876"/>
                </a:lnTo>
                <a:lnTo>
                  <a:pt x="68712" y="188425"/>
                </a:lnTo>
                <a:lnTo>
                  <a:pt x="71605" y="188125"/>
                </a:lnTo>
                <a:lnTo>
                  <a:pt x="74525" y="187924"/>
                </a:lnTo>
                <a:lnTo>
                  <a:pt x="76472" y="186798"/>
                </a:lnTo>
                <a:lnTo>
                  <a:pt x="77770" y="185055"/>
                </a:lnTo>
                <a:lnTo>
                  <a:pt x="78636" y="182902"/>
                </a:lnTo>
                <a:lnTo>
                  <a:pt x="80205" y="181465"/>
                </a:lnTo>
                <a:lnTo>
                  <a:pt x="82243" y="180508"/>
                </a:lnTo>
                <a:lnTo>
                  <a:pt x="89296" y="17859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0" name="SMARTInkAnnotation80">
            <a:extLst>
              <a:ext uri="{FF2B5EF4-FFF2-40B4-BE49-F238E27FC236}">
                <a16:creationId xmlns:a16="http://schemas.microsoft.com/office/drawing/2014/main" id="{CFBFA65E-4785-4C0B-B4BE-C4FA7AFE07CB}"/>
              </a:ext>
            </a:extLst>
          </p:cNvPr>
          <p:cNvSpPr>
            <a:spLocks/>
          </p:cNvSpPr>
          <p:nvPr/>
        </p:nvSpPr>
        <p:spPr bwMode="auto">
          <a:xfrm>
            <a:off x="1857375" y="5268913"/>
            <a:ext cx="36513" cy="258762"/>
          </a:xfrm>
          <a:custGeom>
            <a:avLst/>
            <a:gdLst>
              <a:gd name="T0" fmla="*/ 69080 w 35719"/>
              <a:gd name="T1" fmla="*/ 0 h 258961"/>
              <a:gd name="T2" fmla="*/ 69080 w 35719"/>
              <a:gd name="T3" fmla="*/ 15890 h 258961"/>
              <a:gd name="T4" fmla="*/ 67159 w 35719"/>
              <a:gd name="T5" fmla="*/ 17372 h 258961"/>
              <a:gd name="T6" fmla="*/ 63957 w 35719"/>
              <a:gd name="T7" fmla="*/ 19339 h 258961"/>
              <a:gd name="T8" fmla="*/ 59915 w 35719"/>
              <a:gd name="T9" fmla="*/ 21613 h 258961"/>
              <a:gd name="T10" fmla="*/ 57206 w 35719"/>
              <a:gd name="T11" fmla="*/ 24100 h 258961"/>
              <a:gd name="T12" fmla="*/ 55406 w 35719"/>
              <a:gd name="T13" fmla="*/ 26731 h 258961"/>
              <a:gd name="T14" fmla="*/ 52520 w 35719"/>
              <a:gd name="T15" fmla="*/ 33287 h 258961"/>
              <a:gd name="T16" fmla="*/ 52016 w 35719"/>
              <a:gd name="T17" fmla="*/ 39060 h 258961"/>
              <a:gd name="T18" fmla="*/ 50028 w 35719"/>
              <a:gd name="T19" fmla="*/ 41554 h 258961"/>
              <a:gd name="T20" fmla="*/ 46784 w 35719"/>
              <a:gd name="T21" fmla="*/ 44185 h 258961"/>
              <a:gd name="T22" fmla="*/ 42704 w 35719"/>
              <a:gd name="T23" fmla="*/ 46908 h 258961"/>
              <a:gd name="T24" fmla="*/ 39981 w 35719"/>
              <a:gd name="T25" fmla="*/ 49692 h 258961"/>
              <a:gd name="T26" fmla="*/ 38170 w 35719"/>
              <a:gd name="T27" fmla="*/ 52519 h 258961"/>
              <a:gd name="T28" fmla="*/ 36151 w 35719"/>
              <a:gd name="T29" fmla="*/ 58246 h 258961"/>
              <a:gd name="T30" fmla="*/ 35253 w 35719"/>
              <a:gd name="T31" fmla="*/ 64024 h 258961"/>
              <a:gd name="T32" fmla="*/ 34858 w 35719"/>
              <a:gd name="T33" fmla="*/ 69822 h 258961"/>
              <a:gd name="T34" fmla="*/ 34601 w 35719"/>
              <a:gd name="T35" fmla="*/ 81444 h 258961"/>
              <a:gd name="T36" fmla="*/ 32665 w 35719"/>
              <a:gd name="T37" fmla="*/ 84354 h 258961"/>
              <a:gd name="T38" fmla="*/ 29457 w 35719"/>
              <a:gd name="T39" fmla="*/ 87263 h 258961"/>
              <a:gd name="T40" fmla="*/ 25391 w 35719"/>
              <a:gd name="T41" fmla="*/ 90169 h 258961"/>
              <a:gd name="T42" fmla="*/ 22684 w 35719"/>
              <a:gd name="T43" fmla="*/ 93077 h 258961"/>
              <a:gd name="T44" fmla="*/ 20875 w 35719"/>
              <a:gd name="T45" fmla="*/ 95988 h 258961"/>
              <a:gd name="T46" fmla="*/ 18874 w 35719"/>
              <a:gd name="T47" fmla="*/ 101803 h 258961"/>
              <a:gd name="T48" fmla="*/ 17982 w 35719"/>
              <a:gd name="T49" fmla="*/ 107622 h 258961"/>
              <a:gd name="T50" fmla="*/ 17586 w 35719"/>
              <a:gd name="T51" fmla="*/ 116024 h 258961"/>
              <a:gd name="T52" fmla="*/ 17278 w 35719"/>
              <a:gd name="T53" fmla="*/ 163291 h 258961"/>
              <a:gd name="T54" fmla="*/ 15352 w 35719"/>
              <a:gd name="T55" fmla="*/ 168004 h 258961"/>
              <a:gd name="T56" fmla="*/ 12157 w 35719"/>
              <a:gd name="T57" fmla="*/ 172116 h 258961"/>
              <a:gd name="T58" fmla="*/ 8102 w 35719"/>
              <a:gd name="T59" fmla="*/ 175827 h 258961"/>
              <a:gd name="T60" fmla="*/ 5397 w 35719"/>
              <a:gd name="T61" fmla="*/ 180238 h 258961"/>
              <a:gd name="T62" fmla="*/ 3599 w 35719"/>
              <a:gd name="T63" fmla="*/ 185121 h 258961"/>
              <a:gd name="T64" fmla="*/ 2401 w 35719"/>
              <a:gd name="T65" fmla="*/ 190314 h 258961"/>
              <a:gd name="T66" fmla="*/ 1599 w 35719"/>
              <a:gd name="T67" fmla="*/ 194745 h 258961"/>
              <a:gd name="T68" fmla="*/ 710 w 35719"/>
              <a:gd name="T69" fmla="*/ 202254 h 258961"/>
              <a:gd name="T70" fmla="*/ 317 w 35719"/>
              <a:gd name="T71" fmla="*/ 208824 h 258961"/>
              <a:gd name="T72" fmla="*/ 62 w 35719"/>
              <a:gd name="T73" fmla="*/ 225575 h 258961"/>
              <a:gd name="T74" fmla="*/ 0 w 35719"/>
              <a:gd name="T75" fmla="*/ 253055 h 258961"/>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35719"/>
              <a:gd name="T115" fmla="*/ 0 h 258961"/>
              <a:gd name="T116" fmla="*/ 35719 w 35719"/>
              <a:gd name="T117" fmla="*/ 258961 h 258961"/>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35719" h="258961">
                <a:moveTo>
                  <a:pt x="35718" y="0"/>
                </a:moveTo>
                <a:lnTo>
                  <a:pt x="35718" y="16250"/>
                </a:lnTo>
                <a:lnTo>
                  <a:pt x="34726" y="17778"/>
                </a:lnTo>
                <a:lnTo>
                  <a:pt x="33072" y="19789"/>
                </a:lnTo>
                <a:lnTo>
                  <a:pt x="30978" y="22123"/>
                </a:lnTo>
                <a:lnTo>
                  <a:pt x="29581" y="24670"/>
                </a:lnTo>
                <a:lnTo>
                  <a:pt x="28650" y="27361"/>
                </a:lnTo>
                <a:lnTo>
                  <a:pt x="27156" y="34067"/>
                </a:lnTo>
                <a:lnTo>
                  <a:pt x="26897" y="39969"/>
                </a:lnTo>
                <a:lnTo>
                  <a:pt x="25869" y="42521"/>
                </a:lnTo>
                <a:lnTo>
                  <a:pt x="24191" y="45215"/>
                </a:lnTo>
                <a:lnTo>
                  <a:pt x="22081" y="48002"/>
                </a:lnTo>
                <a:lnTo>
                  <a:pt x="20673" y="50852"/>
                </a:lnTo>
                <a:lnTo>
                  <a:pt x="19735" y="53745"/>
                </a:lnTo>
                <a:lnTo>
                  <a:pt x="18693" y="59605"/>
                </a:lnTo>
                <a:lnTo>
                  <a:pt x="18229" y="65517"/>
                </a:lnTo>
                <a:lnTo>
                  <a:pt x="18024" y="71452"/>
                </a:lnTo>
                <a:lnTo>
                  <a:pt x="17891" y="83346"/>
                </a:lnTo>
                <a:lnTo>
                  <a:pt x="16888" y="86321"/>
                </a:lnTo>
                <a:lnTo>
                  <a:pt x="15228" y="89298"/>
                </a:lnTo>
                <a:lnTo>
                  <a:pt x="13128" y="92274"/>
                </a:lnTo>
                <a:lnTo>
                  <a:pt x="11728" y="95250"/>
                </a:lnTo>
                <a:lnTo>
                  <a:pt x="10795" y="98226"/>
                </a:lnTo>
                <a:lnTo>
                  <a:pt x="9759" y="104179"/>
                </a:lnTo>
                <a:lnTo>
                  <a:pt x="9298" y="110132"/>
                </a:lnTo>
                <a:lnTo>
                  <a:pt x="9093" y="118731"/>
                </a:lnTo>
                <a:lnTo>
                  <a:pt x="8932" y="167101"/>
                </a:lnTo>
                <a:lnTo>
                  <a:pt x="7939" y="171924"/>
                </a:lnTo>
                <a:lnTo>
                  <a:pt x="6285" y="176131"/>
                </a:lnTo>
                <a:lnTo>
                  <a:pt x="4190" y="179929"/>
                </a:lnTo>
                <a:lnTo>
                  <a:pt x="2793" y="184444"/>
                </a:lnTo>
                <a:lnTo>
                  <a:pt x="1862" y="189439"/>
                </a:lnTo>
                <a:lnTo>
                  <a:pt x="1241" y="194754"/>
                </a:lnTo>
                <a:lnTo>
                  <a:pt x="827" y="199289"/>
                </a:lnTo>
                <a:lnTo>
                  <a:pt x="367" y="206974"/>
                </a:lnTo>
                <a:lnTo>
                  <a:pt x="163" y="213696"/>
                </a:lnTo>
                <a:lnTo>
                  <a:pt x="32" y="230837"/>
                </a:lnTo>
                <a:lnTo>
                  <a:pt x="0" y="2589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1" name="SMARTInkAnnotation81">
            <a:extLst>
              <a:ext uri="{FF2B5EF4-FFF2-40B4-BE49-F238E27FC236}">
                <a16:creationId xmlns:a16="http://schemas.microsoft.com/office/drawing/2014/main" id="{A8568B2B-1567-4D28-8C3F-2A5EF3020E4A}"/>
              </a:ext>
            </a:extLst>
          </p:cNvPr>
          <p:cNvSpPr>
            <a:spLocks/>
          </p:cNvSpPr>
          <p:nvPr/>
        </p:nvSpPr>
        <p:spPr bwMode="auto">
          <a:xfrm>
            <a:off x="1938338" y="5251450"/>
            <a:ext cx="131762" cy="231775"/>
          </a:xfrm>
          <a:custGeom>
            <a:avLst/>
            <a:gdLst>
              <a:gd name="T0" fmla="*/ 38626 w 132668"/>
              <a:gd name="T1" fmla="*/ 15357 h 231921"/>
              <a:gd name="T2" fmla="*/ 35741 w 132668"/>
              <a:gd name="T3" fmla="*/ 1407 h 231921"/>
              <a:gd name="T4" fmla="*/ 29771 w 132668"/>
              <a:gd name="T5" fmla="*/ 890 h 231921"/>
              <a:gd name="T6" fmla="*/ 25249 w 132668"/>
              <a:gd name="T7" fmla="*/ 8200 h 231921"/>
              <a:gd name="T8" fmla="*/ 22488 w 132668"/>
              <a:gd name="T9" fmla="*/ 15469 h 231921"/>
              <a:gd name="T10" fmla="*/ 18042 w 132668"/>
              <a:gd name="T11" fmla="*/ 29136 h 231921"/>
              <a:gd name="T12" fmla="*/ 14846 w 132668"/>
              <a:gd name="T13" fmla="*/ 46531 h 231921"/>
              <a:gd name="T14" fmla="*/ 9605 w 132668"/>
              <a:gd name="T15" fmla="*/ 59178 h 231921"/>
              <a:gd name="T16" fmla="*/ 7961 w 132668"/>
              <a:gd name="T17" fmla="*/ 72990 h 231921"/>
              <a:gd name="T18" fmla="*/ 6668 w 132668"/>
              <a:gd name="T19" fmla="*/ 84653 h 231921"/>
              <a:gd name="T20" fmla="*/ 2334 w 132668"/>
              <a:gd name="T21" fmla="*/ 99036 h 231921"/>
              <a:gd name="T22" fmla="*/ 690 w 132668"/>
              <a:gd name="T23" fmla="*/ 110869 h 231921"/>
              <a:gd name="T24" fmla="*/ 48 w 132668"/>
              <a:gd name="T25" fmla="*/ 139396 h 231921"/>
              <a:gd name="T26" fmla="*/ 3859 w 132668"/>
              <a:gd name="T27" fmla="*/ 186611 h 231921"/>
              <a:gd name="T28" fmla="*/ 8975 w 132668"/>
              <a:gd name="T29" fmla="*/ 201311 h 231921"/>
              <a:gd name="T30" fmla="*/ 13441 w 132668"/>
              <a:gd name="T31" fmla="*/ 213006 h 231921"/>
              <a:gd name="T32" fmla="*/ 18071 w 132668"/>
              <a:gd name="T33" fmla="*/ 217119 h 231921"/>
              <a:gd name="T34" fmla="*/ 24563 w 132668"/>
              <a:gd name="T35" fmla="*/ 218337 h 231921"/>
              <a:gd name="T36" fmla="*/ 27742 w 132668"/>
              <a:gd name="T37" fmla="*/ 223351 h 231921"/>
              <a:gd name="T38" fmla="*/ 32543 w 132668"/>
              <a:gd name="T39" fmla="*/ 226350 h 231921"/>
              <a:gd name="T40" fmla="*/ 39081 w 132668"/>
              <a:gd name="T41" fmla="*/ 227238 h 231921"/>
              <a:gd name="T42" fmla="*/ 53343 w 132668"/>
              <a:gd name="T43" fmla="*/ 227579 h 231921"/>
              <a:gd name="T44" fmla="*/ 63999 w 132668"/>
              <a:gd name="T45" fmla="*/ 220066 h 231921"/>
              <a:gd name="T46" fmla="*/ 70955 w 132668"/>
              <a:gd name="T47" fmla="*/ 218117 h 231921"/>
              <a:gd name="T48" fmla="*/ 77749 w 132668"/>
              <a:gd name="T49" fmla="*/ 212901 h 231921"/>
              <a:gd name="T50" fmla="*/ 84072 w 132668"/>
              <a:gd name="T51" fmla="*/ 209948 h 231921"/>
              <a:gd name="T52" fmla="*/ 88770 w 132668"/>
              <a:gd name="T53" fmla="*/ 200720 h 231921"/>
              <a:gd name="T54" fmla="*/ 93380 w 132668"/>
              <a:gd name="T55" fmla="*/ 189523 h 231921"/>
              <a:gd name="T56" fmla="*/ 100120 w 132668"/>
              <a:gd name="T57" fmla="*/ 175022 h 231921"/>
              <a:gd name="T58" fmla="*/ 102372 w 132668"/>
              <a:gd name="T59" fmla="*/ 159457 h 231921"/>
              <a:gd name="T60" fmla="*/ 106715 w 132668"/>
              <a:gd name="T61" fmla="*/ 145649 h 231921"/>
              <a:gd name="T62" fmla="*/ 107552 w 132668"/>
              <a:gd name="T63" fmla="*/ 133982 h 231921"/>
              <a:gd name="T64" fmla="*/ 104658 w 132668"/>
              <a:gd name="T65" fmla="*/ 119601 h 231921"/>
              <a:gd name="T66" fmla="*/ 106585 w 132668"/>
              <a:gd name="T67" fmla="*/ 107768 h 231921"/>
              <a:gd name="T68" fmla="*/ 103566 w 132668"/>
              <a:gd name="T69" fmla="*/ 93335 h 231921"/>
              <a:gd name="T70" fmla="*/ 101505 w 132668"/>
              <a:gd name="T71" fmla="*/ 82461 h 231921"/>
              <a:gd name="T72" fmla="*/ 95592 w 132668"/>
              <a:gd name="T73" fmla="*/ 67082 h 231921"/>
              <a:gd name="T74" fmla="*/ 88922 w 132668"/>
              <a:gd name="T75" fmla="*/ 55310 h 231921"/>
              <a:gd name="T76" fmla="*/ 82984 w 132668"/>
              <a:gd name="T77" fmla="*/ 46525 h 231921"/>
              <a:gd name="T78" fmla="*/ 78414 w 132668"/>
              <a:gd name="T79" fmla="*/ 37428 h 231921"/>
              <a:gd name="T80" fmla="*/ 72236 w 132668"/>
              <a:gd name="T81" fmla="*/ 33009 h 231921"/>
              <a:gd name="T82" fmla="*/ 65296 w 132668"/>
              <a:gd name="T83" fmla="*/ 28126 h 231921"/>
              <a:gd name="T84" fmla="*/ 58121 w 132668"/>
              <a:gd name="T85" fmla="*/ 26682 h 231921"/>
              <a:gd name="T86" fmla="*/ 45055 w 132668"/>
              <a:gd name="T87" fmla="*/ 26104 h 231921"/>
              <a:gd name="T88" fmla="*/ 29479 w 132668"/>
              <a:gd name="T89" fmla="*/ 30725 h 231921"/>
              <a:gd name="T90" fmla="*/ 25339 w 132668"/>
              <a:gd name="T91" fmla="*/ 33625 h 231921"/>
              <a:gd name="T92" fmla="*/ 22508 w 132668"/>
              <a:gd name="T93" fmla="*/ 41594 h 23192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132668"/>
              <a:gd name="T142" fmla="*/ 0 h 231921"/>
              <a:gd name="T143" fmla="*/ 132668 w 132668"/>
              <a:gd name="T144" fmla="*/ 231921 h 23192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132668" h="231921">
                <a:moveTo>
                  <a:pt x="53577" y="17642"/>
                </a:moveTo>
                <a:lnTo>
                  <a:pt x="48836" y="17642"/>
                </a:lnTo>
                <a:lnTo>
                  <a:pt x="47440" y="15657"/>
                </a:lnTo>
                <a:lnTo>
                  <a:pt x="46509" y="12350"/>
                </a:lnTo>
                <a:lnTo>
                  <a:pt x="45015" y="2265"/>
                </a:lnTo>
                <a:lnTo>
                  <a:pt x="43900" y="1437"/>
                </a:lnTo>
                <a:lnTo>
                  <a:pt x="40015" y="517"/>
                </a:lnTo>
                <a:lnTo>
                  <a:pt x="36991" y="0"/>
                </a:lnTo>
                <a:lnTo>
                  <a:pt x="36566" y="920"/>
                </a:lnTo>
                <a:lnTo>
                  <a:pt x="35829" y="7490"/>
                </a:lnTo>
                <a:lnTo>
                  <a:pt x="34800" y="7897"/>
                </a:lnTo>
                <a:lnTo>
                  <a:pt x="31010" y="8350"/>
                </a:lnTo>
                <a:lnTo>
                  <a:pt x="29603" y="9463"/>
                </a:lnTo>
                <a:lnTo>
                  <a:pt x="28664" y="11197"/>
                </a:lnTo>
                <a:lnTo>
                  <a:pt x="27622" y="15769"/>
                </a:lnTo>
                <a:lnTo>
                  <a:pt x="27158" y="21109"/>
                </a:lnTo>
                <a:lnTo>
                  <a:pt x="26043" y="23922"/>
                </a:lnTo>
                <a:lnTo>
                  <a:pt x="22157" y="29693"/>
                </a:lnTo>
                <a:lnTo>
                  <a:pt x="19769" y="35565"/>
                </a:lnTo>
                <a:lnTo>
                  <a:pt x="18707" y="41482"/>
                </a:lnTo>
                <a:lnTo>
                  <a:pt x="18235" y="47420"/>
                </a:lnTo>
                <a:lnTo>
                  <a:pt x="17117" y="50392"/>
                </a:lnTo>
                <a:lnTo>
                  <a:pt x="13229" y="56341"/>
                </a:lnTo>
                <a:lnTo>
                  <a:pt x="11796" y="60308"/>
                </a:lnTo>
                <a:lnTo>
                  <a:pt x="10840" y="64938"/>
                </a:lnTo>
                <a:lnTo>
                  <a:pt x="10203" y="70008"/>
                </a:lnTo>
                <a:lnTo>
                  <a:pt x="9778" y="74381"/>
                </a:lnTo>
                <a:lnTo>
                  <a:pt x="9495" y="78288"/>
                </a:lnTo>
                <a:lnTo>
                  <a:pt x="9306" y="81885"/>
                </a:lnTo>
                <a:lnTo>
                  <a:pt x="8188" y="86267"/>
                </a:lnTo>
                <a:lnTo>
                  <a:pt x="6450" y="91173"/>
                </a:lnTo>
                <a:lnTo>
                  <a:pt x="4300" y="96428"/>
                </a:lnTo>
                <a:lnTo>
                  <a:pt x="2866" y="100924"/>
                </a:lnTo>
                <a:lnTo>
                  <a:pt x="1910" y="104913"/>
                </a:lnTo>
                <a:lnTo>
                  <a:pt x="1273" y="108565"/>
                </a:lnTo>
                <a:lnTo>
                  <a:pt x="848" y="112984"/>
                </a:lnTo>
                <a:lnTo>
                  <a:pt x="565" y="117914"/>
                </a:lnTo>
                <a:lnTo>
                  <a:pt x="250" y="127691"/>
                </a:lnTo>
                <a:lnTo>
                  <a:pt x="48" y="142053"/>
                </a:lnTo>
                <a:lnTo>
                  <a:pt x="0" y="180974"/>
                </a:lnTo>
                <a:lnTo>
                  <a:pt x="991" y="184077"/>
                </a:lnTo>
                <a:lnTo>
                  <a:pt x="4739" y="190171"/>
                </a:lnTo>
                <a:lnTo>
                  <a:pt x="7066" y="196185"/>
                </a:lnTo>
                <a:lnTo>
                  <a:pt x="7687" y="199178"/>
                </a:lnTo>
                <a:lnTo>
                  <a:pt x="11023" y="205150"/>
                </a:lnTo>
                <a:lnTo>
                  <a:pt x="13301" y="208132"/>
                </a:lnTo>
                <a:lnTo>
                  <a:pt x="15833" y="214090"/>
                </a:lnTo>
                <a:lnTo>
                  <a:pt x="16508" y="217068"/>
                </a:lnTo>
                <a:lnTo>
                  <a:pt x="17950" y="219054"/>
                </a:lnTo>
                <a:lnTo>
                  <a:pt x="19904" y="220377"/>
                </a:lnTo>
                <a:lnTo>
                  <a:pt x="22198" y="221260"/>
                </a:lnTo>
                <a:lnTo>
                  <a:pt x="24720" y="221848"/>
                </a:lnTo>
                <a:lnTo>
                  <a:pt x="27394" y="222240"/>
                </a:lnTo>
                <a:lnTo>
                  <a:pt x="30168" y="222502"/>
                </a:lnTo>
                <a:lnTo>
                  <a:pt x="32018" y="223668"/>
                </a:lnTo>
                <a:lnTo>
                  <a:pt x="33251" y="225438"/>
                </a:lnTo>
                <a:lnTo>
                  <a:pt x="34073" y="227610"/>
                </a:lnTo>
                <a:lnTo>
                  <a:pt x="35614" y="229058"/>
                </a:lnTo>
                <a:lnTo>
                  <a:pt x="37632" y="230024"/>
                </a:lnTo>
                <a:lnTo>
                  <a:pt x="39970" y="230667"/>
                </a:lnTo>
                <a:lnTo>
                  <a:pt x="42522" y="231096"/>
                </a:lnTo>
                <a:lnTo>
                  <a:pt x="45215" y="231382"/>
                </a:lnTo>
                <a:lnTo>
                  <a:pt x="48002" y="231573"/>
                </a:lnTo>
                <a:lnTo>
                  <a:pt x="50853" y="231699"/>
                </a:lnTo>
                <a:lnTo>
                  <a:pt x="56665" y="231841"/>
                </a:lnTo>
                <a:lnTo>
                  <a:pt x="65516" y="231920"/>
                </a:lnTo>
                <a:lnTo>
                  <a:pt x="68482" y="230939"/>
                </a:lnTo>
                <a:lnTo>
                  <a:pt x="71451" y="229293"/>
                </a:lnTo>
                <a:lnTo>
                  <a:pt x="78605" y="224263"/>
                </a:lnTo>
                <a:lnTo>
                  <a:pt x="82229" y="223575"/>
                </a:lnTo>
                <a:lnTo>
                  <a:pt x="84584" y="223391"/>
                </a:lnTo>
                <a:lnTo>
                  <a:pt x="87147" y="222277"/>
                </a:lnTo>
                <a:lnTo>
                  <a:pt x="89848" y="220541"/>
                </a:lnTo>
                <a:lnTo>
                  <a:pt x="92640" y="218392"/>
                </a:lnTo>
                <a:lnTo>
                  <a:pt x="95494" y="216960"/>
                </a:lnTo>
                <a:lnTo>
                  <a:pt x="98389" y="216005"/>
                </a:lnTo>
                <a:lnTo>
                  <a:pt x="101311" y="215368"/>
                </a:lnTo>
                <a:lnTo>
                  <a:pt x="103259" y="213952"/>
                </a:lnTo>
                <a:lnTo>
                  <a:pt x="104558" y="212015"/>
                </a:lnTo>
                <a:lnTo>
                  <a:pt x="105423" y="209732"/>
                </a:lnTo>
                <a:lnTo>
                  <a:pt x="109031" y="204549"/>
                </a:lnTo>
                <a:lnTo>
                  <a:pt x="111382" y="201778"/>
                </a:lnTo>
                <a:lnTo>
                  <a:pt x="112950" y="198938"/>
                </a:lnTo>
                <a:lnTo>
                  <a:pt x="114691" y="193137"/>
                </a:lnTo>
                <a:lnTo>
                  <a:pt x="118111" y="187251"/>
                </a:lnTo>
                <a:lnTo>
                  <a:pt x="120412" y="184293"/>
                </a:lnTo>
                <a:lnTo>
                  <a:pt x="122969" y="178360"/>
                </a:lnTo>
                <a:lnTo>
                  <a:pt x="124105" y="172416"/>
                </a:lnTo>
                <a:lnTo>
                  <a:pt x="124610" y="166467"/>
                </a:lnTo>
                <a:lnTo>
                  <a:pt x="125737" y="162499"/>
                </a:lnTo>
                <a:lnTo>
                  <a:pt x="127481" y="157869"/>
                </a:lnTo>
                <a:lnTo>
                  <a:pt x="129635" y="152798"/>
                </a:lnTo>
                <a:lnTo>
                  <a:pt x="131071" y="148426"/>
                </a:lnTo>
                <a:lnTo>
                  <a:pt x="132029" y="144518"/>
                </a:lnTo>
                <a:lnTo>
                  <a:pt x="132667" y="140922"/>
                </a:lnTo>
                <a:lnTo>
                  <a:pt x="132101" y="136539"/>
                </a:lnTo>
                <a:lnTo>
                  <a:pt x="130731" y="131633"/>
                </a:lnTo>
                <a:lnTo>
                  <a:pt x="128825" y="126378"/>
                </a:lnTo>
                <a:lnTo>
                  <a:pt x="128547" y="121882"/>
                </a:lnTo>
                <a:lnTo>
                  <a:pt x="129354" y="117894"/>
                </a:lnTo>
                <a:lnTo>
                  <a:pt x="130884" y="114241"/>
                </a:lnTo>
                <a:lnTo>
                  <a:pt x="130912" y="109823"/>
                </a:lnTo>
                <a:lnTo>
                  <a:pt x="129938" y="104892"/>
                </a:lnTo>
                <a:lnTo>
                  <a:pt x="128297" y="99621"/>
                </a:lnTo>
                <a:lnTo>
                  <a:pt x="127203" y="95115"/>
                </a:lnTo>
                <a:lnTo>
                  <a:pt x="126473" y="91118"/>
                </a:lnTo>
                <a:lnTo>
                  <a:pt x="125987" y="87462"/>
                </a:lnTo>
                <a:lnTo>
                  <a:pt x="124671" y="84033"/>
                </a:lnTo>
                <a:lnTo>
                  <a:pt x="120562" y="77576"/>
                </a:lnTo>
                <a:lnTo>
                  <a:pt x="118075" y="71398"/>
                </a:lnTo>
                <a:lnTo>
                  <a:pt x="117411" y="68362"/>
                </a:lnTo>
                <a:lnTo>
                  <a:pt x="114028" y="62343"/>
                </a:lnTo>
                <a:lnTo>
                  <a:pt x="111737" y="59349"/>
                </a:lnTo>
                <a:lnTo>
                  <a:pt x="109217" y="56360"/>
                </a:lnTo>
                <a:lnTo>
                  <a:pt x="106546" y="53375"/>
                </a:lnTo>
                <a:lnTo>
                  <a:pt x="103772" y="50394"/>
                </a:lnTo>
                <a:lnTo>
                  <a:pt x="101923" y="47414"/>
                </a:lnTo>
                <a:lnTo>
                  <a:pt x="99869" y="41457"/>
                </a:lnTo>
                <a:lnTo>
                  <a:pt x="98329" y="39471"/>
                </a:lnTo>
                <a:lnTo>
                  <a:pt x="96310" y="38148"/>
                </a:lnTo>
                <a:lnTo>
                  <a:pt x="93972" y="37266"/>
                </a:lnTo>
                <a:lnTo>
                  <a:pt x="91421" y="35685"/>
                </a:lnTo>
                <a:lnTo>
                  <a:pt x="88728" y="33639"/>
                </a:lnTo>
                <a:lnTo>
                  <a:pt x="85941" y="31283"/>
                </a:lnTo>
                <a:lnTo>
                  <a:pt x="83090" y="29712"/>
                </a:lnTo>
                <a:lnTo>
                  <a:pt x="80198" y="28666"/>
                </a:lnTo>
                <a:lnTo>
                  <a:pt x="77277" y="27967"/>
                </a:lnTo>
                <a:lnTo>
                  <a:pt x="74338" y="27502"/>
                </a:lnTo>
                <a:lnTo>
                  <a:pt x="71386" y="27192"/>
                </a:lnTo>
                <a:lnTo>
                  <a:pt x="68426" y="26985"/>
                </a:lnTo>
                <a:lnTo>
                  <a:pt x="65461" y="26847"/>
                </a:lnTo>
                <a:lnTo>
                  <a:pt x="55338" y="26608"/>
                </a:lnTo>
                <a:lnTo>
                  <a:pt x="37372" y="26572"/>
                </a:lnTo>
                <a:lnTo>
                  <a:pt x="36821" y="27564"/>
                </a:lnTo>
                <a:lnTo>
                  <a:pt x="36208" y="31312"/>
                </a:lnTo>
                <a:lnTo>
                  <a:pt x="35052" y="32708"/>
                </a:lnTo>
                <a:lnTo>
                  <a:pt x="33289" y="33639"/>
                </a:lnTo>
                <a:lnTo>
                  <a:pt x="31122" y="34260"/>
                </a:lnTo>
                <a:lnTo>
                  <a:pt x="29677" y="35666"/>
                </a:lnTo>
                <a:lnTo>
                  <a:pt x="28714" y="37595"/>
                </a:lnTo>
                <a:lnTo>
                  <a:pt x="27644" y="42385"/>
                </a:lnTo>
                <a:lnTo>
                  <a:pt x="27358" y="45051"/>
                </a:lnTo>
                <a:lnTo>
                  <a:pt x="26788" y="5336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2" name="Freeform 85">
            <a:extLst>
              <a:ext uri="{FF2B5EF4-FFF2-40B4-BE49-F238E27FC236}">
                <a16:creationId xmlns:a16="http://schemas.microsoft.com/office/drawing/2014/main" id="{809E167F-D9B5-43EE-9EEA-848ABC1AD74E}"/>
              </a:ext>
            </a:extLst>
          </p:cNvPr>
          <p:cNvSpPr>
            <a:spLocks/>
          </p:cNvSpPr>
          <p:nvPr/>
        </p:nvSpPr>
        <p:spPr bwMode="auto">
          <a:xfrm>
            <a:off x="2125663" y="5197475"/>
            <a:ext cx="71437" cy="276225"/>
          </a:xfrm>
          <a:custGeom>
            <a:avLst/>
            <a:gdLst>
              <a:gd name="T0" fmla="*/ 31058 w 71429"/>
              <a:gd name="T1" fmla="*/ 52955 h 276241"/>
              <a:gd name="T2" fmla="*/ 28731 w 71429"/>
              <a:gd name="T3" fmla="*/ 55600 h 276241"/>
              <a:gd name="T4" fmla="*/ 27237 w 71429"/>
              <a:gd name="T5" fmla="*/ 65353 h 276241"/>
              <a:gd name="T6" fmla="*/ 24387 w 71429"/>
              <a:gd name="T7" fmla="*/ 68370 h 276241"/>
              <a:gd name="T8" fmla="*/ 20775 w 71429"/>
              <a:gd name="T9" fmla="*/ 70703 h 276241"/>
              <a:gd name="T10" fmla="*/ 18758 w 71429"/>
              <a:gd name="T11" fmla="*/ 78557 h 276241"/>
              <a:gd name="T12" fmla="*/ 18287 w 71429"/>
              <a:gd name="T13" fmla="*/ 87782 h 276241"/>
              <a:gd name="T14" fmla="*/ 15431 w 71429"/>
              <a:gd name="T15" fmla="*/ 95820 h 276241"/>
              <a:gd name="T16" fmla="*/ 11817 w 71429"/>
              <a:gd name="T17" fmla="*/ 102714 h 276241"/>
              <a:gd name="T18" fmla="*/ 9799 w 71429"/>
              <a:gd name="T19" fmla="*/ 113135 h 276241"/>
              <a:gd name="T20" fmla="*/ 9328 w 71429"/>
              <a:gd name="T21" fmla="*/ 122960 h 276241"/>
              <a:gd name="T22" fmla="*/ 6471 w 71429"/>
              <a:gd name="T23" fmla="*/ 133911 h 276241"/>
              <a:gd name="T24" fmla="*/ 2858 w 71429"/>
              <a:gd name="T25" fmla="*/ 144414 h 276241"/>
              <a:gd name="T26" fmla="*/ 840 w 71429"/>
              <a:gd name="T27" fmla="*/ 156867 h 276241"/>
              <a:gd name="T28" fmla="*/ 242 w 71429"/>
              <a:gd name="T29" fmla="*/ 171671 h 276241"/>
              <a:gd name="T30" fmla="*/ 0 w 71429"/>
              <a:gd name="T31" fmla="*/ 206102 h 276241"/>
              <a:gd name="T32" fmla="*/ 2641 w 71429"/>
              <a:gd name="T33" fmla="*/ 215452 h 276241"/>
              <a:gd name="T34" fmla="*/ 6159 w 71429"/>
              <a:gd name="T35" fmla="*/ 225209 h 276241"/>
              <a:gd name="T36" fmla="*/ 9115 w 71429"/>
              <a:gd name="T37" fmla="*/ 236264 h 276241"/>
              <a:gd name="T38" fmla="*/ 13323 w 71429"/>
              <a:gd name="T39" fmla="*/ 242720 h 276241"/>
              <a:gd name="T40" fmla="*/ 16559 w 71429"/>
              <a:gd name="T41" fmla="*/ 251904 h 276241"/>
              <a:gd name="T42" fmla="*/ 19955 w 71429"/>
              <a:gd name="T43" fmla="*/ 257923 h 276241"/>
              <a:gd name="T44" fmla="*/ 23809 w 71429"/>
              <a:gd name="T45" fmla="*/ 263906 h 276241"/>
              <a:gd name="T46" fmla="*/ 26955 w 71429"/>
              <a:gd name="T47" fmla="*/ 271830 h 276241"/>
              <a:gd name="T48" fmla="*/ 34468 w 71429"/>
              <a:gd name="T49" fmla="*/ 275282 h 276241"/>
              <a:gd name="T50" fmla="*/ 37870 w 71429"/>
              <a:gd name="T51" fmla="*/ 275574 h 276241"/>
              <a:gd name="T52" fmla="*/ 48168 w 71429"/>
              <a:gd name="T53" fmla="*/ 275760 h 276241"/>
              <a:gd name="T54" fmla="*/ 51282 w 71429"/>
              <a:gd name="T55" fmla="*/ 273140 h 276241"/>
              <a:gd name="T56" fmla="*/ 53644 w 71429"/>
              <a:gd name="T57" fmla="*/ 268668 h 276241"/>
              <a:gd name="T58" fmla="*/ 58001 w 71429"/>
              <a:gd name="T59" fmla="*/ 263403 h 276241"/>
              <a:gd name="T60" fmla="*/ 62776 w 71429"/>
              <a:gd name="T61" fmla="*/ 250927 h 276241"/>
              <a:gd name="T62" fmla="*/ 67048 w 71429"/>
              <a:gd name="T63" fmla="*/ 241314 h 276241"/>
              <a:gd name="T64" fmla="*/ 70305 w 71429"/>
              <a:gd name="T65" fmla="*/ 229499 h 276241"/>
              <a:gd name="T66" fmla="*/ 71062 w 71429"/>
              <a:gd name="T67" fmla="*/ 220218 h 276241"/>
              <a:gd name="T68" fmla="*/ 71632 w 71429"/>
              <a:gd name="T69" fmla="*/ 175873 h 276241"/>
              <a:gd name="T70" fmla="*/ 70675 w 71429"/>
              <a:gd name="T71" fmla="*/ 48036 h 276241"/>
              <a:gd name="T72" fmla="*/ 66897 w 71429"/>
              <a:gd name="T73" fmla="*/ 37239 h 276241"/>
              <a:gd name="T74" fmla="*/ 63949 w 71429"/>
              <a:gd name="T75" fmla="*/ 24757 h 276241"/>
              <a:gd name="T76" fmla="*/ 62953 w 71429"/>
              <a:gd name="T77" fmla="*/ 11641 h 276241"/>
              <a:gd name="T78" fmla="*/ 61788 w 71429"/>
              <a:gd name="T79" fmla="*/ 3523 h 276241"/>
              <a:gd name="T80" fmla="*/ 54999 w 71429"/>
              <a:gd name="T81" fmla="*/ 0 h 276241"/>
              <a:gd name="T82" fmla="*/ 51658 w 71429"/>
              <a:gd name="T83" fmla="*/ 2350 h 276241"/>
              <a:gd name="T84" fmla="*/ 47828 w 71429"/>
              <a:gd name="T85" fmla="*/ 6701 h 276241"/>
              <a:gd name="T86" fmla="*/ 42743 w 71429"/>
              <a:gd name="T87" fmla="*/ 20194 h 276241"/>
              <a:gd name="T88" fmla="*/ 38889 w 71429"/>
              <a:gd name="T89" fmla="*/ 30460 h 276241"/>
              <a:gd name="T90" fmla="*/ 37189 w 71429"/>
              <a:gd name="T91" fmla="*/ 41650 h 276241"/>
              <a:gd name="T92" fmla="*/ 39079 w 71429"/>
              <a:gd name="T93" fmla="*/ 47917 h 276241"/>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w 71429"/>
              <a:gd name="T142" fmla="*/ 0 h 276241"/>
              <a:gd name="T143" fmla="*/ 71429 w 71429"/>
              <a:gd name="T144" fmla="*/ 276241 h 276241"/>
            </a:gdLst>
            <a:ahLst/>
            <a:cxnLst>
              <a:cxn ang="T94">
                <a:pos x="T0" y="T1"/>
              </a:cxn>
              <a:cxn ang="T95">
                <a:pos x="T2" y="T3"/>
              </a:cxn>
              <a:cxn ang="T96">
                <a:pos x="T4" y="T5"/>
              </a:cxn>
              <a:cxn ang="T97">
                <a:pos x="T6" y="T7"/>
              </a:cxn>
              <a:cxn ang="T98">
                <a:pos x="T8" y="T9"/>
              </a:cxn>
              <a:cxn ang="T99">
                <a:pos x="T10" y="T11"/>
              </a:cxn>
              <a:cxn ang="T100">
                <a:pos x="T12" y="T13"/>
              </a:cxn>
              <a:cxn ang="T101">
                <a:pos x="T14" y="T15"/>
              </a:cxn>
              <a:cxn ang="T102">
                <a:pos x="T16" y="T17"/>
              </a:cxn>
              <a:cxn ang="T103">
                <a:pos x="T18" y="T19"/>
              </a:cxn>
              <a:cxn ang="T104">
                <a:pos x="T20" y="T21"/>
              </a:cxn>
              <a:cxn ang="T105">
                <a:pos x="T22" y="T23"/>
              </a:cxn>
              <a:cxn ang="T106">
                <a:pos x="T24" y="T25"/>
              </a:cxn>
              <a:cxn ang="T107">
                <a:pos x="T26" y="T27"/>
              </a:cxn>
              <a:cxn ang="T108">
                <a:pos x="T28" y="T29"/>
              </a:cxn>
              <a:cxn ang="T109">
                <a:pos x="T30" y="T31"/>
              </a:cxn>
              <a:cxn ang="T110">
                <a:pos x="T32" y="T33"/>
              </a:cxn>
              <a:cxn ang="T111">
                <a:pos x="T34" y="T35"/>
              </a:cxn>
              <a:cxn ang="T112">
                <a:pos x="T36" y="T37"/>
              </a:cxn>
              <a:cxn ang="T113">
                <a:pos x="T38" y="T39"/>
              </a:cxn>
              <a:cxn ang="T114">
                <a:pos x="T40" y="T41"/>
              </a:cxn>
              <a:cxn ang="T115">
                <a:pos x="T42" y="T43"/>
              </a:cxn>
              <a:cxn ang="T116">
                <a:pos x="T44" y="T45"/>
              </a:cxn>
              <a:cxn ang="T117">
                <a:pos x="T46" y="T47"/>
              </a:cxn>
              <a:cxn ang="T118">
                <a:pos x="T48" y="T49"/>
              </a:cxn>
              <a:cxn ang="T119">
                <a:pos x="T50" y="T51"/>
              </a:cxn>
              <a:cxn ang="T120">
                <a:pos x="T52" y="T53"/>
              </a:cxn>
              <a:cxn ang="T121">
                <a:pos x="T54" y="T55"/>
              </a:cxn>
              <a:cxn ang="T122">
                <a:pos x="T56" y="T57"/>
              </a:cxn>
              <a:cxn ang="T123">
                <a:pos x="T58" y="T59"/>
              </a:cxn>
              <a:cxn ang="T124">
                <a:pos x="T60" y="T61"/>
              </a:cxn>
              <a:cxn ang="T125">
                <a:pos x="T62" y="T63"/>
              </a:cxn>
              <a:cxn ang="T126">
                <a:pos x="T64" y="T65"/>
              </a:cxn>
              <a:cxn ang="T127">
                <a:pos x="T66" y="T67"/>
              </a:cxn>
              <a:cxn ang="T128">
                <a:pos x="T68" y="T69"/>
              </a:cxn>
              <a:cxn ang="T129">
                <a:pos x="T70" y="T71"/>
              </a:cxn>
              <a:cxn ang="T130">
                <a:pos x="T72" y="T73"/>
              </a:cxn>
              <a:cxn ang="T131">
                <a:pos x="T74" y="T75"/>
              </a:cxn>
              <a:cxn ang="T132">
                <a:pos x="T76" y="T77"/>
              </a:cxn>
              <a:cxn ang="T133">
                <a:pos x="T78" y="T79"/>
              </a:cxn>
              <a:cxn ang="T134">
                <a:pos x="T80" y="T81"/>
              </a:cxn>
              <a:cxn ang="T135">
                <a:pos x="T82" y="T83"/>
              </a:cxn>
              <a:cxn ang="T136">
                <a:pos x="T84" y="T85"/>
              </a:cxn>
              <a:cxn ang="T137">
                <a:pos x="T86" y="T87"/>
              </a:cxn>
              <a:cxn ang="T138">
                <a:pos x="T88" y="T89"/>
              </a:cxn>
              <a:cxn ang="T139">
                <a:pos x="T90" y="T91"/>
              </a:cxn>
              <a:cxn ang="T140">
                <a:pos x="T92" y="T93"/>
              </a:cxn>
            </a:cxnLst>
            <a:rect l="T141" t="T142" r="T143" b="T144"/>
            <a:pathLst>
              <a:path w="71429" h="276241">
                <a:moveTo>
                  <a:pt x="35709" y="53045"/>
                </a:moveTo>
                <a:lnTo>
                  <a:pt x="30968" y="53045"/>
                </a:lnTo>
                <a:lnTo>
                  <a:pt x="29572" y="54036"/>
                </a:lnTo>
                <a:lnTo>
                  <a:pt x="28641" y="55690"/>
                </a:lnTo>
                <a:lnTo>
                  <a:pt x="27607" y="60173"/>
                </a:lnTo>
                <a:lnTo>
                  <a:pt x="27147" y="65473"/>
                </a:lnTo>
                <a:lnTo>
                  <a:pt x="26032" y="67283"/>
                </a:lnTo>
                <a:lnTo>
                  <a:pt x="24297" y="68490"/>
                </a:lnTo>
                <a:lnTo>
                  <a:pt x="22147" y="69295"/>
                </a:lnTo>
                <a:lnTo>
                  <a:pt x="20715" y="70823"/>
                </a:lnTo>
                <a:lnTo>
                  <a:pt x="19760" y="72834"/>
                </a:lnTo>
                <a:lnTo>
                  <a:pt x="18698" y="78707"/>
                </a:lnTo>
                <a:lnTo>
                  <a:pt x="18416" y="83051"/>
                </a:lnTo>
                <a:lnTo>
                  <a:pt x="18227" y="87932"/>
                </a:lnTo>
                <a:lnTo>
                  <a:pt x="17109" y="92177"/>
                </a:lnTo>
                <a:lnTo>
                  <a:pt x="15371" y="96000"/>
                </a:lnTo>
                <a:lnTo>
                  <a:pt x="13221" y="99541"/>
                </a:lnTo>
                <a:lnTo>
                  <a:pt x="11787" y="102894"/>
                </a:lnTo>
                <a:lnTo>
                  <a:pt x="10194" y="109264"/>
                </a:lnTo>
                <a:lnTo>
                  <a:pt x="9769" y="113345"/>
                </a:lnTo>
                <a:lnTo>
                  <a:pt x="9486" y="118049"/>
                </a:lnTo>
                <a:lnTo>
                  <a:pt x="9298" y="123170"/>
                </a:lnTo>
                <a:lnTo>
                  <a:pt x="8179" y="128568"/>
                </a:lnTo>
                <a:lnTo>
                  <a:pt x="6441" y="134151"/>
                </a:lnTo>
                <a:lnTo>
                  <a:pt x="4291" y="139858"/>
                </a:lnTo>
                <a:lnTo>
                  <a:pt x="2858" y="144654"/>
                </a:lnTo>
                <a:lnTo>
                  <a:pt x="1264" y="152630"/>
                </a:lnTo>
                <a:lnTo>
                  <a:pt x="840" y="157137"/>
                </a:lnTo>
                <a:lnTo>
                  <a:pt x="556" y="162127"/>
                </a:lnTo>
                <a:lnTo>
                  <a:pt x="242" y="171971"/>
                </a:lnTo>
                <a:lnTo>
                  <a:pt x="65" y="184083"/>
                </a:lnTo>
                <a:lnTo>
                  <a:pt x="0" y="206462"/>
                </a:lnTo>
                <a:lnTo>
                  <a:pt x="989" y="210885"/>
                </a:lnTo>
                <a:lnTo>
                  <a:pt x="2641" y="215819"/>
                </a:lnTo>
                <a:lnTo>
                  <a:pt x="4733" y="221092"/>
                </a:lnTo>
                <a:lnTo>
                  <a:pt x="6129" y="225599"/>
                </a:lnTo>
                <a:lnTo>
                  <a:pt x="7679" y="233253"/>
                </a:lnTo>
                <a:lnTo>
                  <a:pt x="9085" y="236684"/>
                </a:lnTo>
                <a:lnTo>
                  <a:pt x="11014" y="239963"/>
                </a:lnTo>
                <a:lnTo>
                  <a:pt x="13293" y="243140"/>
                </a:lnTo>
                <a:lnTo>
                  <a:pt x="14812" y="246251"/>
                </a:lnTo>
                <a:lnTo>
                  <a:pt x="16499" y="252354"/>
                </a:lnTo>
                <a:lnTo>
                  <a:pt x="17942" y="255370"/>
                </a:lnTo>
                <a:lnTo>
                  <a:pt x="19895" y="258373"/>
                </a:lnTo>
                <a:lnTo>
                  <a:pt x="22190" y="261368"/>
                </a:lnTo>
                <a:lnTo>
                  <a:pt x="23719" y="264356"/>
                </a:lnTo>
                <a:lnTo>
                  <a:pt x="25419" y="270322"/>
                </a:lnTo>
                <a:lnTo>
                  <a:pt x="26865" y="272310"/>
                </a:lnTo>
                <a:lnTo>
                  <a:pt x="28821" y="273636"/>
                </a:lnTo>
                <a:lnTo>
                  <a:pt x="34348" y="275762"/>
                </a:lnTo>
                <a:lnTo>
                  <a:pt x="35794" y="275937"/>
                </a:lnTo>
                <a:lnTo>
                  <a:pt x="37750" y="276054"/>
                </a:lnTo>
                <a:lnTo>
                  <a:pt x="42569" y="276182"/>
                </a:lnTo>
                <a:lnTo>
                  <a:pt x="48018" y="276240"/>
                </a:lnTo>
                <a:lnTo>
                  <a:pt x="49868" y="275263"/>
                </a:lnTo>
                <a:lnTo>
                  <a:pt x="51102" y="273620"/>
                </a:lnTo>
                <a:lnTo>
                  <a:pt x="51924" y="271532"/>
                </a:lnTo>
                <a:lnTo>
                  <a:pt x="53464" y="269148"/>
                </a:lnTo>
                <a:lnTo>
                  <a:pt x="55483" y="266566"/>
                </a:lnTo>
                <a:lnTo>
                  <a:pt x="57821" y="263853"/>
                </a:lnTo>
                <a:lnTo>
                  <a:pt x="59380" y="261052"/>
                </a:lnTo>
                <a:lnTo>
                  <a:pt x="62566" y="251377"/>
                </a:lnTo>
                <a:lnTo>
                  <a:pt x="64528" y="246782"/>
                </a:lnTo>
                <a:lnTo>
                  <a:pt x="66828" y="241734"/>
                </a:lnTo>
                <a:lnTo>
                  <a:pt x="68361" y="237376"/>
                </a:lnTo>
                <a:lnTo>
                  <a:pt x="70065" y="229889"/>
                </a:lnTo>
                <a:lnTo>
                  <a:pt x="70519" y="225512"/>
                </a:lnTo>
                <a:lnTo>
                  <a:pt x="70822" y="220608"/>
                </a:lnTo>
                <a:lnTo>
                  <a:pt x="71158" y="209869"/>
                </a:lnTo>
                <a:lnTo>
                  <a:pt x="71392" y="176173"/>
                </a:lnTo>
                <a:lnTo>
                  <a:pt x="71428" y="53108"/>
                </a:lnTo>
                <a:lnTo>
                  <a:pt x="70435" y="48126"/>
                </a:lnTo>
                <a:lnTo>
                  <a:pt x="68782" y="42820"/>
                </a:lnTo>
                <a:lnTo>
                  <a:pt x="66687" y="37299"/>
                </a:lnTo>
                <a:lnTo>
                  <a:pt x="65291" y="32626"/>
                </a:lnTo>
                <a:lnTo>
                  <a:pt x="63739" y="24787"/>
                </a:lnTo>
                <a:lnTo>
                  <a:pt x="63049" y="17996"/>
                </a:lnTo>
                <a:lnTo>
                  <a:pt x="62743" y="11671"/>
                </a:lnTo>
                <a:lnTo>
                  <a:pt x="62607" y="5552"/>
                </a:lnTo>
                <a:lnTo>
                  <a:pt x="61578" y="3523"/>
                </a:lnTo>
                <a:lnTo>
                  <a:pt x="59901" y="2171"/>
                </a:lnTo>
                <a:lnTo>
                  <a:pt x="54819" y="0"/>
                </a:lnTo>
                <a:lnTo>
                  <a:pt x="53410" y="814"/>
                </a:lnTo>
                <a:lnTo>
                  <a:pt x="51478" y="2350"/>
                </a:lnTo>
                <a:lnTo>
                  <a:pt x="49198" y="4365"/>
                </a:lnTo>
                <a:lnTo>
                  <a:pt x="47678" y="6701"/>
                </a:lnTo>
                <a:lnTo>
                  <a:pt x="44547" y="15721"/>
                </a:lnTo>
                <a:lnTo>
                  <a:pt x="42593" y="20224"/>
                </a:lnTo>
                <a:lnTo>
                  <a:pt x="40298" y="25211"/>
                </a:lnTo>
                <a:lnTo>
                  <a:pt x="38769" y="30520"/>
                </a:lnTo>
                <a:lnTo>
                  <a:pt x="37749" y="36044"/>
                </a:lnTo>
                <a:lnTo>
                  <a:pt x="37069" y="41710"/>
                </a:lnTo>
                <a:lnTo>
                  <a:pt x="37608" y="45489"/>
                </a:lnTo>
                <a:lnTo>
                  <a:pt x="38959" y="48007"/>
                </a:lnTo>
                <a:lnTo>
                  <a:pt x="35709" y="53045"/>
                </a:lnTo>
                <a:close/>
              </a:path>
            </a:pathLst>
          </a:custGeom>
          <a:solidFill>
            <a:schemeClr val="accent1"/>
          </a:solidFill>
          <a:ln w="38100" algn="ctr">
            <a:solidFill>
              <a:srgbClr val="FF0000"/>
            </a:solidFill>
            <a:round/>
            <a:headEnd/>
            <a:tailEnd/>
          </a:ln>
        </p:spPr>
        <p:txBody>
          <a:bodyPr wrap="none" anchor="ctr"/>
          <a:lstStyle/>
          <a:p>
            <a:endParaRPr lang="en-US"/>
          </a:p>
        </p:txBody>
      </p:sp>
      <p:sp>
        <p:nvSpPr>
          <p:cNvPr id="183383" name="SMARTInkAnnotation83">
            <a:extLst>
              <a:ext uri="{FF2B5EF4-FFF2-40B4-BE49-F238E27FC236}">
                <a16:creationId xmlns:a16="http://schemas.microsoft.com/office/drawing/2014/main" id="{E8FE2777-45CE-40C8-8AD3-848555DD38CA}"/>
              </a:ext>
            </a:extLst>
          </p:cNvPr>
          <p:cNvSpPr>
            <a:spLocks/>
          </p:cNvSpPr>
          <p:nvPr/>
        </p:nvSpPr>
        <p:spPr bwMode="auto">
          <a:xfrm>
            <a:off x="2374900" y="5286375"/>
            <a:ext cx="152400" cy="14288"/>
          </a:xfrm>
          <a:custGeom>
            <a:avLst/>
            <a:gdLst>
              <a:gd name="T0" fmla="*/ 30123 w 151805"/>
              <a:gd name="T1" fmla="*/ 0 h 14075"/>
              <a:gd name="T2" fmla="*/ 20119 w 151805"/>
              <a:gd name="T3" fmla="*/ 13963 h 14075"/>
              <a:gd name="T4" fmla="*/ 0 w 151805"/>
              <a:gd name="T5" fmla="*/ 14012 h 14075"/>
              <a:gd name="T6" fmla="*/ 45041 w 151805"/>
              <a:gd name="T7" fmla="*/ 14012 h 14075"/>
              <a:gd name="T8" fmla="*/ 47882 w 151805"/>
              <a:gd name="T9" fmla="*/ 15568 h 14075"/>
              <a:gd name="T10" fmla="*/ 50888 w 151805"/>
              <a:gd name="T11" fmla="*/ 18169 h 14075"/>
              <a:gd name="T12" fmla="*/ 54007 w 151805"/>
              <a:gd name="T13" fmla="*/ 21450 h 14075"/>
              <a:gd name="T14" fmla="*/ 57204 w 151805"/>
              <a:gd name="T15" fmla="*/ 22086 h 14075"/>
              <a:gd name="T16" fmla="*/ 60451 w 151805"/>
              <a:gd name="T17" fmla="*/ 20951 h 14075"/>
              <a:gd name="T18" fmla="*/ 63730 w 151805"/>
              <a:gd name="T19" fmla="*/ 18643 h 14075"/>
              <a:gd name="T20" fmla="*/ 67037 w 151805"/>
              <a:gd name="T21" fmla="*/ 17095 h 14075"/>
              <a:gd name="T22" fmla="*/ 70348 w 151805"/>
              <a:gd name="T23" fmla="*/ 16069 h 14075"/>
              <a:gd name="T24" fmla="*/ 78360 w 151805"/>
              <a:gd name="T25" fmla="*/ 14416 h 14075"/>
              <a:gd name="T26" fmla="*/ 82430 w 151805"/>
              <a:gd name="T27" fmla="*/ 14191 h 14075"/>
              <a:gd name="T28" fmla="*/ 97344 w 151805"/>
              <a:gd name="T29" fmla="*/ 14036 h 14075"/>
              <a:gd name="T30" fmla="*/ 170705 w 151805"/>
              <a:gd name="T31" fmla="*/ 14012 h 14075"/>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151805"/>
              <a:gd name="T49" fmla="*/ 0 h 14075"/>
              <a:gd name="T50" fmla="*/ 151805 w 151805"/>
              <a:gd name="T51" fmla="*/ 14075 h 14075"/>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151805" h="14075">
                <a:moveTo>
                  <a:pt x="26788" y="0"/>
                </a:moveTo>
                <a:lnTo>
                  <a:pt x="17891" y="8898"/>
                </a:lnTo>
                <a:lnTo>
                  <a:pt x="0" y="8930"/>
                </a:lnTo>
                <a:lnTo>
                  <a:pt x="40055" y="8930"/>
                </a:lnTo>
                <a:lnTo>
                  <a:pt x="42579" y="9921"/>
                </a:lnTo>
                <a:lnTo>
                  <a:pt x="45253" y="11575"/>
                </a:lnTo>
                <a:lnTo>
                  <a:pt x="48027" y="13670"/>
                </a:lnTo>
                <a:lnTo>
                  <a:pt x="50870" y="14074"/>
                </a:lnTo>
                <a:lnTo>
                  <a:pt x="53757" y="13351"/>
                </a:lnTo>
                <a:lnTo>
                  <a:pt x="56673" y="11878"/>
                </a:lnTo>
                <a:lnTo>
                  <a:pt x="59610" y="10895"/>
                </a:lnTo>
                <a:lnTo>
                  <a:pt x="62560" y="10240"/>
                </a:lnTo>
                <a:lnTo>
                  <a:pt x="69683" y="9188"/>
                </a:lnTo>
                <a:lnTo>
                  <a:pt x="73303" y="9045"/>
                </a:lnTo>
                <a:lnTo>
                  <a:pt x="86565" y="8945"/>
                </a:lnTo>
                <a:lnTo>
                  <a:pt x="151804" y="893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4" name="SMARTInkAnnotation84">
            <a:extLst>
              <a:ext uri="{FF2B5EF4-FFF2-40B4-BE49-F238E27FC236}">
                <a16:creationId xmlns:a16="http://schemas.microsoft.com/office/drawing/2014/main" id="{AF066987-8C75-46E6-8CD6-2EEDF50DD6FA}"/>
              </a:ext>
            </a:extLst>
          </p:cNvPr>
          <p:cNvSpPr>
            <a:spLocks/>
          </p:cNvSpPr>
          <p:nvPr/>
        </p:nvSpPr>
        <p:spPr bwMode="auto">
          <a:xfrm>
            <a:off x="2370138" y="5357813"/>
            <a:ext cx="147637" cy="34925"/>
          </a:xfrm>
          <a:custGeom>
            <a:avLst/>
            <a:gdLst>
              <a:gd name="T0" fmla="*/ 4759 w 148020"/>
              <a:gd name="T1" fmla="*/ 9176 h 35709"/>
              <a:gd name="T2" fmla="*/ 4759 w 148020"/>
              <a:gd name="T3" fmla="*/ 11611 h 35709"/>
              <a:gd name="T4" fmla="*/ 3843 w 148020"/>
              <a:gd name="T5" fmla="*/ 12329 h 35709"/>
              <a:gd name="T6" fmla="*/ 2318 w 148020"/>
              <a:gd name="T7" fmla="*/ 12807 h 35709"/>
              <a:gd name="T8" fmla="*/ 374 w 148020"/>
              <a:gd name="T9" fmla="*/ 13124 h 35709"/>
              <a:gd name="T10" fmla="*/ 0 w 148020"/>
              <a:gd name="T11" fmla="*/ 13846 h 35709"/>
              <a:gd name="T12" fmla="*/ 662 w 148020"/>
              <a:gd name="T13" fmla="*/ 14837 h 35709"/>
              <a:gd name="T14" fmla="*/ 4520 w 148020"/>
              <a:gd name="T15" fmla="*/ 18147 h 35709"/>
              <a:gd name="T16" fmla="*/ 7100 w 148020"/>
              <a:gd name="T17" fmla="*/ 18260 h 35709"/>
              <a:gd name="T18" fmla="*/ 11852 w 148020"/>
              <a:gd name="T19" fmla="*/ 18331 h 35709"/>
              <a:gd name="T20" fmla="*/ 17062 w 148020"/>
              <a:gd name="T21" fmla="*/ 18345 h 35709"/>
              <a:gd name="T22" fmla="*/ 19386 w 148020"/>
              <a:gd name="T23" fmla="*/ 17838 h 35709"/>
              <a:gd name="T24" fmla="*/ 21855 w 148020"/>
              <a:gd name="T25" fmla="*/ 16989 h 35709"/>
              <a:gd name="T26" fmla="*/ 24417 w 148020"/>
              <a:gd name="T27" fmla="*/ 15916 h 35709"/>
              <a:gd name="T28" fmla="*/ 27963 w 148020"/>
              <a:gd name="T29" fmla="*/ 15196 h 35709"/>
              <a:gd name="T30" fmla="*/ 32162 w 148020"/>
              <a:gd name="T31" fmla="*/ 14719 h 35709"/>
              <a:gd name="T32" fmla="*/ 36799 w 148020"/>
              <a:gd name="T33" fmla="*/ 14400 h 35709"/>
              <a:gd name="T34" fmla="*/ 40807 w 148020"/>
              <a:gd name="T35" fmla="*/ 14187 h 35709"/>
              <a:gd name="T36" fmla="*/ 44396 w 148020"/>
              <a:gd name="T37" fmla="*/ 14045 h 35709"/>
              <a:gd name="T38" fmla="*/ 47709 w 148020"/>
              <a:gd name="T39" fmla="*/ 13952 h 35709"/>
              <a:gd name="T40" fmla="*/ 50833 w 148020"/>
              <a:gd name="T41" fmla="*/ 13379 h 35709"/>
              <a:gd name="T42" fmla="*/ 53836 w 148020"/>
              <a:gd name="T43" fmla="*/ 12488 h 35709"/>
              <a:gd name="T44" fmla="*/ 56755 w 148020"/>
              <a:gd name="T45" fmla="*/ 11383 h 35709"/>
              <a:gd name="T46" fmla="*/ 59619 w 148020"/>
              <a:gd name="T47" fmla="*/ 10649 h 35709"/>
              <a:gd name="T48" fmla="*/ 62446 w 148020"/>
              <a:gd name="T49" fmla="*/ 10158 h 35709"/>
              <a:gd name="T50" fmla="*/ 65249 w 148020"/>
              <a:gd name="T51" fmla="*/ 9828 h 35709"/>
              <a:gd name="T52" fmla="*/ 68955 w 148020"/>
              <a:gd name="T53" fmla="*/ 9610 h 35709"/>
              <a:gd name="T54" fmla="*/ 73256 w 148020"/>
              <a:gd name="T55" fmla="*/ 9467 h 35709"/>
              <a:gd name="T56" fmla="*/ 77968 w 148020"/>
              <a:gd name="T57" fmla="*/ 9368 h 35709"/>
              <a:gd name="T58" fmla="*/ 82022 w 148020"/>
              <a:gd name="T59" fmla="*/ 8794 h 35709"/>
              <a:gd name="T60" fmla="*/ 85643 w 148020"/>
              <a:gd name="T61" fmla="*/ 7902 h 35709"/>
              <a:gd name="T62" fmla="*/ 88976 w 148020"/>
              <a:gd name="T63" fmla="*/ 6796 h 35709"/>
              <a:gd name="T64" fmla="*/ 92115 w 148020"/>
              <a:gd name="T65" fmla="*/ 6061 h 35709"/>
              <a:gd name="T66" fmla="*/ 95125 w 148020"/>
              <a:gd name="T67" fmla="*/ 5568 h 35709"/>
              <a:gd name="T68" fmla="*/ 98052 w 148020"/>
              <a:gd name="T69" fmla="*/ 5242 h 35709"/>
              <a:gd name="T70" fmla="*/ 100920 w 148020"/>
              <a:gd name="T71" fmla="*/ 5023 h 35709"/>
              <a:gd name="T72" fmla="*/ 103750 w 148020"/>
              <a:gd name="T73" fmla="*/ 4879 h 35709"/>
              <a:gd name="T74" fmla="*/ 106557 w 148020"/>
              <a:gd name="T75" fmla="*/ 4783 h 35709"/>
              <a:gd name="T76" fmla="*/ 112119 w 148020"/>
              <a:gd name="T77" fmla="*/ 4673 h 35709"/>
              <a:gd name="T78" fmla="*/ 120251 w 148020"/>
              <a:gd name="T79" fmla="*/ 4598 h 35709"/>
              <a:gd name="T80" fmla="*/ 124326 w 148020"/>
              <a:gd name="T81" fmla="*/ 4590 h 35709"/>
              <a:gd name="T82" fmla="*/ 126699 w 148020"/>
              <a:gd name="T83" fmla="*/ 4079 h 35709"/>
              <a:gd name="T84" fmla="*/ 129197 w 148020"/>
              <a:gd name="T85" fmla="*/ 3229 h 35709"/>
              <a:gd name="T86" fmla="*/ 136951 w 148020"/>
              <a:gd name="T87" fmla="*/ 0 h 35709"/>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48020"/>
              <a:gd name="T133" fmla="*/ 0 h 35709"/>
              <a:gd name="T134" fmla="*/ 148020 w 148020"/>
              <a:gd name="T135" fmla="*/ 35709 h 35709"/>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48020" h="35709">
                <a:moveTo>
                  <a:pt x="5144" y="17859"/>
                </a:moveTo>
                <a:lnTo>
                  <a:pt x="5144" y="22599"/>
                </a:lnTo>
                <a:lnTo>
                  <a:pt x="4152" y="23996"/>
                </a:lnTo>
                <a:lnTo>
                  <a:pt x="2498" y="24927"/>
                </a:lnTo>
                <a:lnTo>
                  <a:pt x="404" y="25547"/>
                </a:lnTo>
                <a:lnTo>
                  <a:pt x="0" y="26953"/>
                </a:lnTo>
                <a:lnTo>
                  <a:pt x="722" y="28883"/>
                </a:lnTo>
                <a:lnTo>
                  <a:pt x="4885" y="35318"/>
                </a:lnTo>
                <a:lnTo>
                  <a:pt x="7675" y="35541"/>
                </a:lnTo>
                <a:lnTo>
                  <a:pt x="12810" y="35683"/>
                </a:lnTo>
                <a:lnTo>
                  <a:pt x="18440" y="35708"/>
                </a:lnTo>
                <a:lnTo>
                  <a:pt x="20953" y="34719"/>
                </a:lnTo>
                <a:lnTo>
                  <a:pt x="23621" y="33068"/>
                </a:lnTo>
                <a:lnTo>
                  <a:pt x="26392" y="30975"/>
                </a:lnTo>
                <a:lnTo>
                  <a:pt x="30223" y="29579"/>
                </a:lnTo>
                <a:lnTo>
                  <a:pt x="34762" y="28649"/>
                </a:lnTo>
                <a:lnTo>
                  <a:pt x="39773" y="28029"/>
                </a:lnTo>
                <a:lnTo>
                  <a:pt x="44105" y="27616"/>
                </a:lnTo>
                <a:lnTo>
                  <a:pt x="47985" y="27340"/>
                </a:lnTo>
                <a:lnTo>
                  <a:pt x="51564" y="27156"/>
                </a:lnTo>
                <a:lnTo>
                  <a:pt x="54942" y="26041"/>
                </a:lnTo>
                <a:lnTo>
                  <a:pt x="58187" y="24306"/>
                </a:lnTo>
                <a:lnTo>
                  <a:pt x="61342" y="22157"/>
                </a:lnTo>
                <a:lnTo>
                  <a:pt x="64437" y="20724"/>
                </a:lnTo>
                <a:lnTo>
                  <a:pt x="67494" y="19769"/>
                </a:lnTo>
                <a:lnTo>
                  <a:pt x="70523" y="19133"/>
                </a:lnTo>
                <a:lnTo>
                  <a:pt x="74527" y="18708"/>
                </a:lnTo>
                <a:lnTo>
                  <a:pt x="79181" y="18425"/>
                </a:lnTo>
                <a:lnTo>
                  <a:pt x="84268" y="18236"/>
                </a:lnTo>
                <a:lnTo>
                  <a:pt x="88651" y="17118"/>
                </a:lnTo>
                <a:lnTo>
                  <a:pt x="92565" y="15381"/>
                </a:lnTo>
                <a:lnTo>
                  <a:pt x="96167" y="13230"/>
                </a:lnTo>
                <a:lnTo>
                  <a:pt x="99561" y="11797"/>
                </a:lnTo>
                <a:lnTo>
                  <a:pt x="102815" y="10841"/>
                </a:lnTo>
                <a:lnTo>
                  <a:pt x="105977" y="10203"/>
                </a:lnTo>
                <a:lnTo>
                  <a:pt x="109077" y="9779"/>
                </a:lnTo>
                <a:lnTo>
                  <a:pt x="112136" y="9496"/>
                </a:lnTo>
                <a:lnTo>
                  <a:pt x="115168" y="9307"/>
                </a:lnTo>
                <a:lnTo>
                  <a:pt x="121182" y="9097"/>
                </a:lnTo>
                <a:lnTo>
                  <a:pt x="129970" y="8952"/>
                </a:lnTo>
                <a:lnTo>
                  <a:pt x="134375" y="8939"/>
                </a:lnTo>
                <a:lnTo>
                  <a:pt x="136939" y="7944"/>
                </a:lnTo>
                <a:lnTo>
                  <a:pt x="139640" y="6288"/>
                </a:lnTo>
                <a:lnTo>
                  <a:pt x="148019" y="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5" name="SMARTInkAnnotation85">
            <a:extLst>
              <a:ext uri="{FF2B5EF4-FFF2-40B4-BE49-F238E27FC236}">
                <a16:creationId xmlns:a16="http://schemas.microsoft.com/office/drawing/2014/main" id="{198C7443-4567-47C1-8633-86224175D88B}"/>
              </a:ext>
            </a:extLst>
          </p:cNvPr>
          <p:cNvSpPr>
            <a:spLocks/>
          </p:cNvSpPr>
          <p:nvPr/>
        </p:nvSpPr>
        <p:spPr bwMode="auto">
          <a:xfrm>
            <a:off x="2724150" y="5214938"/>
            <a:ext cx="133350" cy="276225"/>
          </a:xfrm>
          <a:custGeom>
            <a:avLst/>
            <a:gdLst>
              <a:gd name="T0" fmla="*/ 10054 w 133945"/>
              <a:gd name="T1" fmla="*/ 25114 h 276818"/>
              <a:gd name="T2" fmla="*/ 13164 w 133945"/>
              <a:gd name="T3" fmla="*/ 24187 h 276818"/>
              <a:gd name="T4" fmla="*/ 16278 w 133945"/>
              <a:gd name="T5" fmla="*/ 17518 h 276818"/>
              <a:gd name="T6" fmla="*/ 25260 w 133945"/>
              <a:gd name="T7" fmla="*/ 14309 h 276818"/>
              <a:gd name="T8" fmla="*/ 35051 w 133945"/>
              <a:gd name="T9" fmla="*/ 8718 h 276818"/>
              <a:gd name="T10" fmla="*/ 49592 w 133945"/>
              <a:gd name="T11" fmla="*/ 8402 h 276818"/>
              <a:gd name="T12" fmla="*/ 53180 w 133945"/>
              <a:gd name="T13" fmla="*/ 3930 h 276818"/>
              <a:gd name="T14" fmla="*/ 58391 w 133945"/>
              <a:gd name="T15" fmla="*/ 1156 h 276818"/>
              <a:gd name="T16" fmla="*/ 68873 w 133945"/>
              <a:gd name="T17" fmla="*/ 106 h 276818"/>
              <a:gd name="T18" fmla="*/ 87618 w 133945"/>
              <a:gd name="T19" fmla="*/ 2482 h 276818"/>
              <a:gd name="T20" fmla="*/ 94251 w 133945"/>
              <a:gd name="T21" fmla="*/ 6626 h 276818"/>
              <a:gd name="T22" fmla="*/ 99402 w 133945"/>
              <a:gd name="T23" fmla="*/ 10336 h 276818"/>
              <a:gd name="T24" fmla="*/ 108172 w 133945"/>
              <a:gd name="T25" fmla="*/ 23578 h 276818"/>
              <a:gd name="T26" fmla="*/ 114515 w 133945"/>
              <a:gd name="T27" fmla="*/ 31498 h 276818"/>
              <a:gd name="T28" fmla="*/ 116963 w 133945"/>
              <a:gd name="T29" fmla="*/ 47517 h 276818"/>
              <a:gd name="T30" fmla="*/ 116330 w 133945"/>
              <a:gd name="T31" fmla="*/ 73343 h 276818"/>
              <a:gd name="T32" fmla="*/ 110471 w 133945"/>
              <a:gd name="T33" fmla="*/ 86624 h 276818"/>
              <a:gd name="T34" fmla="*/ 105560 w 133945"/>
              <a:gd name="T35" fmla="*/ 90480 h 276818"/>
              <a:gd name="T36" fmla="*/ 102753 w 133945"/>
              <a:gd name="T37" fmla="*/ 96067 h 276818"/>
              <a:gd name="T38" fmla="*/ 95568 w 133945"/>
              <a:gd name="T39" fmla="*/ 105357 h 276818"/>
              <a:gd name="T40" fmla="*/ 89181 w 133945"/>
              <a:gd name="T41" fmla="*/ 108747 h 276818"/>
              <a:gd name="T42" fmla="*/ 86036 w 133945"/>
              <a:gd name="T43" fmla="*/ 114298 h 276818"/>
              <a:gd name="T44" fmla="*/ 79990 w 133945"/>
              <a:gd name="T45" fmla="*/ 116356 h 276818"/>
              <a:gd name="T46" fmla="*/ 72704 w 133945"/>
              <a:gd name="T47" fmla="*/ 116966 h 276818"/>
              <a:gd name="T48" fmla="*/ 64775 w 133945"/>
              <a:gd name="T49" fmla="*/ 119654 h 276818"/>
              <a:gd name="T50" fmla="*/ 60863 w 133945"/>
              <a:gd name="T51" fmla="*/ 123835 h 276818"/>
              <a:gd name="T52" fmla="*/ 54206 w 133945"/>
              <a:gd name="T53" fmla="*/ 125074 h 276818"/>
              <a:gd name="T54" fmla="*/ 40279 w 133945"/>
              <a:gd name="T55" fmla="*/ 118378 h 276818"/>
              <a:gd name="T56" fmla="*/ 23539 w 133945"/>
              <a:gd name="T57" fmla="*/ 117223 h 276818"/>
              <a:gd name="T58" fmla="*/ 37295 w 133945"/>
              <a:gd name="T59" fmla="*/ 119703 h 276818"/>
              <a:gd name="T60" fmla="*/ 40856 w 133945"/>
              <a:gd name="T61" fmla="*/ 123851 h 276818"/>
              <a:gd name="T62" fmla="*/ 50677 w 133945"/>
              <a:gd name="T63" fmla="*/ 129939 h 276818"/>
              <a:gd name="T64" fmla="*/ 57650 w 133945"/>
              <a:gd name="T65" fmla="*/ 132776 h 276818"/>
              <a:gd name="T66" fmla="*/ 61066 w 133945"/>
              <a:gd name="T67" fmla="*/ 138062 h 276818"/>
              <a:gd name="T68" fmla="*/ 66227 w 133945"/>
              <a:gd name="T69" fmla="*/ 141076 h 276818"/>
              <a:gd name="T70" fmla="*/ 73255 w 133945"/>
              <a:gd name="T71" fmla="*/ 146412 h 276818"/>
              <a:gd name="T72" fmla="*/ 96691 w 133945"/>
              <a:gd name="T73" fmla="*/ 170610 h 276818"/>
              <a:gd name="T74" fmla="*/ 101475 w 133945"/>
              <a:gd name="T75" fmla="*/ 180558 h 276818"/>
              <a:gd name="T76" fmla="*/ 106655 w 133945"/>
              <a:gd name="T77" fmla="*/ 184057 h 276818"/>
              <a:gd name="T78" fmla="*/ 111162 w 133945"/>
              <a:gd name="T79" fmla="*/ 193105 h 276818"/>
              <a:gd name="T80" fmla="*/ 117197 w 133945"/>
              <a:gd name="T81" fmla="*/ 216432 h 276818"/>
              <a:gd name="T82" fmla="*/ 110961 w 133945"/>
              <a:gd name="T83" fmla="*/ 223207 h 276818"/>
              <a:gd name="T84" fmla="*/ 104740 w 133945"/>
              <a:gd name="T85" fmla="*/ 226154 h 276818"/>
              <a:gd name="T86" fmla="*/ 99881 w 133945"/>
              <a:gd name="T87" fmla="*/ 235014 h 276818"/>
              <a:gd name="T88" fmla="*/ 90822 w 133945"/>
              <a:gd name="T89" fmla="*/ 245725 h 276818"/>
              <a:gd name="T90" fmla="*/ 83243 w 133945"/>
              <a:gd name="T91" fmla="*/ 249575 h 276818"/>
              <a:gd name="T92" fmla="*/ 75498 w 133945"/>
              <a:gd name="T93" fmla="*/ 255162 h 276818"/>
              <a:gd name="T94" fmla="*/ 67706 w 133945"/>
              <a:gd name="T95" fmla="*/ 258265 h 276818"/>
              <a:gd name="T96" fmla="*/ 59900 w 133945"/>
              <a:gd name="T97" fmla="*/ 259182 h 276818"/>
              <a:gd name="T98" fmla="*/ 23547 w 133945"/>
              <a:gd name="T99" fmla="*/ 259570 h 276818"/>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133945"/>
              <a:gd name="T151" fmla="*/ 0 h 276818"/>
              <a:gd name="T152" fmla="*/ 133945 w 133945"/>
              <a:gd name="T153" fmla="*/ 276818 h 276818"/>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133945" h="276818">
                <a:moveTo>
                  <a:pt x="0" y="17856"/>
                </a:moveTo>
                <a:lnTo>
                  <a:pt x="0" y="26754"/>
                </a:lnTo>
                <a:lnTo>
                  <a:pt x="11490" y="26782"/>
                </a:lnTo>
                <a:lnTo>
                  <a:pt x="368" y="26786"/>
                </a:lnTo>
                <a:lnTo>
                  <a:pt x="13639" y="26786"/>
                </a:lnTo>
                <a:lnTo>
                  <a:pt x="15046" y="25794"/>
                </a:lnTo>
                <a:lnTo>
                  <a:pt x="15984" y="24141"/>
                </a:lnTo>
                <a:lnTo>
                  <a:pt x="17489" y="19097"/>
                </a:lnTo>
                <a:lnTo>
                  <a:pt x="18605" y="18684"/>
                </a:lnTo>
                <a:lnTo>
                  <a:pt x="22490" y="18225"/>
                </a:lnTo>
                <a:lnTo>
                  <a:pt x="25515" y="17966"/>
                </a:lnTo>
                <a:lnTo>
                  <a:pt x="28869" y="15260"/>
                </a:lnTo>
                <a:lnTo>
                  <a:pt x="34366" y="10178"/>
                </a:lnTo>
                <a:lnTo>
                  <a:pt x="37763" y="9483"/>
                </a:lnTo>
                <a:lnTo>
                  <a:pt x="40058" y="9298"/>
                </a:lnTo>
                <a:lnTo>
                  <a:pt x="42581" y="9174"/>
                </a:lnTo>
                <a:lnTo>
                  <a:pt x="48029" y="9037"/>
                </a:lnTo>
                <a:lnTo>
                  <a:pt x="56675" y="8960"/>
                </a:lnTo>
                <a:lnTo>
                  <a:pt x="58619" y="7956"/>
                </a:lnTo>
                <a:lnTo>
                  <a:pt x="59915" y="6295"/>
                </a:lnTo>
                <a:lnTo>
                  <a:pt x="60779" y="4196"/>
                </a:lnTo>
                <a:lnTo>
                  <a:pt x="62348" y="2796"/>
                </a:lnTo>
                <a:lnTo>
                  <a:pt x="64386" y="1863"/>
                </a:lnTo>
                <a:lnTo>
                  <a:pt x="66736" y="1241"/>
                </a:lnTo>
                <a:lnTo>
                  <a:pt x="69295" y="827"/>
                </a:lnTo>
                <a:lnTo>
                  <a:pt x="71994" y="550"/>
                </a:lnTo>
                <a:lnTo>
                  <a:pt x="78713" y="106"/>
                </a:lnTo>
                <a:lnTo>
                  <a:pt x="82278" y="45"/>
                </a:lnTo>
                <a:lnTo>
                  <a:pt x="96575" y="0"/>
                </a:lnTo>
                <a:lnTo>
                  <a:pt x="100138" y="2645"/>
                </a:lnTo>
                <a:lnTo>
                  <a:pt x="102478" y="4739"/>
                </a:lnTo>
                <a:lnTo>
                  <a:pt x="105029" y="6135"/>
                </a:lnTo>
                <a:lnTo>
                  <a:pt x="107723" y="7066"/>
                </a:lnTo>
                <a:lnTo>
                  <a:pt x="110511" y="7686"/>
                </a:lnTo>
                <a:lnTo>
                  <a:pt x="112369" y="9092"/>
                </a:lnTo>
                <a:lnTo>
                  <a:pt x="113608" y="11022"/>
                </a:lnTo>
                <a:lnTo>
                  <a:pt x="114434" y="13300"/>
                </a:lnTo>
                <a:lnTo>
                  <a:pt x="117998" y="18477"/>
                </a:lnTo>
                <a:lnTo>
                  <a:pt x="123630" y="25145"/>
                </a:lnTo>
                <a:lnTo>
                  <a:pt x="127045" y="28703"/>
                </a:lnTo>
                <a:lnTo>
                  <a:pt x="129346" y="31041"/>
                </a:lnTo>
                <a:lnTo>
                  <a:pt x="130879" y="33591"/>
                </a:lnTo>
                <a:lnTo>
                  <a:pt x="132583" y="39071"/>
                </a:lnTo>
                <a:lnTo>
                  <a:pt x="133340" y="44814"/>
                </a:lnTo>
                <a:lnTo>
                  <a:pt x="133676" y="50674"/>
                </a:lnTo>
                <a:lnTo>
                  <a:pt x="133826" y="56585"/>
                </a:lnTo>
                <a:lnTo>
                  <a:pt x="133942" y="75653"/>
                </a:lnTo>
                <a:lnTo>
                  <a:pt x="132951" y="78216"/>
                </a:lnTo>
                <a:lnTo>
                  <a:pt x="129204" y="83709"/>
                </a:lnTo>
                <a:lnTo>
                  <a:pt x="126877" y="89458"/>
                </a:lnTo>
                <a:lnTo>
                  <a:pt x="126257" y="92380"/>
                </a:lnTo>
                <a:lnTo>
                  <a:pt x="124851" y="94328"/>
                </a:lnTo>
                <a:lnTo>
                  <a:pt x="122922" y="95627"/>
                </a:lnTo>
                <a:lnTo>
                  <a:pt x="120643" y="96492"/>
                </a:lnTo>
                <a:lnTo>
                  <a:pt x="119124" y="98062"/>
                </a:lnTo>
                <a:lnTo>
                  <a:pt x="118111" y="100100"/>
                </a:lnTo>
                <a:lnTo>
                  <a:pt x="117436" y="102451"/>
                </a:lnTo>
                <a:lnTo>
                  <a:pt x="114040" y="107709"/>
                </a:lnTo>
                <a:lnTo>
                  <a:pt x="111746" y="110501"/>
                </a:lnTo>
                <a:lnTo>
                  <a:pt x="109224" y="112362"/>
                </a:lnTo>
                <a:lnTo>
                  <a:pt x="106550" y="113602"/>
                </a:lnTo>
                <a:lnTo>
                  <a:pt x="103776" y="114429"/>
                </a:lnTo>
                <a:lnTo>
                  <a:pt x="101926" y="115972"/>
                </a:lnTo>
                <a:lnTo>
                  <a:pt x="100693" y="117994"/>
                </a:lnTo>
                <a:lnTo>
                  <a:pt x="99871" y="120334"/>
                </a:lnTo>
                <a:lnTo>
                  <a:pt x="98331" y="121893"/>
                </a:lnTo>
                <a:lnTo>
                  <a:pt x="96312" y="122933"/>
                </a:lnTo>
                <a:lnTo>
                  <a:pt x="93973" y="123626"/>
                </a:lnTo>
                <a:lnTo>
                  <a:pt x="91422" y="124088"/>
                </a:lnTo>
                <a:lnTo>
                  <a:pt x="88729" y="124396"/>
                </a:lnTo>
                <a:lnTo>
                  <a:pt x="85942" y="124602"/>
                </a:lnTo>
                <a:lnTo>
                  <a:pt x="83092" y="124739"/>
                </a:lnTo>
                <a:lnTo>
                  <a:pt x="77279" y="124891"/>
                </a:lnTo>
                <a:lnTo>
                  <a:pt x="75332" y="125924"/>
                </a:lnTo>
                <a:lnTo>
                  <a:pt x="74033" y="127605"/>
                </a:lnTo>
                <a:lnTo>
                  <a:pt x="73168" y="129717"/>
                </a:lnTo>
                <a:lnTo>
                  <a:pt x="71599" y="131126"/>
                </a:lnTo>
                <a:lnTo>
                  <a:pt x="69561" y="132065"/>
                </a:lnTo>
                <a:lnTo>
                  <a:pt x="67210" y="132690"/>
                </a:lnTo>
                <a:lnTo>
                  <a:pt x="64651" y="133108"/>
                </a:lnTo>
                <a:lnTo>
                  <a:pt x="61952" y="133387"/>
                </a:lnTo>
                <a:lnTo>
                  <a:pt x="55232" y="133833"/>
                </a:lnTo>
                <a:lnTo>
                  <a:pt x="51667" y="131248"/>
                </a:lnTo>
                <a:lnTo>
                  <a:pt x="46035" y="126244"/>
                </a:lnTo>
                <a:lnTo>
                  <a:pt x="42619" y="125560"/>
                </a:lnTo>
                <a:lnTo>
                  <a:pt x="35839" y="125022"/>
                </a:lnTo>
                <a:lnTo>
                  <a:pt x="26899" y="125013"/>
                </a:lnTo>
                <a:lnTo>
                  <a:pt x="40094" y="125013"/>
                </a:lnTo>
                <a:lnTo>
                  <a:pt x="41613" y="126005"/>
                </a:lnTo>
                <a:lnTo>
                  <a:pt x="42624" y="127658"/>
                </a:lnTo>
                <a:lnTo>
                  <a:pt x="43299" y="129753"/>
                </a:lnTo>
                <a:lnTo>
                  <a:pt x="44741" y="131150"/>
                </a:lnTo>
                <a:lnTo>
                  <a:pt x="46695" y="132081"/>
                </a:lnTo>
                <a:lnTo>
                  <a:pt x="52219" y="133575"/>
                </a:lnTo>
                <a:lnTo>
                  <a:pt x="55620" y="136425"/>
                </a:lnTo>
                <a:lnTo>
                  <a:pt x="57916" y="138574"/>
                </a:lnTo>
                <a:lnTo>
                  <a:pt x="60439" y="140007"/>
                </a:lnTo>
                <a:lnTo>
                  <a:pt x="63113" y="140962"/>
                </a:lnTo>
                <a:lnTo>
                  <a:pt x="65888" y="141598"/>
                </a:lnTo>
                <a:lnTo>
                  <a:pt x="67738" y="143015"/>
                </a:lnTo>
                <a:lnTo>
                  <a:pt x="68971" y="144952"/>
                </a:lnTo>
                <a:lnTo>
                  <a:pt x="69793" y="147235"/>
                </a:lnTo>
                <a:lnTo>
                  <a:pt x="71334" y="148758"/>
                </a:lnTo>
                <a:lnTo>
                  <a:pt x="73352" y="149772"/>
                </a:lnTo>
                <a:lnTo>
                  <a:pt x="75691" y="150449"/>
                </a:lnTo>
                <a:lnTo>
                  <a:pt x="78242" y="151892"/>
                </a:lnTo>
                <a:lnTo>
                  <a:pt x="80935" y="153847"/>
                </a:lnTo>
                <a:lnTo>
                  <a:pt x="83722" y="156141"/>
                </a:lnTo>
                <a:lnTo>
                  <a:pt x="86573" y="158664"/>
                </a:lnTo>
                <a:lnTo>
                  <a:pt x="96496" y="168017"/>
                </a:lnTo>
                <a:lnTo>
                  <a:pt x="110504" y="181946"/>
                </a:lnTo>
                <a:lnTo>
                  <a:pt x="112364" y="184796"/>
                </a:lnTo>
                <a:lnTo>
                  <a:pt x="114432" y="190609"/>
                </a:lnTo>
                <a:lnTo>
                  <a:pt x="115975" y="192556"/>
                </a:lnTo>
                <a:lnTo>
                  <a:pt x="117997" y="193854"/>
                </a:lnTo>
                <a:lnTo>
                  <a:pt x="120337" y="194719"/>
                </a:lnTo>
                <a:lnTo>
                  <a:pt x="121896" y="196289"/>
                </a:lnTo>
                <a:lnTo>
                  <a:pt x="122936" y="198327"/>
                </a:lnTo>
                <a:lnTo>
                  <a:pt x="123630" y="200678"/>
                </a:lnTo>
                <a:lnTo>
                  <a:pt x="127045" y="205936"/>
                </a:lnTo>
                <a:lnTo>
                  <a:pt x="133826" y="214165"/>
                </a:lnTo>
                <a:lnTo>
                  <a:pt x="133935" y="221985"/>
                </a:lnTo>
                <a:lnTo>
                  <a:pt x="133944" y="230818"/>
                </a:lnTo>
                <a:lnTo>
                  <a:pt x="131299" y="234214"/>
                </a:lnTo>
                <a:lnTo>
                  <a:pt x="129205" y="236509"/>
                </a:lnTo>
                <a:lnTo>
                  <a:pt x="126816" y="238039"/>
                </a:lnTo>
                <a:lnTo>
                  <a:pt x="124232" y="239059"/>
                </a:lnTo>
                <a:lnTo>
                  <a:pt x="121517" y="239739"/>
                </a:lnTo>
                <a:lnTo>
                  <a:pt x="119706" y="241184"/>
                </a:lnTo>
                <a:lnTo>
                  <a:pt x="118500" y="243140"/>
                </a:lnTo>
                <a:lnTo>
                  <a:pt x="117695" y="245436"/>
                </a:lnTo>
                <a:lnTo>
                  <a:pt x="114156" y="250633"/>
                </a:lnTo>
                <a:lnTo>
                  <a:pt x="111822" y="253408"/>
                </a:lnTo>
                <a:lnTo>
                  <a:pt x="109275" y="256250"/>
                </a:lnTo>
                <a:lnTo>
                  <a:pt x="103799" y="262054"/>
                </a:lnTo>
                <a:lnTo>
                  <a:pt x="100949" y="263999"/>
                </a:lnTo>
                <a:lnTo>
                  <a:pt x="98057" y="265295"/>
                </a:lnTo>
                <a:lnTo>
                  <a:pt x="95137" y="266159"/>
                </a:lnTo>
                <a:lnTo>
                  <a:pt x="92198" y="267728"/>
                </a:lnTo>
                <a:lnTo>
                  <a:pt x="89247" y="269765"/>
                </a:lnTo>
                <a:lnTo>
                  <a:pt x="86287" y="272116"/>
                </a:lnTo>
                <a:lnTo>
                  <a:pt x="83322" y="273683"/>
                </a:lnTo>
                <a:lnTo>
                  <a:pt x="80353" y="274728"/>
                </a:lnTo>
                <a:lnTo>
                  <a:pt x="77381" y="275425"/>
                </a:lnTo>
                <a:lnTo>
                  <a:pt x="74408" y="275889"/>
                </a:lnTo>
                <a:lnTo>
                  <a:pt x="71433" y="276198"/>
                </a:lnTo>
                <a:lnTo>
                  <a:pt x="68458" y="276405"/>
                </a:lnTo>
                <a:lnTo>
                  <a:pt x="65483" y="276542"/>
                </a:lnTo>
                <a:lnTo>
                  <a:pt x="59530" y="276695"/>
                </a:lnTo>
                <a:lnTo>
                  <a:pt x="26909" y="276817"/>
                </a:lnTo>
                <a:lnTo>
                  <a:pt x="26792" y="268256"/>
                </a:lnTo>
                <a:lnTo>
                  <a:pt x="26789" y="25895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6" name="SMARTInkAnnotation86">
            <a:extLst>
              <a:ext uri="{FF2B5EF4-FFF2-40B4-BE49-F238E27FC236}">
                <a16:creationId xmlns:a16="http://schemas.microsoft.com/office/drawing/2014/main" id="{31F2BEC9-7BF9-48B4-9C15-8F412EEFE418}"/>
              </a:ext>
            </a:extLst>
          </p:cNvPr>
          <p:cNvSpPr>
            <a:spLocks/>
          </p:cNvSpPr>
          <p:nvPr/>
        </p:nvSpPr>
        <p:spPr bwMode="auto">
          <a:xfrm>
            <a:off x="2946400" y="5438775"/>
            <a:ext cx="9525" cy="34925"/>
          </a:xfrm>
          <a:custGeom>
            <a:avLst/>
            <a:gdLst>
              <a:gd name="T0" fmla="*/ 0 w 8822"/>
              <a:gd name="T1" fmla="*/ 0 h 35720"/>
              <a:gd name="T2" fmla="*/ 47285 w 8822"/>
              <a:gd name="T3" fmla="*/ 4825 h 35720"/>
              <a:gd name="T4" fmla="*/ 61231 w 8822"/>
              <a:gd name="T5" fmla="*/ 6754 h 35720"/>
              <a:gd name="T6" fmla="*/ 70499 w 8822"/>
              <a:gd name="T7" fmla="*/ 8541 h 35720"/>
              <a:gd name="T8" fmla="*/ 87990 w 8822"/>
              <a:gd name="T9" fmla="*/ 13337 h 35720"/>
              <a:gd name="T10" fmla="*/ 78471 w 8822"/>
              <a:gd name="T11" fmla="*/ 13438 h 35720"/>
              <a:gd name="T12" fmla="*/ 62214 w 8822"/>
              <a:gd name="T13" fmla="*/ 13506 h 35720"/>
              <a:gd name="T14" fmla="*/ 1090 w 8822"/>
              <a:gd name="T15" fmla="*/ 13634 h 35720"/>
              <a:gd name="T16" fmla="*/ 735 w 8822"/>
              <a:gd name="T17" fmla="*/ 14143 h 35720"/>
              <a:gd name="T18" fmla="*/ 1 w 8822"/>
              <a:gd name="T19" fmla="*/ 18159 h 35720"/>
              <a:gd name="T20" fmla="*/ 0 w 8822"/>
              <a:gd name="T21" fmla="*/ 18181 h 3572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8822"/>
              <a:gd name="T34" fmla="*/ 0 h 35720"/>
              <a:gd name="T35" fmla="*/ 8822 w 8822"/>
              <a:gd name="T36" fmla="*/ 35720 h 3572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8822" h="35720">
                <a:moveTo>
                  <a:pt x="0" y="0"/>
                </a:moveTo>
                <a:lnTo>
                  <a:pt x="4741" y="9481"/>
                </a:lnTo>
                <a:lnTo>
                  <a:pt x="6137" y="13266"/>
                </a:lnTo>
                <a:lnTo>
                  <a:pt x="7068" y="16782"/>
                </a:lnTo>
                <a:lnTo>
                  <a:pt x="8821" y="26204"/>
                </a:lnTo>
                <a:lnTo>
                  <a:pt x="7865" y="26399"/>
                </a:lnTo>
                <a:lnTo>
                  <a:pt x="6236" y="26530"/>
                </a:lnTo>
                <a:lnTo>
                  <a:pt x="109" y="26785"/>
                </a:lnTo>
                <a:lnTo>
                  <a:pt x="73" y="27779"/>
                </a:lnTo>
                <a:lnTo>
                  <a:pt x="1" y="35671"/>
                </a:lnTo>
                <a:lnTo>
                  <a:pt x="0" y="35719"/>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7" name="SMARTInkAnnotation87">
            <a:extLst>
              <a:ext uri="{FF2B5EF4-FFF2-40B4-BE49-F238E27FC236}">
                <a16:creationId xmlns:a16="http://schemas.microsoft.com/office/drawing/2014/main" id="{43E5DAAB-D8B5-49DC-ACBA-09AD0494A6A8}"/>
              </a:ext>
            </a:extLst>
          </p:cNvPr>
          <p:cNvSpPr>
            <a:spLocks/>
          </p:cNvSpPr>
          <p:nvPr/>
        </p:nvSpPr>
        <p:spPr bwMode="auto">
          <a:xfrm>
            <a:off x="3022600" y="5126038"/>
            <a:ext cx="120650" cy="222250"/>
          </a:xfrm>
          <a:custGeom>
            <a:avLst/>
            <a:gdLst>
              <a:gd name="T0" fmla="*/ 19937 w 121225"/>
              <a:gd name="T1" fmla="*/ 4166 h 223209"/>
              <a:gd name="T2" fmla="*/ 15829 w 121225"/>
              <a:gd name="T3" fmla="*/ 10923 h 223209"/>
              <a:gd name="T4" fmla="*/ 16107 w 121225"/>
              <a:gd name="T5" fmla="*/ 15900 h 223209"/>
              <a:gd name="T6" fmla="*/ 17374 w 121225"/>
              <a:gd name="T7" fmla="*/ 20145 h 223209"/>
              <a:gd name="T8" fmla="*/ 15071 w 121225"/>
              <a:gd name="T9" fmla="*/ 22032 h 223209"/>
              <a:gd name="T10" fmla="*/ 13475 w 121225"/>
              <a:gd name="T11" fmla="*/ 27522 h 223209"/>
              <a:gd name="T12" fmla="*/ 12765 w 121225"/>
              <a:gd name="T13" fmla="*/ 34901 h 223209"/>
              <a:gd name="T14" fmla="*/ 12365 w 121225"/>
              <a:gd name="T15" fmla="*/ 43961 h 223209"/>
              <a:gd name="T16" fmla="*/ 12197 w 121225"/>
              <a:gd name="T17" fmla="*/ 112481 h 223209"/>
              <a:gd name="T18" fmla="*/ 8087 w 121225"/>
              <a:gd name="T19" fmla="*/ 120331 h 223209"/>
              <a:gd name="T20" fmla="*/ 5173 w 121225"/>
              <a:gd name="T21" fmla="*/ 130795 h 223209"/>
              <a:gd name="T22" fmla="*/ 4596 w 121225"/>
              <a:gd name="T23" fmla="*/ 141256 h 223209"/>
              <a:gd name="T24" fmla="*/ 3614 w 121225"/>
              <a:gd name="T25" fmla="*/ 154338 h 223209"/>
              <a:gd name="T26" fmla="*/ 0 w 121225"/>
              <a:gd name="T27" fmla="*/ 162184 h 223209"/>
              <a:gd name="T28" fmla="*/ 2753 w 121225"/>
              <a:gd name="T29" fmla="*/ 170030 h 223209"/>
              <a:gd name="T30" fmla="*/ 4304 w 121225"/>
              <a:gd name="T31" fmla="*/ 180335 h 223209"/>
              <a:gd name="T32" fmla="*/ 5302 w 121225"/>
              <a:gd name="T33" fmla="*/ 187524 h 223209"/>
              <a:gd name="T34" fmla="*/ 9773 w 121225"/>
              <a:gd name="T35" fmla="*/ 188972 h 223209"/>
              <a:gd name="T36" fmla="*/ 11119 w 121225"/>
              <a:gd name="T37" fmla="*/ 192398 h 223209"/>
              <a:gd name="T38" fmla="*/ 14014 w 121225"/>
              <a:gd name="T39" fmla="*/ 194503 h 223209"/>
              <a:gd name="T40" fmla="*/ 18165 w 121225"/>
              <a:gd name="T41" fmla="*/ 195445 h 223209"/>
              <a:gd name="T42" fmla="*/ 26259 w 121225"/>
              <a:gd name="T43" fmla="*/ 196093 h 223209"/>
              <a:gd name="T44" fmla="*/ 31370 w 121225"/>
              <a:gd name="T45" fmla="*/ 196157 h 223209"/>
              <a:gd name="T46" fmla="*/ 35917 w 121225"/>
              <a:gd name="T47" fmla="*/ 193849 h 223209"/>
              <a:gd name="T48" fmla="*/ 40807 w 121225"/>
              <a:gd name="T49" fmla="*/ 190791 h 223209"/>
              <a:gd name="T50" fmla="*/ 45845 w 121225"/>
              <a:gd name="T51" fmla="*/ 189433 h 223209"/>
              <a:gd name="T52" fmla="*/ 50954 w 121225"/>
              <a:gd name="T53" fmla="*/ 188827 h 223209"/>
              <a:gd name="T54" fmla="*/ 58667 w 121225"/>
              <a:gd name="T55" fmla="*/ 188486 h 223209"/>
              <a:gd name="T56" fmla="*/ 63821 w 121225"/>
              <a:gd name="T57" fmla="*/ 187536 h 223209"/>
              <a:gd name="T58" fmla="*/ 68981 w 121225"/>
              <a:gd name="T59" fmla="*/ 184203 h 223209"/>
              <a:gd name="T60" fmla="*/ 74139 w 121225"/>
              <a:gd name="T61" fmla="*/ 182143 h 223209"/>
              <a:gd name="T62" fmla="*/ 79296 w 121225"/>
              <a:gd name="T63" fmla="*/ 181229 h 223209"/>
              <a:gd name="T64" fmla="*/ 84466 w 121225"/>
              <a:gd name="T65" fmla="*/ 180821 h 223209"/>
              <a:gd name="T66" fmla="*/ 89625 w 121225"/>
              <a:gd name="T67" fmla="*/ 178314 h 223209"/>
              <a:gd name="T68" fmla="*/ 94785 w 121225"/>
              <a:gd name="T69" fmla="*/ 175167 h 223209"/>
              <a:gd name="T70" fmla="*/ 105110 w 121225"/>
              <a:gd name="T71" fmla="*/ 172649 h 223209"/>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121225"/>
              <a:gd name="T109" fmla="*/ 0 h 223209"/>
              <a:gd name="T110" fmla="*/ 121225 w 121225"/>
              <a:gd name="T111" fmla="*/ 223209 h 223209"/>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121225" h="223209">
                <a:moveTo>
                  <a:pt x="22997" y="0"/>
                </a:moveTo>
                <a:lnTo>
                  <a:pt x="22997" y="4740"/>
                </a:lnTo>
                <a:lnTo>
                  <a:pt x="22005" y="7129"/>
                </a:lnTo>
                <a:lnTo>
                  <a:pt x="18256" y="12428"/>
                </a:lnTo>
                <a:lnTo>
                  <a:pt x="17852" y="15231"/>
                </a:lnTo>
                <a:lnTo>
                  <a:pt x="18575" y="18091"/>
                </a:lnTo>
                <a:lnTo>
                  <a:pt x="20049" y="20990"/>
                </a:lnTo>
                <a:lnTo>
                  <a:pt x="20039" y="22923"/>
                </a:lnTo>
                <a:lnTo>
                  <a:pt x="19041" y="24212"/>
                </a:lnTo>
                <a:lnTo>
                  <a:pt x="17383" y="25070"/>
                </a:lnTo>
                <a:lnTo>
                  <a:pt x="16278" y="27628"/>
                </a:lnTo>
                <a:lnTo>
                  <a:pt x="15541" y="31317"/>
                </a:lnTo>
                <a:lnTo>
                  <a:pt x="15050" y="35761"/>
                </a:lnTo>
                <a:lnTo>
                  <a:pt x="14722" y="39715"/>
                </a:lnTo>
                <a:lnTo>
                  <a:pt x="14504" y="43344"/>
                </a:lnTo>
                <a:lnTo>
                  <a:pt x="14261" y="50022"/>
                </a:lnTo>
                <a:lnTo>
                  <a:pt x="14093" y="60667"/>
                </a:lnTo>
                <a:lnTo>
                  <a:pt x="14067" y="127992"/>
                </a:lnTo>
                <a:lnTo>
                  <a:pt x="13075" y="130968"/>
                </a:lnTo>
                <a:lnTo>
                  <a:pt x="9327" y="136921"/>
                </a:lnTo>
                <a:lnTo>
                  <a:pt x="6999" y="142875"/>
                </a:lnTo>
                <a:lnTo>
                  <a:pt x="5965" y="148828"/>
                </a:lnTo>
                <a:lnTo>
                  <a:pt x="5505" y="154780"/>
                </a:lnTo>
                <a:lnTo>
                  <a:pt x="5301" y="160734"/>
                </a:lnTo>
                <a:lnTo>
                  <a:pt x="5170" y="172640"/>
                </a:lnTo>
                <a:lnTo>
                  <a:pt x="4167" y="175617"/>
                </a:lnTo>
                <a:lnTo>
                  <a:pt x="407" y="181569"/>
                </a:lnTo>
                <a:lnTo>
                  <a:pt x="0" y="184546"/>
                </a:lnTo>
                <a:lnTo>
                  <a:pt x="720" y="187523"/>
                </a:lnTo>
                <a:lnTo>
                  <a:pt x="3174" y="193476"/>
                </a:lnTo>
                <a:lnTo>
                  <a:pt x="4265" y="199429"/>
                </a:lnTo>
                <a:lnTo>
                  <a:pt x="4965" y="205199"/>
                </a:lnTo>
                <a:lnTo>
                  <a:pt x="5115" y="212916"/>
                </a:lnTo>
                <a:lnTo>
                  <a:pt x="6115" y="213381"/>
                </a:lnTo>
                <a:lnTo>
                  <a:pt x="9872" y="213898"/>
                </a:lnTo>
                <a:lnTo>
                  <a:pt x="11270" y="215028"/>
                </a:lnTo>
                <a:lnTo>
                  <a:pt x="12202" y="216774"/>
                </a:lnTo>
                <a:lnTo>
                  <a:pt x="12824" y="218930"/>
                </a:lnTo>
                <a:lnTo>
                  <a:pt x="14230" y="220367"/>
                </a:lnTo>
                <a:lnTo>
                  <a:pt x="16161" y="221325"/>
                </a:lnTo>
                <a:lnTo>
                  <a:pt x="18439" y="221964"/>
                </a:lnTo>
                <a:lnTo>
                  <a:pt x="20951" y="222390"/>
                </a:lnTo>
                <a:lnTo>
                  <a:pt x="23617" y="222674"/>
                </a:lnTo>
                <a:lnTo>
                  <a:pt x="30285" y="223129"/>
                </a:lnTo>
                <a:lnTo>
                  <a:pt x="33843" y="223192"/>
                </a:lnTo>
                <a:lnTo>
                  <a:pt x="36181" y="223208"/>
                </a:lnTo>
                <a:lnTo>
                  <a:pt x="38731" y="222227"/>
                </a:lnTo>
                <a:lnTo>
                  <a:pt x="41424" y="220581"/>
                </a:lnTo>
                <a:lnTo>
                  <a:pt x="44212" y="218491"/>
                </a:lnTo>
                <a:lnTo>
                  <a:pt x="47062" y="217098"/>
                </a:lnTo>
                <a:lnTo>
                  <a:pt x="49955" y="216170"/>
                </a:lnTo>
                <a:lnTo>
                  <a:pt x="52875" y="215550"/>
                </a:lnTo>
                <a:lnTo>
                  <a:pt x="55814" y="215138"/>
                </a:lnTo>
                <a:lnTo>
                  <a:pt x="58765" y="214862"/>
                </a:lnTo>
                <a:lnTo>
                  <a:pt x="61726" y="214679"/>
                </a:lnTo>
                <a:lnTo>
                  <a:pt x="67660" y="214475"/>
                </a:lnTo>
                <a:lnTo>
                  <a:pt x="70632" y="214421"/>
                </a:lnTo>
                <a:lnTo>
                  <a:pt x="73605" y="213393"/>
                </a:lnTo>
                <a:lnTo>
                  <a:pt x="76580" y="211715"/>
                </a:lnTo>
                <a:lnTo>
                  <a:pt x="79555" y="209604"/>
                </a:lnTo>
                <a:lnTo>
                  <a:pt x="82530" y="208196"/>
                </a:lnTo>
                <a:lnTo>
                  <a:pt x="85506" y="207259"/>
                </a:lnTo>
                <a:lnTo>
                  <a:pt x="88482" y="206633"/>
                </a:lnTo>
                <a:lnTo>
                  <a:pt x="91458" y="206216"/>
                </a:lnTo>
                <a:lnTo>
                  <a:pt x="94435" y="205938"/>
                </a:lnTo>
                <a:lnTo>
                  <a:pt x="97411" y="205753"/>
                </a:lnTo>
                <a:lnTo>
                  <a:pt x="100388" y="204637"/>
                </a:lnTo>
                <a:lnTo>
                  <a:pt x="103364" y="202901"/>
                </a:lnTo>
                <a:lnTo>
                  <a:pt x="106341" y="200752"/>
                </a:lnTo>
                <a:lnTo>
                  <a:pt x="109317" y="199319"/>
                </a:lnTo>
                <a:lnTo>
                  <a:pt x="112294" y="198364"/>
                </a:lnTo>
                <a:lnTo>
                  <a:pt x="121224" y="19645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8" name="SMARTInkAnnotation88">
            <a:extLst>
              <a:ext uri="{FF2B5EF4-FFF2-40B4-BE49-F238E27FC236}">
                <a16:creationId xmlns:a16="http://schemas.microsoft.com/office/drawing/2014/main" id="{E3FAF176-BA0E-464F-BC41-5D81E2CE387A}"/>
              </a:ext>
            </a:extLst>
          </p:cNvPr>
          <p:cNvSpPr>
            <a:spLocks/>
          </p:cNvSpPr>
          <p:nvPr/>
        </p:nvSpPr>
        <p:spPr bwMode="auto">
          <a:xfrm>
            <a:off x="3125788" y="5214938"/>
            <a:ext cx="44450" cy="276225"/>
          </a:xfrm>
          <a:custGeom>
            <a:avLst/>
            <a:gdLst>
              <a:gd name="T0" fmla="*/ 39023 w 44650"/>
              <a:gd name="T1" fmla="*/ 0 h 276821"/>
              <a:gd name="T2" fmla="*/ 39023 w 44650"/>
              <a:gd name="T3" fmla="*/ 4440 h 276821"/>
              <a:gd name="T4" fmla="*/ 38155 w 44650"/>
              <a:gd name="T5" fmla="*/ 5751 h 276821"/>
              <a:gd name="T6" fmla="*/ 36711 w 44650"/>
              <a:gd name="T7" fmla="*/ 6626 h 276821"/>
              <a:gd name="T8" fmla="*/ 32303 w 44650"/>
              <a:gd name="T9" fmla="*/ 8027 h 276821"/>
              <a:gd name="T10" fmla="*/ 31940 w 44650"/>
              <a:gd name="T11" fmla="*/ 9069 h 276821"/>
              <a:gd name="T12" fmla="*/ 31540 w 44650"/>
              <a:gd name="T13" fmla="*/ 12712 h 276821"/>
              <a:gd name="T14" fmla="*/ 30566 w 44650"/>
              <a:gd name="T15" fmla="*/ 14055 h 276821"/>
              <a:gd name="T16" fmla="*/ 29049 w 44650"/>
              <a:gd name="T17" fmla="*/ 14951 h 276821"/>
              <a:gd name="T18" fmla="*/ 27170 w 44650"/>
              <a:gd name="T19" fmla="*/ 15547 h 276821"/>
              <a:gd name="T20" fmla="*/ 25918 w 44650"/>
              <a:gd name="T21" fmla="*/ 16875 h 276821"/>
              <a:gd name="T22" fmla="*/ 25084 w 44650"/>
              <a:gd name="T23" fmla="*/ 18690 h 276821"/>
              <a:gd name="T24" fmla="*/ 24154 w 44650"/>
              <a:gd name="T25" fmla="*/ 23189 h 276821"/>
              <a:gd name="T26" fmla="*/ 23743 w 44650"/>
              <a:gd name="T27" fmla="*/ 28287 h 276821"/>
              <a:gd name="T28" fmla="*/ 22764 w 44650"/>
              <a:gd name="T29" fmla="*/ 31879 h 276821"/>
              <a:gd name="T30" fmla="*/ 21248 w 44650"/>
              <a:gd name="T31" fmla="*/ 36134 h 276821"/>
              <a:gd name="T32" fmla="*/ 19368 w 44650"/>
              <a:gd name="T33" fmla="*/ 40831 h 276821"/>
              <a:gd name="T34" fmla="*/ 18115 w 44650"/>
              <a:gd name="T35" fmla="*/ 44892 h 276821"/>
              <a:gd name="T36" fmla="*/ 17279 w 44650"/>
              <a:gd name="T37" fmla="*/ 48528 h 276821"/>
              <a:gd name="T38" fmla="*/ 16351 w 44650"/>
              <a:gd name="T39" fmla="*/ 55981 h 276821"/>
              <a:gd name="T40" fmla="*/ 16105 w 44650"/>
              <a:gd name="T41" fmla="*/ 60572 h 276821"/>
              <a:gd name="T42" fmla="*/ 15939 w 44650"/>
              <a:gd name="T43" fmla="*/ 65494 h 276821"/>
              <a:gd name="T44" fmla="*/ 14962 w 44650"/>
              <a:gd name="T45" fmla="*/ 69705 h 276821"/>
              <a:gd name="T46" fmla="*/ 13444 w 44650"/>
              <a:gd name="T47" fmla="*/ 73441 h 276821"/>
              <a:gd name="T48" fmla="*/ 11565 w 44650"/>
              <a:gd name="T49" fmla="*/ 76862 h 276821"/>
              <a:gd name="T50" fmla="*/ 10310 w 44650"/>
              <a:gd name="T51" fmla="*/ 81003 h 276821"/>
              <a:gd name="T52" fmla="*/ 9476 w 44650"/>
              <a:gd name="T53" fmla="*/ 85624 h 276821"/>
              <a:gd name="T54" fmla="*/ 8918 w 44650"/>
              <a:gd name="T55" fmla="*/ 90565 h 276821"/>
              <a:gd name="T56" fmla="*/ 8546 w 44650"/>
              <a:gd name="T57" fmla="*/ 95719 h 276821"/>
              <a:gd name="T58" fmla="*/ 8299 w 44650"/>
              <a:gd name="T59" fmla="*/ 101013 h 276821"/>
              <a:gd name="T60" fmla="*/ 8025 w 44650"/>
              <a:gd name="T61" fmla="*/ 111862 h 276821"/>
              <a:gd name="T62" fmla="*/ 7901 w 44650"/>
              <a:gd name="T63" fmla="*/ 122882 h 276821"/>
              <a:gd name="T64" fmla="*/ 7001 w 44650"/>
              <a:gd name="T65" fmla="*/ 128424 h 276821"/>
              <a:gd name="T66" fmla="*/ 5537 w 44650"/>
              <a:gd name="T67" fmla="*/ 133980 h 276821"/>
              <a:gd name="T68" fmla="*/ 3690 w 44650"/>
              <a:gd name="T69" fmla="*/ 139543 h 276821"/>
              <a:gd name="T70" fmla="*/ 2462 w 44650"/>
              <a:gd name="T71" fmla="*/ 144182 h 276821"/>
              <a:gd name="T72" fmla="*/ 1641 w 44650"/>
              <a:gd name="T73" fmla="*/ 148205 h 276821"/>
              <a:gd name="T74" fmla="*/ 730 w 44650"/>
              <a:gd name="T75" fmla="*/ 156084 h 276821"/>
              <a:gd name="T76" fmla="*/ 496 w 44650"/>
              <a:gd name="T77" fmla="*/ 160791 h 276821"/>
              <a:gd name="T78" fmla="*/ 217 w 44650"/>
              <a:gd name="T79" fmla="*/ 170049 h 276821"/>
              <a:gd name="T80" fmla="*/ 73 w 44650"/>
              <a:gd name="T81" fmla="*/ 181421 h 276821"/>
              <a:gd name="T82" fmla="*/ 0 w 44650"/>
              <a:gd name="T83" fmla="*/ 259486 h 276821"/>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w 44650"/>
              <a:gd name="T127" fmla="*/ 0 h 276821"/>
              <a:gd name="T128" fmla="*/ 44650 w 44650"/>
              <a:gd name="T129" fmla="*/ 276821 h 276821"/>
            </a:gdLst>
            <a:ahLst/>
            <a:cxnLst>
              <a:cxn ang="T84">
                <a:pos x="T0" y="T1"/>
              </a:cxn>
              <a:cxn ang="T85">
                <a:pos x="T2" y="T3"/>
              </a:cxn>
              <a:cxn ang="T86">
                <a:pos x="T4" y="T5"/>
              </a:cxn>
              <a:cxn ang="T87">
                <a:pos x="T6" y="T7"/>
              </a:cxn>
              <a:cxn ang="T88">
                <a:pos x="T8" y="T9"/>
              </a:cxn>
              <a:cxn ang="T89">
                <a:pos x="T10" y="T11"/>
              </a:cxn>
              <a:cxn ang="T90">
                <a:pos x="T12" y="T13"/>
              </a:cxn>
              <a:cxn ang="T91">
                <a:pos x="T14" y="T15"/>
              </a:cxn>
              <a:cxn ang="T92">
                <a:pos x="T16" y="T17"/>
              </a:cxn>
              <a:cxn ang="T93">
                <a:pos x="T18" y="T19"/>
              </a:cxn>
              <a:cxn ang="T94">
                <a:pos x="T20" y="T21"/>
              </a:cxn>
              <a:cxn ang="T95">
                <a:pos x="T22" y="T23"/>
              </a:cxn>
              <a:cxn ang="T96">
                <a:pos x="T24" y="T25"/>
              </a:cxn>
              <a:cxn ang="T97">
                <a:pos x="T26" y="T27"/>
              </a:cxn>
              <a:cxn ang="T98">
                <a:pos x="T28" y="T29"/>
              </a:cxn>
              <a:cxn ang="T99">
                <a:pos x="T30" y="T31"/>
              </a:cxn>
              <a:cxn ang="T100">
                <a:pos x="T32" y="T33"/>
              </a:cxn>
              <a:cxn ang="T101">
                <a:pos x="T34" y="T35"/>
              </a:cxn>
              <a:cxn ang="T102">
                <a:pos x="T36" y="T37"/>
              </a:cxn>
              <a:cxn ang="T103">
                <a:pos x="T38" y="T39"/>
              </a:cxn>
              <a:cxn ang="T104">
                <a:pos x="T40" y="T41"/>
              </a:cxn>
              <a:cxn ang="T105">
                <a:pos x="T42" y="T43"/>
              </a:cxn>
              <a:cxn ang="T106">
                <a:pos x="T44" y="T45"/>
              </a:cxn>
              <a:cxn ang="T107">
                <a:pos x="T46" y="T47"/>
              </a:cxn>
              <a:cxn ang="T108">
                <a:pos x="T48" y="T49"/>
              </a:cxn>
              <a:cxn ang="T109">
                <a:pos x="T50" y="T51"/>
              </a:cxn>
              <a:cxn ang="T110">
                <a:pos x="T52" y="T53"/>
              </a:cxn>
              <a:cxn ang="T111">
                <a:pos x="T54" y="T55"/>
              </a:cxn>
              <a:cxn ang="T112">
                <a:pos x="T56" y="T57"/>
              </a:cxn>
              <a:cxn ang="T113">
                <a:pos x="T58" y="T59"/>
              </a:cxn>
              <a:cxn ang="T114">
                <a:pos x="T60" y="T61"/>
              </a:cxn>
              <a:cxn ang="T115">
                <a:pos x="T62" y="T63"/>
              </a:cxn>
              <a:cxn ang="T116">
                <a:pos x="T64" y="T65"/>
              </a:cxn>
              <a:cxn ang="T117">
                <a:pos x="T66" y="T67"/>
              </a:cxn>
              <a:cxn ang="T118">
                <a:pos x="T68" y="T69"/>
              </a:cxn>
              <a:cxn ang="T119">
                <a:pos x="T70" y="T71"/>
              </a:cxn>
              <a:cxn ang="T120">
                <a:pos x="T72" y="T73"/>
              </a:cxn>
              <a:cxn ang="T121">
                <a:pos x="T74" y="T75"/>
              </a:cxn>
              <a:cxn ang="T122">
                <a:pos x="T76" y="T77"/>
              </a:cxn>
              <a:cxn ang="T123">
                <a:pos x="T78" y="T79"/>
              </a:cxn>
              <a:cxn ang="T124">
                <a:pos x="T80" y="T81"/>
              </a:cxn>
              <a:cxn ang="T125">
                <a:pos x="T82" y="T83"/>
              </a:cxn>
            </a:cxnLst>
            <a:rect l="T126" t="T127" r="T128" b="T129"/>
            <a:pathLst>
              <a:path w="44650" h="276821">
                <a:moveTo>
                  <a:pt x="44649" y="0"/>
                </a:moveTo>
                <a:lnTo>
                  <a:pt x="44649" y="4740"/>
                </a:lnTo>
                <a:lnTo>
                  <a:pt x="43656" y="6137"/>
                </a:lnTo>
                <a:lnTo>
                  <a:pt x="42003" y="7069"/>
                </a:lnTo>
                <a:lnTo>
                  <a:pt x="36960" y="8562"/>
                </a:lnTo>
                <a:lnTo>
                  <a:pt x="36546" y="9677"/>
                </a:lnTo>
                <a:lnTo>
                  <a:pt x="36086" y="13562"/>
                </a:lnTo>
                <a:lnTo>
                  <a:pt x="34972" y="14994"/>
                </a:lnTo>
                <a:lnTo>
                  <a:pt x="33237" y="15949"/>
                </a:lnTo>
                <a:lnTo>
                  <a:pt x="31087" y="16586"/>
                </a:lnTo>
                <a:lnTo>
                  <a:pt x="29655" y="18003"/>
                </a:lnTo>
                <a:lnTo>
                  <a:pt x="28700" y="19939"/>
                </a:lnTo>
                <a:lnTo>
                  <a:pt x="27638" y="24737"/>
                </a:lnTo>
                <a:lnTo>
                  <a:pt x="27166" y="30176"/>
                </a:lnTo>
                <a:lnTo>
                  <a:pt x="26049" y="34009"/>
                </a:lnTo>
                <a:lnTo>
                  <a:pt x="24311" y="38547"/>
                </a:lnTo>
                <a:lnTo>
                  <a:pt x="22160" y="43558"/>
                </a:lnTo>
                <a:lnTo>
                  <a:pt x="20727" y="47890"/>
                </a:lnTo>
                <a:lnTo>
                  <a:pt x="19771" y="51770"/>
                </a:lnTo>
                <a:lnTo>
                  <a:pt x="18709" y="59720"/>
                </a:lnTo>
                <a:lnTo>
                  <a:pt x="18426" y="64619"/>
                </a:lnTo>
                <a:lnTo>
                  <a:pt x="18237" y="69868"/>
                </a:lnTo>
                <a:lnTo>
                  <a:pt x="17119" y="74360"/>
                </a:lnTo>
                <a:lnTo>
                  <a:pt x="15382" y="78347"/>
                </a:lnTo>
                <a:lnTo>
                  <a:pt x="13231" y="81997"/>
                </a:lnTo>
                <a:lnTo>
                  <a:pt x="11797" y="86414"/>
                </a:lnTo>
                <a:lnTo>
                  <a:pt x="10842" y="91344"/>
                </a:lnTo>
                <a:lnTo>
                  <a:pt x="10204" y="96615"/>
                </a:lnTo>
                <a:lnTo>
                  <a:pt x="9779" y="102113"/>
                </a:lnTo>
                <a:lnTo>
                  <a:pt x="9496" y="107763"/>
                </a:lnTo>
                <a:lnTo>
                  <a:pt x="9181" y="119333"/>
                </a:lnTo>
                <a:lnTo>
                  <a:pt x="9042" y="131089"/>
                </a:lnTo>
                <a:lnTo>
                  <a:pt x="8012" y="137002"/>
                </a:lnTo>
                <a:lnTo>
                  <a:pt x="6334" y="142929"/>
                </a:lnTo>
                <a:lnTo>
                  <a:pt x="4223" y="148864"/>
                </a:lnTo>
                <a:lnTo>
                  <a:pt x="2815" y="153813"/>
                </a:lnTo>
                <a:lnTo>
                  <a:pt x="1877" y="158104"/>
                </a:lnTo>
                <a:lnTo>
                  <a:pt x="834" y="166511"/>
                </a:lnTo>
                <a:lnTo>
                  <a:pt x="556" y="171531"/>
                </a:lnTo>
                <a:lnTo>
                  <a:pt x="247" y="181408"/>
                </a:lnTo>
                <a:lnTo>
                  <a:pt x="73" y="193539"/>
                </a:lnTo>
                <a:lnTo>
                  <a:pt x="0" y="27682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89" name="SMARTInkAnnotation89">
            <a:extLst>
              <a:ext uri="{FF2B5EF4-FFF2-40B4-BE49-F238E27FC236}">
                <a16:creationId xmlns:a16="http://schemas.microsoft.com/office/drawing/2014/main" id="{D1FA2848-1A75-4D5F-8983-A2B1CEC8A82E}"/>
              </a:ext>
            </a:extLst>
          </p:cNvPr>
          <p:cNvSpPr>
            <a:spLocks/>
          </p:cNvSpPr>
          <p:nvPr/>
        </p:nvSpPr>
        <p:spPr bwMode="auto">
          <a:xfrm>
            <a:off x="3321050" y="5295900"/>
            <a:ext cx="19050" cy="44450"/>
          </a:xfrm>
          <a:custGeom>
            <a:avLst/>
            <a:gdLst>
              <a:gd name="T0" fmla="*/ 0 w 17861"/>
              <a:gd name="T1" fmla="*/ 0 h 44649"/>
              <a:gd name="T2" fmla="*/ 61520 w 17861"/>
              <a:gd name="T3" fmla="*/ 23346 h 44649"/>
              <a:gd name="T4" fmla="*/ 61726 w 17861"/>
              <a:gd name="T5" fmla="*/ 31239 h 44649"/>
              <a:gd name="T6" fmla="*/ 114890 w 17861"/>
              <a:gd name="T7" fmla="*/ 31239 h 44649"/>
              <a:gd name="T8" fmla="*/ 117747 w 17861"/>
              <a:gd name="T9" fmla="*/ 32106 h 44649"/>
              <a:gd name="T10" fmla="*/ 119650 w 17861"/>
              <a:gd name="T11" fmla="*/ 33553 h 44649"/>
              <a:gd name="T12" fmla="*/ 123464 w 17861"/>
              <a:gd name="T13" fmla="*/ 39049 h 44649"/>
              <a:gd name="T14" fmla="*/ 0 60000 65536"/>
              <a:gd name="T15" fmla="*/ 0 60000 65536"/>
              <a:gd name="T16" fmla="*/ 0 60000 65536"/>
              <a:gd name="T17" fmla="*/ 0 60000 65536"/>
              <a:gd name="T18" fmla="*/ 0 60000 65536"/>
              <a:gd name="T19" fmla="*/ 0 60000 65536"/>
              <a:gd name="T20" fmla="*/ 0 60000 65536"/>
              <a:gd name="T21" fmla="*/ 0 w 17861"/>
              <a:gd name="T22" fmla="*/ 0 h 44649"/>
              <a:gd name="T23" fmla="*/ 17861 w 17861"/>
              <a:gd name="T24" fmla="*/ 44649 h 4464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861" h="44649">
                <a:moveTo>
                  <a:pt x="0" y="0"/>
                </a:moveTo>
                <a:lnTo>
                  <a:pt x="8898" y="26692"/>
                </a:lnTo>
                <a:lnTo>
                  <a:pt x="8930" y="35719"/>
                </a:lnTo>
                <a:lnTo>
                  <a:pt x="16619" y="35719"/>
                </a:lnTo>
                <a:lnTo>
                  <a:pt x="17032" y="36710"/>
                </a:lnTo>
                <a:lnTo>
                  <a:pt x="17308" y="38364"/>
                </a:lnTo>
                <a:lnTo>
                  <a:pt x="17860" y="44648"/>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0" name="SMARTInkAnnotation90">
            <a:extLst>
              <a:ext uri="{FF2B5EF4-FFF2-40B4-BE49-F238E27FC236}">
                <a16:creationId xmlns:a16="http://schemas.microsoft.com/office/drawing/2014/main" id="{0FE7C478-079A-4057-BBB9-437031168619}"/>
              </a:ext>
            </a:extLst>
          </p:cNvPr>
          <p:cNvSpPr>
            <a:spLocks/>
          </p:cNvSpPr>
          <p:nvPr/>
        </p:nvSpPr>
        <p:spPr bwMode="auto">
          <a:xfrm>
            <a:off x="3419475" y="5081588"/>
            <a:ext cx="80963" cy="374650"/>
          </a:xfrm>
          <a:custGeom>
            <a:avLst/>
            <a:gdLst>
              <a:gd name="T0" fmla="*/ 100308 w 80367"/>
              <a:gd name="T1" fmla="*/ 0 h 375048"/>
              <a:gd name="T2" fmla="*/ 89301 w 80367"/>
              <a:gd name="T3" fmla="*/ 8551 h 375048"/>
              <a:gd name="T4" fmla="*/ 89203 w 80367"/>
              <a:gd name="T5" fmla="*/ 13218 h 375048"/>
              <a:gd name="T6" fmla="*/ 87947 w 80367"/>
              <a:gd name="T7" fmla="*/ 14567 h 375048"/>
              <a:gd name="T8" fmla="*/ 85878 w 80367"/>
              <a:gd name="T9" fmla="*/ 15477 h 375048"/>
              <a:gd name="T10" fmla="*/ 83260 w 80367"/>
              <a:gd name="T11" fmla="*/ 16092 h 375048"/>
              <a:gd name="T12" fmla="*/ 81511 w 80367"/>
              <a:gd name="T13" fmla="*/ 17448 h 375048"/>
              <a:gd name="T14" fmla="*/ 80343 w 80367"/>
              <a:gd name="T15" fmla="*/ 19320 h 375048"/>
              <a:gd name="T16" fmla="*/ 79055 w 80367"/>
              <a:gd name="T17" fmla="*/ 23963 h 375048"/>
              <a:gd name="T18" fmla="*/ 78107 w 80367"/>
              <a:gd name="T19" fmla="*/ 34499 h 375048"/>
              <a:gd name="T20" fmla="*/ 78060 w 80367"/>
              <a:gd name="T21" fmla="*/ 38721 h 375048"/>
              <a:gd name="T22" fmla="*/ 76806 w 80367"/>
              <a:gd name="T23" fmla="*/ 42152 h 375048"/>
              <a:gd name="T24" fmla="*/ 74732 w 80367"/>
              <a:gd name="T25" fmla="*/ 46361 h 375048"/>
              <a:gd name="T26" fmla="*/ 72113 w 80367"/>
              <a:gd name="T27" fmla="*/ 51090 h 375048"/>
              <a:gd name="T28" fmla="*/ 69200 w 80367"/>
              <a:gd name="T29" fmla="*/ 58907 h 375048"/>
              <a:gd name="T30" fmla="*/ 67907 w 80367"/>
              <a:gd name="T31" fmla="*/ 66546 h 375048"/>
              <a:gd name="T32" fmla="*/ 67332 w 80367"/>
              <a:gd name="T33" fmla="*/ 76350 h 375048"/>
              <a:gd name="T34" fmla="*/ 65944 w 80367"/>
              <a:gd name="T35" fmla="*/ 80693 h 375048"/>
              <a:gd name="T36" fmla="*/ 63773 w 80367"/>
              <a:gd name="T37" fmla="*/ 84550 h 375048"/>
              <a:gd name="T38" fmla="*/ 61094 w 80367"/>
              <a:gd name="T39" fmla="*/ 88083 h 375048"/>
              <a:gd name="T40" fmla="*/ 58109 w 80367"/>
              <a:gd name="T41" fmla="*/ 97133 h 375048"/>
              <a:gd name="T42" fmla="*/ 55546 w 80367"/>
              <a:gd name="T43" fmla="*/ 107563 h 375048"/>
              <a:gd name="T44" fmla="*/ 53129 w 80367"/>
              <a:gd name="T45" fmla="*/ 113036 h 375048"/>
              <a:gd name="T46" fmla="*/ 50279 w 80367"/>
              <a:gd name="T47" fmla="*/ 118605 h 375048"/>
              <a:gd name="T48" fmla="*/ 48380 w 80367"/>
              <a:gd name="T49" fmla="*/ 124240 h 375048"/>
              <a:gd name="T50" fmla="*/ 47113 w 80367"/>
              <a:gd name="T51" fmla="*/ 129922 h 375048"/>
              <a:gd name="T52" fmla="*/ 46268 w 80367"/>
              <a:gd name="T53" fmla="*/ 135630 h 375048"/>
              <a:gd name="T54" fmla="*/ 44466 w 80367"/>
              <a:gd name="T55" fmla="*/ 142318 h 375048"/>
              <a:gd name="T56" fmla="*/ 42028 w 80367"/>
              <a:gd name="T57" fmla="*/ 149660 h 375048"/>
              <a:gd name="T58" fmla="*/ 39165 w 80367"/>
              <a:gd name="T59" fmla="*/ 157440 h 375048"/>
              <a:gd name="T60" fmla="*/ 37253 w 80367"/>
              <a:gd name="T61" fmla="*/ 164547 h 375048"/>
              <a:gd name="T62" fmla="*/ 35981 w 80367"/>
              <a:gd name="T63" fmla="*/ 171207 h 375048"/>
              <a:gd name="T64" fmla="*/ 35132 w 80367"/>
              <a:gd name="T65" fmla="*/ 177569 h 375048"/>
              <a:gd name="T66" fmla="*/ 33328 w 80367"/>
              <a:gd name="T67" fmla="*/ 183734 h 375048"/>
              <a:gd name="T68" fmla="*/ 30890 w 80367"/>
              <a:gd name="T69" fmla="*/ 189764 h 375048"/>
              <a:gd name="T70" fmla="*/ 28021 w 80367"/>
              <a:gd name="T71" fmla="*/ 195708 h 375048"/>
              <a:gd name="T72" fmla="*/ 26111 w 80367"/>
              <a:gd name="T73" fmla="*/ 202554 h 375048"/>
              <a:gd name="T74" fmla="*/ 24838 w 80367"/>
              <a:gd name="T75" fmla="*/ 209999 h 375048"/>
              <a:gd name="T76" fmla="*/ 23989 w 80367"/>
              <a:gd name="T77" fmla="*/ 217848 h 375048"/>
              <a:gd name="T78" fmla="*/ 22185 w 80367"/>
              <a:gd name="T79" fmla="*/ 225001 h 375048"/>
              <a:gd name="T80" fmla="*/ 19740 w 80367"/>
              <a:gd name="T81" fmla="*/ 231693 h 375048"/>
              <a:gd name="T82" fmla="*/ 16877 w 80367"/>
              <a:gd name="T83" fmla="*/ 238076 h 375048"/>
              <a:gd name="T84" fmla="*/ 14966 w 80367"/>
              <a:gd name="T85" fmla="*/ 244254 h 375048"/>
              <a:gd name="T86" fmla="*/ 13692 w 80367"/>
              <a:gd name="T87" fmla="*/ 250295 h 375048"/>
              <a:gd name="T88" fmla="*/ 12842 w 80367"/>
              <a:gd name="T89" fmla="*/ 256244 h 375048"/>
              <a:gd name="T90" fmla="*/ 11040 w 80367"/>
              <a:gd name="T91" fmla="*/ 262132 h 375048"/>
              <a:gd name="T92" fmla="*/ 8595 w 80367"/>
              <a:gd name="T93" fmla="*/ 267979 h 375048"/>
              <a:gd name="T94" fmla="*/ 5730 w 80367"/>
              <a:gd name="T95" fmla="*/ 273801 h 375048"/>
              <a:gd name="T96" fmla="*/ 3821 w 80367"/>
              <a:gd name="T97" fmla="*/ 279603 h 375048"/>
              <a:gd name="T98" fmla="*/ 2546 w 80367"/>
              <a:gd name="T99" fmla="*/ 285394 h 375048"/>
              <a:gd name="T100" fmla="*/ 1695 w 80367"/>
              <a:gd name="T101" fmla="*/ 291175 h 375048"/>
              <a:gd name="T102" fmla="*/ 1130 w 80367"/>
              <a:gd name="T103" fmla="*/ 296953 h 375048"/>
              <a:gd name="T104" fmla="*/ 754 w 80367"/>
              <a:gd name="T105" fmla="*/ 302726 h 375048"/>
              <a:gd name="T106" fmla="*/ 213 w 80367"/>
              <a:gd name="T107" fmla="*/ 317474 h 375048"/>
              <a:gd name="T108" fmla="*/ 9 w 80367"/>
              <a:gd name="T109" fmla="*/ 340072 h 375048"/>
              <a:gd name="T110" fmla="*/ 0 w 80367"/>
              <a:gd name="T111" fmla="*/ 357509 h 375048"/>
              <a:gd name="T112" fmla="*/ 1238 w 80367"/>
              <a:gd name="T113" fmla="*/ 359436 h 375048"/>
              <a:gd name="T114" fmla="*/ 3300 w 80367"/>
              <a:gd name="T115" fmla="*/ 360720 h 375048"/>
              <a:gd name="T116" fmla="*/ 11144 w 80367"/>
              <a:gd name="T117" fmla="*/ 363289 h 37504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80367"/>
              <a:gd name="T178" fmla="*/ 0 h 375048"/>
              <a:gd name="T179" fmla="*/ 80367 w 80367"/>
              <a:gd name="T180" fmla="*/ 375048 h 37504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80367" h="375048">
                <a:moveTo>
                  <a:pt x="80366" y="0"/>
                </a:moveTo>
                <a:lnTo>
                  <a:pt x="71545" y="8821"/>
                </a:lnTo>
                <a:lnTo>
                  <a:pt x="71468" y="13638"/>
                </a:lnTo>
                <a:lnTo>
                  <a:pt x="70465" y="15045"/>
                </a:lnTo>
                <a:lnTo>
                  <a:pt x="68805" y="15983"/>
                </a:lnTo>
                <a:lnTo>
                  <a:pt x="66705" y="16609"/>
                </a:lnTo>
                <a:lnTo>
                  <a:pt x="65306" y="18018"/>
                </a:lnTo>
                <a:lnTo>
                  <a:pt x="64373" y="19950"/>
                </a:lnTo>
                <a:lnTo>
                  <a:pt x="63336" y="24741"/>
                </a:lnTo>
                <a:lnTo>
                  <a:pt x="62579" y="35617"/>
                </a:lnTo>
                <a:lnTo>
                  <a:pt x="62539" y="39972"/>
                </a:lnTo>
                <a:lnTo>
                  <a:pt x="61536" y="43516"/>
                </a:lnTo>
                <a:lnTo>
                  <a:pt x="59875" y="47862"/>
                </a:lnTo>
                <a:lnTo>
                  <a:pt x="57776" y="52744"/>
                </a:lnTo>
                <a:lnTo>
                  <a:pt x="55443" y="60814"/>
                </a:lnTo>
                <a:lnTo>
                  <a:pt x="54407" y="68701"/>
                </a:lnTo>
                <a:lnTo>
                  <a:pt x="53946" y="78820"/>
                </a:lnTo>
                <a:lnTo>
                  <a:pt x="52830" y="83304"/>
                </a:lnTo>
                <a:lnTo>
                  <a:pt x="51095" y="87286"/>
                </a:lnTo>
                <a:lnTo>
                  <a:pt x="48945" y="90933"/>
                </a:lnTo>
                <a:lnTo>
                  <a:pt x="46558" y="100277"/>
                </a:lnTo>
                <a:lnTo>
                  <a:pt x="44504" y="111044"/>
                </a:lnTo>
                <a:lnTo>
                  <a:pt x="42567" y="116694"/>
                </a:lnTo>
                <a:lnTo>
                  <a:pt x="40284" y="122444"/>
                </a:lnTo>
                <a:lnTo>
                  <a:pt x="38762" y="128262"/>
                </a:lnTo>
                <a:lnTo>
                  <a:pt x="37747" y="134126"/>
                </a:lnTo>
                <a:lnTo>
                  <a:pt x="37070" y="140019"/>
                </a:lnTo>
                <a:lnTo>
                  <a:pt x="35627" y="146924"/>
                </a:lnTo>
                <a:lnTo>
                  <a:pt x="33673" y="154504"/>
                </a:lnTo>
                <a:lnTo>
                  <a:pt x="31378" y="162534"/>
                </a:lnTo>
                <a:lnTo>
                  <a:pt x="29848" y="169872"/>
                </a:lnTo>
                <a:lnTo>
                  <a:pt x="28828" y="176748"/>
                </a:lnTo>
                <a:lnTo>
                  <a:pt x="28148" y="183316"/>
                </a:lnTo>
                <a:lnTo>
                  <a:pt x="26702" y="189680"/>
                </a:lnTo>
                <a:lnTo>
                  <a:pt x="24747" y="195906"/>
                </a:lnTo>
                <a:lnTo>
                  <a:pt x="22451" y="202042"/>
                </a:lnTo>
                <a:lnTo>
                  <a:pt x="20919" y="209109"/>
                </a:lnTo>
                <a:lnTo>
                  <a:pt x="19899" y="216796"/>
                </a:lnTo>
                <a:lnTo>
                  <a:pt x="19219" y="224898"/>
                </a:lnTo>
                <a:lnTo>
                  <a:pt x="17773" y="232284"/>
                </a:lnTo>
                <a:lnTo>
                  <a:pt x="15817" y="239192"/>
                </a:lnTo>
                <a:lnTo>
                  <a:pt x="13521" y="245782"/>
                </a:lnTo>
                <a:lnTo>
                  <a:pt x="11990" y="252159"/>
                </a:lnTo>
                <a:lnTo>
                  <a:pt x="10969" y="258395"/>
                </a:lnTo>
                <a:lnTo>
                  <a:pt x="10289" y="264537"/>
                </a:lnTo>
                <a:lnTo>
                  <a:pt x="8844" y="270616"/>
                </a:lnTo>
                <a:lnTo>
                  <a:pt x="6887" y="276653"/>
                </a:lnTo>
                <a:lnTo>
                  <a:pt x="4591" y="282662"/>
                </a:lnTo>
                <a:lnTo>
                  <a:pt x="3060" y="288652"/>
                </a:lnTo>
                <a:lnTo>
                  <a:pt x="2040" y="294630"/>
                </a:lnTo>
                <a:lnTo>
                  <a:pt x="1359" y="300600"/>
                </a:lnTo>
                <a:lnTo>
                  <a:pt x="906" y="306564"/>
                </a:lnTo>
                <a:lnTo>
                  <a:pt x="603" y="312524"/>
                </a:lnTo>
                <a:lnTo>
                  <a:pt x="178" y="327748"/>
                </a:lnTo>
                <a:lnTo>
                  <a:pt x="9" y="351079"/>
                </a:lnTo>
                <a:lnTo>
                  <a:pt x="0" y="369080"/>
                </a:lnTo>
                <a:lnTo>
                  <a:pt x="991" y="371070"/>
                </a:lnTo>
                <a:lnTo>
                  <a:pt x="2644" y="372395"/>
                </a:lnTo>
                <a:lnTo>
                  <a:pt x="8929" y="375047"/>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1" name="SMARTInkAnnotation91">
            <a:extLst>
              <a:ext uri="{FF2B5EF4-FFF2-40B4-BE49-F238E27FC236}">
                <a16:creationId xmlns:a16="http://schemas.microsoft.com/office/drawing/2014/main" id="{29870A53-1DC8-48F1-9CC2-56DE0EF614E8}"/>
              </a:ext>
            </a:extLst>
          </p:cNvPr>
          <p:cNvSpPr>
            <a:spLocks/>
          </p:cNvSpPr>
          <p:nvPr/>
        </p:nvSpPr>
        <p:spPr bwMode="auto">
          <a:xfrm>
            <a:off x="3517900" y="5067300"/>
            <a:ext cx="152400" cy="317500"/>
          </a:xfrm>
          <a:custGeom>
            <a:avLst/>
            <a:gdLst>
              <a:gd name="T0" fmla="*/ 29020 w 151803"/>
              <a:gd name="T1" fmla="*/ 127793 h 317372"/>
              <a:gd name="T2" fmla="*/ 24349 w 151803"/>
              <a:gd name="T3" fmla="*/ 131384 h 317372"/>
              <a:gd name="T4" fmla="*/ 29846 w 151803"/>
              <a:gd name="T5" fmla="*/ 144883 h 317372"/>
              <a:gd name="T6" fmla="*/ 27123 w 151803"/>
              <a:gd name="T7" fmla="*/ 156082 h 317372"/>
              <a:gd name="T8" fmla="*/ 22178 w 151803"/>
              <a:gd name="T9" fmla="*/ 160515 h 317372"/>
              <a:gd name="T10" fmla="*/ 20214 w 151803"/>
              <a:gd name="T11" fmla="*/ 179780 h 317372"/>
              <a:gd name="T12" fmla="*/ 12157 w 151803"/>
              <a:gd name="T13" fmla="*/ 197425 h 317372"/>
              <a:gd name="T14" fmla="*/ 10171 w 151803"/>
              <a:gd name="T15" fmla="*/ 224487 h 317372"/>
              <a:gd name="T16" fmla="*/ 15379 w 151803"/>
              <a:gd name="T17" fmla="*/ 288129 h 317372"/>
              <a:gd name="T18" fmla="*/ 22887 w 151803"/>
              <a:gd name="T19" fmla="*/ 305079 h 317372"/>
              <a:gd name="T20" fmla="*/ 29712 w 151803"/>
              <a:gd name="T21" fmla="*/ 316609 h 317372"/>
              <a:gd name="T22" fmla="*/ 38749 w 151803"/>
              <a:gd name="T23" fmla="*/ 320859 h 317372"/>
              <a:gd name="T24" fmla="*/ 54039 w 151803"/>
              <a:gd name="T25" fmla="*/ 321232 h 317372"/>
              <a:gd name="T26" fmla="*/ 68385 w 151803"/>
              <a:gd name="T27" fmla="*/ 313482 h 317372"/>
              <a:gd name="T28" fmla="*/ 87340 w 151803"/>
              <a:gd name="T29" fmla="*/ 297892 h 317372"/>
              <a:gd name="T30" fmla="*/ 97190 w 151803"/>
              <a:gd name="T31" fmla="*/ 294256 h 317372"/>
              <a:gd name="T32" fmla="*/ 107179 w 151803"/>
              <a:gd name="T33" fmla="*/ 287268 h 317372"/>
              <a:gd name="T34" fmla="*/ 116089 w 151803"/>
              <a:gd name="T35" fmla="*/ 278833 h 317372"/>
              <a:gd name="T36" fmla="*/ 128176 w 151803"/>
              <a:gd name="T37" fmla="*/ 260990 h 317372"/>
              <a:gd name="T38" fmla="*/ 136449 w 151803"/>
              <a:gd name="T39" fmla="*/ 250964 h 317372"/>
              <a:gd name="T40" fmla="*/ 147177 w 151803"/>
              <a:gd name="T41" fmla="*/ 225697 h 317372"/>
              <a:gd name="T42" fmla="*/ 157280 w 151803"/>
              <a:gd name="T43" fmla="*/ 205852 h 317372"/>
              <a:gd name="T44" fmla="*/ 160276 w 151803"/>
              <a:gd name="T45" fmla="*/ 183948 h 317372"/>
              <a:gd name="T46" fmla="*/ 168621 w 151803"/>
              <a:gd name="T47" fmla="*/ 165104 h 317372"/>
              <a:gd name="T48" fmla="*/ 170587 w 151803"/>
              <a:gd name="T49" fmla="*/ 138397 h 317372"/>
              <a:gd name="T50" fmla="*/ 167800 w 151803"/>
              <a:gd name="T51" fmla="*/ 76667 h 317372"/>
              <a:gd name="T52" fmla="*/ 161660 w 151803"/>
              <a:gd name="T53" fmla="*/ 53231 h 317372"/>
              <a:gd name="T54" fmla="*/ 159890 w 151803"/>
              <a:gd name="T55" fmla="*/ 38202 h 317372"/>
              <a:gd name="T56" fmla="*/ 150523 w 151803"/>
              <a:gd name="T57" fmla="*/ 18249 h 317372"/>
              <a:gd name="T58" fmla="*/ 144067 w 151803"/>
              <a:gd name="T59" fmla="*/ 14242 h 317372"/>
              <a:gd name="T60" fmla="*/ 140536 w 151803"/>
              <a:gd name="T61" fmla="*/ 8122 h 317372"/>
              <a:gd name="T62" fmla="*/ 134036 w 151803"/>
              <a:gd name="T63" fmla="*/ 4873 h 317372"/>
              <a:gd name="T64" fmla="*/ 130495 w 151803"/>
              <a:gd name="T65" fmla="*/ 0 h 317372"/>
              <a:gd name="T66" fmla="*/ 122875 w 151803"/>
              <a:gd name="T67" fmla="*/ 3014 h 317372"/>
              <a:gd name="T68" fmla="*/ 113548 w 151803"/>
              <a:gd name="T69" fmla="*/ 5361 h 317372"/>
              <a:gd name="T70" fmla="*/ 104831 w 151803"/>
              <a:gd name="T71" fmla="*/ 11981 h 317372"/>
              <a:gd name="T72" fmla="*/ 98343 w 151803"/>
              <a:gd name="T73" fmla="*/ 23196 h 317372"/>
              <a:gd name="T74" fmla="*/ 89786 w 151803"/>
              <a:gd name="T75" fmla="*/ 34781 h 317372"/>
              <a:gd name="T76" fmla="*/ 80180 w 151803"/>
              <a:gd name="T77" fmla="*/ 48241 h 317372"/>
              <a:gd name="T78" fmla="*/ 70266 w 151803"/>
              <a:gd name="T79" fmla="*/ 61286 h 317372"/>
              <a:gd name="T80" fmla="*/ 56915 w 151803"/>
              <a:gd name="T81" fmla="*/ 83681 h 317372"/>
              <a:gd name="T82" fmla="*/ 48133 w 151803"/>
              <a:gd name="T83" fmla="*/ 106291 h 317372"/>
              <a:gd name="T84" fmla="*/ 26665 w 151803"/>
              <a:gd name="T85" fmla="*/ 146645 h 317372"/>
              <a:gd name="T86" fmla="*/ 17981 w 151803"/>
              <a:gd name="T87" fmla="*/ 169518 h 317372"/>
              <a:gd name="T88" fmla="*/ 7764 w 151803"/>
              <a:gd name="T89" fmla="*/ 196783 h 31737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151803"/>
              <a:gd name="T136" fmla="*/ 0 h 317372"/>
              <a:gd name="T137" fmla="*/ 151803 w 151803"/>
              <a:gd name="T138" fmla="*/ 317372 h 31737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151803" h="317372">
                <a:moveTo>
                  <a:pt x="26789" y="112024"/>
                </a:moveTo>
                <a:lnTo>
                  <a:pt x="26789" y="124452"/>
                </a:lnTo>
                <a:lnTo>
                  <a:pt x="25797" y="126262"/>
                </a:lnTo>
                <a:lnTo>
                  <a:pt x="24144" y="127470"/>
                </a:lnTo>
                <a:lnTo>
                  <a:pt x="22049" y="128274"/>
                </a:lnTo>
                <a:lnTo>
                  <a:pt x="21645" y="129802"/>
                </a:lnTo>
                <a:lnTo>
                  <a:pt x="22368" y="131813"/>
                </a:lnTo>
                <a:lnTo>
                  <a:pt x="25916" y="137430"/>
                </a:lnTo>
                <a:lnTo>
                  <a:pt x="26530" y="143143"/>
                </a:lnTo>
                <a:lnTo>
                  <a:pt x="26713" y="151120"/>
                </a:lnTo>
                <a:lnTo>
                  <a:pt x="25746" y="152971"/>
                </a:lnTo>
                <a:lnTo>
                  <a:pt x="24110" y="154205"/>
                </a:lnTo>
                <a:lnTo>
                  <a:pt x="22026" y="155027"/>
                </a:lnTo>
                <a:lnTo>
                  <a:pt x="20637" y="156567"/>
                </a:lnTo>
                <a:lnTo>
                  <a:pt x="19712" y="158586"/>
                </a:lnTo>
                <a:lnTo>
                  <a:pt x="18683" y="163476"/>
                </a:lnTo>
                <a:lnTo>
                  <a:pt x="18104" y="171807"/>
                </a:lnTo>
                <a:lnTo>
                  <a:pt x="17968" y="177620"/>
                </a:lnTo>
                <a:lnTo>
                  <a:pt x="16940" y="180559"/>
                </a:lnTo>
                <a:lnTo>
                  <a:pt x="13151" y="186471"/>
                </a:lnTo>
                <a:lnTo>
                  <a:pt x="10806" y="195052"/>
                </a:lnTo>
                <a:lnTo>
                  <a:pt x="9764" y="204488"/>
                </a:lnTo>
                <a:lnTo>
                  <a:pt x="9301" y="211988"/>
                </a:lnTo>
                <a:lnTo>
                  <a:pt x="9040" y="221789"/>
                </a:lnTo>
                <a:lnTo>
                  <a:pt x="8930" y="275734"/>
                </a:lnTo>
                <a:lnTo>
                  <a:pt x="9922" y="278711"/>
                </a:lnTo>
                <a:lnTo>
                  <a:pt x="13671" y="284664"/>
                </a:lnTo>
                <a:lnTo>
                  <a:pt x="15998" y="290617"/>
                </a:lnTo>
                <a:lnTo>
                  <a:pt x="17492" y="297783"/>
                </a:lnTo>
                <a:lnTo>
                  <a:pt x="20342" y="301409"/>
                </a:lnTo>
                <a:lnTo>
                  <a:pt x="25516" y="307080"/>
                </a:lnTo>
                <a:lnTo>
                  <a:pt x="26223" y="310502"/>
                </a:lnTo>
                <a:lnTo>
                  <a:pt x="26412" y="312803"/>
                </a:lnTo>
                <a:lnTo>
                  <a:pt x="27530" y="314338"/>
                </a:lnTo>
                <a:lnTo>
                  <a:pt x="29267" y="315360"/>
                </a:lnTo>
                <a:lnTo>
                  <a:pt x="34444" y="317002"/>
                </a:lnTo>
                <a:lnTo>
                  <a:pt x="37798" y="317227"/>
                </a:lnTo>
                <a:lnTo>
                  <a:pt x="42597" y="317326"/>
                </a:lnTo>
                <a:lnTo>
                  <a:pt x="48036" y="317371"/>
                </a:lnTo>
                <a:lnTo>
                  <a:pt x="50876" y="316390"/>
                </a:lnTo>
                <a:lnTo>
                  <a:pt x="53761" y="314744"/>
                </a:lnTo>
                <a:lnTo>
                  <a:pt x="60780" y="309714"/>
                </a:lnTo>
                <a:lnTo>
                  <a:pt x="64386" y="306381"/>
                </a:lnTo>
                <a:lnTo>
                  <a:pt x="74785" y="296157"/>
                </a:lnTo>
                <a:lnTo>
                  <a:pt x="77638" y="294309"/>
                </a:lnTo>
                <a:lnTo>
                  <a:pt x="80532" y="293078"/>
                </a:lnTo>
                <a:lnTo>
                  <a:pt x="83454" y="292258"/>
                </a:lnTo>
                <a:lnTo>
                  <a:pt x="86394" y="290719"/>
                </a:lnTo>
                <a:lnTo>
                  <a:pt x="89346" y="288701"/>
                </a:lnTo>
                <a:lnTo>
                  <a:pt x="92306" y="286363"/>
                </a:lnTo>
                <a:lnTo>
                  <a:pt x="95272" y="283812"/>
                </a:lnTo>
                <a:lnTo>
                  <a:pt x="98241" y="281120"/>
                </a:lnTo>
                <a:lnTo>
                  <a:pt x="101213" y="278332"/>
                </a:lnTo>
                <a:lnTo>
                  <a:pt x="103194" y="275482"/>
                </a:lnTo>
                <a:lnTo>
                  <a:pt x="106974" y="266730"/>
                </a:lnTo>
                <a:lnTo>
                  <a:pt x="111375" y="260818"/>
                </a:lnTo>
                <a:lnTo>
                  <a:pt x="113938" y="257853"/>
                </a:lnTo>
                <a:lnTo>
                  <a:pt x="116638" y="254883"/>
                </a:lnTo>
                <a:lnTo>
                  <a:pt x="119431" y="251912"/>
                </a:lnTo>
                <a:lnTo>
                  <a:pt x="121293" y="247947"/>
                </a:lnTo>
                <a:lnTo>
                  <a:pt x="123361" y="238248"/>
                </a:lnTo>
                <a:lnTo>
                  <a:pt x="126926" y="229970"/>
                </a:lnTo>
                <a:lnTo>
                  <a:pt x="130826" y="222983"/>
                </a:lnTo>
                <a:lnTo>
                  <a:pt x="134014" y="213472"/>
                </a:lnTo>
                <a:lnTo>
                  <a:pt x="138275" y="207382"/>
                </a:lnTo>
                <a:lnTo>
                  <a:pt x="139809" y="203377"/>
                </a:lnTo>
                <a:lnTo>
                  <a:pt x="141512" y="193636"/>
                </a:lnTo>
                <a:lnTo>
                  <a:pt x="142270" y="185337"/>
                </a:lnTo>
                <a:lnTo>
                  <a:pt x="142472" y="181735"/>
                </a:lnTo>
                <a:lnTo>
                  <a:pt x="143598" y="178342"/>
                </a:lnTo>
                <a:lnTo>
                  <a:pt x="147496" y="171926"/>
                </a:lnTo>
                <a:lnTo>
                  <a:pt x="149890" y="163121"/>
                </a:lnTo>
                <a:lnTo>
                  <a:pt x="150954" y="153585"/>
                </a:lnTo>
                <a:lnTo>
                  <a:pt x="151427" y="146040"/>
                </a:lnTo>
                <a:lnTo>
                  <a:pt x="151637" y="136733"/>
                </a:lnTo>
                <a:lnTo>
                  <a:pt x="151802" y="86934"/>
                </a:lnTo>
                <a:lnTo>
                  <a:pt x="150811" y="81407"/>
                </a:lnTo>
                <a:lnTo>
                  <a:pt x="149158" y="75737"/>
                </a:lnTo>
                <a:lnTo>
                  <a:pt x="147063" y="69973"/>
                </a:lnTo>
                <a:lnTo>
                  <a:pt x="144737" y="60923"/>
                </a:lnTo>
                <a:lnTo>
                  <a:pt x="143703" y="52601"/>
                </a:lnTo>
                <a:lnTo>
                  <a:pt x="143427" y="47604"/>
                </a:lnTo>
                <a:lnTo>
                  <a:pt x="143243" y="42288"/>
                </a:lnTo>
                <a:lnTo>
                  <a:pt x="142128" y="37752"/>
                </a:lnTo>
                <a:lnTo>
                  <a:pt x="136811" y="26627"/>
                </a:lnTo>
                <a:lnTo>
                  <a:pt x="135219" y="20161"/>
                </a:lnTo>
                <a:lnTo>
                  <a:pt x="133803" y="18039"/>
                </a:lnTo>
                <a:lnTo>
                  <a:pt x="131866" y="16625"/>
                </a:lnTo>
                <a:lnTo>
                  <a:pt x="129582" y="15683"/>
                </a:lnTo>
                <a:lnTo>
                  <a:pt x="128060" y="14062"/>
                </a:lnTo>
                <a:lnTo>
                  <a:pt x="127046" y="11989"/>
                </a:lnTo>
                <a:lnTo>
                  <a:pt x="126369" y="9615"/>
                </a:lnTo>
                <a:lnTo>
                  <a:pt x="124926" y="8032"/>
                </a:lnTo>
                <a:lnTo>
                  <a:pt x="122972" y="6978"/>
                </a:lnTo>
                <a:lnTo>
                  <a:pt x="120676" y="6274"/>
                </a:lnTo>
                <a:lnTo>
                  <a:pt x="119146" y="4813"/>
                </a:lnTo>
                <a:lnTo>
                  <a:pt x="118126" y="2846"/>
                </a:lnTo>
                <a:lnTo>
                  <a:pt x="117446" y="544"/>
                </a:lnTo>
                <a:lnTo>
                  <a:pt x="116001" y="0"/>
                </a:lnTo>
                <a:lnTo>
                  <a:pt x="114045" y="631"/>
                </a:lnTo>
                <a:lnTo>
                  <a:pt x="111749" y="2043"/>
                </a:lnTo>
                <a:lnTo>
                  <a:pt x="109225" y="2984"/>
                </a:lnTo>
                <a:lnTo>
                  <a:pt x="106552" y="3612"/>
                </a:lnTo>
                <a:lnTo>
                  <a:pt x="103777" y="4031"/>
                </a:lnTo>
                <a:lnTo>
                  <a:pt x="100935" y="5301"/>
                </a:lnTo>
                <a:lnTo>
                  <a:pt x="98047" y="7141"/>
                </a:lnTo>
                <a:lnTo>
                  <a:pt x="95131" y="9360"/>
                </a:lnTo>
                <a:lnTo>
                  <a:pt x="93186" y="11831"/>
                </a:lnTo>
                <a:lnTo>
                  <a:pt x="91890" y="14471"/>
                </a:lnTo>
                <a:lnTo>
                  <a:pt x="91025" y="17223"/>
                </a:lnTo>
                <a:lnTo>
                  <a:pt x="87419" y="22926"/>
                </a:lnTo>
                <a:lnTo>
                  <a:pt x="85069" y="25836"/>
                </a:lnTo>
                <a:lnTo>
                  <a:pt x="82510" y="29761"/>
                </a:lnTo>
                <a:lnTo>
                  <a:pt x="79811" y="34361"/>
                </a:lnTo>
                <a:lnTo>
                  <a:pt x="77020" y="39413"/>
                </a:lnTo>
                <a:lnTo>
                  <a:pt x="74167" y="43773"/>
                </a:lnTo>
                <a:lnTo>
                  <a:pt x="71273" y="47671"/>
                </a:lnTo>
                <a:lnTo>
                  <a:pt x="68352" y="51263"/>
                </a:lnTo>
                <a:lnTo>
                  <a:pt x="65411" y="55641"/>
                </a:lnTo>
                <a:lnTo>
                  <a:pt x="62459" y="60545"/>
                </a:lnTo>
                <a:lnTo>
                  <a:pt x="59499" y="65798"/>
                </a:lnTo>
                <a:lnTo>
                  <a:pt x="53564" y="76927"/>
                </a:lnTo>
                <a:lnTo>
                  <a:pt x="50592" y="82673"/>
                </a:lnTo>
                <a:lnTo>
                  <a:pt x="47290" y="91703"/>
                </a:lnTo>
                <a:lnTo>
                  <a:pt x="44831" y="100015"/>
                </a:lnTo>
                <a:lnTo>
                  <a:pt x="42786" y="105010"/>
                </a:lnTo>
                <a:lnTo>
                  <a:pt x="40430" y="110325"/>
                </a:lnTo>
                <a:lnTo>
                  <a:pt x="35167" y="121521"/>
                </a:lnTo>
                <a:lnTo>
                  <a:pt x="23704" y="144878"/>
                </a:lnTo>
                <a:lnTo>
                  <a:pt x="20457" y="154075"/>
                </a:lnTo>
                <a:lnTo>
                  <a:pt x="18022" y="162463"/>
                </a:lnTo>
                <a:lnTo>
                  <a:pt x="15984" y="167478"/>
                </a:lnTo>
                <a:lnTo>
                  <a:pt x="12065" y="177349"/>
                </a:lnTo>
                <a:lnTo>
                  <a:pt x="10323" y="185044"/>
                </a:lnTo>
                <a:lnTo>
                  <a:pt x="6903" y="194417"/>
                </a:lnTo>
                <a:lnTo>
                  <a:pt x="0" y="210250"/>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2" name="SMARTInkAnnotation92">
            <a:extLst>
              <a:ext uri="{FF2B5EF4-FFF2-40B4-BE49-F238E27FC236}">
                <a16:creationId xmlns:a16="http://schemas.microsoft.com/office/drawing/2014/main" id="{FA264EC0-1C96-4BD2-9688-09CFC483D488}"/>
              </a:ext>
            </a:extLst>
          </p:cNvPr>
          <p:cNvSpPr>
            <a:spLocks/>
          </p:cNvSpPr>
          <p:nvPr/>
        </p:nvSpPr>
        <p:spPr bwMode="auto">
          <a:xfrm>
            <a:off x="3749675" y="4884738"/>
            <a:ext cx="117475" cy="276225"/>
          </a:xfrm>
          <a:custGeom>
            <a:avLst/>
            <a:gdLst>
              <a:gd name="T0" fmla="*/ 149520 w 116087"/>
              <a:gd name="T1" fmla="*/ 2496 h 276778"/>
              <a:gd name="T2" fmla="*/ 128091 w 116087"/>
              <a:gd name="T3" fmla="*/ 8401 h 276778"/>
              <a:gd name="T4" fmla="*/ 114957 w 116087"/>
              <a:gd name="T5" fmla="*/ 15650 h 276778"/>
              <a:gd name="T6" fmla="*/ 103829 w 116087"/>
              <a:gd name="T7" fmla="*/ 16717 h 276778"/>
              <a:gd name="T8" fmla="*/ 100979 w 116087"/>
              <a:gd name="T9" fmla="*/ 22578 h 276778"/>
              <a:gd name="T10" fmla="*/ 93379 w 116087"/>
              <a:gd name="T11" fmla="*/ 25377 h 276778"/>
              <a:gd name="T12" fmla="*/ 89088 w 116087"/>
              <a:gd name="T13" fmla="*/ 30776 h 276778"/>
              <a:gd name="T14" fmla="*/ 80883 w 116087"/>
              <a:gd name="T15" fmla="*/ 33724 h 276778"/>
              <a:gd name="T16" fmla="*/ 73613 w 116087"/>
              <a:gd name="T17" fmla="*/ 42619 h 276778"/>
              <a:gd name="T18" fmla="*/ 63653 w 116087"/>
              <a:gd name="T19" fmla="*/ 57075 h 276778"/>
              <a:gd name="T20" fmla="*/ 53977 w 116087"/>
              <a:gd name="T21" fmla="*/ 70275 h 276778"/>
              <a:gd name="T22" fmla="*/ 41788 w 116087"/>
              <a:gd name="T23" fmla="*/ 83582 h 276778"/>
              <a:gd name="T24" fmla="*/ 32190 w 116087"/>
              <a:gd name="T25" fmla="*/ 99671 h 276778"/>
              <a:gd name="T26" fmla="*/ 27488 w 116087"/>
              <a:gd name="T27" fmla="*/ 115396 h 276778"/>
              <a:gd name="T28" fmla="*/ 19329 w 116087"/>
              <a:gd name="T29" fmla="*/ 127424 h 276778"/>
              <a:gd name="T30" fmla="*/ 14706 w 116087"/>
              <a:gd name="T31" fmla="*/ 141370 h 276778"/>
              <a:gd name="T32" fmla="*/ 4373 w 116087"/>
              <a:gd name="T33" fmla="*/ 157045 h 276778"/>
              <a:gd name="T34" fmla="*/ 1297 w 116087"/>
              <a:gd name="T35" fmla="*/ 171846 h 276778"/>
              <a:gd name="T36" fmla="*/ 11 w 116087"/>
              <a:gd name="T37" fmla="*/ 212908 h 276778"/>
              <a:gd name="T38" fmla="*/ 3783 w 116087"/>
              <a:gd name="T39" fmla="*/ 233698 h 276778"/>
              <a:gd name="T40" fmla="*/ 12229 w 116087"/>
              <a:gd name="T41" fmla="*/ 247749 h 276778"/>
              <a:gd name="T42" fmla="*/ 19370 w 116087"/>
              <a:gd name="T43" fmla="*/ 255409 h 276778"/>
              <a:gd name="T44" fmla="*/ 35955 w 116087"/>
              <a:gd name="T45" fmla="*/ 260235 h 276778"/>
              <a:gd name="T46" fmla="*/ 55817 w 116087"/>
              <a:gd name="T47" fmla="*/ 260659 h 276778"/>
              <a:gd name="T48" fmla="*/ 68191 w 116087"/>
              <a:gd name="T49" fmla="*/ 256225 h 276778"/>
              <a:gd name="T50" fmla="*/ 80833 w 116087"/>
              <a:gd name="T51" fmla="*/ 253455 h 276778"/>
              <a:gd name="T52" fmla="*/ 93550 w 116087"/>
              <a:gd name="T53" fmla="*/ 248172 h 276778"/>
              <a:gd name="T54" fmla="*/ 110552 w 116087"/>
              <a:gd name="T55" fmla="*/ 238016 h 276778"/>
              <a:gd name="T56" fmla="*/ 127551 w 116087"/>
              <a:gd name="T57" fmla="*/ 229503 h 276778"/>
              <a:gd name="T58" fmla="*/ 136527 w 116087"/>
              <a:gd name="T59" fmla="*/ 225293 h 276778"/>
              <a:gd name="T60" fmla="*/ 146334 w 116087"/>
              <a:gd name="T61" fmla="*/ 215499 h 276778"/>
              <a:gd name="T62" fmla="*/ 155960 w 116087"/>
              <a:gd name="T63" fmla="*/ 201786 h 276778"/>
              <a:gd name="T64" fmla="*/ 165239 w 116087"/>
              <a:gd name="T65" fmla="*/ 189447 h 276778"/>
              <a:gd name="T66" fmla="*/ 154788 w 116087"/>
              <a:gd name="T67" fmla="*/ 178162 h 276778"/>
              <a:gd name="T68" fmla="*/ 144641 w 116087"/>
              <a:gd name="T69" fmla="*/ 170197 h 276778"/>
              <a:gd name="T70" fmla="*/ 137386 w 116087"/>
              <a:gd name="T71" fmla="*/ 162118 h 276778"/>
              <a:gd name="T72" fmla="*/ 126684 w 116087"/>
              <a:gd name="T73" fmla="*/ 157981 h 276778"/>
              <a:gd name="T74" fmla="*/ 114542 w 116087"/>
              <a:gd name="T75" fmla="*/ 153333 h 276778"/>
              <a:gd name="T76" fmla="*/ 101972 w 116087"/>
              <a:gd name="T77" fmla="*/ 149464 h 276778"/>
              <a:gd name="T78" fmla="*/ 89264 w 116087"/>
              <a:gd name="T79" fmla="*/ 144889 h 276778"/>
              <a:gd name="T80" fmla="*/ 76528 w 116087"/>
              <a:gd name="T81" fmla="*/ 143534 h 276778"/>
              <a:gd name="T82" fmla="*/ 59521 w 116087"/>
              <a:gd name="T83" fmla="*/ 143076 h 276778"/>
              <a:gd name="T84" fmla="*/ 53542 w 116087"/>
              <a:gd name="T85" fmla="*/ 147463 h 276778"/>
              <a:gd name="T86" fmla="*/ 44995 w 116087"/>
              <a:gd name="T87" fmla="*/ 150214 h 276778"/>
              <a:gd name="T88" fmla="*/ 27879 w 116087"/>
              <a:gd name="T89" fmla="*/ 158512 h 276778"/>
              <a:gd name="T90" fmla="*/ 17211 w 116087"/>
              <a:gd name="T91" fmla="*/ 166247 h 276778"/>
              <a:gd name="T92" fmla="*/ 6571 w 116087"/>
              <a:gd name="T93" fmla="*/ 179519 h 276778"/>
              <a:gd name="T94" fmla="*/ 383 w 116087"/>
              <a:gd name="T95" fmla="*/ 193256 h 276778"/>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116087"/>
              <a:gd name="T145" fmla="*/ 0 h 276778"/>
              <a:gd name="T146" fmla="*/ 116087 w 116087"/>
              <a:gd name="T147" fmla="*/ 276778 h 276778"/>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116087" h="276778">
                <a:moveTo>
                  <a:pt x="116086" y="0"/>
                </a:moveTo>
                <a:lnTo>
                  <a:pt x="107524" y="0"/>
                </a:lnTo>
                <a:lnTo>
                  <a:pt x="104674" y="2646"/>
                </a:lnTo>
                <a:lnTo>
                  <a:pt x="98604" y="8562"/>
                </a:lnTo>
                <a:lnTo>
                  <a:pt x="95749" y="8766"/>
                </a:lnTo>
                <a:lnTo>
                  <a:pt x="89675" y="8920"/>
                </a:lnTo>
                <a:lnTo>
                  <a:pt x="81642" y="8928"/>
                </a:lnTo>
                <a:lnTo>
                  <a:pt x="81217" y="9921"/>
                </a:lnTo>
                <a:lnTo>
                  <a:pt x="80479" y="16618"/>
                </a:lnTo>
                <a:lnTo>
                  <a:pt x="79450" y="17032"/>
                </a:lnTo>
                <a:lnTo>
                  <a:pt x="77771" y="17308"/>
                </a:lnTo>
                <a:lnTo>
                  <a:pt x="72689" y="17750"/>
                </a:lnTo>
                <a:lnTo>
                  <a:pt x="72272" y="18779"/>
                </a:lnTo>
                <a:lnTo>
                  <a:pt x="71809" y="22568"/>
                </a:lnTo>
                <a:lnTo>
                  <a:pt x="70693" y="23974"/>
                </a:lnTo>
                <a:lnTo>
                  <a:pt x="68957" y="24912"/>
                </a:lnTo>
                <a:lnTo>
                  <a:pt x="66807" y="25538"/>
                </a:lnTo>
                <a:lnTo>
                  <a:pt x="65374" y="26947"/>
                </a:lnTo>
                <a:lnTo>
                  <a:pt x="64419" y="28879"/>
                </a:lnTo>
                <a:lnTo>
                  <a:pt x="63782" y="31159"/>
                </a:lnTo>
                <a:lnTo>
                  <a:pt x="62365" y="32679"/>
                </a:lnTo>
                <a:lnTo>
                  <a:pt x="60428" y="33692"/>
                </a:lnTo>
                <a:lnTo>
                  <a:pt x="58145" y="34368"/>
                </a:lnTo>
                <a:lnTo>
                  <a:pt x="56623" y="35810"/>
                </a:lnTo>
                <a:lnTo>
                  <a:pt x="55608" y="37764"/>
                </a:lnTo>
                <a:lnTo>
                  <a:pt x="54931" y="40059"/>
                </a:lnTo>
                <a:lnTo>
                  <a:pt x="51534" y="45254"/>
                </a:lnTo>
                <a:lnTo>
                  <a:pt x="49239" y="48029"/>
                </a:lnTo>
                <a:lnTo>
                  <a:pt x="47709" y="50871"/>
                </a:lnTo>
                <a:lnTo>
                  <a:pt x="44563" y="60604"/>
                </a:lnTo>
                <a:lnTo>
                  <a:pt x="42607" y="65207"/>
                </a:lnTo>
                <a:lnTo>
                  <a:pt x="40311" y="70260"/>
                </a:lnTo>
                <a:lnTo>
                  <a:pt x="37788" y="74622"/>
                </a:lnTo>
                <a:lnTo>
                  <a:pt x="35114" y="78521"/>
                </a:lnTo>
                <a:lnTo>
                  <a:pt x="32339" y="82113"/>
                </a:lnTo>
                <a:lnTo>
                  <a:pt x="29256" y="88750"/>
                </a:lnTo>
                <a:lnTo>
                  <a:pt x="26894" y="95999"/>
                </a:lnTo>
                <a:lnTo>
                  <a:pt x="24874" y="100710"/>
                </a:lnTo>
                <a:lnTo>
                  <a:pt x="22536" y="105835"/>
                </a:lnTo>
                <a:lnTo>
                  <a:pt x="20978" y="111237"/>
                </a:lnTo>
                <a:lnTo>
                  <a:pt x="19938" y="116822"/>
                </a:lnTo>
                <a:lnTo>
                  <a:pt x="19245" y="122530"/>
                </a:lnTo>
                <a:lnTo>
                  <a:pt x="17791" y="127327"/>
                </a:lnTo>
                <a:lnTo>
                  <a:pt x="15830" y="131518"/>
                </a:lnTo>
                <a:lnTo>
                  <a:pt x="13530" y="135304"/>
                </a:lnTo>
                <a:lnTo>
                  <a:pt x="11996" y="139812"/>
                </a:lnTo>
                <a:lnTo>
                  <a:pt x="10974" y="144802"/>
                </a:lnTo>
                <a:lnTo>
                  <a:pt x="10293" y="150112"/>
                </a:lnTo>
                <a:lnTo>
                  <a:pt x="6890" y="158660"/>
                </a:lnTo>
                <a:lnTo>
                  <a:pt x="4593" y="162327"/>
                </a:lnTo>
                <a:lnTo>
                  <a:pt x="3062" y="166757"/>
                </a:lnTo>
                <a:lnTo>
                  <a:pt x="2042" y="171695"/>
                </a:lnTo>
                <a:lnTo>
                  <a:pt x="1361" y="176971"/>
                </a:lnTo>
                <a:lnTo>
                  <a:pt x="908" y="182473"/>
                </a:lnTo>
                <a:lnTo>
                  <a:pt x="605" y="188125"/>
                </a:lnTo>
                <a:lnTo>
                  <a:pt x="180" y="202915"/>
                </a:lnTo>
                <a:lnTo>
                  <a:pt x="11" y="226074"/>
                </a:lnTo>
                <a:lnTo>
                  <a:pt x="3" y="239846"/>
                </a:lnTo>
                <a:lnTo>
                  <a:pt x="994" y="244233"/>
                </a:lnTo>
                <a:lnTo>
                  <a:pt x="2647" y="248150"/>
                </a:lnTo>
                <a:lnTo>
                  <a:pt x="7689" y="256826"/>
                </a:lnTo>
                <a:lnTo>
                  <a:pt x="8378" y="260658"/>
                </a:lnTo>
                <a:lnTo>
                  <a:pt x="8562" y="263068"/>
                </a:lnTo>
                <a:lnTo>
                  <a:pt x="9677" y="265668"/>
                </a:lnTo>
                <a:lnTo>
                  <a:pt x="11412" y="268394"/>
                </a:lnTo>
                <a:lnTo>
                  <a:pt x="13562" y="271202"/>
                </a:lnTo>
                <a:lnTo>
                  <a:pt x="15986" y="273075"/>
                </a:lnTo>
                <a:lnTo>
                  <a:pt x="18595" y="274324"/>
                </a:lnTo>
                <a:lnTo>
                  <a:pt x="25171" y="276327"/>
                </a:lnTo>
                <a:lnTo>
                  <a:pt x="28716" y="276601"/>
                </a:lnTo>
                <a:lnTo>
                  <a:pt x="33599" y="276723"/>
                </a:lnTo>
                <a:lnTo>
                  <a:pt x="39076" y="276777"/>
                </a:lnTo>
                <a:lnTo>
                  <a:pt x="41926" y="275799"/>
                </a:lnTo>
                <a:lnTo>
                  <a:pt x="44817" y="274155"/>
                </a:lnTo>
                <a:lnTo>
                  <a:pt x="47738" y="272067"/>
                </a:lnTo>
                <a:lnTo>
                  <a:pt x="50677" y="270675"/>
                </a:lnTo>
                <a:lnTo>
                  <a:pt x="53628" y="269746"/>
                </a:lnTo>
                <a:lnTo>
                  <a:pt x="56588" y="269128"/>
                </a:lnTo>
                <a:lnTo>
                  <a:pt x="59554" y="267724"/>
                </a:lnTo>
                <a:lnTo>
                  <a:pt x="62523" y="265795"/>
                </a:lnTo>
                <a:lnTo>
                  <a:pt x="65494" y="263517"/>
                </a:lnTo>
                <a:lnTo>
                  <a:pt x="68468" y="261006"/>
                </a:lnTo>
                <a:lnTo>
                  <a:pt x="71442" y="258340"/>
                </a:lnTo>
                <a:lnTo>
                  <a:pt x="77393" y="252732"/>
                </a:lnTo>
                <a:lnTo>
                  <a:pt x="83345" y="246932"/>
                </a:lnTo>
                <a:lnTo>
                  <a:pt x="86321" y="244989"/>
                </a:lnTo>
                <a:lnTo>
                  <a:pt x="89298" y="243693"/>
                </a:lnTo>
                <a:lnTo>
                  <a:pt x="92274" y="242829"/>
                </a:lnTo>
                <a:lnTo>
                  <a:pt x="94258" y="241261"/>
                </a:lnTo>
                <a:lnTo>
                  <a:pt x="95581" y="239224"/>
                </a:lnTo>
                <a:lnTo>
                  <a:pt x="96463" y="236873"/>
                </a:lnTo>
                <a:lnTo>
                  <a:pt x="100089" y="231616"/>
                </a:lnTo>
                <a:lnTo>
                  <a:pt x="102445" y="228824"/>
                </a:lnTo>
                <a:lnTo>
                  <a:pt x="104015" y="225972"/>
                </a:lnTo>
                <a:lnTo>
                  <a:pt x="105760" y="220156"/>
                </a:lnTo>
                <a:lnTo>
                  <a:pt x="109182" y="214263"/>
                </a:lnTo>
                <a:lnTo>
                  <a:pt x="114722" y="207137"/>
                </a:lnTo>
                <a:lnTo>
                  <a:pt x="115480" y="203517"/>
                </a:lnTo>
                <a:lnTo>
                  <a:pt x="115682" y="201162"/>
                </a:lnTo>
                <a:lnTo>
                  <a:pt x="114825" y="198600"/>
                </a:lnTo>
                <a:lnTo>
                  <a:pt x="111226" y="193108"/>
                </a:lnTo>
                <a:lnTo>
                  <a:pt x="108362" y="189178"/>
                </a:lnTo>
                <a:lnTo>
                  <a:pt x="105047" y="185613"/>
                </a:lnTo>
                <a:lnTo>
                  <a:pt x="102773" y="183274"/>
                </a:lnTo>
                <a:lnTo>
                  <a:pt x="101258" y="180722"/>
                </a:lnTo>
                <a:lnTo>
                  <a:pt x="99574" y="175240"/>
                </a:lnTo>
                <a:lnTo>
                  <a:pt x="98133" y="173381"/>
                </a:lnTo>
                <a:lnTo>
                  <a:pt x="96180" y="172142"/>
                </a:lnTo>
                <a:lnTo>
                  <a:pt x="93886" y="171316"/>
                </a:lnTo>
                <a:lnTo>
                  <a:pt x="91364" y="169773"/>
                </a:lnTo>
                <a:lnTo>
                  <a:pt x="88690" y="167752"/>
                </a:lnTo>
                <a:lnTo>
                  <a:pt x="85916" y="165413"/>
                </a:lnTo>
                <a:lnTo>
                  <a:pt x="83074" y="163854"/>
                </a:lnTo>
                <a:lnTo>
                  <a:pt x="80188" y="162814"/>
                </a:lnTo>
                <a:lnTo>
                  <a:pt x="77271" y="162120"/>
                </a:lnTo>
                <a:lnTo>
                  <a:pt x="74334" y="160666"/>
                </a:lnTo>
                <a:lnTo>
                  <a:pt x="71384" y="158705"/>
                </a:lnTo>
                <a:lnTo>
                  <a:pt x="68426" y="156405"/>
                </a:lnTo>
                <a:lnTo>
                  <a:pt x="65461" y="154871"/>
                </a:lnTo>
                <a:lnTo>
                  <a:pt x="62492" y="153849"/>
                </a:lnTo>
                <a:lnTo>
                  <a:pt x="59521" y="153168"/>
                </a:lnTo>
                <a:lnTo>
                  <a:pt x="56548" y="152713"/>
                </a:lnTo>
                <a:lnTo>
                  <a:pt x="53574" y="152410"/>
                </a:lnTo>
                <a:lnTo>
                  <a:pt x="50599" y="152208"/>
                </a:lnTo>
                <a:lnTo>
                  <a:pt x="47623" y="152074"/>
                </a:lnTo>
                <a:lnTo>
                  <a:pt x="41671" y="151924"/>
                </a:lnTo>
                <a:lnTo>
                  <a:pt x="39687" y="152877"/>
                </a:lnTo>
                <a:lnTo>
                  <a:pt x="38365" y="154503"/>
                </a:lnTo>
                <a:lnTo>
                  <a:pt x="37483" y="156581"/>
                </a:lnTo>
                <a:lnTo>
                  <a:pt x="35903" y="157965"/>
                </a:lnTo>
                <a:lnTo>
                  <a:pt x="33857" y="158888"/>
                </a:lnTo>
                <a:lnTo>
                  <a:pt x="31501" y="159504"/>
                </a:lnTo>
                <a:lnTo>
                  <a:pt x="28938" y="160906"/>
                </a:lnTo>
                <a:lnTo>
                  <a:pt x="26237" y="162833"/>
                </a:lnTo>
                <a:lnTo>
                  <a:pt x="19515" y="168314"/>
                </a:lnTo>
                <a:lnTo>
                  <a:pt x="15949" y="171710"/>
                </a:lnTo>
                <a:lnTo>
                  <a:pt x="13609" y="174004"/>
                </a:lnTo>
                <a:lnTo>
                  <a:pt x="12050" y="176527"/>
                </a:lnTo>
                <a:lnTo>
                  <a:pt x="8862" y="184817"/>
                </a:lnTo>
                <a:lnTo>
                  <a:pt x="6900" y="187703"/>
                </a:lnTo>
                <a:lnTo>
                  <a:pt x="4600" y="190620"/>
                </a:lnTo>
                <a:lnTo>
                  <a:pt x="3067" y="193556"/>
                </a:lnTo>
                <a:lnTo>
                  <a:pt x="909" y="201438"/>
                </a:lnTo>
                <a:lnTo>
                  <a:pt x="270" y="205206"/>
                </a:lnTo>
                <a:lnTo>
                  <a:pt x="180" y="207249"/>
                </a:lnTo>
                <a:lnTo>
                  <a:pt x="0" y="214312"/>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3" name="SMARTInkAnnotation93">
            <a:extLst>
              <a:ext uri="{FF2B5EF4-FFF2-40B4-BE49-F238E27FC236}">
                <a16:creationId xmlns:a16="http://schemas.microsoft.com/office/drawing/2014/main" id="{E3781DB0-2EAB-4365-9D75-DDA9B1939A66}"/>
              </a:ext>
            </a:extLst>
          </p:cNvPr>
          <p:cNvSpPr>
            <a:spLocks/>
          </p:cNvSpPr>
          <p:nvPr/>
        </p:nvSpPr>
        <p:spPr bwMode="auto">
          <a:xfrm>
            <a:off x="3990975" y="5116513"/>
            <a:ext cx="36513" cy="303212"/>
          </a:xfrm>
          <a:custGeom>
            <a:avLst/>
            <a:gdLst>
              <a:gd name="T0" fmla="*/ 69022 w 35720"/>
              <a:gd name="T1" fmla="*/ 0 h 302238"/>
              <a:gd name="T2" fmla="*/ 54161 w 35720"/>
              <a:gd name="T3" fmla="*/ 25406 h 302238"/>
              <a:gd name="T4" fmla="*/ 51445 w 35720"/>
              <a:gd name="T5" fmla="*/ 27864 h 302238"/>
              <a:gd name="T6" fmla="*/ 47719 w 35720"/>
              <a:gd name="T7" fmla="*/ 30596 h 302238"/>
              <a:gd name="T8" fmla="*/ 43317 w 35720"/>
              <a:gd name="T9" fmla="*/ 33512 h 302238"/>
              <a:gd name="T10" fmla="*/ 40382 w 35720"/>
              <a:gd name="T11" fmla="*/ 36546 h 302238"/>
              <a:gd name="T12" fmla="*/ 38420 w 35720"/>
              <a:gd name="T13" fmla="*/ 39662 h 302238"/>
              <a:gd name="T14" fmla="*/ 37117 w 35720"/>
              <a:gd name="T15" fmla="*/ 42833 h 302238"/>
              <a:gd name="T16" fmla="*/ 35282 w 35720"/>
              <a:gd name="T17" fmla="*/ 52517 h 302238"/>
              <a:gd name="T18" fmla="*/ 34737 w 35720"/>
              <a:gd name="T19" fmla="*/ 62304 h 302238"/>
              <a:gd name="T20" fmla="*/ 34576 w 35720"/>
              <a:gd name="T21" fmla="*/ 72127 h 302238"/>
              <a:gd name="T22" fmla="*/ 32639 w 35720"/>
              <a:gd name="T23" fmla="*/ 75403 h 302238"/>
              <a:gd name="T24" fmla="*/ 29425 w 35720"/>
              <a:gd name="T25" fmla="*/ 78681 h 302238"/>
              <a:gd name="T26" fmla="*/ 25366 w 35720"/>
              <a:gd name="T27" fmla="*/ 81956 h 302238"/>
              <a:gd name="T28" fmla="*/ 22661 w 35720"/>
              <a:gd name="T29" fmla="*/ 86329 h 302238"/>
              <a:gd name="T30" fmla="*/ 20862 w 35720"/>
              <a:gd name="T31" fmla="*/ 91428 h 302238"/>
              <a:gd name="T32" fmla="*/ 18859 w 35720"/>
              <a:gd name="T33" fmla="*/ 101833 h 302238"/>
              <a:gd name="T34" fmla="*/ 17964 w 35720"/>
              <a:gd name="T35" fmla="*/ 110092 h 302238"/>
              <a:gd name="T36" fmla="*/ 17570 w 35720"/>
              <a:gd name="T37" fmla="*/ 120322 h 302238"/>
              <a:gd name="T38" fmla="*/ 17273 w 35720"/>
              <a:gd name="T39" fmla="*/ 164047 h 302238"/>
              <a:gd name="T40" fmla="*/ 15352 w 35720"/>
              <a:gd name="T41" fmla="*/ 170556 h 302238"/>
              <a:gd name="T42" fmla="*/ 12151 w 35720"/>
              <a:gd name="T43" fmla="*/ 177085 h 302238"/>
              <a:gd name="T44" fmla="*/ 8099 w 35720"/>
              <a:gd name="T45" fmla="*/ 183619 h 302238"/>
              <a:gd name="T46" fmla="*/ 5398 w 35720"/>
              <a:gd name="T47" fmla="*/ 190162 h 302238"/>
              <a:gd name="T48" fmla="*/ 3596 w 35720"/>
              <a:gd name="T49" fmla="*/ 196711 h 302238"/>
              <a:gd name="T50" fmla="*/ 2401 w 35720"/>
              <a:gd name="T51" fmla="*/ 203257 h 302238"/>
              <a:gd name="T52" fmla="*/ 1600 w 35720"/>
              <a:gd name="T53" fmla="*/ 209814 h 302238"/>
              <a:gd name="T54" fmla="*/ 1067 w 35720"/>
              <a:gd name="T55" fmla="*/ 216367 h 302238"/>
              <a:gd name="T56" fmla="*/ 473 w 35720"/>
              <a:gd name="T57" fmla="*/ 229476 h 302238"/>
              <a:gd name="T58" fmla="*/ 0 w 35720"/>
              <a:gd name="T59" fmla="*/ 332863 h 302238"/>
              <a:gd name="T60" fmla="*/ 0 w 35720"/>
              <a:gd name="T61" fmla="*/ 324545 h 302238"/>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5720"/>
              <a:gd name="T94" fmla="*/ 0 h 302238"/>
              <a:gd name="T95" fmla="*/ 35720 w 35720"/>
              <a:gd name="T96" fmla="*/ 302238 h 302238"/>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5720" h="302238">
                <a:moveTo>
                  <a:pt x="35719" y="0"/>
                </a:moveTo>
                <a:lnTo>
                  <a:pt x="28030" y="23066"/>
                </a:lnTo>
                <a:lnTo>
                  <a:pt x="26624" y="25299"/>
                </a:lnTo>
                <a:lnTo>
                  <a:pt x="24695" y="27781"/>
                </a:lnTo>
                <a:lnTo>
                  <a:pt x="22416" y="30427"/>
                </a:lnTo>
                <a:lnTo>
                  <a:pt x="20897" y="33183"/>
                </a:lnTo>
                <a:lnTo>
                  <a:pt x="19884" y="36013"/>
                </a:lnTo>
                <a:lnTo>
                  <a:pt x="19209" y="38891"/>
                </a:lnTo>
                <a:lnTo>
                  <a:pt x="18259" y="47684"/>
                </a:lnTo>
                <a:lnTo>
                  <a:pt x="17978" y="56573"/>
                </a:lnTo>
                <a:lnTo>
                  <a:pt x="17894" y="65491"/>
                </a:lnTo>
                <a:lnTo>
                  <a:pt x="16891" y="68465"/>
                </a:lnTo>
                <a:lnTo>
                  <a:pt x="15229" y="71441"/>
                </a:lnTo>
                <a:lnTo>
                  <a:pt x="13129" y="74416"/>
                </a:lnTo>
                <a:lnTo>
                  <a:pt x="11729" y="78385"/>
                </a:lnTo>
                <a:lnTo>
                  <a:pt x="10796" y="83015"/>
                </a:lnTo>
                <a:lnTo>
                  <a:pt x="9759" y="92458"/>
                </a:lnTo>
                <a:lnTo>
                  <a:pt x="9298" y="99963"/>
                </a:lnTo>
                <a:lnTo>
                  <a:pt x="9093" y="109252"/>
                </a:lnTo>
                <a:lnTo>
                  <a:pt x="8939" y="148951"/>
                </a:lnTo>
                <a:lnTo>
                  <a:pt x="7944" y="154863"/>
                </a:lnTo>
                <a:lnTo>
                  <a:pt x="6288" y="160790"/>
                </a:lnTo>
                <a:lnTo>
                  <a:pt x="4192" y="166725"/>
                </a:lnTo>
                <a:lnTo>
                  <a:pt x="2794" y="172666"/>
                </a:lnTo>
                <a:lnTo>
                  <a:pt x="1863" y="178610"/>
                </a:lnTo>
                <a:lnTo>
                  <a:pt x="1242" y="184558"/>
                </a:lnTo>
                <a:lnTo>
                  <a:pt x="828" y="190508"/>
                </a:lnTo>
                <a:lnTo>
                  <a:pt x="552" y="196459"/>
                </a:lnTo>
                <a:lnTo>
                  <a:pt x="245" y="208362"/>
                </a:lnTo>
                <a:lnTo>
                  <a:pt x="0" y="302237"/>
                </a:lnTo>
                <a:lnTo>
                  <a:pt x="0" y="294681"/>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4" name="SMARTInkAnnotation94">
            <a:extLst>
              <a:ext uri="{FF2B5EF4-FFF2-40B4-BE49-F238E27FC236}">
                <a16:creationId xmlns:a16="http://schemas.microsoft.com/office/drawing/2014/main" id="{32A2A3DB-B655-4EEA-8DAB-03981EFDB951}"/>
              </a:ext>
            </a:extLst>
          </p:cNvPr>
          <p:cNvSpPr>
            <a:spLocks/>
          </p:cNvSpPr>
          <p:nvPr/>
        </p:nvSpPr>
        <p:spPr bwMode="auto">
          <a:xfrm>
            <a:off x="4010025" y="5000625"/>
            <a:ext cx="204788" cy="223838"/>
          </a:xfrm>
          <a:custGeom>
            <a:avLst/>
            <a:gdLst>
              <a:gd name="T0" fmla="*/ 7051 w 205380"/>
              <a:gd name="T1" fmla="*/ 19346 h 223242"/>
              <a:gd name="T2" fmla="*/ 8090 w 205380"/>
              <a:gd name="T3" fmla="*/ 11017 h 223242"/>
              <a:gd name="T4" fmla="*/ 15241 w 205380"/>
              <a:gd name="T5" fmla="*/ 9674 h 223242"/>
              <a:gd name="T6" fmla="*/ 16279 w 205380"/>
              <a:gd name="T7" fmla="*/ 1337 h 223242"/>
              <a:gd name="T8" fmla="*/ 22846 w 205380"/>
              <a:gd name="T9" fmla="*/ 163 h 223242"/>
              <a:gd name="T10" fmla="*/ 60085 w 205380"/>
              <a:gd name="T11" fmla="*/ 0 h 223242"/>
              <a:gd name="T12" fmla="*/ 68252 w 205380"/>
              <a:gd name="T13" fmla="*/ 5135 h 223242"/>
              <a:gd name="T14" fmla="*/ 79161 w 205380"/>
              <a:gd name="T15" fmla="*/ 8777 h 223242"/>
              <a:gd name="T16" fmla="*/ 87349 w 205380"/>
              <a:gd name="T17" fmla="*/ 10482 h 223242"/>
              <a:gd name="T18" fmla="*/ 96447 w 205380"/>
              <a:gd name="T19" fmla="*/ 16242 h 223242"/>
              <a:gd name="T20" fmla="*/ 105345 w 205380"/>
              <a:gd name="T21" fmla="*/ 17966 h 223242"/>
              <a:gd name="T22" fmla="*/ 112939 w 205380"/>
              <a:gd name="T23" fmla="*/ 21600 h 223242"/>
              <a:gd name="T24" fmla="*/ 119346 w 205380"/>
              <a:gd name="T25" fmla="*/ 25721 h 223242"/>
              <a:gd name="T26" fmla="*/ 130873 w 205380"/>
              <a:gd name="T27" fmla="*/ 31234 h 223242"/>
              <a:gd name="T28" fmla="*/ 139168 w 205380"/>
              <a:gd name="T29" fmla="*/ 36483 h 223242"/>
              <a:gd name="T30" fmla="*/ 145560 w 205380"/>
              <a:gd name="T31" fmla="*/ 38785 h 223242"/>
              <a:gd name="T32" fmla="*/ 154468 w 205380"/>
              <a:gd name="T33" fmla="*/ 43392 h 223242"/>
              <a:gd name="T34" fmla="*/ 159640 w 205380"/>
              <a:gd name="T35" fmla="*/ 49019 h 223242"/>
              <a:gd name="T36" fmla="*/ 167309 w 205380"/>
              <a:gd name="T37" fmla="*/ 61393 h 223242"/>
              <a:gd name="T38" fmla="*/ 174931 w 205380"/>
              <a:gd name="T39" fmla="*/ 65840 h 223242"/>
              <a:gd name="T40" fmla="*/ 182958 w 205380"/>
              <a:gd name="T41" fmla="*/ 72290 h 223242"/>
              <a:gd name="T42" fmla="*/ 185951 w 205380"/>
              <a:gd name="T43" fmla="*/ 77988 h 223242"/>
              <a:gd name="T44" fmla="*/ 187873 w 205380"/>
              <a:gd name="T45" fmla="*/ 90404 h 223242"/>
              <a:gd name="T46" fmla="*/ 188250 w 205380"/>
              <a:gd name="T47" fmla="*/ 103205 h 223242"/>
              <a:gd name="T48" fmla="*/ 187434 w 205380"/>
              <a:gd name="T49" fmla="*/ 138852 h 223242"/>
              <a:gd name="T50" fmla="*/ 183997 w 205380"/>
              <a:gd name="T51" fmla="*/ 146976 h 223242"/>
              <a:gd name="T52" fmla="*/ 181294 w 205380"/>
              <a:gd name="T53" fmla="*/ 157601 h 223242"/>
              <a:gd name="T54" fmla="*/ 178237 w 205380"/>
              <a:gd name="T55" fmla="*/ 167134 h 223242"/>
              <a:gd name="T56" fmla="*/ 173845 w 205380"/>
              <a:gd name="T57" fmla="*/ 177465 h 223242"/>
              <a:gd name="T58" fmla="*/ 168858 w 205380"/>
              <a:gd name="T59" fmla="*/ 185637 h 223242"/>
              <a:gd name="T60" fmla="*/ 158246 w 205380"/>
              <a:gd name="T61" fmla="*/ 199642 h 223242"/>
              <a:gd name="T62" fmla="*/ 149197 w 205380"/>
              <a:gd name="T63" fmla="*/ 209506 h 223242"/>
              <a:gd name="T64" fmla="*/ 140314 w 205380"/>
              <a:gd name="T65" fmla="*/ 216001 h 223242"/>
              <a:gd name="T66" fmla="*/ 132725 w 205380"/>
              <a:gd name="T67" fmla="*/ 222470 h 223242"/>
              <a:gd name="T68" fmla="*/ 126321 w 205380"/>
              <a:gd name="T69" fmla="*/ 228927 h 223242"/>
              <a:gd name="T70" fmla="*/ 116694 w 205380"/>
              <a:gd name="T71" fmla="*/ 237529 h 223242"/>
              <a:gd name="T72" fmla="*/ 107666 w 205380"/>
              <a:gd name="T73" fmla="*/ 239919 h 223242"/>
              <a:gd name="T74" fmla="*/ 100020 w 205380"/>
              <a:gd name="T75" fmla="*/ 240981 h 223242"/>
              <a:gd name="T76" fmla="*/ 92677 w 205380"/>
              <a:gd name="T77" fmla="*/ 241453 h 223242"/>
              <a:gd name="T78" fmla="*/ 39383 w 205380"/>
              <a:gd name="T79" fmla="*/ 241830 h 223242"/>
              <a:gd name="T80" fmla="*/ 35702 w 205380"/>
              <a:gd name="T81" fmla="*/ 238966 h 223242"/>
              <a:gd name="T82" fmla="*/ 33155 w 205380"/>
              <a:gd name="T83" fmla="*/ 235184 h 223242"/>
              <a:gd name="T84" fmla="*/ 26607 w 205380"/>
              <a:gd name="T85" fmla="*/ 233055 h 223242"/>
              <a:gd name="T86" fmla="*/ 19813 w 205380"/>
              <a:gd name="T87" fmla="*/ 231349 h 223242"/>
              <a:gd name="T88" fmla="*/ 16380 w 205380"/>
              <a:gd name="T89" fmla="*/ 222486 h 2232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05380"/>
              <a:gd name="T136" fmla="*/ 0 h 223242"/>
              <a:gd name="T137" fmla="*/ 205380 w 205380"/>
              <a:gd name="T138" fmla="*/ 223242 h 2232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05380" h="223242">
                <a:moveTo>
                  <a:pt x="0" y="17859"/>
                </a:moveTo>
                <a:lnTo>
                  <a:pt x="7689" y="17859"/>
                </a:lnTo>
                <a:lnTo>
                  <a:pt x="8102" y="16867"/>
                </a:lnTo>
                <a:lnTo>
                  <a:pt x="8821" y="10171"/>
                </a:lnTo>
                <a:lnTo>
                  <a:pt x="8929" y="8940"/>
                </a:lnTo>
                <a:lnTo>
                  <a:pt x="16619" y="8931"/>
                </a:lnTo>
                <a:lnTo>
                  <a:pt x="17032" y="7938"/>
                </a:lnTo>
                <a:lnTo>
                  <a:pt x="17751" y="1241"/>
                </a:lnTo>
                <a:lnTo>
                  <a:pt x="18779" y="828"/>
                </a:lnTo>
                <a:lnTo>
                  <a:pt x="24913" y="163"/>
                </a:lnTo>
                <a:lnTo>
                  <a:pt x="31159" y="32"/>
                </a:lnTo>
                <a:lnTo>
                  <a:pt x="65520" y="0"/>
                </a:lnTo>
                <a:lnTo>
                  <a:pt x="68485" y="992"/>
                </a:lnTo>
                <a:lnTo>
                  <a:pt x="74425" y="4740"/>
                </a:lnTo>
                <a:lnTo>
                  <a:pt x="80372" y="7068"/>
                </a:lnTo>
                <a:lnTo>
                  <a:pt x="86323" y="8102"/>
                </a:lnTo>
                <a:lnTo>
                  <a:pt x="92274" y="8562"/>
                </a:lnTo>
                <a:lnTo>
                  <a:pt x="95251" y="9676"/>
                </a:lnTo>
                <a:lnTo>
                  <a:pt x="101204" y="13561"/>
                </a:lnTo>
                <a:lnTo>
                  <a:pt x="105172" y="14994"/>
                </a:lnTo>
                <a:lnTo>
                  <a:pt x="109802" y="15949"/>
                </a:lnTo>
                <a:lnTo>
                  <a:pt x="114874" y="16585"/>
                </a:lnTo>
                <a:lnTo>
                  <a:pt x="119246" y="18003"/>
                </a:lnTo>
                <a:lnTo>
                  <a:pt x="123154" y="19939"/>
                </a:lnTo>
                <a:lnTo>
                  <a:pt x="126751" y="22222"/>
                </a:lnTo>
                <a:lnTo>
                  <a:pt x="130141" y="23744"/>
                </a:lnTo>
                <a:lnTo>
                  <a:pt x="136554" y="25436"/>
                </a:lnTo>
                <a:lnTo>
                  <a:pt x="142712" y="28833"/>
                </a:lnTo>
                <a:lnTo>
                  <a:pt x="145743" y="31128"/>
                </a:lnTo>
                <a:lnTo>
                  <a:pt x="151756" y="33678"/>
                </a:lnTo>
                <a:lnTo>
                  <a:pt x="154749" y="34359"/>
                </a:lnTo>
                <a:lnTo>
                  <a:pt x="158728" y="35804"/>
                </a:lnTo>
                <a:lnTo>
                  <a:pt x="163366" y="37760"/>
                </a:lnTo>
                <a:lnTo>
                  <a:pt x="168442" y="40056"/>
                </a:lnTo>
                <a:lnTo>
                  <a:pt x="171826" y="42579"/>
                </a:lnTo>
                <a:lnTo>
                  <a:pt x="174082" y="45253"/>
                </a:lnTo>
                <a:lnTo>
                  <a:pt x="177580" y="50870"/>
                </a:lnTo>
                <a:lnTo>
                  <a:pt x="182443" y="56674"/>
                </a:lnTo>
                <a:lnTo>
                  <a:pt x="185129" y="58618"/>
                </a:lnTo>
                <a:lnTo>
                  <a:pt x="190759" y="60779"/>
                </a:lnTo>
                <a:lnTo>
                  <a:pt x="196568" y="64385"/>
                </a:lnTo>
                <a:lnTo>
                  <a:pt x="199507" y="66736"/>
                </a:lnTo>
                <a:lnTo>
                  <a:pt x="201465" y="69295"/>
                </a:lnTo>
                <a:lnTo>
                  <a:pt x="202771" y="71993"/>
                </a:lnTo>
                <a:lnTo>
                  <a:pt x="204222" y="77637"/>
                </a:lnTo>
                <a:lnTo>
                  <a:pt x="204867" y="83454"/>
                </a:lnTo>
                <a:lnTo>
                  <a:pt x="205154" y="89346"/>
                </a:lnTo>
                <a:lnTo>
                  <a:pt x="205281" y="95272"/>
                </a:lnTo>
                <a:lnTo>
                  <a:pt x="205379" y="123804"/>
                </a:lnTo>
                <a:lnTo>
                  <a:pt x="204388" y="128177"/>
                </a:lnTo>
                <a:lnTo>
                  <a:pt x="202735" y="132084"/>
                </a:lnTo>
                <a:lnTo>
                  <a:pt x="200641" y="135681"/>
                </a:lnTo>
                <a:lnTo>
                  <a:pt x="198314" y="142323"/>
                </a:lnTo>
                <a:lnTo>
                  <a:pt x="197694" y="145484"/>
                </a:lnTo>
                <a:lnTo>
                  <a:pt x="196288" y="149576"/>
                </a:lnTo>
                <a:lnTo>
                  <a:pt x="194359" y="154287"/>
                </a:lnTo>
                <a:lnTo>
                  <a:pt x="192081" y="159413"/>
                </a:lnTo>
                <a:lnTo>
                  <a:pt x="189569" y="163822"/>
                </a:lnTo>
                <a:lnTo>
                  <a:pt x="186903" y="167754"/>
                </a:lnTo>
                <a:lnTo>
                  <a:pt x="184134" y="171367"/>
                </a:lnTo>
                <a:lnTo>
                  <a:pt x="178410" y="178028"/>
                </a:lnTo>
                <a:lnTo>
                  <a:pt x="172559" y="184295"/>
                </a:lnTo>
                <a:lnTo>
                  <a:pt x="166651" y="190388"/>
                </a:lnTo>
                <a:lnTo>
                  <a:pt x="162694" y="193402"/>
                </a:lnTo>
                <a:lnTo>
                  <a:pt x="158072" y="196403"/>
                </a:lnTo>
                <a:lnTo>
                  <a:pt x="153007" y="199396"/>
                </a:lnTo>
                <a:lnTo>
                  <a:pt x="148637" y="202384"/>
                </a:lnTo>
                <a:lnTo>
                  <a:pt x="144732" y="205367"/>
                </a:lnTo>
                <a:lnTo>
                  <a:pt x="141137" y="208349"/>
                </a:lnTo>
                <a:lnTo>
                  <a:pt x="137747" y="211329"/>
                </a:lnTo>
                <a:lnTo>
                  <a:pt x="131336" y="217286"/>
                </a:lnTo>
                <a:lnTo>
                  <a:pt x="127245" y="219271"/>
                </a:lnTo>
                <a:lnTo>
                  <a:pt x="122533" y="220595"/>
                </a:lnTo>
                <a:lnTo>
                  <a:pt x="117407" y="221477"/>
                </a:lnTo>
                <a:lnTo>
                  <a:pt x="112998" y="222065"/>
                </a:lnTo>
                <a:lnTo>
                  <a:pt x="109067" y="222458"/>
                </a:lnTo>
                <a:lnTo>
                  <a:pt x="105453" y="222719"/>
                </a:lnTo>
                <a:lnTo>
                  <a:pt x="101060" y="222893"/>
                </a:lnTo>
                <a:lnTo>
                  <a:pt x="86388" y="223138"/>
                </a:lnTo>
                <a:lnTo>
                  <a:pt x="42948" y="223241"/>
                </a:lnTo>
                <a:lnTo>
                  <a:pt x="40538" y="222249"/>
                </a:lnTo>
                <a:lnTo>
                  <a:pt x="38932" y="220595"/>
                </a:lnTo>
                <a:lnTo>
                  <a:pt x="37861" y="218501"/>
                </a:lnTo>
                <a:lnTo>
                  <a:pt x="36155" y="217105"/>
                </a:lnTo>
                <a:lnTo>
                  <a:pt x="34025" y="216174"/>
                </a:lnTo>
                <a:lnTo>
                  <a:pt x="29013" y="215140"/>
                </a:lnTo>
                <a:lnTo>
                  <a:pt x="23478" y="214681"/>
                </a:lnTo>
                <a:lnTo>
                  <a:pt x="21605" y="213566"/>
                </a:lnTo>
                <a:lnTo>
                  <a:pt x="20357" y="211830"/>
                </a:lnTo>
                <a:lnTo>
                  <a:pt x="17860" y="20538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5" name="SMARTInkAnnotation95">
            <a:extLst>
              <a:ext uri="{FF2B5EF4-FFF2-40B4-BE49-F238E27FC236}">
                <a16:creationId xmlns:a16="http://schemas.microsoft.com/office/drawing/2014/main" id="{AA17581E-BE3B-42FB-8293-BFDA06BD996B}"/>
              </a:ext>
            </a:extLst>
          </p:cNvPr>
          <p:cNvSpPr>
            <a:spLocks/>
          </p:cNvSpPr>
          <p:nvPr/>
        </p:nvSpPr>
        <p:spPr bwMode="auto">
          <a:xfrm>
            <a:off x="3990975" y="5018088"/>
            <a:ext cx="19050" cy="196850"/>
          </a:xfrm>
          <a:custGeom>
            <a:avLst/>
            <a:gdLst>
              <a:gd name="T0" fmla="*/ 123665 w 17860"/>
              <a:gd name="T1" fmla="*/ 9490 h 196444"/>
              <a:gd name="T2" fmla="*/ 123665 w 17860"/>
              <a:gd name="T3" fmla="*/ 0 h 196444"/>
              <a:gd name="T4" fmla="*/ 123665 w 17860"/>
              <a:gd name="T5" fmla="*/ 121782 h 196444"/>
              <a:gd name="T6" fmla="*/ 116807 w 17860"/>
              <a:gd name="T7" fmla="*/ 126571 h 196444"/>
              <a:gd name="T8" fmla="*/ 105350 w 17860"/>
              <a:gd name="T9" fmla="*/ 130823 h 196444"/>
              <a:gd name="T10" fmla="*/ 90837 w 17860"/>
              <a:gd name="T11" fmla="*/ 134714 h 196444"/>
              <a:gd name="T12" fmla="*/ 81176 w 17860"/>
              <a:gd name="T13" fmla="*/ 139419 h 196444"/>
              <a:gd name="T14" fmla="*/ 74730 w 17860"/>
              <a:gd name="T15" fmla="*/ 144665 h 196444"/>
              <a:gd name="T16" fmla="*/ 70433 w 17860"/>
              <a:gd name="T17" fmla="*/ 150275 h 196444"/>
              <a:gd name="T18" fmla="*/ 67565 w 17860"/>
              <a:gd name="T19" fmla="*/ 156125 h 196444"/>
              <a:gd name="T20" fmla="*/ 65655 w 17860"/>
              <a:gd name="T21" fmla="*/ 162140 h 196444"/>
              <a:gd name="T22" fmla="*/ 64381 w 17860"/>
              <a:gd name="T23" fmla="*/ 168257 h 196444"/>
              <a:gd name="T24" fmla="*/ 56663 w 17860"/>
              <a:gd name="T25" fmla="*/ 173392 h 196444"/>
              <a:gd name="T26" fmla="*/ 44652 w 17860"/>
              <a:gd name="T27" fmla="*/ 177871 h 196444"/>
              <a:gd name="T28" fmla="*/ 29760 w 17860"/>
              <a:gd name="T29" fmla="*/ 181913 h 196444"/>
              <a:gd name="T30" fmla="*/ 19846 w 17860"/>
              <a:gd name="T31" fmla="*/ 186717 h 196444"/>
              <a:gd name="T32" fmla="*/ 13223 w 17860"/>
              <a:gd name="T33" fmla="*/ 192032 h 196444"/>
              <a:gd name="T34" fmla="*/ 0 w 17860"/>
              <a:gd name="T35" fmla="*/ 208996 h 196444"/>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7860"/>
              <a:gd name="T55" fmla="*/ 0 h 196444"/>
              <a:gd name="T56" fmla="*/ 17860 w 17860"/>
              <a:gd name="T57" fmla="*/ 196444 h 196444"/>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7860" h="196444">
                <a:moveTo>
                  <a:pt x="17859" y="8920"/>
                </a:moveTo>
                <a:lnTo>
                  <a:pt x="17859" y="0"/>
                </a:lnTo>
                <a:lnTo>
                  <a:pt x="17859" y="114463"/>
                </a:lnTo>
                <a:lnTo>
                  <a:pt x="16867" y="118970"/>
                </a:lnTo>
                <a:lnTo>
                  <a:pt x="15214" y="122966"/>
                </a:lnTo>
                <a:lnTo>
                  <a:pt x="13118" y="126623"/>
                </a:lnTo>
                <a:lnTo>
                  <a:pt x="11722" y="131045"/>
                </a:lnTo>
                <a:lnTo>
                  <a:pt x="10791" y="135977"/>
                </a:lnTo>
                <a:lnTo>
                  <a:pt x="10171" y="141250"/>
                </a:lnTo>
                <a:lnTo>
                  <a:pt x="9757" y="146749"/>
                </a:lnTo>
                <a:lnTo>
                  <a:pt x="9481" y="152400"/>
                </a:lnTo>
                <a:lnTo>
                  <a:pt x="9297" y="158151"/>
                </a:lnTo>
                <a:lnTo>
                  <a:pt x="8183" y="162978"/>
                </a:lnTo>
                <a:lnTo>
                  <a:pt x="6447" y="167188"/>
                </a:lnTo>
                <a:lnTo>
                  <a:pt x="4298" y="170986"/>
                </a:lnTo>
                <a:lnTo>
                  <a:pt x="2865" y="175503"/>
                </a:lnTo>
                <a:lnTo>
                  <a:pt x="1910" y="180499"/>
                </a:lnTo>
                <a:lnTo>
                  <a:pt x="0" y="196443"/>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6" name="SMARTInkAnnotation96">
            <a:extLst>
              <a:ext uri="{FF2B5EF4-FFF2-40B4-BE49-F238E27FC236}">
                <a16:creationId xmlns:a16="http://schemas.microsoft.com/office/drawing/2014/main" id="{F50599C1-DAC8-49C2-96F8-F67FD3DFF693}"/>
              </a:ext>
            </a:extLst>
          </p:cNvPr>
          <p:cNvSpPr>
            <a:spLocks/>
          </p:cNvSpPr>
          <p:nvPr/>
        </p:nvSpPr>
        <p:spPr bwMode="auto">
          <a:xfrm>
            <a:off x="4179888" y="5251450"/>
            <a:ext cx="160337" cy="168275"/>
          </a:xfrm>
          <a:custGeom>
            <a:avLst/>
            <a:gdLst>
              <a:gd name="T0" fmla="*/ 80304 w 160735"/>
              <a:gd name="T1" fmla="*/ 62028 h 169664"/>
              <a:gd name="T2" fmla="*/ 82893 w 160735"/>
              <a:gd name="T3" fmla="*/ 55833 h 169664"/>
              <a:gd name="T4" fmla="*/ 85351 w 160735"/>
              <a:gd name="T5" fmla="*/ 43450 h 169664"/>
              <a:gd name="T6" fmla="*/ 89456 w 160735"/>
              <a:gd name="T7" fmla="*/ 40269 h 169664"/>
              <a:gd name="T8" fmla="*/ 90844 w 160735"/>
              <a:gd name="T9" fmla="*/ 32247 h 169664"/>
              <a:gd name="T10" fmla="*/ 90196 w 160735"/>
              <a:gd name="T11" fmla="*/ 23973 h 169664"/>
              <a:gd name="T12" fmla="*/ 85470 w 160735"/>
              <a:gd name="T13" fmla="*/ 21058 h 169664"/>
              <a:gd name="T14" fmla="*/ 83047 w 160735"/>
              <a:gd name="T15" fmla="*/ 12373 h 169664"/>
              <a:gd name="T16" fmla="*/ 81978 w 160735"/>
              <a:gd name="T17" fmla="*/ 2393 h 169664"/>
              <a:gd name="T18" fmla="*/ 70306 w 160735"/>
              <a:gd name="T19" fmla="*/ 35 h 169664"/>
              <a:gd name="T20" fmla="*/ 43343 w 160735"/>
              <a:gd name="T21" fmla="*/ 2068 h 169664"/>
              <a:gd name="T22" fmla="*/ 37420 w 160735"/>
              <a:gd name="T23" fmla="*/ 9713 h 169664"/>
              <a:gd name="T24" fmla="*/ 34421 w 160735"/>
              <a:gd name="T25" fmla="*/ 16402 h 169664"/>
              <a:gd name="T26" fmla="*/ 29132 w 160735"/>
              <a:gd name="T27" fmla="*/ 19591 h 169664"/>
              <a:gd name="T28" fmla="*/ 21731 w 160735"/>
              <a:gd name="T29" fmla="*/ 24240 h 169664"/>
              <a:gd name="T30" fmla="*/ 18105 w 160735"/>
              <a:gd name="T31" fmla="*/ 30529 h 169664"/>
              <a:gd name="T32" fmla="*/ 12629 w 160735"/>
              <a:gd name="T33" fmla="*/ 37302 h 169664"/>
              <a:gd name="T34" fmla="*/ 9577 w 160735"/>
              <a:gd name="T35" fmla="*/ 47925 h 169664"/>
              <a:gd name="T36" fmla="*/ 8668 w 160735"/>
              <a:gd name="T37" fmla="*/ 57188 h 169664"/>
              <a:gd name="T38" fmla="*/ 4003 w 160735"/>
              <a:gd name="T39" fmla="*/ 64842 h 169664"/>
              <a:gd name="T40" fmla="*/ 1187 w 160735"/>
              <a:gd name="T41" fmla="*/ 72023 h 169664"/>
              <a:gd name="T42" fmla="*/ 348 w 160735"/>
              <a:gd name="T43" fmla="*/ 79061 h 169664"/>
              <a:gd name="T44" fmla="*/ 0 w 160735"/>
              <a:gd name="T45" fmla="*/ 108051 h 169664"/>
              <a:gd name="T46" fmla="*/ 7136 w 160735"/>
              <a:gd name="T47" fmla="*/ 111333 h 169664"/>
              <a:gd name="T48" fmla="*/ 23605 w 160735"/>
              <a:gd name="T49" fmla="*/ 111646 h 169664"/>
              <a:gd name="T50" fmla="*/ 40184 w 160735"/>
              <a:gd name="T51" fmla="*/ 98747 h 169664"/>
              <a:gd name="T52" fmla="*/ 42118 w 160735"/>
              <a:gd name="T53" fmla="*/ 93106 h 169664"/>
              <a:gd name="T54" fmla="*/ 47071 w 160735"/>
              <a:gd name="T55" fmla="*/ 90647 h 169664"/>
              <a:gd name="T56" fmla="*/ 52040 w 160735"/>
              <a:gd name="T57" fmla="*/ 82140 h 169664"/>
              <a:gd name="T58" fmla="*/ 56252 w 160735"/>
              <a:gd name="T59" fmla="*/ 76286 h 169664"/>
              <a:gd name="T60" fmla="*/ 57501 w 160735"/>
              <a:gd name="T61" fmla="*/ 69639 h 169664"/>
              <a:gd name="T62" fmla="*/ 57923 w 160735"/>
              <a:gd name="T63" fmla="*/ 60447 h 169664"/>
              <a:gd name="T64" fmla="*/ 62397 w 160735"/>
              <a:gd name="T65" fmla="*/ 57195 h 169664"/>
              <a:gd name="T66" fmla="*/ 65541 w 160735"/>
              <a:gd name="T67" fmla="*/ 50522 h 169664"/>
              <a:gd name="T68" fmla="*/ 67008 w 160735"/>
              <a:gd name="T69" fmla="*/ 44775 h 169664"/>
              <a:gd name="T70" fmla="*/ 74601 w 160735"/>
              <a:gd name="T71" fmla="*/ 41872 h 169664"/>
              <a:gd name="T72" fmla="*/ 74635 w 160735"/>
              <a:gd name="T73" fmla="*/ 48822 h 169664"/>
              <a:gd name="T74" fmla="*/ 74604 w 160735"/>
              <a:gd name="T75" fmla="*/ 82449 h 169664"/>
              <a:gd name="T76" fmla="*/ 82382 w 160735"/>
              <a:gd name="T77" fmla="*/ 92301 h 169664"/>
              <a:gd name="T78" fmla="*/ 82893 w 160735"/>
              <a:gd name="T79" fmla="*/ 110362 h 169664"/>
              <a:gd name="T80" fmla="*/ 98223 w 160735"/>
              <a:gd name="T81" fmla="*/ 124538 h 169664"/>
              <a:gd name="T82" fmla="*/ 108326 w 160735"/>
              <a:gd name="T83" fmla="*/ 130988 h 169664"/>
              <a:gd name="T84" fmla="*/ 122370 w 160735"/>
              <a:gd name="T85" fmla="*/ 132521 h 169664"/>
              <a:gd name="T86" fmla="*/ 147317 w 160735"/>
              <a:gd name="T87" fmla="*/ 130514 h 169664"/>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0735"/>
              <a:gd name="T133" fmla="*/ 0 h 169664"/>
              <a:gd name="T134" fmla="*/ 160735 w 160735"/>
              <a:gd name="T135" fmla="*/ 169664 h 169664"/>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0735" h="169664">
                <a:moveTo>
                  <a:pt x="80366" y="80367"/>
                </a:moveTo>
                <a:lnTo>
                  <a:pt x="85107" y="80367"/>
                </a:lnTo>
                <a:lnTo>
                  <a:pt x="86503" y="79375"/>
                </a:lnTo>
                <a:lnTo>
                  <a:pt x="87435" y="77721"/>
                </a:lnTo>
                <a:lnTo>
                  <a:pt x="89286" y="71469"/>
                </a:lnTo>
                <a:lnTo>
                  <a:pt x="89293" y="71447"/>
                </a:lnTo>
                <a:lnTo>
                  <a:pt x="89296" y="58134"/>
                </a:lnTo>
                <a:lnTo>
                  <a:pt x="90288" y="56615"/>
                </a:lnTo>
                <a:lnTo>
                  <a:pt x="91942" y="55603"/>
                </a:lnTo>
                <a:lnTo>
                  <a:pt x="94037" y="54928"/>
                </a:lnTo>
                <a:lnTo>
                  <a:pt x="95433" y="53485"/>
                </a:lnTo>
                <a:lnTo>
                  <a:pt x="96364" y="51532"/>
                </a:lnTo>
                <a:lnTo>
                  <a:pt x="97398" y="46715"/>
                </a:lnTo>
                <a:lnTo>
                  <a:pt x="97674" y="44042"/>
                </a:lnTo>
                <a:lnTo>
                  <a:pt x="97858" y="41267"/>
                </a:lnTo>
                <a:lnTo>
                  <a:pt x="97980" y="38425"/>
                </a:lnTo>
                <a:lnTo>
                  <a:pt x="98117" y="32622"/>
                </a:lnTo>
                <a:lnTo>
                  <a:pt x="97161" y="30677"/>
                </a:lnTo>
                <a:lnTo>
                  <a:pt x="95532" y="29380"/>
                </a:lnTo>
                <a:lnTo>
                  <a:pt x="93454" y="28517"/>
                </a:lnTo>
                <a:lnTo>
                  <a:pt x="92068" y="26949"/>
                </a:lnTo>
                <a:lnTo>
                  <a:pt x="91144" y="24911"/>
                </a:lnTo>
                <a:lnTo>
                  <a:pt x="89661" y="19252"/>
                </a:lnTo>
                <a:lnTo>
                  <a:pt x="89459" y="15832"/>
                </a:lnTo>
                <a:lnTo>
                  <a:pt x="89328" y="10293"/>
                </a:lnTo>
                <a:lnTo>
                  <a:pt x="89305" y="4593"/>
                </a:lnTo>
                <a:lnTo>
                  <a:pt x="88310" y="3062"/>
                </a:lnTo>
                <a:lnTo>
                  <a:pt x="86654" y="2041"/>
                </a:lnTo>
                <a:lnTo>
                  <a:pt x="80735" y="119"/>
                </a:lnTo>
                <a:lnTo>
                  <a:pt x="75735" y="35"/>
                </a:lnTo>
                <a:lnTo>
                  <a:pt x="49240" y="0"/>
                </a:lnTo>
                <a:lnTo>
                  <a:pt x="47709" y="991"/>
                </a:lnTo>
                <a:lnTo>
                  <a:pt x="46689" y="2645"/>
                </a:lnTo>
                <a:lnTo>
                  <a:pt x="46008" y="4740"/>
                </a:lnTo>
                <a:lnTo>
                  <a:pt x="42607" y="9713"/>
                </a:lnTo>
                <a:lnTo>
                  <a:pt x="40310" y="12428"/>
                </a:lnTo>
                <a:lnTo>
                  <a:pt x="38779" y="15231"/>
                </a:lnTo>
                <a:lnTo>
                  <a:pt x="37759" y="18091"/>
                </a:lnTo>
                <a:lnTo>
                  <a:pt x="37079" y="20990"/>
                </a:lnTo>
                <a:lnTo>
                  <a:pt x="35633" y="22923"/>
                </a:lnTo>
                <a:lnTo>
                  <a:pt x="33677" y="24212"/>
                </a:lnTo>
                <a:lnTo>
                  <a:pt x="31381" y="25070"/>
                </a:lnTo>
                <a:lnTo>
                  <a:pt x="28858" y="26635"/>
                </a:lnTo>
                <a:lnTo>
                  <a:pt x="26184" y="28670"/>
                </a:lnTo>
                <a:lnTo>
                  <a:pt x="23409" y="31020"/>
                </a:lnTo>
                <a:lnTo>
                  <a:pt x="21558" y="33578"/>
                </a:lnTo>
                <a:lnTo>
                  <a:pt x="20326" y="36276"/>
                </a:lnTo>
                <a:lnTo>
                  <a:pt x="19503" y="39066"/>
                </a:lnTo>
                <a:lnTo>
                  <a:pt x="17963" y="41919"/>
                </a:lnTo>
                <a:lnTo>
                  <a:pt x="15943" y="44813"/>
                </a:lnTo>
                <a:lnTo>
                  <a:pt x="13605" y="47734"/>
                </a:lnTo>
                <a:lnTo>
                  <a:pt x="12047" y="51667"/>
                </a:lnTo>
                <a:lnTo>
                  <a:pt x="11007" y="56272"/>
                </a:lnTo>
                <a:lnTo>
                  <a:pt x="10315" y="61328"/>
                </a:lnTo>
                <a:lnTo>
                  <a:pt x="9853" y="65689"/>
                </a:lnTo>
                <a:lnTo>
                  <a:pt x="9545" y="69590"/>
                </a:lnTo>
                <a:lnTo>
                  <a:pt x="9339" y="73182"/>
                </a:lnTo>
                <a:lnTo>
                  <a:pt x="8210" y="76569"/>
                </a:lnTo>
                <a:lnTo>
                  <a:pt x="6466" y="79819"/>
                </a:lnTo>
                <a:lnTo>
                  <a:pt x="4310" y="82979"/>
                </a:lnTo>
                <a:lnTo>
                  <a:pt x="2873" y="86076"/>
                </a:lnTo>
                <a:lnTo>
                  <a:pt x="1915" y="89134"/>
                </a:lnTo>
                <a:lnTo>
                  <a:pt x="1277" y="92165"/>
                </a:lnTo>
                <a:lnTo>
                  <a:pt x="851" y="95177"/>
                </a:lnTo>
                <a:lnTo>
                  <a:pt x="567" y="98178"/>
                </a:lnTo>
                <a:lnTo>
                  <a:pt x="378" y="101171"/>
                </a:lnTo>
                <a:lnTo>
                  <a:pt x="167" y="107141"/>
                </a:lnTo>
                <a:lnTo>
                  <a:pt x="9" y="123250"/>
                </a:lnTo>
                <a:lnTo>
                  <a:pt x="0" y="138271"/>
                </a:lnTo>
                <a:lnTo>
                  <a:pt x="992" y="139806"/>
                </a:lnTo>
                <a:lnTo>
                  <a:pt x="2645" y="140828"/>
                </a:lnTo>
                <a:lnTo>
                  <a:pt x="7688" y="142471"/>
                </a:lnTo>
                <a:lnTo>
                  <a:pt x="11023" y="142695"/>
                </a:lnTo>
                <a:lnTo>
                  <a:pt x="16509" y="142839"/>
                </a:lnTo>
                <a:lnTo>
                  <a:pt x="25428" y="142871"/>
                </a:lnTo>
                <a:lnTo>
                  <a:pt x="28830" y="140227"/>
                </a:lnTo>
                <a:lnTo>
                  <a:pt x="34357" y="135186"/>
                </a:lnTo>
                <a:lnTo>
                  <a:pt x="43287" y="126365"/>
                </a:lnTo>
                <a:lnTo>
                  <a:pt x="43740" y="124923"/>
                </a:lnTo>
                <a:lnTo>
                  <a:pt x="44245" y="120674"/>
                </a:lnTo>
                <a:lnTo>
                  <a:pt x="45371" y="119145"/>
                </a:lnTo>
                <a:lnTo>
                  <a:pt x="47115" y="118125"/>
                </a:lnTo>
                <a:lnTo>
                  <a:pt x="49269" y="117445"/>
                </a:lnTo>
                <a:lnTo>
                  <a:pt x="50705" y="116000"/>
                </a:lnTo>
                <a:lnTo>
                  <a:pt x="51662" y="114044"/>
                </a:lnTo>
                <a:lnTo>
                  <a:pt x="53199" y="108517"/>
                </a:lnTo>
                <a:lnTo>
                  <a:pt x="56055" y="105114"/>
                </a:lnTo>
                <a:lnTo>
                  <a:pt x="58206" y="102818"/>
                </a:lnTo>
                <a:lnTo>
                  <a:pt x="59639" y="100295"/>
                </a:lnTo>
                <a:lnTo>
                  <a:pt x="60595" y="97621"/>
                </a:lnTo>
                <a:lnTo>
                  <a:pt x="61233" y="94846"/>
                </a:lnTo>
                <a:lnTo>
                  <a:pt x="61658" y="92004"/>
                </a:lnTo>
                <a:lnTo>
                  <a:pt x="61941" y="89117"/>
                </a:lnTo>
                <a:lnTo>
                  <a:pt x="62130" y="86200"/>
                </a:lnTo>
                <a:lnTo>
                  <a:pt x="62256" y="83263"/>
                </a:lnTo>
                <a:lnTo>
                  <a:pt x="62395" y="77354"/>
                </a:lnTo>
                <a:lnTo>
                  <a:pt x="63425" y="75382"/>
                </a:lnTo>
                <a:lnTo>
                  <a:pt x="65103" y="74067"/>
                </a:lnTo>
                <a:lnTo>
                  <a:pt x="67215" y="73190"/>
                </a:lnTo>
                <a:lnTo>
                  <a:pt x="68622" y="71613"/>
                </a:lnTo>
                <a:lnTo>
                  <a:pt x="69561" y="69570"/>
                </a:lnTo>
                <a:lnTo>
                  <a:pt x="70603" y="64654"/>
                </a:lnTo>
                <a:lnTo>
                  <a:pt x="70881" y="61954"/>
                </a:lnTo>
                <a:lnTo>
                  <a:pt x="71066" y="59162"/>
                </a:lnTo>
                <a:lnTo>
                  <a:pt x="72182" y="57300"/>
                </a:lnTo>
                <a:lnTo>
                  <a:pt x="73918" y="56059"/>
                </a:lnTo>
                <a:lnTo>
                  <a:pt x="80344" y="53585"/>
                </a:lnTo>
                <a:lnTo>
                  <a:pt x="80362" y="53580"/>
                </a:lnTo>
                <a:lnTo>
                  <a:pt x="80363" y="53578"/>
                </a:lnTo>
                <a:lnTo>
                  <a:pt x="89264" y="53578"/>
                </a:lnTo>
                <a:lnTo>
                  <a:pt x="80399" y="62475"/>
                </a:lnTo>
                <a:lnTo>
                  <a:pt x="80370" y="62504"/>
                </a:lnTo>
                <a:lnTo>
                  <a:pt x="80368" y="62506"/>
                </a:lnTo>
                <a:lnTo>
                  <a:pt x="80366" y="105511"/>
                </a:lnTo>
                <a:lnTo>
                  <a:pt x="83012" y="109071"/>
                </a:lnTo>
                <a:lnTo>
                  <a:pt x="88055" y="114700"/>
                </a:lnTo>
                <a:lnTo>
                  <a:pt x="88744" y="118115"/>
                </a:lnTo>
                <a:lnTo>
                  <a:pt x="89188" y="123652"/>
                </a:lnTo>
                <a:lnTo>
                  <a:pt x="89248" y="127055"/>
                </a:lnTo>
                <a:lnTo>
                  <a:pt x="89293" y="141230"/>
                </a:lnTo>
                <a:lnTo>
                  <a:pt x="91941" y="144790"/>
                </a:lnTo>
                <a:lnTo>
                  <a:pt x="96984" y="150418"/>
                </a:lnTo>
                <a:lnTo>
                  <a:pt x="105806" y="159370"/>
                </a:lnTo>
                <a:lnTo>
                  <a:pt x="111496" y="165070"/>
                </a:lnTo>
                <a:lnTo>
                  <a:pt x="114018" y="166601"/>
                </a:lnTo>
                <a:lnTo>
                  <a:pt x="116691" y="167622"/>
                </a:lnTo>
                <a:lnTo>
                  <a:pt x="123371" y="169260"/>
                </a:lnTo>
                <a:lnTo>
                  <a:pt x="126930" y="169484"/>
                </a:lnTo>
                <a:lnTo>
                  <a:pt x="131819" y="169584"/>
                </a:lnTo>
                <a:lnTo>
                  <a:pt x="156134" y="169663"/>
                </a:lnTo>
                <a:lnTo>
                  <a:pt x="157667" y="168671"/>
                </a:lnTo>
                <a:lnTo>
                  <a:pt x="158690" y="167017"/>
                </a:lnTo>
                <a:lnTo>
                  <a:pt x="160734" y="160734"/>
                </a:lnTo>
              </a:path>
            </a:pathLst>
          </a:cu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3397" name="TextBox 100">
            <a:extLst>
              <a:ext uri="{FF2B5EF4-FFF2-40B4-BE49-F238E27FC236}">
                <a16:creationId xmlns:a16="http://schemas.microsoft.com/office/drawing/2014/main" id="{67123FDC-C74D-4117-9B9C-E5C5D538B52E}"/>
              </a:ext>
            </a:extLst>
          </p:cNvPr>
          <p:cNvSpPr txBox="1">
            <a:spLocks noChangeArrowheads="1"/>
          </p:cNvSpPr>
          <p:nvPr/>
        </p:nvSpPr>
        <p:spPr bwMode="auto">
          <a:xfrm>
            <a:off x="3886200" y="4953000"/>
            <a:ext cx="609600" cy="584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a:t>N</a:t>
            </a:r>
          </a:p>
        </p:txBody>
      </p:sp>
      <p:graphicFrame>
        <p:nvGraphicFramePr>
          <p:cNvPr id="183398" name="Object 101">
            <a:extLst>
              <a:ext uri="{FF2B5EF4-FFF2-40B4-BE49-F238E27FC236}">
                <a16:creationId xmlns:a16="http://schemas.microsoft.com/office/drawing/2014/main" id="{68A0CB70-FCED-4C56-A9CC-76F006A80554}"/>
              </a:ext>
            </a:extLst>
          </p:cNvPr>
          <p:cNvGraphicFramePr>
            <a:graphicFrameLocks noChangeAspect="1"/>
          </p:cNvGraphicFramePr>
          <p:nvPr/>
        </p:nvGraphicFramePr>
        <p:xfrm>
          <a:off x="4572000" y="4991100"/>
          <a:ext cx="2743200" cy="1866900"/>
        </p:xfrm>
        <a:graphic>
          <a:graphicData uri="http://schemas.openxmlformats.org/presentationml/2006/ole">
            <mc:AlternateContent xmlns:mc="http://schemas.openxmlformats.org/markup-compatibility/2006">
              <mc:Choice xmlns:v="urn:schemas-microsoft-com:vml" Requires="v">
                <p:oleObj name="Equation" r:id="rId3" imgW="1231366" imgH="837836" progId="Equation.3">
                  <p:embed/>
                </p:oleObj>
              </mc:Choice>
              <mc:Fallback>
                <p:oleObj name="Equation" r:id="rId3" imgW="1231366" imgH="837836" progId="Equation.3">
                  <p:embed/>
                  <p:pic>
                    <p:nvPicPr>
                      <p:cNvPr id="0" name="Object 1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991100"/>
                        <a:ext cx="2743200" cy="186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3399" name="TextBox 102">
            <a:extLst>
              <a:ext uri="{FF2B5EF4-FFF2-40B4-BE49-F238E27FC236}">
                <a16:creationId xmlns:a16="http://schemas.microsoft.com/office/drawing/2014/main" id="{E05006D3-2EEE-4D3A-88FB-536C43434E94}"/>
              </a:ext>
            </a:extLst>
          </p:cNvPr>
          <p:cNvSpPr txBox="1">
            <a:spLocks noChangeArrowheads="1"/>
          </p:cNvSpPr>
          <p:nvPr/>
        </p:nvSpPr>
        <p:spPr bwMode="auto">
          <a:xfrm>
            <a:off x="6203950" y="6096000"/>
            <a:ext cx="21240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t>(No dimension)</a:t>
            </a:r>
          </a:p>
        </p:txBody>
      </p:sp>
      <p:sp>
        <p:nvSpPr>
          <p:cNvPr id="183400" name="TextBox 103">
            <a:extLst>
              <a:ext uri="{FF2B5EF4-FFF2-40B4-BE49-F238E27FC236}">
                <a16:creationId xmlns:a16="http://schemas.microsoft.com/office/drawing/2014/main" id="{586DE31E-ED74-4D8A-8C3E-6C951575880F}"/>
              </a:ext>
            </a:extLst>
          </p:cNvPr>
          <p:cNvSpPr txBox="1">
            <a:spLocks noChangeArrowheads="1"/>
          </p:cNvSpPr>
          <p:nvPr/>
        </p:nvSpPr>
        <p:spPr bwMode="auto">
          <a:xfrm>
            <a:off x="7246938" y="5181600"/>
            <a:ext cx="103187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t>or (Pa)</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ACD5E7-D24C-4AF9-9FE4-526856559C01}"/>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DC48DABF-2B49-4AD8-AE3F-7F61C3521232}"/>
              </a:ext>
            </a:extLst>
          </p:cNvPr>
          <p:cNvSpPr>
            <a:spLocks noGrp="1"/>
          </p:cNvSpPr>
          <p:nvPr>
            <p:ph idx="1"/>
          </p:nvPr>
        </p:nvSpPr>
        <p:spPr/>
        <p:txBody>
          <a:bodyPr/>
          <a:lstStyle/>
          <a:p>
            <a:endParaRPr lang="en-US"/>
          </a:p>
        </p:txBody>
      </p:sp>
      <p:sp>
        <p:nvSpPr>
          <p:cNvPr id="4" name="AutoShape 2" descr="Image preview">
            <a:extLst>
              <a:ext uri="{FF2B5EF4-FFF2-40B4-BE49-F238E27FC236}">
                <a16:creationId xmlns:a16="http://schemas.microsoft.com/office/drawing/2014/main" id="{DAA380A3-36FC-4136-9844-A47DD11EEE69}"/>
              </a:ext>
            </a:extLst>
          </p:cNvPr>
          <p:cNvSpPr>
            <a:spLocks noChangeAspect="1" noChangeArrowheads="1"/>
          </p:cNvSpPr>
          <p:nvPr/>
        </p:nvSpPr>
        <p:spPr bwMode="auto">
          <a:xfrm>
            <a:off x="4419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a:extLst>
              <a:ext uri="{FF2B5EF4-FFF2-40B4-BE49-F238E27FC236}">
                <a16:creationId xmlns:a16="http://schemas.microsoft.com/office/drawing/2014/main" id="{B430D4A6-387C-4708-9658-8F3F4AB76A4D}"/>
              </a:ext>
            </a:extLst>
          </p:cNvPr>
          <p:cNvPicPr>
            <a:picLocks noChangeAspect="1"/>
          </p:cNvPicPr>
          <p:nvPr/>
        </p:nvPicPr>
        <p:blipFill>
          <a:blip r:embed="rId3"/>
          <a:stretch>
            <a:fillRect/>
          </a:stretch>
        </p:blipFill>
        <p:spPr>
          <a:xfrm>
            <a:off x="0" y="857250"/>
            <a:ext cx="9144000" cy="5143500"/>
          </a:xfrm>
          <a:prstGeom prst="rect">
            <a:avLst/>
          </a:prstGeom>
        </p:spPr>
      </p:pic>
      <p:sp>
        <p:nvSpPr>
          <p:cNvPr id="6" name="TextBox 5">
            <a:extLst>
              <a:ext uri="{FF2B5EF4-FFF2-40B4-BE49-F238E27FC236}">
                <a16:creationId xmlns:a16="http://schemas.microsoft.com/office/drawing/2014/main" id="{2627DB4B-3CE6-484B-873B-772749A4F6C5}"/>
              </a:ext>
            </a:extLst>
          </p:cNvPr>
          <p:cNvSpPr txBox="1"/>
          <p:nvPr/>
        </p:nvSpPr>
        <p:spPr>
          <a:xfrm>
            <a:off x="1600200" y="6324600"/>
            <a:ext cx="6591300" cy="461665"/>
          </a:xfrm>
          <a:prstGeom prst="rect">
            <a:avLst/>
          </a:prstGeom>
          <a:noFill/>
        </p:spPr>
        <p:txBody>
          <a:bodyPr wrap="square" rtlCol="0">
            <a:spAutoFit/>
          </a:bodyPr>
          <a:lstStyle/>
          <a:p>
            <a:r>
              <a:rPr lang="en-US" dirty="0"/>
              <a:t>Skiing with Harmonic motion in the German Alps</a:t>
            </a:r>
          </a:p>
        </p:txBody>
      </p:sp>
    </p:spTree>
    <p:extLst>
      <p:ext uri="{BB962C8B-B14F-4D97-AF65-F5344CB8AC3E}">
        <p14:creationId xmlns:p14="http://schemas.microsoft.com/office/powerpoint/2010/main" val="12920723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TextBox 8">
            <a:extLst>
              <a:ext uri="{FF2B5EF4-FFF2-40B4-BE49-F238E27FC236}">
                <a16:creationId xmlns:a16="http://schemas.microsoft.com/office/drawing/2014/main" id="{A3F8A1E1-1E47-4F39-AFE8-64BFA170D530}"/>
              </a:ext>
            </a:extLst>
          </p:cNvPr>
          <p:cNvSpPr txBox="1">
            <a:spLocks noChangeArrowheads="1"/>
          </p:cNvSpPr>
          <p:nvPr/>
        </p:nvSpPr>
        <p:spPr bwMode="auto">
          <a:xfrm>
            <a:off x="85725" y="912813"/>
            <a:ext cx="5505450"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Shear Stress and Strain</a:t>
            </a:r>
          </a:p>
        </p:txBody>
      </p:sp>
      <p:sp>
        <p:nvSpPr>
          <p:cNvPr id="10" name="TextBox 9">
            <a:extLst>
              <a:ext uri="{FF2B5EF4-FFF2-40B4-BE49-F238E27FC236}">
                <a16:creationId xmlns:a16="http://schemas.microsoft.com/office/drawing/2014/main" id="{41EAB8DA-785F-4321-B249-08EF1431BE56}"/>
              </a:ext>
            </a:extLst>
          </p:cNvPr>
          <p:cNvSpPr txBox="1">
            <a:spLocks noRot="1" noChangeAspect="1" noMove="1" noResize="1" noEditPoints="1" noAdjustHandles="1" noChangeArrowheads="1" noChangeShapeType="1" noTextEdit="1"/>
          </p:cNvSpPr>
          <p:nvPr/>
        </p:nvSpPr>
        <p:spPr>
          <a:xfrm>
            <a:off x="84952" y="1437264"/>
            <a:ext cx="5505989" cy="1223861"/>
          </a:xfrm>
          <a:prstGeom prst="rect">
            <a:avLst/>
          </a:prstGeom>
          <a:blipFill>
            <a:blip r:embed="rId2"/>
            <a:stretch>
              <a:fillRect l="-884" t="-2463" b="-6404"/>
            </a:stretch>
          </a:blipFill>
          <a:ln>
            <a:solidFill>
              <a:schemeClr val="tx1"/>
            </a:solidFill>
          </a:ln>
        </p:spPr>
        <p:txBody>
          <a:bodyPr/>
          <a:lstStyle/>
          <a:p>
            <a:pPr>
              <a:defRPr/>
            </a:pPr>
            <a:r>
              <a:rPr lang="en-US">
                <a:noFill/>
              </a:rPr>
              <a:t> </a:t>
            </a:r>
          </a:p>
        </p:txBody>
      </p:sp>
      <p:sp>
        <p:nvSpPr>
          <p:cNvPr id="11" name="TextBox 10">
            <a:extLst>
              <a:ext uri="{FF2B5EF4-FFF2-40B4-BE49-F238E27FC236}">
                <a16:creationId xmlns:a16="http://schemas.microsoft.com/office/drawing/2014/main" id="{4C801938-F157-468D-9460-22C7C149B53B}"/>
              </a:ext>
            </a:extLst>
          </p:cNvPr>
          <p:cNvSpPr txBox="1">
            <a:spLocks noRot="1" noChangeAspect="1" noMove="1" noResize="1" noEditPoints="1" noAdjustHandles="1" noChangeArrowheads="1" noChangeShapeType="1" noTextEdit="1"/>
          </p:cNvSpPr>
          <p:nvPr/>
        </p:nvSpPr>
        <p:spPr>
          <a:xfrm>
            <a:off x="86340" y="3048614"/>
            <a:ext cx="5505989" cy="1201611"/>
          </a:xfrm>
          <a:prstGeom prst="rect">
            <a:avLst/>
          </a:prstGeom>
          <a:blipFill>
            <a:blip r:embed="rId3"/>
            <a:stretch>
              <a:fillRect l="-773" t="-2010" b="-6533"/>
            </a:stretch>
          </a:blipFill>
          <a:ln>
            <a:solidFill>
              <a:schemeClr val="tx1"/>
            </a:solidFill>
          </a:ln>
        </p:spPr>
        <p:txBody>
          <a:bodyPr/>
          <a:lstStyle/>
          <a:p>
            <a:pPr>
              <a:defRPr/>
            </a:pPr>
            <a:r>
              <a:rPr lang="en-US">
                <a:noFill/>
              </a:rPr>
              <a:t> </a:t>
            </a:r>
          </a:p>
        </p:txBody>
      </p:sp>
      <p:sp>
        <p:nvSpPr>
          <p:cNvPr id="12" name="TextBox 11">
            <a:extLst>
              <a:ext uri="{FF2B5EF4-FFF2-40B4-BE49-F238E27FC236}">
                <a16:creationId xmlns:a16="http://schemas.microsoft.com/office/drawing/2014/main" id="{9ED7926F-9288-468C-90E3-2DC875151D51}"/>
              </a:ext>
            </a:extLst>
          </p:cNvPr>
          <p:cNvSpPr txBox="1">
            <a:spLocks noRot="1" noChangeAspect="1" noMove="1" noResize="1" noEditPoints="1" noAdjustHandles="1" noChangeArrowheads="1" noChangeShapeType="1" noTextEdit="1"/>
          </p:cNvSpPr>
          <p:nvPr/>
        </p:nvSpPr>
        <p:spPr>
          <a:xfrm>
            <a:off x="87735" y="4409065"/>
            <a:ext cx="5505989" cy="1270284"/>
          </a:xfrm>
          <a:prstGeom prst="rect">
            <a:avLst/>
          </a:prstGeom>
          <a:blipFill>
            <a:blip r:embed="rId4"/>
            <a:stretch>
              <a:fillRect l="-773" t="-1896" b="-6161"/>
            </a:stretch>
          </a:blipFill>
          <a:ln>
            <a:solidFill>
              <a:schemeClr val="tx1"/>
            </a:solidFill>
          </a:ln>
        </p:spPr>
        <p:txBody>
          <a:bodyPr/>
          <a:lstStyle/>
          <a:p>
            <a:pPr>
              <a:defRPr/>
            </a:pPr>
            <a:r>
              <a:rPr lang="en-US">
                <a:noFill/>
              </a:rPr>
              <a:t> </a:t>
            </a:r>
          </a:p>
        </p:txBody>
      </p:sp>
      <p:grpSp>
        <p:nvGrpSpPr>
          <p:cNvPr id="184326" name="Group 4">
            <a:extLst>
              <a:ext uri="{FF2B5EF4-FFF2-40B4-BE49-F238E27FC236}">
                <a16:creationId xmlns:a16="http://schemas.microsoft.com/office/drawing/2014/main" id="{07D28996-E2ED-424D-BAEC-3D1D7A66FD32}"/>
              </a:ext>
            </a:extLst>
          </p:cNvPr>
          <p:cNvGrpSpPr>
            <a:grpSpLocks/>
          </p:cNvGrpSpPr>
          <p:nvPr/>
        </p:nvGrpSpPr>
        <p:grpSpPr bwMode="auto">
          <a:xfrm>
            <a:off x="5721350" y="1258888"/>
            <a:ext cx="3328988" cy="3541712"/>
            <a:chOff x="7627434" y="536215"/>
            <a:chExt cx="4438761" cy="4721583"/>
          </a:xfrm>
        </p:grpSpPr>
        <p:pic>
          <p:nvPicPr>
            <p:cNvPr id="184327" name="Picture 7" descr="11_10_Figure.jpg">
              <a:extLst>
                <a:ext uri="{FF2B5EF4-FFF2-40B4-BE49-F238E27FC236}">
                  <a16:creationId xmlns:a16="http://schemas.microsoft.com/office/drawing/2014/main" id="{495CB492-3523-4F40-B783-60734AD074E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b="2553"/>
            <a:stretch>
              <a:fillRect/>
            </a:stretch>
          </p:blipFill>
          <p:spPr bwMode="auto">
            <a:xfrm>
              <a:off x="7627434" y="536215"/>
              <a:ext cx="4438761" cy="47202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a:extLst>
                <a:ext uri="{FF2B5EF4-FFF2-40B4-BE49-F238E27FC236}">
                  <a16:creationId xmlns:a16="http://schemas.microsoft.com/office/drawing/2014/main" id="{7367C6FD-CA62-47C9-A8B2-C0F84E080A9B}"/>
                </a:ext>
              </a:extLst>
            </p:cNvPr>
            <p:cNvSpPr/>
            <p:nvPr/>
          </p:nvSpPr>
          <p:spPr>
            <a:xfrm>
              <a:off x="7650719" y="4610194"/>
              <a:ext cx="4375258" cy="64760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5346" name="Rectangle 1">
            <a:extLst>
              <a:ext uri="{FF2B5EF4-FFF2-40B4-BE49-F238E27FC236}">
                <a16:creationId xmlns:a16="http://schemas.microsoft.com/office/drawing/2014/main" id="{FCB16C71-1675-4043-9030-9D1A47C8DFBA}"/>
              </a:ext>
            </a:extLst>
          </p:cNvPr>
          <p:cNvSpPr>
            <a:spLocks noChangeArrowheads="1"/>
          </p:cNvSpPr>
          <p:nvPr/>
        </p:nvSpPr>
        <p:spPr bwMode="auto">
          <a:xfrm>
            <a:off x="1447800" y="2516188"/>
            <a:ext cx="7331075"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4000" b="1">
                <a:solidFill>
                  <a:srgbClr val="FF0000"/>
                </a:solidFill>
                <a:sym typeface="Symbol" panose="05050102010706020507" pitchFamily="18" charset="2"/>
              </a:rPr>
              <a:t>Simple harmonic motion  SMH</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a:extLst>
              <a:ext uri="{FF2B5EF4-FFF2-40B4-BE49-F238E27FC236}">
                <a16:creationId xmlns:a16="http://schemas.microsoft.com/office/drawing/2014/main" id="{DBB1E632-307F-47FC-B76B-9C44ECB926A6}"/>
              </a:ext>
            </a:extLst>
          </p:cNvPr>
          <p:cNvSpPr>
            <a:spLocks noGrp="1"/>
          </p:cNvSpPr>
          <p:nvPr>
            <p:ph type="ftr" sz="quarter" idx="10"/>
          </p:nvPr>
        </p:nvSpPr>
        <p:spPr/>
        <p:txBody>
          <a:bodyPr/>
          <a:lstStyle/>
          <a:p>
            <a:pPr>
              <a:defRPr/>
            </a:pPr>
            <a:r>
              <a:rPr lang="en-GB"/>
              <a:t>© 2016 Pearson Education, Inc.</a:t>
            </a:r>
            <a:endParaRPr lang="en-GB" dirty="0"/>
          </a:p>
        </p:txBody>
      </p:sp>
      <p:pic>
        <p:nvPicPr>
          <p:cNvPr id="186371" name="Picture 1" descr="11_00_CO.jpg">
            <a:extLst>
              <a:ext uri="{FF2B5EF4-FFF2-40B4-BE49-F238E27FC236}">
                <a16:creationId xmlns:a16="http://schemas.microsoft.com/office/drawing/2014/main" id="{98079BDA-36B7-4BE4-BC9E-23BC4DA5B807}"/>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66700" y="1397000"/>
            <a:ext cx="8601075" cy="4041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TextBox 7">
            <a:extLst>
              <a:ext uri="{FF2B5EF4-FFF2-40B4-BE49-F238E27FC236}">
                <a16:creationId xmlns:a16="http://schemas.microsoft.com/office/drawing/2014/main" id="{8C15BCAE-222F-46C5-B25C-E8950CDD0B53}"/>
              </a:ext>
            </a:extLst>
          </p:cNvPr>
          <p:cNvSpPr txBox="1">
            <a:spLocks noChangeArrowheads="1"/>
          </p:cNvSpPr>
          <p:nvPr/>
        </p:nvSpPr>
        <p:spPr bwMode="auto">
          <a:xfrm>
            <a:off x="96838" y="1065213"/>
            <a:ext cx="5921375"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11.2	Periodic Motion</a:t>
            </a:r>
          </a:p>
        </p:txBody>
      </p:sp>
      <p:pic>
        <p:nvPicPr>
          <p:cNvPr id="188419" name="Picture 8" descr="11_15_Figure.jpg">
            <a:extLst>
              <a:ext uri="{FF2B5EF4-FFF2-40B4-BE49-F238E27FC236}">
                <a16:creationId xmlns:a16="http://schemas.microsoft.com/office/drawing/2014/main" id="{91ACCA9F-A710-4707-A89A-9C47B7DBA9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2695"/>
          <a:stretch>
            <a:fillRect/>
          </a:stretch>
        </p:blipFill>
        <p:spPr bwMode="auto">
          <a:xfrm>
            <a:off x="6046788" y="887413"/>
            <a:ext cx="3073400" cy="506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21B6D608-28EE-4258-8E43-5263AE492367}"/>
              </a:ext>
            </a:extLst>
          </p:cNvPr>
          <p:cNvSpPr txBox="1">
            <a:spLocks noRot="1" noChangeAspect="1" noMove="1" noResize="1" noEditPoints="1" noAdjustHandles="1" noChangeArrowheads="1" noChangeShapeType="1" noTextEdit="1"/>
          </p:cNvSpPr>
          <p:nvPr/>
        </p:nvSpPr>
        <p:spPr>
          <a:xfrm>
            <a:off x="97500" y="1656953"/>
            <a:ext cx="5919977" cy="4184607"/>
          </a:xfrm>
          <a:prstGeom prst="rect">
            <a:avLst/>
          </a:prstGeom>
          <a:blipFill>
            <a:blip r:embed="rId3"/>
            <a:stretch>
              <a:fillRect l="-822" t="-727" r="-1028" b="-1308"/>
            </a:stretch>
          </a:blipFill>
          <a:ln>
            <a:solidFill>
              <a:schemeClr val="tx1"/>
            </a:solidFill>
          </a:ln>
        </p:spPr>
        <p:txBody>
          <a:bodyPr/>
          <a:lstStyle/>
          <a:p>
            <a:pPr>
              <a:defRPr/>
            </a:pPr>
            <a:r>
              <a:rPr lang="en-US" dirty="0">
                <a:noFill/>
              </a:rPr>
              <a:t> </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9442" name="Picture 1">
            <a:extLst>
              <a:ext uri="{FF2B5EF4-FFF2-40B4-BE49-F238E27FC236}">
                <a16:creationId xmlns:a16="http://schemas.microsoft.com/office/drawing/2014/main" id="{9F493141-DB79-44B7-BEA9-6DD52C77EC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815" y="838200"/>
            <a:ext cx="8356600" cy="2459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1CCA02D-3331-50A7-DADC-08027735540E}"/>
              </a:ext>
            </a:extLst>
          </p:cNvPr>
          <p:cNvSpPr txBox="1"/>
          <p:nvPr/>
        </p:nvSpPr>
        <p:spPr>
          <a:xfrm>
            <a:off x="914400" y="4419600"/>
            <a:ext cx="4800600" cy="461665"/>
          </a:xfrm>
          <a:prstGeom prst="rect">
            <a:avLst/>
          </a:prstGeom>
          <a:noFill/>
        </p:spPr>
        <p:txBody>
          <a:bodyPr wrap="square" rtlCol="0">
            <a:spAutoFit/>
          </a:bodyPr>
          <a:lstStyle/>
          <a:p>
            <a:r>
              <a:rPr lang="en-US" dirty="0"/>
              <a:t>k=  a m/ A =( 20 m/s </a:t>
            </a:r>
            <a:r>
              <a:rPr lang="en-US" baseline="30000" dirty="0"/>
              <a:t>2</a:t>
            </a:r>
            <a:r>
              <a:rPr lang="en-US" dirty="0"/>
              <a:t> ) 4 kg/0.5 m </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6" name="Picture 2" descr="FG14_012">
            <a:extLst>
              <a:ext uri="{FF2B5EF4-FFF2-40B4-BE49-F238E27FC236}">
                <a16:creationId xmlns:a16="http://schemas.microsoft.com/office/drawing/2014/main" id="{9ACC5D3A-2C20-4CD8-97F8-1575F70D97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533400"/>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0467" name="Text Box 4">
            <a:extLst>
              <a:ext uri="{FF2B5EF4-FFF2-40B4-BE49-F238E27FC236}">
                <a16:creationId xmlns:a16="http://schemas.microsoft.com/office/drawing/2014/main" id="{5D2D5E55-C5CF-4EF4-8944-F8FA5992A910}"/>
              </a:ext>
            </a:extLst>
          </p:cNvPr>
          <p:cNvSpPr txBox="1">
            <a:spLocks noChangeArrowheads="1"/>
          </p:cNvSpPr>
          <p:nvPr/>
        </p:nvSpPr>
        <p:spPr bwMode="auto">
          <a:xfrm>
            <a:off x="4648200" y="381000"/>
            <a:ext cx="44958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t>Simple harmonic motion is the  projection of uniform circular motion on a diameter.	</a:t>
            </a:r>
          </a:p>
          <a:p>
            <a:pPr algn="ctr" eaLnBrk="1" hangingPunct="1">
              <a:spcBef>
                <a:spcPct val="0"/>
              </a:spcBef>
              <a:buFontTx/>
              <a:buNone/>
            </a:pPr>
            <a:endParaRPr lang="en-US" altLang="en-US" sz="2400"/>
          </a:p>
          <a:p>
            <a:pPr algn="ctr" eaLnBrk="1" hangingPunct="1">
              <a:spcBef>
                <a:spcPct val="0"/>
              </a:spcBef>
              <a:buFontTx/>
              <a:buNone/>
            </a:pPr>
            <a:r>
              <a:rPr lang="en-US" altLang="en-US" sz="2400"/>
              <a:t>Consider a ball on a circular track on the table and looking at it from the side	</a:t>
            </a:r>
          </a:p>
        </p:txBody>
      </p:sp>
      <p:sp>
        <p:nvSpPr>
          <p:cNvPr id="2" name="TextBox 1">
            <a:extLst>
              <a:ext uri="{FF2B5EF4-FFF2-40B4-BE49-F238E27FC236}">
                <a16:creationId xmlns:a16="http://schemas.microsoft.com/office/drawing/2014/main" id="{712C30A8-5C4D-3D5A-1095-0A53D9D18647}"/>
              </a:ext>
            </a:extLst>
          </p:cNvPr>
          <p:cNvSpPr txBox="1"/>
          <p:nvPr/>
        </p:nvSpPr>
        <p:spPr>
          <a:xfrm>
            <a:off x="423745" y="226368"/>
            <a:ext cx="4114801" cy="461665"/>
          </a:xfrm>
          <a:prstGeom prst="rect">
            <a:avLst/>
          </a:prstGeom>
          <a:noFill/>
        </p:spPr>
        <p:txBody>
          <a:bodyPr wrap="square" rtlCol="0">
            <a:spAutoFit/>
          </a:bodyPr>
          <a:lstStyle/>
          <a:p>
            <a:r>
              <a:rPr lang="en-US" altLang="en-US">
                <a:solidFill>
                  <a:srgbClr val="FF0000"/>
                </a:solidFill>
              </a:rPr>
              <a:t>Circle of Reference </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4" name="Picture 3" descr="11-Figure20_DIA">
            <a:extLst>
              <a:ext uri="{FF2B5EF4-FFF2-40B4-BE49-F238E27FC236}">
                <a16:creationId xmlns:a16="http://schemas.microsoft.com/office/drawing/2014/main" id="{A442686D-DA6E-40C6-B8C6-824353C0A1E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450" y="1465263"/>
            <a:ext cx="9050338" cy="392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2515" name="Title 3">
            <a:extLst>
              <a:ext uri="{FF2B5EF4-FFF2-40B4-BE49-F238E27FC236}">
                <a16:creationId xmlns:a16="http://schemas.microsoft.com/office/drawing/2014/main" id="{8D4264FE-0A06-4DC3-98C5-3776D01106B7}"/>
              </a:ext>
            </a:extLst>
          </p:cNvPr>
          <p:cNvSpPr>
            <a:spLocks noGrp="1" noChangeArrowheads="1"/>
          </p:cNvSpPr>
          <p:nvPr>
            <p:ph type="title"/>
          </p:nvPr>
        </p:nvSpPr>
        <p:spPr>
          <a:xfrm>
            <a:off x="609600" y="0"/>
            <a:ext cx="7772400" cy="1143000"/>
          </a:xfrm>
        </p:spPr>
        <p:txBody>
          <a:bodyPr/>
          <a:lstStyle/>
          <a:p>
            <a:r>
              <a:rPr lang="en-US" altLang="en-US" dirty="0">
                <a:solidFill>
                  <a:srgbClr val="FF0000"/>
                </a:solidFill>
              </a:rPr>
              <a:t>Circle of Reference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8354" name="Picture 3" descr="11_21_Figure.jpg">
            <a:extLst>
              <a:ext uri="{FF2B5EF4-FFF2-40B4-BE49-F238E27FC236}">
                <a16:creationId xmlns:a16="http://schemas.microsoft.com/office/drawing/2014/main" id="{947742A5-CFC0-447F-9A31-445288C077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2979"/>
          <a:stretch>
            <a:fillRect/>
          </a:stretch>
        </p:blipFill>
        <p:spPr bwMode="auto">
          <a:xfrm>
            <a:off x="6870700" y="887413"/>
            <a:ext cx="2243138" cy="5081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8355" name="TextBox 5">
            <a:extLst>
              <a:ext uri="{FF2B5EF4-FFF2-40B4-BE49-F238E27FC236}">
                <a16:creationId xmlns:a16="http://schemas.microsoft.com/office/drawing/2014/main" id="{99BBF4A2-CF4F-4233-B5EF-F4322ECCCF34}"/>
              </a:ext>
            </a:extLst>
          </p:cNvPr>
          <p:cNvSpPr txBox="1">
            <a:spLocks noChangeArrowheads="1"/>
          </p:cNvSpPr>
          <p:nvPr/>
        </p:nvSpPr>
        <p:spPr bwMode="auto">
          <a:xfrm>
            <a:off x="84138" y="685800"/>
            <a:ext cx="6750050" cy="147796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marL="0" marR="0" lvl="0" indent="0" algn="l" defTabSz="6858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Circle of Reference</a:t>
            </a: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 Consider a small object undergoing a uniform circular motion as shown in the sketch. The </a:t>
            </a:r>
            <a:r>
              <a:rPr kumimoji="0" lang="en-US" altLang="en-US" sz="1800" b="0" i="1"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mponent of the position of the object obeys SHM exactly. Therefore, the expressions describing the </a:t>
            </a:r>
            <a:r>
              <a:rPr kumimoji="0" lang="en-US" altLang="en-US" sz="1800" b="0" i="1"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x</a:t>
            </a:r>
            <a:r>
              <a:rPr kumimoji="0" lang="en-US" altLang="en-US" sz="1800" b="0" i="0" u="none" strike="noStrike" kern="1200" cap="none" spc="0" normalizeH="0" baseline="0" noProof="0">
                <a:ln>
                  <a:noFill/>
                </a:ln>
                <a:solidFill>
                  <a:srgbClr val="000000"/>
                </a:solidFill>
                <a:effectLst/>
                <a:uLnTx/>
                <a:uFillTx/>
                <a:latin typeface="Times New Roman" panose="02020603050405020304" pitchFamily="18" charset="0"/>
                <a:ea typeface="+mn-ea"/>
                <a:cs typeface="Times New Roman" panose="02020603050405020304" pitchFamily="18" charset="0"/>
              </a:rPr>
              <a:t>-component of its positon can be used to describe SHM.</a:t>
            </a:r>
          </a:p>
        </p:txBody>
      </p:sp>
      <p:sp>
        <p:nvSpPr>
          <p:cNvPr id="7" name="TextBox 6">
            <a:extLst>
              <a:ext uri="{FF2B5EF4-FFF2-40B4-BE49-F238E27FC236}">
                <a16:creationId xmlns:a16="http://schemas.microsoft.com/office/drawing/2014/main" id="{ABCA8FFC-C002-421E-83BE-6AA0BC008D98}"/>
              </a:ext>
            </a:extLst>
          </p:cNvPr>
          <p:cNvSpPr txBox="1">
            <a:spLocks noRot="1" noChangeAspect="1" noMove="1" noResize="1" noEditPoints="1" noAdjustHandles="1" noChangeArrowheads="1" noChangeShapeType="1" noTextEdit="1"/>
          </p:cNvSpPr>
          <p:nvPr/>
        </p:nvSpPr>
        <p:spPr>
          <a:xfrm>
            <a:off x="47318" y="2469089"/>
            <a:ext cx="6750874" cy="4083297"/>
          </a:xfrm>
          <a:prstGeom prst="rect">
            <a:avLst/>
          </a:prstGeom>
          <a:blipFill>
            <a:blip r:embed="rId4"/>
            <a:stretch>
              <a:fillRect l="-721" t="-595"/>
            </a:stretch>
          </a:blipFill>
          <a:ln>
            <a:solidFill>
              <a:schemeClr val="tx1"/>
            </a:solidFill>
          </a:ln>
        </p:spPr>
        <p:txBody>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a:ln>
                  <a:noFill/>
                </a:ln>
                <a:noFill/>
                <a:effectLst/>
                <a:uLnTx/>
                <a:uFillTx/>
                <a:latin typeface="Times New Roman" panose="02020603050405020304" pitchFamily="18" charset="0"/>
                <a:ea typeface="+mn-ea"/>
                <a:cs typeface="+mn-cs"/>
              </a:rPr>
              <a:t> </a:t>
            </a:r>
          </a:p>
        </p:txBody>
      </p:sp>
      <mc:AlternateContent xmlns:mc="http://schemas.openxmlformats.org/markup-compatibility/2006" xmlns:p14="http://schemas.microsoft.com/office/powerpoint/2010/main">
        <mc:Choice Requires="p14">
          <p:contentPart p14:bwMode="auto" r:id="rId5">
            <p14:nvContentPartPr>
              <p14:cNvPr id="218" name="Ink 217">
                <a:extLst>
                  <a:ext uri="{FF2B5EF4-FFF2-40B4-BE49-F238E27FC236}">
                    <a16:creationId xmlns:a16="http://schemas.microsoft.com/office/drawing/2014/main" id="{813AD854-BDBE-4A5F-AEC5-A4F1936D75A5}"/>
                  </a:ext>
                </a:extLst>
              </p14:cNvPr>
              <p14:cNvContentPartPr/>
              <p14:nvPr/>
            </p14:nvContentPartPr>
            <p14:xfrm>
              <a:off x="-2040221" y="3817574"/>
              <a:ext cx="244890" cy="280260"/>
            </p14:xfrm>
          </p:contentPart>
        </mc:Choice>
        <mc:Fallback xmlns="">
          <p:pic>
            <p:nvPicPr>
              <p:cNvPr id="218" name="Ink 217">
                <a:extLst>
                  <a:ext uri="{FF2B5EF4-FFF2-40B4-BE49-F238E27FC236}">
                    <a16:creationId xmlns:a16="http://schemas.microsoft.com/office/drawing/2014/main" id="{813AD854-BDBE-4A5F-AEC5-A4F1936D75A5}"/>
                  </a:ext>
                </a:extLst>
              </p:cNvPr>
              <p:cNvPicPr/>
              <p:nvPr/>
            </p:nvPicPr>
            <p:blipFill>
              <a:blip r:embed="rId6"/>
              <a:stretch>
                <a:fillRect/>
              </a:stretch>
            </p:blipFill>
            <p:spPr>
              <a:xfrm>
                <a:off x="-2049211" y="3808580"/>
                <a:ext cx="262511" cy="297889"/>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219" name="Ink 218">
                <a:extLst>
                  <a:ext uri="{FF2B5EF4-FFF2-40B4-BE49-F238E27FC236}">
                    <a16:creationId xmlns:a16="http://schemas.microsoft.com/office/drawing/2014/main" id="{F0518933-E504-44C7-816F-602B58473F05}"/>
                  </a:ext>
                </a:extLst>
              </p14:cNvPr>
              <p14:cNvContentPartPr/>
              <p14:nvPr/>
            </p14:nvContentPartPr>
            <p14:xfrm>
              <a:off x="-2005391" y="3876434"/>
              <a:ext cx="184950" cy="271080"/>
            </p14:xfrm>
          </p:contentPart>
        </mc:Choice>
        <mc:Fallback xmlns="">
          <p:pic>
            <p:nvPicPr>
              <p:cNvPr id="219" name="Ink 218">
                <a:extLst>
                  <a:ext uri="{FF2B5EF4-FFF2-40B4-BE49-F238E27FC236}">
                    <a16:creationId xmlns:a16="http://schemas.microsoft.com/office/drawing/2014/main" id="{F0518933-E504-44C7-816F-602B58473F05}"/>
                  </a:ext>
                </a:extLst>
              </p:cNvPr>
              <p:cNvPicPr/>
              <p:nvPr/>
            </p:nvPicPr>
            <p:blipFill>
              <a:blip r:embed="rId8"/>
              <a:stretch>
                <a:fillRect/>
              </a:stretch>
            </p:blipFill>
            <p:spPr>
              <a:xfrm>
                <a:off x="-2014387" y="3867434"/>
                <a:ext cx="202581"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220" name="Ink 219">
                <a:extLst>
                  <a:ext uri="{FF2B5EF4-FFF2-40B4-BE49-F238E27FC236}">
                    <a16:creationId xmlns:a16="http://schemas.microsoft.com/office/drawing/2014/main" id="{36846C02-C1F5-49C8-84AE-916E5BEAFC3F}"/>
                  </a:ext>
                </a:extLst>
              </p14:cNvPr>
              <p14:cNvContentPartPr/>
              <p14:nvPr/>
            </p14:nvContentPartPr>
            <p14:xfrm>
              <a:off x="-1617671" y="3868604"/>
              <a:ext cx="226530" cy="32400"/>
            </p14:xfrm>
          </p:contentPart>
        </mc:Choice>
        <mc:Fallback xmlns="">
          <p:pic>
            <p:nvPicPr>
              <p:cNvPr id="220" name="Ink 219">
                <a:extLst>
                  <a:ext uri="{FF2B5EF4-FFF2-40B4-BE49-F238E27FC236}">
                    <a16:creationId xmlns:a16="http://schemas.microsoft.com/office/drawing/2014/main" id="{36846C02-C1F5-49C8-84AE-916E5BEAFC3F}"/>
                  </a:ext>
                </a:extLst>
              </p:cNvPr>
              <p:cNvPicPr/>
              <p:nvPr/>
            </p:nvPicPr>
            <p:blipFill>
              <a:blip r:embed="rId10"/>
              <a:stretch>
                <a:fillRect/>
              </a:stretch>
            </p:blipFill>
            <p:spPr>
              <a:xfrm>
                <a:off x="-1626660" y="3859604"/>
                <a:ext cx="244149" cy="5004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21" name="Ink 220">
                <a:extLst>
                  <a:ext uri="{FF2B5EF4-FFF2-40B4-BE49-F238E27FC236}">
                    <a16:creationId xmlns:a16="http://schemas.microsoft.com/office/drawing/2014/main" id="{D37C683A-F770-4F05-92E3-86B4C0E509F4}"/>
                  </a:ext>
                </a:extLst>
              </p14:cNvPr>
              <p14:cNvContentPartPr/>
              <p14:nvPr/>
            </p14:nvContentPartPr>
            <p14:xfrm>
              <a:off x="-1618211" y="4012244"/>
              <a:ext cx="203040" cy="12420"/>
            </p14:xfrm>
          </p:contentPart>
        </mc:Choice>
        <mc:Fallback xmlns="">
          <p:pic>
            <p:nvPicPr>
              <p:cNvPr id="221" name="Ink 220">
                <a:extLst>
                  <a:ext uri="{FF2B5EF4-FFF2-40B4-BE49-F238E27FC236}">
                    <a16:creationId xmlns:a16="http://schemas.microsoft.com/office/drawing/2014/main" id="{D37C683A-F770-4F05-92E3-86B4C0E509F4}"/>
                  </a:ext>
                </a:extLst>
              </p:cNvPr>
              <p:cNvPicPr/>
              <p:nvPr/>
            </p:nvPicPr>
            <p:blipFill>
              <a:blip r:embed="rId12"/>
              <a:stretch>
                <a:fillRect/>
              </a:stretch>
            </p:blipFill>
            <p:spPr>
              <a:xfrm>
                <a:off x="-1627211" y="4003373"/>
                <a:ext cx="220680" cy="29808"/>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222" name="Ink 221">
                <a:extLst>
                  <a:ext uri="{FF2B5EF4-FFF2-40B4-BE49-F238E27FC236}">
                    <a16:creationId xmlns:a16="http://schemas.microsoft.com/office/drawing/2014/main" id="{B7EABBAA-731A-486E-8D36-6CDFD9BED44E}"/>
                  </a:ext>
                </a:extLst>
              </p14:cNvPr>
              <p14:cNvContentPartPr/>
              <p14:nvPr/>
            </p14:nvContentPartPr>
            <p14:xfrm>
              <a:off x="-1332821" y="3761684"/>
              <a:ext cx="197370" cy="391230"/>
            </p14:xfrm>
          </p:contentPart>
        </mc:Choice>
        <mc:Fallback xmlns="">
          <p:pic>
            <p:nvPicPr>
              <p:cNvPr id="222" name="Ink 221">
                <a:extLst>
                  <a:ext uri="{FF2B5EF4-FFF2-40B4-BE49-F238E27FC236}">
                    <a16:creationId xmlns:a16="http://schemas.microsoft.com/office/drawing/2014/main" id="{B7EABBAA-731A-486E-8D36-6CDFD9BED44E}"/>
                  </a:ext>
                </a:extLst>
              </p:cNvPr>
              <p:cNvPicPr/>
              <p:nvPr/>
            </p:nvPicPr>
            <p:blipFill>
              <a:blip r:embed="rId14"/>
              <a:stretch>
                <a:fillRect/>
              </a:stretch>
            </p:blipFill>
            <p:spPr>
              <a:xfrm>
                <a:off x="-1341809" y="3752694"/>
                <a:ext cx="214986" cy="40885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23" name="Ink 222">
                <a:extLst>
                  <a:ext uri="{FF2B5EF4-FFF2-40B4-BE49-F238E27FC236}">
                    <a16:creationId xmlns:a16="http://schemas.microsoft.com/office/drawing/2014/main" id="{6E24512F-25D5-45CD-BE33-56AE8F6085DB}"/>
                  </a:ext>
                </a:extLst>
              </p14:cNvPr>
              <p14:cNvContentPartPr/>
              <p14:nvPr/>
            </p14:nvContentPartPr>
            <p14:xfrm>
              <a:off x="-1305281" y="3971204"/>
              <a:ext cx="177660" cy="22140"/>
            </p14:xfrm>
          </p:contentPart>
        </mc:Choice>
        <mc:Fallback xmlns="">
          <p:pic>
            <p:nvPicPr>
              <p:cNvPr id="223" name="Ink 222">
                <a:extLst>
                  <a:ext uri="{FF2B5EF4-FFF2-40B4-BE49-F238E27FC236}">
                    <a16:creationId xmlns:a16="http://schemas.microsoft.com/office/drawing/2014/main" id="{6E24512F-25D5-45CD-BE33-56AE8F6085DB}"/>
                  </a:ext>
                </a:extLst>
              </p:cNvPr>
              <p:cNvPicPr/>
              <p:nvPr/>
            </p:nvPicPr>
            <p:blipFill>
              <a:blip r:embed="rId16"/>
              <a:stretch>
                <a:fillRect/>
              </a:stretch>
            </p:blipFill>
            <p:spPr>
              <a:xfrm>
                <a:off x="-1314272" y="3962277"/>
                <a:ext cx="195282" cy="39638"/>
              </a:xfrm>
              <a:prstGeom prst="rect">
                <a:avLst/>
              </a:prstGeom>
            </p:spPr>
          </p:pic>
        </mc:Fallback>
      </mc:AlternateContent>
    </p:spTree>
    <p:extLst>
      <p:ext uri="{BB962C8B-B14F-4D97-AF65-F5344CB8AC3E}">
        <p14:creationId xmlns:p14="http://schemas.microsoft.com/office/powerpoint/2010/main" val="38968319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a:extLst>
              <a:ext uri="{FF2B5EF4-FFF2-40B4-BE49-F238E27FC236}">
                <a16:creationId xmlns:a16="http://schemas.microsoft.com/office/drawing/2014/main" id="{7FEFB245-FD0D-4396-B901-94883FC471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9400" y="2528888"/>
            <a:ext cx="2514600" cy="432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6850B4A0-3A14-425A-B25D-26194F865811}"/>
              </a:ext>
            </a:extLst>
          </p:cNvPr>
          <p:cNvSpPr txBox="1">
            <a:spLocks noRot="1" noChangeAspect="1" noMove="1" noResize="1" noEditPoints="1" noAdjustHandles="1" noChangeArrowheads="1" noChangeShapeType="1" noTextEdit="1"/>
          </p:cNvSpPr>
          <p:nvPr/>
        </p:nvSpPr>
        <p:spPr>
          <a:xfrm>
            <a:off x="152400" y="24063"/>
            <a:ext cx="8024633" cy="6173806"/>
          </a:xfrm>
          <a:prstGeom prst="rect">
            <a:avLst/>
          </a:prstGeom>
          <a:blipFill rotWithShape="0">
            <a:blip r:embed="rId3"/>
            <a:stretch>
              <a:fillRect l="-1520" r="-380"/>
            </a:stretch>
          </a:blipFill>
        </p:spPr>
        <p:txBody>
          <a:bodyPr/>
          <a:lstStyle/>
          <a:p>
            <a:pPr>
              <a:defRPr/>
            </a:pPr>
            <a:r>
              <a:rPr lang="en-US" dirty="0">
                <a:noFill/>
              </a:rPr>
              <a:t> </a:t>
            </a:r>
          </a:p>
        </p:txBody>
      </p:sp>
      <p:sp>
        <p:nvSpPr>
          <p:cNvPr id="5" name="TextBox 4">
            <a:extLst>
              <a:ext uri="{FF2B5EF4-FFF2-40B4-BE49-F238E27FC236}">
                <a16:creationId xmlns:a16="http://schemas.microsoft.com/office/drawing/2014/main" id="{8652830C-B6BC-4121-B133-BADCEC2BAFCF}"/>
              </a:ext>
            </a:extLst>
          </p:cNvPr>
          <p:cNvSpPr txBox="1">
            <a:spLocks noRot="1" noChangeAspect="1" noMove="1" noResize="1" noEditPoints="1" noAdjustHandles="1" noChangeArrowheads="1" noChangeShapeType="1" noTextEdit="1"/>
          </p:cNvSpPr>
          <p:nvPr/>
        </p:nvSpPr>
        <p:spPr>
          <a:xfrm>
            <a:off x="5306290" y="4728769"/>
            <a:ext cx="809452" cy="1195007"/>
          </a:xfrm>
          <a:prstGeom prst="rect">
            <a:avLst/>
          </a:prstGeom>
          <a:blipFill rotWithShape="0">
            <a:blip r:embed="rId4"/>
            <a:stretch>
              <a:fillRect/>
            </a:stretch>
          </a:blipFill>
          <a:ln w="38100">
            <a:solidFill>
              <a:srgbClr val="FF0000"/>
            </a:solidFill>
          </a:ln>
        </p:spPr>
        <p:txBody>
          <a:bodyPr/>
          <a:lstStyle/>
          <a:p>
            <a:pPr>
              <a:defRPr/>
            </a:pPr>
            <a:r>
              <a:rPr lang="en-US">
                <a:noFill/>
              </a:rPr>
              <a:t> </a:t>
            </a:r>
          </a:p>
        </p:txBody>
      </p:sp>
      <p:sp>
        <p:nvSpPr>
          <p:cNvPr id="195589" name="Rectangle 2">
            <a:extLst>
              <a:ext uri="{FF2B5EF4-FFF2-40B4-BE49-F238E27FC236}">
                <a16:creationId xmlns:a16="http://schemas.microsoft.com/office/drawing/2014/main" id="{524467D7-7B3A-4AF3-909D-492183DB756F}"/>
              </a:ext>
            </a:extLst>
          </p:cNvPr>
          <p:cNvSpPr>
            <a:spLocks noChangeArrowheads="1"/>
          </p:cNvSpPr>
          <p:nvPr/>
        </p:nvSpPr>
        <p:spPr bwMode="auto">
          <a:xfrm>
            <a:off x="3733800" y="4267200"/>
            <a:ext cx="1143000" cy="42545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solidFill>
                <a:srgbClr val="000000"/>
              </a:solidFill>
            </a:endParaRPr>
          </a:p>
        </p:txBody>
      </p:sp>
      <p:sp>
        <p:nvSpPr>
          <p:cNvPr id="195590" name="Rectangle 6">
            <a:extLst>
              <a:ext uri="{FF2B5EF4-FFF2-40B4-BE49-F238E27FC236}">
                <a16:creationId xmlns:a16="http://schemas.microsoft.com/office/drawing/2014/main" id="{C948C317-433A-4632-8D51-7825F6C6385F}"/>
              </a:ext>
            </a:extLst>
          </p:cNvPr>
          <p:cNvSpPr>
            <a:spLocks noChangeArrowheads="1"/>
          </p:cNvSpPr>
          <p:nvPr/>
        </p:nvSpPr>
        <p:spPr bwMode="auto">
          <a:xfrm>
            <a:off x="3817938" y="5792788"/>
            <a:ext cx="974725" cy="546100"/>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solidFill>
                <a:srgbClr val="000000"/>
              </a:solidFill>
            </a:endParaRPr>
          </a:p>
        </p:txBody>
      </p:sp>
      <p:cxnSp>
        <p:nvCxnSpPr>
          <p:cNvPr id="195591" name="Straight Arrow Connector 8">
            <a:extLst>
              <a:ext uri="{FF2B5EF4-FFF2-40B4-BE49-F238E27FC236}">
                <a16:creationId xmlns:a16="http://schemas.microsoft.com/office/drawing/2014/main" id="{A812C484-75AE-4A67-8BF1-7668580FE295}"/>
              </a:ext>
            </a:extLst>
          </p:cNvPr>
          <p:cNvCxnSpPr>
            <a:cxnSpLocks noChangeShapeType="1"/>
          </p:cNvCxnSpPr>
          <p:nvPr/>
        </p:nvCxnSpPr>
        <p:spPr bwMode="auto">
          <a:xfrm>
            <a:off x="4953000" y="4479925"/>
            <a:ext cx="407988" cy="212725"/>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cxnSp>
        <p:nvCxnSpPr>
          <p:cNvPr id="195592" name="Straight Arrow Connector 11">
            <a:extLst>
              <a:ext uri="{FF2B5EF4-FFF2-40B4-BE49-F238E27FC236}">
                <a16:creationId xmlns:a16="http://schemas.microsoft.com/office/drawing/2014/main" id="{E34E22EE-8CBE-4976-9470-9EE05355FC44}"/>
              </a:ext>
            </a:extLst>
          </p:cNvPr>
          <p:cNvCxnSpPr>
            <a:cxnSpLocks noChangeShapeType="1"/>
          </p:cNvCxnSpPr>
          <p:nvPr/>
        </p:nvCxnSpPr>
        <p:spPr bwMode="auto">
          <a:xfrm flipV="1">
            <a:off x="4872038" y="5959475"/>
            <a:ext cx="407987" cy="212725"/>
          </a:xfrm>
          <a:prstGeom prst="straightConnector1">
            <a:avLst/>
          </a:prstGeom>
          <a:noFill/>
          <a:ln w="38100" algn="ctr">
            <a:solidFill>
              <a:srgbClr val="FF0000"/>
            </a:solidFill>
            <a:round/>
            <a:headEnd/>
            <a:tailEnd type="triangle" w="med" len="med"/>
          </a:ln>
          <a:extLst>
            <a:ext uri="{909E8E84-426E-40DD-AFC4-6F175D3DCCD1}">
              <a14:hiddenFill xmlns:a14="http://schemas.microsoft.com/office/drawing/2010/main">
                <a:noFill/>
              </a14:hiddenFill>
            </a:ext>
          </a:extLst>
        </p:spPr>
      </p:cxnSp>
      <p:sp>
        <p:nvSpPr>
          <p:cNvPr id="6" name="TextBox 5">
            <a:extLst>
              <a:ext uri="{FF2B5EF4-FFF2-40B4-BE49-F238E27FC236}">
                <a16:creationId xmlns:a16="http://schemas.microsoft.com/office/drawing/2014/main" id="{029CFF3A-6F31-4669-BC5F-DB598BFFA34B}"/>
              </a:ext>
            </a:extLst>
          </p:cNvPr>
          <p:cNvSpPr txBox="1">
            <a:spLocks noRot="1" noChangeAspect="1" noMove="1" noResize="1" noEditPoints="1" noAdjustHandles="1" noChangeArrowheads="1" noChangeShapeType="1" noTextEdit="1"/>
          </p:cNvSpPr>
          <p:nvPr/>
        </p:nvSpPr>
        <p:spPr>
          <a:xfrm>
            <a:off x="63468" y="5322555"/>
            <a:ext cx="3083368" cy="461665"/>
          </a:xfrm>
          <a:prstGeom prst="rect">
            <a:avLst/>
          </a:prstGeom>
          <a:blipFill rotWithShape="0">
            <a:blip r:embed="rId5"/>
            <a:stretch>
              <a:fillRect t="-10526" b="-28947"/>
            </a:stretch>
          </a:blipFill>
        </p:spPr>
        <p:txBody>
          <a:bodyPr/>
          <a:lstStyle/>
          <a:p>
            <a:pPr>
              <a:defRPr/>
            </a:pPr>
            <a:r>
              <a:rPr lang="en-US">
                <a:noFill/>
              </a:rPr>
              <a:t> </a:t>
            </a:r>
          </a:p>
        </p:txBody>
      </p:sp>
      <p:sp>
        <p:nvSpPr>
          <p:cNvPr id="195594" name="TextBox 2">
            <a:extLst>
              <a:ext uri="{FF2B5EF4-FFF2-40B4-BE49-F238E27FC236}">
                <a16:creationId xmlns:a16="http://schemas.microsoft.com/office/drawing/2014/main" id="{151264B5-5A9B-4E99-9247-B3AF8DA4A3F0}"/>
              </a:ext>
            </a:extLst>
          </p:cNvPr>
          <p:cNvSpPr txBox="1">
            <a:spLocks noChangeArrowheads="1"/>
          </p:cNvSpPr>
          <p:nvPr/>
        </p:nvSpPr>
        <p:spPr bwMode="auto">
          <a:xfrm>
            <a:off x="528638" y="4951413"/>
            <a:ext cx="22891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a:t>Use Hooke’s law</a:t>
            </a: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3">
            <a:extLst>
              <a:ext uri="{FF2B5EF4-FFF2-40B4-BE49-F238E27FC236}">
                <a16:creationId xmlns:a16="http://schemas.microsoft.com/office/drawing/2014/main" id="{680D983F-EC57-4F77-93A6-F2F9FA8605F4}"/>
              </a:ext>
            </a:extLst>
          </p:cNvPr>
          <p:cNvSpPr txBox="1">
            <a:spLocks/>
          </p:cNvSpPr>
          <p:nvPr/>
        </p:nvSpPr>
        <p:spPr>
          <a:xfrm>
            <a:off x="381000" y="-107950"/>
            <a:ext cx="77724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a:defRPr/>
            </a:pPr>
            <a:r>
              <a:rPr lang="en-US" altLang="en-US" kern="0" dirty="0">
                <a:solidFill>
                  <a:srgbClr val="FF0000"/>
                </a:solidFill>
              </a:rPr>
              <a:t>Simple harmonic motion</a:t>
            </a:r>
          </a:p>
        </p:txBody>
      </p:sp>
      <p:sp>
        <p:nvSpPr>
          <p:cNvPr id="2" name="TextBox 1">
            <a:extLst>
              <a:ext uri="{FF2B5EF4-FFF2-40B4-BE49-F238E27FC236}">
                <a16:creationId xmlns:a16="http://schemas.microsoft.com/office/drawing/2014/main" id="{03452F3D-E41F-4C7D-90E3-3FA83E680FE4}"/>
              </a:ext>
            </a:extLst>
          </p:cNvPr>
          <p:cNvSpPr txBox="1">
            <a:spLocks noRot="1" noChangeAspect="1" noMove="1" noResize="1" noEditPoints="1" noAdjustHandles="1" noChangeArrowheads="1" noChangeShapeType="1" noTextEdit="1"/>
          </p:cNvSpPr>
          <p:nvPr/>
        </p:nvSpPr>
        <p:spPr>
          <a:xfrm>
            <a:off x="4876800" y="1327137"/>
            <a:ext cx="3696012" cy="889026"/>
          </a:xfrm>
          <a:prstGeom prst="rect">
            <a:avLst/>
          </a:prstGeom>
          <a:blipFill rotWithShape="0">
            <a:blip r:embed="rId2"/>
            <a:stretch>
              <a:fillRect l="-1144" r="-980" b="-2632"/>
            </a:stretch>
          </a:blipFill>
          <a:ln w="38100">
            <a:solidFill>
              <a:srgbClr val="FF0000"/>
            </a:solidFill>
          </a:ln>
        </p:spPr>
        <p:txBody>
          <a:bodyPr/>
          <a:lstStyle/>
          <a:p>
            <a:pPr>
              <a:defRPr/>
            </a:pPr>
            <a:r>
              <a:rPr lang="en-US">
                <a:noFill/>
              </a:rPr>
              <a:t> </a:t>
            </a:r>
          </a:p>
        </p:txBody>
      </p:sp>
      <p:sp>
        <p:nvSpPr>
          <p:cNvPr id="3" name="TextBox 2">
            <a:extLst>
              <a:ext uri="{FF2B5EF4-FFF2-40B4-BE49-F238E27FC236}">
                <a16:creationId xmlns:a16="http://schemas.microsoft.com/office/drawing/2014/main" id="{C8031F02-714F-4506-ACCD-5F1F6A3A86C3}"/>
              </a:ext>
            </a:extLst>
          </p:cNvPr>
          <p:cNvSpPr txBox="1">
            <a:spLocks noRot="1" noChangeAspect="1" noMove="1" noResize="1" noEditPoints="1" noAdjustHandles="1" noChangeArrowheads="1" noChangeShapeType="1" noTextEdit="1"/>
          </p:cNvSpPr>
          <p:nvPr/>
        </p:nvSpPr>
        <p:spPr>
          <a:xfrm>
            <a:off x="776349" y="3149227"/>
            <a:ext cx="7772400" cy="3413178"/>
          </a:xfrm>
          <a:prstGeom prst="rect">
            <a:avLst/>
          </a:prstGeom>
          <a:blipFill rotWithShape="0">
            <a:blip r:embed="rId3"/>
            <a:stretch>
              <a:fillRect b="-3750"/>
            </a:stretch>
          </a:blipFill>
        </p:spPr>
        <p:txBody>
          <a:bodyPr/>
          <a:lstStyle/>
          <a:p>
            <a:pPr>
              <a:defRPr/>
            </a:pPr>
            <a:r>
              <a:rPr lang="en-US">
                <a:noFill/>
              </a:rPr>
              <a:t> </a:t>
            </a:r>
          </a:p>
        </p:txBody>
      </p:sp>
      <p:pic>
        <p:nvPicPr>
          <p:cNvPr id="196613" name="Picture 5">
            <a:extLst>
              <a:ext uri="{FF2B5EF4-FFF2-40B4-BE49-F238E27FC236}">
                <a16:creationId xmlns:a16="http://schemas.microsoft.com/office/drawing/2014/main" id="{FD76C6FC-BA01-4252-A019-4A6D74C837A5}"/>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228600" y="685800"/>
            <a:ext cx="3876675"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4" name="Rectangle 6">
            <a:extLst>
              <a:ext uri="{FF2B5EF4-FFF2-40B4-BE49-F238E27FC236}">
                <a16:creationId xmlns:a16="http://schemas.microsoft.com/office/drawing/2014/main" id="{ACD9C096-FA5D-4292-8B71-56A8DA592D7F}"/>
              </a:ext>
            </a:extLst>
          </p:cNvPr>
          <p:cNvSpPr>
            <a:spLocks noChangeArrowheads="1"/>
          </p:cNvSpPr>
          <p:nvPr/>
        </p:nvSpPr>
        <p:spPr bwMode="auto">
          <a:xfrm>
            <a:off x="3200400" y="4856163"/>
            <a:ext cx="2819400" cy="935037"/>
          </a:xfrm>
          <a:prstGeom prst="rect">
            <a:avLst/>
          </a:prstGeom>
          <a:noFill/>
          <a:ln w="38100"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solidFill>
                <a:srgbClr val="000000"/>
              </a:solidFill>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818" name="TextBox 3">
            <a:extLst>
              <a:ext uri="{FF2B5EF4-FFF2-40B4-BE49-F238E27FC236}">
                <a16:creationId xmlns:a16="http://schemas.microsoft.com/office/drawing/2014/main" id="{17E5B93E-E6FC-4F0B-A315-3EA9F3CD6470}"/>
              </a:ext>
            </a:extLst>
          </p:cNvPr>
          <p:cNvSpPr txBox="1">
            <a:spLocks noChangeArrowheads="1"/>
          </p:cNvSpPr>
          <p:nvPr/>
        </p:nvSpPr>
        <p:spPr bwMode="auto">
          <a:xfrm>
            <a:off x="685800" y="3272733"/>
            <a:ext cx="7772400" cy="147732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lr>
                <a:srgbClr val="3E69A1"/>
              </a:buClr>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E69A1"/>
              </a:buClr>
              <a:buFont typeface="Arial" panose="020B0604020202020204" pitchFamily="34" charset="0"/>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E69A1"/>
              </a:buClr>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E69A1"/>
              </a:buClr>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E69A1"/>
              </a:buClr>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ClrTx/>
              <a:buFontTx/>
              <a:buNone/>
            </a:pPr>
            <a:r>
              <a:rPr lang="en-US" altLang="en-US" sz="1800" dirty="0">
                <a:latin typeface="Times New Roman" panose="02020603050405020304" pitchFamily="18" charset="0"/>
                <a:cs typeface="Times New Roman" panose="02020603050405020304" pitchFamily="18" charset="0"/>
              </a:rPr>
              <a:t>● To understand stress, strain, and elastic deformation.</a:t>
            </a:r>
          </a:p>
          <a:p>
            <a:pPr>
              <a:spcBef>
                <a:spcPct val="0"/>
              </a:spcBef>
              <a:buClrTx/>
              <a:buFontTx/>
              <a:buNone/>
            </a:pPr>
            <a:r>
              <a:rPr lang="en-US" altLang="en-US" sz="1800" dirty="0">
                <a:latin typeface="Times New Roman" panose="02020603050405020304" pitchFamily="18" charset="0"/>
                <a:cs typeface="Times New Roman" panose="02020603050405020304" pitchFamily="18" charset="0"/>
              </a:rPr>
              <a:t>● </a:t>
            </a:r>
            <a:r>
              <a:rPr lang="en-US" altLang="en-US" sz="1800" dirty="0">
                <a:latin typeface="Times New Roman" panose="02020603050405020304" pitchFamily="18" charset="0"/>
              </a:rPr>
              <a:t>To understand elasticity and plasticity.</a:t>
            </a:r>
          </a:p>
          <a:p>
            <a:pPr>
              <a:spcBef>
                <a:spcPct val="0"/>
              </a:spcBef>
              <a:buClrTx/>
              <a:buFontTx/>
              <a:buNone/>
            </a:pPr>
            <a:r>
              <a:rPr lang="en-US" altLang="en-US" sz="1800" dirty="0">
                <a:latin typeface="Times New Roman" panose="02020603050405020304" pitchFamily="18" charset="0"/>
              </a:rPr>
              <a:t>● To understand simple harmonic motion (SHM).</a:t>
            </a:r>
          </a:p>
          <a:p>
            <a:pPr>
              <a:spcBef>
                <a:spcPct val="0"/>
              </a:spcBef>
              <a:buClrTx/>
              <a:buFontTx/>
              <a:buNone/>
            </a:pPr>
            <a:r>
              <a:rPr lang="en-US" altLang="en-US" sz="1800" dirty="0">
                <a:latin typeface="Times New Roman" panose="02020603050405020304" pitchFamily="18" charset="0"/>
              </a:rPr>
              <a:t>● To solve equations of simple harmonic motion.</a:t>
            </a:r>
          </a:p>
          <a:p>
            <a:pPr>
              <a:spcBef>
                <a:spcPct val="0"/>
              </a:spcBef>
              <a:buClrTx/>
              <a:buFontTx/>
              <a:buNone/>
            </a:pPr>
            <a:r>
              <a:rPr lang="en-US" altLang="en-US" sz="1800" dirty="0">
                <a:latin typeface="Times New Roman" panose="02020603050405020304" pitchFamily="18" charset="0"/>
              </a:rPr>
              <a:t>● To understand the pendulum as a an example of SHM.</a:t>
            </a:r>
          </a:p>
        </p:txBody>
      </p:sp>
      <p:sp>
        <p:nvSpPr>
          <p:cNvPr id="162819" name="TextBox 4">
            <a:extLst>
              <a:ext uri="{FF2B5EF4-FFF2-40B4-BE49-F238E27FC236}">
                <a16:creationId xmlns:a16="http://schemas.microsoft.com/office/drawing/2014/main" id="{3E166089-6BC0-4CB7-80D4-D6D5DD61D749}"/>
              </a:ext>
            </a:extLst>
          </p:cNvPr>
          <p:cNvSpPr txBox="1">
            <a:spLocks noChangeArrowheads="1"/>
          </p:cNvSpPr>
          <p:nvPr/>
        </p:nvSpPr>
        <p:spPr bwMode="auto">
          <a:xfrm>
            <a:off x="2441575" y="1774825"/>
            <a:ext cx="4487863" cy="646113"/>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ct val="20000"/>
              </a:spcBef>
              <a:buClr>
                <a:srgbClr val="3E69A1"/>
              </a:buClr>
              <a:buChar char="•"/>
              <a:defRPr sz="2800">
                <a:solidFill>
                  <a:schemeClr val="tx1"/>
                </a:solidFill>
                <a:latin typeface="Arial" panose="020B0604020202020204" pitchFamily="34" charset="0"/>
                <a:ea typeface="MS PGothic" panose="020B0600070205080204" pitchFamily="34" charset="-128"/>
              </a:defRPr>
            </a:lvl1pPr>
            <a:lvl2pPr marL="742950" indent="-285750">
              <a:spcBef>
                <a:spcPct val="20000"/>
              </a:spcBef>
              <a:buClr>
                <a:srgbClr val="3E69A1"/>
              </a:buClr>
              <a:buFont typeface="Arial" panose="020B0604020202020204" pitchFamily="34" charset="0"/>
              <a:buChar char="•"/>
              <a:defRPr sz="2800">
                <a:solidFill>
                  <a:schemeClr val="tx1"/>
                </a:solidFill>
                <a:latin typeface="Arial" panose="020B0604020202020204" pitchFamily="34" charset="0"/>
                <a:ea typeface="MS PGothic" panose="020B0600070205080204" pitchFamily="34" charset="-128"/>
              </a:defRPr>
            </a:lvl2pPr>
            <a:lvl3pPr marL="1143000" indent="-228600">
              <a:spcBef>
                <a:spcPct val="20000"/>
              </a:spcBef>
              <a:buClr>
                <a:srgbClr val="3E69A1"/>
              </a:buClr>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lr>
                <a:srgbClr val="3E69A1"/>
              </a:buClr>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lr>
                <a:srgbClr val="3E69A1"/>
              </a:buClr>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lr>
                <a:srgbClr val="3E69A1"/>
              </a:buClr>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ClrTx/>
              <a:buFontTx/>
              <a:buNone/>
            </a:pPr>
            <a:r>
              <a:rPr lang="en-US" altLang="en-US" sz="1800" dirty="0">
                <a:latin typeface="Times New Roman" panose="02020603050405020304" pitchFamily="18" charset="0"/>
                <a:cs typeface="Times New Roman" panose="02020603050405020304" pitchFamily="18" charset="0"/>
              </a:rPr>
              <a:t>Chapter 11	Elasticity and Periodic Motion</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7634" name="Rectangle 2">
            <a:extLst>
              <a:ext uri="{FF2B5EF4-FFF2-40B4-BE49-F238E27FC236}">
                <a16:creationId xmlns:a16="http://schemas.microsoft.com/office/drawing/2014/main" id="{88322DCD-AAB8-41DE-9861-76C09881BAFC}"/>
              </a:ext>
            </a:extLst>
          </p:cNvPr>
          <p:cNvSpPr>
            <a:spLocks noGrp="1" noChangeArrowheads="1"/>
          </p:cNvSpPr>
          <p:nvPr>
            <p:ph type="title"/>
          </p:nvPr>
        </p:nvSpPr>
        <p:spPr>
          <a:xfrm>
            <a:off x="-152400" y="304800"/>
            <a:ext cx="4572000" cy="901700"/>
          </a:xfrm>
        </p:spPr>
        <p:txBody>
          <a:bodyPr/>
          <a:lstStyle/>
          <a:p>
            <a:pPr eaLnBrk="1" hangingPunct="1"/>
            <a:r>
              <a:rPr lang="en-US" altLang="en-US" dirty="0"/>
              <a:t>Position, Velocity, and Acceleration</a:t>
            </a:r>
          </a:p>
        </p:txBody>
      </p:sp>
      <p:sp>
        <p:nvSpPr>
          <p:cNvPr id="197635" name="Rectangle 3">
            <a:extLst>
              <a:ext uri="{FF2B5EF4-FFF2-40B4-BE49-F238E27FC236}">
                <a16:creationId xmlns:a16="http://schemas.microsoft.com/office/drawing/2014/main" id="{D6B03CDA-E06F-41DB-9856-2470CADB020F}"/>
              </a:ext>
            </a:extLst>
          </p:cNvPr>
          <p:cNvSpPr>
            <a:spLocks noGrp="1" noChangeArrowheads="1"/>
          </p:cNvSpPr>
          <p:nvPr>
            <p:ph sz="half" idx="1"/>
          </p:nvPr>
        </p:nvSpPr>
        <p:spPr>
          <a:xfrm>
            <a:off x="0" y="3834606"/>
            <a:ext cx="4038600" cy="5106987"/>
          </a:xfrm>
        </p:spPr>
        <p:txBody>
          <a:bodyPr/>
          <a:lstStyle/>
          <a:p>
            <a:pPr eaLnBrk="1" hangingPunct="1"/>
            <a:r>
              <a:rPr lang="en-US" altLang="en-US" dirty="0"/>
              <a:t>Graphs from a particle undergoing simple harmonic motion. </a:t>
            </a:r>
          </a:p>
        </p:txBody>
      </p:sp>
      <p:sp>
        <p:nvSpPr>
          <p:cNvPr id="6" name="Footer Placeholder 5">
            <a:extLst>
              <a:ext uri="{FF2B5EF4-FFF2-40B4-BE49-F238E27FC236}">
                <a16:creationId xmlns:a16="http://schemas.microsoft.com/office/drawing/2014/main" id="{F4AE3D50-7BFC-469D-B65C-3298B62D4E41}"/>
              </a:ext>
            </a:extLst>
          </p:cNvPr>
          <p:cNvSpPr>
            <a:spLocks noGrp="1"/>
          </p:cNvSpPr>
          <p:nvPr>
            <p:ph type="ftr" sz="quarter" idx="10"/>
          </p:nvPr>
        </p:nvSpPr>
        <p:spPr/>
        <p:txBody>
          <a:bodyPr/>
          <a:lstStyle/>
          <a:p>
            <a:pPr>
              <a:defRPr/>
            </a:pPr>
            <a:r>
              <a:rPr lang="en-GB"/>
              <a:t>© 2016 Pearson Education, Inc.</a:t>
            </a:r>
          </a:p>
        </p:txBody>
      </p:sp>
      <p:pic>
        <p:nvPicPr>
          <p:cNvPr id="197637" name="Picture 7" descr="11_22_Figure.jpg">
            <a:extLst>
              <a:ext uri="{FF2B5EF4-FFF2-40B4-BE49-F238E27FC236}">
                <a16:creationId xmlns:a16="http://schemas.microsoft.com/office/drawing/2014/main" id="{26922CCB-DD7B-4EDA-A9F1-0F493C7A9B2E}"/>
              </a:ext>
            </a:extLst>
          </p:cNvPr>
          <p:cNvPicPr>
            <a:picLocks noChangeAspect="1"/>
          </p:cNvPicPr>
          <p:nvPr/>
        </p:nvPicPr>
        <p:blipFill>
          <a:blip r:embed="rId2">
            <a:extLst>
              <a:ext uri="{28A0092B-C50C-407E-A947-70E740481C1C}">
                <a14:useLocalDpi xmlns:a14="http://schemas.microsoft.com/office/drawing/2010/main" val="0"/>
              </a:ext>
            </a:extLst>
          </a:blip>
          <a:srcRect b="3052"/>
          <a:stretch>
            <a:fillRect/>
          </a:stretch>
        </p:blipFill>
        <p:spPr bwMode="auto">
          <a:xfrm>
            <a:off x="4267200" y="380999"/>
            <a:ext cx="3314700" cy="62119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2" descr="FG14_008">
            <a:extLst>
              <a:ext uri="{FF2B5EF4-FFF2-40B4-BE49-F238E27FC236}">
                <a16:creationId xmlns:a16="http://schemas.microsoft.com/office/drawing/2014/main" id="{29E8EEAC-F104-47EC-9796-5AD2FAE3DE2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7334" r="50000" b="49333"/>
          <a:stretch>
            <a:fillRect/>
          </a:stretch>
        </p:blipFill>
        <p:spPr bwMode="auto">
          <a:xfrm>
            <a:off x="381000" y="609600"/>
            <a:ext cx="434340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59" name="Picture 3" descr="FG14_008">
            <a:extLst>
              <a:ext uri="{FF2B5EF4-FFF2-40B4-BE49-F238E27FC236}">
                <a16:creationId xmlns:a16="http://schemas.microsoft.com/office/drawing/2014/main" id="{74128A73-143C-4011-8055-8350F8BAADC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0000" t="17334" b="48000"/>
          <a:stretch>
            <a:fillRect/>
          </a:stretch>
        </p:blipFill>
        <p:spPr bwMode="auto">
          <a:xfrm>
            <a:off x="4648200" y="647700"/>
            <a:ext cx="4343400" cy="2259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8660" name="Picture 4" descr="FG14_008">
            <a:extLst>
              <a:ext uri="{FF2B5EF4-FFF2-40B4-BE49-F238E27FC236}">
                <a16:creationId xmlns:a16="http://schemas.microsoft.com/office/drawing/2014/main" id="{558A6DFD-2291-45BE-866A-2F1B9A57D1B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27000" t="52000" r="23000" b="13333"/>
          <a:stretch>
            <a:fillRect/>
          </a:stretch>
        </p:blipFill>
        <p:spPr bwMode="auto">
          <a:xfrm>
            <a:off x="1370013" y="3684588"/>
            <a:ext cx="4344987" cy="225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8661" name="Text Box 6">
            <a:extLst>
              <a:ext uri="{FF2B5EF4-FFF2-40B4-BE49-F238E27FC236}">
                <a16:creationId xmlns:a16="http://schemas.microsoft.com/office/drawing/2014/main" id="{2C5CFB5A-88C5-49E8-A97E-EEB7D3F402A7}"/>
              </a:ext>
            </a:extLst>
          </p:cNvPr>
          <p:cNvSpPr txBox="1">
            <a:spLocks noChangeArrowheads="1"/>
          </p:cNvSpPr>
          <p:nvPr/>
        </p:nvSpPr>
        <p:spPr bwMode="auto">
          <a:xfrm>
            <a:off x="1371600" y="2971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 x = A Cos(t + )</a:t>
            </a:r>
          </a:p>
        </p:txBody>
      </p:sp>
      <p:sp>
        <p:nvSpPr>
          <p:cNvPr id="198662" name="Text Box 11">
            <a:extLst>
              <a:ext uri="{FF2B5EF4-FFF2-40B4-BE49-F238E27FC236}">
                <a16:creationId xmlns:a16="http://schemas.microsoft.com/office/drawing/2014/main" id="{D4201C52-471F-4735-84ED-CA455B2149D9}"/>
              </a:ext>
            </a:extLst>
          </p:cNvPr>
          <p:cNvSpPr txBox="1">
            <a:spLocks noChangeArrowheads="1"/>
          </p:cNvSpPr>
          <p:nvPr/>
        </p:nvSpPr>
        <p:spPr bwMode="auto">
          <a:xfrm>
            <a:off x="5181600" y="2971800"/>
            <a:ext cx="3886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v = -  A Sin(t + )  </a:t>
            </a:r>
          </a:p>
        </p:txBody>
      </p:sp>
      <p:sp>
        <p:nvSpPr>
          <p:cNvPr id="198663" name="Text Box 20">
            <a:extLst>
              <a:ext uri="{FF2B5EF4-FFF2-40B4-BE49-F238E27FC236}">
                <a16:creationId xmlns:a16="http://schemas.microsoft.com/office/drawing/2014/main" id="{632E54C7-72C3-41A1-AEAB-D6F57413E444}"/>
              </a:ext>
            </a:extLst>
          </p:cNvPr>
          <p:cNvSpPr txBox="1">
            <a:spLocks noChangeArrowheads="1"/>
          </p:cNvSpPr>
          <p:nvPr/>
        </p:nvSpPr>
        <p:spPr bwMode="auto">
          <a:xfrm>
            <a:off x="6019800" y="4267200"/>
            <a:ext cx="2362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 =         = 2 f  </a:t>
            </a:r>
          </a:p>
        </p:txBody>
      </p:sp>
      <p:sp>
        <p:nvSpPr>
          <p:cNvPr id="198664" name="Text Box 21">
            <a:extLst>
              <a:ext uri="{FF2B5EF4-FFF2-40B4-BE49-F238E27FC236}">
                <a16:creationId xmlns:a16="http://schemas.microsoft.com/office/drawing/2014/main" id="{DB1CB788-478F-4190-B382-8E478E582996}"/>
              </a:ext>
            </a:extLst>
          </p:cNvPr>
          <p:cNvSpPr txBox="1">
            <a:spLocks noChangeArrowheads="1"/>
          </p:cNvSpPr>
          <p:nvPr/>
        </p:nvSpPr>
        <p:spPr bwMode="auto">
          <a:xfrm>
            <a:off x="6732588" y="4133850"/>
            <a:ext cx="503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sym typeface="Symbol" panose="05050102010706020507" pitchFamily="18" charset="2"/>
              </a:rPr>
              <a:t>2</a:t>
            </a:r>
          </a:p>
        </p:txBody>
      </p:sp>
      <p:sp>
        <p:nvSpPr>
          <p:cNvPr id="198665" name="Text Box 22">
            <a:extLst>
              <a:ext uri="{FF2B5EF4-FFF2-40B4-BE49-F238E27FC236}">
                <a16:creationId xmlns:a16="http://schemas.microsoft.com/office/drawing/2014/main" id="{491BE281-545B-4158-806B-F49433987B8B}"/>
              </a:ext>
            </a:extLst>
          </p:cNvPr>
          <p:cNvSpPr txBox="1">
            <a:spLocks noChangeArrowheads="1"/>
          </p:cNvSpPr>
          <p:nvPr/>
        </p:nvSpPr>
        <p:spPr bwMode="auto">
          <a:xfrm>
            <a:off x="6781800" y="44196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b="1"/>
              <a:t>T</a:t>
            </a:r>
          </a:p>
        </p:txBody>
      </p:sp>
      <p:sp>
        <p:nvSpPr>
          <p:cNvPr id="198666" name="Line 23">
            <a:extLst>
              <a:ext uri="{FF2B5EF4-FFF2-40B4-BE49-F238E27FC236}">
                <a16:creationId xmlns:a16="http://schemas.microsoft.com/office/drawing/2014/main" id="{28919BCA-B578-4C8B-B8A2-E680906082E7}"/>
              </a:ext>
            </a:extLst>
          </p:cNvPr>
          <p:cNvSpPr>
            <a:spLocks noChangeShapeType="1"/>
          </p:cNvSpPr>
          <p:nvPr/>
        </p:nvSpPr>
        <p:spPr bwMode="auto">
          <a:xfrm>
            <a:off x="6834188" y="4521200"/>
            <a:ext cx="30480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98667" name="Rectangle 2">
            <a:extLst>
              <a:ext uri="{FF2B5EF4-FFF2-40B4-BE49-F238E27FC236}">
                <a16:creationId xmlns:a16="http://schemas.microsoft.com/office/drawing/2014/main" id="{FABA480C-3F14-4457-980B-5E61C505DDDF}"/>
              </a:ext>
            </a:extLst>
          </p:cNvPr>
          <p:cNvSpPr>
            <a:spLocks noChangeArrowheads="1"/>
          </p:cNvSpPr>
          <p:nvPr/>
        </p:nvSpPr>
        <p:spPr bwMode="auto">
          <a:xfrm>
            <a:off x="1676400" y="5410200"/>
            <a:ext cx="46038" cy="1600200"/>
          </a:xfrm>
          <a:prstGeom prst="rect">
            <a:avLst/>
          </a:prstGeom>
          <a:solidFill>
            <a:schemeClr val="bg1"/>
          </a:solidFill>
          <a:ln w="9525" algn="ctr">
            <a:solidFill>
              <a:schemeClr val="bg1"/>
            </a:solidFill>
            <a:round/>
            <a:headEnd/>
            <a:tailEnd/>
          </a:ln>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a=- </a:t>
            </a:r>
            <a:r>
              <a:rPr lang="en-US" altLang="en-US" sz="2400" b="1" baseline="30000">
                <a:sym typeface="Symbol" panose="05050102010706020507" pitchFamily="18" charset="2"/>
              </a:rPr>
              <a:t>2</a:t>
            </a:r>
            <a:r>
              <a:rPr lang="en-US" altLang="en-US" sz="2400" b="1">
                <a:sym typeface="Symbol" panose="05050102010706020507" pitchFamily="18" charset="2"/>
              </a:rPr>
              <a:t> A Cos(t + )</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Text Box 2">
            <a:extLst>
              <a:ext uri="{FF2B5EF4-FFF2-40B4-BE49-F238E27FC236}">
                <a16:creationId xmlns:a16="http://schemas.microsoft.com/office/drawing/2014/main" id="{45A668FB-9443-4072-8ECB-01AC28D680F0}"/>
              </a:ext>
            </a:extLst>
          </p:cNvPr>
          <p:cNvSpPr txBox="1">
            <a:spLocks noChangeArrowheads="1"/>
          </p:cNvSpPr>
          <p:nvPr/>
        </p:nvSpPr>
        <p:spPr bwMode="auto">
          <a:xfrm>
            <a:off x="479425" y="625475"/>
            <a:ext cx="832802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This is an </a:t>
            </a:r>
            <a:r>
              <a:rPr lang="en-US" altLang="en-US" sz="2400" i="1">
                <a:solidFill>
                  <a:srgbClr val="000000"/>
                </a:solidFill>
              </a:rPr>
              <a:t>x-t</a:t>
            </a:r>
            <a:r>
              <a:rPr lang="en-US" altLang="en-US" sz="2400">
                <a:solidFill>
                  <a:srgbClr val="000000"/>
                </a:solidFill>
              </a:rPr>
              <a:t> graph for an object in simple harmonic motion. At which of the following times does the object have the </a:t>
            </a:r>
            <a:r>
              <a:rPr lang="en-US" altLang="en-US" sz="2400" i="1">
                <a:solidFill>
                  <a:srgbClr val="000000"/>
                </a:solidFill>
              </a:rPr>
              <a:t>most negative</a:t>
            </a:r>
            <a:r>
              <a:rPr lang="en-US" altLang="en-US" sz="2400">
                <a:solidFill>
                  <a:srgbClr val="000000"/>
                </a:solidFill>
              </a:rPr>
              <a:t> </a:t>
            </a:r>
            <a:r>
              <a:rPr lang="en-US" altLang="en-US" sz="2400" i="1">
                <a:solidFill>
                  <a:srgbClr val="000000"/>
                </a:solidFill>
              </a:rPr>
              <a:t>velocity</a:t>
            </a:r>
            <a:r>
              <a:rPr lang="en-US" altLang="en-US" sz="2400">
                <a:solidFill>
                  <a:srgbClr val="000000"/>
                </a:solidFill>
              </a:rPr>
              <a:t> </a:t>
            </a:r>
            <a:r>
              <a:rPr lang="en-US" altLang="en-US" sz="2400" i="1">
                <a:solidFill>
                  <a:srgbClr val="000000"/>
                </a:solidFill>
              </a:rPr>
              <a:t>v</a:t>
            </a:r>
            <a:r>
              <a:rPr lang="en-US" altLang="en-US" sz="2400" i="1" baseline="-25000">
                <a:solidFill>
                  <a:srgbClr val="000000"/>
                </a:solidFill>
              </a:rPr>
              <a:t>x</a:t>
            </a:r>
            <a:r>
              <a:rPr lang="en-US" altLang="en-US" sz="2400">
                <a:solidFill>
                  <a:srgbClr val="000000"/>
                </a:solidFill>
              </a:rPr>
              <a:t>?</a:t>
            </a:r>
          </a:p>
        </p:txBody>
      </p:sp>
      <p:sp>
        <p:nvSpPr>
          <p:cNvPr id="199683" name="Text Box 4">
            <a:extLst>
              <a:ext uri="{FF2B5EF4-FFF2-40B4-BE49-F238E27FC236}">
                <a16:creationId xmlns:a16="http://schemas.microsoft.com/office/drawing/2014/main" id="{C8DB2B23-8392-4CF1-8C9C-F6BDD92DCE24}"/>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4.2</a:t>
            </a:r>
          </a:p>
        </p:txBody>
      </p:sp>
      <p:sp>
        <p:nvSpPr>
          <p:cNvPr id="199684" name="Text Box 16">
            <a:extLst>
              <a:ext uri="{FF2B5EF4-FFF2-40B4-BE49-F238E27FC236}">
                <a16:creationId xmlns:a16="http://schemas.microsoft.com/office/drawing/2014/main" id="{9990D7D3-3F1D-40C7-990D-8ED9CE416DE7}"/>
              </a:ext>
            </a:extLst>
          </p:cNvPr>
          <p:cNvSpPr txBox="1">
            <a:spLocks noChangeArrowheads="1"/>
          </p:cNvSpPr>
          <p:nvPr/>
        </p:nvSpPr>
        <p:spPr bwMode="auto">
          <a:xfrm>
            <a:off x="925513" y="2819400"/>
            <a:ext cx="69342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FF0000"/>
                </a:solidFill>
              </a:rPr>
              <a:t>A</a:t>
            </a:r>
            <a:r>
              <a:rPr lang="en-US" altLang="en-US" sz="2400">
                <a:solidFill>
                  <a:srgbClr val="000000"/>
                </a:solidFill>
              </a:rPr>
              <a:t>. </a:t>
            </a:r>
            <a:r>
              <a:rPr lang="en-US" altLang="en-US" sz="2400" i="1">
                <a:solidFill>
                  <a:srgbClr val="000000"/>
                </a:solidFill>
              </a:rPr>
              <a:t>t</a:t>
            </a:r>
            <a:r>
              <a:rPr lang="en-US" altLang="en-US" sz="2400">
                <a:solidFill>
                  <a:srgbClr val="000000"/>
                </a:solidFill>
              </a:rPr>
              <a:t> = </a:t>
            </a:r>
            <a:r>
              <a:rPr lang="en-US" altLang="en-US" sz="2400" i="1">
                <a:solidFill>
                  <a:srgbClr val="000000"/>
                </a:solidFill>
              </a:rPr>
              <a:t>T</a:t>
            </a:r>
            <a:r>
              <a:rPr lang="en-US" altLang="en-US" sz="2400">
                <a:solidFill>
                  <a:srgbClr val="000000"/>
                </a:solidFill>
              </a:rPr>
              <a:t>/4</a:t>
            </a:r>
          </a:p>
          <a:p>
            <a:pPr>
              <a:spcBef>
                <a:spcPct val="50000"/>
              </a:spcBef>
              <a:buFontTx/>
              <a:buNone/>
            </a:pPr>
            <a:r>
              <a:rPr lang="en-US" altLang="en-US" sz="2400">
                <a:solidFill>
                  <a:srgbClr val="000000"/>
                </a:solidFill>
              </a:rPr>
              <a:t>B. </a:t>
            </a:r>
            <a:r>
              <a:rPr lang="en-US" altLang="en-US" sz="2400" i="1">
                <a:solidFill>
                  <a:srgbClr val="000000"/>
                </a:solidFill>
              </a:rPr>
              <a:t>t</a:t>
            </a:r>
            <a:r>
              <a:rPr lang="en-US" altLang="en-US" sz="2400">
                <a:solidFill>
                  <a:srgbClr val="000000"/>
                </a:solidFill>
              </a:rPr>
              <a:t> = </a:t>
            </a:r>
            <a:r>
              <a:rPr lang="en-US" altLang="en-US" sz="2400" i="1">
                <a:solidFill>
                  <a:srgbClr val="000000"/>
                </a:solidFill>
              </a:rPr>
              <a:t>T</a:t>
            </a:r>
            <a:r>
              <a:rPr lang="en-US" altLang="en-US" sz="2400">
                <a:solidFill>
                  <a:srgbClr val="000000"/>
                </a:solidFill>
              </a:rPr>
              <a:t>/2</a:t>
            </a:r>
          </a:p>
          <a:p>
            <a:pPr>
              <a:spcBef>
                <a:spcPct val="50000"/>
              </a:spcBef>
              <a:buFontTx/>
              <a:buNone/>
            </a:pPr>
            <a:r>
              <a:rPr lang="en-US" altLang="en-US" sz="2400">
                <a:solidFill>
                  <a:srgbClr val="000000"/>
                </a:solidFill>
              </a:rPr>
              <a:t>C. </a:t>
            </a:r>
            <a:r>
              <a:rPr lang="en-US" altLang="en-US" sz="2400" i="1">
                <a:solidFill>
                  <a:srgbClr val="000000"/>
                </a:solidFill>
              </a:rPr>
              <a:t>t</a:t>
            </a:r>
            <a:r>
              <a:rPr lang="en-US" altLang="en-US" sz="2400">
                <a:solidFill>
                  <a:srgbClr val="000000"/>
                </a:solidFill>
              </a:rPr>
              <a:t> = 3</a:t>
            </a:r>
            <a:r>
              <a:rPr lang="en-US" altLang="en-US" sz="2400" i="1">
                <a:solidFill>
                  <a:srgbClr val="000000"/>
                </a:solidFill>
              </a:rPr>
              <a:t>T</a:t>
            </a:r>
            <a:r>
              <a:rPr lang="en-US" altLang="en-US" sz="2400">
                <a:solidFill>
                  <a:srgbClr val="000000"/>
                </a:solidFill>
              </a:rPr>
              <a:t>/4</a:t>
            </a:r>
          </a:p>
          <a:p>
            <a:pPr>
              <a:spcBef>
                <a:spcPct val="50000"/>
              </a:spcBef>
              <a:buFontTx/>
              <a:buNone/>
            </a:pPr>
            <a:r>
              <a:rPr lang="en-US" altLang="en-US" sz="2400">
                <a:solidFill>
                  <a:srgbClr val="000000"/>
                </a:solidFill>
              </a:rPr>
              <a:t>D. </a:t>
            </a:r>
            <a:r>
              <a:rPr lang="en-US" altLang="en-US" sz="2400" i="1">
                <a:solidFill>
                  <a:srgbClr val="000000"/>
                </a:solidFill>
              </a:rPr>
              <a:t>t</a:t>
            </a:r>
            <a:r>
              <a:rPr lang="en-US" altLang="en-US" sz="2400">
                <a:solidFill>
                  <a:srgbClr val="000000"/>
                </a:solidFill>
              </a:rPr>
              <a:t> = </a:t>
            </a:r>
            <a:r>
              <a:rPr lang="en-US" altLang="en-US" sz="2400" i="1">
                <a:solidFill>
                  <a:srgbClr val="000000"/>
                </a:solidFill>
              </a:rPr>
              <a:t>T</a:t>
            </a:r>
          </a:p>
          <a:p>
            <a:pPr>
              <a:spcBef>
                <a:spcPct val="50000"/>
              </a:spcBef>
              <a:buFontTx/>
              <a:buNone/>
            </a:pPr>
            <a:r>
              <a:rPr lang="en-US" altLang="en-US" sz="2400">
                <a:solidFill>
                  <a:srgbClr val="000000"/>
                </a:solidFill>
              </a:rPr>
              <a:t>E. Two of the above are tied for most negative velocity.</a:t>
            </a:r>
            <a:endParaRPr lang="en-US" altLang="en-US" sz="2400" i="1">
              <a:solidFill>
                <a:srgbClr val="000000"/>
              </a:solidFill>
            </a:endParaRPr>
          </a:p>
        </p:txBody>
      </p:sp>
      <p:grpSp>
        <p:nvGrpSpPr>
          <p:cNvPr id="199685" name="Group 2">
            <a:extLst>
              <a:ext uri="{FF2B5EF4-FFF2-40B4-BE49-F238E27FC236}">
                <a16:creationId xmlns:a16="http://schemas.microsoft.com/office/drawing/2014/main" id="{E4CBE0E1-F3C6-4AA5-8AAE-3E1E5B39A23A}"/>
              </a:ext>
            </a:extLst>
          </p:cNvPr>
          <p:cNvGrpSpPr>
            <a:grpSpLocks/>
          </p:cNvGrpSpPr>
          <p:nvPr/>
        </p:nvGrpSpPr>
        <p:grpSpPr bwMode="auto">
          <a:xfrm>
            <a:off x="3108325" y="1965325"/>
            <a:ext cx="5676900" cy="2108200"/>
            <a:chOff x="3108760" y="1965063"/>
            <a:chExt cx="5676505" cy="2108820"/>
          </a:xfrm>
        </p:grpSpPr>
        <p:pic>
          <p:nvPicPr>
            <p:cNvPr id="199687" name="Picture 3">
              <a:extLst>
                <a:ext uri="{FF2B5EF4-FFF2-40B4-BE49-F238E27FC236}">
                  <a16:creationId xmlns:a16="http://schemas.microsoft.com/office/drawing/2014/main" id="{167F70AE-ECDA-42C2-B4F7-48B48235A7DC}"/>
                </a:ext>
              </a:extLst>
            </p:cNvPr>
            <p:cNvPicPr>
              <a:picLocks noChangeAspect="1"/>
            </p:cNvPicPr>
            <p:nvPr/>
          </p:nvPicPr>
          <p:blipFill>
            <a:blip r:embed="rId3">
              <a:extLst>
                <a:ext uri="{28A0092B-C50C-407E-A947-70E740481C1C}">
                  <a14:useLocalDpi xmlns:a14="http://schemas.microsoft.com/office/drawing/2010/main" val="0"/>
                </a:ext>
              </a:extLst>
            </a:blip>
            <a:srcRect t="18736" b="26585"/>
            <a:stretch>
              <a:fillRect/>
            </a:stretch>
          </p:blipFill>
          <p:spPr bwMode="auto">
            <a:xfrm>
              <a:off x="3108760" y="1981200"/>
              <a:ext cx="567650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9688" name="Freeform 5">
              <a:extLst>
                <a:ext uri="{FF2B5EF4-FFF2-40B4-BE49-F238E27FC236}">
                  <a16:creationId xmlns:a16="http://schemas.microsoft.com/office/drawing/2014/main" id="{0D686A47-7D24-451B-8E73-1E92A16A3229}"/>
                </a:ext>
              </a:extLst>
            </p:cNvPr>
            <p:cNvSpPr>
              <a:spLocks/>
            </p:cNvSpPr>
            <p:nvPr/>
          </p:nvSpPr>
          <p:spPr bwMode="auto">
            <a:xfrm>
              <a:off x="6191470" y="3432344"/>
              <a:ext cx="411134" cy="641539"/>
            </a:xfrm>
            <a:custGeom>
              <a:avLst/>
              <a:gdLst>
                <a:gd name="T0" fmla="*/ 95614 w 412104"/>
                <a:gd name="T1" fmla="*/ 1509 h 641947"/>
                <a:gd name="T2" fmla="*/ 95614 w 412104"/>
                <a:gd name="T3" fmla="*/ 1509 h 641947"/>
                <a:gd name="T4" fmla="*/ 63743 w 412104"/>
                <a:gd name="T5" fmla="*/ 8617 h 641947"/>
                <a:gd name="T6" fmla="*/ 42496 w 412104"/>
                <a:gd name="T7" fmla="*/ 22829 h 641947"/>
                <a:gd name="T8" fmla="*/ 31872 w 412104"/>
                <a:gd name="T9" fmla="*/ 26383 h 641947"/>
                <a:gd name="T10" fmla="*/ 24789 w 412104"/>
                <a:gd name="T11" fmla="*/ 37043 h 641947"/>
                <a:gd name="T12" fmla="*/ 7082 w 412104"/>
                <a:gd name="T13" fmla="*/ 51257 h 641947"/>
                <a:gd name="T14" fmla="*/ 0 w 412104"/>
                <a:gd name="T15" fmla="*/ 72579 h 641947"/>
                <a:gd name="T16" fmla="*/ 7082 w 412104"/>
                <a:gd name="T17" fmla="*/ 129435 h 641947"/>
                <a:gd name="T18" fmla="*/ 10624 w 412104"/>
                <a:gd name="T19" fmla="*/ 140095 h 641947"/>
                <a:gd name="T20" fmla="*/ 17706 w 412104"/>
                <a:gd name="T21" fmla="*/ 150754 h 641947"/>
                <a:gd name="T22" fmla="*/ 28330 w 412104"/>
                <a:gd name="T23" fmla="*/ 168522 h 641947"/>
                <a:gd name="T24" fmla="*/ 31872 w 412104"/>
                <a:gd name="T25" fmla="*/ 179182 h 641947"/>
                <a:gd name="T26" fmla="*/ 42496 w 412104"/>
                <a:gd name="T27" fmla="*/ 196950 h 641947"/>
                <a:gd name="T28" fmla="*/ 53119 w 412104"/>
                <a:gd name="T29" fmla="*/ 221824 h 641947"/>
                <a:gd name="T30" fmla="*/ 74367 w 412104"/>
                <a:gd name="T31" fmla="*/ 250252 h 641947"/>
                <a:gd name="T32" fmla="*/ 84990 w 412104"/>
                <a:gd name="T33" fmla="*/ 271572 h 641947"/>
                <a:gd name="T34" fmla="*/ 92073 w 412104"/>
                <a:gd name="T35" fmla="*/ 282233 h 641947"/>
                <a:gd name="T36" fmla="*/ 106238 w 412104"/>
                <a:gd name="T37" fmla="*/ 310659 h 641947"/>
                <a:gd name="T38" fmla="*/ 113321 w 412104"/>
                <a:gd name="T39" fmla="*/ 324873 h 641947"/>
                <a:gd name="T40" fmla="*/ 127486 w 412104"/>
                <a:gd name="T41" fmla="*/ 349748 h 641947"/>
                <a:gd name="T42" fmla="*/ 134568 w 412104"/>
                <a:gd name="T43" fmla="*/ 360409 h 641947"/>
                <a:gd name="T44" fmla="*/ 152274 w 412104"/>
                <a:gd name="T45" fmla="*/ 392389 h 641947"/>
                <a:gd name="T46" fmla="*/ 162898 w 412104"/>
                <a:gd name="T47" fmla="*/ 424371 h 641947"/>
                <a:gd name="T48" fmla="*/ 169980 w 412104"/>
                <a:gd name="T49" fmla="*/ 442139 h 641947"/>
                <a:gd name="T50" fmla="*/ 180604 w 412104"/>
                <a:gd name="T51" fmla="*/ 474118 h 641947"/>
                <a:gd name="T52" fmla="*/ 184146 w 412104"/>
                <a:gd name="T53" fmla="*/ 484779 h 641947"/>
                <a:gd name="T54" fmla="*/ 198310 w 412104"/>
                <a:gd name="T55" fmla="*/ 538082 h 641947"/>
                <a:gd name="T56" fmla="*/ 205392 w 412104"/>
                <a:gd name="T57" fmla="*/ 548742 h 641947"/>
                <a:gd name="T58" fmla="*/ 208934 w 412104"/>
                <a:gd name="T59" fmla="*/ 559402 h 641947"/>
                <a:gd name="T60" fmla="*/ 230182 w 412104"/>
                <a:gd name="T61" fmla="*/ 598490 h 641947"/>
                <a:gd name="T62" fmla="*/ 254970 w 412104"/>
                <a:gd name="T63" fmla="*/ 623364 h 641947"/>
                <a:gd name="T64" fmla="*/ 265594 w 412104"/>
                <a:gd name="T65" fmla="*/ 634025 h 641947"/>
                <a:gd name="T66" fmla="*/ 293924 w 412104"/>
                <a:gd name="T67" fmla="*/ 641131 h 641947"/>
                <a:gd name="T68" fmla="*/ 350584 w 412104"/>
                <a:gd name="T69" fmla="*/ 637578 h 641947"/>
                <a:gd name="T70" fmla="*/ 364748 w 412104"/>
                <a:gd name="T71" fmla="*/ 634025 h 641947"/>
                <a:gd name="T72" fmla="*/ 396620 w 412104"/>
                <a:gd name="T73" fmla="*/ 594937 h 641947"/>
                <a:gd name="T74" fmla="*/ 403703 w 412104"/>
                <a:gd name="T75" fmla="*/ 470566 h 641947"/>
                <a:gd name="T76" fmla="*/ 396620 w 412104"/>
                <a:gd name="T77" fmla="*/ 403051 h 641947"/>
                <a:gd name="T78" fmla="*/ 389538 w 412104"/>
                <a:gd name="T79" fmla="*/ 349748 h 641947"/>
                <a:gd name="T80" fmla="*/ 385996 w 412104"/>
                <a:gd name="T81" fmla="*/ 339087 h 641947"/>
                <a:gd name="T82" fmla="*/ 382456 w 412104"/>
                <a:gd name="T83" fmla="*/ 317767 h 641947"/>
                <a:gd name="T84" fmla="*/ 375372 w 412104"/>
                <a:gd name="T85" fmla="*/ 303553 h 641947"/>
                <a:gd name="T86" fmla="*/ 354126 w 412104"/>
                <a:gd name="T87" fmla="*/ 250252 h 641947"/>
                <a:gd name="T88" fmla="*/ 339960 w 412104"/>
                <a:gd name="T89" fmla="*/ 207610 h 641947"/>
                <a:gd name="T90" fmla="*/ 336418 w 412104"/>
                <a:gd name="T91" fmla="*/ 196950 h 641947"/>
                <a:gd name="T92" fmla="*/ 322254 w 412104"/>
                <a:gd name="T93" fmla="*/ 168522 h 641947"/>
                <a:gd name="T94" fmla="*/ 304547 w 412104"/>
                <a:gd name="T95" fmla="*/ 136541 h 641947"/>
                <a:gd name="T96" fmla="*/ 301006 w 412104"/>
                <a:gd name="T97" fmla="*/ 125881 h 641947"/>
                <a:gd name="T98" fmla="*/ 276218 w 412104"/>
                <a:gd name="T99" fmla="*/ 76133 h 641947"/>
                <a:gd name="T100" fmla="*/ 269136 w 412104"/>
                <a:gd name="T101" fmla="*/ 54811 h 641947"/>
                <a:gd name="T102" fmla="*/ 258512 w 412104"/>
                <a:gd name="T103" fmla="*/ 33491 h 641947"/>
                <a:gd name="T104" fmla="*/ 237264 w 412104"/>
                <a:gd name="T105" fmla="*/ 19277 h 641947"/>
                <a:gd name="T106" fmla="*/ 219558 w 412104"/>
                <a:gd name="T107" fmla="*/ 12169 h 641947"/>
                <a:gd name="T108" fmla="*/ 138108 w 412104"/>
                <a:gd name="T109" fmla="*/ 5063 h 641947"/>
                <a:gd name="T110" fmla="*/ 95614 w 412104"/>
                <a:gd name="T111" fmla="*/ 1509 h 6419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12104" h="641947">
                  <a:moveTo>
                    <a:pt x="96066" y="1511"/>
                  </a:moveTo>
                  <a:lnTo>
                    <a:pt x="96066" y="1511"/>
                  </a:lnTo>
                  <a:cubicBezTo>
                    <a:pt x="85392" y="3883"/>
                    <a:pt x="74196" y="4566"/>
                    <a:pt x="64044" y="8627"/>
                  </a:cubicBezTo>
                  <a:cubicBezTo>
                    <a:pt x="56103" y="11803"/>
                    <a:pt x="50809" y="20155"/>
                    <a:pt x="42696" y="22859"/>
                  </a:cubicBezTo>
                  <a:lnTo>
                    <a:pt x="32022" y="26417"/>
                  </a:lnTo>
                  <a:cubicBezTo>
                    <a:pt x="29650" y="29975"/>
                    <a:pt x="28245" y="34420"/>
                    <a:pt x="24906" y="37091"/>
                  </a:cubicBezTo>
                  <a:cubicBezTo>
                    <a:pt x="9606" y="49331"/>
                    <a:pt x="16961" y="29171"/>
                    <a:pt x="7116" y="51323"/>
                  </a:cubicBezTo>
                  <a:cubicBezTo>
                    <a:pt x="4070" y="58177"/>
                    <a:pt x="0" y="72671"/>
                    <a:pt x="0" y="72671"/>
                  </a:cubicBezTo>
                  <a:cubicBezTo>
                    <a:pt x="2758" y="105765"/>
                    <a:pt x="507" y="106469"/>
                    <a:pt x="7116" y="129599"/>
                  </a:cubicBezTo>
                  <a:cubicBezTo>
                    <a:pt x="8146" y="133205"/>
                    <a:pt x="8997" y="136919"/>
                    <a:pt x="10674" y="140273"/>
                  </a:cubicBezTo>
                  <a:cubicBezTo>
                    <a:pt x="12586" y="144097"/>
                    <a:pt x="15524" y="147320"/>
                    <a:pt x="17790" y="150946"/>
                  </a:cubicBezTo>
                  <a:cubicBezTo>
                    <a:pt x="21455" y="156810"/>
                    <a:pt x="25371" y="162551"/>
                    <a:pt x="28464" y="168736"/>
                  </a:cubicBezTo>
                  <a:cubicBezTo>
                    <a:pt x="30141" y="172091"/>
                    <a:pt x="30345" y="176055"/>
                    <a:pt x="32022" y="179410"/>
                  </a:cubicBezTo>
                  <a:cubicBezTo>
                    <a:pt x="35115" y="185595"/>
                    <a:pt x="39603" y="191015"/>
                    <a:pt x="42696" y="197200"/>
                  </a:cubicBezTo>
                  <a:cubicBezTo>
                    <a:pt x="52184" y="216176"/>
                    <a:pt x="38562" y="199895"/>
                    <a:pt x="53370" y="222106"/>
                  </a:cubicBezTo>
                  <a:cubicBezTo>
                    <a:pt x="59949" y="231974"/>
                    <a:pt x="69414" y="239962"/>
                    <a:pt x="74718" y="250570"/>
                  </a:cubicBezTo>
                  <a:cubicBezTo>
                    <a:pt x="78276" y="257686"/>
                    <a:pt x="81528" y="264963"/>
                    <a:pt x="85392" y="271918"/>
                  </a:cubicBezTo>
                  <a:cubicBezTo>
                    <a:pt x="87469" y="275656"/>
                    <a:pt x="90460" y="278838"/>
                    <a:pt x="92508" y="282592"/>
                  </a:cubicBezTo>
                  <a:cubicBezTo>
                    <a:pt x="97588" y="291904"/>
                    <a:pt x="101996" y="301567"/>
                    <a:pt x="106740" y="311055"/>
                  </a:cubicBezTo>
                  <a:cubicBezTo>
                    <a:pt x="109112" y="315799"/>
                    <a:pt x="111225" y="320682"/>
                    <a:pt x="113856" y="325287"/>
                  </a:cubicBezTo>
                  <a:cubicBezTo>
                    <a:pt x="118600" y="333589"/>
                    <a:pt x="123169" y="341994"/>
                    <a:pt x="128088" y="350193"/>
                  </a:cubicBezTo>
                  <a:cubicBezTo>
                    <a:pt x="130288" y="353860"/>
                    <a:pt x="132937" y="357241"/>
                    <a:pt x="135203" y="360867"/>
                  </a:cubicBezTo>
                  <a:cubicBezTo>
                    <a:pt x="142113" y="371923"/>
                    <a:pt x="147764" y="381124"/>
                    <a:pt x="152993" y="392889"/>
                  </a:cubicBezTo>
                  <a:cubicBezTo>
                    <a:pt x="167841" y="426298"/>
                    <a:pt x="154030" y="396001"/>
                    <a:pt x="163667" y="424911"/>
                  </a:cubicBezTo>
                  <a:cubicBezTo>
                    <a:pt x="165687" y="430970"/>
                    <a:pt x="168635" y="436686"/>
                    <a:pt x="170783" y="442701"/>
                  </a:cubicBezTo>
                  <a:cubicBezTo>
                    <a:pt x="174567" y="453297"/>
                    <a:pt x="177899" y="464048"/>
                    <a:pt x="181457" y="474722"/>
                  </a:cubicBezTo>
                  <a:cubicBezTo>
                    <a:pt x="182643" y="478280"/>
                    <a:pt x="184398" y="481697"/>
                    <a:pt x="185015" y="485396"/>
                  </a:cubicBezTo>
                  <a:cubicBezTo>
                    <a:pt x="187654" y="501229"/>
                    <a:pt x="190610" y="525811"/>
                    <a:pt x="199247" y="538766"/>
                  </a:cubicBezTo>
                  <a:cubicBezTo>
                    <a:pt x="201619" y="542324"/>
                    <a:pt x="204451" y="545615"/>
                    <a:pt x="206363" y="549440"/>
                  </a:cubicBezTo>
                  <a:cubicBezTo>
                    <a:pt x="208040" y="552795"/>
                    <a:pt x="208398" y="556687"/>
                    <a:pt x="209921" y="560114"/>
                  </a:cubicBezTo>
                  <a:cubicBezTo>
                    <a:pt x="212859" y="566725"/>
                    <a:pt x="225914" y="592826"/>
                    <a:pt x="231269" y="599252"/>
                  </a:cubicBezTo>
                  <a:cubicBezTo>
                    <a:pt x="238785" y="608271"/>
                    <a:pt x="247873" y="615855"/>
                    <a:pt x="256175" y="624157"/>
                  </a:cubicBezTo>
                  <a:cubicBezTo>
                    <a:pt x="259733" y="627715"/>
                    <a:pt x="262075" y="633240"/>
                    <a:pt x="266849" y="634831"/>
                  </a:cubicBezTo>
                  <a:cubicBezTo>
                    <a:pt x="283260" y="640301"/>
                    <a:pt x="273845" y="637653"/>
                    <a:pt x="295312" y="641947"/>
                  </a:cubicBezTo>
                  <a:cubicBezTo>
                    <a:pt x="314288" y="640761"/>
                    <a:pt x="333321" y="640281"/>
                    <a:pt x="352240" y="638389"/>
                  </a:cubicBezTo>
                  <a:cubicBezTo>
                    <a:pt x="357106" y="637902"/>
                    <a:pt x="363014" y="638289"/>
                    <a:pt x="366472" y="634831"/>
                  </a:cubicBezTo>
                  <a:cubicBezTo>
                    <a:pt x="425774" y="575531"/>
                    <a:pt x="365285" y="617833"/>
                    <a:pt x="398494" y="595694"/>
                  </a:cubicBezTo>
                  <a:cubicBezTo>
                    <a:pt x="419999" y="538349"/>
                    <a:pt x="410874" y="573808"/>
                    <a:pt x="405610" y="471164"/>
                  </a:cubicBezTo>
                  <a:cubicBezTo>
                    <a:pt x="403619" y="432338"/>
                    <a:pt x="402743" y="435427"/>
                    <a:pt x="398494" y="403563"/>
                  </a:cubicBezTo>
                  <a:cubicBezTo>
                    <a:pt x="397455" y="395771"/>
                    <a:pt x="393167" y="359136"/>
                    <a:pt x="391378" y="350193"/>
                  </a:cubicBezTo>
                  <a:cubicBezTo>
                    <a:pt x="390642" y="346515"/>
                    <a:pt x="388634" y="343180"/>
                    <a:pt x="387820" y="339519"/>
                  </a:cubicBezTo>
                  <a:cubicBezTo>
                    <a:pt x="386255" y="332477"/>
                    <a:pt x="386335" y="325081"/>
                    <a:pt x="384262" y="318171"/>
                  </a:cubicBezTo>
                  <a:cubicBezTo>
                    <a:pt x="382738" y="313091"/>
                    <a:pt x="378823" y="308971"/>
                    <a:pt x="377146" y="303939"/>
                  </a:cubicBezTo>
                  <a:cubicBezTo>
                    <a:pt x="360163" y="252991"/>
                    <a:pt x="382262" y="296882"/>
                    <a:pt x="355798" y="250570"/>
                  </a:cubicBezTo>
                  <a:cubicBezTo>
                    <a:pt x="349384" y="224913"/>
                    <a:pt x="354783" y="244221"/>
                    <a:pt x="341566" y="207874"/>
                  </a:cubicBezTo>
                  <a:cubicBezTo>
                    <a:pt x="340284" y="204349"/>
                    <a:pt x="339560" y="200614"/>
                    <a:pt x="338008" y="197200"/>
                  </a:cubicBezTo>
                  <a:cubicBezTo>
                    <a:pt x="333618" y="187543"/>
                    <a:pt x="329660" y="177562"/>
                    <a:pt x="323776" y="168736"/>
                  </a:cubicBezTo>
                  <a:cubicBezTo>
                    <a:pt x="314503" y="154826"/>
                    <a:pt x="314376" y="155592"/>
                    <a:pt x="305986" y="136715"/>
                  </a:cubicBezTo>
                  <a:cubicBezTo>
                    <a:pt x="304463" y="133288"/>
                    <a:pt x="304025" y="129435"/>
                    <a:pt x="302428" y="126041"/>
                  </a:cubicBezTo>
                  <a:cubicBezTo>
                    <a:pt x="294524" y="109244"/>
                    <a:pt x="283393" y="93840"/>
                    <a:pt x="277523" y="76229"/>
                  </a:cubicBezTo>
                  <a:lnTo>
                    <a:pt x="270407" y="54881"/>
                  </a:lnTo>
                  <a:cubicBezTo>
                    <a:pt x="267869" y="47267"/>
                    <a:pt x="266225" y="39213"/>
                    <a:pt x="259733" y="33533"/>
                  </a:cubicBezTo>
                  <a:cubicBezTo>
                    <a:pt x="253297" y="27901"/>
                    <a:pt x="246326" y="22477"/>
                    <a:pt x="238385" y="19301"/>
                  </a:cubicBezTo>
                  <a:cubicBezTo>
                    <a:pt x="232455" y="16929"/>
                    <a:pt x="226858" y="13438"/>
                    <a:pt x="220595" y="12185"/>
                  </a:cubicBezTo>
                  <a:cubicBezTo>
                    <a:pt x="211039" y="10274"/>
                    <a:pt x="143174" y="5408"/>
                    <a:pt x="138761" y="5069"/>
                  </a:cubicBezTo>
                  <a:cubicBezTo>
                    <a:pt x="111211" y="-4115"/>
                    <a:pt x="103182" y="2104"/>
                    <a:pt x="96066" y="1511"/>
                  </a:cubicBezTo>
                  <a:close/>
                </a:path>
              </a:pathLst>
            </a:custGeom>
            <a:solidFill>
              <a:schemeClr val="bg1"/>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199689" name="Rounded Rectangle 1">
              <a:extLst>
                <a:ext uri="{FF2B5EF4-FFF2-40B4-BE49-F238E27FC236}">
                  <a16:creationId xmlns:a16="http://schemas.microsoft.com/office/drawing/2014/main" id="{ED29F0C8-E972-40B0-A556-E05123C3529F}"/>
                </a:ext>
              </a:extLst>
            </p:cNvPr>
            <p:cNvSpPr>
              <a:spLocks noChangeArrowheads="1"/>
            </p:cNvSpPr>
            <p:nvPr/>
          </p:nvSpPr>
          <p:spPr bwMode="auto">
            <a:xfrm>
              <a:off x="4800917" y="1965063"/>
              <a:ext cx="76195" cy="76222"/>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endParaRPr lang="en-US" altLang="en-US" sz="2400">
                <a:solidFill>
                  <a:srgbClr val="000000"/>
                </a:solidFill>
              </a:endParaRPr>
            </a:p>
          </p:txBody>
        </p:sp>
      </p:grpSp>
      <p:sp>
        <p:nvSpPr>
          <p:cNvPr id="199686" name="TextBox 2">
            <a:extLst>
              <a:ext uri="{FF2B5EF4-FFF2-40B4-BE49-F238E27FC236}">
                <a16:creationId xmlns:a16="http://schemas.microsoft.com/office/drawing/2014/main" id="{99DC2ABB-BCD0-482E-806C-5C25BDC932CD}"/>
              </a:ext>
            </a:extLst>
          </p:cNvPr>
          <p:cNvSpPr txBox="1">
            <a:spLocks noChangeArrowheads="1"/>
          </p:cNvSpPr>
          <p:nvPr/>
        </p:nvSpPr>
        <p:spPr bwMode="auto">
          <a:xfrm>
            <a:off x="3200400" y="206375"/>
            <a:ext cx="3505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sz="2400">
                <a:solidFill>
                  <a:srgbClr val="FF0000"/>
                </a:solidFill>
                <a:latin typeface="Times New Roman" panose="02020603050405020304" pitchFamily="18" charset="0"/>
              </a:rPr>
              <a:t>Clicker question</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1730" name="Text Box 2">
            <a:extLst>
              <a:ext uri="{FF2B5EF4-FFF2-40B4-BE49-F238E27FC236}">
                <a16:creationId xmlns:a16="http://schemas.microsoft.com/office/drawing/2014/main" id="{C617FE76-04D5-4A00-B8F2-FCF86FD285D7}"/>
              </a:ext>
            </a:extLst>
          </p:cNvPr>
          <p:cNvSpPr txBox="1">
            <a:spLocks noChangeArrowheads="1"/>
          </p:cNvSpPr>
          <p:nvPr/>
        </p:nvSpPr>
        <p:spPr bwMode="auto">
          <a:xfrm>
            <a:off x="479425" y="620713"/>
            <a:ext cx="79787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This is an </a:t>
            </a:r>
            <a:r>
              <a:rPr lang="en-US" altLang="en-US" sz="2400" i="1">
                <a:solidFill>
                  <a:srgbClr val="000000"/>
                </a:solidFill>
              </a:rPr>
              <a:t>x-t</a:t>
            </a:r>
            <a:r>
              <a:rPr lang="en-US" altLang="en-US" sz="2400">
                <a:solidFill>
                  <a:srgbClr val="000000"/>
                </a:solidFill>
              </a:rPr>
              <a:t> graph for an object in simple harmonic motion. At which of the following times does the object have the </a:t>
            </a:r>
            <a:r>
              <a:rPr lang="en-US" altLang="en-US" sz="2400" i="1">
                <a:solidFill>
                  <a:srgbClr val="000000"/>
                </a:solidFill>
              </a:rPr>
              <a:t>most negative</a:t>
            </a:r>
            <a:r>
              <a:rPr lang="en-US" altLang="en-US" sz="2400">
                <a:solidFill>
                  <a:srgbClr val="000000"/>
                </a:solidFill>
              </a:rPr>
              <a:t> </a:t>
            </a:r>
            <a:r>
              <a:rPr lang="en-US" altLang="en-US" sz="2400" i="1">
                <a:solidFill>
                  <a:srgbClr val="000000"/>
                </a:solidFill>
              </a:rPr>
              <a:t>acceleration</a:t>
            </a:r>
            <a:r>
              <a:rPr lang="en-US" altLang="en-US" sz="2400">
                <a:solidFill>
                  <a:srgbClr val="000000"/>
                </a:solidFill>
              </a:rPr>
              <a:t> </a:t>
            </a:r>
            <a:r>
              <a:rPr lang="en-US" altLang="en-US" sz="2400" i="1">
                <a:solidFill>
                  <a:srgbClr val="000000"/>
                </a:solidFill>
              </a:rPr>
              <a:t>a</a:t>
            </a:r>
            <a:r>
              <a:rPr lang="en-US" altLang="en-US" sz="2400" i="1" baseline="-25000">
                <a:solidFill>
                  <a:srgbClr val="000000"/>
                </a:solidFill>
              </a:rPr>
              <a:t>x</a:t>
            </a:r>
            <a:r>
              <a:rPr lang="en-US" altLang="en-US" sz="2400">
                <a:solidFill>
                  <a:srgbClr val="000000"/>
                </a:solidFill>
              </a:rPr>
              <a:t>?</a:t>
            </a:r>
          </a:p>
        </p:txBody>
      </p:sp>
      <p:sp>
        <p:nvSpPr>
          <p:cNvPr id="201731" name="Text Box 4">
            <a:extLst>
              <a:ext uri="{FF2B5EF4-FFF2-40B4-BE49-F238E27FC236}">
                <a16:creationId xmlns:a16="http://schemas.microsoft.com/office/drawing/2014/main" id="{09F69928-C331-4417-9FFB-F9AF1415F9F8}"/>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4.3</a:t>
            </a:r>
          </a:p>
        </p:txBody>
      </p:sp>
      <p:sp>
        <p:nvSpPr>
          <p:cNvPr id="201732" name="Text Box 17">
            <a:extLst>
              <a:ext uri="{FF2B5EF4-FFF2-40B4-BE49-F238E27FC236}">
                <a16:creationId xmlns:a16="http://schemas.microsoft.com/office/drawing/2014/main" id="{6E021DE6-5829-4EAA-819A-4B70FAD7E002}"/>
              </a:ext>
            </a:extLst>
          </p:cNvPr>
          <p:cNvSpPr txBox="1">
            <a:spLocks noChangeArrowheads="1"/>
          </p:cNvSpPr>
          <p:nvPr/>
        </p:nvSpPr>
        <p:spPr bwMode="auto">
          <a:xfrm>
            <a:off x="922338" y="2819400"/>
            <a:ext cx="753745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dirty="0">
                <a:solidFill>
                  <a:srgbClr val="000000"/>
                </a:solidFill>
              </a:rPr>
              <a:t>A. </a:t>
            </a:r>
            <a:r>
              <a:rPr lang="en-US" altLang="en-US" sz="2400" i="1" dirty="0">
                <a:solidFill>
                  <a:srgbClr val="000000"/>
                </a:solidFill>
              </a:rPr>
              <a:t>t</a:t>
            </a:r>
            <a:r>
              <a:rPr lang="en-US" altLang="en-US" sz="2400" dirty="0">
                <a:solidFill>
                  <a:srgbClr val="000000"/>
                </a:solidFill>
              </a:rPr>
              <a:t> = </a:t>
            </a:r>
            <a:r>
              <a:rPr lang="en-US" altLang="en-US" sz="2400" i="1" dirty="0">
                <a:solidFill>
                  <a:srgbClr val="000000"/>
                </a:solidFill>
              </a:rPr>
              <a:t>T</a:t>
            </a:r>
            <a:r>
              <a:rPr lang="en-US" altLang="en-US" sz="2400" dirty="0">
                <a:solidFill>
                  <a:srgbClr val="000000"/>
                </a:solidFill>
              </a:rPr>
              <a:t>/4</a:t>
            </a:r>
          </a:p>
          <a:p>
            <a:pPr>
              <a:spcBef>
                <a:spcPct val="50000"/>
              </a:spcBef>
              <a:buFontTx/>
              <a:buNone/>
            </a:pPr>
            <a:r>
              <a:rPr lang="en-US" altLang="en-US" sz="2400" dirty="0">
                <a:solidFill>
                  <a:srgbClr val="000000"/>
                </a:solidFill>
              </a:rPr>
              <a:t>B. </a:t>
            </a:r>
            <a:r>
              <a:rPr lang="en-US" altLang="en-US" sz="2400" i="1" dirty="0">
                <a:solidFill>
                  <a:srgbClr val="000000"/>
                </a:solidFill>
              </a:rPr>
              <a:t>t</a:t>
            </a:r>
            <a:r>
              <a:rPr lang="en-US" altLang="en-US" sz="2400" dirty="0">
                <a:solidFill>
                  <a:srgbClr val="000000"/>
                </a:solidFill>
              </a:rPr>
              <a:t> = </a:t>
            </a:r>
            <a:r>
              <a:rPr lang="en-US" altLang="en-US" sz="2400" i="1" dirty="0">
                <a:solidFill>
                  <a:srgbClr val="000000"/>
                </a:solidFill>
              </a:rPr>
              <a:t>T</a:t>
            </a:r>
            <a:r>
              <a:rPr lang="en-US" altLang="en-US" sz="2400" dirty="0">
                <a:solidFill>
                  <a:srgbClr val="000000"/>
                </a:solidFill>
              </a:rPr>
              <a:t>/2</a:t>
            </a:r>
          </a:p>
          <a:p>
            <a:pPr>
              <a:spcBef>
                <a:spcPct val="50000"/>
              </a:spcBef>
              <a:buFontTx/>
              <a:buNone/>
            </a:pPr>
            <a:r>
              <a:rPr lang="en-US" altLang="en-US" sz="2400" dirty="0">
                <a:solidFill>
                  <a:srgbClr val="000000"/>
                </a:solidFill>
              </a:rPr>
              <a:t>C. </a:t>
            </a:r>
            <a:r>
              <a:rPr lang="en-US" altLang="en-US" sz="2400" i="1" dirty="0">
                <a:solidFill>
                  <a:srgbClr val="000000"/>
                </a:solidFill>
              </a:rPr>
              <a:t>t</a:t>
            </a:r>
            <a:r>
              <a:rPr lang="en-US" altLang="en-US" sz="2400" dirty="0">
                <a:solidFill>
                  <a:srgbClr val="000000"/>
                </a:solidFill>
              </a:rPr>
              <a:t> = 3</a:t>
            </a:r>
            <a:r>
              <a:rPr lang="en-US" altLang="en-US" sz="2400" i="1" dirty="0">
                <a:solidFill>
                  <a:srgbClr val="000000"/>
                </a:solidFill>
              </a:rPr>
              <a:t>T</a:t>
            </a:r>
            <a:r>
              <a:rPr lang="en-US" altLang="en-US" sz="2400" dirty="0">
                <a:solidFill>
                  <a:srgbClr val="000000"/>
                </a:solidFill>
              </a:rPr>
              <a:t>/4</a:t>
            </a:r>
          </a:p>
          <a:p>
            <a:pPr>
              <a:spcBef>
                <a:spcPct val="50000"/>
              </a:spcBef>
              <a:buFontTx/>
              <a:buNone/>
            </a:pPr>
            <a:r>
              <a:rPr lang="en-US" altLang="en-US" sz="2400" dirty="0">
                <a:solidFill>
                  <a:srgbClr val="FF0000"/>
                </a:solidFill>
              </a:rPr>
              <a:t>D</a:t>
            </a:r>
            <a:r>
              <a:rPr lang="en-US" altLang="en-US" sz="2400" dirty="0">
                <a:solidFill>
                  <a:srgbClr val="000000"/>
                </a:solidFill>
              </a:rPr>
              <a:t>. </a:t>
            </a:r>
            <a:r>
              <a:rPr lang="en-US" altLang="en-US" sz="2400" i="1" dirty="0">
                <a:solidFill>
                  <a:srgbClr val="000000"/>
                </a:solidFill>
              </a:rPr>
              <a:t>t</a:t>
            </a:r>
            <a:r>
              <a:rPr lang="en-US" altLang="en-US" sz="2400" dirty="0">
                <a:solidFill>
                  <a:srgbClr val="000000"/>
                </a:solidFill>
              </a:rPr>
              <a:t> = </a:t>
            </a:r>
            <a:r>
              <a:rPr lang="en-US" altLang="en-US" sz="2400" i="1" dirty="0">
                <a:solidFill>
                  <a:srgbClr val="000000"/>
                </a:solidFill>
              </a:rPr>
              <a:t>T</a:t>
            </a:r>
          </a:p>
          <a:p>
            <a:pPr>
              <a:spcBef>
                <a:spcPct val="50000"/>
              </a:spcBef>
              <a:buFontTx/>
              <a:buNone/>
            </a:pPr>
            <a:r>
              <a:rPr lang="en-US" altLang="en-US" sz="2400" dirty="0">
                <a:solidFill>
                  <a:srgbClr val="000000"/>
                </a:solidFill>
              </a:rPr>
              <a:t>E. Two of the above are tied for most negative acceleration.</a:t>
            </a:r>
            <a:endParaRPr lang="en-US" altLang="en-US" sz="2400" i="1" dirty="0">
              <a:solidFill>
                <a:srgbClr val="000000"/>
              </a:solidFill>
            </a:endParaRPr>
          </a:p>
        </p:txBody>
      </p:sp>
      <p:grpSp>
        <p:nvGrpSpPr>
          <p:cNvPr id="201733" name="Group 8">
            <a:extLst>
              <a:ext uri="{FF2B5EF4-FFF2-40B4-BE49-F238E27FC236}">
                <a16:creationId xmlns:a16="http://schemas.microsoft.com/office/drawing/2014/main" id="{0BE3262A-763F-45E4-A472-38E4F3FEF3BC}"/>
              </a:ext>
            </a:extLst>
          </p:cNvPr>
          <p:cNvGrpSpPr>
            <a:grpSpLocks/>
          </p:cNvGrpSpPr>
          <p:nvPr/>
        </p:nvGrpSpPr>
        <p:grpSpPr bwMode="auto">
          <a:xfrm>
            <a:off x="3108325" y="1965325"/>
            <a:ext cx="5676900" cy="2108200"/>
            <a:chOff x="3108760" y="1965063"/>
            <a:chExt cx="5676505" cy="2108820"/>
          </a:xfrm>
        </p:grpSpPr>
        <p:pic>
          <p:nvPicPr>
            <p:cNvPr id="201735" name="Picture 9">
              <a:extLst>
                <a:ext uri="{FF2B5EF4-FFF2-40B4-BE49-F238E27FC236}">
                  <a16:creationId xmlns:a16="http://schemas.microsoft.com/office/drawing/2014/main" id="{C1FCF392-84EB-4765-B2CD-A2302069C927}"/>
                </a:ext>
              </a:extLst>
            </p:cNvPr>
            <p:cNvPicPr>
              <a:picLocks noChangeAspect="1"/>
            </p:cNvPicPr>
            <p:nvPr/>
          </p:nvPicPr>
          <p:blipFill>
            <a:blip r:embed="rId3">
              <a:extLst>
                <a:ext uri="{28A0092B-C50C-407E-A947-70E740481C1C}">
                  <a14:useLocalDpi xmlns:a14="http://schemas.microsoft.com/office/drawing/2010/main" val="0"/>
                </a:ext>
              </a:extLst>
            </a:blip>
            <a:srcRect t="18736" b="26585"/>
            <a:stretch>
              <a:fillRect/>
            </a:stretch>
          </p:blipFill>
          <p:spPr bwMode="auto">
            <a:xfrm>
              <a:off x="3108760" y="1981200"/>
              <a:ext cx="567650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1736" name="Freeform 10">
              <a:extLst>
                <a:ext uri="{FF2B5EF4-FFF2-40B4-BE49-F238E27FC236}">
                  <a16:creationId xmlns:a16="http://schemas.microsoft.com/office/drawing/2014/main" id="{9B56C9B6-9AB9-4AEA-A2E2-754CB1160437}"/>
                </a:ext>
              </a:extLst>
            </p:cNvPr>
            <p:cNvSpPr>
              <a:spLocks/>
            </p:cNvSpPr>
            <p:nvPr/>
          </p:nvSpPr>
          <p:spPr bwMode="auto">
            <a:xfrm>
              <a:off x="6191470" y="3432344"/>
              <a:ext cx="411134" cy="641539"/>
            </a:xfrm>
            <a:custGeom>
              <a:avLst/>
              <a:gdLst>
                <a:gd name="T0" fmla="*/ 95614 w 412104"/>
                <a:gd name="T1" fmla="*/ 1509 h 641947"/>
                <a:gd name="T2" fmla="*/ 95614 w 412104"/>
                <a:gd name="T3" fmla="*/ 1509 h 641947"/>
                <a:gd name="T4" fmla="*/ 63743 w 412104"/>
                <a:gd name="T5" fmla="*/ 8617 h 641947"/>
                <a:gd name="T6" fmla="*/ 42496 w 412104"/>
                <a:gd name="T7" fmla="*/ 22829 h 641947"/>
                <a:gd name="T8" fmla="*/ 31872 w 412104"/>
                <a:gd name="T9" fmla="*/ 26383 h 641947"/>
                <a:gd name="T10" fmla="*/ 24789 w 412104"/>
                <a:gd name="T11" fmla="*/ 37043 h 641947"/>
                <a:gd name="T12" fmla="*/ 7082 w 412104"/>
                <a:gd name="T13" fmla="*/ 51257 h 641947"/>
                <a:gd name="T14" fmla="*/ 0 w 412104"/>
                <a:gd name="T15" fmla="*/ 72579 h 641947"/>
                <a:gd name="T16" fmla="*/ 7082 w 412104"/>
                <a:gd name="T17" fmla="*/ 129435 h 641947"/>
                <a:gd name="T18" fmla="*/ 10624 w 412104"/>
                <a:gd name="T19" fmla="*/ 140095 h 641947"/>
                <a:gd name="T20" fmla="*/ 17706 w 412104"/>
                <a:gd name="T21" fmla="*/ 150754 h 641947"/>
                <a:gd name="T22" fmla="*/ 28330 w 412104"/>
                <a:gd name="T23" fmla="*/ 168522 h 641947"/>
                <a:gd name="T24" fmla="*/ 31872 w 412104"/>
                <a:gd name="T25" fmla="*/ 179182 h 641947"/>
                <a:gd name="T26" fmla="*/ 42496 w 412104"/>
                <a:gd name="T27" fmla="*/ 196950 h 641947"/>
                <a:gd name="T28" fmla="*/ 53119 w 412104"/>
                <a:gd name="T29" fmla="*/ 221824 h 641947"/>
                <a:gd name="T30" fmla="*/ 74367 w 412104"/>
                <a:gd name="T31" fmla="*/ 250252 h 641947"/>
                <a:gd name="T32" fmla="*/ 84990 w 412104"/>
                <a:gd name="T33" fmla="*/ 271572 h 641947"/>
                <a:gd name="T34" fmla="*/ 92073 w 412104"/>
                <a:gd name="T35" fmla="*/ 282233 h 641947"/>
                <a:gd name="T36" fmla="*/ 106238 w 412104"/>
                <a:gd name="T37" fmla="*/ 310659 h 641947"/>
                <a:gd name="T38" fmla="*/ 113321 w 412104"/>
                <a:gd name="T39" fmla="*/ 324873 h 641947"/>
                <a:gd name="T40" fmla="*/ 127486 w 412104"/>
                <a:gd name="T41" fmla="*/ 349748 h 641947"/>
                <a:gd name="T42" fmla="*/ 134568 w 412104"/>
                <a:gd name="T43" fmla="*/ 360409 h 641947"/>
                <a:gd name="T44" fmla="*/ 152274 w 412104"/>
                <a:gd name="T45" fmla="*/ 392389 h 641947"/>
                <a:gd name="T46" fmla="*/ 162898 w 412104"/>
                <a:gd name="T47" fmla="*/ 424371 h 641947"/>
                <a:gd name="T48" fmla="*/ 169980 w 412104"/>
                <a:gd name="T49" fmla="*/ 442139 h 641947"/>
                <a:gd name="T50" fmla="*/ 180604 w 412104"/>
                <a:gd name="T51" fmla="*/ 474118 h 641947"/>
                <a:gd name="T52" fmla="*/ 184146 w 412104"/>
                <a:gd name="T53" fmla="*/ 484779 h 641947"/>
                <a:gd name="T54" fmla="*/ 198310 w 412104"/>
                <a:gd name="T55" fmla="*/ 538082 h 641947"/>
                <a:gd name="T56" fmla="*/ 205392 w 412104"/>
                <a:gd name="T57" fmla="*/ 548742 h 641947"/>
                <a:gd name="T58" fmla="*/ 208934 w 412104"/>
                <a:gd name="T59" fmla="*/ 559402 h 641947"/>
                <a:gd name="T60" fmla="*/ 230182 w 412104"/>
                <a:gd name="T61" fmla="*/ 598490 h 641947"/>
                <a:gd name="T62" fmla="*/ 254970 w 412104"/>
                <a:gd name="T63" fmla="*/ 623364 h 641947"/>
                <a:gd name="T64" fmla="*/ 265594 w 412104"/>
                <a:gd name="T65" fmla="*/ 634025 h 641947"/>
                <a:gd name="T66" fmla="*/ 293924 w 412104"/>
                <a:gd name="T67" fmla="*/ 641131 h 641947"/>
                <a:gd name="T68" fmla="*/ 350584 w 412104"/>
                <a:gd name="T69" fmla="*/ 637578 h 641947"/>
                <a:gd name="T70" fmla="*/ 364748 w 412104"/>
                <a:gd name="T71" fmla="*/ 634025 h 641947"/>
                <a:gd name="T72" fmla="*/ 396620 w 412104"/>
                <a:gd name="T73" fmla="*/ 594937 h 641947"/>
                <a:gd name="T74" fmla="*/ 403703 w 412104"/>
                <a:gd name="T75" fmla="*/ 470566 h 641947"/>
                <a:gd name="T76" fmla="*/ 396620 w 412104"/>
                <a:gd name="T77" fmla="*/ 403051 h 641947"/>
                <a:gd name="T78" fmla="*/ 389538 w 412104"/>
                <a:gd name="T79" fmla="*/ 349748 h 641947"/>
                <a:gd name="T80" fmla="*/ 385996 w 412104"/>
                <a:gd name="T81" fmla="*/ 339087 h 641947"/>
                <a:gd name="T82" fmla="*/ 382456 w 412104"/>
                <a:gd name="T83" fmla="*/ 317767 h 641947"/>
                <a:gd name="T84" fmla="*/ 375372 w 412104"/>
                <a:gd name="T85" fmla="*/ 303553 h 641947"/>
                <a:gd name="T86" fmla="*/ 354126 w 412104"/>
                <a:gd name="T87" fmla="*/ 250252 h 641947"/>
                <a:gd name="T88" fmla="*/ 339960 w 412104"/>
                <a:gd name="T89" fmla="*/ 207610 h 641947"/>
                <a:gd name="T90" fmla="*/ 336418 w 412104"/>
                <a:gd name="T91" fmla="*/ 196950 h 641947"/>
                <a:gd name="T92" fmla="*/ 322254 w 412104"/>
                <a:gd name="T93" fmla="*/ 168522 h 641947"/>
                <a:gd name="T94" fmla="*/ 304547 w 412104"/>
                <a:gd name="T95" fmla="*/ 136541 h 641947"/>
                <a:gd name="T96" fmla="*/ 301006 w 412104"/>
                <a:gd name="T97" fmla="*/ 125881 h 641947"/>
                <a:gd name="T98" fmla="*/ 276218 w 412104"/>
                <a:gd name="T99" fmla="*/ 76133 h 641947"/>
                <a:gd name="T100" fmla="*/ 269136 w 412104"/>
                <a:gd name="T101" fmla="*/ 54811 h 641947"/>
                <a:gd name="T102" fmla="*/ 258512 w 412104"/>
                <a:gd name="T103" fmla="*/ 33491 h 641947"/>
                <a:gd name="T104" fmla="*/ 237264 w 412104"/>
                <a:gd name="T105" fmla="*/ 19277 h 641947"/>
                <a:gd name="T106" fmla="*/ 219558 w 412104"/>
                <a:gd name="T107" fmla="*/ 12169 h 641947"/>
                <a:gd name="T108" fmla="*/ 138108 w 412104"/>
                <a:gd name="T109" fmla="*/ 5063 h 641947"/>
                <a:gd name="T110" fmla="*/ 95614 w 412104"/>
                <a:gd name="T111" fmla="*/ 1509 h 6419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12104" h="641947">
                  <a:moveTo>
                    <a:pt x="96066" y="1511"/>
                  </a:moveTo>
                  <a:lnTo>
                    <a:pt x="96066" y="1511"/>
                  </a:lnTo>
                  <a:cubicBezTo>
                    <a:pt x="85392" y="3883"/>
                    <a:pt x="74196" y="4566"/>
                    <a:pt x="64044" y="8627"/>
                  </a:cubicBezTo>
                  <a:cubicBezTo>
                    <a:pt x="56103" y="11803"/>
                    <a:pt x="50809" y="20155"/>
                    <a:pt x="42696" y="22859"/>
                  </a:cubicBezTo>
                  <a:lnTo>
                    <a:pt x="32022" y="26417"/>
                  </a:lnTo>
                  <a:cubicBezTo>
                    <a:pt x="29650" y="29975"/>
                    <a:pt x="28245" y="34420"/>
                    <a:pt x="24906" y="37091"/>
                  </a:cubicBezTo>
                  <a:cubicBezTo>
                    <a:pt x="9606" y="49331"/>
                    <a:pt x="16961" y="29171"/>
                    <a:pt x="7116" y="51323"/>
                  </a:cubicBezTo>
                  <a:cubicBezTo>
                    <a:pt x="4070" y="58177"/>
                    <a:pt x="0" y="72671"/>
                    <a:pt x="0" y="72671"/>
                  </a:cubicBezTo>
                  <a:cubicBezTo>
                    <a:pt x="2758" y="105765"/>
                    <a:pt x="507" y="106469"/>
                    <a:pt x="7116" y="129599"/>
                  </a:cubicBezTo>
                  <a:cubicBezTo>
                    <a:pt x="8146" y="133205"/>
                    <a:pt x="8997" y="136919"/>
                    <a:pt x="10674" y="140273"/>
                  </a:cubicBezTo>
                  <a:cubicBezTo>
                    <a:pt x="12586" y="144097"/>
                    <a:pt x="15524" y="147320"/>
                    <a:pt x="17790" y="150946"/>
                  </a:cubicBezTo>
                  <a:cubicBezTo>
                    <a:pt x="21455" y="156810"/>
                    <a:pt x="25371" y="162551"/>
                    <a:pt x="28464" y="168736"/>
                  </a:cubicBezTo>
                  <a:cubicBezTo>
                    <a:pt x="30141" y="172091"/>
                    <a:pt x="30345" y="176055"/>
                    <a:pt x="32022" y="179410"/>
                  </a:cubicBezTo>
                  <a:cubicBezTo>
                    <a:pt x="35115" y="185595"/>
                    <a:pt x="39603" y="191015"/>
                    <a:pt x="42696" y="197200"/>
                  </a:cubicBezTo>
                  <a:cubicBezTo>
                    <a:pt x="52184" y="216176"/>
                    <a:pt x="38562" y="199895"/>
                    <a:pt x="53370" y="222106"/>
                  </a:cubicBezTo>
                  <a:cubicBezTo>
                    <a:pt x="59949" y="231974"/>
                    <a:pt x="69414" y="239962"/>
                    <a:pt x="74718" y="250570"/>
                  </a:cubicBezTo>
                  <a:cubicBezTo>
                    <a:pt x="78276" y="257686"/>
                    <a:pt x="81528" y="264963"/>
                    <a:pt x="85392" y="271918"/>
                  </a:cubicBezTo>
                  <a:cubicBezTo>
                    <a:pt x="87469" y="275656"/>
                    <a:pt x="90460" y="278838"/>
                    <a:pt x="92508" y="282592"/>
                  </a:cubicBezTo>
                  <a:cubicBezTo>
                    <a:pt x="97588" y="291904"/>
                    <a:pt x="101996" y="301567"/>
                    <a:pt x="106740" y="311055"/>
                  </a:cubicBezTo>
                  <a:cubicBezTo>
                    <a:pt x="109112" y="315799"/>
                    <a:pt x="111225" y="320682"/>
                    <a:pt x="113856" y="325287"/>
                  </a:cubicBezTo>
                  <a:cubicBezTo>
                    <a:pt x="118600" y="333589"/>
                    <a:pt x="123169" y="341994"/>
                    <a:pt x="128088" y="350193"/>
                  </a:cubicBezTo>
                  <a:cubicBezTo>
                    <a:pt x="130288" y="353860"/>
                    <a:pt x="132937" y="357241"/>
                    <a:pt x="135203" y="360867"/>
                  </a:cubicBezTo>
                  <a:cubicBezTo>
                    <a:pt x="142113" y="371923"/>
                    <a:pt x="147764" y="381124"/>
                    <a:pt x="152993" y="392889"/>
                  </a:cubicBezTo>
                  <a:cubicBezTo>
                    <a:pt x="167841" y="426298"/>
                    <a:pt x="154030" y="396001"/>
                    <a:pt x="163667" y="424911"/>
                  </a:cubicBezTo>
                  <a:cubicBezTo>
                    <a:pt x="165687" y="430970"/>
                    <a:pt x="168635" y="436686"/>
                    <a:pt x="170783" y="442701"/>
                  </a:cubicBezTo>
                  <a:cubicBezTo>
                    <a:pt x="174567" y="453297"/>
                    <a:pt x="177899" y="464048"/>
                    <a:pt x="181457" y="474722"/>
                  </a:cubicBezTo>
                  <a:cubicBezTo>
                    <a:pt x="182643" y="478280"/>
                    <a:pt x="184398" y="481697"/>
                    <a:pt x="185015" y="485396"/>
                  </a:cubicBezTo>
                  <a:cubicBezTo>
                    <a:pt x="187654" y="501229"/>
                    <a:pt x="190610" y="525811"/>
                    <a:pt x="199247" y="538766"/>
                  </a:cubicBezTo>
                  <a:cubicBezTo>
                    <a:pt x="201619" y="542324"/>
                    <a:pt x="204451" y="545615"/>
                    <a:pt x="206363" y="549440"/>
                  </a:cubicBezTo>
                  <a:cubicBezTo>
                    <a:pt x="208040" y="552795"/>
                    <a:pt x="208398" y="556687"/>
                    <a:pt x="209921" y="560114"/>
                  </a:cubicBezTo>
                  <a:cubicBezTo>
                    <a:pt x="212859" y="566725"/>
                    <a:pt x="225914" y="592826"/>
                    <a:pt x="231269" y="599252"/>
                  </a:cubicBezTo>
                  <a:cubicBezTo>
                    <a:pt x="238785" y="608271"/>
                    <a:pt x="247873" y="615855"/>
                    <a:pt x="256175" y="624157"/>
                  </a:cubicBezTo>
                  <a:cubicBezTo>
                    <a:pt x="259733" y="627715"/>
                    <a:pt x="262075" y="633240"/>
                    <a:pt x="266849" y="634831"/>
                  </a:cubicBezTo>
                  <a:cubicBezTo>
                    <a:pt x="283260" y="640301"/>
                    <a:pt x="273845" y="637653"/>
                    <a:pt x="295312" y="641947"/>
                  </a:cubicBezTo>
                  <a:cubicBezTo>
                    <a:pt x="314288" y="640761"/>
                    <a:pt x="333321" y="640281"/>
                    <a:pt x="352240" y="638389"/>
                  </a:cubicBezTo>
                  <a:cubicBezTo>
                    <a:pt x="357106" y="637902"/>
                    <a:pt x="363014" y="638289"/>
                    <a:pt x="366472" y="634831"/>
                  </a:cubicBezTo>
                  <a:cubicBezTo>
                    <a:pt x="425774" y="575531"/>
                    <a:pt x="365285" y="617833"/>
                    <a:pt x="398494" y="595694"/>
                  </a:cubicBezTo>
                  <a:cubicBezTo>
                    <a:pt x="419999" y="538349"/>
                    <a:pt x="410874" y="573808"/>
                    <a:pt x="405610" y="471164"/>
                  </a:cubicBezTo>
                  <a:cubicBezTo>
                    <a:pt x="403619" y="432338"/>
                    <a:pt x="402743" y="435427"/>
                    <a:pt x="398494" y="403563"/>
                  </a:cubicBezTo>
                  <a:cubicBezTo>
                    <a:pt x="397455" y="395771"/>
                    <a:pt x="393167" y="359136"/>
                    <a:pt x="391378" y="350193"/>
                  </a:cubicBezTo>
                  <a:cubicBezTo>
                    <a:pt x="390642" y="346515"/>
                    <a:pt x="388634" y="343180"/>
                    <a:pt x="387820" y="339519"/>
                  </a:cubicBezTo>
                  <a:cubicBezTo>
                    <a:pt x="386255" y="332477"/>
                    <a:pt x="386335" y="325081"/>
                    <a:pt x="384262" y="318171"/>
                  </a:cubicBezTo>
                  <a:cubicBezTo>
                    <a:pt x="382738" y="313091"/>
                    <a:pt x="378823" y="308971"/>
                    <a:pt x="377146" y="303939"/>
                  </a:cubicBezTo>
                  <a:cubicBezTo>
                    <a:pt x="360163" y="252991"/>
                    <a:pt x="382262" y="296882"/>
                    <a:pt x="355798" y="250570"/>
                  </a:cubicBezTo>
                  <a:cubicBezTo>
                    <a:pt x="349384" y="224913"/>
                    <a:pt x="354783" y="244221"/>
                    <a:pt x="341566" y="207874"/>
                  </a:cubicBezTo>
                  <a:cubicBezTo>
                    <a:pt x="340284" y="204349"/>
                    <a:pt x="339560" y="200614"/>
                    <a:pt x="338008" y="197200"/>
                  </a:cubicBezTo>
                  <a:cubicBezTo>
                    <a:pt x="333618" y="187543"/>
                    <a:pt x="329660" y="177562"/>
                    <a:pt x="323776" y="168736"/>
                  </a:cubicBezTo>
                  <a:cubicBezTo>
                    <a:pt x="314503" y="154826"/>
                    <a:pt x="314376" y="155592"/>
                    <a:pt x="305986" y="136715"/>
                  </a:cubicBezTo>
                  <a:cubicBezTo>
                    <a:pt x="304463" y="133288"/>
                    <a:pt x="304025" y="129435"/>
                    <a:pt x="302428" y="126041"/>
                  </a:cubicBezTo>
                  <a:cubicBezTo>
                    <a:pt x="294524" y="109244"/>
                    <a:pt x="283393" y="93840"/>
                    <a:pt x="277523" y="76229"/>
                  </a:cubicBezTo>
                  <a:lnTo>
                    <a:pt x="270407" y="54881"/>
                  </a:lnTo>
                  <a:cubicBezTo>
                    <a:pt x="267869" y="47267"/>
                    <a:pt x="266225" y="39213"/>
                    <a:pt x="259733" y="33533"/>
                  </a:cubicBezTo>
                  <a:cubicBezTo>
                    <a:pt x="253297" y="27901"/>
                    <a:pt x="246326" y="22477"/>
                    <a:pt x="238385" y="19301"/>
                  </a:cubicBezTo>
                  <a:cubicBezTo>
                    <a:pt x="232455" y="16929"/>
                    <a:pt x="226858" y="13438"/>
                    <a:pt x="220595" y="12185"/>
                  </a:cubicBezTo>
                  <a:cubicBezTo>
                    <a:pt x="211039" y="10274"/>
                    <a:pt x="143174" y="5408"/>
                    <a:pt x="138761" y="5069"/>
                  </a:cubicBezTo>
                  <a:cubicBezTo>
                    <a:pt x="111211" y="-4115"/>
                    <a:pt x="103182" y="2104"/>
                    <a:pt x="96066" y="1511"/>
                  </a:cubicBezTo>
                  <a:close/>
                </a:path>
              </a:pathLst>
            </a:custGeom>
            <a:solidFill>
              <a:schemeClr val="bg1"/>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201737" name="Rounded Rectangle 11">
              <a:extLst>
                <a:ext uri="{FF2B5EF4-FFF2-40B4-BE49-F238E27FC236}">
                  <a16:creationId xmlns:a16="http://schemas.microsoft.com/office/drawing/2014/main" id="{2F1B5941-37BA-4E56-8142-C7A10FF130DB}"/>
                </a:ext>
              </a:extLst>
            </p:cNvPr>
            <p:cNvSpPr>
              <a:spLocks noChangeArrowheads="1"/>
            </p:cNvSpPr>
            <p:nvPr/>
          </p:nvSpPr>
          <p:spPr bwMode="auto">
            <a:xfrm>
              <a:off x="4800917" y="1965063"/>
              <a:ext cx="76195" cy="76222"/>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endParaRPr lang="en-US" altLang="en-US" sz="2400">
                <a:solidFill>
                  <a:srgbClr val="000000"/>
                </a:solidFill>
              </a:endParaRPr>
            </a:p>
          </p:txBody>
        </p:sp>
      </p:grpSp>
      <p:sp>
        <p:nvSpPr>
          <p:cNvPr id="201734" name="TextBox 1">
            <a:extLst>
              <a:ext uri="{FF2B5EF4-FFF2-40B4-BE49-F238E27FC236}">
                <a16:creationId xmlns:a16="http://schemas.microsoft.com/office/drawing/2014/main" id="{E0ACE8F4-454A-405E-90C6-7DC5615C9B02}"/>
              </a:ext>
            </a:extLst>
          </p:cNvPr>
          <p:cNvSpPr txBox="1">
            <a:spLocks noChangeArrowheads="1"/>
          </p:cNvSpPr>
          <p:nvPr/>
        </p:nvSpPr>
        <p:spPr bwMode="auto">
          <a:xfrm>
            <a:off x="2667000" y="304800"/>
            <a:ext cx="3733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sz="2400">
                <a:solidFill>
                  <a:srgbClr val="FF0000"/>
                </a:solidFill>
                <a:latin typeface="Times New Roman" panose="02020603050405020304" pitchFamily="18" charset="0"/>
              </a:rPr>
              <a:t>Clicker question</a:t>
            </a:r>
          </a:p>
          <a:p>
            <a:pPr>
              <a:spcBef>
                <a:spcPct val="0"/>
              </a:spcBef>
              <a:buFontTx/>
              <a:buNone/>
            </a:pPr>
            <a:endParaRPr lang="en-US" altLang="en-US" sz="2400">
              <a:latin typeface="Times New Roman" panose="02020603050405020304" pitchFamily="18" charset="0"/>
            </a:endParaRP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22C1E83-3949-41C6-BFA8-69D5D09B0664}"/>
              </a:ext>
            </a:extLst>
          </p:cNvPr>
          <p:cNvSpPr txBox="1">
            <a:spLocks noRot="1" noChangeAspect="1" noMove="1" noResize="1" noEditPoints="1" noAdjustHandles="1" noChangeArrowheads="1" noChangeShapeType="1" noTextEdit="1"/>
          </p:cNvSpPr>
          <p:nvPr/>
        </p:nvSpPr>
        <p:spPr>
          <a:xfrm>
            <a:off x="214587" y="1552410"/>
            <a:ext cx="8608816" cy="3799053"/>
          </a:xfrm>
          <a:prstGeom prst="rect">
            <a:avLst/>
          </a:prstGeom>
          <a:blipFill>
            <a:blip r:embed="rId2"/>
            <a:stretch>
              <a:fillRect l="-495" t="-800"/>
            </a:stretch>
          </a:blipFill>
          <a:ln>
            <a:solidFill>
              <a:schemeClr val="tx1"/>
            </a:solidFill>
          </a:ln>
        </p:spPr>
        <p:txBody>
          <a:bodyPr/>
          <a:lstStyle/>
          <a:p>
            <a:pPr>
              <a:defRPr/>
            </a:pPr>
            <a:r>
              <a:rPr lang="en-US">
                <a:noFill/>
              </a:rPr>
              <a:t> </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02" name="Picture 11" descr="11_19_Figure.jpg">
            <a:extLst>
              <a:ext uri="{FF2B5EF4-FFF2-40B4-BE49-F238E27FC236}">
                <a16:creationId xmlns:a16="http://schemas.microsoft.com/office/drawing/2014/main" id="{79A965B2-A358-4547-B5AD-C60BE6DF2EC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506"/>
          <a:stretch>
            <a:fillRect/>
          </a:stretch>
        </p:blipFill>
        <p:spPr bwMode="auto">
          <a:xfrm>
            <a:off x="5299075" y="857250"/>
            <a:ext cx="3730625" cy="238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03" name="TextBox 2">
            <a:extLst>
              <a:ext uri="{FF2B5EF4-FFF2-40B4-BE49-F238E27FC236}">
                <a16:creationId xmlns:a16="http://schemas.microsoft.com/office/drawing/2014/main" id="{12DC9DFB-078E-436C-8085-2EA9514B6643}"/>
              </a:ext>
            </a:extLst>
          </p:cNvPr>
          <p:cNvSpPr txBox="1">
            <a:spLocks noChangeArrowheads="1"/>
          </p:cNvSpPr>
          <p:nvPr/>
        </p:nvSpPr>
        <p:spPr bwMode="auto">
          <a:xfrm>
            <a:off x="152400" y="201613"/>
            <a:ext cx="4867275"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Example 11.5 on page 334, SHM on an air track</a:t>
            </a:r>
          </a:p>
        </p:txBody>
      </p:sp>
      <p:sp>
        <p:nvSpPr>
          <p:cNvPr id="204804" name="TextBox 3">
            <a:extLst>
              <a:ext uri="{FF2B5EF4-FFF2-40B4-BE49-F238E27FC236}">
                <a16:creationId xmlns:a16="http://schemas.microsoft.com/office/drawing/2014/main" id="{8416ED85-BA33-4C03-8906-F0B09081A4EB}"/>
              </a:ext>
            </a:extLst>
          </p:cNvPr>
          <p:cNvSpPr txBox="1">
            <a:spLocks noChangeArrowheads="1"/>
          </p:cNvSpPr>
          <p:nvPr/>
        </p:nvSpPr>
        <p:spPr bwMode="auto">
          <a:xfrm>
            <a:off x="79599" y="1011617"/>
            <a:ext cx="5105400" cy="1846659"/>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Given: </a:t>
            </a:r>
            <a:r>
              <a:rPr lang="en-US" altLang="en-US" sz="1800" i="1">
                <a:solidFill>
                  <a:srgbClr val="000000"/>
                </a:solidFill>
                <a:latin typeface="Times New Roman" panose="02020603050405020304" pitchFamily="18" charset="0"/>
                <a:cs typeface="Times New Roman" panose="02020603050405020304" pitchFamily="18" charset="0"/>
              </a:rPr>
              <a:t>m</a:t>
            </a:r>
            <a:r>
              <a:rPr lang="en-US" altLang="en-US" sz="1800">
                <a:solidFill>
                  <a:srgbClr val="000000"/>
                </a:solidFill>
                <a:latin typeface="Times New Roman" panose="02020603050405020304" pitchFamily="18" charset="0"/>
                <a:cs typeface="Times New Roman" panose="02020603050405020304" pitchFamily="18" charset="0"/>
              </a:rPr>
              <a:t> and </a:t>
            </a:r>
            <a:r>
              <a:rPr lang="en-US" altLang="en-US" sz="1800" i="1">
                <a:solidFill>
                  <a:srgbClr val="000000"/>
                </a:solidFill>
                <a:latin typeface="Times New Roman" panose="02020603050405020304" pitchFamily="18" charset="0"/>
                <a:cs typeface="Times New Roman" panose="02020603050405020304" pitchFamily="18" charset="0"/>
              </a:rPr>
              <a:t>A</a:t>
            </a:r>
            <a:r>
              <a:rPr lang="en-US" altLang="en-US" sz="1800">
                <a:solidFill>
                  <a:srgbClr val="000000"/>
                </a:solidFill>
                <a:latin typeface="Times New Roman" panose="02020603050405020304" pitchFamily="18" charset="0"/>
                <a:cs typeface="Times New Roman" panose="02020603050405020304" pitchFamily="18" charset="0"/>
              </a:rPr>
              <a:t>. Force constant </a:t>
            </a:r>
            <a:r>
              <a:rPr lang="en-US" altLang="en-US" sz="1800" i="1">
                <a:solidFill>
                  <a:srgbClr val="000000"/>
                </a:solidFill>
                <a:latin typeface="Times New Roman" panose="02020603050405020304" pitchFamily="18" charset="0"/>
                <a:cs typeface="Times New Roman" panose="02020603050405020304" pitchFamily="18" charset="0"/>
              </a:rPr>
              <a:t>k</a:t>
            </a:r>
            <a:r>
              <a:rPr lang="en-US" altLang="en-US" sz="1800">
                <a:solidFill>
                  <a:srgbClr val="000000"/>
                </a:solidFill>
                <a:latin typeface="Times New Roman" panose="02020603050405020304" pitchFamily="18" charset="0"/>
                <a:cs typeface="Times New Roman" panose="02020603050405020304" pitchFamily="18" charset="0"/>
              </a:rPr>
              <a:t> is give indirectly.</a:t>
            </a:r>
          </a:p>
          <a:p>
            <a:pPr eaLnBrk="1" hangingPunct="1">
              <a:lnSpc>
                <a:spcPct val="100000"/>
              </a:lnSpc>
              <a:spcBef>
                <a:spcPct val="0"/>
              </a:spcBef>
              <a:buFontTx/>
              <a:buNone/>
            </a:pPr>
            <a:endParaRPr lang="en-US" altLang="en-US" sz="600">
              <a:solidFill>
                <a:srgbClr val="000000"/>
              </a:solidFill>
              <a:latin typeface="Times New Roman" panose="02020603050405020304" pitchFamily="18" charset="0"/>
              <a:cs typeface="Times New Roman" panose="02020603050405020304" pitchFamily="18" charset="0"/>
            </a:endParaRPr>
          </a:p>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Find:	(a) force constant </a:t>
            </a:r>
            <a:r>
              <a:rPr lang="en-US" altLang="en-US" sz="1800" i="1">
                <a:solidFill>
                  <a:srgbClr val="000000"/>
                </a:solidFill>
                <a:latin typeface="Times New Roman" panose="02020603050405020304" pitchFamily="18" charset="0"/>
                <a:cs typeface="Times New Roman" panose="02020603050405020304" pitchFamily="18" charset="0"/>
              </a:rPr>
              <a:t>k</a:t>
            </a:r>
          </a:p>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        	(b) the maximum &amp; minimum velocities</a:t>
            </a:r>
          </a:p>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	(c) the maximum &amp; minimum accelerations</a:t>
            </a:r>
          </a:p>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	(d) </a:t>
            </a:r>
            <a:r>
              <a:rPr lang="en-US" altLang="en-US" sz="1800" i="1">
                <a:solidFill>
                  <a:srgbClr val="000000"/>
                </a:solidFill>
                <a:latin typeface="Times New Roman" panose="02020603050405020304" pitchFamily="18" charset="0"/>
                <a:cs typeface="Times New Roman" panose="02020603050405020304" pitchFamily="18" charset="0"/>
              </a:rPr>
              <a:t>v</a:t>
            </a:r>
            <a:r>
              <a:rPr lang="en-US" altLang="en-US" sz="1800">
                <a:solidFill>
                  <a:srgbClr val="000000"/>
                </a:solidFill>
                <a:latin typeface="Times New Roman" panose="02020603050405020304" pitchFamily="18" charset="0"/>
                <a:cs typeface="Times New Roman" panose="02020603050405020304" pitchFamily="18" charset="0"/>
              </a:rPr>
              <a:t> &amp; </a:t>
            </a:r>
            <a:r>
              <a:rPr lang="en-US" altLang="en-US" sz="1800" i="1">
                <a:solidFill>
                  <a:srgbClr val="000000"/>
                </a:solidFill>
                <a:latin typeface="Times New Roman" panose="02020603050405020304" pitchFamily="18" charset="0"/>
                <a:cs typeface="Times New Roman" panose="02020603050405020304" pitchFamily="18" charset="0"/>
              </a:rPr>
              <a:t>a</a:t>
            </a:r>
            <a:r>
              <a:rPr lang="en-US" altLang="en-US" sz="1800">
                <a:solidFill>
                  <a:srgbClr val="000000"/>
                </a:solidFill>
                <a:latin typeface="Times New Roman" panose="02020603050405020304" pitchFamily="18" charset="0"/>
                <a:cs typeface="Times New Roman" panose="02020603050405020304" pitchFamily="18" charset="0"/>
              </a:rPr>
              <a:t> at half way to </a:t>
            </a:r>
            <a:r>
              <a:rPr lang="en-US" altLang="en-US" sz="1800" i="1">
                <a:solidFill>
                  <a:srgbClr val="000000"/>
                </a:solidFill>
                <a:latin typeface="Times New Roman" panose="02020603050405020304" pitchFamily="18" charset="0"/>
                <a:cs typeface="Times New Roman" panose="02020603050405020304" pitchFamily="18" charset="0"/>
              </a:rPr>
              <a:t>x</a:t>
            </a:r>
            <a:r>
              <a:rPr lang="en-US" altLang="en-US" sz="1800">
                <a:solidFill>
                  <a:srgbClr val="000000"/>
                </a:solidFill>
                <a:latin typeface="Times New Roman" panose="02020603050405020304" pitchFamily="18" charset="0"/>
                <a:cs typeface="Times New Roman" panose="02020603050405020304" pitchFamily="18" charset="0"/>
              </a:rPr>
              <a:t> = 0</a:t>
            </a:r>
          </a:p>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	(e) K, U, and E at half way to </a:t>
            </a:r>
            <a:r>
              <a:rPr lang="en-US" altLang="en-US" sz="1800" i="1">
                <a:solidFill>
                  <a:srgbClr val="000000"/>
                </a:solidFill>
                <a:latin typeface="Times New Roman" panose="02020603050405020304" pitchFamily="18" charset="0"/>
                <a:cs typeface="Times New Roman" panose="02020603050405020304" pitchFamily="18" charset="0"/>
              </a:rPr>
              <a:t>x</a:t>
            </a:r>
            <a:r>
              <a:rPr lang="en-US" altLang="en-US" sz="1800">
                <a:solidFill>
                  <a:srgbClr val="000000"/>
                </a:solidFill>
                <a:latin typeface="Times New Roman" panose="02020603050405020304" pitchFamily="18" charset="0"/>
                <a:cs typeface="Times New Roman" panose="02020603050405020304" pitchFamily="18" charset="0"/>
              </a:rPr>
              <a:t> = 0 </a:t>
            </a:r>
          </a:p>
        </p:txBody>
      </p:sp>
      <p:sp>
        <p:nvSpPr>
          <p:cNvPr id="5" name="TextBox 4">
            <a:extLst>
              <a:ext uri="{FF2B5EF4-FFF2-40B4-BE49-F238E27FC236}">
                <a16:creationId xmlns:a16="http://schemas.microsoft.com/office/drawing/2014/main" id="{565B5D13-0DDF-4529-B8F4-B7990EF75237}"/>
              </a:ext>
            </a:extLst>
          </p:cNvPr>
          <p:cNvSpPr txBox="1">
            <a:spLocks noRot="1" noChangeAspect="1" noMove="1" noResize="1" noEditPoints="1" noAdjustHandles="1" noChangeArrowheads="1" noChangeShapeType="1" noTextEdit="1"/>
          </p:cNvSpPr>
          <p:nvPr/>
        </p:nvSpPr>
        <p:spPr>
          <a:xfrm>
            <a:off x="79599" y="3258326"/>
            <a:ext cx="9008188" cy="2729080"/>
          </a:xfrm>
          <a:prstGeom prst="rect">
            <a:avLst/>
          </a:prstGeom>
          <a:blipFill>
            <a:blip r:embed="rId3"/>
            <a:stretch>
              <a:fillRect l="-473" b="-223"/>
            </a:stretch>
          </a:blipFill>
          <a:ln>
            <a:solidFill>
              <a:schemeClr val="tx1"/>
            </a:solidFill>
          </a:ln>
        </p:spPr>
        <p:txBody>
          <a:bodyPr/>
          <a:lstStyle/>
          <a:p>
            <a:pPr>
              <a:defRPr/>
            </a:pPr>
            <a:r>
              <a:rPr lang="en-US" dirty="0">
                <a:noFill/>
              </a:rPr>
              <a:t> </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a:extLst>
              <a:ext uri="{FF2B5EF4-FFF2-40B4-BE49-F238E27FC236}">
                <a16:creationId xmlns:a16="http://schemas.microsoft.com/office/drawing/2014/main" id="{4969EB28-8782-470E-9798-1D5E14CB0042}"/>
              </a:ext>
            </a:extLst>
          </p:cNvPr>
          <p:cNvSpPr>
            <a:spLocks noGrp="1" noChangeArrowheads="1"/>
          </p:cNvSpPr>
          <p:nvPr>
            <p:ph type="title"/>
          </p:nvPr>
        </p:nvSpPr>
        <p:spPr>
          <a:xfrm>
            <a:off x="85725" y="876300"/>
            <a:ext cx="4130675" cy="1077913"/>
          </a:xfrm>
        </p:spPr>
        <p:txBody>
          <a:bodyPr/>
          <a:lstStyle/>
          <a:p>
            <a:pPr eaLnBrk="1" hangingPunct="1"/>
            <a:r>
              <a:rPr lang="en-US" altLang="en-US" dirty="0"/>
              <a:t>Elastic Situations Yield Simple Harmonic Motion</a:t>
            </a:r>
          </a:p>
        </p:txBody>
      </p:sp>
      <p:sp>
        <p:nvSpPr>
          <p:cNvPr id="205827" name="Content Placeholder 9">
            <a:extLst>
              <a:ext uri="{FF2B5EF4-FFF2-40B4-BE49-F238E27FC236}">
                <a16:creationId xmlns:a16="http://schemas.microsoft.com/office/drawing/2014/main" id="{4F61157C-3381-43FF-859D-76F6C930D1AB}"/>
              </a:ext>
            </a:extLst>
          </p:cNvPr>
          <p:cNvSpPr>
            <a:spLocks noGrp="1" noChangeArrowheads="1"/>
          </p:cNvSpPr>
          <p:nvPr>
            <p:ph idx="1"/>
          </p:nvPr>
        </p:nvSpPr>
        <p:spPr>
          <a:xfrm>
            <a:off x="57150" y="838200"/>
            <a:ext cx="8705850" cy="5335588"/>
          </a:xfrm>
        </p:spPr>
        <p:txBody>
          <a:bodyPr/>
          <a:lstStyle/>
          <a:p>
            <a:pPr eaLnBrk="1" hangingPunct="1"/>
            <a:r>
              <a:rPr lang="en-US" altLang="en-US" dirty="0"/>
              <a:t>.</a:t>
            </a:r>
          </a:p>
        </p:txBody>
      </p:sp>
      <p:sp>
        <p:nvSpPr>
          <p:cNvPr id="2" name="Footer Placeholder 1">
            <a:extLst>
              <a:ext uri="{FF2B5EF4-FFF2-40B4-BE49-F238E27FC236}">
                <a16:creationId xmlns:a16="http://schemas.microsoft.com/office/drawing/2014/main" id="{EBADDF51-ED90-4D82-9AD0-C60D6B22D942}"/>
              </a:ext>
            </a:extLst>
          </p:cNvPr>
          <p:cNvSpPr>
            <a:spLocks noGrp="1"/>
          </p:cNvSpPr>
          <p:nvPr>
            <p:ph type="ftr" sz="quarter" idx="10"/>
          </p:nvPr>
        </p:nvSpPr>
        <p:spPr/>
        <p:txBody>
          <a:bodyPr/>
          <a:lstStyle/>
          <a:p>
            <a:pPr>
              <a:defRPr/>
            </a:pPr>
            <a:r>
              <a:rPr lang="en-GB" dirty="0"/>
              <a:t>© 2016 Pearson Education, Inc.</a:t>
            </a:r>
          </a:p>
        </p:txBody>
      </p:sp>
      <p:pic>
        <p:nvPicPr>
          <p:cNvPr id="205829" name="Picture 10" descr="11_14_Figure.jpg">
            <a:extLst>
              <a:ext uri="{FF2B5EF4-FFF2-40B4-BE49-F238E27FC236}">
                <a16:creationId xmlns:a16="http://schemas.microsoft.com/office/drawing/2014/main" id="{7260EDCC-4096-4342-AEEB-2F0D52DB55BA}"/>
              </a:ext>
            </a:extLst>
          </p:cNvPr>
          <p:cNvPicPr>
            <a:picLocks noChangeAspect="1"/>
          </p:cNvPicPr>
          <p:nvPr/>
        </p:nvPicPr>
        <p:blipFill>
          <a:blip r:embed="rId2">
            <a:extLst>
              <a:ext uri="{28A0092B-C50C-407E-A947-70E740481C1C}">
                <a14:useLocalDpi xmlns:a14="http://schemas.microsoft.com/office/drawing/2010/main" val="0"/>
              </a:ext>
            </a:extLst>
          </a:blip>
          <a:srcRect b="2979"/>
          <a:stretch>
            <a:fillRect/>
          </a:stretch>
        </p:blipFill>
        <p:spPr bwMode="auto">
          <a:xfrm>
            <a:off x="4114800" y="0"/>
            <a:ext cx="43434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4" name="Group 73">
            <a:extLst>
              <a:ext uri="{FF2B5EF4-FFF2-40B4-BE49-F238E27FC236}">
                <a16:creationId xmlns:a16="http://schemas.microsoft.com/office/drawing/2014/main" id="{7CDFF6CE-B448-4CE6-A1E5-BAAE79C8268C}"/>
              </a:ext>
            </a:extLst>
          </p:cNvPr>
          <p:cNvGrpSpPr/>
          <p:nvPr/>
        </p:nvGrpSpPr>
        <p:grpSpPr>
          <a:xfrm>
            <a:off x="440269" y="1120250"/>
            <a:ext cx="2882992" cy="1022952"/>
            <a:chOff x="587025" y="350667"/>
            <a:chExt cx="3843989" cy="1363936"/>
          </a:xfrm>
        </p:grpSpPr>
        <p:grpSp>
          <p:nvGrpSpPr>
            <p:cNvPr id="21" name="Group 20">
              <a:extLst>
                <a:ext uri="{FF2B5EF4-FFF2-40B4-BE49-F238E27FC236}">
                  <a16:creationId xmlns:a16="http://schemas.microsoft.com/office/drawing/2014/main" id="{2986FBEC-3441-49B9-A01F-29183179CBAE}"/>
                </a:ext>
              </a:extLst>
            </p:cNvPr>
            <p:cNvGrpSpPr/>
            <p:nvPr/>
          </p:nvGrpSpPr>
          <p:grpSpPr>
            <a:xfrm>
              <a:off x="587025" y="350667"/>
              <a:ext cx="114311" cy="1251752"/>
              <a:chOff x="587025" y="350667"/>
              <a:chExt cx="114311" cy="1251752"/>
            </a:xfrm>
          </p:grpSpPr>
          <p:cxnSp>
            <p:nvCxnSpPr>
              <p:cNvPr id="6" name="Straight Connector 5">
                <a:extLst>
                  <a:ext uri="{FF2B5EF4-FFF2-40B4-BE49-F238E27FC236}">
                    <a16:creationId xmlns:a16="http://schemas.microsoft.com/office/drawing/2014/main" id="{7DF8E2E5-AF0D-4289-8F47-3C729F239469}"/>
                  </a:ext>
                </a:extLst>
              </p:cNvPr>
              <p:cNvCxnSpPr/>
              <p:nvPr/>
            </p:nvCxnSpPr>
            <p:spPr>
              <a:xfrm>
                <a:off x="701336" y="350667"/>
                <a:ext cx="0" cy="1251752"/>
              </a:xfrm>
              <a:prstGeom prst="line">
                <a:avLst/>
              </a:prstGeom>
            </p:spPr>
            <p:style>
              <a:lnRef idx="1">
                <a:schemeClr val="dk1"/>
              </a:lnRef>
              <a:fillRef idx="0">
                <a:schemeClr val="dk1"/>
              </a:fillRef>
              <a:effectRef idx="0">
                <a:schemeClr val="dk1"/>
              </a:effectRef>
              <a:fontRef idx="minor">
                <a:schemeClr val="tx1"/>
              </a:fontRef>
            </p:style>
          </p:cxnSp>
          <p:cxnSp>
            <p:nvCxnSpPr>
              <p:cNvPr id="8" name="Straight Connector 7">
                <a:extLst>
                  <a:ext uri="{FF2B5EF4-FFF2-40B4-BE49-F238E27FC236}">
                    <a16:creationId xmlns:a16="http://schemas.microsoft.com/office/drawing/2014/main" id="{A371BEF2-E9A6-4ABC-903E-5A4BD8D85C86}"/>
                  </a:ext>
                </a:extLst>
              </p:cNvPr>
              <p:cNvCxnSpPr>
                <a:cxnSpLocks/>
              </p:cNvCxnSpPr>
              <p:nvPr/>
            </p:nvCxnSpPr>
            <p:spPr>
              <a:xfrm flipH="1" flipV="1">
                <a:off x="587029" y="350667"/>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0" name="Straight Connector 9">
                <a:extLst>
                  <a:ext uri="{FF2B5EF4-FFF2-40B4-BE49-F238E27FC236}">
                    <a16:creationId xmlns:a16="http://schemas.microsoft.com/office/drawing/2014/main" id="{ED6D7633-B287-4AD2-9B9E-4C9EFEFE818D}"/>
                  </a:ext>
                </a:extLst>
              </p:cNvPr>
              <p:cNvCxnSpPr>
                <a:cxnSpLocks/>
              </p:cNvCxnSpPr>
              <p:nvPr/>
            </p:nvCxnSpPr>
            <p:spPr>
              <a:xfrm flipH="1" flipV="1">
                <a:off x="587028" y="453191"/>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a:extLst>
                  <a:ext uri="{FF2B5EF4-FFF2-40B4-BE49-F238E27FC236}">
                    <a16:creationId xmlns:a16="http://schemas.microsoft.com/office/drawing/2014/main" id="{0B647C6F-1FA2-4509-BC83-AA1DB525E520}"/>
                  </a:ext>
                </a:extLst>
              </p:cNvPr>
              <p:cNvCxnSpPr>
                <a:cxnSpLocks/>
              </p:cNvCxnSpPr>
              <p:nvPr/>
            </p:nvCxnSpPr>
            <p:spPr>
              <a:xfrm flipH="1" flipV="1">
                <a:off x="587029" y="572178"/>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2" name="Straight Connector 11">
                <a:extLst>
                  <a:ext uri="{FF2B5EF4-FFF2-40B4-BE49-F238E27FC236}">
                    <a16:creationId xmlns:a16="http://schemas.microsoft.com/office/drawing/2014/main" id="{E188A1C3-E0A3-48F2-9EE8-FB086AE8A707}"/>
                  </a:ext>
                </a:extLst>
              </p:cNvPr>
              <p:cNvCxnSpPr>
                <a:cxnSpLocks/>
              </p:cNvCxnSpPr>
              <p:nvPr/>
            </p:nvCxnSpPr>
            <p:spPr>
              <a:xfrm flipH="1" flipV="1">
                <a:off x="587028" y="674702"/>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52C612E6-0D4C-4616-B0AB-2DF89A0C6252}"/>
                  </a:ext>
                </a:extLst>
              </p:cNvPr>
              <p:cNvCxnSpPr>
                <a:cxnSpLocks/>
              </p:cNvCxnSpPr>
              <p:nvPr/>
            </p:nvCxnSpPr>
            <p:spPr>
              <a:xfrm flipH="1" flipV="1">
                <a:off x="587028" y="793689"/>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a:extLst>
                  <a:ext uri="{FF2B5EF4-FFF2-40B4-BE49-F238E27FC236}">
                    <a16:creationId xmlns:a16="http://schemas.microsoft.com/office/drawing/2014/main" id="{D8BF0506-02D3-4D09-92C0-C3D62F9D12E0}"/>
                  </a:ext>
                </a:extLst>
              </p:cNvPr>
              <p:cNvCxnSpPr>
                <a:cxnSpLocks/>
              </p:cNvCxnSpPr>
              <p:nvPr/>
            </p:nvCxnSpPr>
            <p:spPr>
              <a:xfrm flipH="1" flipV="1">
                <a:off x="587027" y="896213"/>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5" name="Straight Connector 14">
                <a:extLst>
                  <a:ext uri="{FF2B5EF4-FFF2-40B4-BE49-F238E27FC236}">
                    <a16:creationId xmlns:a16="http://schemas.microsoft.com/office/drawing/2014/main" id="{67ADF927-7B26-48B6-9C51-05EBE9E8AC52}"/>
                  </a:ext>
                </a:extLst>
              </p:cNvPr>
              <p:cNvCxnSpPr>
                <a:cxnSpLocks/>
              </p:cNvCxnSpPr>
              <p:nvPr/>
            </p:nvCxnSpPr>
            <p:spPr>
              <a:xfrm flipH="1" flipV="1">
                <a:off x="587028" y="101520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6" name="Straight Connector 15">
                <a:extLst>
                  <a:ext uri="{FF2B5EF4-FFF2-40B4-BE49-F238E27FC236}">
                    <a16:creationId xmlns:a16="http://schemas.microsoft.com/office/drawing/2014/main" id="{61229B69-8AFC-47A1-8F66-99A64DE7325A}"/>
                  </a:ext>
                </a:extLst>
              </p:cNvPr>
              <p:cNvCxnSpPr>
                <a:cxnSpLocks/>
              </p:cNvCxnSpPr>
              <p:nvPr/>
            </p:nvCxnSpPr>
            <p:spPr>
              <a:xfrm flipH="1" flipV="1">
                <a:off x="587027" y="1117724"/>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a:extLst>
                  <a:ext uri="{FF2B5EF4-FFF2-40B4-BE49-F238E27FC236}">
                    <a16:creationId xmlns:a16="http://schemas.microsoft.com/office/drawing/2014/main" id="{49328D5B-955C-4523-BB53-1A26C4568943}"/>
                  </a:ext>
                </a:extLst>
              </p:cNvPr>
              <p:cNvCxnSpPr>
                <a:cxnSpLocks/>
              </p:cNvCxnSpPr>
              <p:nvPr/>
            </p:nvCxnSpPr>
            <p:spPr>
              <a:xfrm flipH="1" flipV="1">
                <a:off x="587026" y="1214426"/>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8" name="Straight Connector 17">
                <a:extLst>
                  <a:ext uri="{FF2B5EF4-FFF2-40B4-BE49-F238E27FC236}">
                    <a16:creationId xmlns:a16="http://schemas.microsoft.com/office/drawing/2014/main" id="{1384F534-2FDA-4A8B-9D20-932C3BEBC2BD}"/>
                  </a:ext>
                </a:extLst>
              </p:cNvPr>
              <p:cNvCxnSpPr>
                <a:cxnSpLocks/>
              </p:cNvCxnSpPr>
              <p:nvPr/>
            </p:nvCxnSpPr>
            <p:spPr>
              <a:xfrm flipH="1" flipV="1">
                <a:off x="587025" y="131695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19" name="Straight Connector 18">
                <a:extLst>
                  <a:ext uri="{FF2B5EF4-FFF2-40B4-BE49-F238E27FC236}">
                    <a16:creationId xmlns:a16="http://schemas.microsoft.com/office/drawing/2014/main" id="{CA2F5677-54F3-4E75-BB0E-D2884D4FAF96}"/>
                  </a:ext>
                </a:extLst>
              </p:cNvPr>
              <p:cNvCxnSpPr>
                <a:cxnSpLocks/>
              </p:cNvCxnSpPr>
              <p:nvPr/>
            </p:nvCxnSpPr>
            <p:spPr>
              <a:xfrm flipH="1" flipV="1">
                <a:off x="587026" y="1435937"/>
                <a:ext cx="114307" cy="123452"/>
              </a:xfrm>
              <a:prstGeom prst="line">
                <a:avLst/>
              </a:prstGeom>
            </p:spPr>
            <p:style>
              <a:lnRef idx="1">
                <a:schemeClr val="dk1"/>
              </a:lnRef>
              <a:fillRef idx="0">
                <a:schemeClr val="dk1"/>
              </a:fillRef>
              <a:effectRef idx="0">
                <a:schemeClr val="dk1"/>
              </a:effectRef>
              <a:fontRef idx="minor">
                <a:schemeClr val="tx1"/>
              </a:fontRef>
            </p:style>
          </p:cxnSp>
        </p:grpSp>
        <p:grpSp>
          <p:nvGrpSpPr>
            <p:cNvPr id="22" name="Group 21">
              <a:extLst>
                <a:ext uri="{FF2B5EF4-FFF2-40B4-BE49-F238E27FC236}">
                  <a16:creationId xmlns:a16="http://schemas.microsoft.com/office/drawing/2014/main" id="{8AB98EA1-D602-4933-A2FD-76E76A09A9AF}"/>
                </a:ext>
              </a:extLst>
            </p:cNvPr>
            <p:cNvGrpSpPr/>
            <p:nvPr/>
          </p:nvGrpSpPr>
          <p:grpSpPr>
            <a:xfrm rot="16200000">
              <a:off x="1270053" y="1031572"/>
              <a:ext cx="114311" cy="1251752"/>
              <a:chOff x="587025" y="350667"/>
              <a:chExt cx="114311" cy="1251752"/>
            </a:xfrm>
          </p:grpSpPr>
          <p:cxnSp>
            <p:nvCxnSpPr>
              <p:cNvPr id="23" name="Straight Connector 22">
                <a:extLst>
                  <a:ext uri="{FF2B5EF4-FFF2-40B4-BE49-F238E27FC236}">
                    <a16:creationId xmlns:a16="http://schemas.microsoft.com/office/drawing/2014/main" id="{622AAA38-57EF-434F-878A-FD42FB38EF1D}"/>
                  </a:ext>
                </a:extLst>
              </p:cNvPr>
              <p:cNvCxnSpPr/>
              <p:nvPr/>
            </p:nvCxnSpPr>
            <p:spPr>
              <a:xfrm>
                <a:off x="701336" y="350667"/>
                <a:ext cx="0" cy="1251752"/>
              </a:xfrm>
              <a:prstGeom prst="line">
                <a:avLst/>
              </a:prstGeom>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a16="http://schemas.microsoft.com/office/drawing/2014/main" id="{6398CF60-6405-4A75-9D0B-61F2F81DF86D}"/>
                  </a:ext>
                </a:extLst>
              </p:cNvPr>
              <p:cNvCxnSpPr>
                <a:cxnSpLocks/>
              </p:cNvCxnSpPr>
              <p:nvPr/>
            </p:nvCxnSpPr>
            <p:spPr>
              <a:xfrm flipH="1" flipV="1">
                <a:off x="587029" y="350667"/>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a16="http://schemas.microsoft.com/office/drawing/2014/main" id="{2E6C8F18-945A-4E84-99A9-41F2C1D12727}"/>
                  </a:ext>
                </a:extLst>
              </p:cNvPr>
              <p:cNvCxnSpPr>
                <a:cxnSpLocks/>
              </p:cNvCxnSpPr>
              <p:nvPr/>
            </p:nvCxnSpPr>
            <p:spPr>
              <a:xfrm flipH="1" flipV="1">
                <a:off x="587028" y="453191"/>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a16="http://schemas.microsoft.com/office/drawing/2014/main" id="{EB82BD65-4F99-4DFA-8C2A-28E7341622BD}"/>
                  </a:ext>
                </a:extLst>
              </p:cNvPr>
              <p:cNvCxnSpPr>
                <a:cxnSpLocks/>
              </p:cNvCxnSpPr>
              <p:nvPr/>
            </p:nvCxnSpPr>
            <p:spPr>
              <a:xfrm flipH="1" flipV="1">
                <a:off x="587029" y="572178"/>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27" name="Straight Connector 26">
                <a:extLst>
                  <a:ext uri="{FF2B5EF4-FFF2-40B4-BE49-F238E27FC236}">
                    <a16:creationId xmlns:a16="http://schemas.microsoft.com/office/drawing/2014/main" id="{9D2B66B6-D70B-42B4-916A-776F342D7212}"/>
                  </a:ext>
                </a:extLst>
              </p:cNvPr>
              <p:cNvCxnSpPr>
                <a:cxnSpLocks/>
              </p:cNvCxnSpPr>
              <p:nvPr/>
            </p:nvCxnSpPr>
            <p:spPr>
              <a:xfrm flipH="1" flipV="1">
                <a:off x="587028" y="674702"/>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a16="http://schemas.microsoft.com/office/drawing/2014/main" id="{0F9FE7F0-E1D3-4095-9A29-D1BACCB11210}"/>
                  </a:ext>
                </a:extLst>
              </p:cNvPr>
              <p:cNvCxnSpPr>
                <a:cxnSpLocks/>
              </p:cNvCxnSpPr>
              <p:nvPr/>
            </p:nvCxnSpPr>
            <p:spPr>
              <a:xfrm flipH="1" flipV="1">
                <a:off x="587028" y="793689"/>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a16="http://schemas.microsoft.com/office/drawing/2014/main" id="{C48A7830-4436-47C7-8294-5EA1A25F1D15}"/>
                  </a:ext>
                </a:extLst>
              </p:cNvPr>
              <p:cNvCxnSpPr>
                <a:cxnSpLocks/>
              </p:cNvCxnSpPr>
              <p:nvPr/>
            </p:nvCxnSpPr>
            <p:spPr>
              <a:xfrm flipH="1" flipV="1">
                <a:off x="587027" y="896213"/>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a16="http://schemas.microsoft.com/office/drawing/2014/main" id="{BEF1A206-8FC9-4985-ADBF-4F49572F3C4C}"/>
                  </a:ext>
                </a:extLst>
              </p:cNvPr>
              <p:cNvCxnSpPr>
                <a:cxnSpLocks/>
              </p:cNvCxnSpPr>
              <p:nvPr/>
            </p:nvCxnSpPr>
            <p:spPr>
              <a:xfrm flipH="1" flipV="1">
                <a:off x="587028" y="101520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a16="http://schemas.microsoft.com/office/drawing/2014/main" id="{904A736D-8975-4A39-A8B7-35E78655A1C1}"/>
                  </a:ext>
                </a:extLst>
              </p:cNvPr>
              <p:cNvCxnSpPr>
                <a:cxnSpLocks/>
              </p:cNvCxnSpPr>
              <p:nvPr/>
            </p:nvCxnSpPr>
            <p:spPr>
              <a:xfrm flipH="1" flipV="1">
                <a:off x="587027" y="1117724"/>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a16="http://schemas.microsoft.com/office/drawing/2014/main" id="{ED866D5C-DF20-47F3-A03B-F645F800845F}"/>
                  </a:ext>
                </a:extLst>
              </p:cNvPr>
              <p:cNvCxnSpPr>
                <a:cxnSpLocks/>
              </p:cNvCxnSpPr>
              <p:nvPr/>
            </p:nvCxnSpPr>
            <p:spPr>
              <a:xfrm flipH="1" flipV="1">
                <a:off x="587026" y="1214426"/>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a16="http://schemas.microsoft.com/office/drawing/2014/main" id="{42DE0CA2-2132-49D4-A115-53BCAD0CD460}"/>
                  </a:ext>
                </a:extLst>
              </p:cNvPr>
              <p:cNvCxnSpPr>
                <a:cxnSpLocks/>
              </p:cNvCxnSpPr>
              <p:nvPr/>
            </p:nvCxnSpPr>
            <p:spPr>
              <a:xfrm flipH="1" flipV="1">
                <a:off x="587025" y="131695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a16="http://schemas.microsoft.com/office/drawing/2014/main" id="{46D65488-9FFA-4537-ADD8-9D40EA1EB62F}"/>
                  </a:ext>
                </a:extLst>
              </p:cNvPr>
              <p:cNvCxnSpPr>
                <a:cxnSpLocks/>
              </p:cNvCxnSpPr>
              <p:nvPr/>
            </p:nvCxnSpPr>
            <p:spPr>
              <a:xfrm flipH="1" flipV="1">
                <a:off x="587026" y="1435937"/>
                <a:ext cx="114307" cy="123452"/>
              </a:xfrm>
              <a:prstGeom prst="line">
                <a:avLst/>
              </a:prstGeom>
            </p:spPr>
            <p:style>
              <a:lnRef idx="1">
                <a:schemeClr val="dk1"/>
              </a:lnRef>
              <a:fillRef idx="0">
                <a:schemeClr val="dk1"/>
              </a:fillRef>
              <a:effectRef idx="0">
                <a:schemeClr val="dk1"/>
              </a:effectRef>
              <a:fontRef idx="minor">
                <a:schemeClr val="tx1"/>
              </a:fontRef>
            </p:style>
          </p:cxnSp>
        </p:grpSp>
        <p:grpSp>
          <p:nvGrpSpPr>
            <p:cNvPr id="35" name="Group 34">
              <a:extLst>
                <a:ext uri="{FF2B5EF4-FFF2-40B4-BE49-F238E27FC236}">
                  <a16:creationId xmlns:a16="http://schemas.microsoft.com/office/drawing/2014/main" id="{CBC75BAC-92C0-4B6F-A19C-F1974A45BC10}"/>
                </a:ext>
              </a:extLst>
            </p:cNvPr>
            <p:cNvGrpSpPr/>
            <p:nvPr/>
          </p:nvGrpSpPr>
          <p:grpSpPr>
            <a:xfrm rot="16200000">
              <a:off x="2517249" y="1031569"/>
              <a:ext cx="114311" cy="1251752"/>
              <a:chOff x="587025" y="350667"/>
              <a:chExt cx="114311" cy="1251752"/>
            </a:xfrm>
          </p:grpSpPr>
          <p:cxnSp>
            <p:nvCxnSpPr>
              <p:cNvPr id="36" name="Straight Connector 35">
                <a:extLst>
                  <a:ext uri="{FF2B5EF4-FFF2-40B4-BE49-F238E27FC236}">
                    <a16:creationId xmlns:a16="http://schemas.microsoft.com/office/drawing/2014/main" id="{13C1F358-520E-4F37-ABB6-C76DA6904948}"/>
                  </a:ext>
                </a:extLst>
              </p:cNvPr>
              <p:cNvCxnSpPr/>
              <p:nvPr/>
            </p:nvCxnSpPr>
            <p:spPr>
              <a:xfrm>
                <a:off x="701336" y="350667"/>
                <a:ext cx="0" cy="1251752"/>
              </a:xfrm>
              <a:prstGeom prst="line">
                <a:avLst/>
              </a:prstGeom>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a16="http://schemas.microsoft.com/office/drawing/2014/main" id="{D32BA9BC-9559-47D7-92A8-89BDB62C0B23}"/>
                  </a:ext>
                </a:extLst>
              </p:cNvPr>
              <p:cNvCxnSpPr>
                <a:cxnSpLocks/>
              </p:cNvCxnSpPr>
              <p:nvPr/>
            </p:nvCxnSpPr>
            <p:spPr>
              <a:xfrm flipH="1" flipV="1">
                <a:off x="587029" y="350667"/>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a16="http://schemas.microsoft.com/office/drawing/2014/main" id="{A15B7BCE-2672-4339-AA99-BC889F281E9F}"/>
                  </a:ext>
                </a:extLst>
              </p:cNvPr>
              <p:cNvCxnSpPr>
                <a:cxnSpLocks/>
              </p:cNvCxnSpPr>
              <p:nvPr/>
            </p:nvCxnSpPr>
            <p:spPr>
              <a:xfrm flipH="1" flipV="1">
                <a:off x="587028" y="453191"/>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a16="http://schemas.microsoft.com/office/drawing/2014/main" id="{A655EC32-54EB-41A5-AD33-E9194A5C7A77}"/>
                  </a:ext>
                </a:extLst>
              </p:cNvPr>
              <p:cNvCxnSpPr>
                <a:cxnSpLocks/>
              </p:cNvCxnSpPr>
              <p:nvPr/>
            </p:nvCxnSpPr>
            <p:spPr>
              <a:xfrm flipH="1" flipV="1">
                <a:off x="587029" y="572178"/>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a16="http://schemas.microsoft.com/office/drawing/2014/main" id="{70C6B574-7056-4923-911E-EF64FF13F382}"/>
                  </a:ext>
                </a:extLst>
              </p:cNvPr>
              <p:cNvCxnSpPr>
                <a:cxnSpLocks/>
              </p:cNvCxnSpPr>
              <p:nvPr/>
            </p:nvCxnSpPr>
            <p:spPr>
              <a:xfrm flipH="1" flipV="1">
                <a:off x="587028" y="674702"/>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a16="http://schemas.microsoft.com/office/drawing/2014/main" id="{03835837-3985-4481-9166-E8FF578A615B}"/>
                  </a:ext>
                </a:extLst>
              </p:cNvPr>
              <p:cNvCxnSpPr>
                <a:cxnSpLocks/>
              </p:cNvCxnSpPr>
              <p:nvPr/>
            </p:nvCxnSpPr>
            <p:spPr>
              <a:xfrm flipH="1" flipV="1">
                <a:off x="587028" y="793689"/>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a16="http://schemas.microsoft.com/office/drawing/2014/main" id="{C9F19B01-E51A-4B2E-A1F6-B2AC61038D23}"/>
                  </a:ext>
                </a:extLst>
              </p:cNvPr>
              <p:cNvCxnSpPr>
                <a:cxnSpLocks/>
              </p:cNvCxnSpPr>
              <p:nvPr/>
            </p:nvCxnSpPr>
            <p:spPr>
              <a:xfrm flipH="1" flipV="1">
                <a:off x="587027" y="896213"/>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a16="http://schemas.microsoft.com/office/drawing/2014/main" id="{A94A2E00-F002-4165-B13C-1CEB50006DD9}"/>
                  </a:ext>
                </a:extLst>
              </p:cNvPr>
              <p:cNvCxnSpPr>
                <a:cxnSpLocks/>
              </p:cNvCxnSpPr>
              <p:nvPr/>
            </p:nvCxnSpPr>
            <p:spPr>
              <a:xfrm flipH="1" flipV="1">
                <a:off x="587028" y="101520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a16="http://schemas.microsoft.com/office/drawing/2014/main" id="{BAF5E2B4-5B78-4428-8E43-81D59F7DC5D8}"/>
                  </a:ext>
                </a:extLst>
              </p:cNvPr>
              <p:cNvCxnSpPr>
                <a:cxnSpLocks/>
              </p:cNvCxnSpPr>
              <p:nvPr/>
            </p:nvCxnSpPr>
            <p:spPr>
              <a:xfrm flipH="1" flipV="1">
                <a:off x="587027" y="1117724"/>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a16="http://schemas.microsoft.com/office/drawing/2014/main" id="{7FE18A9D-D058-4ACA-99D7-83A1BD96E056}"/>
                  </a:ext>
                </a:extLst>
              </p:cNvPr>
              <p:cNvCxnSpPr>
                <a:cxnSpLocks/>
              </p:cNvCxnSpPr>
              <p:nvPr/>
            </p:nvCxnSpPr>
            <p:spPr>
              <a:xfrm flipH="1" flipV="1">
                <a:off x="587026" y="1214426"/>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a16="http://schemas.microsoft.com/office/drawing/2014/main" id="{AFBC2E96-E125-4D39-BBEF-EE2D59934D09}"/>
                  </a:ext>
                </a:extLst>
              </p:cNvPr>
              <p:cNvCxnSpPr>
                <a:cxnSpLocks/>
              </p:cNvCxnSpPr>
              <p:nvPr/>
            </p:nvCxnSpPr>
            <p:spPr>
              <a:xfrm flipH="1" flipV="1">
                <a:off x="587025" y="131695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47" name="Straight Connector 46">
                <a:extLst>
                  <a:ext uri="{FF2B5EF4-FFF2-40B4-BE49-F238E27FC236}">
                    <a16:creationId xmlns:a16="http://schemas.microsoft.com/office/drawing/2014/main" id="{58E462D9-83CD-41DA-AAAF-AAC7BB934F25}"/>
                  </a:ext>
                </a:extLst>
              </p:cNvPr>
              <p:cNvCxnSpPr>
                <a:cxnSpLocks/>
              </p:cNvCxnSpPr>
              <p:nvPr/>
            </p:nvCxnSpPr>
            <p:spPr>
              <a:xfrm flipH="1" flipV="1">
                <a:off x="587026" y="1435937"/>
                <a:ext cx="114307" cy="123452"/>
              </a:xfrm>
              <a:prstGeom prst="line">
                <a:avLst/>
              </a:prstGeom>
            </p:spPr>
            <p:style>
              <a:lnRef idx="1">
                <a:schemeClr val="dk1"/>
              </a:lnRef>
              <a:fillRef idx="0">
                <a:schemeClr val="dk1"/>
              </a:fillRef>
              <a:effectRef idx="0">
                <a:schemeClr val="dk1"/>
              </a:effectRef>
              <a:fontRef idx="minor">
                <a:schemeClr val="tx1"/>
              </a:fontRef>
            </p:style>
          </p:cxnSp>
        </p:grpSp>
        <p:grpSp>
          <p:nvGrpSpPr>
            <p:cNvPr id="48" name="Group 47">
              <a:extLst>
                <a:ext uri="{FF2B5EF4-FFF2-40B4-BE49-F238E27FC236}">
                  <a16:creationId xmlns:a16="http://schemas.microsoft.com/office/drawing/2014/main" id="{D3E11EC5-E5F9-41DA-AA28-E0B6020E7F6E}"/>
                </a:ext>
              </a:extLst>
            </p:cNvPr>
            <p:cNvGrpSpPr/>
            <p:nvPr/>
          </p:nvGrpSpPr>
          <p:grpSpPr>
            <a:xfrm rot="16200000">
              <a:off x="3747982" y="1031567"/>
              <a:ext cx="114311" cy="1251752"/>
              <a:chOff x="587025" y="350667"/>
              <a:chExt cx="114311" cy="1251752"/>
            </a:xfrm>
          </p:grpSpPr>
          <p:cxnSp>
            <p:nvCxnSpPr>
              <p:cNvPr id="49" name="Straight Connector 48">
                <a:extLst>
                  <a:ext uri="{FF2B5EF4-FFF2-40B4-BE49-F238E27FC236}">
                    <a16:creationId xmlns:a16="http://schemas.microsoft.com/office/drawing/2014/main" id="{7FCCD42B-7AF0-408F-B6F5-BC9092A74DE2}"/>
                  </a:ext>
                </a:extLst>
              </p:cNvPr>
              <p:cNvCxnSpPr/>
              <p:nvPr/>
            </p:nvCxnSpPr>
            <p:spPr>
              <a:xfrm>
                <a:off x="701336" y="350667"/>
                <a:ext cx="0" cy="1251752"/>
              </a:xfrm>
              <a:prstGeom prst="line">
                <a:avLst/>
              </a:prstGeom>
            </p:spPr>
            <p:style>
              <a:lnRef idx="1">
                <a:schemeClr val="dk1"/>
              </a:lnRef>
              <a:fillRef idx="0">
                <a:schemeClr val="dk1"/>
              </a:fillRef>
              <a:effectRef idx="0">
                <a:schemeClr val="dk1"/>
              </a:effectRef>
              <a:fontRef idx="minor">
                <a:schemeClr val="tx1"/>
              </a:fontRef>
            </p:style>
          </p:cxnSp>
          <p:cxnSp>
            <p:nvCxnSpPr>
              <p:cNvPr id="50" name="Straight Connector 49">
                <a:extLst>
                  <a:ext uri="{FF2B5EF4-FFF2-40B4-BE49-F238E27FC236}">
                    <a16:creationId xmlns:a16="http://schemas.microsoft.com/office/drawing/2014/main" id="{C94C2E55-49E3-4783-85BE-D812DDA7AD60}"/>
                  </a:ext>
                </a:extLst>
              </p:cNvPr>
              <p:cNvCxnSpPr>
                <a:cxnSpLocks/>
              </p:cNvCxnSpPr>
              <p:nvPr/>
            </p:nvCxnSpPr>
            <p:spPr>
              <a:xfrm flipH="1" flipV="1">
                <a:off x="587029" y="350667"/>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1" name="Straight Connector 50">
                <a:extLst>
                  <a:ext uri="{FF2B5EF4-FFF2-40B4-BE49-F238E27FC236}">
                    <a16:creationId xmlns:a16="http://schemas.microsoft.com/office/drawing/2014/main" id="{E8F1B614-C4FD-4071-89B9-4EB6E71F9099}"/>
                  </a:ext>
                </a:extLst>
              </p:cNvPr>
              <p:cNvCxnSpPr>
                <a:cxnSpLocks/>
              </p:cNvCxnSpPr>
              <p:nvPr/>
            </p:nvCxnSpPr>
            <p:spPr>
              <a:xfrm flipH="1" flipV="1">
                <a:off x="587028" y="453191"/>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2" name="Straight Connector 51">
                <a:extLst>
                  <a:ext uri="{FF2B5EF4-FFF2-40B4-BE49-F238E27FC236}">
                    <a16:creationId xmlns:a16="http://schemas.microsoft.com/office/drawing/2014/main" id="{7045F3B9-9D15-4F4D-AA47-97E753CDE6B5}"/>
                  </a:ext>
                </a:extLst>
              </p:cNvPr>
              <p:cNvCxnSpPr>
                <a:cxnSpLocks/>
              </p:cNvCxnSpPr>
              <p:nvPr/>
            </p:nvCxnSpPr>
            <p:spPr>
              <a:xfrm flipH="1" flipV="1">
                <a:off x="587029" y="572178"/>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3" name="Straight Connector 52">
                <a:extLst>
                  <a:ext uri="{FF2B5EF4-FFF2-40B4-BE49-F238E27FC236}">
                    <a16:creationId xmlns:a16="http://schemas.microsoft.com/office/drawing/2014/main" id="{2D7B9374-8A7F-4839-BE38-C07AA7558D00}"/>
                  </a:ext>
                </a:extLst>
              </p:cNvPr>
              <p:cNvCxnSpPr>
                <a:cxnSpLocks/>
              </p:cNvCxnSpPr>
              <p:nvPr/>
            </p:nvCxnSpPr>
            <p:spPr>
              <a:xfrm flipH="1" flipV="1">
                <a:off x="587028" y="674702"/>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4" name="Straight Connector 53">
                <a:extLst>
                  <a:ext uri="{FF2B5EF4-FFF2-40B4-BE49-F238E27FC236}">
                    <a16:creationId xmlns:a16="http://schemas.microsoft.com/office/drawing/2014/main" id="{78AD2F30-43EE-4515-B545-462AC80726EC}"/>
                  </a:ext>
                </a:extLst>
              </p:cNvPr>
              <p:cNvCxnSpPr>
                <a:cxnSpLocks/>
              </p:cNvCxnSpPr>
              <p:nvPr/>
            </p:nvCxnSpPr>
            <p:spPr>
              <a:xfrm flipH="1" flipV="1">
                <a:off x="587028" y="793689"/>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5" name="Straight Connector 54">
                <a:extLst>
                  <a:ext uri="{FF2B5EF4-FFF2-40B4-BE49-F238E27FC236}">
                    <a16:creationId xmlns:a16="http://schemas.microsoft.com/office/drawing/2014/main" id="{8BCDEDD1-D309-470E-A169-9EF1C0D43E7B}"/>
                  </a:ext>
                </a:extLst>
              </p:cNvPr>
              <p:cNvCxnSpPr>
                <a:cxnSpLocks/>
              </p:cNvCxnSpPr>
              <p:nvPr/>
            </p:nvCxnSpPr>
            <p:spPr>
              <a:xfrm flipH="1" flipV="1">
                <a:off x="587027" y="896213"/>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6" name="Straight Connector 55">
                <a:extLst>
                  <a:ext uri="{FF2B5EF4-FFF2-40B4-BE49-F238E27FC236}">
                    <a16:creationId xmlns:a16="http://schemas.microsoft.com/office/drawing/2014/main" id="{C94A1D3B-C022-4914-86C2-532257921C59}"/>
                  </a:ext>
                </a:extLst>
              </p:cNvPr>
              <p:cNvCxnSpPr>
                <a:cxnSpLocks/>
              </p:cNvCxnSpPr>
              <p:nvPr/>
            </p:nvCxnSpPr>
            <p:spPr>
              <a:xfrm flipH="1" flipV="1">
                <a:off x="587028" y="101520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7" name="Straight Connector 56">
                <a:extLst>
                  <a:ext uri="{FF2B5EF4-FFF2-40B4-BE49-F238E27FC236}">
                    <a16:creationId xmlns:a16="http://schemas.microsoft.com/office/drawing/2014/main" id="{A165271D-0C9C-41DD-867F-0B4313302F44}"/>
                  </a:ext>
                </a:extLst>
              </p:cNvPr>
              <p:cNvCxnSpPr>
                <a:cxnSpLocks/>
              </p:cNvCxnSpPr>
              <p:nvPr/>
            </p:nvCxnSpPr>
            <p:spPr>
              <a:xfrm flipH="1" flipV="1">
                <a:off x="587027" y="1117724"/>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8" name="Straight Connector 57">
                <a:extLst>
                  <a:ext uri="{FF2B5EF4-FFF2-40B4-BE49-F238E27FC236}">
                    <a16:creationId xmlns:a16="http://schemas.microsoft.com/office/drawing/2014/main" id="{486D7D09-2429-4F4B-9BB0-F38DC9240C3F}"/>
                  </a:ext>
                </a:extLst>
              </p:cNvPr>
              <p:cNvCxnSpPr>
                <a:cxnSpLocks/>
              </p:cNvCxnSpPr>
              <p:nvPr/>
            </p:nvCxnSpPr>
            <p:spPr>
              <a:xfrm flipH="1" flipV="1">
                <a:off x="587026" y="1214426"/>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59" name="Straight Connector 58">
                <a:extLst>
                  <a:ext uri="{FF2B5EF4-FFF2-40B4-BE49-F238E27FC236}">
                    <a16:creationId xmlns:a16="http://schemas.microsoft.com/office/drawing/2014/main" id="{1AD6699F-DFE1-4800-A6A0-479D023C93F1}"/>
                  </a:ext>
                </a:extLst>
              </p:cNvPr>
              <p:cNvCxnSpPr>
                <a:cxnSpLocks/>
              </p:cNvCxnSpPr>
              <p:nvPr/>
            </p:nvCxnSpPr>
            <p:spPr>
              <a:xfrm flipH="1" flipV="1">
                <a:off x="587025" y="1316950"/>
                <a:ext cx="114307" cy="123452"/>
              </a:xfrm>
              <a:prstGeom prst="line">
                <a:avLst/>
              </a:prstGeom>
            </p:spPr>
            <p:style>
              <a:lnRef idx="1">
                <a:schemeClr val="dk1"/>
              </a:lnRef>
              <a:fillRef idx="0">
                <a:schemeClr val="dk1"/>
              </a:fillRef>
              <a:effectRef idx="0">
                <a:schemeClr val="dk1"/>
              </a:effectRef>
              <a:fontRef idx="minor">
                <a:schemeClr val="tx1"/>
              </a:fontRef>
            </p:style>
          </p:cxnSp>
          <p:cxnSp>
            <p:nvCxnSpPr>
              <p:cNvPr id="60" name="Straight Connector 59">
                <a:extLst>
                  <a:ext uri="{FF2B5EF4-FFF2-40B4-BE49-F238E27FC236}">
                    <a16:creationId xmlns:a16="http://schemas.microsoft.com/office/drawing/2014/main" id="{7D0F83C5-AE10-4D25-907F-5C23FC932ECC}"/>
                  </a:ext>
                </a:extLst>
              </p:cNvPr>
              <p:cNvCxnSpPr>
                <a:cxnSpLocks/>
              </p:cNvCxnSpPr>
              <p:nvPr/>
            </p:nvCxnSpPr>
            <p:spPr>
              <a:xfrm flipH="1" flipV="1">
                <a:off x="587026" y="1435937"/>
                <a:ext cx="114307" cy="123452"/>
              </a:xfrm>
              <a:prstGeom prst="line">
                <a:avLst/>
              </a:prstGeom>
            </p:spPr>
            <p:style>
              <a:lnRef idx="1">
                <a:schemeClr val="dk1"/>
              </a:lnRef>
              <a:fillRef idx="0">
                <a:schemeClr val="dk1"/>
              </a:fillRef>
              <a:effectRef idx="0">
                <a:schemeClr val="dk1"/>
              </a:effectRef>
              <a:fontRef idx="minor">
                <a:schemeClr val="tx1"/>
              </a:fontRef>
            </p:style>
          </p:cxnSp>
        </p:grpSp>
      </p:grpSp>
      <p:grpSp>
        <p:nvGrpSpPr>
          <p:cNvPr id="82" name="Group 81">
            <a:extLst>
              <a:ext uri="{FF2B5EF4-FFF2-40B4-BE49-F238E27FC236}">
                <a16:creationId xmlns:a16="http://schemas.microsoft.com/office/drawing/2014/main" id="{48902011-1DC1-4134-B215-0FAC2988E053}"/>
              </a:ext>
            </a:extLst>
          </p:cNvPr>
          <p:cNvGrpSpPr/>
          <p:nvPr/>
        </p:nvGrpSpPr>
        <p:grpSpPr>
          <a:xfrm>
            <a:off x="1342518" y="2060177"/>
            <a:ext cx="393056" cy="686698"/>
            <a:chOff x="2230512" y="1602419"/>
            <a:chExt cx="524075" cy="479680"/>
          </a:xfrm>
        </p:grpSpPr>
        <p:cxnSp>
          <p:nvCxnSpPr>
            <p:cNvPr id="76" name="Straight Connector 75">
              <a:extLst>
                <a:ext uri="{FF2B5EF4-FFF2-40B4-BE49-F238E27FC236}">
                  <a16:creationId xmlns:a16="http://schemas.microsoft.com/office/drawing/2014/main" id="{AF239CD3-741E-4B49-9275-481AE20F5F2A}"/>
                </a:ext>
              </a:extLst>
            </p:cNvPr>
            <p:cNvCxnSpPr>
              <a:cxnSpLocks/>
            </p:cNvCxnSpPr>
            <p:nvPr/>
          </p:nvCxnSpPr>
          <p:spPr>
            <a:xfrm flipV="1">
              <a:off x="2494074" y="1602419"/>
              <a:ext cx="0" cy="326498"/>
            </a:xfrm>
            <a:prstGeom prst="line">
              <a:avLst/>
            </a:prstGeom>
          </p:spPr>
          <p:style>
            <a:lnRef idx="3">
              <a:schemeClr val="dk1"/>
            </a:lnRef>
            <a:fillRef idx="0">
              <a:schemeClr val="dk1"/>
            </a:fillRef>
            <a:effectRef idx="2">
              <a:schemeClr val="dk1"/>
            </a:effectRef>
            <a:fontRef idx="minor">
              <a:schemeClr val="tx1"/>
            </a:fontRef>
          </p:style>
        </p:cxnSp>
        <p:sp>
          <p:nvSpPr>
            <p:cNvPr id="78" name="TextBox 77">
              <a:extLst>
                <a:ext uri="{FF2B5EF4-FFF2-40B4-BE49-F238E27FC236}">
                  <a16:creationId xmlns:a16="http://schemas.microsoft.com/office/drawing/2014/main" id="{0EBE7F4B-E2FC-42CC-AAF9-7837458FCDAC}"/>
                </a:ext>
              </a:extLst>
            </p:cNvPr>
            <p:cNvSpPr txBox="1"/>
            <p:nvPr/>
          </p:nvSpPr>
          <p:spPr>
            <a:xfrm>
              <a:off x="2230512" y="1928917"/>
              <a:ext cx="524075" cy="153182"/>
            </a:xfrm>
            <a:prstGeom prst="rect">
              <a:avLst/>
            </a:prstGeom>
            <a:noFill/>
          </p:spPr>
          <p:txBody>
            <a:bodyPr wrap="none" rtlCol="0">
              <a:spAutoFit/>
            </a:bodyPr>
            <a:lstStyle/>
            <a:p>
              <a:pPr algn="ctr" defTabSz="685800" eaLnBrk="1" fontAlgn="auto" hangingPunct="1">
                <a:spcBef>
                  <a:spcPts val="0"/>
                </a:spcBef>
                <a:spcAft>
                  <a:spcPts val="0"/>
                </a:spcAft>
              </a:pPr>
              <a:r>
                <a:rPr lang="en-US" sz="825" dirty="0">
                  <a:solidFill>
                    <a:prstClr val="black"/>
                  </a:solidFill>
                  <a:latin typeface="Calibri" panose="020F0502020204030204"/>
                </a:rPr>
                <a:t>X = 0</a:t>
              </a:r>
              <a:endParaRPr lang="en-US" sz="1350" dirty="0">
                <a:solidFill>
                  <a:prstClr val="black"/>
                </a:solidFill>
                <a:latin typeface="Calibri" panose="020F0502020204030204"/>
              </a:endParaRPr>
            </a:p>
          </p:txBody>
        </p:sp>
      </p:grpSp>
      <p:grpSp>
        <p:nvGrpSpPr>
          <p:cNvPr id="83" name="Group 82">
            <a:extLst>
              <a:ext uri="{FF2B5EF4-FFF2-40B4-BE49-F238E27FC236}">
                <a16:creationId xmlns:a16="http://schemas.microsoft.com/office/drawing/2014/main" id="{675E7F3F-2965-4353-9848-F3884D5E672B}"/>
              </a:ext>
            </a:extLst>
          </p:cNvPr>
          <p:cNvGrpSpPr/>
          <p:nvPr/>
        </p:nvGrpSpPr>
        <p:grpSpPr>
          <a:xfrm>
            <a:off x="1945561" y="1636339"/>
            <a:ext cx="798990" cy="668711"/>
            <a:chOff x="2820827" y="1040946"/>
            <a:chExt cx="1065320" cy="891614"/>
          </a:xfrm>
        </p:grpSpPr>
        <p:sp>
          <p:nvSpPr>
            <p:cNvPr id="4" name="Rectangle: Rounded Corners 3">
              <a:extLst>
                <a:ext uri="{FF2B5EF4-FFF2-40B4-BE49-F238E27FC236}">
                  <a16:creationId xmlns:a16="http://schemas.microsoft.com/office/drawing/2014/main" id="{726AC0B3-DB45-4202-ADD9-46CB3618EA04}"/>
                </a:ext>
              </a:extLst>
            </p:cNvPr>
            <p:cNvSpPr/>
            <p:nvPr/>
          </p:nvSpPr>
          <p:spPr>
            <a:xfrm>
              <a:off x="2820827" y="1040946"/>
              <a:ext cx="1065320" cy="559294"/>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dirty="0">
                <a:solidFill>
                  <a:prstClr val="white"/>
                </a:solidFill>
                <a:latin typeface="Calibri" panose="020F0502020204030204"/>
              </a:endParaRPr>
            </a:p>
          </p:txBody>
        </p:sp>
        <p:cxnSp>
          <p:nvCxnSpPr>
            <p:cNvPr id="80" name="Straight Connector 79">
              <a:extLst>
                <a:ext uri="{FF2B5EF4-FFF2-40B4-BE49-F238E27FC236}">
                  <a16:creationId xmlns:a16="http://schemas.microsoft.com/office/drawing/2014/main" id="{10AA3725-C67D-4D41-9778-4F4F2ECD5C97}"/>
                </a:ext>
              </a:extLst>
            </p:cNvPr>
            <p:cNvCxnSpPr>
              <a:cxnSpLocks/>
              <a:stCxn id="4" idx="1"/>
            </p:cNvCxnSpPr>
            <p:nvPr/>
          </p:nvCxnSpPr>
          <p:spPr>
            <a:xfrm>
              <a:off x="2820827" y="1320593"/>
              <a:ext cx="0" cy="611967"/>
            </a:xfrm>
            <a:prstGeom prst="line">
              <a:avLst/>
            </a:prstGeom>
          </p:spPr>
          <p:style>
            <a:lnRef idx="1">
              <a:schemeClr val="dk1"/>
            </a:lnRef>
            <a:fillRef idx="0">
              <a:schemeClr val="dk1"/>
            </a:fillRef>
            <a:effectRef idx="0">
              <a:schemeClr val="dk1"/>
            </a:effectRef>
            <a:fontRef idx="minor">
              <a:schemeClr val="tx1"/>
            </a:fontRef>
          </p:style>
        </p:cxnSp>
      </p:grpSp>
      <p:cxnSp>
        <p:nvCxnSpPr>
          <p:cNvPr id="85" name="Straight Arrow Connector 84">
            <a:extLst>
              <a:ext uri="{FF2B5EF4-FFF2-40B4-BE49-F238E27FC236}">
                <a16:creationId xmlns:a16="http://schemas.microsoft.com/office/drawing/2014/main" id="{21FCF277-37E4-4C5F-8D60-F1CC3E52FA43}"/>
              </a:ext>
            </a:extLst>
          </p:cNvPr>
          <p:cNvCxnSpPr/>
          <p:nvPr/>
        </p:nvCxnSpPr>
        <p:spPr>
          <a:xfrm>
            <a:off x="1553986" y="2223845"/>
            <a:ext cx="391575"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86" name="TextBox 85">
            <a:extLst>
              <a:ext uri="{FF2B5EF4-FFF2-40B4-BE49-F238E27FC236}">
                <a16:creationId xmlns:a16="http://schemas.microsoft.com/office/drawing/2014/main" id="{7292F6D1-4DEF-44AF-BA87-E80B717F83B3}"/>
              </a:ext>
            </a:extLst>
          </p:cNvPr>
          <p:cNvSpPr txBox="1"/>
          <p:nvPr/>
        </p:nvSpPr>
        <p:spPr>
          <a:xfrm>
            <a:off x="1536415" y="2194423"/>
            <a:ext cx="426720" cy="219291"/>
          </a:xfrm>
          <a:prstGeom prst="rect">
            <a:avLst/>
          </a:prstGeom>
          <a:noFill/>
        </p:spPr>
        <p:txBody>
          <a:bodyPr wrap="none" rtlCol="0">
            <a:spAutoFit/>
          </a:bodyPr>
          <a:lstStyle/>
          <a:p>
            <a:pPr algn="ctr" defTabSz="685800" eaLnBrk="1" fontAlgn="auto" hangingPunct="1">
              <a:spcBef>
                <a:spcPts val="0"/>
              </a:spcBef>
              <a:spcAft>
                <a:spcPts val="0"/>
              </a:spcAft>
            </a:pPr>
            <a:r>
              <a:rPr lang="en-US" sz="825" dirty="0">
                <a:solidFill>
                  <a:prstClr val="black"/>
                </a:solidFill>
                <a:latin typeface="Calibri" panose="020F0502020204030204"/>
              </a:rPr>
              <a:t>0.2 m</a:t>
            </a:r>
          </a:p>
        </p:txBody>
      </p:sp>
      <p:sp>
        <p:nvSpPr>
          <p:cNvPr id="94" name="Freeform: Shape 93">
            <a:extLst>
              <a:ext uri="{FF2B5EF4-FFF2-40B4-BE49-F238E27FC236}">
                <a16:creationId xmlns:a16="http://schemas.microsoft.com/office/drawing/2014/main" id="{5183F754-2C94-455C-AB6E-6277733B430D}"/>
              </a:ext>
            </a:extLst>
          </p:cNvPr>
          <p:cNvSpPr/>
          <p:nvPr/>
        </p:nvSpPr>
        <p:spPr>
          <a:xfrm>
            <a:off x="525614" y="1690408"/>
            <a:ext cx="1421658" cy="263129"/>
          </a:xfrm>
          <a:custGeom>
            <a:avLst/>
            <a:gdLst>
              <a:gd name="connsiteX0" fmla="*/ 1895544 w 1895544"/>
              <a:gd name="connsiteY0" fmla="*/ 197315 h 350838"/>
              <a:gd name="connsiteX1" fmla="*/ 1802102 w 1895544"/>
              <a:gd name="connsiteY1" fmla="*/ 3756 h 350838"/>
              <a:gd name="connsiteX2" fmla="*/ 1635240 w 1895544"/>
              <a:gd name="connsiteY2" fmla="*/ 350827 h 350838"/>
              <a:gd name="connsiteX3" fmla="*/ 1441681 w 1895544"/>
              <a:gd name="connsiteY3" fmla="*/ 3756 h 350838"/>
              <a:gd name="connsiteX4" fmla="*/ 1288169 w 1895544"/>
              <a:gd name="connsiteY4" fmla="*/ 350827 h 350838"/>
              <a:gd name="connsiteX5" fmla="*/ 1127982 w 1895544"/>
              <a:gd name="connsiteY5" fmla="*/ 17104 h 350838"/>
              <a:gd name="connsiteX6" fmla="*/ 981144 w 1895544"/>
              <a:gd name="connsiteY6" fmla="*/ 344153 h 350838"/>
              <a:gd name="connsiteX7" fmla="*/ 840981 w 1895544"/>
              <a:gd name="connsiteY7" fmla="*/ 30453 h 350838"/>
              <a:gd name="connsiteX8" fmla="*/ 707491 w 1895544"/>
              <a:gd name="connsiteY8" fmla="*/ 344153 h 350838"/>
              <a:gd name="connsiteX9" fmla="*/ 594026 w 1895544"/>
              <a:gd name="connsiteY9" fmla="*/ 37128 h 350838"/>
              <a:gd name="connsiteX10" fmla="*/ 460537 w 1895544"/>
              <a:gd name="connsiteY10" fmla="*/ 337478 h 350838"/>
              <a:gd name="connsiteX11" fmla="*/ 327048 w 1895544"/>
              <a:gd name="connsiteY11" fmla="*/ 37128 h 350838"/>
              <a:gd name="connsiteX12" fmla="*/ 206908 w 1895544"/>
              <a:gd name="connsiteY12" fmla="*/ 344153 h 350838"/>
              <a:gd name="connsiteX13" fmla="*/ 93442 w 1895544"/>
              <a:gd name="connsiteY13" fmla="*/ 37128 h 350838"/>
              <a:gd name="connsiteX14" fmla="*/ 0 w 1895544"/>
              <a:gd name="connsiteY14" fmla="*/ 203989 h 3508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95544" h="350838">
                <a:moveTo>
                  <a:pt x="1895544" y="197315"/>
                </a:moveTo>
                <a:cubicBezTo>
                  <a:pt x="1870515" y="87743"/>
                  <a:pt x="1845486" y="-21829"/>
                  <a:pt x="1802102" y="3756"/>
                </a:cubicBezTo>
                <a:cubicBezTo>
                  <a:pt x="1758718" y="29341"/>
                  <a:pt x="1695310" y="350827"/>
                  <a:pt x="1635240" y="350827"/>
                </a:cubicBezTo>
                <a:cubicBezTo>
                  <a:pt x="1575170" y="350827"/>
                  <a:pt x="1499526" y="3756"/>
                  <a:pt x="1441681" y="3756"/>
                </a:cubicBezTo>
                <a:cubicBezTo>
                  <a:pt x="1383836" y="3756"/>
                  <a:pt x="1340452" y="348602"/>
                  <a:pt x="1288169" y="350827"/>
                </a:cubicBezTo>
                <a:cubicBezTo>
                  <a:pt x="1235886" y="353052"/>
                  <a:pt x="1179153" y="18216"/>
                  <a:pt x="1127982" y="17104"/>
                </a:cubicBezTo>
                <a:cubicBezTo>
                  <a:pt x="1076811" y="15992"/>
                  <a:pt x="1028977" y="341928"/>
                  <a:pt x="981144" y="344153"/>
                </a:cubicBezTo>
                <a:cubicBezTo>
                  <a:pt x="933311" y="346378"/>
                  <a:pt x="886590" y="30453"/>
                  <a:pt x="840981" y="30453"/>
                </a:cubicBezTo>
                <a:cubicBezTo>
                  <a:pt x="795372" y="30453"/>
                  <a:pt x="748650" y="343041"/>
                  <a:pt x="707491" y="344153"/>
                </a:cubicBezTo>
                <a:cubicBezTo>
                  <a:pt x="666332" y="345265"/>
                  <a:pt x="635185" y="38240"/>
                  <a:pt x="594026" y="37128"/>
                </a:cubicBezTo>
                <a:cubicBezTo>
                  <a:pt x="552867" y="36015"/>
                  <a:pt x="505033" y="337478"/>
                  <a:pt x="460537" y="337478"/>
                </a:cubicBezTo>
                <a:cubicBezTo>
                  <a:pt x="416041" y="337478"/>
                  <a:pt x="369319" y="36015"/>
                  <a:pt x="327048" y="37128"/>
                </a:cubicBezTo>
                <a:cubicBezTo>
                  <a:pt x="284776" y="38240"/>
                  <a:pt x="245842" y="344153"/>
                  <a:pt x="206908" y="344153"/>
                </a:cubicBezTo>
                <a:cubicBezTo>
                  <a:pt x="167974" y="344153"/>
                  <a:pt x="127927" y="60489"/>
                  <a:pt x="93442" y="37128"/>
                </a:cubicBezTo>
                <a:cubicBezTo>
                  <a:pt x="58957" y="13767"/>
                  <a:pt x="80093" y="172841"/>
                  <a:pt x="0" y="20398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cxnSp>
        <p:nvCxnSpPr>
          <p:cNvPr id="96" name="Straight Arrow Connector 95">
            <a:extLst>
              <a:ext uri="{FF2B5EF4-FFF2-40B4-BE49-F238E27FC236}">
                <a16:creationId xmlns:a16="http://schemas.microsoft.com/office/drawing/2014/main" id="{5D798AAC-8517-4524-B355-4AF30ADAAA27}"/>
              </a:ext>
            </a:extLst>
          </p:cNvPr>
          <p:cNvCxnSpPr>
            <a:cxnSpLocks/>
          </p:cNvCxnSpPr>
          <p:nvPr/>
        </p:nvCxnSpPr>
        <p:spPr>
          <a:xfrm flipH="1">
            <a:off x="1837275" y="1472777"/>
            <a:ext cx="923050"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00" name="TextBox 99">
            <a:extLst>
              <a:ext uri="{FF2B5EF4-FFF2-40B4-BE49-F238E27FC236}">
                <a16:creationId xmlns:a16="http://schemas.microsoft.com/office/drawing/2014/main" id="{1E314B3D-E322-4EEB-B565-0697EB7A083D}"/>
              </a:ext>
            </a:extLst>
          </p:cNvPr>
          <p:cNvSpPr txBox="1"/>
          <p:nvPr/>
        </p:nvSpPr>
        <p:spPr>
          <a:xfrm>
            <a:off x="2057825" y="1255147"/>
            <a:ext cx="537328" cy="253916"/>
          </a:xfrm>
          <a:prstGeom prst="rect">
            <a:avLst/>
          </a:prstGeom>
          <a:noFill/>
        </p:spPr>
        <p:txBody>
          <a:bodyPr wrap="none" rtlCol="0">
            <a:spAutoFit/>
          </a:bodyPr>
          <a:lstStyle/>
          <a:p>
            <a:pPr algn="ctr" defTabSz="685800" eaLnBrk="1" fontAlgn="auto" hangingPunct="1">
              <a:spcBef>
                <a:spcPts val="0"/>
              </a:spcBef>
              <a:spcAft>
                <a:spcPts val="0"/>
              </a:spcAft>
            </a:pPr>
            <a:r>
              <a:rPr lang="en-US" sz="1050" dirty="0">
                <a:solidFill>
                  <a:prstClr val="black"/>
                </a:solidFill>
                <a:latin typeface="Calibri" panose="020F0502020204030204"/>
              </a:rPr>
              <a:t>-4 m/s</a:t>
            </a:r>
            <a:endParaRPr lang="en-US" sz="1350" dirty="0">
              <a:solidFill>
                <a:prstClr val="black"/>
              </a:solidFill>
              <a:latin typeface="Calibri" panose="020F0502020204030204"/>
            </a:endParaRPr>
          </a:p>
        </p:txBody>
      </p:sp>
      <p:sp>
        <p:nvSpPr>
          <p:cNvPr id="101" name="TextBox 100">
            <a:extLst>
              <a:ext uri="{FF2B5EF4-FFF2-40B4-BE49-F238E27FC236}">
                <a16:creationId xmlns:a16="http://schemas.microsoft.com/office/drawing/2014/main" id="{9C398985-E5CA-4070-9157-C4189F777C6E}"/>
              </a:ext>
            </a:extLst>
          </p:cNvPr>
          <p:cNvSpPr txBox="1"/>
          <p:nvPr/>
        </p:nvSpPr>
        <p:spPr>
          <a:xfrm>
            <a:off x="2096762" y="1741838"/>
            <a:ext cx="545342" cy="219291"/>
          </a:xfrm>
          <a:prstGeom prst="rect">
            <a:avLst/>
          </a:prstGeom>
          <a:noFill/>
        </p:spPr>
        <p:txBody>
          <a:bodyPr wrap="none" rtlCol="0">
            <a:spAutoFit/>
          </a:bodyPr>
          <a:lstStyle/>
          <a:p>
            <a:pPr algn="ctr" defTabSz="685800" eaLnBrk="1" fontAlgn="auto" hangingPunct="1">
              <a:spcBef>
                <a:spcPts val="0"/>
              </a:spcBef>
              <a:spcAft>
                <a:spcPts val="0"/>
              </a:spcAft>
            </a:pPr>
            <a:r>
              <a:rPr lang="en-US" sz="825" dirty="0">
                <a:solidFill>
                  <a:prstClr val="white"/>
                </a:solidFill>
                <a:latin typeface="Calibri" panose="020F0502020204030204"/>
              </a:rPr>
              <a:t>m = 2 kg</a:t>
            </a:r>
            <a:endParaRPr lang="en-US" sz="1350" dirty="0">
              <a:solidFill>
                <a:prstClr val="white"/>
              </a:solidFill>
              <a:latin typeface="Calibri" panose="020F0502020204030204"/>
            </a:endParaRPr>
          </a:p>
        </p:txBody>
      </p:sp>
      <p:sp>
        <p:nvSpPr>
          <p:cNvPr id="102" name="TextBox 101">
            <a:extLst>
              <a:ext uri="{FF2B5EF4-FFF2-40B4-BE49-F238E27FC236}">
                <a16:creationId xmlns:a16="http://schemas.microsoft.com/office/drawing/2014/main" id="{E8CF4AF7-64EF-4AC5-82E6-68EED84A3CFE}"/>
              </a:ext>
            </a:extLst>
          </p:cNvPr>
          <p:cNvSpPr txBox="1"/>
          <p:nvPr/>
        </p:nvSpPr>
        <p:spPr>
          <a:xfrm>
            <a:off x="1066593" y="1523027"/>
            <a:ext cx="245580" cy="253916"/>
          </a:xfrm>
          <a:prstGeom prst="rect">
            <a:avLst/>
          </a:prstGeom>
          <a:noFill/>
        </p:spPr>
        <p:txBody>
          <a:bodyPr wrap="none" rtlCol="0">
            <a:spAutoFit/>
          </a:bodyPr>
          <a:lstStyle/>
          <a:p>
            <a:pPr defTabSz="685800" eaLnBrk="1" fontAlgn="auto" hangingPunct="1">
              <a:spcBef>
                <a:spcPts val="0"/>
              </a:spcBef>
              <a:spcAft>
                <a:spcPts val="0"/>
              </a:spcAft>
            </a:pPr>
            <a:r>
              <a:rPr lang="en-US" sz="1050" dirty="0">
                <a:solidFill>
                  <a:prstClr val="black"/>
                </a:solidFill>
                <a:latin typeface="Calibri" panose="020F0502020204030204"/>
              </a:rPr>
              <a:t>k</a:t>
            </a:r>
            <a:endParaRPr lang="en-US" sz="1350" dirty="0">
              <a:solidFill>
                <a:prstClr val="black"/>
              </a:solidFill>
              <a:latin typeface="Calibri" panose="020F0502020204030204"/>
            </a:endParaRPr>
          </a:p>
        </p:txBody>
      </p:sp>
      <p:sp>
        <p:nvSpPr>
          <p:cNvPr id="103" name="TextBox 102">
            <a:extLst>
              <a:ext uri="{FF2B5EF4-FFF2-40B4-BE49-F238E27FC236}">
                <a16:creationId xmlns:a16="http://schemas.microsoft.com/office/drawing/2014/main" id="{937E5FF4-77D6-40AE-84F3-07DFFE8ACA4D}"/>
              </a:ext>
            </a:extLst>
          </p:cNvPr>
          <p:cNvSpPr txBox="1"/>
          <p:nvPr/>
        </p:nvSpPr>
        <p:spPr>
          <a:xfrm>
            <a:off x="3866075" y="1032536"/>
            <a:ext cx="5060373" cy="1338828"/>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A block with mass m is attached to a spring with force constant k = 315 N/m. The spring is stretch in positive x direction by the amount shown, and the block has an initial velocity in the negative x direction.</a:t>
            </a:r>
          </a:p>
          <a:p>
            <a:pPr marL="257175" indent="-257175" defTabSz="685800" eaLnBrk="1" fontAlgn="auto" hangingPunct="1">
              <a:spcBef>
                <a:spcPts val="0"/>
              </a:spcBef>
              <a:spcAft>
                <a:spcPts val="0"/>
              </a:spcAft>
              <a:buFontTx/>
              <a:buAutoNum type="alphaLcParenR"/>
            </a:pPr>
            <a:r>
              <a:rPr lang="en-US" sz="1350" dirty="0">
                <a:solidFill>
                  <a:prstClr val="black"/>
                </a:solidFill>
                <a:latin typeface="Calibri" panose="020F0502020204030204"/>
              </a:rPr>
              <a:t>Find the amplitude of the block.</a:t>
            </a:r>
          </a:p>
          <a:p>
            <a:pPr marL="257175" indent="-257175" defTabSz="685800" eaLnBrk="1" fontAlgn="auto" hangingPunct="1">
              <a:spcBef>
                <a:spcPts val="0"/>
              </a:spcBef>
              <a:spcAft>
                <a:spcPts val="0"/>
              </a:spcAft>
              <a:buFontTx/>
              <a:buAutoNum type="alphaLcParenR"/>
            </a:pPr>
            <a:r>
              <a:rPr lang="en-US" sz="1350" dirty="0">
                <a:solidFill>
                  <a:prstClr val="black"/>
                </a:solidFill>
                <a:latin typeface="Calibri" panose="020F0502020204030204"/>
              </a:rPr>
              <a:t>Find the maximum acceleration of the block.</a:t>
            </a:r>
          </a:p>
          <a:p>
            <a:pPr marL="257175" indent="-257175" defTabSz="685800" eaLnBrk="1" fontAlgn="auto" hangingPunct="1">
              <a:spcBef>
                <a:spcPts val="0"/>
              </a:spcBef>
              <a:spcAft>
                <a:spcPts val="0"/>
              </a:spcAft>
              <a:buFontTx/>
              <a:buAutoNum type="alphaLcParenR"/>
            </a:pPr>
            <a:r>
              <a:rPr lang="en-US" sz="1350" dirty="0">
                <a:solidFill>
                  <a:prstClr val="black"/>
                </a:solidFill>
                <a:latin typeface="Calibri" panose="020F0502020204030204"/>
              </a:rPr>
              <a:t>Find the maximum force the spring exerts on the block.</a:t>
            </a:r>
          </a:p>
        </p:txBody>
      </p:sp>
      <p:pic>
        <p:nvPicPr>
          <p:cNvPr id="3" name="Picture 2">
            <a:extLst>
              <a:ext uri="{FF2B5EF4-FFF2-40B4-BE49-F238E27FC236}">
                <a16:creationId xmlns:a16="http://schemas.microsoft.com/office/drawing/2014/main" id="{9DA682BD-C7C0-4F1B-BDC9-5BD4B33AA434}"/>
              </a:ext>
            </a:extLst>
          </p:cNvPr>
          <p:cNvPicPr>
            <a:picLocks noChangeAspect="1"/>
          </p:cNvPicPr>
          <p:nvPr/>
        </p:nvPicPr>
        <p:blipFill>
          <a:blip r:embed="rId2"/>
          <a:stretch>
            <a:fillRect/>
          </a:stretch>
        </p:blipFill>
        <p:spPr>
          <a:xfrm>
            <a:off x="2419775" y="2565911"/>
            <a:ext cx="5579858" cy="3280719"/>
          </a:xfrm>
          <a:prstGeom prst="rect">
            <a:avLst/>
          </a:prstGeom>
        </p:spPr>
      </p:pic>
    </p:spTree>
    <p:extLst>
      <p:ext uri="{BB962C8B-B14F-4D97-AF65-F5344CB8AC3E}">
        <p14:creationId xmlns:p14="http://schemas.microsoft.com/office/powerpoint/2010/main" val="129403050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850" name="TextBox 6">
            <a:extLst>
              <a:ext uri="{FF2B5EF4-FFF2-40B4-BE49-F238E27FC236}">
                <a16:creationId xmlns:a16="http://schemas.microsoft.com/office/drawing/2014/main" id="{EC951EA1-57CF-4080-9B3E-CE5CE3949F60}"/>
              </a:ext>
            </a:extLst>
          </p:cNvPr>
          <p:cNvSpPr txBox="1">
            <a:spLocks noChangeArrowheads="1"/>
          </p:cNvSpPr>
          <p:nvPr/>
        </p:nvSpPr>
        <p:spPr bwMode="auto">
          <a:xfrm>
            <a:off x="96838" y="1065213"/>
            <a:ext cx="4194175"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11.3	Energy in Simple Harmonic Motion</a:t>
            </a:r>
          </a:p>
        </p:txBody>
      </p:sp>
      <p:sp>
        <p:nvSpPr>
          <p:cNvPr id="8" name="TextBox 7">
            <a:extLst>
              <a:ext uri="{FF2B5EF4-FFF2-40B4-BE49-F238E27FC236}">
                <a16:creationId xmlns:a16="http://schemas.microsoft.com/office/drawing/2014/main" id="{8823510C-D296-4923-A680-266338B03262}"/>
              </a:ext>
            </a:extLst>
          </p:cNvPr>
          <p:cNvSpPr txBox="1">
            <a:spLocks noRot="1" noChangeAspect="1" noMove="1" noResize="1" noEditPoints="1" noAdjustHandles="1" noChangeArrowheads="1" noChangeShapeType="1" noTextEdit="1"/>
          </p:cNvSpPr>
          <p:nvPr/>
        </p:nvSpPr>
        <p:spPr>
          <a:xfrm>
            <a:off x="99585" y="1692862"/>
            <a:ext cx="5308059" cy="980268"/>
          </a:xfrm>
          <a:prstGeom prst="rect">
            <a:avLst/>
          </a:prstGeom>
          <a:blipFill>
            <a:blip r:embed="rId2"/>
            <a:stretch>
              <a:fillRect l="-802" t="-3067"/>
            </a:stretch>
          </a:blipFill>
          <a:ln>
            <a:solidFill>
              <a:schemeClr val="tx1"/>
            </a:solidFill>
          </a:ln>
        </p:spPr>
        <p:txBody>
          <a:bodyPr/>
          <a:lstStyle/>
          <a:p>
            <a:pPr>
              <a:defRPr/>
            </a:pPr>
            <a:r>
              <a:rPr lang="en-US" dirty="0">
                <a:noFill/>
              </a:rPr>
              <a:t> </a:t>
            </a:r>
          </a:p>
        </p:txBody>
      </p:sp>
      <p:grpSp>
        <p:nvGrpSpPr>
          <p:cNvPr id="206852" name="Group 9">
            <a:extLst>
              <a:ext uri="{FF2B5EF4-FFF2-40B4-BE49-F238E27FC236}">
                <a16:creationId xmlns:a16="http://schemas.microsoft.com/office/drawing/2014/main" id="{00CFB080-D82D-4E67-9553-5678E99F85D1}"/>
              </a:ext>
            </a:extLst>
          </p:cNvPr>
          <p:cNvGrpSpPr>
            <a:grpSpLocks/>
          </p:cNvGrpSpPr>
          <p:nvPr/>
        </p:nvGrpSpPr>
        <p:grpSpPr bwMode="auto">
          <a:xfrm>
            <a:off x="5514975" y="1449388"/>
            <a:ext cx="3573463" cy="4400550"/>
            <a:chOff x="7454813" y="225552"/>
            <a:chExt cx="4785359" cy="5929921"/>
          </a:xfrm>
        </p:grpSpPr>
        <p:pic>
          <p:nvPicPr>
            <p:cNvPr id="206855" name="Picture 4">
              <a:extLst>
                <a:ext uri="{FF2B5EF4-FFF2-40B4-BE49-F238E27FC236}">
                  <a16:creationId xmlns:a16="http://schemas.microsoft.com/office/drawing/2014/main" id="{97E18445-3168-4A49-AFED-2A5E8148699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54813" y="225552"/>
              <a:ext cx="4785359" cy="5929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8">
              <a:extLst>
                <a:ext uri="{FF2B5EF4-FFF2-40B4-BE49-F238E27FC236}">
                  <a16:creationId xmlns:a16="http://schemas.microsoft.com/office/drawing/2014/main" id="{0B4692AF-52BB-4EEE-84AB-6E50EE061E57}"/>
                </a:ext>
              </a:extLst>
            </p:cNvPr>
            <p:cNvSpPr/>
            <p:nvPr/>
          </p:nvSpPr>
          <p:spPr>
            <a:xfrm>
              <a:off x="7454813" y="5325455"/>
              <a:ext cx="4555764" cy="8300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
        <p:nvSpPr>
          <p:cNvPr id="11" name="TextBox 10">
            <a:extLst>
              <a:ext uri="{FF2B5EF4-FFF2-40B4-BE49-F238E27FC236}">
                <a16:creationId xmlns:a16="http://schemas.microsoft.com/office/drawing/2014/main" id="{BA8870F1-2CE7-4C91-90CB-AF30E6D19061}"/>
              </a:ext>
            </a:extLst>
          </p:cNvPr>
          <p:cNvSpPr txBox="1">
            <a:spLocks noRot="1" noChangeAspect="1" noMove="1" noResize="1" noEditPoints="1" noAdjustHandles="1" noChangeArrowheads="1" noChangeShapeType="1" noTextEdit="1"/>
          </p:cNvSpPr>
          <p:nvPr/>
        </p:nvSpPr>
        <p:spPr>
          <a:xfrm>
            <a:off x="100282" y="2904493"/>
            <a:ext cx="5306666" cy="2550314"/>
          </a:xfrm>
          <a:prstGeom prst="rect">
            <a:avLst/>
          </a:prstGeom>
          <a:blipFill>
            <a:blip r:embed="rId4"/>
            <a:stretch>
              <a:fillRect l="-802" t="-950"/>
            </a:stretch>
          </a:blipFill>
          <a:ln>
            <a:solidFill>
              <a:schemeClr val="tx1"/>
            </a:solidFill>
          </a:ln>
        </p:spPr>
        <p:txBody>
          <a:bodyPr/>
          <a:lstStyle/>
          <a:p>
            <a:pPr>
              <a:defRPr/>
            </a:pPr>
            <a:r>
              <a:rPr lang="en-US">
                <a:noFill/>
              </a:rPr>
              <a:t> </a:t>
            </a:r>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a:extLst>
              <a:ext uri="{FF2B5EF4-FFF2-40B4-BE49-F238E27FC236}">
                <a16:creationId xmlns:a16="http://schemas.microsoft.com/office/drawing/2014/main" id="{95EF1B08-61E7-4D54-B639-DCBA11203482}"/>
              </a:ext>
            </a:extLst>
          </p:cNvPr>
          <p:cNvGrpSpPr/>
          <p:nvPr/>
        </p:nvGrpSpPr>
        <p:grpSpPr>
          <a:xfrm>
            <a:off x="174568" y="1094164"/>
            <a:ext cx="3116383" cy="1585352"/>
            <a:chOff x="440575" y="315884"/>
            <a:chExt cx="3626205" cy="1755781"/>
          </a:xfrm>
        </p:grpSpPr>
        <p:cxnSp>
          <p:nvCxnSpPr>
            <p:cNvPr id="5" name="Straight Connector 4">
              <a:extLst>
                <a:ext uri="{FF2B5EF4-FFF2-40B4-BE49-F238E27FC236}">
                  <a16:creationId xmlns:a16="http://schemas.microsoft.com/office/drawing/2014/main" id="{466AAA0B-13B6-485A-8BCA-837C933F5A17}"/>
                </a:ext>
              </a:extLst>
            </p:cNvPr>
            <p:cNvCxnSpPr/>
            <p:nvPr/>
          </p:nvCxnSpPr>
          <p:spPr>
            <a:xfrm>
              <a:off x="440575" y="1246909"/>
              <a:ext cx="3167149" cy="0"/>
            </a:xfrm>
            <a:prstGeom prst="line">
              <a:avLst/>
            </a:prstGeom>
          </p:spPr>
          <p:style>
            <a:lnRef idx="1">
              <a:schemeClr val="dk1"/>
            </a:lnRef>
            <a:fillRef idx="0">
              <a:schemeClr val="dk1"/>
            </a:fillRef>
            <a:effectRef idx="0">
              <a:schemeClr val="dk1"/>
            </a:effectRef>
            <a:fontRef idx="minor">
              <a:schemeClr val="tx1"/>
            </a:fontRef>
          </p:style>
        </p:cxnSp>
        <p:cxnSp>
          <p:nvCxnSpPr>
            <p:cNvPr id="7" name="Straight Connector 6">
              <a:extLst>
                <a:ext uri="{FF2B5EF4-FFF2-40B4-BE49-F238E27FC236}">
                  <a16:creationId xmlns:a16="http://schemas.microsoft.com/office/drawing/2014/main" id="{F224B5D4-1237-43EF-9932-30246A71567D}"/>
                </a:ext>
              </a:extLst>
            </p:cNvPr>
            <p:cNvCxnSpPr/>
            <p:nvPr/>
          </p:nvCxnSpPr>
          <p:spPr>
            <a:xfrm flipV="1">
              <a:off x="2094807" y="315884"/>
              <a:ext cx="0" cy="1446415"/>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8" name="TextBox 7">
              <a:extLst>
                <a:ext uri="{FF2B5EF4-FFF2-40B4-BE49-F238E27FC236}">
                  <a16:creationId xmlns:a16="http://schemas.microsoft.com/office/drawing/2014/main" id="{4EBE32AC-C596-4228-BD6A-90F1A2141B1D}"/>
                </a:ext>
              </a:extLst>
            </p:cNvPr>
            <p:cNvSpPr txBox="1"/>
            <p:nvPr/>
          </p:nvSpPr>
          <p:spPr>
            <a:xfrm>
              <a:off x="1866127" y="1828800"/>
              <a:ext cx="457358" cy="242865"/>
            </a:xfrm>
            <a:prstGeom prst="rect">
              <a:avLst/>
            </a:prstGeom>
            <a:noFill/>
          </p:spPr>
          <p:txBody>
            <a:bodyPr wrap="none" rtlCol="0">
              <a:spAutoFit/>
            </a:bodyPr>
            <a:lstStyle/>
            <a:p>
              <a:pPr algn="ctr" defTabSz="685800" eaLnBrk="1" fontAlgn="auto" hangingPunct="1">
                <a:spcBef>
                  <a:spcPts val="0"/>
                </a:spcBef>
                <a:spcAft>
                  <a:spcPts val="0"/>
                </a:spcAft>
              </a:pPr>
              <a:r>
                <a:rPr lang="en-US" sz="825" dirty="0">
                  <a:solidFill>
                    <a:prstClr val="black"/>
                  </a:solidFill>
                  <a:latin typeface="Calibri" panose="020F0502020204030204"/>
                </a:rPr>
                <a:t>X = 0</a:t>
              </a:r>
              <a:endParaRPr lang="en-US" sz="1350" dirty="0">
                <a:solidFill>
                  <a:prstClr val="black"/>
                </a:solidFill>
                <a:latin typeface="Calibri" panose="020F0502020204030204"/>
              </a:endParaRPr>
            </a:p>
          </p:txBody>
        </p:sp>
        <p:sp>
          <p:nvSpPr>
            <p:cNvPr id="9" name="Oval 8">
              <a:extLst>
                <a:ext uri="{FF2B5EF4-FFF2-40B4-BE49-F238E27FC236}">
                  <a16:creationId xmlns:a16="http://schemas.microsoft.com/office/drawing/2014/main" id="{EFDBB190-D81C-4BA5-8E3A-DC70EA40CA66}"/>
                </a:ext>
              </a:extLst>
            </p:cNvPr>
            <p:cNvSpPr/>
            <p:nvPr/>
          </p:nvSpPr>
          <p:spPr>
            <a:xfrm>
              <a:off x="3117272" y="1113908"/>
              <a:ext cx="257693" cy="26600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800" eaLnBrk="1" fontAlgn="auto" hangingPunct="1">
                <a:spcBef>
                  <a:spcPts val="0"/>
                </a:spcBef>
                <a:spcAft>
                  <a:spcPts val="0"/>
                </a:spcAft>
              </a:pPr>
              <a:endParaRPr lang="en-US" sz="1350">
                <a:solidFill>
                  <a:prstClr val="white"/>
                </a:solidFill>
                <a:latin typeface="Calibri" panose="020F0502020204030204"/>
              </a:endParaRPr>
            </a:p>
          </p:txBody>
        </p:sp>
        <p:cxnSp>
          <p:nvCxnSpPr>
            <p:cNvPr id="11" name="Straight Connector 10">
              <a:extLst>
                <a:ext uri="{FF2B5EF4-FFF2-40B4-BE49-F238E27FC236}">
                  <a16:creationId xmlns:a16="http://schemas.microsoft.com/office/drawing/2014/main" id="{CCC0B1A4-F0AA-43CD-B26E-72F762524C5F}"/>
                </a:ext>
              </a:extLst>
            </p:cNvPr>
            <p:cNvCxnSpPr/>
            <p:nvPr/>
          </p:nvCxnSpPr>
          <p:spPr>
            <a:xfrm flipV="1">
              <a:off x="3246118" y="315884"/>
              <a:ext cx="0" cy="1446415"/>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13" name="Straight Arrow Connector 12">
              <a:extLst>
                <a:ext uri="{FF2B5EF4-FFF2-40B4-BE49-F238E27FC236}">
                  <a16:creationId xmlns:a16="http://schemas.microsoft.com/office/drawing/2014/main" id="{F78E74CC-3CB0-43ED-8594-B8CC7297086A}"/>
                </a:ext>
              </a:extLst>
            </p:cNvPr>
            <p:cNvCxnSpPr/>
            <p:nvPr/>
          </p:nvCxnSpPr>
          <p:spPr>
            <a:xfrm>
              <a:off x="2094806" y="565265"/>
              <a:ext cx="1151312"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F0D4554C-961D-4C0D-8EFC-DCE038F7C082}"/>
                </a:ext>
              </a:extLst>
            </p:cNvPr>
            <p:cNvSpPr txBox="1"/>
            <p:nvPr/>
          </p:nvSpPr>
          <p:spPr>
            <a:xfrm>
              <a:off x="2482709" y="315884"/>
              <a:ext cx="496529" cy="242865"/>
            </a:xfrm>
            <a:prstGeom prst="rect">
              <a:avLst/>
            </a:prstGeom>
            <a:noFill/>
          </p:spPr>
          <p:txBody>
            <a:bodyPr wrap="none" rtlCol="0">
              <a:spAutoFit/>
            </a:bodyPr>
            <a:lstStyle/>
            <a:p>
              <a:pPr defTabSz="685800" eaLnBrk="1" fontAlgn="auto" hangingPunct="1">
                <a:spcBef>
                  <a:spcPts val="0"/>
                </a:spcBef>
                <a:spcAft>
                  <a:spcPts val="0"/>
                </a:spcAft>
              </a:pPr>
              <a:r>
                <a:rPr lang="en-US" sz="825" dirty="0">
                  <a:solidFill>
                    <a:prstClr val="black"/>
                  </a:solidFill>
                  <a:latin typeface="Calibri" panose="020F0502020204030204"/>
                </a:rPr>
                <a:t>0.6 m</a:t>
              </a:r>
            </a:p>
          </p:txBody>
        </p:sp>
        <p:cxnSp>
          <p:nvCxnSpPr>
            <p:cNvPr id="16" name="Straight Arrow Connector 15">
              <a:extLst>
                <a:ext uri="{FF2B5EF4-FFF2-40B4-BE49-F238E27FC236}">
                  <a16:creationId xmlns:a16="http://schemas.microsoft.com/office/drawing/2014/main" id="{40D24417-96DA-4F07-A466-8F46755259E0}"/>
                </a:ext>
              </a:extLst>
            </p:cNvPr>
            <p:cNvCxnSpPr/>
            <p:nvPr/>
          </p:nvCxnSpPr>
          <p:spPr>
            <a:xfrm>
              <a:off x="3374965" y="1039091"/>
              <a:ext cx="556955" cy="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
          <p:nvSpPr>
            <p:cNvPr id="17" name="TextBox 16">
              <a:extLst>
                <a:ext uri="{FF2B5EF4-FFF2-40B4-BE49-F238E27FC236}">
                  <a16:creationId xmlns:a16="http://schemas.microsoft.com/office/drawing/2014/main" id="{130A75DF-9EBD-45BE-AAE5-8E6D468E0C0D}"/>
                </a:ext>
              </a:extLst>
            </p:cNvPr>
            <p:cNvSpPr txBox="1"/>
            <p:nvPr/>
          </p:nvSpPr>
          <p:spPr>
            <a:xfrm>
              <a:off x="3240103" y="754742"/>
              <a:ext cx="826677" cy="242865"/>
            </a:xfrm>
            <a:prstGeom prst="rect">
              <a:avLst/>
            </a:prstGeom>
            <a:noFill/>
          </p:spPr>
          <p:txBody>
            <a:bodyPr wrap="none" rtlCol="0">
              <a:spAutoFit/>
            </a:bodyPr>
            <a:lstStyle/>
            <a:p>
              <a:pPr algn="ctr" defTabSz="685800" eaLnBrk="1" fontAlgn="auto" hangingPunct="1">
                <a:spcBef>
                  <a:spcPts val="0"/>
                </a:spcBef>
                <a:spcAft>
                  <a:spcPts val="0"/>
                </a:spcAft>
              </a:pPr>
              <a:r>
                <a:rPr lang="en-US" sz="825" dirty="0">
                  <a:solidFill>
                    <a:prstClr val="black"/>
                  </a:solidFill>
                  <a:latin typeface="Calibri" panose="020F0502020204030204"/>
                </a:rPr>
                <a:t>v = +2.2 m/s</a:t>
              </a:r>
            </a:p>
          </p:txBody>
        </p:sp>
        <p:cxnSp>
          <p:nvCxnSpPr>
            <p:cNvPr id="19" name="Straight Arrow Connector 18">
              <a:extLst>
                <a:ext uri="{FF2B5EF4-FFF2-40B4-BE49-F238E27FC236}">
                  <a16:creationId xmlns:a16="http://schemas.microsoft.com/office/drawing/2014/main" id="{F435537F-476F-4C16-AD7E-14D8632A8674}"/>
                </a:ext>
              </a:extLst>
            </p:cNvPr>
            <p:cNvCxnSpPr/>
            <p:nvPr/>
          </p:nvCxnSpPr>
          <p:spPr>
            <a:xfrm flipH="1">
              <a:off x="2385753" y="1596044"/>
              <a:ext cx="989212" cy="0"/>
            </a:xfrm>
            <a:prstGeom prst="straightConnector1">
              <a:avLst/>
            </a:prstGeom>
            <a:ln>
              <a:tailEnd type="triangle"/>
            </a:ln>
          </p:spPr>
          <p:style>
            <a:lnRef idx="1">
              <a:schemeClr val="accent4"/>
            </a:lnRef>
            <a:fillRef idx="0">
              <a:schemeClr val="accent4"/>
            </a:fillRef>
            <a:effectRef idx="0">
              <a:schemeClr val="accent4"/>
            </a:effectRef>
            <a:fontRef idx="minor">
              <a:schemeClr val="tx1"/>
            </a:fontRef>
          </p:style>
        </p:cxnSp>
        <p:sp>
          <p:nvSpPr>
            <p:cNvPr id="20" name="TextBox 19">
              <a:extLst>
                <a:ext uri="{FF2B5EF4-FFF2-40B4-BE49-F238E27FC236}">
                  <a16:creationId xmlns:a16="http://schemas.microsoft.com/office/drawing/2014/main" id="{713F2A4E-074E-4695-996A-822D2032DDE0}"/>
                </a:ext>
              </a:extLst>
            </p:cNvPr>
            <p:cNvSpPr txBox="1"/>
            <p:nvPr/>
          </p:nvSpPr>
          <p:spPr>
            <a:xfrm>
              <a:off x="2465935" y="1596044"/>
              <a:ext cx="875174" cy="242865"/>
            </a:xfrm>
            <a:prstGeom prst="rect">
              <a:avLst/>
            </a:prstGeom>
            <a:noFill/>
          </p:spPr>
          <p:txBody>
            <a:bodyPr wrap="none" rtlCol="0">
              <a:spAutoFit/>
            </a:bodyPr>
            <a:lstStyle/>
            <a:p>
              <a:pPr algn="ctr" defTabSz="685800" eaLnBrk="1" fontAlgn="auto" hangingPunct="1">
                <a:spcBef>
                  <a:spcPts val="0"/>
                </a:spcBef>
                <a:spcAft>
                  <a:spcPts val="0"/>
                </a:spcAft>
              </a:pPr>
              <a:r>
                <a:rPr lang="en-US" sz="825" dirty="0">
                  <a:solidFill>
                    <a:prstClr val="black"/>
                  </a:solidFill>
                  <a:latin typeface="Calibri" panose="020F0502020204030204"/>
                </a:rPr>
                <a:t>a = - 8.4 m/s</a:t>
              </a:r>
              <a:r>
                <a:rPr lang="en-US" sz="825" baseline="30000" dirty="0">
                  <a:solidFill>
                    <a:prstClr val="black"/>
                  </a:solidFill>
                  <a:latin typeface="Calibri" panose="020F0502020204030204"/>
                </a:rPr>
                <a:t>2</a:t>
              </a:r>
            </a:p>
          </p:txBody>
        </p:sp>
      </p:grpSp>
      <p:sp>
        <p:nvSpPr>
          <p:cNvPr id="21" name="TextBox 20">
            <a:extLst>
              <a:ext uri="{FF2B5EF4-FFF2-40B4-BE49-F238E27FC236}">
                <a16:creationId xmlns:a16="http://schemas.microsoft.com/office/drawing/2014/main" id="{6C8F0845-FF7D-4E73-B23B-72DBCC9311F4}"/>
              </a:ext>
            </a:extLst>
          </p:cNvPr>
          <p:cNvSpPr txBox="1"/>
          <p:nvPr/>
        </p:nvSpPr>
        <p:spPr>
          <a:xfrm>
            <a:off x="3472641" y="1094163"/>
            <a:ext cx="5066607" cy="923330"/>
          </a:xfrm>
          <a:prstGeom prst="rect">
            <a:avLst/>
          </a:prstGeom>
          <a:noFill/>
        </p:spPr>
        <p:txBody>
          <a:bodyPr wrap="square" rtlCol="0">
            <a:spAutoFit/>
          </a:bodyPr>
          <a:lstStyle/>
          <a:p>
            <a:pPr defTabSz="685800" eaLnBrk="1" fontAlgn="auto" hangingPunct="1">
              <a:spcBef>
                <a:spcPts val="0"/>
              </a:spcBef>
              <a:spcAft>
                <a:spcPts val="0"/>
              </a:spcAft>
            </a:pPr>
            <a:r>
              <a:rPr lang="en-US" sz="1350" dirty="0">
                <a:solidFill>
                  <a:prstClr val="black"/>
                </a:solidFill>
                <a:latin typeface="Calibri" panose="020F0502020204030204"/>
              </a:rPr>
              <a:t>The object to the left is following Simple Harmonic Motion. It starts at the position shown with the velocity and acceleration as given. How much further from its current point will the object move before it stop momentarily and then starts to move back to the left?</a:t>
            </a:r>
          </a:p>
        </p:txBody>
      </p:sp>
      <p:pic>
        <p:nvPicPr>
          <p:cNvPr id="24" name="Picture 23">
            <a:extLst>
              <a:ext uri="{FF2B5EF4-FFF2-40B4-BE49-F238E27FC236}">
                <a16:creationId xmlns:a16="http://schemas.microsoft.com/office/drawing/2014/main" id="{2EBEE8EF-0AC8-4CF1-8BD4-D87AE9E7C759}"/>
              </a:ext>
            </a:extLst>
          </p:cNvPr>
          <p:cNvPicPr>
            <a:picLocks noChangeAspect="1"/>
          </p:cNvPicPr>
          <p:nvPr/>
        </p:nvPicPr>
        <p:blipFill>
          <a:blip r:embed="rId2"/>
          <a:stretch>
            <a:fillRect/>
          </a:stretch>
        </p:blipFill>
        <p:spPr>
          <a:xfrm>
            <a:off x="3210142" y="2054908"/>
            <a:ext cx="4337633" cy="2612255"/>
          </a:xfrm>
          <a:prstGeom prst="rect">
            <a:avLst/>
          </a:prstGeom>
        </p:spPr>
      </p:pic>
      <p:pic>
        <p:nvPicPr>
          <p:cNvPr id="26" name="Picture 25">
            <a:extLst>
              <a:ext uri="{FF2B5EF4-FFF2-40B4-BE49-F238E27FC236}">
                <a16:creationId xmlns:a16="http://schemas.microsoft.com/office/drawing/2014/main" id="{60018FB8-0C9C-4924-8A72-CA929A274C67}"/>
              </a:ext>
            </a:extLst>
          </p:cNvPr>
          <p:cNvPicPr>
            <a:picLocks noChangeAspect="1"/>
          </p:cNvPicPr>
          <p:nvPr/>
        </p:nvPicPr>
        <p:blipFill>
          <a:blip r:embed="rId3"/>
          <a:stretch>
            <a:fillRect/>
          </a:stretch>
        </p:blipFill>
        <p:spPr>
          <a:xfrm>
            <a:off x="5011333" y="3905608"/>
            <a:ext cx="4132667" cy="1523109"/>
          </a:xfrm>
          <a:prstGeom prst="rect">
            <a:avLst/>
          </a:prstGeom>
        </p:spPr>
      </p:pic>
    </p:spTree>
    <p:extLst>
      <p:ext uri="{BB962C8B-B14F-4D97-AF65-F5344CB8AC3E}">
        <p14:creationId xmlns:p14="http://schemas.microsoft.com/office/powerpoint/2010/main" val="23647466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2236" y="960128"/>
            <a:ext cx="5925177" cy="646331"/>
          </a:xfrm>
          <a:prstGeom prst="rect">
            <a:avLst/>
          </a:prstGeom>
          <a:noFill/>
          <a:ln>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5.4	</a:t>
            </a:r>
            <a:r>
              <a:rPr kumimoji="0" lang="en-US" sz="18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Elastic Force</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Spring, Spring Restoring Force, and Hooke’s Law</a:t>
            </a:r>
          </a:p>
        </p:txBody>
      </p:sp>
      <p:grpSp>
        <p:nvGrpSpPr>
          <p:cNvPr id="38" name="Group 37"/>
          <p:cNvGrpSpPr/>
          <p:nvPr/>
        </p:nvGrpSpPr>
        <p:grpSpPr>
          <a:xfrm>
            <a:off x="6144508" y="1067412"/>
            <a:ext cx="2945588" cy="4806556"/>
            <a:chOff x="8192674" y="280213"/>
            <a:chExt cx="3927451" cy="6408741"/>
          </a:xfrm>
        </p:grpSpPr>
        <p:grpSp>
          <p:nvGrpSpPr>
            <p:cNvPr id="19" name="Group 18"/>
            <p:cNvGrpSpPr/>
            <p:nvPr/>
          </p:nvGrpSpPr>
          <p:grpSpPr>
            <a:xfrm>
              <a:off x="8226563" y="280213"/>
              <a:ext cx="3843337" cy="1902290"/>
              <a:chOff x="7801265" y="551341"/>
              <a:chExt cx="3843337" cy="190229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02467" y="551341"/>
                <a:ext cx="3842135" cy="1870692"/>
              </a:xfrm>
              <a:prstGeom prst="rect">
                <a:avLst/>
              </a:prstGeom>
            </p:spPr>
          </p:pic>
          <p:sp>
            <p:nvSpPr>
              <p:cNvPr id="16" name="Rectangle 15"/>
              <p:cNvSpPr/>
              <p:nvPr/>
            </p:nvSpPr>
            <p:spPr>
              <a:xfrm>
                <a:off x="8015688" y="584655"/>
                <a:ext cx="3483424" cy="4360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3" name="Rectangle 22"/>
              <p:cNvSpPr/>
              <p:nvPr/>
            </p:nvSpPr>
            <p:spPr>
              <a:xfrm>
                <a:off x="7801265" y="2341996"/>
                <a:ext cx="577191" cy="111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8" name="TextBox 17"/>
              <p:cNvSpPr txBox="1"/>
              <p:nvPr/>
            </p:nvSpPr>
            <p:spPr>
              <a:xfrm>
                <a:off x="8541700" y="704300"/>
                <a:ext cx="2069370" cy="400109"/>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quilibrium at </a:t>
                </a:r>
                <a:r>
                  <a:rPr kumimoji="0" lang="en-US" sz="135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135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0</a:t>
                </a:r>
              </a:p>
            </p:txBody>
          </p:sp>
        </p:grpSp>
        <p:grpSp>
          <p:nvGrpSpPr>
            <p:cNvPr id="29" name="Group 28"/>
            <p:cNvGrpSpPr/>
            <p:nvPr/>
          </p:nvGrpSpPr>
          <p:grpSpPr>
            <a:xfrm>
              <a:off x="8226562" y="2432073"/>
              <a:ext cx="3842133" cy="2592204"/>
              <a:chOff x="8130873" y="2178277"/>
              <a:chExt cx="3889976" cy="2689013"/>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53166" y="2178277"/>
                <a:ext cx="3867683" cy="2689013"/>
              </a:xfrm>
              <a:prstGeom prst="rect">
                <a:avLst/>
              </a:prstGeom>
            </p:spPr>
          </p:pic>
          <p:sp>
            <p:nvSpPr>
              <p:cNvPr id="26" name="Rectangle 25"/>
              <p:cNvSpPr/>
              <p:nvPr/>
            </p:nvSpPr>
            <p:spPr>
              <a:xfrm>
                <a:off x="10361428" y="3811772"/>
                <a:ext cx="1571847" cy="94453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7" name="TextBox 26"/>
              <p:cNvSpPr txBox="1"/>
              <p:nvPr/>
            </p:nvSpPr>
            <p:spPr>
              <a:xfrm>
                <a:off x="8493253" y="3914707"/>
                <a:ext cx="3378361" cy="41505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irection of force with stretching</a:t>
                </a:r>
              </a:p>
            </p:txBody>
          </p:sp>
          <p:sp>
            <p:nvSpPr>
              <p:cNvPr id="28" name="Rectangle 27"/>
              <p:cNvSpPr/>
              <p:nvPr/>
            </p:nvSpPr>
            <p:spPr>
              <a:xfrm>
                <a:off x="8130873" y="4694839"/>
                <a:ext cx="630355" cy="1665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grpSp>
          <p:nvGrpSpPr>
            <p:cNvPr id="37" name="Group 36"/>
            <p:cNvGrpSpPr/>
            <p:nvPr/>
          </p:nvGrpSpPr>
          <p:grpSpPr>
            <a:xfrm>
              <a:off x="8192674" y="4916920"/>
              <a:ext cx="3927451" cy="1772034"/>
              <a:chOff x="8192674" y="4916920"/>
              <a:chExt cx="3927451" cy="1772034"/>
            </a:xfrm>
          </p:grpSpPr>
          <p:grpSp>
            <p:nvGrpSpPr>
              <p:cNvPr id="33" name="Group 32"/>
              <p:cNvGrpSpPr/>
              <p:nvPr/>
            </p:nvGrpSpPr>
            <p:grpSpPr>
              <a:xfrm>
                <a:off x="8248581" y="4916920"/>
                <a:ext cx="3871544" cy="1772034"/>
                <a:chOff x="8317692" y="4826543"/>
                <a:chExt cx="3871544" cy="1772034"/>
              </a:xfrm>
            </p:grpSpPr>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317692" y="4826543"/>
                  <a:ext cx="3871544" cy="1753307"/>
                </a:xfrm>
                <a:prstGeom prst="rect">
                  <a:avLst/>
                </a:prstGeom>
              </p:spPr>
            </p:pic>
            <p:sp>
              <p:nvSpPr>
                <p:cNvPr id="31" name="TextBox 30"/>
                <p:cNvSpPr txBox="1"/>
                <p:nvPr/>
              </p:nvSpPr>
              <p:spPr>
                <a:xfrm>
                  <a:off x="10479491" y="4842914"/>
                  <a:ext cx="1606764" cy="954108"/>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Direction of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force with</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350" b="0" i="0" u="none" strike="noStrike" kern="1200" cap="none" spc="0" normalizeH="0" baseline="0" noProof="0" dirty="0">
                      <a:ln>
                        <a:noFill/>
                      </a:ln>
                      <a:solidFill>
                        <a:prstClr val="black"/>
                      </a:solidFill>
                      <a:effectLst/>
                      <a:uLnTx/>
                      <a:uFillTx/>
                      <a:latin typeface="Calibri" panose="020F0502020204030204"/>
                      <a:ea typeface="+mn-ea"/>
                      <a:cs typeface="+mn-cs"/>
                    </a:rPr>
                    <a:t>compression</a:t>
                  </a:r>
                </a:p>
              </p:txBody>
            </p:sp>
            <p:sp>
              <p:nvSpPr>
                <p:cNvPr id="32" name="Rectangle 31"/>
                <p:cNvSpPr/>
                <p:nvPr/>
              </p:nvSpPr>
              <p:spPr>
                <a:xfrm>
                  <a:off x="8352384" y="6486942"/>
                  <a:ext cx="577191" cy="111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35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sp>
            <p:nvSpPr>
              <p:cNvPr id="36" name="TextBox 35"/>
              <p:cNvSpPr txBox="1"/>
              <p:nvPr/>
            </p:nvSpPr>
            <p:spPr>
              <a:xfrm>
                <a:off x="8192674" y="6257001"/>
                <a:ext cx="474917"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c</a:t>
                </a:r>
                <a:r>
                  <a:rPr kumimoji="0" lang="en-US" sz="1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pSp>
      </p:grpSp>
      <p:grpSp>
        <p:nvGrpSpPr>
          <p:cNvPr id="41" name="Group 40"/>
          <p:cNvGrpSpPr/>
          <p:nvPr/>
        </p:nvGrpSpPr>
        <p:grpSpPr>
          <a:xfrm>
            <a:off x="40685" y="1652456"/>
            <a:ext cx="5926727" cy="2258823"/>
            <a:chOff x="411566" y="1215559"/>
            <a:chExt cx="7250320" cy="3011764"/>
          </a:xfrm>
        </p:grpSpPr>
        <mc:AlternateContent xmlns:mc="http://schemas.openxmlformats.org/markup-compatibility/2006" xmlns:a14="http://schemas.microsoft.com/office/drawing/2010/main">
          <mc:Choice Requires="a14">
            <p:sp>
              <p:nvSpPr>
                <p:cNvPr id="17" name="TextBox 16"/>
                <p:cNvSpPr txBox="1"/>
                <p:nvPr/>
              </p:nvSpPr>
              <p:spPr>
                <a:xfrm>
                  <a:off x="411566" y="1215559"/>
                  <a:ext cx="7250320" cy="3011764"/>
                </a:xfrm>
                <a:prstGeom prst="rect">
                  <a:avLst/>
                </a:prstGeom>
                <a:noFill/>
                <a:ln>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Hooke’s Law on spring restoring force: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n magnitude		</a:t>
                  </a:r>
                  <a14:m>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𝐹</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𝑠𝑝𝑟</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𝑘</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𝐿</m:t>
                      </m:r>
                    </m:oMath>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Direction: Opposed to length change           restoring force</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 general expression taking care of the direction</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14:m>
                    <m:oMath xmlns:m="http://schemas.openxmlformats.org/officeDocument/2006/math">
                      <m:sSub>
                        <m:sSubPr>
                          <m:ctrlP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ctrlPr>
                        </m:sSubPr>
                        <m:e>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𝐹</m:t>
                          </m:r>
                        </m:e>
                        <m: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𝑠𝑝𝑟</m:t>
                          </m:r>
                        </m:sub>
                      </m:sSub>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 </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mn-ea"/>
                          <a:cs typeface="Times New Roman" panose="02020603050405020304" pitchFamily="18" charset="0"/>
                        </a:rPr>
                        <m:t>𝑘𝑥</m:t>
                      </m:r>
                    </m:oMath>
                  </a14:m>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x</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is measured with respect to the equilibrium position</a:t>
                  </a:r>
                  <a:endPar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17" name="TextBox 16"/>
                <p:cNvSpPr txBox="1">
                  <a:spLocks noRot="1" noChangeAspect="1" noMove="1" noResize="1" noEditPoints="1" noAdjustHandles="1" noChangeArrowheads="1" noChangeShapeType="1" noTextEdit="1"/>
                </p:cNvSpPr>
                <p:nvPr/>
              </p:nvSpPr>
              <p:spPr>
                <a:xfrm>
                  <a:off x="411566" y="1215559"/>
                  <a:ext cx="7250320" cy="3011764"/>
                </a:xfrm>
                <a:prstGeom prst="rect">
                  <a:avLst/>
                </a:prstGeom>
                <a:blipFill>
                  <a:blip r:embed="rId5"/>
                  <a:stretch>
                    <a:fillRect l="-821" t="-1072" b="-2949"/>
                  </a:stretch>
                </a:blipFill>
                <a:ln>
                  <a:solidFill>
                    <a:schemeClr val="tx1"/>
                  </a:solidFill>
                </a:ln>
              </p:spPr>
              <p:txBody>
                <a:bodyPr/>
                <a:lstStyle/>
                <a:p>
                  <a:r>
                    <a:rPr lang="en-US">
                      <a:noFill/>
                    </a:rPr>
                    <a:t> </a:t>
                  </a:r>
                </a:p>
              </p:txBody>
            </p:sp>
          </mc:Fallback>
        </mc:AlternateContent>
        <p:cxnSp>
          <p:nvCxnSpPr>
            <p:cNvPr id="39" name="Straight Arrow Connector 38"/>
            <p:cNvCxnSpPr/>
            <p:nvPr/>
          </p:nvCxnSpPr>
          <p:spPr>
            <a:xfrm flipH="1">
              <a:off x="4913256" y="2504566"/>
              <a:ext cx="642706" cy="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43" name="TextBox 42"/>
              <p:cNvSpPr txBox="1"/>
              <p:nvPr/>
            </p:nvSpPr>
            <p:spPr>
              <a:xfrm>
                <a:off x="40232" y="3936742"/>
                <a:ext cx="5913853" cy="2123658"/>
              </a:xfrm>
              <a:prstGeom prst="rect">
                <a:avLst/>
              </a:prstGeom>
              <a:noFill/>
              <a:ln>
                <a:solidFill>
                  <a:schemeClr val="tx1"/>
                </a:solidFill>
              </a:ln>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xample 5.14</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 vertical spring balance scale stretches 1.00 cm when a 12.0 N weight is hung on it. If the 12.0 N weight is replaced by a 1.50 kg fish, by what amount is the spring stretched?  </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swer:</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pring constant </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14:m>
                  <m:oMath xmlns:m="http://schemas.openxmlformats.org/officeDocument/2006/math">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Times New Roman" panose="02020603050405020304" pitchFamily="18" charset="0"/>
                      </a:rPr>
                      <m:t>𝐿</m:t>
                    </m:r>
                  </m:oMath>
                </a14:m>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12.0 N)/(0.0100 m) = 1200 N/m</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Stretching = </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mg</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r>
                  <a:rPr kumimoji="0" lang="en-US" sz="1800" b="0" i="1"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k</a:t>
                </a:r>
                <a:r>
                  <a:rPr kumimoji="0" lang="en-US" sz="1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0.0123 m = 1.23 cm</a:t>
                </a:r>
                <a:endParaRPr kumimoji="0" lang="en-US" sz="600" b="0" i="0" u="none" strike="noStrike" kern="1200" cap="none" spc="0" normalizeH="0" baseline="0" noProof="0" dirty="0">
                  <a:ln>
                    <a:noFill/>
                  </a:ln>
                  <a:solidFill>
                    <a:prstClr val="black"/>
                  </a:solidFill>
                  <a:effectLst/>
                  <a:uLnTx/>
                  <a:uFillTx/>
                  <a:latin typeface="Times New Roman" panose="02020603050405020304" pitchFamily="18" charset="0"/>
                  <a:ea typeface="Cambria Math" panose="020405030504060302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40232" y="3936742"/>
                <a:ext cx="5913853" cy="2123658"/>
              </a:xfrm>
              <a:prstGeom prst="rect">
                <a:avLst/>
              </a:prstGeom>
              <a:blipFill>
                <a:blip r:embed="rId6"/>
                <a:stretch>
                  <a:fillRect l="-823" t="-1429" b="-3429"/>
                </a:stretch>
              </a:blipFill>
              <a:ln>
                <a:solidFill>
                  <a:schemeClr val="tx1"/>
                </a:solidFill>
              </a:ln>
            </p:spPr>
            <p:txBody>
              <a:bodyPr/>
              <a:lstStyle/>
              <a:p>
                <a:r>
                  <a:rPr lang="en-US">
                    <a:noFill/>
                  </a:rPr>
                  <a:t> </a:t>
                </a:r>
              </a:p>
            </p:txBody>
          </p:sp>
        </mc:Fallback>
      </mc:AlternateContent>
      <p:sp>
        <p:nvSpPr>
          <p:cNvPr id="6" name="TextBox 5">
            <a:extLst>
              <a:ext uri="{FF2B5EF4-FFF2-40B4-BE49-F238E27FC236}">
                <a16:creationId xmlns:a16="http://schemas.microsoft.com/office/drawing/2014/main" id="{52C73186-557B-123B-3B2F-50C84D8B7E83}"/>
              </a:ext>
            </a:extLst>
          </p:cNvPr>
          <p:cNvSpPr txBox="1"/>
          <p:nvPr/>
        </p:nvSpPr>
        <p:spPr>
          <a:xfrm>
            <a:off x="4205262" y="2975467"/>
            <a:ext cx="914400" cy="914400"/>
          </a:xfrm>
          <a:prstGeom prst="rect">
            <a:avLst/>
          </a:prstGeom>
          <a:noFill/>
        </p:spPr>
        <p:txBody>
          <a:bodyPr wrap="square" rtlCol="0">
            <a:spAutoFit/>
          </a:bodyPr>
          <a:lstStyle/>
          <a:p>
            <a:endParaRPr lang="en-US" dirty="0"/>
          </a:p>
        </p:txBody>
      </p:sp>
      <p:sp>
        <p:nvSpPr>
          <p:cNvPr id="9" name="TextBox 8">
            <a:extLst>
              <a:ext uri="{FF2B5EF4-FFF2-40B4-BE49-F238E27FC236}">
                <a16:creationId xmlns:a16="http://schemas.microsoft.com/office/drawing/2014/main" id="{86A2A4BC-10CB-6BD5-83FF-51F982F7BD89}"/>
              </a:ext>
            </a:extLst>
          </p:cNvPr>
          <p:cNvSpPr txBox="1"/>
          <p:nvPr/>
        </p:nvSpPr>
        <p:spPr>
          <a:xfrm>
            <a:off x="2514600" y="154963"/>
            <a:ext cx="5495590" cy="461665"/>
          </a:xfrm>
          <a:prstGeom prst="rect">
            <a:avLst/>
          </a:prstGeom>
          <a:noFill/>
        </p:spPr>
        <p:txBody>
          <a:bodyPr wrap="square" rtlCol="0">
            <a:spAutoFit/>
          </a:bodyPr>
          <a:lstStyle/>
          <a:p>
            <a:r>
              <a:rPr lang="en-US" dirty="0">
                <a:solidFill>
                  <a:srgbClr val="FF0000"/>
                </a:solidFill>
              </a:rPr>
              <a:t>Hooke’s  Law</a:t>
            </a:r>
          </a:p>
        </p:txBody>
      </p:sp>
      <p:sp>
        <p:nvSpPr>
          <p:cNvPr id="4" name="TextBox 3">
            <a:extLst>
              <a:ext uri="{FF2B5EF4-FFF2-40B4-BE49-F238E27FC236}">
                <a16:creationId xmlns:a16="http://schemas.microsoft.com/office/drawing/2014/main" id="{0D61CFC3-3709-DD36-6C21-420940B5E7DA}"/>
              </a:ext>
            </a:extLst>
          </p:cNvPr>
          <p:cNvSpPr txBox="1"/>
          <p:nvPr/>
        </p:nvSpPr>
        <p:spPr>
          <a:xfrm>
            <a:off x="228600" y="6477000"/>
            <a:ext cx="7924800" cy="461665"/>
          </a:xfrm>
          <a:prstGeom prst="rect">
            <a:avLst/>
          </a:prstGeom>
          <a:noFill/>
        </p:spPr>
        <p:txBody>
          <a:bodyPr wrap="square" rtlCol="0">
            <a:spAutoFit/>
          </a:bodyPr>
          <a:lstStyle/>
          <a:p>
            <a:r>
              <a:rPr lang="en-US" dirty="0"/>
              <a:t>We did this for springs in chapter 5, now for general objects</a:t>
            </a:r>
          </a:p>
        </p:txBody>
      </p:sp>
    </p:spTree>
    <p:extLst>
      <p:ext uri="{BB962C8B-B14F-4D97-AF65-F5344CB8AC3E}">
        <p14:creationId xmlns:p14="http://schemas.microsoft.com/office/powerpoint/2010/main" val="169106458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7874" name="Picture 1">
            <a:extLst>
              <a:ext uri="{FF2B5EF4-FFF2-40B4-BE49-F238E27FC236}">
                <a16:creationId xmlns:a16="http://schemas.microsoft.com/office/drawing/2014/main" id="{417AB4FA-AAED-4735-B8CF-98E928B72EC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6575" y="1046163"/>
            <a:ext cx="7916863"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4">
            <a:extLst>
              <a:ext uri="{FF2B5EF4-FFF2-40B4-BE49-F238E27FC236}">
                <a16:creationId xmlns:a16="http://schemas.microsoft.com/office/drawing/2014/main" id="{68CBDCBD-DDE0-4404-899C-04E4268F052B}"/>
              </a:ext>
            </a:extLst>
          </p:cNvPr>
          <p:cNvGraphicFramePr>
            <a:graphicFrameLocks noChangeAspect="1"/>
          </p:cNvGraphicFramePr>
          <p:nvPr/>
        </p:nvGraphicFramePr>
        <p:xfrm>
          <a:off x="2895600" y="4114800"/>
          <a:ext cx="3390900" cy="533400"/>
        </p:xfrm>
        <a:graphic>
          <a:graphicData uri="http://schemas.openxmlformats.org/presentationml/2006/ole">
            <mc:AlternateContent xmlns:mc="http://schemas.openxmlformats.org/markup-compatibility/2006">
              <mc:Choice xmlns:v="urn:schemas-microsoft-com:vml" Requires="v">
                <p:oleObj name="Equation" r:id="rId3" imgW="2260600" imgH="355600" progId="Equation.3">
                  <p:embed/>
                </p:oleObj>
              </mc:Choice>
              <mc:Fallback>
                <p:oleObj name="Equation" r:id="rId3" imgW="2260600" imgH="355600" progId="Equation.3">
                  <p:embed/>
                  <p:pic>
                    <p:nvPicPr>
                      <p:cNvPr id="245769" name="Object 4">
                        <a:extLst>
                          <a:ext uri="{FF2B5EF4-FFF2-40B4-BE49-F238E27FC236}">
                            <a16:creationId xmlns:a16="http://schemas.microsoft.com/office/drawing/2014/main" id="{92AD2E9F-3218-4D43-8313-D945B2350F9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5600" y="4114800"/>
                        <a:ext cx="339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9922" name="Title 6">
            <a:extLst>
              <a:ext uri="{FF2B5EF4-FFF2-40B4-BE49-F238E27FC236}">
                <a16:creationId xmlns:a16="http://schemas.microsoft.com/office/drawing/2014/main" id="{4C89F4C6-FA1F-4F8D-A675-5F1895FAC3AF}"/>
              </a:ext>
            </a:extLst>
          </p:cNvPr>
          <p:cNvSpPr>
            <a:spLocks noGrp="1" noChangeArrowheads="1"/>
          </p:cNvSpPr>
          <p:nvPr>
            <p:ph type="title"/>
          </p:nvPr>
        </p:nvSpPr>
        <p:spPr>
          <a:xfrm>
            <a:off x="457200" y="533400"/>
            <a:ext cx="8686800" cy="2400300"/>
          </a:xfrm>
        </p:spPr>
        <p:txBody>
          <a:bodyPr/>
          <a:lstStyle/>
          <a:p>
            <a:pPr eaLnBrk="1" hangingPunct="1"/>
            <a:r>
              <a:rPr lang="en-US" altLang="en-US"/>
              <a:t>You construct a spring–glider system that oscillates with simple harmonic motion at a frequency </a:t>
            </a:r>
            <a:r>
              <a:rPr lang="en-US" altLang="en-US" i="1"/>
              <a:t>f</a:t>
            </a:r>
            <a:r>
              <a:rPr lang="en-US" altLang="en-US"/>
              <a:t>. If you replace the glider with one having one-fourth the mass, what is the system</a:t>
            </a:r>
            <a:r>
              <a:rPr lang="fr-FR" altLang="en-US"/>
              <a:t>'</a:t>
            </a:r>
            <a:r>
              <a:rPr lang="en-US" altLang="en-US"/>
              <a:t>s new frequency?</a:t>
            </a:r>
          </a:p>
        </p:txBody>
      </p:sp>
      <p:sp>
        <p:nvSpPr>
          <p:cNvPr id="209923" name="Content Placeholder 2">
            <a:extLst>
              <a:ext uri="{FF2B5EF4-FFF2-40B4-BE49-F238E27FC236}">
                <a16:creationId xmlns:a16="http://schemas.microsoft.com/office/drawing/2014/main" id="{EC24E515-B97F-4808-92FE-958311EFDBDF}"/>
              </a:ext>
            </a:extLst>
          </p:cNvPr>
          <p:cNvSpPr>
            <a:spLocks noGrp="1" noChangeArrowheads="1"/>
          </p:cNvSpPr>
          <p:nvPr>
            <p:ph idx="1"/>
          </p:nvPr>
        </p:nvSpPr>
        <p:spPr>
          <a:xfrm>
            <a:off x="457200" y="2716213"/>
            <a:ext cx="8229600" cy="1931987"/>
          </a:xfrm>
        </p:spPr>
        <p:txBody>
          <a:bodyPr/>
          <a:lstStyle/>
          <a:p>
            <a:pPr eaLnBrk="1" hangingPunct="1">
              <a:buFont typeface="+mj-lt"/>
              <a:buNone/>
            </a:pPr>
            <a:r>
              <a:rPr lang="en-US" altLang="en-US">
                <a:cs typeface="Arial" panose="020B0604020202020204" pitchFamily="34" charset="0"/>
              </a:rPr>
              <a:t>a)	</a:t>
            </a:r>
            <a:r>
              <a:rPr lang="en-US" altLang="en-US" i="1">
                <a:cs typeface="Arial" panose="020B0604020202020204" pitchFamily="34" charset="0"/>
              </a:rPr>
              <a:t>f</a:t>
            </a:r>
          </a:p>
          <a:p>
            <a:pPr eaLnBrk="1" hangingPunct="1">
              <a:buFont typeface="+mj-lt"/>
              <a:buNone/>
            </a:pPr>
            <a:r>
              <a:rPr lang="en-US" altLang="en-US">
                <a:solidFill>
                  <a:srgbClr val="FF0000"/>
                </a:solidFill>
              </a:rPr>
              <a:t>b</a:t>
            </a:r>
            <a:r>
              <a:rPr lang="en-US" altLang="en-US"/>
              <a:t>)	2</a:t>
            </a:r>
            <a:r>
              <a:rPr lang="en-US" altLang="en-US" i="1"/>
              <a:t>f</a:t>
            </a:r>
          </a:p>
          <a:p>
            <a:pPr eaLnBrk="1" hangingPunct="1">
              <a:buFont typeface="+mj-lt"/>
              <a:buNone/>
            </a:pPr>
            <a:r>
              <a:rPr lang="en-US" altLang="en-US"/>
              <a:t>c)	1/2</a:t>
            </a:r>
            <a:r>
              <a:rPr lang="en-US" altLang="en-US" i="1"/>
              <a:t>f</a:t>
            </a:r>
            <a:r>
              <a:rPr lang="en-US" altLang="en-US"/>
              <a:t> </a:t>
            </a:r>
          </a:p>
          <a:p>
            <a:pPr eaLnBrk="1" hangingPunct="1">
              <a:buFont typeface="+mj-lt"/>
              <a:buNone/>
            </a:pPr>
            <a:r>
              <a:rPr lang="en-US" altLang="en-US"/>
              <a:t>d)	1/4</a:t>
            </a:r>
            <a:r>
              <a:rPr lang="en-US" altLang="en-US" i="1"/>
              <a:t>f</a:t>
            </a:r>
          </a:p>
        </p:txBody>
      </p:sp>
      <p:sp>
        <p:nvSpPr>
          <p:cNvPr id="4" name="Footer Placeholder 3">
            <a:extLst>
              <a:ext uri="{FF2B5EF4-FFF2-40B4-BE49-F238E27FC236}">
                <a16:creationId xmlns:a16="http://schemas.microsoft.com/office/drawing/2014/main" id="{B5254571-25DF-4DEE-A42A-A30482396431}"/>
              </a:ext>
            </a:extLst>
          </p:cNvPr>
          <p:cNvSpPr>
            <a:spLocks noGrp="1"/>
          </p:cNvSpPr>
          <p:nvPr>
            <p:ph type="ftr" sz="quarter" idx="10"/>
          </p:nvPr>
        </p:nvSpPr>
        <p:spPr/>
        <p:txBody>
          <a:bodyPr/>
          <a:lstStyle/>
          <a:p>
            <a:pPr>
              <a:defRPr/>
            </a:pPr>
            <a:r>
              <a:rPr lang="en-GB"/>
              <a:t>© 2016 Pearson Education, Inc.</a:t>
            </a:r>
            <a:endParaRPr lang="en-GB" dirty="0"/>
          </a:p>
        </p:txBody>
      </p:sp>
      <p:sp>
        <p:nvSpPr>
          <p:cNvPr id="209925" name="TextBox 2">
            <a:extLst>
              <a:ext uri="{FF2B5EF4-FFF2-40B4-BE49-F238E27FC236}">
                <a16:creationId xmlns:a16="http://schemas.microsoft.com/office/drawing/2014/main" id="{9D265BDE-1B86-413E-A822-73B6C2BF582A}"/>
              </a:ext>
            </a:extLst>
          </p:cNvPr>
          <p:cNvSpPr txBox="1">
            <a:spLocks noChangeArrowheads="1"/>
          </p:cNvSpPr>
          <p:nvPr/>
        </p:nvSpPr>
        <p:spPr bwMode="auto">
          <a:xfrm>
            <a:off x="2895600" y="0"/>
            <a:ext cx="3200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AutoNum type="alphaLcParenR"/>
              <a:defRPr sz="26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3200">
                <a:solidFill>
                  <a:srgbClr val="FF0000"/>
                </a:solidFill>
                <a:latin typeface="Times New Roman" panose="02020603050405020304" pitchFamily="18" charset="0"/>
              </a:rPr>
              <a:t>Clicker question</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EA9BE6B3-F7AC-46A4-B09C-6BE0312DEADE}"/>
              </a:ext>
            </a:extLst>
          </p:cNvPr>
          <p:cNvSpPr>
            <a:spLocks noGrp="1" noChangeArrowheads="1"/>
          </p:cNvSpPr>
          <p:nvPr>
            <p:ph type="title"/>
          </p:nvPr>
        </p:nvSpPr>
        <p:spPr>
          <a:xfrm>
            <a:off x="0" y="0"/>
            <a:ext cx="9144000" cy="1077913"/>
          </a:xfrm>
        </p:spPr>
        <p:txBody>
          <a:bodyPr/>
          <a:lstStyle/>
          <a:p>
            <a:pPr eaLnBrk="1" hangingPunct="1"/>
            <a:r>
              <a:rPr lang="en-US" altLang="en-US"/>
              <a:t>Pause and Consider Our Terminology –Figure 11.15</a:t>
            </a:r>
          </a:p>
        </p:txBody>
      </p:sp>
      <p:sp>
        <p:nvSpPr>
          <p:cNvPr id="211971" name="Content Placeholder 9">
            <a:extLst>
              <a:ext uri="{FF2B5EF4-FFF2-40B4-BE49-F238E27FC236}">
                <a16:creationId xmlns:a16="http://schemas.microsoft.com/office/drawing/2014/main" id="{ABF1368B-4F8D-4DE1-9A54-47672B1F1510}"/>
              </a:ext>
            </a:extLst>
          </p:cNvPr>
          <p:cNvSpPr>
            <a:spLocks noGrp="1" noChangeArrowheads="1"/>
          </p:cNvSpPr>
          <p:nvPr>
            <p:ph idx="1"/>
          </p:nvPr>
        </p:nvSpPr>
        <p:spPr/>
        <p:txBody>
          <a:bodyPr/>
          <a:lstStyle/>
          <a:p>
            <a:pPr eaLnBrk="1" hangingPunct="1">
              <a:spcBef>
                <a:spcPct val="50000"/>
              </a:spcBef>
            </a:pPr>
            <a:r>
              <a:rPr lang="en-US" altLang="en-US" sz="2400"/>
              <a:t>Oscillation</a:t>
            </a:r>
          </a:p>
          <a:p>
            <a:pPr eaLnBrk="1" hangingPunct="1">
              <a:spcBef>
                <a:spcPct val="50000"/>
              </a:spcBef>
            </a:pPr>
            <a:r>
              <a:rPr lang="en-US" altLang="en-US" sz="2400"/>
              <a:t>Restoring force</a:t>
            </a:r>
          </a:p>
          <a:p>
            <a:pPr eaLnBrk="1" hangingPunct="1">
              <a:spcBef>
                <a:spcPct val="50000"/>
              </a:spcBef>
            </a:pPr>
            <a:r>
              <a:rPr lang="en-US" altLang="en-US" sz="2400"/>
              <a:t>SHM</a:t>
            </a:r>
          </a:p>
          <a:p>
            <a:pPr eaLnBrk="1" hangingPunct="1">
              <a:spcBef>
                <a:spcPct val="50000"/>
              </a:spcBef>
            </a:pPr>
            <a:r>
              <a:rPr lang="en-US" altLang="en-US" sz="2400"/>
              <a:t>Hooke</a:t>
            </a:r>
            <a:r>
              <a:rPr lang="fr-FR" altLang="ja-JP" sz="2400"/>
              <a:t>'</a:t>
            </a:r>
            <a:r>
              <a:rPr lang="en-US" altLang="en-US" sz="2400"/>
              <a:t>s Law</a:t>
            </a:r>
          </a:p>
          <a:p>
            <a:pPr eaLnBrk="1" hangingPunct="1">
              <a:spcBef>
                <a:spcPct val="50000"/>
              </a:spcBef>
            </a:pPr>
            <a:r>
              <a:rPr lang="en-US" altLang="en-US" sz="2400"/>
              <a:t>Amplitude (</a:t>
            </a:r>
            <a:r>
              <a:rPr lang="en-US" altLang="en-US" sz="2400" i="1"/>
              <a:t>A</a:t>
            </a:r>
            <a:r>
              <a:rPr lang="en-US" altLang="en-US" sz="2400"/>
              <a:t>) … in meters</a:t>
            </a:r>
          </a:p>
          <a:p>
            <a:pPr eaLnBrk="1" hangingPunct="1">
              <a:spcBef>
                <a:spcPct val="50000"/>
              </a:spcBef>
            </a:pPr>
            <a:r>
              <a:rPr lang="en-US" altLang="en-US" sz="2400"/>
              <a:t>Cycle </a:t>
            </a:r>
          </a:p>
          <a:p>
            <a:pPr eaLnBrk="1" hangingPunct="1">
              <a:spcBef>
                <a:spcPct val="50000"/>
              </a:spcBef>
            </a:pPr>
            <a:r>
              <a:rPr lang="en-US" altLang="en-US" sz="2400"/>
              <a:t>Period (</a:t>
            </a:r>
            <a:r>
              <a:rPr lang="en-US" altLang="en-US" sz="2400" i="1">
                <a:sym typeface="Symbol" panose="05050102010706020507" pitchFamily="18" charset="2"/>
              </a:rPr>
              <a:t>T</a:t>
            </a:r>
            <a:r>
              <a:rPr lang="en-US" altLang="en-US" sz="2400">
                <a:sym typeface="Symbol" panose="05050102010706020507" pitchFamily="18" charset="2"/>
              </a:rPr>
              <a:t>) … in seconds</a:t>
            </a:r>
          </a:p>
          <a:p>
            <a:pPr eaLnBrk="1" hangingPunct="1">
              <a:spcBef>
                <a:spcPct val="50000"/>
              </a:spcBef>
            </a:pPr>
            <a:r>
              <a:rPr lang="en-US" altLang="en-US" sz="2400">
                <a:sym typeface="Symbol" panose="05050102010706020507" pitchFamily="18" charset="2"/>
              </a:rPr>
              <a:t>Frequency (</a:t>
            </a:r>
            <a:r>
              <a:rPr lang="en-US" altLang="en-US" sz="2400" i="1">
                <a:sym typeface="Symbol" panose="05050102010706020507" pitchFamily="18" charset="2"/>
              </a:rPr>
              <a:t>f</a:t>
            </a:r>
            <a:r>
              <a:rPr lang="en-US" altLang="en-US" sz="2400">
                <a:sym typeface="Symbol" panose="05050102010706020507" pitchFamily="18" charset="2"/>
              </a:rPr>
              <a:t>) … in 1/s or Hz</a:t>
            </a:r>
          </a:p>
          <a:p>
            <a:pPr eaLnBrk="1" hangingPunct="1">
              <a:spcBef>
                <a:spcPct val="50000"/>
              </a:spcBef>
            </a:pPr>
            <a:r>
              <a:rPr lang="en-US" altLang="en-US" sz="2400">
                <a:sym typeface="Symbol" panose="05050102010706020507" pitchFamily="18" charset="2"/>
              </a:rPr>
              <a:t>Angular frequency (   </a:t>
            </a:r>
            <a:r>
              <a:rPr lang="en-US" altLang="en-US" sz="2400">
                <a:cs typeface="Arial" panose="020B0604020202020204" pitchFamily="34" charset="0"/>
                <a:sym typeface="Symbol" panose="05050102010706020507" pitchFamily="18" charset="2"/>
              </a:rPr>
              <a:t>) … in rad/s</a:t>
            </a:r>
            <a:endParaRPr lang="el-GR" altLang="en-US" sz="2400" b="1" baseline="-25000">
              <a:cs typeface="Arial" panose="020B0604020202020204" pitchFamily="34" charset="0"/>
              <a:sym typeface="Symbol" panose="05050102010706020507" pitchFamily="18" charset="2"/>
            </a:endParaRPr>
          </a:p>
        </p:txBody>
      </p:sp>
      <p:sp>
        <p:nvSpPr>
          <p:cNvPr id="2" name="Footer Placeholder 1">
            <a:extLst>
              <a:ext uri="{FF2B5EF4-FFF2-40B4-BE49-F238E27FC236}">
                <a16:creationId xmlns:a16="http://schemas.microsoft.com/office/drawing/2014/main" id="{0030604A-815A-4893-8E38-E83115432964}"/>
              </a:ext>
            </a:extLst>
          </p:cNvPr>
          <p:cNvSpPr>
            <a:spLocks noGrp="1"/>
          </p:cNvSpPr>
          <p:nvPr>
            <p:ph type="ftr" sz="quarter" idx="10"/>
          </p:nvPr>
        </p:nvSpPr>
        <p:spPr/>
        <p:txBody>
          <a:bodyPr/>
          <a:lstStyle/>
          <a:p>
            <a:pPr>
              <a:defRPr/>
            </a:pPr>
            <a:r>
              <a:rPr lang="en-GB"/>
              <a:t>© 2016 Pearson Education, Inc.</a:t>
            </a:r>
          </a:p>
        </p:txBody>
      </p:sp>
      <p:pic>
        <p:nvPicPr>
          <p:cNvPr id="211973" name="Picture 10" descr="11_15_Figure.jpg">
            <a:extLst>
              <a:ext uri="{FF2B5EF4-FFF2-40B4-BE49-F238E27FC236}">
                <a16:creationId xmlns:a16="http://schemas.microsoft.com/office/drawing/2014/main" id="{B8A9A0F0-43D8-4344-97E9-F80024CB5407}"/>
              </a:ext>
            </a:extLst>
          </p:cNvPr>
          <p:cNvPicPr>
            <a:picLocks noChangeAspect="1"/>
          </p:cNvPicPr>
          <p:nvPr/>
        </p:nvPicPr>
        <p:blipFill>
          <a:blip r:embed="rId2">
            <a:extLst>
              <a:ext uri="{28A0092B-C50C-407E-A947-70E740481C1C}">
                <a14:useLocalDpi xmlns:a14="http://schemas.microsoft.com/office/drawing/2010/main" val="0"/>
              </a:ext>
            </a:extLst>
          </a:blip>
          <a:srcRect b="2695"/>
          <a:stretch>
            <a:fillRect/>
          </a:stretch>
        </p:blipFill>
        <p:spPr bwMode="auto">
          <a:xfrm>
            <a:off x="5681663" y="958850"/>
            <a:ext cx="3200400" cy="527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1974" name="Picture 2" descr="6_1.jpg">
            <a:extLst>
              <a:ext uri="{FF2B5EF4-FFF2-40B4-BE49-F238E27FC236}">
                <a16:creationId xmlns:a16="http://schemas.microsoft.com/office/drawing/2014/main" id="{F60DB205-4E7B-49BC-B47E-78769C66BA6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62338" y="5603875"/>
            <a:ext cx="23177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2994" name="Picture 11" descr="FG14_010A">
            <a:extLst>
              <a:ext uri="{FF2B5EF4-FFF2-40B4-BE49-F238E27FC236}">
                <a16:creationId xmlns:a16="http://schemas.microsoft.com/office/drawing/2014/main" id="{69287801-2A29-4E8B-9AC6-9CA6D957C8F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5" name="Picture 12" descr="FG14_010B">
            <a:extLst>
              <a:ext uri="{FF2B5EF4-FFF2-40B4-BE49-F238E27FC236}">
                <a16:creationId xmlns:a16="http://schemas.microsoft.com/office/drawing/2014/main" id="{9223E887-A7AC-480C-92C0-C246CC13EA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6" name="Picture 13" descr="FG14_010C">
            <a:extLst>
              <a:ext uri="{FF2B5EF4-FFF2-40B4-BE49-F238E27FC236}">
                <a16:creationId xmlns:a16="http://schemas.microsoft.com/office/drawing/2014/main" id="{F7A8EF28-4BCC-44F4-8087-4EE48773907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50520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2997" name="Picture 14" descr="FG14_010D">
            <a:extLst>
              <a:ext uri="{FF2B5EF4-FFF2-40B4-BE49-F238E27FC236}">
                <a16:creationId xmlns:a16="http://schemas.microsoft.com/office/drawing/2014/main" id="{4EA1255D-8F3B-4E0C-A7C8-9D8248C6ED5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467100"/>
            <a:ext cx="4419600" cy="331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2998" name="Title 5">
            <a:extLst>
              <a:ext uri="{FF2B5EF4-FFF2-40B4-BE49-F238E27FC236}">
                <a16:creationId xmlns:a16="http://schemas.microsoft.com/office/drawing/2014/main" id="{3C6591C8-8645-423A-9F6E-8EAD06EE5136}"/>
              </a:ext>
            </a:extLst>
          </p:cNvPr>
          <p:cNvSpPr>
            <a:spLocks noGrp="1" noChangeArrowheads="1"/>
          </p:cNvSpPr>
          <p:nvPr>
            <p:ph type="title"/>
          </p:nvPr>
        </p:nvSpPr>
        <p:spPr>
          <a:xfrm>
            <a:off x="838200" y="-228600"/>
            <a:ext cx="7620000" cy="914400"/>
          </a:xfrm>
        </p:spPr>
        <p:txBody>
          <a:bodyPr/>
          <a:lstStyle/>
          <a:p>
            <a:r>
              <a:rPr lang="en-US" altLang="en-US" sz="3600">
                <a:solidFill>
                  <a:srgbClr val="FF0000"/>
                </a:solidFill>
              </a:rPr>
              <a:t>Energy in SHM</a:t>
            </a:r>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TextBox 4">
            <a:extLst>
              <a:ext uri="{FF2B5EF4-FFF2-40B4-BE49-F238E27FC236}">
                <a16:creationId xmlns:a16="http://schemas.microsoft.com/office/drawing/2014/main" id="{BDD31C96-44A7-470A-A30D-B3895EB4AA33}"/>
              </a:ext>
            </a:extLst>
          </p:cNvPr>
          <p:cNvSpPr txBox="1">
            <a:spLocks noChangeArrowheads="1"/>
          </p:cNvSpPr>
          <p:nvPr/>
        </p:nvSpPr>
        <p:spPr bwMode="auto">
          <a:xfrm>
            <a:off x="1408113" y="74613"/>
            <a:ext cx="63277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FF0000"/>
                </a:solidFill>
              </a:rPr>
              <a:t>A force varying with distance is the basis of SHM</a:t>
            </a:r>
          </a:p>
        </p:txBody>
      </p:sp>
      <p:pic>
        <p:nvPicPr>
          <p:cNvPr id="215043" name="Picture 2" descr="07-Figure19_DIA.jpg">
            <a:extLst>
              <a:ext uri="{FF2B5EF4-FFF2-40B4-BE49-F238E27FC236}">
                <a16:creationId xmlns:a16="http://schemas.microsoft.com/office/drawing/2014/main" id="{7C377FDD-513F-46EE-84EF-872EEB26CB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8822"/>
          <a:stretch>
            <a:fillRect/>
          </a:stretch>
        </p:blipFill>
        <p:spPr bwMode="auto">
          <a:xfrm>
            <a:off x="3124200" y="1670050"/>
            <a:ext cx="2895600"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E3002A22-90FD-4CD8-AD38-1DB127F96855}"/>
              </a:ext>
            </a:extLst>
          </p:cNvPr>
          <p:cNvSpPr txBox="1">
            <a:spLocks noRot="1" noChangeAspect="1" noMove="1" noResize="1" noEditPoints="1" noAdjustHandles="1" noChangeArrowheads="1" noChangeShapeType="1" noTextEdit="1"/>
          </p:cNvSpPr>
          <p:nvPr/>
        </p:nvSpPr>
        <p:spPr>
          <a:xfrm>
            <a:off x="2057400" y="871835"/>
            <a:ext cx="4324197" cy="461665"/>
          </a:xfrm>
          <a:prstGeom prst="rect">
            <a:avLst/>
          </a:prstGeom>
          <a:blipFill rotWithShape="0">
            <a:blip r:embed="rId3"/>
            <a:stretch>
              <a:fillRect l="-1259" t="-6098" r="-979" b="-23171"/>
            </a:stretch>
          </a:blipFill>
          <a:ln w="38100">
            <a:solidFill>
              <a:srgbClr val="FF0000"/>
            </a:solidFill>
          </a:ln>
        </p:spPr>
        <p:txBody>
          <a:bodyPr/>
          <a:lstStyle/>
          <a:p>
            <a:pPr>
              <a:defRPr/>
            </a:pPr>
            <a:r>
              <a:rPr lang="en-US">
                <a:noFill/>
              </a:rPr>
              <a:t> </a:t>
            </a:r>
          </a:p>
        </p:txBody>
      </p:sp>
      <p:sp>
        <p:nvSpPr>
          <p:cNvPr id="3" name="TextBox 2">
            <a:extLst>
              <a:ext uri="{FF2B5EF4-FFF2-40B4-BE49-F238E27FC236}">
                <a16:creationId xmlns:a16="http://schemas.microsoft.com/office/drawing/2014/main" id="{7F25FCED-9E62-4FCC-94B3-6BFC5E42D90D}"/>
              </a:ext>
            </a:extLst>
          </p:cNvPr>
          <p:cNvSpPr txBox="1">
            <a:spLocks noRot="1" noChangeAspect="1" noMove="1" noResize="1" noEditPoints="1" noAdjustHandles="1" noChangeArrowheads="1" noChangeShapeType="1" noTextEdit="1"/>
          </p:cNvSpPr>
          <p:nvPr/>
        </p:nvSpPr>
        <p:spPr>
          <a:xfrm>
            <a:off x="401627" y="4724400"/>
            <a:ext cx="8340745" cy="1352550"/>
          </a:xfrm>
          <a:prstGeom prst="rect">
            <a:avLst/>
          </a:prstGeom>
          <a:blipFill rotWithShape="0">
            <a:blip r:embed="rId4"/>
            <a:stretch>
              <a:fillRect l="-658" t="-3604" r="-512" b="-3604"/>
            </a:stretch>
          </a:blipFill>
        </p:spPr>
        <p:txBody>
          <a:bodyPr/>
          <a:lstStyle/>
          <a:p>
            <a:pPr>
              <a:defRPr/>
            </a:pPr>
            <a:r>
              <a:rPr lang="en-US">
                <a:noFill/>
              </a:rPr>
              <a:t>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a:extLst>
              <a:ext uri="{FF2B5EF4-FFF2-40B4-BE49-F238E27FC236}">
                <a16:creationId xmlns:a16="http://schemas.microsoft.com/office/drawing/2014/main" id="{3937BC8C-A250-45A7-B131-CADBACBD6E38}"/>
              </a:ext>
            </a:extLst>
          </p:cNvPr>
          <p:cNvSpPr>
            <a:spLocks noGrp="1" noChangeArrowheads="1"/>
          </p:cNvSpPr>
          <p:nvPr>
            <p:ph type="title"/>
          </p:nvPr>
        </p:nvSpPr>
        <p:spPr>
          <a:xfrm>
            <a:off x="61913" y="-46038"/>
            <a:ext cx="8839200" cy="503238"/>
          </a:xfrm>
        </p:spPr>
        <p:txBody>
          <a:bodyPr/>
          <a:lstStyle/>
          <a:p>
            <a:r>
              <a:rPr lang="en-US" altLang="en-US" sz="2000" b="1">
                <a:solidFill>
                  <a:srgbClr val="FF0000"/>
                </a:solidFill>
              </a:rPr>
              <a:t>Energy in SHM  Energy Changes as the Oscillator Moves </a:t>
            </a:r>
            <a:r>
              <a:rPr lang="en-US" altLang="en-US" sz="2000">
                <a:solidFill>
                  <a:srgbClr val="FF0000"/>
                </a:solidFill>
              </a:rPr>
              <a:t>–Figure 11.17</a:t>
            </a:r>
          </a:p>
        </p:txBody>
      </p:sp>
      <p:sp>
        <p:nvSpPr>
          <p:cNvPr id="216067" name="Text Box 9">
            <a:extLst>
              <a:ext uri="{FF2B5EF4-FFF2-40B4-BE49-F238E27FC236}">
                <a16:creationId xmlns:a16="http://schemas.microsoft.com/office/drawing/2014/main" id="{36FDFCD6-B72F-4E93-8B73-E9B6E585408F}"/>
              </a:ext>
            </a:extLst>
          </p:cNvPr>
          <p:cNvSpPr txBox="1">
            <a:spLocks noChangeArrowheads="1"/>
          </p:cNvSpPr>
          <p:nvPr/>
        </p:nvSpPr>
        <p:spPr bwMode="auto">
          <a:xfrm>
            <a:off x="3048000" y="609600"/>
            <a:ext cx="556260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4925">
                <a:solidFill>
                  <a:srgbClr val="000000"/>
                </a:solidFill>
                <a:miter lim="800000"/>
                <a:headEnd/>
                <a:tailEnd/>
              </a14:hiddenLine>
            </a:ext>
          </a:extLst>
        </p:spPr>
        <p:txBody>
          <a:bodyPr lIns="92075" tIns="46038" rIns="92075" bIns="46038">
            <a:spAutoFit/>
          </a:bodyPr>
          <a:lstStyle>
            <a:lvl1pPr marL="341313" indent="-341313">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50000"/>
              </a:spcBef>
              <a:buClr>
                <a:srgbClr val="D33325"/>
              </a:buClr>
            </a:pPr>
            <a:r>
              <a:rPr lang="en-US" altLang="en-US" sz="1800">
                <a:latin typeface="Arial" panose="020B0604020202020204" pitchFamily="34" charset="0"/>
                <a:ea typeface="MS PGothic" panose="020B0600070205080204" pitchFamily="34" charset="-128"/>
                <a:cs typeface="Arial" panose="020B0604020202020204" pitchFamily="34" charset="0"/>
              </a:rPr>
              <a:t>Energy is conserved during SHM and the forms (potential and kinetic) interconvert as the position of the object in motion changes.</a:t>
            </a:r>
          </a:p>
        </p:txBody>
      </p:sp>
      <p:pic>
        <p:nvPicPr>
          <p:cNvPr id="216068" name="Picture 10" descr="13_Figure14-I">
            <a:extLst>
              <a:ext uri="{FF2B5EF4-FFF2-40B4-BE49-F238E27FC236}">
                <a16:creationId xmlns:a16="http://schemas.microsoft.com/office/drawing/2014/main" id="{2EDC921A-8A05-4646-890E-96347F29376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4565"/>
          <a:stretch>
            <a:fillRect/>
          </a:stretch>
        </p:blipFill>
        <p:spPr bwMode="auto">
          <a:xfrm>
            <a:off x="712788" y="2633663"/>
            <a:ext cx="8548687"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6069" name="Picture 4" descr="SHM period with energy.gif">
            <a:extLst>
              <a:ext uri="{FF2B5EF4-FFF2-40B4-BE49-F238E27FC236}">
                <a16:creationId xmlns:a16="http://schemas.microsoft.com/office/drawing/2014/main" id="{577861C5-6885-4EE1-82D4-36C54B702EC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57200"/>
            <a:ext cx="2336800" cy="233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6070" name="Object 2">
            <a:extLst>
              <a:ext uri="{FF2B5EF4-FFF2-40B4-BE49-F238E27FC236}">
                <a16:creationId xmlns:a16="http://schemas.microsoft.com/office/drawing/2014/main" id="{F95145A1-B081-4910-8AFE-37CAC6C29FE5}"/>
              </a:ext>
            </a:extLst>
          </p:cNvPr>
          <p:cNvGraphicFramePr>
            <a:graphicFrameLocks noChangeAspect="1"/>
          </p:cNvGraphicFramePr>
          <p:nvPr/>
        </p:nvGraphicFramePr>
        <p:xfrm>
          <a:off x="4038600" y="1752600"/>
          <a:ext cx="3390900" cy="533400"/>
        </p:xfrm>
        <a:graphic>
          <a:graphicData uri="http://schemas.openxmlformats.org/presentationml/2006/ole">
            <mc:AlternateContent xmlns:mc="http://schemas.openxmlformats.org/markup-compatibility/2006">
              <mc:Choice xmlns:v="urn:schemas-microsoft-com:vml" Requires="v">
                <p:oleObj name="Equation" r:id="rId4" imgW="2260600" imgH="355600" progId="Equation.3">
                  <p:embed/>
                </p:oleObj>
              </mc:Choice>
              <mc:Fallback>
                <p:oleObj name="Equation" r:id="rId4" imgW="2260600" imgH="355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1752600"/>
                        <a:ext cx="339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TextBox 7">
            <a:extLst>
              <a:ext uri="{FF2B5EF4-FFF2-40B4-BE49-F238E27FC236}">
                <a16:creationId xmlns:a16="http://schemas.microsoft.com/office/drawing/2014/main" id="{33D8285F-E7C9-41EE-8A14-7F7E6AD77680}"/>
              </a:ext>
            </a:extLst>
          </p:cNvPr>
          <p:cNvSpPr txBox="1">
            <a:spLocks noRot="1" noChangeAspect="1" noMove="1" noResize="1" noEditPoints="1" noAdjustHandles="1" noChangeArrowheads="1" noChangeShapeType="1" noTextEdit="1"/>
          </p:cNvSpPr>
          <p:nvPr/>
        </p:nvSpPr>
        <p:spPr>
          <a:xfrm>
            <a:off x="5671540" y="5648157"/>
            <a:ext cx="2815579" cy="1091196"/>
          </a:xfrm>
          <a:prstGeom prst="rect">
            <a:avLst/>
          </a:prstGeom>
          <a:blipFill rotWithShape="0">
            <a:blip r:embed="rId6"/>
            <a:stretch>
              <a:fillRect/>
            </a:stretch>
          </a:blipFill>
        </p:spPr>
        <p:txBody>
          <a:bodyPr/>
          <a:lstStyle/>
          <a:p>
            <a:pPr>
              <a:defRPr/>
            </a:pPr>
            <a:r>
              <a:rPr lang="en-US" dirty="0">
                <a:noFill/>
              </a:rPr>
              <a:t> </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7090" name="Rectangle 2">
            <a:extLst>
              <a:ext uri="{FF2B5EF4-FFF2-40B4-BE49-F238E27FC236}">
                <a16:creationId xmlns:a16="http://schemas.microsoft.com/office/drawing/2014/main" id="{0E3BD83E-86CF-4591-B001-49917DE98CDE}"/>
              </a:ext>
            </a:extLst>
          </p:cNvPr>
          <p:cNvSpPr>
            <a:spLocks noGrp="1" noChangeArrowheads="1"/>
          </p:cNvSpPr>
          <p:nvPr>
            <p:ph type="title"/>
          </p:nvPr>
        </p:nvSpPr>
        <p:spPr>
          <a:xfrm>
            <a:off x="0" y="0"/>
            <a:ext cx="9144000" cy="1077913"/>
          </a:xfrm>
        </p:spPr>
        <p:txBody>
          <a:bodyPr/>
          <a:lstStyle/>
          <a:p>
            <a:pPr eaLnBrk="1" hangingPunct="1"/>
            <a:r>
              <a:rPr lang="en-US" altLang="en-US"/>
              <a:t>Energy Changes as the Oscillator Moves –Figure 11.17</a:t>
            </a:r>
          </a:p>
        </p:txBody>
      </p:sp>
      <p:sp>
        <p:nvSpPr>
          <p:cNvPr id="217091" name="Content Placeholder 9">
            <a:extLst>
              <a:ext uri="{FF2B5EF4-FFF2-40B4-BE49-F238E27FC236}">
                <a16:creationId xmlns:a16="http://schemas.microsoft.com/office/drawing/2014/main" id="{73B762C7-D8C1-4C85-BCBF-54CD4F4C9BDF}"/>
              </a:ext>
            </a:extLst>
          </p:cNvPr>
          <p:cNvSpPr>
            <a:spLocks noGrp="1" noChangeArrowheads="1"/>
          </p:cNvSpPr>
          <p:nvPr>
            <p:ph idx="1"/>
          </p:nvPr>
        </p:nvSpPr>
        <p:spPr/>
        <p:txBody>
          <a:bodyPr/>
          <a:lstStyle/>
          <a:p>
            <a:pPr eaLnBrk="1" hangingPunct="1"/>
            <a:r>
              <a:rPr lang="en-US" altLang="en-US"/>
              <a:t>Conserved in the absence of friction, energy converts between kinetic and potential.</a:t>
            </a:r>
            <a:endParaRPr lang="en-US" altLang="en-US" b="1" baseline="-25000"/>
          </a:p>
        </p:txBody>
      </p:sp>
      <p:sp>
        <p:nvSpPr>
          <p:cNvPr id="2" name="Footer Placeholder 1">
            <a:extLst>
              <a:ext uri="{FF2B5EF4-FFF2-40B4-BE49-F238E27FC236}">
                <a16:creationId xmlns:a16="http://schemas.microsoft.com/office/drawing/2014/main" id="{7161DDEE-8E86-4B33-A1D6-80D16BD1A6FD}"/>
              </a:ext>
            </a:extLst>
          </p:cNvPr>
          <p:cNvSpPr>
            <a:spLocks noGrp="1"/>
          </p:cNvSpPr>
          <p:nvPr>
            <p:ph type="ftr" sz="quarter" idx="10"/>
          </p:nvPr>
        </p:nvSpPr>
        <p:spPr/>
        <p:txBody>
          <a:bodyPr/>
          <a:lstStyle/>
          <a:p>
            <a:pPr>
              <a:defRPr/>
            </a:pPr>
            <a:r>
              <a:rPr lang="en-GB"/>
              <a:t>© 2016 Pearson Education, Inc.</a:t>
            </a:r>
          </a:p>
        </p:txBody>
      </p:sp>
      <p:pic>
        <p:nvPicPr>
          <p:cNvPr id="217093" name="Picture 10" descr="11_17_Figure.jpg">
            <a:extLst>
              <a:ext uri="{FF2B5EF4-FFF2-40B4-BE49-F238E27FC236}">
                <a16:creationId xmlns:a16="http://schemas.microsoft.com/office/drawing/2014/main" id="{19F8C68D-75D9-46C4-85F7-B29DF40D09B6}"/>
              </a:ext>
            </a:extLst>
          </p:cNvPr>
          <p:cNvPicPr>
            <a:picLocks noChangeAspect="1"/>
          </p:cNvPicPr>
          <p:nvPr/>
        </p:nvPicPr>
        <p:blipFill>
          <a:blip r:embed="rId2">
            <a:extLst>
              <a:ext uri="{28A0092B-C50C-407E-A947-70E740481C1C}">
                <a14:useLocalDpi xmlns:a14="http://schemas.microsoft.com/office/drawing/2010/main" val="0"/>
              </a:ext>
            </a:extLst>
          </a:blip>
          <a:srcRect b="4739"/>
          <a:stretch>
            <a:fillRect/>
          </a:stretch>
        </p:blipFill>
        <p:spPr bwMode="auto">
          <a:xfrm>
            <a:off x="179388" y="2133600"/>
            <a:ext cx="8601075" cy="372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a:extLst>
              <a:ext uri="{FF2B5EF4-FFF2-40B4-BE49-F238E27FC236}">
                <a16:creationId xmlns:a16="http://schemas.microsoft.com/office/drawing/2014/main" id="{43DCF339-0121-488D-AD0A-261136E17D60}"/>
              </a:ext>
            </a:extLst>
          </p:cNvPr>
          <p:cNvSpPr txBox="1">
            <a:spLocks noRot="1" noChangeAspect="1" noMove="1" noResize="1" noEditPoints="1" noAdjustHandles="1" noChangeArrowheads="1" noChangeShapeType="1" noTextEdit="1"/>
          </p:cNvSpPr>
          <p:nvPr/>
        </p:nvSpPr>
        <p:spPr>
          <a:xfrm>
            <a:off x="5671540" y="5648157"/>
            <a:ext cx="2815579" cy="1091196"/>
          </a:xfrm>
          <a:prstGeom prst="rect">
            <a:avLst/>
          </a:prstGeom>
          <a:blipFill rotWithShape="0">
            <a:blip r:embed="rId3"/>
            <a:stretch>
              <a:fillRect/>
            </a:stretch>
          </a:blipFill>
        </p:spPr>
        <p:txBody>
          <a:bodyPr/>
          <a:lstStyle/>
          <a:p>
            <a:pPr>
              <a:defRPr/>
            </a:pPr>
            <a:r>
              <a:rPr lang="en-US">
                <a:noFill/>
              </a:rPr>
              <a:t> </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4" name="Rectangle 2">
            <a:extLst>
              <a:ext uri="{FF2B5EF4-FFF2-40B4-BE49-F238E27FC236}">
                <a16:creationId xmlns:a16="http://schemas.microsoft.com/office/drawing/2014/main" id="{452483A5-FE47-4317-A41D-99E6893A2279}"/>
              </a:ext>
            </a:extLst>
          </p:cNvPr>
          <p:cNvSpPr>
            <a:spLocks noGrp="1" noChangeArrowheads="1"/>
          </p:cNvSpPr>
          <p:nvPr>
            <p:ph type="title"/>
          </p:nvPr>
        </p:nvSpPr>
        <p:spPr>
          <a:xfrm>
            <a:off x="0" y="0"/>
            <a:ext cx="9144000" cy="1077913"/>
          </a:xfrm>
        </p:spPr>
        <p:txBody>
          <a:bodyPr/>
          <a:lstStyle/>
          <a:p>
            <a:pPr eaLnBrk="1" hangingPunct="1"/>
            <a:r>
              <a:rPr lang="en-US" altLang="en-US"/>
              <a:t>A Problem Using an Air Track – Example 11.5</a:t>
            </a:r>
          </a:p>
        </p:txBody>
      </p:sp>
      <p:sp>
        <p:nvSpPr>
          <p:cNvPr id="218115" name="Content Placeholder 9">
            <a:extLst>
              <a:ext uri="{FF2B5EF4-FFF2-40B4-BE49-F238E27FC236}">
                <a16:creationId xmlns:a16="http://schemas.microsoft.com/office/drawing/2014/main" id="{EA170A09-8D1A-4CD0-B47F-936E84EBF5B4}"/>
              </a:ext>
            </a:extLst>
          </p:cNvPr>
          <p:cNvSpPr>
            <a:spLocks noGrp="1" noChangeArrowheads="1"/>
          </p:cNvSpPr>
          <p:nvPr>
            <p:ph idx="1"/>
          </p:nvPr>
        </p:nvSpPr>
        <p:spPr/>
        <p:txBody>
          <a:bodyPr/>
          <a:lstStyle/>
          <a:p>
            <a:pPr eaLnBrk="1" hangingPunct="1"/>
            <a:r>
              <a:rPr lang="en-US" altLang="en-US"/>
              <a:t>Refer to the solved problem on page 334.</a:t>
            </a:r>
            <a:endParaRPr lang="en-US" altLang="en-US" b="1" baseline="-25000"/>
          </a:p>
        </p:txBody>
      </p:sp>
      <p:sp>
        <p:nvSpPr>
          <p:cNvPr id="2" name="Footer Placeholder 1">
            <a:extLst>
              <a:ext uri="{FF2B5EF4-FFF2-40B4-BE49-F238E27FC236}">
                <a16:creationId xmlns:a16="http://schemas.microsoft.com/office/drawing/2014/main" id="{B4BE8521-C15B-4656-9626-8EC9F6494BF4}"/>
              </a:ext>
            </a:extLst>
          </p:cNvPr>
          <p:cNvSpPr>
            <a:spLocks noGrp="1"/>
          </p:cNvSpPr>
          <p:nvPr>
            <p:ph type="ftr" sz="quarter" idx="10"/>
          </p:nvPr>
        </p:nvSpPr>
        <p:spPr/>
        <p:txBody>
          <a:bodyPr/>
          <a:lstStyle/>
          <a:p>
            <a:pPr>
              <a:defRPr/>
            </a:pPr>
            <a:r>
              <a:rPr lang="en-GB" dirty="0"/>
              <a:t>© 2016 Pearson Education, Inc.</a:t>
            </a:r>
          </a:p>
        </p:txBody>
      </p:sp>
      <p:pic>
        <p:nvPicPr>
          <p:cNvPr id="218117" name="Picture 11" descr="11_19_Figure.jpg">
            <a:extLst>
              <a:ext uri="{FF2B5EF4-FFF2-40B4-BE49-F238E27FC236}">
                <a16:creationId xmlns:a16="http://schemas.microsoft.com/office/drawing/2014/main" id="{0BB69393-53EB-4554-82DE-4F37B72CDCD5}"/>
              </a:ext>
            </a:extLst>
          </p:cNvPr>
          <p:cNvPicPr>
            <a:picLocks noChangeAspect="1"/>
          </p:cNvPicPr>
          <p:nvPr/>
        </p:nvPicPr>
        <p:blipFill>
          <a:blip r:embed="rId3">
            <a:extLst>
              <a:ext uri="{28A0092B-C50C-407E-A947-70E740481C1C}">
                <a14:useLocalDpi xmlns:a14="http://schemas.microsoft.com/office/drawing/2010/main" val="0"/>
              </a:ext>
            </a:extLst>
          </a:blip>
          <a:srcRect b="3506"/>
          <a:stretch>
            <a:fillRect/>
          </a:stretch>
        </p:blipFill>
        <p:spPr bwMode="auto">
          <a:xfrm>
            <a:off x="1219200" y="1882775"/>
            <a:ext cx="6400800" cy="409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8118" name="Object 2">
            <a:extLst>
              <a:ext uri="{FF2B5EF4-FFF2-40B4-BE49-F238E27FC236}">
                <a16:creationId xmlns:a16="http://schemas.microsoft.com/office/drawing/2014/main" id="{A799186C-DB94-4EC3-B483-94CEBCF5224E}"/>
              </a:ext>
            </a:extLst>
          </p:cNvPr>
          <p:cNvGraphicFramePr>
            <a:graphicFrameLocks noChangeAspect="1"/>
          </p:cNvGraphicFramePr>
          <p:nvPr/>
        </p:nvGraphicFramePr>
        <p:xfrm>
          <a:off x="3524250" y="6275388"/>
          <a:ext cx="114300" cy="177800"/>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24250" y="6275388"/>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AD99B72A-E626-4B72-8680-EC370843AD0D}"/>
              </a:ext>
            </a:extLst>
          </p:cNvPr>
          <p:cNvSpPr txBox="1">
            <a:spLocks noRot="1" noChangeAspect="1" noMove="1" noResize="1" noEditPoints="1" noAdjustHandles="1" noChangeArrowheads="1" noChangeShapeType="1" noTextEdit="1"/>
          </p:cNvSpPr>
          <p:nvPr/>
        </p:nvSpPr>
        <p:spPr>
          <a:xfrm>
            <a:off x="990600" y="6039540"/>
            <a:ext cx="868764" cy="524503"/>
          </a:xfrm>
          <a:prstGeom prst="rect">
            <a:avLst/>
          </a:prstGeom>
          <a:blipFill rotWithShape="0">
            <a:blip r:embed="rId6"/>
            <a:stretch>
              <a:fillRect l="-21831" t="-4651" b="-18605"/>
            </a:stretch>
          </a:blipFill>
        </p:spPr>
        <p:txBody>
          <a:bodyPr/>
          <a:lstStyle/>
          <a:p>
            <a:pPr>
              <a:defRPr/>
            </a:pPr>
            <a:r>
              <a:rPr lang="en-US">
                <a:noFill/>
              </a:rPr>
              <a:t> </a:t>
            </a:r>
          </a:p>
        </p:txBody>
      </p:sp>
      <p:sp>
        <p:nvSpPr>
          <p:cNvPr id="6" name="TextBox 5">
            <a:extLst>
              <a:ext uri="{FF2B5EF4-FFF2-40B4-BE49-F238E27FC236}">
                <a16:creationId xmlns:a16="http://schemas.microsoft.com/office/drawing/2014/main" id="{F470B633-BBDD-405D-AAB6-91B91F72301F}"/>
              </a:ext>
            </a:extLst>
          </p:cNvPr>
          <p:cNvSpPr txBox="1">
            <a:spLocks noRot="1" noChangeAspect="1" noMove="1" noResize="1" noEditPoints="1" noAdjustHandles="1" noChangeArrowheads="1" noChangeShapeType="1" noTextEdit="1"/>
          </p:cNvSpPr>
          <p:nvPr/>
        </p:nvSpPr>
        <p:spPr>
          <a:xfrm>
            <a:off x="2133600" y="6042490"/>
            <a:ext cx="3268523" cy="521553"/>
          </a:xfrm>
          <a:prstGeom prst="rect">
            <a:avLst/>
          </a:prstGeom>
          <a:blipFill rotWithShape="0">
            <a:blip r:embed="rId7"/>
            <a:stretch>
              <a:fillRect l="-5597" t="-3488" b="-19767"/>
            </a:stretch>
          </a:blipFill>
        </p:spPr>
        <p:txBody>
          <a:bodyPr/>
          <a:lstStyle/>
          <a:p>
            <a:pPr>
              <a:defRPr/>
            </a:pPr>
            <a:r>
              <a:rPr lang="en-US">
                <a:noFill/>
              </a:rPr>
              <a:t> </a:t>
            </a:r>
          </a:p>
        </p:txBody>
      </p:sp>
      <p:graphicFrame>
        <p:nvGraphicFramePr>
          <p:cNvPr id="218121" name="Object 6">
            <a:extLst>
              <a:ext uri="{FF2B5EF4-FFF2-40B4-BE49-F238E27FC236}">
                <a16:creationId xmlns:a16="http://schemas.microsoft.com/office/drawing/2014/main" id="{E85AAD09-F935-4C3A-A8D8-DD1CA703753E}"/>
              </a:ext>
            </a:extLst>
          </p:cNvPr>
          <p:cNvGraphicFramePr>
            <a:graphicFrameLocks noChangeAspect="1"/>
          </p:cNvGraphicFramePr>
          <p:nvPr/>
        </p:nvGraphicFramePr>
        <p:xfrm>
          <a:off x="5327650" y="2794000"/>
          <a:ext cx="114300" cy="177800"/>
        </p:xfrm>
        <a:graphic>
          <a:graphicData uri="http://schemas.openxmlformats.org/presentationml/2006/ole">
            <mc:AlternateContent xmlns:mc="http://schemas.openxmlformats.org/markup-compatibility/2006">
              <mc:Choice xmlns:v="urn:schemas-microsoft-com:vml" Requires="v">
                <p:oleObj name="Equation" r:id="rId8" imgW="114102" imgH="177492" progId="Equation.DSMT4">
                  <p:embed/>
                </p:oleObj>
              </mc:Choice>
              <mc:Fallback>
                <p:oleObj name="Equation" r:id="rId8" imgW="114102" imgH="177492"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7650" y="2794000"/>
                        <a:ext cx="114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53C1DC30-E8C0-4049-A10B-096017A778F8}"/>
              </a:ext>
            </a:extLst>
          </p:cNvPr>
          <p:cNvSpPr txBox="1">
            <a:spLocks noRot="1" noChangeAspect="1" noMove="1" noResize="1" noEditPoints="1" noAdjustHandles="1" noChangeArrowheads="1" noChangeShapeType="1" noTextEdit="1"/>
          </p:cNvSpPr>
          <p:nvPr/>
        </p:nvSpPr>
        <p:spPr>
          <a:xfrm>
            <a:off x="5671540" y="5648157"/>
            <a:ext cx="2815579" cy="1091196"/>
          </a:xfrm>
          <a:prstGeom prst="rect">
            <a:avLst/>
          </a:prstGeom>
          <a:blipFill rotWithShape="0">
            <a:blip r:embed="rId9"/>
            <a:stretch>
              <a:fillRect/>
            </a:stretch>
          </a:blipFill>
        </p:spPr>
        <p:txBody>
          <a:bodyPr/>
          <a:lstStyle/>
          <a:p>
            <a:pPr>
              <a:defRPr/>
            </a:pPr>
            <a:r>
              <a:rPr lang="en-US">
                <a:noFill/>
              </a:rPr>
              <a:t> </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0162" name="Picture 3" descr="FG14_011">
            <a:extLst>
              <a:ext uri="{FF2B5EF4-FFF2-40B4-BE49-F238E27FC236}">
                <a16:creationId xmlns:a16="http://schemas.microsoft.com/office/drawing/2014/main" id="{3DBA2175-1578-461E-BCD9-37F364AA6A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838200"/>
            <a:ext cx="7620000" cy="541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63" name="Title 2">
            <a:extLst>
              <a:ext uri="{FF2B5EF4-FFF2-40B4-BE49-F238E27FC236}">
                <a16:creationId xmlns:a16="http://schemas.microsoft.com/office/drawing/2014/main" id="{22D0E46E-67AB-4147-8793-0D8094C53072}"/>
              </a:ext>
            </a:extLst>
          </p:cNvPr>
          <p:cNvSpPr>
            <a:spLocks noGrp="1" noChangeArrowheads="1"/>
          </p:cNvSpPr>
          <p:nvPr>
            <p:ph type="title"/>
          </p:nvPr>
        </p:nvSpPr>
        <p:spPr>
          <a:xfrm>
            <a:off x="685800" y="-152400"/>
            <a:ext cx="7772400" cy="914400"/>
          </a:xfrm>
        </p:spPr>
        <p:txBody>
          <a:bodyPr/>
          <a:lstStyle/>
          <a:p>
            <a:r>
              <a:rPr lang="en-US" altLang="en-US" sz="4000">
                <a:solidFill>
                  <a:srgbClr val="FF0000"/>
                </a:solidFill>
              </a:rPr>
              <a:t>Energy conservation in SHM</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3">
            <a:extLst>
              <a:ext uri="{FF2B5EF4-FFF2-40B4-BE49-F238E27FC236}">
                <a16:creationId xmlns:a16="http://schemas.microsoft.com/office/drawing/2014/main" id="{0BCA76B5-D12C-46AC-AA1C-FD34CBF092DC}"/>
              </a:ext>
            </a:extLst>
          </p:cNvPr>
          <p:cNvSpPr>
            <a:spLocks noGrp="1"/>
          </p:cNvSpPr>
          <p:nvPr>
            <p:ph type="ftr" sz="quarter" idx="10"/>
          </p:nvPr>
        </p:nvSpPr>
        <p:spPr/>
        <p:txBody>
          <a:bodyPr/>
          <a:lstStyle/>
          <a:p>
            <a:pPr>
              <a:defRPr/>
            </a:pPr>
            <a:r>
              <a:rPr lang="en-GB"/>
              <a:t>© 2016 Pearson Education, Inc.</a:t>
            </a:r>
            <a:endParaRPr lang="en-GB" dirty="0"/>
          </a:p>
        </p:txBody>
      </p:sp>
      <p:pic>
        <p:nvPicPr>
          <p:cNvPr id="222211" name="Picture 1" descr="11_18_Figure.jpg">
            <a:extLst>
              <a:ext uri="{FF2B5EF4-FFF2-40B4-BE49-F238E27FC236}">
                <a16:creationId xmlns:a16="http://schemas.microsoft.com/office/drawing/2014/main" id="{B7F545D4-9EA3-4203-A3BB-0AE8CBBA4DAB}"/>
              </a:ext>
            </a:extLst>
          </p:cNvPr>
          <p:cNvPicPr>
            <a:picLocks noChangeAspect="1"/>
          </p:cNvPicPr>
          <p:nvPr/>
        </p:nvPicPr>
        <p:blipFill>
          <a:blip r:embed="rId3">
            <a:extLst>
              <a:ext uri="{28A0092B-C50C-407E-A947-70E740481C1C}">
                <a14:useLocalDpi xmlns:a14="http://schemas.microsoft.com/office/drawing/2010/main" val="0"/>
              </a:ext>
            </a:extLst>
          </a:blip>
          <a:srcRect b="3854"/>
          <a:stretch>
            <a:fillRect/>
          </a:stretch>
        </p:blipFill>
        <p:spPr bwMode="auto">
          <a:xfrm>
            <a:off x="266700" y="1016000"/>
            <a:ext cx="8601075"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5890" name="Picture 2">
            <a:extLst>
              <a:ext uri="{FF2B5EF4-FFF2-40B4-BE49-F238E27FC236}">
                <a16:creationId xmlns:a16="http://schemas.microsoft.com/office/drawing/2014/main" id="{68E4528D-1CDD-4ED1-B4A5-4ABB71847AA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62400" y="65088"/>
            <a:ext cx="4327525" cy="6792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5891" name="TextBox 2">
            <a:extLst>
              <a:ext uri="{FF2B5EF4-FFF2-40B4-BE49-F238E27FC236}">
                <a16:creationId xmlns:a16="http://schemas.microsoft.com/office/drawing/2014/main" id="{B299A1D0-AA69-4F24-A9E9-A39ABA302236}"/>
              </a:ext>
            </a:extLst>
          </p:cNvPr>
          <p:cNvSpPr txBox="1">
            <a:spLocks noChangeArrowheads="1"/>
          </p:cNvSpPr>
          <p:nvPr/>
        </p:nvSpPr>
        <p:spPr bwMode="auto">
          <a:xfrm>
            <a:off x="685800" y="228600"/>
            <a:ext cx="2667000"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4400"/>
              <a:t>Stress and strain</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Text Box 2">
            <a:extLst>
              <a:ext uri="{FF2B5EF4-FFF2-40B4-BE49-F238E27FC236}">
                <a16:creationId xmlns:a16="http://schemas.microsoft.com/office/drawing/2014/main" id="{33653B7D-39ED-4B28-BCF7-B2C4BA1B0561}"/>
              </a:ext>
            </a:extLst>
          </p:cNvPr>
          <p:cNvSpPr txBox="1">
            <a:spLocks noChangeArrowheads="1"/>
          </p:cNvSpPr>
          <p:nvPr/>
        </p:nvSpPr>
        <p:spPr bwMode="auto">
          <a:xfrm>
            <a:off x="468313" y="620713"/>
            <a:ext cx="83708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This is an </a:t>
            </a:r>
            <a:r>
              <a:rPr lang="en-US" altLang="en-US" sz="2400" i="1">
                <a:solidFill>
                  <a:srgbClr val="000000"/>
                </a:solidFill>
              </a:rPr>
              <a:t>x-t</a:t>
            </a:r>
            <a:r>
              <a:rPr lang="en-US" altLang="en-US" sz="2400">
                <a:solidFill>
                  <a:srgbClr val="000000"/>
                </a:solidFill>
              </a:rPr>
              <a:t> graph for an object connected to a spring and moving in simple harmonic motion. At which of the following times is the </a:t>
            </a:r>
            <a:r>
              <a:rPr lang="en-US" altLang="en-US" sz="2400" i="1">
                <a:solidFill>
                  <a:srgbClr val="000000"/>
                </a:solidFill>
              </a:rPr>
              <a:t>potential energy</a:t>
            </a:r>
            <a:r>
              <a:rPr lang="en-US" altLang="en-US" sz="2400">
                <a:solidFill>
                  <a:srgbClr val="000000"/>
                </a:solidFill>
              </a:rPr>
              <a:t> of the spring the greatest?</a:t>
            </a:r>
          </a:p>
        </p:txBody>
      </p:sp>
      <p:sp>
        <p:nvSpPr>
          <p:cNvPr id="224259" name="Text Box 4">
            <a:extLst>
              <a:ext uri="{FF2B5EF4-FFF2-40B4-BE49-F238E27FC236}">
                <a16:creationId xmlns:a16="http://schemas.microsoft.com/office/drawing/2014/main" id="{3D0D0044-9CFD-4E75-A895-98B2372BA3DE}"/>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4.6</a:t>
            </a:r>
          </a:p>
        </p:txBody>
      </p:sp>
      <p:sp>
        <p:nvSpPr>
          <p:cNvPr id="224260" name="Rectangle 7">
            <a:extLst>
              <a:ext uri="{FF2B5EF4-FFF2-40B4-BE49-F238E27FC236}">
                <a16:creationId xmlns:a16="http://schemas.microsoft.com/office/drawing/2014/main" id="{FBDA5294-043E-41DF-A723-90A9C40F322A}"/>
              </a:ext>
            </a:extLst>
          </p:cNvPr>
          <p:cNvSpPr>
            <a:spLocks noChangeArrowheads="1"/>
          </p:cNvSpPr>
          <p:nvPr/>
        </p:nvSpPr>
        <p:spPr bwMode="auto">
          <a:xfrm>
            <a:off x="1219200" y="26670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endParaRPr lang="en-US" altLang="en-US" sz="2400">
              <a:solidFill>
                <a:srgbClr val="000000"/>
              </a:solidFill>
            </a:endParaRPr>
          </a:p>
        </p:txBody>
      </p:sp>
      <p:sp>
        <p:nvSpPr>
          <p:cNvPr id="224261" name="Text Box 15">
            <a:extLst>
              <a:ext uri="{FF2B5EF4-FFF2-40B4-BE49-F238E27FC236}">
                <a16:creationId xmlns:a16="http://schemas.microsoft.com/office/drawing/2014/main" id="{C3938282-2251-470C-90E4-751C693EFBE9}"/>
              </a:ext>
            </a:extLst>
          </p:cNvPr>
          <p:cNvSpPr txBox="1">
            <a:spLocks noChangeArrowheads="1"/>
          </p:cNvSpPr>
          <p:nvPr/>
        </p:nvSpPr>
        <p:spPr bwMode="auto">
          <a:xfrm>
            <a:off x="925513" y="2897188"/>
            <a:ext cx="7456487"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a:solidFill>
                  <a:srgbClr val="000000"/>
                </a:solidFill>
                <a:latin typeface="Times" panose="02020603050405020304" pitchFamily="18" charset="0"/>
              </a:rPr>
              <a:t>A.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8</a:t>
            </a:r>
          </a:p>
          <a:p>
            <a:pPr>
              <a:spcBef>
                <a:spcPct val="50000"/>
              </a:spcBef>
              <a:buFont typeface="Arial" panose="020B0604020202020204" pitchFamily="34" charset="0"/>
              <a:buNone/>
            </a:pPr>
            <a:r>
              <a:rPr lang="en-US" altLang="en-US">
                <a:solidFill>
                  <a:srgbClr val="000000"/>
                </a:solidFill>
                <a:latin typeface="Times" panose="02020603050405020304" pitchFamily="18" charset="0"/>
              </a:rPr>
              <a:t>B.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4</a:t>
            </a:r>
          </a:p>
          <a:p>
            <a:pPr>
              <a:spcBef>
                <a:spcPct val="50000"/>
              </a:spcBef>
            </a:pPr>
            <a:r>
              <a:rPr lang="en-US" altLang="en-US">
                <a:solidFill>
                  <a:srgbClr val="000000"/>
                </a:solidFill>
                <a:latin typeface="Times" panose="02020603050405020304" pitchFamily="18" charset="0"/>
              </a:rPr>
              <a:t>C.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3</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8</a:t>
            </a:r>
          </a:p>
          <a:p>
            <a:pPr>
              <a:spcBef>
                <a:spcPct val="50000"/>
              </a:spcBef>
            </a:pPr>
            <a:r>
              <a:rPr lang="en-US" altLang="en-US">
                <a:solidFill>
                  <a:srgbClr val="FF0000"/>
                </a:solidFill>
                <a:latin typeface="Times" panose="02020603050405020304" pitchFamily="18" charset="0"/>
              </a:rPr>
              <a:t>D</a:t>
            </a:r>
            <a:r>
              <a:rPr lang="en-US" altLang="en-US">
                <a:solidFill>
                  <a:srgbClr val="000000"/>
                </a:solidFill>
                <a:latin typeface="Times" panose="02020603050405020304" pitchFamily="18" charset="0"/>
              </a:rPr>
              <a:t>.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2 </a:t>
            </a:r>
          </a:p>
          <a:p>
            <a:pPr>
              <a:spcBef>
                <a:spcPct val="50000"/>
              </a:spcBef>
            </a:pPr>
            <a:r>
              <a:rPr lang="en-US" altLang="en-US">
                <a:solidFill>
                  <a:srgbClr val="000000"/>
                </a:solidFill>
                <a:latin typeface="Times" panose="02020603050405020304" pitchFamily="18" charset="0"/>
              </a:rPr>
              <a:t>E. Two of the above are tied for greatest potential energy.</a:t>
            </a:r>
          </a:p>
        </p:txBody>
      </p:sp>
      <p:grpSp>
        <p:nvGrpSpPr>
          <p:cNvPr id="224262" name="Group 9">
            <a:extLst>
              <a:ext uri="{FF2B5EF4-FFF2-40B4-BE49-F238E27FC236}">
                <a16:creationId xmlns:a16="http://schemas.microsoft.com/office/drawing/2014/main" id="{F56B134B-6A9F-42F5-A38C-F09553F34D0A}"/>
              </a:ext>
            </a:extLst>
          </p:cNvPr>
          <p:cNvGrpSpPr>
            <a:grpSpLocks/>
          </p:cNvGrpSpPr>
          <p:nvPr/>
        </p:nvGrpSpPr>
        <p:grpSpPr bwMode="auto">
          <a:xfrm>
            <a:off x="3108325" y="1965325"/>
            <a:ext cx="5676900" cy="2108200"/>
            <a:chOff x="3108760" y="1965063"/>
            <a:chExt cx="5676505" cy="2108820"/>
          </a:xfrm>
        </p:grpSpPr>
        <p:pic>
          <p:nvPicPr>
            <p:cNvPr id="224264" name="Picture 10">
              <a:extLst>
                <a:ext uri="{FF2B5EF4-FFF2-40B4-BE49-F238E27FC236}">
                  <a16:creationId xmlns:a16="http://schemas.microsoft.com/office/drawing/2014/main" id="{332AA3DE-3668-416C-B885-48465789E293}"/>
                </a:ext>
              </a:extLst>
            </p:cNvPr>
            <p:cNvPicPr>
              <a:picLocks noChangeAspect="1"/>
            </p:cNvPicPr>
            <p:nvPr/>
          </p:nvPicPr>
          <p:blipFill>
            <a:blip r:embed="rId3">
              <a:extLst>
                <a:ext uri="{28A0092B-C50C-407E-A947-70E740481C1C}">
                  <a14:useLocalDpi xmlns:a14="http://schemas.microsoft.com/office/drawing/2010/main" val="0"/>
                </a:ext>
              </a:extLst>
            </a:blip>
            <a:srcRect t="18736" b="26585"/>
            <a:stretch>
              <a:fillRect/>
            </a:stretch>
          </p:blipFill>
          <p:spPr bwMode="auto">
            <a:xfrm>
              <a:off x="3108760" y="1981200"/>
              <a:ext cx="567650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4265" name="Freeform 11">
              <a:extLst>
                <a:ext uri="{FF2B5EF4-FFF2-40B4-BE49-F238E27FC236}">
                  <a16:creationId xmlns:a16="http://schemas.microsoft.com/office/drawing/2014/main" id="{2A94965E-50F2-4134-9C3F-1931761C162B}"/>
                </a:ext>
              </a:extLst>
            </p:cNvPr>
            <p:cNvSpPr>
              <a:spLocks/>
            </p:cNvSpPr>
            <p:nvPr/>
          </p:nvSpPr>
          <p:spPr bwMode="auto">
            <a:xfrm>
              <a:off x="6191470" y="3432344"/>
              <a:ext cx="411134" cy="641539"/>
            </a:xfrm>
            <a:custGeom>
              <a:avLst/>
              <a:gdLst>
                <a:gd name="T0" fmla="*/ 95614 w 412104"/>
                <a:gd name="T1" fmla="*/ 1509 h 641947"/>
                <a:gd name="T2" fmla="*/ 95614 w 412104"/>
                <a:gd name="T3" fmla="*/ 1509 h 641947"/>
                <a:gd name="T4" fmla="*/ 63743 w 412104"/>
                <a:gd name="T5" fmla="*/ 8617 h 641947"/>
                <a:gd name="T6" fmla="*/ 42496 w 412104"/>
                <a:gd name="T7" fmla="*/ 22829 h 641947"/>
                <a:gd name="T8" fmla="*/ 31872 w 412104"/>
                <a:gd name="T9" fmla="*/ 26383 h 641947"/>
                <a:gd name="T10" fmla="*/ 24789 w 412104"/>
                <a:gd name="T11" fmla="*/ 37043 h 641947"/>
                <a:gd name="T12" fmla="*/ 7082 w 412104"/>
                <a:gd name="T13" fmla="*/ 51257 h 641947"/>
                <a:gd name="T14" fmla="*/ 0 w 412104"/>
                <a:gd name="T15" fmla="*/ 72579 h 641947"/>
                <a:gd name="T16" fmla="*/ 7082 w 412104"/>
                <a:gd name="T17" fmla="*/ 129435 h 641947"/>
                <a:gd name="T18" fmla="*/ 10624 w 412104"/>
                <a:gd name="T19" fmla="*/ 140095 h 641947"/>
                <a:gd name="T20" fmla="*/ 17706 w 412104"/>
                <a:gd name="T21" fmla="*/ 150754 h 641947"/>
                <a:gd name="T22" fmla="*/ 28330 w 412104"/>
                <a:gd name="T23" fmla="*/ 168522 h 641947"/>
                <a:gd name="T24" fmla="*/ 31872 w 412104"/>
                <a:gd name="T25" fmla="*/ 179182 h 641947"/>
                <a:gd name="T26" fmla="*/ 42496 w 412104"/>
                <a:gd name="T27" fmla="*/ 196950 h 641947"/>
                <a:gd name="T28" fmla="*/ 53119 w 412104"/>
                <a:gd name="T29" fmla="*/ 221824 h 641947"/>
                <a:gd name="T30" fmla="*/ 74367 w 412104"/>
                <a:gd name="T31" fmla="*/ 250252 h 641947"/>
                <a:gd name="T32" fmla="*/ 84990 w 412104"/>
                <a:gd name="T33" fmla="*/ 271572 h 641947"/>
                <a:gd name="T34" fmla="*/ 92073 w 412104"/>
                <a:gd name="T35" fmla="*/ 282233 h 641947"/>
                <a:gd name="T36" fmla="*/ 106238 w 412104"/>
                <a:gd name="T37" fmla="*/ 310659 h 641947"/>
                <a:gd name="T38" fmla="*/ 113321 w 412104"/>
                <a:gd name="T39" fmla="*/ 324873 h 641947"/>
                <a:gd name="T40" fmla="*/ 127486 w 412104"/>
                <a:gd name="T41" fmla="*/ 349748 h 641947"/>
                <a:gd name="T42" fmla="*/ 134568 w 412104"/>
                <a:gd name="T43" fmla="*/ 360409 h 641947"/>
                <a:gd name="T44" fmla="*/ 152274 w 412104"/>
                <a:gd name="T45" fmla="*/ 392389 h 641947"/>
                <a:gd name="T46" fmla="*/ 162898 w 412104"/>
                <a:gd name="T47" fmla="*/ 424371 h 641947"/>
                <a:gd name="T48" fmla="*/ 169980 w 412104"/>
                <a:gd name="T49" fmla="*/ 442139 h 641947"/>
                <a:gd name="T50" fmla="*/ 180604 w 412104"/>
                <a:gd name="T51" fmla="*/ 474118 h 641947"/>
                <a:gd name="T52" fmla="*/ 184146 w 412104"/>
                <a:gd name="T53" fmla="*/ 484779 h 641947"/>
                <a:gd name="T54" fmla="*/ 198310 w 412104"/>
                <a:gd name="T55" fmla="*/ 538082 h 641947"/>
                <a:gd name="T56" fmla="*/ 205392 w 412104"/>
                <a:gd name="T57" fmla="*/ 548742 h 641947"/>
                <a:gd name="T58" fmla="*/ 208934 w 412104"/>
                <a:gd name="T59" fmla="*/ 559402 h 641947"/>
                <a:gd name="T60" fmla="*/ 230182 w 412104"/>
                <a:gd name="T61" fmla="*/ 598490 h 641947"/>
                <a:gd name="T62" fmla="*/ 254970 w 412104"/>
                <a:gd name="T63" fmla="*/ 623364 h 641947"/>
                <a:gd name="T64" fmla="*/ 265594 w 412104"/>
                <a:gd name="T65" fmla="*/ 634025 h 641947"/>
                <a:gd name="T66" fmla="*/ 293924 w 412104"/>
                <a:gd name="T67" fmla="*/ 641131 h 641947"/>
                <a:gd name="T68" fmla="*/ 350584 w 412104"/>
                <a:gd name="T69" fmla="*/ 637578 h 641947"/>
                <a:gd name="T70" fmla="*/ 364748 w 412104"/>
                <a:gd name="T71" fmla="*/ 634025 h 641947"/>
                <a:gd name="T72" fmla="*/ 396620 w 412104"/>
                <a:gd name="T73" fmla="*/ 594937 h 641947"/>
                <a:gd name="T74" fmla="*/ 403703 w 412104"/>
                <a:gd name="T75" fmla="*/ 470566 h 641947"/>
                <a:gd name="T76" fmla="*/ 396620 w 412104"/>
                <a:gd name="T77" fmla="*/ 403051 h 641947"/>
                <a:gd name="T78" fmla="*/ 389538 w 412104"/>
                <a:gd name="T79" fmla="*/ 349748 h 641947"/>
                <a:gd name="T80" fmla="*/ 385996 w 412104"/>
                <a:gd name="T81" fmla="*/ 339087 h 641947"/>
                <a:gd name="T82" fmla="*/ 382456 w 412104"/>
                <a:gd name="T83" fmla="*/ 317767 h 641947"/>
                <a:gd name="T84" fmla="*/ 375372 w 412104"/>
                <a:gd name="T85" fmla="*/ 303553 h 641947"/>
                <a:gd name="T86" fmla="*/ 354126 w 412104"/>
                <a:gd name="T87" fmla="*/ 250252 h 641947"/>
                <a:gd name="T88" fmla="*/ 339960 w 412104"/>
                <a:gd name="T89" fmla="*/ 207610 h 641947"/>
                <a:gd name="T90" fmla="*/ 336418 w 412104"/>
                <a:gd name="T91" fmla="*/ 196950 h 641947"/>
                <a:gd name="T92" fmla="*/ 322254 w 412104"/>
                <a:gd name="T93" fmla="*/ 168522 h 641947"/>
                <a:gd name="T94" fmla="*/ 304547 w 412104"/>
                <a:gd name="T95" fmla="*/ 136541 h 641947"/>
                <a:gd name="T96" fmla="*/ 301006 w 412104"/>
                <a:gd name="T97" fmla="*/ 125881 h 641947"/>
                <a:gd name="T98" fmla="*/ 276218 w 412104"/>
                <a:gd name="T99" fmla="*/ 76133 h 641947"/>
                <a:gd name="T100" fmla="*/ 269136 w 412104"/>
                <a:gd name="T101" fmla="*/ 54811 h 641947"/>
                <a:gd name="T102" fmla="*/ 258512 w 412104"/>
                <a:gd name="T103" fmla="*/ 33491 h 641947"/>
                <a:gd name="T104" fmla="*/ 237264 w 412104"/>
                <a:gd name="T105" fmla="*/ 19277 h 641947"/>
                <a:gd name="T106" fmla="*/ 219558 w 412104"/>
                <a:gd name="T107" fmla="*/ 12169 h 641947"/>
                <a:gd name="T108" fmla="*/ 138108 w 412104"/>
                <a:gd name="T109" fmla="*/ 5063 h 641947"/>
                <a:gd name="T110" fmla="*/ 95614 w 412104"/>
                <a:gd name="T111" fmla="*/ 1509 h 6419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12104" h="641947">
                  <a:moveTo>
                    <a:pt x="96066" y="1511"/>
                  </a:moveTo>
                  <a:lnTo>
                    <a:pt x="96066" y="1511"/>
                  </a:lnTo>
                  <a:cubicBezTo>
                    <a:pt x="85392" y="3883"/>
                    <a:pt x="74196" y="4566"/>
                    <a:pt x="64044" y="8627"/>
                  </a:cubicBezTo>
                  <a:cubicBezTo>
                    <a:pt x="56103" y="11803"/>
                    <a:pt x="50809" y="20155"/>
                    <a:pt x="42696" y="22859"/>
                  </a:cubicBezTo>
                  <a:lnTo>
                    <a:pt x="32022" y="26417"/>
                  </a:lnTo>
                  <a:cubicBezTo>
                    <a:pt x="29650" y="29975"/>
                    <a:pt x="28245" y="34420"/>
                    <a:pt x="24906" y="37091"/>
                  </a:cubicBezTo>
                  <a:cubicBezTo>
                    <a:pt x="9606" y="49331"/>
                    <a:pt x="16961" y="29171"/>
                    <a:pt x="7116" y="51323"/>
                  </a:cubicBezTo>
                  <a:cubicBezTo>
                    <a:pt x="4070" y="58177"/>
                    <a:pt x="0" y="72671"/>
                    <a:pt x="0" y="72671"/>
                  </a:cubicBezTo>
                  <a:cubicBezTo>
                    <a:pt x="2758" y="105765"/>
                    <a:pt x="507" y="106469"/>
                    <a:pt x="7116" y="129599"/>
                  </a:cubicBezTo>
                  <a:cubicBezTo>
                    <a:pt x="8146" y="133205"/>
                    <a:pt x="8997" y="136919"/>
                    <a:pt x="10674" y="140273"/>
                  </a:cubicBezTo>
                  <a:cubicBezTo>
                    <a:pt x="12586" y="144097"/>
                    <a:pt x="15524" y="147320"/>
                    <a:pt x="17790" y="150946"/>
                  </a:cubicBezTo>
                  <a:cubicBezTo>
                    <a:pt x="21455" y="156810"/>
                    <a:pt x="25371" y="162551"/>
                    <a:pt x="28464" y="168736"/>
                  </a:cubicBezTo>
                  <a:cubicBezTo>
                    <a:pt x="30141" y="172091"/>
                    <a:pt x="30345" y="176055"/>
                    <a:pt x="32022" y="179410"/>
                  </a:cubicBezTo>
                  <a:cubicBezTo>
                    <a:pt x="35115" y="185595"/>
                    <a:pt x="39603" y="191015"/>
                    <a:pt x="42696" y="197200"/>
                  </a:cubicBezTo>
                  <a:cubicBezTo>
                    <a:pt x="52184" y="216176"/>
                    <a:pt x="38562" y="199895"/>
                    <a:pt x="53370" y="222106"/>
                  </a:cubicBezTo>
                  <a:cubicBezTo>
                    <a:pt x="59949" y="231974"/>
                    <a:pt x="69414" y="239962"/>
                    <a:pt x="74718" y="250570"/>
                  </a:cubicBezTo>
                  <a:cubicBezTo>
                    <a:pt x="78276" y="257686"/>
                    <a:pt x="81528" y="264963"/>
                    <a:pt x="85392" y="271918"/>
                  </a:cubicBezTo>
                  <a:cubicBezTo>
                    <a:pt x="87469" y="275656"/>
                    <a:pt x="90460" y="278838"/>
                    <a:pt x="92508" y="282592"/>
                  </a:cubicBezTo>
                  <a:cubicBezTo>
                    <a:pt x="97588" y="291904"/>
                    <a:pt x="101996" y="301567"/>
                    <a:pt x="106740" y="311055"/>
                  </a:cubicBezTo>
                  <a:cubicBezTo>
                    <a:pt x="109112" y="315799"/>
                    <a:pt x="111225" y="320682"/>
                    <a:pt x="113856" y="325287"/>
                  </a:cubicBezTo>
                  <a:cubicBezTo>
                    <a:pt x="118600" y="333589"/>
                    <a:pt x="123169" y="341994"/>
                    <a:pt x="128088" y="350193"/>
                  </a:cubicBezTo>
                  <a:cubicBezTo>
                    <a:pt x="130288" y="353860"/>
                    <a:pt x="132937" y="357241"/>
                    <a:pt x="135203" y="360867"/>
                  </a:cubicBezTo>
                  <a:cubicBezTo>
                    <a:pt x="142113" y="371923"/>
                    <a:pt x="147764" y="381124"/>
                    <a:pt x="152993" y="392889"/>
                  </a:cubicBezTo>
                  <a:cubicBezTo>
                    <a:pt x="167841" y="426298"/>
                    <a:pt x="154030" y="396001"/>
                    <a:pt x="163667" y="424911"/>
                  </a:cubicBezTo>
                  <a:cubicBezTo>
                    <a:pt x="165687" y="430970"/>
                    <a:pt x="168635" y="436686"/>
                    <a:pt x="170783" y="442701"/>
                  </a:cubicBezTo>
                  <a:cubicBezTo>
                    <a:pt x="174567" y="453297"/>
                    <a:pt x="177899" y="464048"/>
                    <a:pt x="181457" y="474722"/>
                  </a:cubicBezTo>
                  <a:cubicBezTo>
                    <a:pt x="182643" y="478280"/>
                    <a:pt x="184398" y="481697"/>
                    <a:pt x="185015" y="485396"/>
                  </a:cubicBezTo>
                  <a:cubicBezTo>
                    <a:pt x="187654" y="501229"/>
                    <a:pt x="190610" y="525811"/>
                    <a:pt x="199247" y="538766"/>
                  </a:cubicBezTo>
                  <a:cubicBezTo>
                    <a:pt x="201619" y="542324"/>
                    <a:pt x="204451" y="545615"/>
                    <a:pt x="206363" y="549440"/>
                  </a:cubicBezTo>
                  <a:cubicBezTo>
                    <a:pt x="208040" y="552795"/>
                    <a:pt x="208398" y="556687"/>
                    <a:pt x="209921" y="560114"/>
                  </a:cubicBezTo>
                  <a:cubicBezTo>
                    <a:pt x="212859" y="566725"/>
                    <a:pt x="225914" y="592826"/>
                    <a:pt x="231269" y="599252"/>
                  </a:cubicBezTo>
                  <a:cubicBezTo>
                    <a:pt x="238785" y="608271"/>
                    <a:pt x="247873" y="615855"/>
                    <a:pt x="256175" y="624157"/>
                  </a:cubicBezTo>
                  <a:cubicBezTo>
                    <a:pt x="259733" y="627715"/>
                    <a:pt x="262075" y="633240"/>
                    <a:pt x="266849" y="634831"/>
                  </a:cubicBezTo>
                  <a:cubicBezTo>
                    <a:pt x="283260" y="640301"/>
                    <a:pt x="273845" y="637653"/>
                    <a:pt x="295312" y="641947"/>
                  </a:cubicBezTo>
                  <a:cubicBezTo>
                    <a:pt x="314288" y="640761"/>
                    <a:pt x="333321" y="640281"/>
                    <a:pt x="352240" y="638389"/>
                  </a:cubicBezTo>
                  <a:cubicBezTo>
                    <a:pt x="357106" y="637902"/>
                    <a:pt x="363014" y="638289"/>
                    <a:pt x="366472" y="634831"/>
                  </a:cubicBezTo>
                  <a:cubicBezTo>
                    <a:pt x="425774" y="575531"/>
                    <a:pt x="365285" y="617833"/>
                    <a:pt x="398494" y="595694"/>
                  </a:cubicBezTo>
                  <a:cubicBezTo>
                    <a:pt x="419999" y="538349"/>
                    <a:pt x="410874" y="573808"/>
                    <a:pt x="405610" y="471164"/>
                  </a:cubicBezTo>
                  <a:cubicBezTo>
                    <a:pt x="403619" y="432338"/>
                    <a:pt x="402743" y="435427"/>
                    <a:pt x="398494" y="403563"/>
                  </a:cubicBezTo>
                  <a:cubicBezTo>
                    <a:pt x="397455" y="395771"/>
                    <a:pt x="393167" y="359136"/>
                    <a:pt x="391378" y="350193"/>
                  </a:cubicBezTo>
                  <a:cubicBezTo>
                    <a:pt x="390642" y="346515"/>
                    <a:pt x="388634" y="343180"/>
                    <a:pt x="387820" y="339519"/>
                  </a:cubicBezTo>
                  <a:cubicBezTo>
                    <a:pt x="386255" y="332477"/>
                    <a:pt x="386335" y="325081"/>
                    <a:pt x="384262" y="318171"/>
                  </a:cubicBezTo>
                  <a:cubicBezTo>
                    <a:pt x="382738" y="313091"/>
                    <a:pt x="378823" y="308971"/>
                    <a:pt x="377146" y="303939"/>
                  </a:cubicBezTo>
                  <a:cubicBezTo>
                    <a:pt x="360163" y="252991"/>
                    <a:pt x="382262" y="296882"/>
                    <a:pt x="355798" y="250570"/>
                  </a:cubicBezTo>
                  <a:cubicBezTo>
                    <a:pt x="349384" y="224913"/>
                    <a:pt x="354783" y="244221"/>
                    <a:pt x="341566" y="207874"/>
                  </a:cubicBezTo>
                  <a:cubicBezTo>
                    <a:pt x="340284" y="204349"/>
                    <a:pt x="339560" y="200614"/>
                    <a:pt x="338008" y="197200"/>
                  </a:cubicBezTo>
                  <a:cubicBezTo>
                    <a:pt x="333618" y="187543"/>
                    <a:pt x="329660" y="177562"/>
                    <a:pt x="323776" y="168736"/>
                  </a:cubicBezTo>
                  <a:cubicBezTo>
                    <a:pt x="314503" y="154826"/>
                    <a:pt x="314376" y="155592"/>
                    <a:pt x="305986" y="136715"/>
                  </a:cubicBezTo>
                  <a:cubicBezTo>
                    <a:pt x="304463" y="133288"/>
                    <a:pt x="304025" y="129435"/>
                    <a:pt x="302428" y="126041"/>
                  </a:cubicBezTo>
                  <a:cubicBezTo>
                    <a:pt x="294524" y="109244"/>
                    <a:pt x="283393" y="93840"/>
                    <a:pt x="277523" y="76229"/>
                  </a:cubicBezTo>
                  <a:lnTo>
                    <a:pt x="270407" y="54881"/>
                  </a:lnTo>
                  <a:cubicBezTo>
                    <a:pt x="267869" y="47267"/>
                    <a:pt x="266225" y="39213"/>
                    <a:pt x="259733" y="33533"/>
                  </a:cubicBezTo>
                  <a:cubicBezTo>
                    <a:pt x="253297" y="27901"/>
                    <a:pt x="246326" y="22477"/>
                    <a:pt x="238385" y="19301"/>
                  </a:cubicBezTo>
                  <a:cubicBezTo>
                    <a:pt x="232455" y="16929"/>
                    <a:pt x="226858" y="13438"/>
                    <a:pt x="220595" y="12185"/>
                  </a:cubicBezTo>
                  <a:cubicBezTo>
                    <a:pt x="211039" y="10274"/>
                    <a:pt x="143174" y="5408"/>
                    <a:pt x="138761" y="5069"/>
                  </a:cubicBezTo>
                  <a:cubicBezTo>
                    <a:pt x="111211" y="-4115"/>
                    <a:pt x="103182" y="2104"/>
                    <a:pt x="96066" y="1511"/>
                  </a:cubicBezTo>
                  <a:close/>
                </a:path>
              </a:pathLst>
            </a:custGeom>
            <a:solidFill>
              <a:schemeClr val="bg1"/>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224266" name="Rounded Rectangle 12">
              <a:extLst>
                <a:ext uri="{FF2B5EF4-FFF2-40B4-BE49-F238E27FC236}">
                  <a16:creationId xmlns:a16="http://schemas.microsoft.com/office/drawing/2014/main" id="{2270E06C-BC09-4010-B854-7FEDB45EE473}"/>
                </a:ext>
              </a:extLst>
            </p:cNvPr>
            <p:cNvSpPr>
              <a:spLocks noChangeArrowheads="1"/>
            </p:cNvSpPr>
            <p:nvPr/>
          </p:nvSpPr>
          <p:spPr bwMode="auto">
            <a:xfrm>
              <a:off x="4800917" y="1965063"/>
              <a:ext cx="76195" cy="76222"/>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endParaRPr lang="en-US" altLang="en-US" sz="2400">
                <a:solidFill>
                  <a:srgbClr val="000000"/>
                </a:solidFill>
              </a:endParaRPr>
            </a:p>
          </p:txBody>
        </p:sp>
      </p:grpSp>
      <p:sp>
        <p:nvSpPr>
          <p:cNvPr id="224263" name="TextBox 3">
            <a:extLst>
              <a:ext uri="{FF2B5EF4-FFF2-40B4-BE49-F238E27FC236}">
                <a16:creationId xmlns:a16="http://schemas.microsoft.com/office/drawing/2014/main" id="{01C52A77-058F-4DE6-9BC4-A34186F635DC}"/>
              </a:ext>
            </a:extLst>
          </p:cNvPr>
          <p:cNvSpPr txBox="1">
            <a:spLocks noChangeArrowheads="1"/>
          </p:cNvSpPr>
          <p:nvPr/>
        </p:nvSpPr>
        <p:spPr bwMode="auto">
          <a:xfrm>
            <a:off x="3581400" y="176213"/>
            <a:ext cx="35052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a:solidFill>
                  <a:srgbClr val="FF0000"/>
                </a:solidFill>
                <a:latin typeface="Times New Roman" panose="02020603050405020304" pitchFamily="18" charset="0"/>
              </a:rPr>
              <a:t>Clicker question</a:t>
            </a:r>
            <a:endParaRPr lang="en-US" altLang="en-US" sz="2400">
              <a:latin typeface="Times New Roman" panose="02020603050405020304" pitchFamily="18" charset="0"/>
            </a:endParaRPr>
          </a:p>
        </p:txBody>
      </p:sp>
    </p:spTree>
  </p:cSld>
  <p:clrMapOvr>
    <a:masterClrMapping/>
  </p:clrMapOvr>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6306" name="Text Box 2">
            <a:extLst>
              <a:ext uri="{FF2B5EF4-FFF2-40B4-BE49-F238E27FC236}">
                <a16:creationId xmlns:a16="http://schemas.microsoft.com/office/drawing/2014/main" id="{52BEE38F-4CF9-48EA-B8FB-FF8244BA6728}"/>
              </a:ext>
            </a:extLst>
          </p:cNvPr>
          <p:cNvSpPr txBox="1">
            <a:spLocks noChangeArrowheads="1"/>
          </p:cNvSpPr>
          <p:nvPr/>
        </p:nvSpPr>
        <p:spPr bwMode="auto">
          <a:xfrm>
            <a:off x="476250" y="620713"/>
            <a:ext cx="843915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This is an </a:t>
            </a:r>
            <a:r>
              <a:rPr lang="en-US" altLang="en-US" sz="2400" i="1">
                <a:solidFill>
                  <a:srgbClr val="000000"/>
                </a:solidFill>
              </a:rPr>
              <a:t>x-t</a:t>
            </a:r>
            <a:r>
              <a:rPr lang="en-US" altLang="en-US" sz="2400">
                <a:solidFill>
                  <a:srgbClr val="000000"/>
                </a:solidFill>
              </a:rPr>
              <a:t> graph for an object connected to a spring and moving in simple harmonic motion. At which of the following times is the </a:t>
            </a:r>
            <a:r>
              <a:rPr lang="en-US" altLang="en-US" sz="2400" i="1">
                <a:solidFill>
                  <a:srgbClr val="000000"/>
                </a:solidFill>
              </a:rPr>
              <a:t>kinetic energy</a:t>
            </a:r>
            <a:r>
              <a:rPr lang="en-US" altLang="en-US" sz="2400">
                <a:solidFill>
                  <a:srgbClr val="000000"/>
                </a:solidFill>
              </a:rPr>
              <a:t> of the object the greatest?</a:t>
            </a:r>
          </a:p>
        </p:txBody>
      </p:sp>
      <p:sp>
        <p:nvSpPr>
          <p:cNvPr id="226307" name="Text Box 3">
            <a:extLst>
              <a:ext uri="{FF2B5EF4-FFF2-40B4-BE49-F238E27FC236}">
                <a16:creationId xmlns:a16="http://schemas.microsoft.com/office/drawing/2014/main" id="{7229E8BA-C835-439A-B85C-069C3B7C4491}"/>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4.7</a:t>
            </a:r>
          </a:p>
        </p:txBody>
      </p:sp>
      <p:sp>
        <p:nvSpPr>
          <p:cNvPr id="226308" name="Rectangle 5">
            <a:extLst>
              <a:ext uri="{FF2B5EF4-FFF2-40B4-BE49-F238E27FC236}">
                <a16:creationId xmlns:a16="http://schemas.microsoft.com/office/drawing/2014/main" id="{F9601554-E471-42A9-89E4-02648D9AFDBC}"/>
              </a:ext>
            </a:extLst>
          </p:cNvPr>
          <p:cNvSpPr>
            <a:spLocks noChangeArrowheads="1"/>
          </p:cNvSpPr>
          <p:nvPr/>
        </p:nvSpPr>
        <p:spPr bwMode="auto">
          <a:xfrm>
            <a:off x="1219200" y="2667000"/>
            <a:ext cx="70104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endParaRPr lang="en-US" altLang="en-US" sz="2400">
              <a:solidFill>
                <a:srgbClr val="000000"/>
              </a:solidFill>
            </a:endParaRPr>
          </a:p>
        </p:txBody>
      </p:sp>
      <p:sp>
        <p:nvSpPr>
          <p:cNvPr id="226309" name="Text Box 14">
            <a:extLst>
              <a:ext uri="{FF2B5EF4-FFF2-40B4-BE49-F238E27FC236}">
                <a16:creationId xmlns:a16="http://schemas.microsoft.com/office/drawing/2014/main" id="{BB5BAF84-20B6-45C0-ACC9-47E26DCF2B0D}"/>
              </a:ext>
            </a:extLst>
          </p:cNvPr>
          <p:cNvSpPr txBox="1">
            <a:spLocks noChangeArrowheads="1"/>
          </p:cNvSpPr>
          <p:nvPr/>
        </p:nvSpPr>
        <p:spPr bwMode="auto">
          <a:xfrm>
            <a:off x="930275" y="2871788"/>
            <a:ext cx="7162800"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defRPr sz="2400">
                <a:solidFill>
                  <a:schemeClr val="tx1"/>
                </a:solidFill>
                <a:latin typeface="Times New Roman" panose="02020603050405020304" pitchFamily="18" charset="0"/>
              </a:defRPr>
            </a:lvl1pPr>
            <a:lvl2pPr marL="914400" indent="-457200">
              <a:defRPr sz="2400">
                <a:solidFill>
                  <a:schemeClr val="tx1"/>
                </a:solidFill>
                <a:latin typeface="Times New Roman" panose="02020603050405020304" pitchFamily="18" charset="0"/>
              </a:defRPr>
            </a:lvl2pPr>
            <a:lvl3pPr marL="1371600" indent="-457200">
              <a:defRPr sz="2400">
                <a:solidFill>
                  <a:schemeClr val="tx1"/>
                </a:solidFill>
                <a:latin typeface="Times New Roman" panose="02020603050405020304" pitchFamily="18" charset="0"/>
              </a:defRPr>
            </a:lvl3pPr>
            <a:lvl4pPr marL="1828800" indent="-457200">
              <a:defRPr sz="2400">
                <a:solidFill>
                  <a:schemeClr val="tx1"/>
                </a:solidFill>
                <a:latin typeface="Times New Roman" panose="02020603050405020304" pitchFamily="18" charset="0"/>
              </a:defRPr>
            </a:lvl4pPr>
            <a:lvl5pPr marL="2286000" indent="-457200">
              <a:defRPr sz="2400">
                <a:solidFill>
                  <a:schemeClr val="tx1"/>
                </a:solidFill>
                <a:latin typeface="Times New Roman" panose="02020603050405020304" pitchFamily="18" charset="0"/>
              </a:defRPr>
            </a:lvl5pPr>
            <a:lvl6pPr marL="2743200" indent="-457200" eaLnBrk="0" fontAlgn="base" hangingPunct="0">
              <a:spcBef>
                <a:spcPct val="0"/>
              </a:spcBef>
              <a:spcAft>
                <a:spcPct val="0"/>
              </a:spcAft>
              <a:defRPr sz="2400">
                <a:solidFill>
                  <a:schemeClr val="tx1"/>
                </a:solidFill>
                <a:latin typeface="Times New Roman" panose="02020603050405020304" pitchFamily="18" charset="0"/>
              </a:defRPr>
            </a:lvl6pPr>
            <a:lvl7pPr marL="3200400" indent="-457200" eaLnBrk="0" fontAlgn="base" hangingPunct="0">
              <a:spcBef>
                <a:spcPct val="0"/>
              </a:spcBef>
              <a:spcAft>
                <a:spcPct val="0"/>
              </a:spcAft>
              <a:defRPr sz="2400">
                <a:solidFill>
                  <a:schemeClr val="tx1"/>
                </a:solidFill>
                <a:latin typeface="Times New Roman" panose="02020603050405020304" pitchFamily="18" charset="0"/>
              </a:defRPr>
            </a:lvl7pPr>
            <a:lvl8pPr marL="3657600" indent="-457200" eaLnBrk="0" fontAlgn="base" hangingPunct="0">
              <a:spcBef>
                <a:spcPct val="0"/>
              </a:spcBef>
              <a:spcAft>
                <a:spcPct val="0"/>
              </a:spcAft>
              <a:defRPr sz="2400">
                <a:solidFill>
                  <a:schemeClr val="tx1"/>
                </a:solidFill>
                <a:latin typeface="Times New Roman" panose="02020603050405020304" pitchFamily="18" charset="0"/>
              </a:defRPr>
            </a:lvl8pPr>
            <a:lvl9pPr marL="4114800" indent="-457200" eaLnBrk="0" fontAlgn="base" hangingPunct="0">
              <a:spcBef>
                <a:spcPct val="0"/>
              </a:spcBef>
              <a:spcAft>
                <a:spcPct val="0"/>
              </a:spcAft>
              <a:defRPr sz="2400">
                <a:solidFill>
                  <a:schemeClr val="tx1"/>
                </a:solidFill>
                <a:latin typeface="Times New Roman" panose="02020603050405020304" pitchFamily="18" charset="0"/>
              </a:defRPr>
            </a:lvl9pPr>
          </a:lstStyle>
          <a:p>
            <a:pPr>
              <a:spcBef>
                <a:spcPct val="50000"/>
              </a:spcBef>
              <a:buFont typeface="Arial" panose="020B0604020202020204" pitchFamily="34" charset="0"/>
              <a:buNone/>
            </a:pPr>
            <a:r>
              <a:rPr lang="en-US" altLang="en-US">
                <a:solidFill>
                  <a:srgbClr val="000000"/>
                </a:solidFill>
                <a:latin typeface="Times" panose="02020603050405020304" pitchFamily="18" charset="0"/>
              </a:rPr>
              <a:t>A.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8</a:t>
            </a:r>
          </a:p>
          <a:p>
            <a:pPr>
              <a:spcBef>
                <a:spcPct val="50000"/>
              </a:spcBef>
              <a:buFont typeface="Arial" panose="020B0604020202020204" pitchFamily="34" charset="0"/>
              <a:buNone/>
            </a:pPr>
            <a:r>
              <a:rPr lang="en-US" altLang="en-US">
                <a:solidFill>
                  <a:srgbClr val="FF0000"/>
                </a:solidFill>
                <a:latin typeface="Times" panose="02020603050405020304" pitchFamily="18" charset="0"/>
              </a:rPr>
              <a:t>B</a:t>
            </a:r>
            <a:r>
              <a:rPr lang="en-US" altLang="en-US">
                <a:solidFill>
                  <a:srgbClr val="000000"/>
                </a:solidFill>
                <a:latin typeface="Times" panose="02020603050405020304" pitchFamily="18" charset="0"/>
              </a:rPr>
              <a:t>.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4</a:t>
            </a:r>
          </a:p>
          <a:p>
            <a:pPr>
              <a:spcBef>
                <a:spcPct val="50000"/>
              </a:spcBef>
            </a:pPr>
            <a:r>
              <a:rPr lang="en-US" altLang="en-US">
                <a:solidFill>
                  <a:srgbClr val="000000"/>
                </a:solidFill>
                <a:latin typeface="Times" panose="02020603050405020304" pitchFamily="18" charset="0"/>
              </a:rPr>
              <a:t>C.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3</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8</a:t>
            </a:r>
          </a:p>
          <a:p>
            <a:pPr>
              <a:spcBef>
                <a:spcPct val="50000"/>
              </a:spcBef>
            </a:pPr>
            <a:r>
              <a:rPr lang="en-US" altLang="en-US">
                <a:solidFill>
                  <a:srgbClr val="000000"/>
                </a:solidFill>
                <a:latin typeface="Times" panose="02020603050405020304" pitchFamily="18" charset="0"/>
              </a:rPr>
              <a:t>D.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 = </a:t>
            </a:r>
            <a:r>
              <a:rPr lang="en-US" altLang="en-US" i="1">
                <a:solidFill>
                  <a:srgbClr val="000000"/>
                </a:solidFill>
                <a:latin typeface="Times" panose="02020603050405020304" pitchFamily="18" charset="0"/>
              </a:rPr>
              <a:t>T</a:t>
            </a:r>
            <a:r>
              <a:rPr lang="en-US" altLang="en-US">
                <a:solidFill>
                  <a:srgbClr val="000000"/>
                </a:solidFill>
                <a:latin typeface="Times" panose="02020603050405020304" pitchFamily="18" charset="0"/>
              </a:rPr>
              <a:t>/2 </a:t>
            </a:r>
          </a:p>
          <a:p>
            <a:pPr>
              <a:spcBef>
                <a:spcPct val="50000"/>
              </a:spcBef>
            </a:pPr>
            <a:r>
              <a:rPr lang="en-US" altLang="en-US">
                <a:solidFill>
                  <a:srgbClr val="000000"/>
                </a:solidFill>
                <a:latin typeface="Times" panose="02020603050405020304" pitchFamily="18" charset="0"/>
              </a:rPr>
              <a:t>E. Two of the above are tied for greatest kinetic energy.</a:t>
            </a:r>
          </a:p>
        </p:txBody>
      </p:sp>
      <p:grpSp>
        <p:nvGrpSpPr>
          <p:cNvPr id="226310" name="Group 9">
            <a:extLst>
              <a:ext uri="{FF2B5EF4-FFF2-40B4-BE49-F238E27FC236}">
                <a16:creationId xmlns:a16="http://schemas.microsoft.com/office/drawing/2014/main" id="{C74FF4EF-E48E-4E4D-A18F-2E454D3E947B}"/>
              </a:ext>
            </a:extLst>
          </p:cNvPr>
          <p:cNvGrpSpPr>
            <a:grpSpLocks/>
          </p:cNvGrpSpPr>
          <p:nvPr/>
        </p:nvGrpSpPr>
        <p:grpSpPr bwMode="auto">
          <a:xfrm>
            <a:off x="3108325" y="1965325"/>
            <a:ext cx="5676900" cy="2108200"/>
            <a:chOff x="3108760" y="1965063"/>
            <a:chExt cx="5676505" cy="2108820"/>
          </a:xfrm>
        </p:grpSpPr>
        <p:pic>
          <p:nvPicPr>
            <p:cNvPr id="226312" name="Picture 10">
              <a:extLst>
                <a:ext uri="{FF2B5EF4-FFF2-40B4-BE49-F238E27FC236}">
                  <a16:creationId xmlns:a16="http://schemas.microsoft.com/office/drawing/2014/main" id="{D079FA60-984E-4280-896D-579E8F7D581A}"/>
                </a:ext>
              </a:extLst>
            </p:cNvPr>
            <p:cNvPicPr>
              <a:picLocks noChangeAspect="1"/>
            </p:cNvPicPr>
            <p:nvPr/>
          </p:nvPicPr>
          <p:blipFill>
            <a:blip r:embed="rId3">
              <a:extLst>
                <a:ext uri="{28A0092B-C50C-407E-A947-70E740481C1C}">
                  <a14:useLocalDpi xmlns:a14="http://schemas.microsoft.com/office/drawing/2010/main" val="0"/>
                </a:ext>
              </a:extLst>
            </a:blip>
            <a:srcRect t="18736" b="26585"/>
            <a:stretch>
              <a:fillRect/>
            </a:stretch>
          </p:blipFill>
          <p:spPr bwMode="auto">
            <a:xfrm>
              <a:off x="3108760" y="1981200"/>
              <a:ext cx="5676505"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6313" name="Freeform 11">
              <a:extLst>
                <a:ext uri="{FF2B5EF4-FFF2-40B4-BE49-F238E27FC236}">
                  <a16:creationId xmlns:a16="http://schemas.microsoft.com/office/drawing/2014/main" id="{002A6435-E755-4601-9A81-DD755BF498FC}"/>
                </a:ext>
              </a:extLst>
            </p:cNvPr>
            <p:cNvSpPr>
              <a:spLocks/>
            </p:cNvSpPr>
            <p:nvPr/>
          </p:nvSpPr>
          <p:spPr bwMode="auto">
            <a:xfrm>
              <a:off x="6191470" y="3432344"/>
              <a:ext cx="411134" cy="641539"/>
            </a:xfrm>
            <a:custGeom>
              <a:avLst/>
              <a:gdLst>
                <a:gd name="T0" fmla="*/ 95614 w 412104"/>
                <a:gd name="T1" fmla="*/ 1509 h 641947"/>
                <a:gd name="T2" fmla="*/ 95614 w 412104"/>
                <a:gd name="T3" fmla="*/ 1509 h 641947"/>
                <a:gd name="T4" fmla="*/ 63743 w 412104"/>
                <a:gd name="T5" fmla="*/ 8617 h 641947"/>
                <a:gd name="T6" fmla="*/ 42496 w 412104"/>
                <a:gd name="T7" fmla="*/ 22829 h 641947"/>
                <a:gd name="T8" fmla="*/ 31872 w 412104"/>
                <a:gd name="T9" fmla="*/ 26383 h 641947"/>
                <a:gd name="T10" fmla="*/ 24789 w 412104"/>
                <a:gd name="T11" fmla="*/ 37043 h 641947"/>
                <a:gd name="T12" fmla="*/ 7082 w 412104"/>
                <a:gd name="T13" fmla="*/ 51257 h 641947"/>
                <a:gd name="T14" fmla="*/ 0 w 412104"/>
                <a:gd name="T15" fmla="*/ 72579 h 641947"/>
                <a:gd name="T16" fmla="*/ 7082 w 412104"/>
                <a:gd name="T17" fmla="*/ 129435 h 641947"/>
                <a:gd name="T18" fmla="*/ 10624 w 412104"/>
                <a:gd name="T19" fmla="*/ 140095 h 641947"/>
                <a:gd name="T20" fmla="*/ 17706 w 412104"/>
                <a:gd name="T21" fmla="*/ 150754 h 641947"/>
                <a:gd name="T22" fmla="*/ 28330 w 412104"/>
                <a:gd name="T23" fmla="*/ 168522 h 641947"/>
                <a:gd name="T24" fmla="*/ 31872 w 412104"/>
                <a:gd name="T25" fmla="*/ 179182 h 641947"/>
                <a:gd name="T26" fmla="*/ 42496 w 412104"/>
                <a:gd name="T27" fmla="*/ 196950 h 641947"/>
                <a:gd name="T28" fmla="*/ 53119 w 412104"/>
                <a:gd name="T29" fmla="*/ 221824 h 641947"/>
                <a:gd name="T30" fmla="*/ 74367 w 412104"/>
                <a:gd name="T31" fmla="*/ 250252 h 641947"/>
                <a:gd name="T32" fmla="*/ 84990 w 412104"/>
                <a:gd name="T33" fmla="*/ 271572 h 641947"/>
                <a:gd name="T34" fmla="*/ 92073 w 412104"/>
                <a:gd name="T35" fmla="*/ 282233 h 641947"/>
                <a:gd name="T36" fmla="*/ 106238 w 412104"/>
                <a:gd name="T37" fmla="*/ 310659 h 641947"/>
                <a:gd name="T38" fmla="*/ 113321 w 412104"/>
                <a:gd name="T39" fmla="*/ 324873 h 641947"/>
                <a:gd name="T40" fmla="*/ 127486 w 412104"/>
                <a:gd name="T41" fmla="*/ 349748 h 641947"/>
                <a:gd name="T42" fmla="*/ 134568 w 412104"/>
                <a:gd name="T43" fmla="*/ 360409 h 641947"/>
                <a:gd name="T44" fmla="*/ 152274 w 412104"/>
                <a:gd name="T45" fmla="*/ 392389 h 641947"/>
                <a:gd name="T46" fmla="*/ 162898 w 412104"/>
                <a:gd name="T47" fmla="*/ 424371 h 641947"/>
                <a:gd name="T48" fmla="*/ 169980 w 412104"/>
                <a:gd name="T49" fmla="*/ 442139 h 641947"/>
                <a:gd name="T50" fmla="*/ 180604 w 412104"/>
                <a:gd name="T51" fmla="*/ 474118 h 641947"/>
                <a:gd name="T52" fmla="*/ 184146 w 412104"/>
                <a:gd name="T53" fmla="*/ 484779 h 641947"/>
                <a:gd name="T54" fmla="*/ 198310 w 412104"/>
                <a:gd name="T55" fmla="*/ 538082 h 641947"/>
                <a:gd name="T56" fmla="*/ 205392 w 412104"/>
                <a:gd name="T57" fmla="*/ 548742 h 641947"/>
                <a:gd name="T58" fmla="*/ 208934 w 412104"/>
                <a:gd name="T59" fmla="*/ 559402 h 641947"/>
                <a:gd name="T60" fmla="*/ 230182 w 412104"/>
                <a:gd name="T61" fmla="*/ 598490 h 641947"/>
                <a:gd name="T62" fmla="*/ 254970 w 412104"/>
                <a:gd name="T63" fmla="*/ 623364 h 641947"/>
                <a:gd name="T64" fmla="*/ 265594 w 412104"/>
                <a:gd name="T65" fmla="*/ 634025 h 641947"/>
                <a:gd name="T66" fmla="*/ 293924 w 412104"/>
                <a:gd name="T67" fmla="*/ 641131 h 641947"/>
                <a:gd name="T68" fmla="*/ 350584 w 412104"/>
                <a:gd name="T69" fmla="*/ 637578 h 641947"/>
                <a:gd name="T70" fmla="*/ 364748 w 412104"/>
                <a:gd name="T71" fmla="*/ 634025 h 641947"/>
                <a:gd name="T72" fmla="*/ 396620 w 412104"/>
                <a:gd name="T73" fmla="*/ 594937 h 641947"/>
                <a:gd name="T74" fmla="*/ 403703 w 412104"/>
                <a:gd name="T75" fmla="*/ 470566 h 641947"/>
                <a:gd name="T76" fmla="*/ 396620 w 412104"/>
                <a:gd name="T77" fmla="*/ 403051 h 641947"/>
                <a:gd name="T78" fmla="*/ 389538 w 412104"/>
                <a:gd name="T79" fmla="*/ 349748 h 641947"/>
                <a:gd name="T80" fmla="*/ 385996 w 412104"/>
                <a:gd name="T81" fmla="*/ 339087 h 641947"/>
                <a:gd name="T82" fmla="*/ 382456 w 412104"/>
                <a:gd name="T83" fmla="*/ 317767 h 641947"/>
                <a:gd name="T84" fmla="*/ 375372 w 412104"/>
                <a:gd name="T85" fmla="*/ 303553 h 641947"/>
                <a:gd name="T86" fmla="*/ 354126 w 412104"/>
                <a:gd name="T87" fmla="*/ 250252 h 641947"/>
                <a:gd name="T88" fmla="*/ 339960 w 412104"/>
                <a:gd name="T89" fmla="*/ 207610 h 641947"/>
                <a:gd name="T90" fmla="*/ 336418 w 412104"/>
                <a:gd name="T91" fmla="*/ 196950 h 641947"/>
                <a:gd name="T92" fmla="*/ 322254 w 412104"/>
                <a:gd name="T93" fmla="*/ 168522 h 641947"/>
                <a:gd name="T94" fmla="*/ 304547 w 412104"/>
                <a:gd name="T95" fmla="*/ 136541 h 641947"/>
                <a:gd name="T96" fmla="*/ 301006 w 412104"/>
                <a:gd name="T97" fmla="*/ 125881 h 641947"/>
                <a:gd name="T98" fmla="*/ 276218 w 412104"/>
                <a:gd name="T99" fmla="*/ 76133 h 641947"/>
                <a:gd name="T100" fmla="*/ 269136 w 412104"/>
                <a:gd name="T101" fmla="*/ 54811 h 641947"/>
                <a:gd name="T102" fmla="*/ 258512 w 412104"/>
                <a:gd name="T103" fmla="*/ 33491 h 641947"/>
                <a:gd name="T104" fmla="*/ 237264 w 412104"/>
                <a:gd name="T105" fmla="*/ 19277 h 641947"/>
                <a:gd name="T106" fmla="*/ 219558 w 412104"/>
                <a:gd name="T107" fmla="*/ 12169 h 641947"/>
                <a:gd name="T108" fmla="*/ 138108 w 412104"/>
                <a:gd name="T109" fmla="*/ 5063 h 641947"/>
                <a:gd name="T110" fmla="*/ 95614 w 412104"/>
                <a:gd name="T111" fmla="*/ 1509 h 641947"/>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Lst>
              <a:ahLst/>
              <a:cxnLst>
                <a:cxn ang="T112">
                  <a:pos x="T0" y="T1"/>
                </a:cxn>
                <a:cxn ang="T113">
                  <a:pos x="T2" y="T3"/>
                </a:cxn>
                <a:cxn ang="T114">
                  <a:pos x="T4" y="T5"/>
                </a:cxn>
                <a:cxn ang="T115">
                  <a:pos x="T6" y="T7"/>
                </a:cxn>
                <a:cxn ang="T116">
                  <a:pos x="T8" y="T9"/>
                </a:cxn>
                <a:cxn ang="T117">
                  <a:pos x="T10" y="T11"/>
                </a:cxn>
                <a:cxn ang="T118">
                  <a:pos x="T12" y="T13"/>
                </a:cxn>
                <a:cxn ang="T119">
                  <a:pos x="T14" y="T15"/>
                </a:cxn>
                <a:cxn ang="T120">
                  <a:pos x="T16" y="T17"/>
                </a:cxn>
                <a:cxn ang="T121">
                  <a:pos x="T18" y="T19"/>
                </a:cxn>
                <a:cxn ang="T122">
                  <a:pos x="T20" y="T21"/>
                </a:cxn>
                <a:cxn ang="T123">
                  <a:pos x="T22" y="T23"/>
                </a:cxn>
                <a:cxn ang="T124">
                  <a:pos x="T24" y="T25"/>
                </a:cxn>
                <a:cxn ang="T125">
                  <a:pos x="T26" y="T27"/>
                </a:cxn>
                <a:cxn ang="T126">
                  <a:pos x="T28" y="T29"/>
                </a:cxn>
                <a:cxn ang="T127">
                  <a:pos x="T30" y="T31"/>
                </a:cxn>
                <a:cxn ang="T128">
                  <a:pos x="T32" y="T33"/>
                </a:cxn>
                <a:cxn ang="T129">
                  <a:pos x="T34" y="T35"/>
                </a:cxn>
                <a:cxn ang="T130">
                  <a:pos x="T36" y="T37"/>
                </a:cxn>
                <a:cxn ang="T131">
                  <a:pos x="T38" y="T39"/>
                </a:cxn>
                <a:cxn ang="T132">
                  <a:pos x="T40" y="T41"/>
                </a:cxn>
                <a:cxn ang="T133">
                  <a:pos x="T42" y="T43"/>
                </a:cxn>
                <a:cxn ang="T134">
                  <a:pos x="T44" y="T45"/>
                </a:cxn>
                <a:cxn ang="T135">
                  <a:pos x="T46" y="T47"/>
                </a:cxn>
                <a:cxn ang="T136">
                  <a:pos x="T48" y="T49"/>
                </a:cxn>
                <a:cxn ang="T137">
                  <a:pos x="T50" y="T51"/>
                </a:cxn>
                <a:cxn ang="T138">
                  <a:pos x="T52" y="T53"/>
                </a:cxn>
                <a:cxn ang="T139">
                  <a:pos x="T54" y="T55"/>
                </a:cxn>
                <a:cxn ang="T140">
                  <a:pos x="T56" y="T57"/>
                </a:cxn>
                <a:cxn ang="T141">
                  <a:pos x="T58" y="T59"/>
                </a:cxn>
                <a:cxn ang="T142">
                  <a:pos x="T60" y="T61"/>
                </a:cxn>
                <a:cxn ang="T143">
                  <a:pos x="T62" y="T63"/>
                </a:cxn>
                <a:cxn ang="T144">
                  <a:pos x="T64" y="T65"/>
                </a:cxn>
                <a:cxn ang="T145">
                  <a:pos x="T66" y="T67"/>
                </a:cxn>
                <a:cxn ang="T146">
                  <a:pos x="T68" y="T69"/>
                </a:cxn>
                <a:cxn ang="T147">
                  <a:pos x="T70" y="T71"/>
                </a:cxn>
                <a:cxn ang="T148">
                  <a:pos x="T72" y="T73"/>
                </a:cxn>
                <a:cxn ang="T149">
                  <a:pos x="T74" y="T75"/>
                </a:cxn>
                <a:cxn ang="T150">
                  <a:pos x="T76" y="T77"/>
                </a:cxn>
                <a:cxn ang="T151">
                  <a:pos x="T78" y="T79"/>
                </a:cxn>
                <a:cxn ang="T152">
                  <a:pos x="T80" y="T81"/>
                </a:cxn>
                <a:cxn ang="T153">
                  <a:pos x="T82" y="T83"/>
                </a:cxn>
                <a:cxn ang="T154">
                  <a:pos x="T84" y="T85"/>
                </a:cxn>
                <a:cxn ang="T155">
                  <a:pos x="T86" y="T87"/>
                </a:cxn>
                <a:cxn ang="T156">
                  <a:pos x="T88" y="T89"/>
                </a:cxn>
                <a:cxn ang="T157">
                  <a:pos x="T90" y="T91"/>
                </a:cxn>
                <a:cxn ang="T158">
                  <a:pos x="T92" y="T93"/>
                </a:cxn>
                <a:cxn ang="T159">
                  <a:pos x="T94" y="T95"/>
                </a:cxn>
                <a:cxn ang="T160">
                  <a:pos x="T96" y="T97"/>
                </a:cxn>
                <a:cxn ang="T161">
                  <a:pos x="T98" y="T99"/>
                </a:cxn>
                <a:cxn ang="T162">
                  <a:pos x="T100" y="T101"/>
                </a:cxn>
                <a:cxn ang="T163">
                  <a:pos x="T102" y="T103"/>
                </a:cxn>
                <a:cxn ang="T164">
                  <a:pos x="T104" y="T105"/>
                </a:cxn>
                <a:cxn ang="T165">
                  <a:pos x="T106" y="T107"/>
                </a:cxn>
                <a:cxn ang="T166">
                  <a:pos x="T108" y="T109"/>
                </a:cxn>
                <a:cxn ang="T167">
                  <a:pos x="T110" y="T111"/>
                </a:cxn>
              </a:cxnLst>
              <a:rect l="0" t="0" r="r" b="b"/>
              <a:pathLst>
                <a:path w="412104" h="641947">
                  <a:moveTo>
                    <a:pt x="96066" y="1511"/>
                  </a:moveTo>
                  <a:lnTo>
                    <a:pt x="96066" y="1511"/>
                  </a:lnTo>
                  <a:cubicBezTo>
                    <a:pt x="85392" y="3883"/>
                    <a:pt x="74196" y="4566"/>
                    <a:pt x="64044" y="8627"/>
                  </a:cubicBezTo>
                  <a:cubicBezTo>
                    <a:pt x="56103" y="11803"/>
                    <a:pt x="50809" y="20155"/>
                    <a:pt x="42696" y="22859"/>
                  </a:cubicBezTo>
                  <a:lnTo>
                    <a:pt x="32022" y="26417"/>
                  </a:lnTo>
                  <a:cubicBezTo>
                    <a:pt x="29650" y="29975"/>
                    <a:pt x="28245" y="34420"/>
                    <a:pt x="24906" y="37091"/>
                  </a:cubicBezTo>
                  <a:cubicBezTo>
                    <a:pt x="9606" y="49331"/>
                    <a:pt x="16961" y="29171"/>
                    <a:pt x="7116" y="51323"/>
                  </a:cubicBezTo>
                  <a:cubicBezTo>
                    <a:pt x="4070" y="58177"/>
                    <a:pt x="0" y="72671"/>
                    <a:pt x="0" y="72671"/>
                  </a:cubicBezTo>
                  <a:cubicBezTo>
                    <a:pt x="2758" y="105765"/>
                    <a:pt x="507" y="106469"/>
                    <a:pt x="7116" y="129599"/>
                  </a:cubicBezTo>
                  <a:cubicBezTo>
                    <a:pt x="8146" y="133205"/>
                    <a:pt x="8997" y="136919"/>
                    <a:pt x="10674" y="140273"/>
                  </a:cubicBezTo>
                  <a:cubicBezTo>
                    <a:pt x="12586" y="144097"/>
                    <a:pt x="15524" y="147320"/>
                    <a:pt x="17790" y="150946"/>
                  </a:cubicBezTo>
                  <a:cubicBezTo>
                    <a:pt x="21455" y="156810"/>
                    <a:pt x="25371" y="162551"/>
                    <a:pt x="28464" y="168736"/>
                  </a:cubicBezTo>
                  <a:cubicBezTo>
                    <a:pt x="30141" y="172091"/>
                    <a:pt x="30345" y="176055"/>
                    <a:pt x="32022" y="179410"/>
                  </a:cubicBezTo>
                  <a:cubicBezTo>
                    <a:pt x="35115" y="185595"/>
                    <a:pt x="39603" y="191015"/>
                    <a:pt x="42696" y="197200"/>
                  </a:cubicBezTo>
                  <a:cubicBezTo>
                    <a:pt x="52184" y="216176"/>
                    <a:pt x="38562" y="199895"/>
                    <a:pt x="53370" y="222106"/>
                  </a:cubicBezTo>
                  <a:cubicBezTo>
                    <a:pt x="59949" y="231974"/>
                    <a:pt x="69414" y="239962"/>
                    <a:pt x="74718" y="250570"/>
                  </a:cubicBezTo>
                  <a:cubicBezTo>
                    <a:pt x="78276" y="257686"/>
                    <a:pt x="81528" y="264963"/>
                    <a:pt x="85392" y="271918"/>
                  </a:cubicBezTo>
                  <a:cubicBezTo>
                    <a:pt x="87469" y="275656"/>
                    <a:pt x="90460" y="278838"/>
                    <a:pt x="92508" y="282592"/>
                  </a:cubicBezTo>
                  <a:cubicBezTo>
                    <a:pt x="97588" y="291904"/>
                    <a:pt x="101996" y="301567"/>
                    <a:pt x="106740" y="311055"/>
                  </a:cubicBezTo>
                  <a:cubicBezTo>
                    <a:pt x="109112" y="315799"/>
                    <a:pt x="111225" y="320682"/>
                    <a:pt x="113856" y="325287"/>
                  </a:cubicBezTo>
                  <a:cubicBezTo>
                    <a:pt x="118600" y="333589"/>
                    <a:pt x="123169" y="341994"/>
                    <a:pt x="128088" y="350193"/>
                  </a:cubicBezTo>
                  <a:cubicBezTo>
                    <a:pt x="130288" y="353860"/>
                    <a:pt x="132937" y="357241"/>
                    <a:pt x="135203" y="360867"/>
                  </a:cubicBezTo>
                  <a:cubicBezTo>
                    <a:pt x="142113" y="371923"/>
                    <a:pt x="147764" y="381124"/>
                    <a:pt x="152993" y="392889"/>
                  </a:cubicBezTo>
                  <a:cubicBezTo>
                    <a:pt x="167841" y="426298"/>
                    <a:pt x="154030" y="396001"/>
                    <a:pt x="163667" y="424911"/>
                  </a:cubicBezTo>
                  <a:cubicBezTo>
                    <a:pt x="165687" y="430970"/>
                    <a:pt x="168635" y="436686"/>
                    <a:pt x="170783" y="442701"/>
                  </a:cubicBezTo>
                  <a:cubicBezTo>
                    <a:pt x="174567" y="453297"/>
                    <a:pt x="177899" y="464048"/>
                    <a:pt x="181457" y="474722"/>
                  </a:cubicBezTo>
                  <a:cubicBezTo>
                    <a:pt x="182643" y="478280"/>
                    <a:pt x="184398" y="481697"/>
                    <a:pt x="185015" y="485396"/>
                  </a:cubicBezTo>
                  <a:cubicBezTo>
                    <a:pt x="187654" y="501229"/>
                    <a:pt x="190610" y="525811"/>
                    <a:pt x="199247" y="538766"/>
                  </a:cubicBezTo>
                  <a:cubicBezTo>
                    <a:pt x="201619" y="542324"/>
                    <a:pt x="204451" y="545615"/>
                    <a:pt x="206363" y="549440"/>
                  </a:cubicBezTo>
                  <a:cubicBezTo>
                    <a:pt x="208040" y="552795"/>
                    <a:pt x="208398" y="556687"/>
                    <a:pt x="209921" y="560114"/>
                  </a:cubicBezTo>
                  <a:cubicBezTo>
                    <a:pt x="212859" y="566725"/>
                    <a:pt x="225914" y="592826"/>
                    <a:pt x="231269" y="599252"/>
                  </a:cubicBezTo>
                  <a:cubicBezTo>
                    <a:pt x="238785" y="608271"/>
                    <a:pt x="247873" y="615855"/>
                    <a:pt x="256175" y="624157"/>
                  </a:cubicBezTo>
                  <a:cubicBezTo>
                    <a:pt x="259733" y="627715"/>
                    <a:pt x="262075" y="633240"/>
                    <a:pt x="266849" y="634831"/>
                  </a:cubicBezTo>
                  <a:cubicBezTo>
                    <a:pt x="283260" y="640301"/>
                    <a:pt x="273845" y="637653"/>
                    <a:pt x="295312" y="641947"/>
                  </a:cubicBezTo>
                  <a:cubicBezTo>
                    <a:pt x="314288" y="640761"/>
                    <a:pt x="333321" y="640281"/>
                    <a:pt x="352240" y="638389"/>
                  </a:cubicBezTo>
                  <a:cubicBezTo>
                    <a:pt x="357106" y="637902"/>
                    <a:pt x="363014" y="638289"/>
                    <a:pt x="366472" y="634831"/>
                  </a:cubicBezTo>
                  <a:cubicBezTo>
                    <a:pt x="425774" y="575531"/>
                    <a:pt x="365285" y="617833"/>
                    <a:pt x="398494" y="595694"/>
                  </a:cubicBezTo>
                  <a:cubicBezTo>
                    <a:pt x="419999" y="538349"/>
                    <a:pt x="410874" y="573808"/>
                    <a:pt x="405610" y="471164"/>
                  </a:cubicBezTo>
                  <a:cubicBezTo>
                    <a:pt x="403619" y="432338"/>
                    <a:pt x="402743" y="435427"/>
                    <a:pt x="398494" y="403563"/>
                  </a:cubicBezTo>
                  <a:cubicBezTo>
                    <a:pt x="397455" y="395771"/>
                    <a:pt x="393167" y="359136"/>
                    <a:pt x="391378" y="350193"/>
                  </a:cubicBezTo>
                  <a:cubicBezTo>
                    <a:pt x="390642" y="346515"/>
                    <a:pt x="388634" y="343180"/>
                    <a:pt x="387820" y="339519"/>
                  </a:cubicBezTo>
                  <a:cubicBezTo>
                    <a:pt x="386255" y="332477"/>
                    <a:pt x="386335" y="325081"/>
                    <a:pt x="384262" y="318171"/>
                  </a:cubicBezTo>
                  <a:cubicBezTo>
                    <a:pt x="382738" y="313091"/>
                    <a:pt x="378823" y="308971"/>
                    <a:pt x="377146" y="303939"/>
                  </a:cubicBezTo>
                  <a:cubicBezTo>
                    <a:pt x="360163" y="252991"/>
                    <a:pt x="382262" y="296882"/>
                    <a:pt x="355798" y="250570"/>
                  </a:cubicBezTo>
                  <a:cubicBezTo>
                    <a:pt x="349384" y="224913"/>
                    <a:pt x="354783" y="244221"/>
                    <a:pt x="341566" y="207874"/>
                  </a:cubicBezTo>
                  <a:cubicBezTo>
                    <a:pt x="340284" y="204349"/>
                    <a:pt x="339560" y="200614"/>
                    <a:pt x="338008" y="197200"/>
                  </a:cubicBezTo>
                  <a:cubicBezTo>
                    <a:pt x="333618" y="187543"/>
                    <a:pt x="329660" y="177562"/>
                    <a:pt x="323776" y="168736"/>
                  </a:cubicBezTo>
                  <a:cubicBezTo>
                    <a:pt x="314503" y="154826"/>
                    <a:pt x="314376" y="155592"/>
                    <a:pt x="305986" y="136715"/>
                  </a:cubicBezTo>
                  <a:cubicBezTo>
                    <a:pt x="304463" y="133288"/>
                    <a:pt x="304025" y="129435"/>
                    <a:pt x="302428" y="126041"/>
                  </a:cubicBezTo>
                  <a:cubicBezTo>
                    <a:pt x="294524" y="109244"/>
                    <a:pt x="283393" y="93840"/>
                    <a:pt x="277523" y="76229"/>
                  </a:cubicBezTo>
                  <a:lnTo>
                    <a:pt x="270407" y="54881"/>
                  </a:lnTo>
                  <a:cubicBezTo>
                    <a:pt x="267869" y="47267"/>
                    <a:pt x="266225" y="39213"/>
                    <a:pt x="259733" y="33533"/>
                  </a:cubicBezTo>
                  <a:cubicBezTo>
                    <a:pt x="253297" y="27901"/>
                    <a:pt x="246326" y="22477"/>
                    <a:pt x="238385" y="19301"/>
                  </a:cubicBezTo>
                  <a:cubicBezTo>
                    <a:pt x="232455" y="16929"/>
                    <a:pt x="226858" y="13438"/>
                    <a:pt x="220595" y="12185"/>
                  </a:cubicBezTo>
                  <a:cubicBezTo>
                    <a:pt x="211039" y="10274"/>
                    <a:pt x="143174" y="5408"/>
                    <a:pt x="138761" y="5069"/>
                  </a:cubicBezTo>
                  <a:cubicBezTo>
                    <a:pt x="111211" y="-4115"/>
                    <a:pt x="103182" y="2104"/>
                    <a:pt x="96066" y="1511"/>
                  </a:cubicBezTo>
                  <a:close/>
                </a:path>
              </a:pathLst>
            </a:custGeom>
            <a:solidFill>
              <a:schemeClr val="bg1"/>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en-US"/>
            </a:p>
          </p:txBody>
        </p:sp>
        <p:sp>
          <p:nvSpPr>
            <p:cNvPr id="226314" name="Rounded Rectangle 12">
              <a:extLst>
                <a:ext uri="{FF2B5EF4-FFF2-40B4-BE49-F238E27FC236}">
                  <a16:creationId xmlns:a16="http://schemas.microsoft.com/office/drawing/2014/main" id="{515BF22C-A576-4ACD-AA44-299DE6783B87}"/>
                </a:ext>
              </a:extLst>
            </p:cNvPr>
            <p:cNvSpPr>
              <a:spLocks noChangeArrowheads="1"/>
            </p:cNvSpPr>
            <p:nvPr/>
          </p:nvSpPr>
          <p:spPr bwMode="auto">
            <a:xfrm>
              <a:off x="4800917" y="1965063"/>
              <a:ext cx="76195" cy="76222"/>
            </a:xfrm>
            <a:prstGeom prst="roundRect">
              <a:avLst>
                <a:gd name="adj" fmla="val 16667"/>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endParaRPr lang="en-US" altLang="en-US" sz="2400">
                <a:solidFill>
                  <a:srgbClr val="000000"/>
                </a:solidFill>
              </a:endParaRPr>
            </a:p>
          </p:txBody>
        </p:sp>
      </p:grpSp>
      <p:sp>
        <p:nvSpPr>
          <p:cNvPr id="226311" name="TextBox 1">
            <a:extLst>
              <a:ext uri="{FF2B5EF4-FFF2-40B4-BE49-F238E27FC236}">
                <a16:creationId xmlns:a16="http://schemas.microsoft.com/office/drawing/2014/main" id="{DE5DFA24-BC84-4BCE-9B30-8B67AD260BA7}"/>
              </a:ext>
            </a:extLst>
          </p:cNvPr>
          <p:cNvSpPr txBox="1">
            <a:spLocks noChangeArrowheads="1"/>
          </p:cNvSpPr>
          <p:nvPr/>
        </p:nvSpPr>
        <p:spPr bwMode="auto">
          <a:xfrm>
            <a:off x="2517775" y="76200"/>
            <a:ext cx="3429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a:solidFill>
                  <a:srgbClr val="FF0000"/>
                </a:solidFill>
                <a:latin typeface="Times New Roman" panose="02020603050405020304" pitchFamily="18" charset="0"/>
              </a:rPr>
              <a:t>Clicker question</a:t>
            </a:r>
          </a:p>
        </p:txBody>
      </p:sp>
    </p:spTree>
  </p:cSld>
  <p:clrMapOvr>
    <a:masterClrMapping/>
  </p:clrMapOvr>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3" descr="11_22_Figure.jpg">
            <a:extLst>
              <a:ext uri="{FF2B5EF4-FFF2-40B4-BE49-F238E27FC236}">
                <a16:creationId xmlns:a16="http://schemas.microsoft.com/office/drawing/2014/main" id="{955F5799-E213-4A34-A6FA-32286CA52A1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3052"/>
          <a:stretch>
            <a:fillRect/>
          </a:stretch>
        </p:blipFill>
        <p:spPr bwMode="auto">
          <a:xfrm>
            <a:off x="6226175" y="901700"/>
            <a:ext cx="2746375" cy="5100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54AD17D3-87CE-4541-B6E1-A33F5A7E4D70}"/>
              </a:ext>
            </a:extLst>
          </p:cNvPr>
          <p:cNvSpPr txBox="1">
            <a:spLocks noRot="1" noChangeAspect="1" noMove="1" noResize="1" noEditPoints="1" noAdjustHandles="1" noChangeArrowheads="1" noChangeShapeType="1" noTextEdit="1"/>
          </p:cNvSpPr>
          <p:nvPr/>
        </p:nvSpPr>
        <p:spPr>
          <a:xfrm>
            <a:off x="130952" y="1226004"/>
            <a:ext cx="5915798" cy="4475905"/>
          </a:xfrm>
          <a:prstGeom prst="rect">
            <a:avLst/>
          </a:prstGeom>
          <a:blipFill>
            <a:blip r:embed="rId3"/>
            <a:stretch>
              <a:fillRect l="-719" t="-543"/>
            </a:stretch>
          </a:blipFill>
          <a:ln>
            <a:solidFill>
              <a:schemeClr val="tx1"/>
            </a:solidFill>
          </a:ln>
        </p:spPr>
        <p:txBody>
          <a:bodyPr/>
          <a:lstStyle/>
          <a:p>
            <a:pPr>
              <a:defRPr/>
            </a:pPr>
            <a:r>
              <a:rPr lang="en-US">
                <a:noFill/>
              </a:rPr>
              <a:t> </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C64FF006-746A-4A38-A40A-FC2D13323B0F}"/>
              </a:ext>
            </a:extLst>
          </p:cNvPr>
          <p:cNvSpPr txBox="1">
            <a:spLocks noRot="1" noChangeAspect="1" noMove="1" noResize="1" noEditPoints="1" noAdjustHandles="1" noChangeArrowheads="1" noChangeShapeType="1" noTextEdit="1"/>
          </p:cNvSpPr>
          <p:nvPr/>
        </p:nvSpPr>
        <p:spPr>
          <a:xfrm>
            <a:off x="752708" y="1313773"/>
            <a:ext cx="8016333" cy="4520725"/>
          </a:xfrm>
          <a:prstGeom prst="rect">
            <a:avLst/>
          </a:prstGeom>
          <a:blipFill>
            <a:blip r:embed="rId3"/>
            <a:stretch>
              <a:fillRect l="-532" t="-673" r="-76"/>
            </a:stretch>
          </a:blipFill>
          <a:ln>
            <a:solidFill>
              <a:schemeClr val="tx1"/>
            </a:solidFill>
          </a:ln>
        </p:spPr>
        <p:txBody>
          <a:bodyPr/>
          <a:lstStyle/>
          <a:p>
            <a:pPr>
              <a:defRPr/>
            </a:pPr>
            <a:r>
              <a:rPr lang="en-US">
                <a:noFill/>
              </a:rPr>
              <a:t> </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4498" name="Group 11">
            <a:extLst>
              <a:ext uri="{FF2B5EF4-FFF2-40B4-BE49-F238E27FC236}">
                <a16:creationId xmlns:a16="http://schemas.microsoft.com/office/drawing/2014/main" id="{3732E5B3-3338-439C-9708-44B4AA6F1CDB}"/>
              </a:ext>
            </a:extLst>
          </p:cNvPr>
          <p:cNvGrpSpPr>
            <a:grpSpLocks/>
          </p:cNvGrpSpPr>
          <p:nvPr/>
        </p:nvGrpSpPr>
        <p:grpSpPr bwMode="auto">
          <a:xfrm>
            <a:off x="5334000" y="950913"/>
            <a:ext cx="3711575" cy="4973637"/>
            <a:chOff x="3866356" y="57020"/>
            <a:chExt cx="4949952" cy="6632448"/>
          </a:xfrm>
        </p:grpSpPr>
        <p:pic>
          <p:nvPicPr>
            <p:cNvPr id="234504" name="Picture 3">
              <a:extLst>
                <a:ext uri="{FF2B5EF4-FFF2-40B4-BE49-F238E27FC236}">
                  <a16:creationId xmlns:a16="http://schemas.microsoft.com/office/drawing/2014/main" id="{62D696DD-E6E8-487C-9B0E-2305BC7C290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66356" y="57020"/>
              <a:ext cx="4949952" cy="66324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a:extLst>
                <a:ext uri="{FF2B5EF4-FFF2-40B4-BE49-F238E27FC236}">
                  <a16:creationId xmlns:a16="http://schemas.microsoft.com/office/drawing/2014/main" id="{A9F55742-F9A9-4814-B092-B012B07C17B2}"/>
                </a:ext>
              </a:extLst>
            </p:cNvPr>
            <p:cNvSpPr/>
            <p:nvPr/>
          </p:nvSpPr>
          <p:spPr>
            <a:xfrm>
              <a:off x="6997656" y="450775"/>
              <a:ext cx="1471435" cy="22249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sp>
          <p:nvSpPr>
            <p:cNvPr id="6" name="Rectangle 5">
              <a:extLst>
                <a:ext uri="{FF2B5EF4-FFF2-40B4-BE49-F238E27FC236}">
                  <a16:creationId xmlns:a16="http://schemas.microsoft.com/office/drawing/2014/main" id="{B80405F6-11D6-46AB-8A06-A734BDE2A519}"/>
                </a:ext>
              </a:extLst>
            </p:cNvPr>
            <p:cNvSpPr/>
            <p:nvPr/>
          </p:nvSpPr>
          <p:spPr>
            <a:xfrm rot="19911115">
              <a:off x="5996233" y="480413"/>
              <a:ext cx="1319000" cy="3831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sp>
          <p:nvSpPr>
            <p:cNvPr id="7" name="Rectangle 6">
              <a:extLst>
                <a:ext uri="{FF2B5EF4-FFF2-40B4-BE49-F238E27FC236}">
                  <a16:creationId xmlns:a16="http://schemas.microsoft.com/office/drawing/2014/main" id="{999B44CE-8767-498D-AC91-01276D28C70B}"/>
                </a:ext>
              </a:extLst>
            </p:cNvPr>
            <p:cNvSpPr/>
            <p:nvPr/>
          </p:nvSpPr>
          <p:spPr>
            <a:xfrm rot="19843246">
              <a:off x="7224193" y="3105448"/>
              <a:ext cx="292170" cy="2561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sp>
          <p:nvSpPr>
            <p:cNvPr id="8" name="Rectangle 7">
              <a:extLst>
                <a:ext uri="{FF2B5EF4-FFF2-40B4-BE49-F238E27FC236}">
                  <a16:creationId xmlns:a16="http://schemas.microsoft.com/office/drawing/2014/main" id="{340C8E21-CCE8-45BA-AAF4-659B4C71A9F4}"/>
                </a:ext>
              </a:extLst>
            </p:cNvPr>
            <p:cNvSpPr/>
            <p:nvPr/>
          </p:nvSpPr>
          <p:spPr>
            <a:xfrm rot="19843246">
              <a:off x="7315233" y="2614313"/>
              <a:ext cx="476363" cy="4360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sp>
          <p:nvSpPr>
            <p:cNvPr id="9" name="Rectangle 8">
              <a:extLst>
                <a:ext uri="{FF2B5EF4-FFF2-40B4-BE49-F238E27FC236}">
                  <a16:creationId xmlns:a16="http://schemas.microsoft.com/office/drawing/2014/main" id="{43EBC160-1D12-4B5D-89B5-78843B5F3F23}"/>
                </a:ext>
              </a:extLst>
            </p:cNvPr>
            <p:cNvSpPr/>
            <p:nvPr/>
          </p:nvSpPr>
          <p:spPr>
            <a:xfrm>
              <a:off x="3919286" y="4278247"/>
              <a:ext cx="2582952" cy="14416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sp>
          <p:nvSpPr>
            <p:cNvPr id="10" name="Rectangle 9">
              <a:extLst>
                <a:ext uri="{FF2B5EF4-FFF2-40B4-BE49-F238E27FC236}">
                  <a16:creationId xmlns:a16="http://schemas.microsoft.com/office/drawing/2014/main" id="{F602F480-CFC7-4853-AED4-FE642E13E844}"/>
                </a:ext>
              </a:extLst>
            </p:cNvPr>
            <p:cNvSpPr/>
            <p:nvPr/>
          </p:nvSpPr>
          <p:spPr>
            <a:xfrm rot="19955226">
              <a:off x="5839562" y="4485709"/>
              <a:ext cx="1003540" cy="149881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sp>
          <p:nvSpPr>
            <p:cNvPr id="11" name="Rectangle 10">
              <a:extLst>
                <a:ext uri="{FF2B5EF4-FFF2-40B4-BE49-F238E27FC236}">
                  <a16:creationId xmlns:a16="http://schemas.microsoft.com/office/drawing/2014/main" id="{18C542CB-8098-4C22-B66E-E6A47A8307EF}"/>
                </a:ext>
              </a:extLst>
            </p:cNvPr>
            <p:cNvSpPr/>
            <p:nvPr/>
          </p:nvSpPr>
          <p:spPr>
            <a:xfrm>
              <a:off x="3874825" y="6191982"/>
              <a:ext cx="3453111" cy="4974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
        <p:nvSpPr>
          <p:cNvPr id="234499" name="TextBox 12">
            <a:extLst>
              <a:ext uri="{FF2B5EF4-FFF2-40B4-BE49-F238E27FC236}">
                <a16:creationId xmlns:a16="http://schemas.microsoft.com/office/drawing/2014/main" id="{116E53DE-CBED-43C0-B8FD-90D30816366F}"/>
              </a:ext>
            </a:extLst>
          </p:cNvPr>
          <p:cNvSpPr txBox="1">
            <a:spLocks noChangeArrowheads="1"/>
          </p:cNvSpPr>
          <p:nvPr/>
        </p:nvSpPr>
        <p:spPr bwMode="auto">
          <a:xfrm>
            <a:off x="203200" y="366713"/>
            <a:ext cx="2908300"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11.5	The Simple Pendulum</a:t>
            </a:r>
          </a:p>
        </p:txBody>
      </p:sp>
      <p:sp>
        <p:nvSpPr>
          <p:cNvPr id="14" name="TextBox 13">
            <a:extLst>
              <a:ext uri="{FF2B5EF4-FFF2-40B4-BE49-F238E27FC236}">
                <a16:creationId xmlns:a16="http://schemas.microsoft.com/office/drawing/2014/main" id="{82D2AB3B-17A3-4BBA-BC35-8D6BA0B973FF}"/>
              </a:ext>
            </a:extLst>
          </p:cNvPr>
          <p:cNvSpPr txBox="1">
            <a:spLocks noRot="1" noChangeAspect="1" noMove="1" noResize="1" noEditPoints="1" noAdjustHandles="1" noChangeArrowheads="1" noChangeShapeType="1" noTextEdit="1"/>
          </p:cNvSpPr>
          <p:nvPr/>
        </p:nvSpPr>
        <p:spPr>
          <a:xfrm>
            <a:off x="115619" y="1360685"/>
            <a:ext cx="5992786" cy="2677271"/>
          </a:xfrm>
          <a:prstGeom prst="rect">
            <a:avLst/>
          </a:prstGeom>
          <a:blipFill>
            <a:blip r:embed="rId4"/>
            <a:stretch>
              <a:fillRect l="-812" t="-907"/>
            </a:stretch>
          </a:blipFill>
          <a:ln>
            <a:solidFill>
              <a:schemeClr val="tx1"/>
            </a:solidFill>
          </a:ln>
        </p:spPr>
        <p:txBody>
          <a:bodyPr/>
          <a:lstStyle/>
          <a:p>
            <a:pPr>
              <a:defRPr/>
            </a:pPr>
            <a:r>
              <a:rPr lang="en-US">
                <a:noFill/>
              </a:rPr>
              <a:t> </a:t>
            </a:r>
          </a:p>
        </p:txBody>
      </p:sp>
      <p:sp>
        <p:nvSpPr>
          <p:cNvPr id="15" name="TextBox 14">
            <a:extLst>
              <a:ext uri="{FF2B5EF4-FFF2-40B4-BE49-F238E27FC236}">
                <a16:creationId xmlns:a16="http://schemas.microsoft.com/office/drawing/2014/main" id="{3BDEB495-1E4A-49F5-A644-8B18F6086027}"/>
              </a:ext>
            </a:extLst>
          </p:cNvPr>
          <p:cNvSpPr txBox="1">
            <a:spLocks noRot="1" noChangeAspect="1" noMove="1" noResize="1" noEditPoints="1" noAdjustHandles="1" noChangeArrowheads="1" noChangeShapeType="1" noTextEdit="1"/>
          </p:cNvSpPr>
          <p:nvPr/>
        </p:nvSpPr>
        <p:spPr>
          <a:xfrm>
            <a:off x="116804" y="3844219"/>
            <a:ext cx="5991601" cy="1414618"/>
          </a:xfrm>
          <a:prstGeom prst="rect">
            <a:avLst/>
          </a:prstGeom>
          <a:blipFill>
            <a:blip r:embed="rId5"/>
            <a:stretch>
              <a:fillRect l="-711" t="-2137"/>
            </a:stretch>
          </a:blipFill>
          <a:ln>
            <a:solidFill>
              <a:schemeClr val="tx1"/>
            </a:solidFill>
          </a:ln>
        </p:spPr>
        <p:txBody>
          <a:bodyPr/>
          <a:lstStyle/>
          <a:p>
            <a:pPr>
              <a:defRPr/>
            </a:pPr>
            <a:r>
              <a:rPr lang="en-US">
                <a:noFill/>
              </a:rPr>
              <a:t> </a:t>
            </a:r>
          </a:p>
        </p:txBody>
      </p:sp>
      <p:sp>
        <p:nvSpPr>
          <p:cNvPr id="17" name="TextBox 16">
            <a:extLst>
              <a:ext uri="{FF2B5EF4-FFF2-40B4-BE49-F238E27FC236}">
                <a16:creationId xmlns:a16="http://schemas.microsoft.com/office/drawing/2014/main" id="{713E7C50-412F-4540-B8CB-D75A19B0AB55}"/>
              </a:ext>
            </a:extLst>
          </p:cNvPr>
          <p:cNvSpPr txBox="1">
            <a:spLocks noRot="1" noChangeAspect="1" noMove="1" noResize="1" noEditPoints="1" noAdjustHandles="1" noChangeArrowheads="1" noChangeShapeType="1" noTextEdit="1"/>
          </p:cNvSpPr>
          <p:nvPr/>
        </p:nvSpPr>
        <p:spPr>
          <a:xfrm>
            <a:off x="115618" y="5065781"/>
            <a:ext cx="6480962" cy="793230"/>
          </a:xfrm>
          <a:prstGeom prst="rect">
            <a:avLst/>
          </a:prstGeom>
          <a:blipFill>
            <a:blip r:embed="rId6"/>
            <a:stretch>
              <a:fillRect l="-751" t="-3030" b="-3030"/>
            </a:stretch>
          </a:blipFill>
          <a:ln>
            <a:solidFill>
              <a:schemeClr val="tx1"/>
            </a:solidFill>
          </a:ln>
        </p:spPr>
        <p:txBody>
          <a:bodyPr/>
          <a:lstStyle/>
          <a:p>
            <a:pPr>
              <a:defRPr/>
            </a:pPr>
            <a:r>
              <a:rPr lang="en-US">
                <a:noFill/>
              </a:rPr>
              <a:t> </a:t>
            </a:r>
          </a:p>
        </p:txBody>
      </p:sp>
      <mc:AlternateContent xmlns:mc="http://schemas.openxmlformats.org/markup-compatibility/2006" xmlns:p14="http://schemas.microsoft.com/office/powerpoint/2010/main">
        <mc:Choice Requires="p14">
          <p:contentPart p14:bwMode="auto" r:id="rId7">
            <p14:nvContentPartPr>
              <p14:cNvPr id="3" name="Ink 2">
                <a:extLst>
                  <a:ext uri="{FF2B5EF4-FFF2-40B4-BE49-F238E27FC236}">
                    <a16:creationId xmlns:a16="http://schemas.microsoft.com/office/drawing/2014/main" id="{15845382-9744-45B4-8B15-9BB98281141D}"/>
                  </a:ext>
                </a:extLst>
              </p14:cNvPr>
              <p14:cNvContentPartPr/>
              <p14:nvPr/>
            </p14:nvContentPartPr>
            <p14:xfrm>
              <a:off x="6660495" y="1127250"/>
              <a:ext cx="72630" cy="35910"/>
            </p14:xfrm>
          </p:contentPart>
        </mc:Choice>
        <mc:Fallback xmlns="">
          <p:pic>
            <p:nvPicPr>
              <p:cNvPr id="3" name="Ink 2">
                <a:extLst>
                  <a:ext uri="{FF2B5EF4-FFF2-40B4-BE49-F238E27FC236}">
                    <a16:creationId xmlns:a16="http://schemas.microsoft.com/office/drawing/2014/main" id="{15845382-9744-45B4-8B15-9BB98281141D}"/>
                  </a:ext>
                </a:extLst>
              </p:cNvPr>
              <p:cNvPicPr/>
              <p:nvPr/>
            </p:nvPicPr>
            <p:blipFill>
              <a:blip r:embed="rId8"/>
              <a:stretch>
                <a:fillRect/>
              </a:stretch>
            </p:blipFill>
            <p:spPr>
              <a:xfrm>
                <a:off x="6651550" y="1118272"/>
                <a:ext cx="90161" cy="53506"/>
              </a:xfrm>
              <a:prstGeom prst="rect">
                <a:avLst/>
              </a:prstGeom>
            </p:spPr>
          </p:pic>
        </mc:Fallback>
      </mc:AlternateContent>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6546" name="Picture 3">
            <a:extLst>
              <a:ext uri="{FF2B5EF4-FFF2-40B4-BE49-F238E27FC236}">
                <a16:creationId xmlns:a16="http://schemas.microsoft.com/office/drawing/2014/main" id="{A44AF06C-28D4-47D5-B1C4-3A73BD792ED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5450" y="1254125"/>
            <a:ext cx="8223250" cy="216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 name="Object 5">
            <a:extLst>
              <a:ext uri="{FF2B5EF4-FFF2-40B4-BE49-F238E27FC236}">
                <a16:creationId xmlns:a16="http://schemas.microsoft.com/office/drawing/2014/main" id="{143C7A99-5B51-4B87-90DF-4E7D4669D536}"/>
              </a:ext>
            </a:extLst>
          </p:cNvPr>
          <p:cNvGraphicFramePr>
            <a:graphicFrameLocks noChangeAspect="1"/>
          </p:cNvGraphicFramePr>
          <p:nvPr/>
        </p:nvGraphicFramePr>
        <p:xfrm>
          <a:off x="3124200" y="5638800"/>
          <a:ext cx="2952750" cy="622300"/>
        </p:xfrm>
        <a:graphic>
          <a:graphicData uri="http://schemas.openxmlformats.org/presentationml/2006/ole">
            <mc:AlternateContent xmlns:mc="http://schemas.openxmlformats.org/markup-compatibility/2006">
              <mc:Choice xmlns:v="urn:schemas-microsoft-com:vml" Requires="v">
                <p:oleObj name="Equation" r:id="rId3" imgW="2108200" imgH="444500" progId="Equation.3">
                  <p:embed/>
                </p:oleObj>
              </mc:Choice>
              <mc:Fallback>
                <p:oleObj name="Equation" r:id="rId3" imgW="2108200" imgH="444500" progId="Equation.3">
                  <p:embed/>
                  <p:pic>
                    <p:nvPicPr>
                      <p:cNvPr id="245772" name="Object 5">
                        <a:extLst>
                          <a:ext uri="{FF2B5EF4-FFF2-40B4-BE49-F238E27FC236}">
                            <a16:creationId xmlns:a16="http://schemas.microsoft.com/office/drawing/2014/main" id="{9C7702B9-D967-4C7D-9BA4-E9F82014B50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5638800"/>
                        <a:ext cx="29527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7570" name="Rectangle 2">
            <a:extLst>
              <a:ext uri="{FF2B5EF4-FFF2-40B4-BE49-F238E27FC236}">
                <a16:creationId xmlns:a16="http://schemas.microsoft.com/office/drawing/2014/main" id="{9A164B5B-7F1F-4ECB-AF74-1224CD478E93}"/>
              </a:ext>
            </a:extLst>
          </p:cNvPr>
          <p:cNvSpPr>
            <a:spLocks noGrp="1" noChangeArrowheads="1"/>
          </p:cNvSpPr>
          <p:nvPr>
            <p:ph type="title"/>
          </p:nvPr>
        </p:nvSpPr>
        <p:spPr>
          <a:xfrm>
            <a:off x="0" y="0"/>
            <a:ext cx="9144000" cy="584200"/>
          </a:xfrm>
        </p:spPr>
        <p:txBody>
          <a:bodyPr/>
          <a:lstStyle/>
          <a:p>
            <a:pPr eaLnBrk="1" hangingPunct="1"/>
            <a:r>
              <a:rPr lang="en-US" altLang="en-US"/>
              <a:t>A Pendulum Undergoes Harmonic Motion –</a:t>
            </a:r>
          </a:p>
        </p:txBody>
      </p:sp>
      <p:sp>
        <p:nvSpPr>
          <p:cNvPr id="10" name="Content Placeholder 9">
            <a:extLst>
              <a:ext uri="{FF2B5EF4-FFF2-40B4-BE49-F238E27FC236}">
                <a16:creationId xmlns:a16="http://schemas.microsoft.com/office/drawing/2014/main" id="{2E1BC53C-759A-442A-93F3-62CAB527717E}"/>
              </a:ext>
            </a:extLst>
          </p:cNvPr>
          <p:cNvSpPr>
            <a:spLocks noGrp="1"/>
          </p:cNvSpPr>
          <p:nvPr>
            <p:ph sz="half" idx="1"/>
          </p:nvPr>
        </p:nvSpPr>
        <p:spPr>
          <a:xfrm>
            <a:off x="365125" y="1141413"/>
            <a:ext cx="4038600" cy="5311775"/>
          </a:xfrm>
        </p:spPr>
        <p:txBody>
          <a:bodyPr/>
          <a:lstStyle/>
          <a:p>
            <a:pPr eaLnBrk="1" hangingPunct="1">
              <a:spcBef>
                <a:spcPct val="50000"/>
              </a:spcBef>
              <a:defRPr/>
            </a:pPr>
            <a:r>
              <a:rPr lang="en-US" dirty="0">
                <a:ea typeface="+mn-ea"/>
              </a:rPr>
              <a:t>The pendulum is a good example of harmonic motion.</a:t>
            </a:r>
          </a:p>
          <a:p>
            <a:pPr eaLnBrk="1" hangingPunct="1">
              <a:spcBef>
                <a:spcPct val="50000"/>
              </a:spcBef>
              <a:defRPr/>
            </a:pPr>
            <a:r>
              <a:rPr lang="en-US" dirty="0">
                <a:ea typeface="+mn-ea"/>
              </a:rPr>
              <a:t>Oscillations depend on the length of the pendulum and the gravitational restoring, force </a:t>
            </a:r>
            <a:r>
              <a:rPr lang="en-US" dirty="0">
                <a:solidFill>
                  <a:srgbClr val="FF0000"/>
                </a:solidFill>
                <a:ea typeface="+mn-ea"/>
              </a:rPr>
              <a:t>BUT not the mass.</a:t>
            </a:r>
          </a:p>
          <a:p>
            <a:pPr eaLnBrk="1" hangingPunct="1">
              <a:spcBef>
                <a:spcPct val="50000"/>
              </a:spcBef>
              <a:defRPr/>
            </a:pPr>
            <a:r>
              <a:rPr lang="en-US" dirty="0">
                <a:ea typeface="+mn-ea"/>
              </a:rPr>
              <a:t>.</a:t>
            </a:r>
          </a:p>
          <a:p>
            <a:pPr marL="0" indent="0" eaLnBrk="1" hangingPunct="1">
              <a:buFontTx/>
              <a:buNone/>
              <a:defRPr/>
            </a:pPr>
            <a:endParaRPr lang="en-US" dirty="0">
              <a:ea typeface="+mn-ea"/>
            </a:endParaRPr>
          </a:p>
        </p:txBody>
      </p:sp>
      <p:sp>
        <p:nvSpPr>
          <p:cNvPr id="2" name="Footer Placeholder 1">
            <a:extLst>
              <a:ext uri="{FF2B5EF4-FFF2-40B4-BE49-F238E27FC236}">
                <a16:creationId xmlns:a16="http://schemas.microsoft.com/office/drawing/2014/main" id="{9B860476-AE80-474A-B020-F51F01562689}"/>
              </a:ext>
            </a:extLst>
          </p:cNvPr>
          <p:cNvSpPr>
            <a:spLocks noGrp="1"/>
          </p:cNvSpPr>
          <p:nvPr>
            <p:ph type="ftr" sz="quarter" idx="10"/>
          </p:nvPr>
        </p:nvSpPr>
        <p:spPr/>
        <p:txBody>
          <a:bodyPr/>
          <a:lstStyle/>
          <a:p>
            <a:pPr>
              <a:defRPr/>
            </a:pPr>
            <a:r>
              <a:rPr lang="en-GB"/>
              <a:t>© 2016 Pearson Education, Inc.</a:t>
            </a:r>
          </a:p>
        </p:txBody>
      </p:sp>
      <p:pic>
        <p:nvPicPr>
          <p:cNvPr id="237573" name="Picture 11" descr="11_25_Figure.jpg">
            <a:extLst>
              <a:ext uri="{FF2B5EF4-FFF2-40B4-BE49-F238E27FC236}">
                <a16:creationId xmlns:a16="http://schemas.microsoft.com/office/drawing/2014/main" id="{0A8C73A7-5E62-45CB-99CE-ACA96741F5F6}"/>
              </a:ext>
            </a:extLst>
          </p:cNvPr>
          <p:cNvPicPr>
            <a:picLocks noChangeAspect="1"/>
          </p:cNvPicPr>
          <p:nvPr/>
        </p:nvPicPr>
        <p:blipFill>
          <a:blip r:embed="rId2">
            <a:extLst>
              <a:ext uri="{28A0092B-C50C-407E-A947-70E740481C1C}">
                <a14:useLocalDpi xmlns:a14="http://schemas.microsoft.com/office/drawing/2010/main" val="0"/>
              </a:ext>
            </a:extLst>
          </a:blip>
          <a:srcRect b="2982"/>
          <a:stretch>
            <a:fillRect/>
          </a:stretch>
        </p:blipFill>
        <p:spPr bwMode="auto">
          <a:xfrm>
            <a:off x="5753100" y="673100"/>
            <a:ext cx="2528888"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8594" name="Picture 3" descr="FG14_014">
            <a:extLst>
              <a:ext uri="{FF2B5EF4-FFF2-40B4-BE49-F238E27FC236}">
                <a16:creationId xmlns:a16="http://schemas.microsoft.com/office/drawing/2014/main" id="{E14C7A11-7DAF-4287-A0D0-6F73EF2BE3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999" r="13000"/>
          <a:stretch>
            <a:fillRect/>
          </a:stretch>
        </p:blipFill>
        <p:spPr bwMode="auto">
          <a:xfrm>
            <a:off x="0" y="152400"/>
            <a:ext cx="54864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8595" name="Text Box 5">
            <a:extLst>
              <a:ext uri="{FF2B5EF4-FFF2-40B4-BE49-F238E27FC236}">
                <a16:creationId xmlns:a16="http://schemas.microsoft.com/office/drawing/2014/main" id="{5FCCAEFA-513D-4C8F-99CC-48CCA1054FA3}"/>
              </a:ext>
            </a:extLst>
          </p:cNvPr>
          <p:cNvSpPr txBox="1">
            <a:spLocks noChangeArrowheads="1"/>
          </p:cNvSpPr>
          <p:nvPr/>
        </p:nvSpPr>
        <p:spPr bwMode="auto">
          <a:xfrm>
            <a:off x="3810000" y="1371600"/>
            <a:ext cx="30480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F = -mg Sin   -mg  </a:t>
            </a:r>
          </a:p>
          <a:p>
            <a:pPr eaLnBrk="1" hangingPunct="1">
              <a:spcBef>
                <a:spcPct val="50000"/>
              </a:spcBef>
              <a:buFontTx/>
              <a:buNone/>
            </a:pPr>
            <a:r>
              <a:rPr lang="en-US" altLang="en-US" sz="2400" b="1">
                <a:sym typeface="Symbol" panose="05050102010706020507" pitchFamily="18" charset="2"/>
              </a:rPr>
              <a:t>x = L </a:t>
            </a:r>
          </a:p>
        </p:txBody>
      </p:sp>
      <p:sp>
        <p:nvSpPr>
          <p:cNvPr id="238596" name="AutoShape 6">
            <a:extLst>
              <a:ext uri="{FF2B5EF4-FFF2-40B4-BE49-F238E27FC236}">
                <a16:creationId xmlns:a16="http://schemas.microsoft.com/office/drawing/2014/main" id="{867E264C-9B0E-4488-B557-F8DBDE270289}"/>
              </a:ext>
            </a:extLst>
          </p:cNvPr>
          <p:cNvSpPr>
            <a:spLocks/>
          </p:cNvSpPr>
          <p:nvPr/>
        </p:nvSpPr>
        <p:spPr bwMode="auto">
          <a:xfrm>
            <a:off x="6781800" y="1295400"/>
            <a:ext cx="304800" cy="1219200"/>
          </a:xfrm>
          <a:prstGeom prst="rightBrace">
            <a:avLst>
              <a:gd name="adj1" fmla="val 33333"/>
              <a:gd name="adj2" fmla="val 50000"/>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endParaRPr lang="en-US" altLang="en-US" sz="2400"/>
          </a:p>
        </p:txBody>
      </p:sp>
      <p:sp>
        <p:nvSpPr>
          <p:cNvPr id="238597" name="Text Box 7">
            <a:extLst>
              <a:ext uri="{FF2B5EF4-FFF2-40B4-BE49-F238E27FC236}">
                <a16:creationId xmlns:a16="http://schemas.microsoft.com/office/drawing/2014/main" id="{488A8AC0-D6EB-43C3-ADFC-DBDE1DB742DA}"/>
              </a:ext>
            </a:extLst>
          </p:cNvPr>
          <p:cNvSpPr txBox="1">
            <a:spLocks noChangeArrowheads="1"/>
          </p:cNvSpPr>
          <p:nvPr/>
        </p:nvSpPr>
        <p:spPr bwMode="auto">
          <a:xfrm>
            <a:off x="7239000" y="1371600"/>
            <a:ext cx="1600200" cy="100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F  -       x </a:t>
            </a:r>
          </a:p>
          <a:p>
            <a:pPr eaLnBrk="1" hangingPunct="1">
              <a:spcBef>
                <a:spcPct val="50000"/>
              </a:spcBef>
              <a:buFontTx/>
              <a:buNone/>
            </a:pPr>
            <a:endParaRPr lang="en-US" altLang="en-US" sz="2400" b="1">
              <a:sym typeface="Symbol" panose="05050102010706020507" pitchFamily="18" charset="2"/>
            </a:endParaRPr>
          </a:p>
        </p:txBody>
      </p:sp>
      <p:grpSp>
        <p:nvGrpSpPr>
          <p:cNvPr id="238598" name="Group 14">
            <a:extLst>
              <a:ext uri="{FF2B5EF4-FFF2-40B4-BE49-F238E27FC236}">
                <a16:creationId xmlns:a16="http://schemas.microsoft.com/office/drawing/2014/main" id="{C6359ABB-700C-4443-84E4-056358E62613}"/>
              </a:ext>
            </a:extLst>
          </p:cNvPr>
          <p:cNvGrpSpPr>
            <a:grpSpLocks/>
          </p:cNvGrpSpPr>
          <p:nvPr/>
        </p:nvGrpSpPr>
        <p:grpSpPr bwMode="auto">
          <a:xfrm>
            <a:off x="7881938" y="1219200"/>
            <a:ext cx="590550" cy="787400"/>
            <a:chOff x="4965" y="768"/>
            <a:chExt cx="372" cy="496"/>
          </a:xfrm>
        </p:grpSpPr>
        <p:sp>
          <p:nvSpPr>
            <p:cNvPr id="238618" name="Text Box 8">
              <a:extLst>
                <a:ext uri="{FF2B5EF4-FFF2-40B4-BE49-F238E27FC236}">
                  <a16:creationId xmlns:a16="http://schemas.microsoft.com/office/drawing/2014/main" id="{07D7CB14-7DA2-4CFF-8532-9CD628359D67}"/>
                </a:ext>
              </a:extLst>
            </p:cNvPr>
            <p:cNvSpPr txBox="1">
              <a:spLocks noChangeArrowheads="1"/>
            </p:cNvSpPr>
            <p:nvPr/>
          </p:nvSpPr>
          <p:spPr bwMode="auto">
            <a:xfrm>
              <a:off x="4965" y="768"/>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mg</a:t>
              </a:r>
            </a:p>
          </p:txBody>
        </p:sp>
        <p:sp>
          <p:nvSpPr>
            <p:cNvPr id="238619" name="Text Box 9">
              <a:extLst>
                <a:ext uri="{FF2B5EF4-FFF2-40B4-BE49-F238E27FC236}">
                  <a16:creationId xmlns:a16="http://schemas.microsoft.com/office/drawing/2014/main" id="{2458F462-80FE-46E5-A900-01A5C5F5C819}"/>
                </a:ext>
              </a:extLst>
            </p:cNvPr>
            <p:cNvSpPr txBox="1">
              <a:spLocks noChangeArrowheads="1"/>
            </p:cNvSpPr>
            <p:nvPr/>
          </p:nvSpPr>
          <p:spPr bwMode="auto">
            <a:xfrm>
              <a:off x="5028" y="97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L</a:t>
              </a:r>
            </a:p>
          </p:txBody>
        </p:sp>
        <p:sp>
          <p:nvSpPr>
            <p:cNvPr id="238620" name="Line 10">
              <a:extLst>
                <a:ext uri="{FF2B5EF4-FFF2-40B4-BE49-F238E27FC236}">
                  <a16:creationId xmlns:a16="http://schemas.microsoft.com/office/drawing/2014/main" id="{F7E892D7-4BA2-4562-86A6-9C9F91A50F26}"/>
                </a:ext>
              </a:extLst>
            </p:cNvPr>
            <p:cNvSpPr>
              <a:spLocks noChangeShapeType="1"/>
            </p:cNvSpPr>
            <p:nvPr/>
          </p:nvSpPr>
          <p:spPr bwMode="auto">
            <a:xfrm>
              <a:off x="5056" y="104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8599" name="Text Box 11">
            <a:extLst>
              <a:ext uri="{FF2B5EF4-FFF2-40B4-BE49-F238E27FC236}">
                <a16:creationId xmlns:a16="http://schemas.microsoft.com/office/drawing/2014/main" id="{887F4416-53E9-4BDA-AE3E-A45CE220A802}"/>
              </a:ext>
            </a:extLst>
          </p:cNvPr>
          <p:cNvSpPr txBox="1">
            <a:spLocks noChangeArrowheads="1"/>
          </p:cNvSpPr>
          <p:nvPr/>
        </p:nvSpPr>
        <p:spPr bwMode="auto">
          <a:xfrm>
            <a:off x="3810000" y="250031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F = -kx </a:t>
            </a:r>
          </a:p>
        </p:txBody>
      </p:sp>
      <p:sp>
        <p:nvSpPr>
          <p:cNvPr id="238600" name="Text Box 13">
            <a:extLst>
              <a:ext uri="{FF2B5EF4-FFF2-40B4-BE49-F238E27FC236}">
                <a16:creationId xmlns:a16="http://schemas.microsoft.com/office/drawing/2014/main" id="{20C70728-3620-442E-B28E-2CF2FA22F803}"/>
              </a:ext>
            </a:extLst>
          </p:cNvPr>
          <p:cNvSpPr txBox="1">
            <a:spLocks noChangeArrowheads="1"/>
          </p:cNvSpPr>
          <p:nvPr/>
        </p:nvSpPr>
        <p:spPr bwMode="auto">
          <a:xfrm>
            <a:off x="5562600" y="2500313"/>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k = </a:t>
            </a:r>
          </a:p>
        </p:txBody>
      </p:sp>
      <p:grpSp>
        <p:nvGrpSpPr>
          <p:cNvPr id="238601" name="Group 15">
            <a:extLst>
              <a:ext uri="{FF2B5EF4-FFF2-40B4-BE49-F238E27FC236}">
                <a16:creationId xmlns:a16="http://schemas.microsoft.com/office/drawing/2014/main" id="{D8600964-3B6D-4BFE-AE33-F89EDA44C80D}"/>
              </a:ext>
            </a:extLst>
          </p:cNvPr>
          <p:cNvGrpSpPr>
            <a:grpSpLocks/>
          </p:cNvGrpSpPr>
          <p:nvPr/>
        </p:nvGrpSpPr>
        <p:grpSpPr bwMode="auto">
          <a:xfrm>
            <a:off x="6038850" y="2336800"/>
            <a:ext cx="590550" cy="787400"/>
            <a:chOff x="4965" y="768"/>
            <a:chExt cx="372" cy="496"/>
          </a:xfrm>
        </p:grpSpPr>
        <p:sp>
          <p:nvSpPr>
            <p:cNvPr id="238615" name="Text Box 16">
              <a:extLst>
                <a:ext uri="{FF2B5EF4-FFF2-40B4-BE49-F238E27FC236}">
                  <a16:creationId xmlns:a16="http://schemas.microsoft.com/office/drawing/2014/main" id="{F28B4F1B-CEA1-4140-9447-8264A93A4B63}"/>
                </a:ext>
              </a:extLst>
            </p:cNvPr>
            <p:cNvSpPr txBox="1">
              <a:spLocks noChangeArrowheads="1"/>
            </p:cNvSpPr>
            <p:nvPr/>
          </p:nvSpPr>
          <p:spPr bwMode="auto">
            <a:xfrm>
              <a:off x="4965" y="768"/>
              <a:ext cx="3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mg</a:t>
              </a:r>
            </a:p>
          </p:txBody>
        </p:sp>
        <p:sp>
          <p:nvSpPr>
            <p:cNvPr id="238616" name="Text Box 17">
              <a:extLst>
                <a:ext uri="{FF2B5EF4-FFF2-40B4-BE49-F238E27FC236}">
                  <a16:creationId xmlns:a16="http://schemas.microsoft.com/office/drawing/2014/main" id="{9298DC87-FCE2-4446-9FD0-9A4EC731FD06}"/>
                </a:ext>
              </a:extLst>
            </p:cNvPr>
            <p:cNvSpPr txBox="1">
              <a:spLocks noChangeArrowheads="1"/>
            </p:cNvSpPr>
            <p:nvPr/>
          </p:nvSpPr>
          <p:spPr bwMode="auto">
            <a:xfrm>
              <a:off x="5028" y="976"/>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L</a:t>
              </a:r>
            </a:p>
          </p:txBody>
        </p:sp>
        <p:sp>
          <p:nvSpPr>
            <p:cNvPr id="238617" name="Line 18">
              <a:extLst>
                <a:ext uri="{FF2B5EF4-FFF2-40B4-BE49-F238E27FC236}">
                  <a16:creationId xmlns:a16="http://schemas.microsoft.com/office/drawing/2014/main" id="{72608E51-5F85-441B-AE99-9CCCCBC971AC}"/>
                </a:ext>
              </a:extLst>
            </p:cNvPr>
            <p:cNvSpPr>
              <a:spLocks noChangeShapeType="1"/>
            </p:cNvSpPr>
            <p:nvPr/>
          </p:nvSpPr>
          <p:spPr bwMode="auto">
            <a:xfrm>
              <a:off x="5056" y="1040"/>
              <a:ext cx="1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pSp>
      <p:sp>
        <p:nvSpPr>
          <p:cNvPr id="238602" name="Text Box 19">
            <a:extLst>
              <a:ext uri="{FF2B5EF4-FFF2-40B4-BE49-F238E27FC236}">
                <a16:creationId xmlns:a16="http://schemas.microsoft.com/office/drawing/2014/main" id="{7B85338D-EE66-4F00-B7E1-5520470DD825}"/>
              </a:ext>
            </a:extLst>
          </p:cNvPr>
          <p:cNvSpPr txBox="1">
            <a:spLocks noChangeArrowheads="1"/>
          </p:cNvSpPr>
          <p:nvPr/>
        </p:nvSpPr>
        <p:spPr bwMode="auto">
          <a:xfrm>
            <a:off x="5486400" y="3810000"/>
            <a:ext cx="3048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 = </a:t>
            </a:r>
            <a:r>
              <a:rPr lang="en-US" altLang="en-US" sz="2400" b="1" baseline="-25000">
                <a:sym typeface="Symbol" panose="05050102010706020507" pitchFamily="18" charset="2"/>
              </a:rPr>
              <a:t>max</a:t>
            </a:r>
            <a:r>
              <a:rPr lang="en-US" altLang="en-US" sz="2400" b="1">
                <a:sym typeface="Symbol" panose="05050102010706020507" pitchFamily="18" charset="2"/>
              </a:rPr>
              <a:t> Cos(t + )</a:t>
            </a:r>
          </a:p>
        </p:txBody>
      </p:sp>
      <p:sp>
        <p:nvSpPr>
          <p:cNvPr id="238603" name="Text Box 22">
            <a:extLst>
              <a:ext uri="{FF2B5EF4-FFF2-40B4-BE49-F238E27FC236}">
                <a16:creationId xmlns:a16="http://schemas.microsoft.com/office/drawing/2014/main" id="{D6B1DFE8-8C22-4CAC-A8A8-9833E679D2A0}"/>
              </a:ext>
            </a:extLst>
          </p:cNvPr>
          <p:cNvSpPr txBox="1">
            <a:spLocks noChangeArrowheads="1"/>
          </p:cNvSpPr>
          <p:nvPr/>
        </p:nvSpPr>
        <p:spPr bwMode="auto">
          <a:xfrm>
            <a:off x="6159500" y="4292600"/>
            <a:ext cx="3540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k</a:t>
            </a:r>
          </a:p>
        </p:txBody>
      </p:sp>
      <p:sp>
        <p:nvSpPr>
          <p:cNvPr id="238604" name="Text Box 23">
            <a:extLst>
              <a:ext uri="{FF2B5EF4-FFF2-40B4-BE49-F238E27FC236}">
                <a16:creationId xmlns:a16="http://schemas.microsoft.com/office/drawing/2014/main" id="{AB5280F4-D8C1-4194-8CB8-47246AA30697}"/>
              </a:ext>
            </a:extLst>
          </p:cNvPr>
          <p:cNvSpPr txBox="1">
            <a:spLocks noChangeArrowheads="1"/>
          </p:cNvSpPr>
          <p:nvPr/>
        </p:nvSpPr>
        <p:spPr bwMode="auto">
          <a:xfrm>
            <a:off x="6115050" y="4572000"/>
            <a:ext cx="438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m</a:t>
            </a:r>
          </a:p>
        </p:txBody>
      </p:sp>
      <p:sp>
        <p:nvSpPr>
          <p:cNvPr id="238605" name="Freeform 24">
            <a:extLst>
              <a:ext uri="{FF2B5EF4-FFF2-40B4-BE49-F238E27FC236}">
                <a16:creationId xmlns:a16="http://schemas.microsoft.com/office/drawing/2014/main" id="{A9035ED5-5DDE-4A9D-A8DE-B27D42CD36F7}"/>
              </a:ext>
            </a:extLst>
          </p:cNvPr>
          <p:cNvSpPr>
            <a:spLocks/>
          </p:cNvSpPr>
          <p:nvPr/>
        </p:nvSpPr>
        <p:spPr bwMode="auto">
          <a:xfrm>
            <a:off x="6210300" y="4675188"/>
            <a:ext cx="279400" cy="1587"/>
          </a:xfrm>
          <a:custGeom>
            <a:avLst/>
            <a:gdLst>
              <a:gd name="T0" fmla="*/ 0 w 176"/>
              <a:gd name="T1" fmla="*/ 2147483646 h 1"/>
              <a:gd name="T2" fmla="*/ 2147483646 w 176"/>
              <a:gd name="T3" fmla="*/ 0 h 1"/>
              <a:gd name="T4" fmla="*/ 0 60000 65536"/>
              <a:gd name="T5" fmla="*/ 0 60000 65536"/>
              <a:gd name="T6" fmla="*/ 0 w 176"/>
              <a:gd name="T7" fmla="*/ 0 h 1"/>
              <a:gd name="T8" fmla="*/ 176 w 176"/>
              <a:gd name="T9" fmla="*/ 1 h 1"/>
            </a:gdLst>
            <a:ahLst/>
            <a:cxnLst>
              <a:cxn ang="T4">
                <a:pos x="T0" y="T1"/>
              </a:cxn>
              <a:cxn ang="T5">
                <a:pos x="T2" y="T3"/>
              </a:cxn>
            </a:cxnLst>
            <a:rect l="T6" t="T7" r="T8" b="T9"/>
            <a:pathLst>
              <a:path w="176" h="1">
                <a:moveTo>
                  <a:pt x="0" y="1"/>
                </a:moveTo>
                <a:lnTo>
                  <a:pt x="176"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8606" name="Freeform 28">
            <a:extLst>
              <a:ext uri="{FF2B5EF4-FFF2-40B4-BE49-F238E27FC236}">
                <a16:creationId xmlns:a16="http://schemas.microsoft.com/office/drawing/2014/main" id="{DDA3A9AC-128D-472B-B0F6-0C944D542922}"/>
              </a:ext>
            </a:extLst>
          </p:cNvPr>
          <p:cNvSpPr>
            <a:spLocks/>
          </p:cNvSpPr>
          <p:nvPr/>
        </p:nvSpPr>
        <p:spPr bwMode="auto">
          <a:xfrm>
            <a:off x="6096000" y="4343400"/>
            <a:ext cx="466725" cy="609600"/>
          </a:xfrm>
          <a:custGeom>
            <a:avLst/>
            <a:gdLst>
              <a:gd name="T0" fmla="*/ 0 w 294"/>
              <a:gd name="T1" fmla="*/ 2147483646 h 384"/>
              <a:gd name="T2" fmla="*/ 2147483646 w 294"/>
              <a:gd name="T3" fmla="*/ 2147483646 h 384"/>
              <a:gd name="T4" fmla="*/ 2147483646 w 294"/>
              <a:gd name="T5" fmla="*/ 0 h 384"/>
              <a:gd name="T6" fmla="*/ 2147483646 w 294"/>
              <a:gd name="T7" fmla="*/ 2147483646 h 384"/>
              <a:gd name="T8" fmla="*/ 0 60000 65536"/>
              <a:gd name="T9" fmla="*/ 0 60000 65536"/>
              <a:gd name="T10" fmla="*/ 0 60000 65536"/>
              <a:gd name="T11" fmla="*/ 0 60000 65536"/>
              <a:gd name="T12" fmla="*/ 0 w 294"/>
              <a:gd name="T13" fmla="*/ 0 h 384"/>
              <a:gd name="T14" fmla="*/ 294 w 294"/>
              <a:gd name="T15" fmla="*/ 384 h 384"/>
            </a:gdLst>
            <a:ahLst/>
            <a:cxnLst>
              <a:cxn ang="T8">
                <a:pos x="T0" y="T1"/>
              </a:cxn>
              <a:cxn ang="T9">
                <a:pos x="T2" y="T3"/>
              </a:cxn>
              <a:cxn ang="T10">
                <a:pos x="T4" y="T5"/>
              </a:cxn>
              <a:cxn ang="T11">
                <a:pos x="T6" y="T7"/>
              </a:cxn>
            </a:cxnLst>
            <a:rect l="T12" t="T13" r="T14" b="T15"/>
            <a:pathLst>
              <a:path w="294" h="384">
                <a:moveTo>
                  <a:pt x="0" y="288"/>
                </a:moveTo>
                <a:lnTo>
                  <a:pt x="48" y="384"/>
                </a:lnTo>
                <a:lnTo>
                  <a:pt x="48" y="0"/>
                </a:lnTo>
                <a:lnTo>
                  <a:pt x="294" y="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8607" name="Text Box 37">
            <a:extLst>
              <a:ext uri="{FF2B5EF4-FFF2-40B4-BE49-F238E27FC236}">
                <a16:creationId xmlns:a16="http://schemas.microsoft.com/office/drawing/2014/main" id="{59942111-93A2-4EC2-9D0B-71C5DADCE8A7}"/>
              </a:ext>
            </a:extLst>
          </p:cNvPr>
          <p:cNvSpPr txBox="1">
            <a:spLocks noChangeArrowheads="1"/>
          </p:cNvSpPr>
          <p:nvPr/>
        </p:nvSpPr>
        <p:spPr bwMode="auto">
          <a:xfrm>
            <a:off x="5480050" y="4419600"/>
            <a:ext cx="1377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50000"/>
              </a:spcBef>
              <a:buFontTx/>
              <a:buNone/>
            </a:pPr>
            <a:r>
              <a:rPr lang="en-US" altLang="en-US" sz="2400" b="1">
                <a:sym typeface="Symbol" panose="05050102010706020507" pitchFamily="18" charset="2"/>
              </a:rPr>
              <a:t> =       =</a:t>
            </a:r>
          </a:p>
        </p:txBody>
      </p:sp>
      <p:sp>
        <p:nvSpPr>
          <p:cNvPr id="238608" name="Text Box 38">
            <a:extLst>
              <a:ext uri="{FF2B5EF4-FFF2-40B4-BE49-F238E27FC236}">
                <a16:creationId xmlns:a16="http://schemas.microsoft.com/office/drawing/2014/main" id="{57BD8A4C-D753-45A1-8EDC-85A92A772F55}"/>
              </a:ext>
            </a:extLst>
          </p:cNvPr>
          <p:cNvSpPr txBox="1">
            <a:spLocks noChangeArrowheads="1"/>
          </p:cNvSpPr>
          <p:nvPr/>
        </p:nvSpPr>
        <p:spPr bwMode="auto">
          <a:xfrm>
            <a:off x="6929438" y="4241800"/>
            <a:ext cx="3365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g</a:t>
            </a:r>
          </a:p>
        </p:txBody>
      </p:sp>
      <p:sp>
        <p:nvSpPr>
          <p:cNvPr id="238609" name="Text Box 39">
            <a:extLst>
              <a:ext uri="{FF2B5EF4-FFF2-40B4-BE49-F238E27FC236}">
                <a16:creationId xmlns:a16="http://schemas.microsoft.com/office/drawing/2014/main" id="{66CA605D-D8B7-4CA8-A495-2457DD7E6531}"/>
              </a:ext>
            </a:extLst>
          </p:cNvPr>
          <p:cNvSpPr txBox="1">
            <a:spLocks noChangeArrowheads="1"/>
          </p:cNvSpPr>
          <p:nvPr/>
        </p:nvSpPr>
        <p:spPr bwMode="auto">
          <a:xfrm>
            <a:off x="6902450" y="4572000"/>
            <a:ext cx="387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b="1"/>
              <a:t>L</a:t>
            </a:r>
          </a:p>
        </p:txBody>
      </p:sp>
      <p:sp>
        <p:nvSpPr>
          <p:cNvPr id="238610" name="Freeform 40">
            <a:extLst>
              <a:ext uri="{FF2B5EF4-FFF2-40B4-BE49-F238E27FC236}">
                <a16:creationId xmlns:a16="http://schemas.microsoft.com/office/drawing/2014/main" id="{20AAED72-0B1E-416A-8900-BB5CA69DD2FA}"/>
              </a:ext>
            </a:extLst>
          </p:cNvPr>
          <p:cNvSpPr>
            <a:spLocks/>
          </p:cNvSpPr>
          <p:nvPr/>
        </p:nvSpPr>
        <p:spPr bwMode="auto">
          <a:xfrm>
            <a:off x="6972300" y="4675188"/>
            <a:ext cx="279400" cy="1587"/>
          </a:xfrm>
          <a:custGeom>
            <a:avLst/>
            <a:gdLst>
              <a:gd name="T0" fmla="*/ 0 w 176"/>
              <a:gd name="T1" fmla="*/ 2147483646 h 1"/>
              <a:gd name="T2" fmla="*/ 2147483646 w 176"/>
              <a:gd name="T3" fmla="*/ 0 h 1"/>
              <a:gd name="T4" fmla="*/ 0 60000 65536"/>
              <a:gd name="T5" fmla="*/ 0 60000 65536"/>
              <a:gd name="T6" fmla="*/ 0 w 176"/>
              <a:gd name="T7" fmla="*/ 0 h 1"/>
              <a:gd name="T8" fmla="*/ 176 w 176"/>
              <a:gd name="T9" fmla="*/ 1 h 1"/>
            </a:gdLst>
            <a:ahLst/>
            <a:cxnLst>
              <a:cxn ang="T4">
                <a:pos x="T0" y="T1"/>
              </a:cxn>
              <a:cxn ang="T5">
                <a:pos x="T2" y="T3"/>
              </a:cxn>
            </a:cxnLst>
            <a:rect l="T6" t="T7" r="T8" b="T9"/>
            <a:pathLst>
              <a:path w="176" h="1">
                <a:moveTo>
                  <a:pt x="0" y="1"/>
                </a:moveTo>
                <a:lnTo>
                  <a:pt x="176"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8611" name="Freeform 41">
            <a:extLst>
              <a:ext uri="{FF2B5EF4-FFF2-40B4-BE49-F238E27FC236}">
                <a16:creationId xmlns:a16="http://schemas.microsoft.com/office/drawing/2014/main" id="{E91A9890-8073-4404-9A0D-D5A8E50935C0}"/>
              </a:ext>
            </a:extLst>
          </p:cNvPr>
          <p:cNvSpPr>
            <a:spLocks/>
          </p:cNvSpPr>
          <p:nvPr/>
        </p:nvSpPr>
        <p:spPr bwMode="auto">
          <a:xfrm>
            <a:off x="6858000" y="4343400"/>
            <a:ext cx="466725" cy="609600"/>
          </a:xfrm>
          <a:custGeom>
            <a:avLst/>
            <a:gdLst>
              <a:gd name="T0" fmla="*/ 0 w 294"/>
              <a:gd name="T1" fmla="*/ 2147483646 h 384"/>
              <a:gd name="T2" fmla="*/ 2147483646 w 294"/>
              <a:gd name="T3" fmla="*/ 2147483646 h 384"/>
              <a:gd name="T4" fmla="*/ 2147483646 w 294"/>
              <a:gd name="T5" fmla="*/ 0 h 384"/>
              <a:gd name="T6" fmla="*/ 2147483646 w 294"/>
              <a:gd name="T7" fmla="*/ 2147483646 h 384"/>
              <a:gd name="T8" fmla="*/ 0 60000 65536"/>
              <a:gd name="T9" fmla="*/ 0 60000 65536"/>
              <a:gd name="T10" fmla="*/ 0 60000 65536"/>
              <a:gd name="T11" fmla="*/ 0 60000 65536"/>
              <a:gd name="T12" fmla="*/ 0 w 294"/>
              <a:gd name="T13" fmla="*/ 0 h 384"/>
              <a:gd name="T14" fmla="*/ 294 w 294"/>
              <a:gd name="T15" fmla="*/ 384 h 384"/>
            </a:gdLst>
            <a:ahLst/>
            <a:cxnLst>
              <a:cxn ang="T8">
                <a:pos x="T0" y="T1"/>
              </a:cxn>
              <a:cxn ang="T9">
                <a:pos x="T2" y="T3"/>
              </a:cxn>
              <a:cxn ang="T10">
                <a:pos x="T4" y="T5"/>
              </a:cxn>
              <a:cxn ang="T11">
                <a:pos x="T6" y="T7"/>
              </a:cxn>
            </a:cxnLst>
            <a:rect l="T12" t="T13" r="T14" b="T15"/>
            <a:pathLst>
              <a:path w="294" h="384">
                <a:moveTo>
                  <a:pt x="0" y="288"/>
                </a:moveTo>
                <a:lnTo>
                  <a:pt x="48" y="384"/>
                </a:lnTo>
                <a:lnTo>
                  <a:pt x="48" y="0"/>
                </a:lnTo>
                <a:lnTo>
                  <a:pt x="294" y="1"/>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8612" name="Freeform 45">
            <a:extLst>
              <a:ext uri="{FF2B5EF4-FFF2-40B4-BE49-F238E27FC236}">
                <a16:creationId xmlns:a16="http://schemas.microsoft.com/office/drawing/2014/main" id="{203182FA-5D5D-4E57-B5C3-FA7D0B991B87}"/>
              </a:ext>
            </a:extLst>
          </p:cNvPr>
          <p:cNvSpPr>
            <a:spLocks/>
          </p:cNvSpPr>
          <p:nvPr/>
        </p:nvSpPr>
        <p:spPr bwMode="auto">
          <a:xfrm>
            <a:off x="5486400" y="4267200"/>
            <a:ext cx="2835275" cy="1295400"/>
          </a:xfrm>
          <a:custGeom>
            <a:avLst/>
            <a:gdLst>
              <a:gd name="T0" fmla="*/ 0 w 1786"/>
              <a:gd name="T1" fmla="*/ 0 h 816"/>
              <a:gd name="T2" fmla="*/ 2147483646 w 1786"/>
              <a:gd name="T3" fmla="*/ 0 h 816"/>
              <a:gd name="T4" fmla="*/ 2147483646 w 1786"/>
              <a:gd name="T5" fmla="*/ 2147483646 h 816"/>
              <a:gd name="T6" fmla="*/ 2147483646 w 1786"/>
              <a:gd name="T7" fmla="*/ 2147483646 h 816"/>
              <a:gd name="T8" fmla="*/ 2147483646 w 1786"/>
              <a:gd name="T9" fmla="*/ 0 h 816"/>
              <a:gd name="T10" fmla="*/ 0 60000 65536"/>
              <a:gd name="T11" fmla="*/ 0 60000 65536"/>
              <a:gd name="T12" fmla="*/ 0 60000 65536"/>
              <a:gd name="T13" fmla="*/ 0 60000 65536"/>
              <a:gd name="T14" fmla="*/ 0 60000 65536"/>
              <a:gd name="T15" fmla="*/ 0 w 1786"/>
              <a:gd name="T16" fmla="*/ 0 h 816"/>
              <a:gd name="T17" fmla="*/ 1786 w 1786"/>
              <a:gd name="T18" fmla="*/ 816 h 816"/>
            </a:gdLst>
            <a:ahLst/>
            <a:cxnLst>
              <a:cxn ang="T10">
                <a:pos x="T0" y="T1"/>
              </a:cxn>
              <a:cxn ang="T11">
                <a:pos x="T2" y="T3"/>
              </a:cxn>
              <a:cxn ang="T12">
                <a:pos x="T4" y="T5"/>
              </a:cxn>
              <a:cxn ang="T13">
                <a:pos x="T6" y="T7"/>
              </a:cxn>
              <a:cxn ang="T14">
                <a:pos x="T8" y="T9"/>
              </a:cxn>
            </a:cxnLst>
            <a:rect l="T15" t="T16" r="T17" b="T18"/>
            <a:pathLst>
              <a:path w="1786" h="816">
                <a:moveTo>
                  <a:pt x="0" y="0"/>
                </a:moveTo>
                <a:lnTo>
                  <a:pt x="1786" y="0"/>
                </a:lnTo>
                <a:lnTo>
                  <a:pt x="1786" y="816"/>
                </a:lnTo>
                <a:lnTo>
                  <a:pt x="10" y="816"/>
                </a:lnTo>
                <a:lnTo>
                  <a:pt x="10"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38613" name="Line 46">
            <a:extLst>
              <a:ext uri="{FF2B5EF4-FFF2-40B4-BE49-F238E27FC236}">
                <a16:creationId xmlns:a16="http://schemas.microsoft.com/office/drawing/2014/main" id="{7F1B1056-773F-402E-8C36-8DE4B48EB8CA}"/>
              </a:ext>
            </a:extLst>
          </p:cNvPr>
          <p:cNvSpPr>
            <a:spLocks noChangeShapeType="1"/>
          </p:cNvSpPr>
          <p:nvPr/>
        </p:nvSpPr>
        <p:spPr bwMode="auto">
          <a:xfrm>
            <a:off x="4953000" y="2743200"/>
            <a:ext cx="4572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238614" name="TextBox 27">
            <a:extLst>
              <a:ext uri="{FF2B5EF4-FFF2-40B4-BE49-F238E27FC236}">
                <a16:creationId xmlns:a16="http://schemas.microsoft.com/office/drawing/2014/main" id="{0E25CD84-4C20-4BAC-AB05-6E047F49015C}"/>
              </a:ext>
            </a:extLst>
          </p:cNvPr>
          <p:cNvSpPr txBox="1">
            <a:spLocks noChangeArrowheads="1"/>
          </p:cNvSpPr>
          <p:nvPr/>
        </p:nvSpPr>
        <p:spPr bwMode="auto">
          <a:xfrm>
            <a:off x="228600" y="5867400"/>
            <a:ext cx="3849688"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eaLnBrk="1" hangingPunct="1">
              <a:spcBef>
                <a:spcPct val="0"/>
              </a:spcBef>
              <a:buFontTx/>
              <a:buNone/>
            </a:pPr>
            <a:r>
              <a:rPr lang="en-US" altLang="en-US" sz="2400" dirty="0"/>
              <a:t>Note: </a:t>
            </a:r>
            <a:r>
              <a:rPr lang="en-US" altLang="en-US" sz="2400" dirty="0">
                <a:solidFill>
                  <a:srgbClr val="FF0000"/>
                </a:solidFill>
              </a:rPr>
              <a:t>mass doesn’t enter</a:t>
            </a:r>
          </a:p>
          <a:p>
            <a:pPr eaLnBrk="1" hangingPunct="1">
              <a:spcBef>
                <a:spcPct val="0"/>
              </a:spcBef>
              <a:buFontTx/>
              <a:buNone/>
            </a:pPr>
            <a:r>
              <a:rPr lang="en-US" altLang="en-US" sz="2400" dirty="0">
                <a:solidFill>
                  <a:srgbClr val="FF0000"/>
                </a:solidFill>
              </a:rPr>
              <a:t>          amplitude doesn’t enter</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1787ABC8-888D-4677-860E-A34F687F5014}"/>
              </a:ext>
            </a:extLst>
          </p:cNvPr>
          <p:cNvSpPr txBox="1"/>
          <p:nvPr/>
        </p:nvSpPr>
        <p:spPr>
          <a:xfrm>
            <a:off x="990600" y="1066800"/>
            <a:ext cx="3886200" cy="3786188"/>
          </a:xfrm>
          <a:prstGeom prst="rect">
            <a:avLst/>
          </a:prstGeom>
          <a:noFill/>
        </p:spPr>
        <p:txBody>
          <a:bodyPr>
            <a:spAutoFit/>
          </a:bodyPr>
          <a:lstStyle/>
          <a:p>
            <a:pPr>
              <a:defRPr/>
            </a:pPr>
            <a:r>
              <a:rPr lang="en-US" dirty="0">
                <a:solidFill>
                  <a:srgbClr val="FF0000"/>
                </a:solidFill>
              </a:rPr>
              <a:t>Clicker question</a:t>
            </a:r>
          </a:p>
          <a:p>
            <a:pPr>
              <a:defRPr/>
            </a:pPr>
            <a:endParaRPr lang="en-US" dirty="0"/>
          </a:p>
          <a:p>
            <a:pPr>
              <a:defRPr/>
            </a:pPr>
            <a:r>
              <a:rPr lang="en-US" dirty="0"/>
              <a:t>Foucault pendulum at TAMU</a:t>
            </a:r>
          </a:p>
          <a:p>
            <a:pPr>
              <a:defRPr/>
            </a:pPr>
            <a:endParaRPr lang="en-US" dirty="0"/>
          </a:p>
          <a:p>
            <a:pPr>
              <a:defRPr/>
            </a:pPr>
            <a:endParaRPr lang="en-US" dirty="0"/>
          </a:p>
          <a:p>
            <a:pPr>
              <a:defRPr/>
            </a:pPr>
            <a:endParaRPr lang="en-US" dirty="0"/>
          </a:p>
          <a:p>
            <a:pPr marL="457200" indent="-457200">
              <a:buFontTx/>
              <a:buAutoNum type="alphaLcParenR"/>
              <a:defRPr/>
            </a:pPr>
            <a:r>
              <a:rPr lang="en-US" dirty="0"/>
              <a:t>L=25 m</a:t>
            </a:r>
          </a:p>
          <a:p>
            <a:pPr marL="457200" indent="-457200">
              <a:buFontTx/>
              <a:buAutoNum type="alphaLcParenR"/>
              <a:defRPr/>
            </a:pPr>
            <a:r>
              <a:rPr lang="en-US" dirty="0"/>
              <a:t>L=10 m</a:t>
            </a:r>
          </a:p>
          <a:p>
            <a:pPr marL="457200" indent="-457200">
              <a:buFontTx/>
              <a:buAutoNum type="alphaLcParenR"/>
              <a:defRPr/>
            </a:pPr>
            <a:r>
              <a:rPr lang="en-US" dirty="0"/>
              <a:t>L=30 m</a:t>
            </a:r>
          </a:p>
          <a:p>
            <a:pPr marL="457200" indent="-457200">
              <a:buFontTx/>
              <a:buAutoNum type="alphaLcParenR"/>
              <a:defRPr/>
            </a:pPr>
            <a:r>
              <a:rPr lang="en-US" dirty="0"/>
              <a:t>L=35 m</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2690" name="Picture 5" descr="Roor-III.jpg">
            <a:extLst>
              <a:ext uri="{FF2B5EF4-FFF2-40B4-BE49-F238E27FC236}">
                <a16:creationId xmlns:a16="http://schemas.microsoft.com/office/drawing/2014/main" id="{F44DAA38-2C6F-488F-A576-F6EFF3515A68}"/>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774825" y="3854450"/>
            <a:ext cx="960438" cy="350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2691" name="Content Placeholder 2">
            <a:extLst>
              <a:ext uri="{FF2B5EF4-FFF2-40B4-BE49-F238E27FC236}">
                <a16:creationId xmlns:a16="http://schemas.microsoft.com/office/drawing/2014/main" id="{8C68DDB5-721D-4C88-85BE-EC9F9E47C7A1}"/>
              </a:ext>
            </a:extLst>
          </p:cNvPr>
          <p:cNvSpPr>
            <a:spLocks noGrp="1" noChangeArrowheads="1"/>
          </p:cNvSpPr>
          <p:nvPr>
            <p:ph idx="1"/>
          </p:nvPr>
        </p:nvSpPr>
        <p:spPr>
          <a:xfrm>
            <a:off x="457200" y="2378075"/>
            <a:ext cx="8229600" cy="1931988"/>
          </a:xfrm>
        </p:spPr>
        <p:txBody>
          <a:bodyPr/>
          <a:lstStyle/>
          <a:p>
            <a:pPr eaLnBrk="1" hangingPunct="1">
              <a:buFont typeface="+mj-lt"/>
              <a:buNone/>
            </a:pPr>
            <a:r>
              <a:rPr lang="en-US" altLang="en-US" dirty="0">
                <a:cs typeface="Arial" panose="020B0604020202020204" pitchFamily="34" charset="0"/>
              </a:rPr>
              <a:t>a)	</a:t>
            </a:r>
            <a:r>
              <a:rPr lang="en-US" altLang="en-US" i="1" dirty="0">
                <a:cs typeface="Arial" panose="020B0604020202020204" pitchFamily="34" charset="0"/>
              </a:rPr>
              <a:t>T</a:t>
            </a:r>
            <a:r>
              <a:rPr lang="en-US" altLang="en-US" i="1" baseline="-25000" dirty="0">
                <a:cs typeface="Arial" panose="020B0604020202020204" pitchFamily="34" charset="0"/>
              </a:rPr>
              <a:t>A</a:t>
            </a:r>
            <a:r>
              <a:rPr lang="en-US" altLang="en-US" dirty="0">
                <a:cs typeface="Arial" panose="020B0604020202020204" pitchFamily="34" charset="0"/>
              </a:rPr>
              <a:t> = </a:t>
            </a:r>
            <a:r>
              <a:rPr lang="en-US" altLang="en-US" i="1" dirty="0">
                <a:cs typeface="Arial" panose="020B0604020202020204" pitchFamily="34" charset="0"/>
              </a:rPr>
              <a:t>T</a:t>
            </a:r>
            <a:r>
              <a:rPr lang="en-US" altLang="en-US" i="1" baseline="-25000" dirty="0">
                <a:cs typeface="Arial" panose="020B0604020202020204" pitchFamily="34" charset="0"/>
              </a:rPr>
              <a:t>B</a:t>
            </a:r>
          </a:p>
          <a:p>
            <a:pPr eaLnBrk="1" hangingPunct="1">
              <a:buFont typeface="+mj-lt"/>
              <a:buNone/>
            </a:pPr>
            <a:r>
              <a:rPr lang="en-US" altLang="en-US" dirty="0">
                <a:cs typeface="Arial" panose="020B0604020202020204" pitchFamily="34" charset="0"/>
              </a:rPr>
              <a:t>b)	</a:t>
            </a:r>
            <a:r>
              <a:rPr lang="en-US" altLang="en-US" i="1" dirty="0">
                <a:cs typeface="Arial" panose="020B0604020202020204" pitchFamily="34" charset="0"/>
              </a:rPr>
              <a:t>T</a:t>
            </a:r>
            <a:r>
              <a:rPr lang="en-US" altLang="en-US" i="1" baseline="-25000" dirty="0">
                <a:cs typeface="Arial" panose="020B0604020202020204" pitchFamily="34" charset="0"/>
              </a:rPr>
              <a:t>A</a:t>
            </a:r>
            <a:r>
              <a:rPr lang="en-US" altLang="en-US" dirty="0">
                <a:cs typeface="Arial" panose="020B0604020202020204" pitchFamily="34" charset="0"/>
              </a:rPr>
              <a:t> = 1/2</a:t>
            </a:r>
            <a:r>
              <a:rPr lang="en-US" altLang="en-US" i="1" dirty="0">
                <a:cs typeface="Arial" panose="020B0604020202020204" pitchFamily="34" charset="0"/>
              </a:rPr>
              <a:t>T</a:t>
            </a:r>
            <a:r>
              <a:rPr lang="en-US" altLang="en-US" i="1" baseline="-25000" dirty="0">
                <a:cs typeface="Arial" panose="020B0604020202020204" pitchFamily="34" charset="0"/>
              </a:rPr>
              <a:t>B</a:t>
            </a:r>
          </a:p>
          <a:p>
            <a:pPr eaLnBrk="1" hangingPunct="1">
              <a:buFont typeface="+mj-lt"/>
              <a:buNone/>
            </a:pPr>
            <a:r>
              <a:rPr lang="en-US" altLang="en-US" dirty="0">
                <a:solidFill>
                  <a:srgbClr val="FF0000"/>
                </a:solidFill>
                <a:cs typeface="Arial" panose="020B0604020202020204" pitchFamily="34" charset="0"/>
              </a:rPr>
              <a:t>c)</a:t>
            </a:r>
            <a:r>
              <a:rPr lang="en-US" altLang="en-US" dirty="0">
                <a:cs typeface="Arial" panose="020B0604020202020204" pitchFamily="34" charset="0"/>
              </a:rPr>
              <a:t>	</a:t>
            </a:r>
            <a:r>
              <a:rPr lang="en-US" altLang="en-US" i="1" dirty="0">
                <a:cs typeface="Arial" panose="020B0604020202020204" pitchFamily="34" charset="0"/>
              </a:rPr>
              <a:t>T</a:t>
            </a:r>
            <a:r>
              <a:rPr lang="en-US" altLang="en-US" i="1" baseline="-25000" dirty="0">
                <a:cs typeface="Arial" panose="020B0604020202020204" pitchFamily="34" charset="0"/>
              </a:rPr>
              <a:t>A</a:t>
            </a:r>
            <a:r>
              <a:rPr lang="en-US" altLang="en-US" dirty="0">
                <a:cs typeface="Arial" panose="020B0604020202020204" pitchFamily="34" charset="0"/>
              </a:rPr>
              <a:t> = 2</a:t>
            </a:r>
            <a:r>
              <a:rPr lang="en-US" altLang="en-US" i="1" dirty="0">
                <a:cs typeface="Arial" panose="020B0604020202020204" pitchFamily="34" charset="0"/>
              </a:rPr>
              <a:t>T</a:t>
            </a:r>
            <a:r>
              <a:rPr lang="en-US" altLang="en-US" i="1" baseline="-25000" dirty="0">
                <a:cs typeface="Arial" panose="020B0604020202020204" pitchFamily="34" charset="0"/>
              </a:rPr>
              <a:t>B</a:t>
            </a:r>
          </a:p>
          <a:p>
            <a:pPr eaLnBrk="1" hangingPunct="1">
              <a:buFont typeface="+mj-lt"/>
              <a:buNone/>
            </a:pPr>
            <a:r>
              <a:rPr lang="en-US" altLang="en-US" dirty="0">
                <a:cs typeface="Arial" panose="020B0604020202020204" pitchFamily="34" charset="0"/>
              </a:rPr>
              <a:t>d)	</a:t>
            </a:r>
            <a:r>
              <a:rPr lang="en-US" altLang="en-US" i="1" dirty="0">
                <a:cs typeface="Arial" panose="020B0604020202020204" pitchFamily="34" charset="0"/>
              </a:rPr>
              <a:t>T</a:t>
            </a:r>
            <a:r>
              <a:rPr lang="en-US" altLang="en-US" i="1" baseline="-25000" dirty="0">
                <a:cs typeface="Arial" panose="020B0604020202020204" pitchFamily="34" charset="0"/>
              </a:rPr>
              <a:t>A</a:t>
            </a:r>
            <a:r>
              <a:rPr lang="en-US" altLang="en-US" dirty="0">
                <a:cs typeface="Arial" panose="020B0604020202020204" pitchFamily="34" charset="0"/>
              </a:rPr>
              <a:t> =     2</a:t>
            </a:r>
            <a:r>
              <a:rPr lang="en-US" altLang="en-US" i="1" dirty="0">
                <a:cs typeface="Arial" panose="020B0604020202020204" pitchFamily="34" charset="0"/>
              </a:rPr>
              <a:t>T</a:t>
            </a:r>
            <a:r>
              <a:rPr lang="en-US" altLang="en-US" i="1" baseline="-25000" dirty="0">
                <a:cs typeface="Arial" panose="020B0604020202020204" pitchFamily="34" charset="0"/>
              </a:rPr>
              <a:t>B</a:t>
            </a:r>
          </a:p>
        </p:txBody>
      </p:sp>
      <p:sp>
        <p:nvSpPr>
          <p:cNvPr id="242692" name="Title 6">
            <a:extLst>
              <a:ext uri="{FF2B5EF4-FFF2-40B4-BE49-F238E27FC236}">
                <a16:creationId xmlns:a16="http://schemas.microsoft.com/office/drawing/2014/main" id="{F09CCDCF-975B-4C16-BCCC-83E1F96C8668}"/>
              </a:ext>
            </a:extLst>
          </p:cNvPr>
          <p:cNvSpPr>
            <a:spLocks noGrp="1" noChangeArrowheads="1"/>
          </p:cNvSpPr>
          <p:nvPr>
            <p:ph type="title"/>
          </p:nvPr>
        </p:nvSpPr>
        <p:spPr>
          <a:xfrm>
            <a:off x="446088" y="500063"/>
            <a:ext cx="8686800" cy="1938337"/>
          </a:xfrm>
        </p:spPr>
        <p:txBody>
          <a:bodyPr/>
          <a:lstStyle/>
          <a:p>
            <a:pPr eaLnBrk="1" hangingPunct="1"/>
            <a:r>
              <a:rPr lang="en-US" altLang="en-US"/>
              <a:t>You install two rope swings from a tree in your yard. The rope for swing </a:t>
            </a:r>
            <a:r>
              <a:rPr lang="en-US" altLang="en-US" i="1"/>
              <a:t>A</a:t>
            </a:r>
            <a:r>
              <a:rPr lang="en-US" altLang="en-US"/>
              <a:t> is 1/4 as long as the rope for swing </a:t>
            </a:r>
            <a:r>
              <a:rPr lang="en-US" altLang="en-US" i="1"/>
              <a:t>B</a:t>
            </a:r>
            <a:r>
              <a:rPr lang="en-US" altLang="en-US"/>
              <a:t>. Assuming they behave like ideal pendulums, how do their periods compare?</a:t>
            </a:r>
          </a:p>
        </p:txBody>
      </p:sp>
      <p:sp>
        <p:nvSpPr>
          <p:cNvPr id="4" name="Footer Placeholder 3">
            <a:extLst>
              <a:ext uri="{FF2B5EF4-FFF2-40B4-BE49-F238E27FC236}">
                <a16:creationId xmlns:a16="http://schemas.microsoft.com/office/drawing/2014/main" id="{E69C67C2-2301-459C-8250-5851069AB30C}"/>
              </a:ext>
            </a:extLst>
          </p:cNvPr>
          <p:cNvSpPr>
            <a:spLocks noGrp="1"/>
          </p:cNvSpPr>
          <p:nvPr>
            <p:ph type="ftr" sz="quarter" idx="10"/>
          </p:nvPr>
        </p:nvSpPr>
        <p:spPr/>
        <p:txBody>
          <a:bodyPr/>
          <a:lstStyle/>
          <a:p>
            <a:pPr>
              <a:defRPr/>
            </a:pPr>
            <a:r>
              <a:rPr lang="en-GB"/>
              <a:t>© 2016 Pearson Education, Inc.</a:t>
            </a:r>
            <a:endParaRPr lang="en-GB" dirty="0"/>
          </a:p>
        </p:txBody>
      </p:sp>
      <p:sp>
        <p:nvSpPr>
          <p:cNvPr id="242694" name="TextBox 1">
            <a:extLst>
              <a:ext uri="{FF2B5EF4-FFF2-40B4-BE49-F238E27FC236}">
                <a16:creationId xmlns:a16="http://schemas.microsoft.com/office/drawing/2014/main" id="{13C2A5E8-CCDC-47AB-BE0C-984F54256210}"/>
              </a:ext>
            </a:extLst>
          </p:cNvPr>
          <p:cNvSpPr txBox="1">
            <a:spLocks noChangeArrowheads="1"/>
          </p:cNvSpPr>
          <p:nvPr/>
        </p:nvSpPr>
        <p:spPr bwMode="auto">
          <a:xfrm>
            <a:off x="2746375" y="-23813"/>
            <a:ext cx="3124200" cy="584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AutoNum type="alphaLcParenR"/>
              <a:defRPr sz="2600">
                <a:solidFill>
                  <a:schemeClr val="tx1"/>
                </a:solidFill>
                <a:latin typeface="Arial" panose="020B0604020202020204" pitchFamily="34" charset="0"/>
                <a:ea typeface="MS PGothic" panose="020B0600070205080204" pitchFamily="34" charset="-128"/>
              </a:defRPr>
            </a:lvl1pPr>
            <a:lvl2pPr marL="742950" indent="-285750">
              <a:spcBef>
                <a:spcPct val="20000"/>
              </a:spcBef>
              <a:buChar char="–"/>
              <a:defRPr sz="2600">
                <a:solidFill>
                  <a:schemeClr val="tx1"/>
                </a:solidFill>
                <a:latin typeface="Arial" panose="020B0604020202020204" pitchFamily="34" charset="0"/>
                <a:ea typeface="MS PGothic"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MS PGothic"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MS PGothic"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MS PGothic" panose="020B0600070205080204" pitchFamily="34" charset="-128"/>
              </a:defRPr>
            </a:lvl9pPr>
          </a:lstStyle>
          <a:p>
            <a:pPr>
              <a:spcBef>
                <a:spcPct val="0"/>
              </a:spcBef>
              <a:buFontTx/>
              <a:buNone/>
            </a:pPr>
            <a:r>
              <a:rPr lang="en-US" altLang="en-US" sz="3200">
                <a:solidFill>
                  <a:srgbClr val="FF0000"/>
                </a:solidFill>
                <a:latin typeface="Times New Roman" panose="02020603050405020304" pitchFamily="18" charset="0"/>
              </a:rPr>
              <a:t>Clicker question</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866" name="TextBox 2">
            <a:extLst>
              <a:ext uri="{FF2B5EF4-FFF2-40B4-BE49-F238E27FC236}">
                <a16:creationId xmlns:a16="http://schemas.microsoft.com/office/drawing/2014/main" id="{0A960434-697B-4B84-8465-47F921DF2553}"/>
              </a:ext>
            </a:extLst>
          </p:cNvPr>
          <p:cNvSpPr txBox="1">
            <a:spLocks noChangeArrowheads="1"/>
          </p:cNvSpPr>
          <p:nvPr/>
        </p:nvSpPr>
        <p:spPr bwMode="auto">
          <a:xfrm>
            <a:off x="2644775" y="1179513"/>
            <a:ext cx="4418013" cy="64611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11.1	Stress, Strain, and Elastic Deformation </a:t>
            </a:r>
          </a:p>
        </p:txBody>
      </p:sp>
      <p:sp>
        <p:nvSpPr>
          <p:cNvPr id="4" name="TextBox 3">
            <a:extLst>
              <a:ext uri="{FF2B5EF4-FFF2-40B4-BE49-F238E27FC236}">
                <a16:creationId xmlns:a16="http://schemas.microsoft.com/office/drawing/2014/main" id="{9B7623B3-415A-416E-8A0A-B78865143675}"/>
              </a:ext>
            </a:extLst>
          </p:cNvPr>
          <p:cNvSpPr txBox="1">
            <a:spLocks noRot="1" noChangeAspect="1" noMove="1" noResize="1" noEditPoints="1" noAdjustHandles="1" noChangeArrowheads="1" noChangeShapeType="1" noTextEdit="1"/>
          </p:cNvSpPr>
          <p:nvPr/>
        </p:nvSpPr>
        <p:spPr>
          <a:xfrm>
            <a:off x="166546" y="2038746"/>
            <a:ext cx="5505989" cy="3105787"/>
          </a:xfrm>
          <a:prstGeom prst="rect">
            <a:avLst/>
          </a:prstGeom>
          <a:blipFill>
            <a:blip r:embed="rId2"/>
            <a:stretch>
              <a:fillRect l="-773" t="-781" r="-110"/>
            </a:stretch>
          </a:blipFill>
          <a:ln>
            <a:solidFill>
              <a:schemeClr val="tx1"/>
            </a:solidFill>
          </a:ln>
        </p:spPr>
        <p:txBody>
          <a:bodyPr/>
          <a:lstStyle/>
          <a:p>
            <a:pPr>
              <a:defRPr/>
            </a:pPr>
            <a:r>
              <a:rPr lang="en-US">
                <a:noFill/>
              </a:rPr>
              <a:t> </a:t>
            </a:r>
          </a:p>
        </p:txBody>
      </p:sp>
      <p:grpSp>
        <p:nvGrpSpPr>
          <p:cNvPr id="164868" name="Group 23">
            <a:extLst>
              <a:ext uri="{FF2B5EF4-FFF2-40B4-BE49-F238E27FC236}">
                <a16:creationId xmlns:a16="http://schemas.microsoft.com/office/drawing/2014/main" id="{436DDC69-3EF2-461F-BF09-DC42AFBDAC62}"/>
              </a:ext>
            </a:extLst>
          </p:cNvPr>
          <p:cNvGrpSpPr>
            <a:grpSpLocks/>
          </p:cNvGrpSpPr>
          <p:nvPr/>
        </p:nvGrpSpPr>
        <p:grpSpPr bwMode="auto">
          <a:xfrm>
            <a:off x="5743575" y="2093913"/>
            <a:ext cx="3292475" cy="3027362"/>
            <a:chOff x="7599556" y="166738"/>
            <a:chExt cx="4388227" cy="4035833"/>
          </a:xfrm>
        </p:grpSpPr>
        <p:pic>
          <p:nvPicPr>
            <p:cNvPr id="164870" name="Picture 24">
              <a:extLst>
                <a:ext uri="{FF2B5EF4-FFF2-40B4-BE49-F238E27FC236}">
                  <a16:creationId xmlns:a16="http://schemas.microsoft.com/office/drawing/2014/main" id="{A079A917-CAA9-4619-8240-44487BDFE67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99556" y="166738"/>
              <a:ext cx="4388227" cy="40358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 name="Rectangle 25">
              <a:extLst>
                <a:ext uri="{FF2B5EF4-FFF2-40B4-BE49-F238E27FC236}">
                  <a16:creationId xmlns:a16="http://schemas.microsoft.com/office/drawing/2014/main" id="{E7639651-F8EB-4F74-8BDB-F03B589DEEF4}"/>
                </a:ext>
              </a:extLst>
            </p:cNvPr>
            <p:cNvSpPr/>
            <p:nvPr/>
          </p:nvSpPr>
          <p:spPr>
            <a:xfrm>
              <a:off x="7599556" y="4081941"/>
              <a:ext cx="770161" cy="12063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8" name="TextBox 2">
            <a:extLst>
              <a:ext uri="{FF2B5EF4-FFF2-40B4-BE49-F238E27FC236}">
                <a16:creationId xmlns:a16="http://schemas.microsoft.com/office/drawing/2014/main" id="{959EBC38-8585-4353-B7F9-6F99507265B2}"/>
              </a:ext>
            </a:extLst>
          </p:cNvPr>
          <p:cNvSpPr txBox="1">
            <a:spLocks noChangeArrowheads="1"/>
          </p:cNvSpPr>
          <p:nvPr/>
        </p:nvSpPr>
        <p:spPr bwMode="auto">
          <a:xfrm>
            <a:off x="0" y="304800"/>
            <a:ext cx="914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2400">
                <a:solidFill>
                  <a:srgbClr val="FF0000"/>
                </a:solidFill>
              </a:rPr>
              <a:t>What is the period of a pendulum on mars (g(mass)=3.71 m/s^2), if the period of this pendulum on earth is 1.6 sec.</a:t>
            </a:r>
          </a:p>
        </p:txBody>
      </p:sp>
      <p:sp>
        <p:nvSpPr>
          <p:cNvPr id="2" name="TextBox 1">
            <a:extLst>
              <a:ext uri="{FF2B5EF4-FFF2-40B4-BE49-F238E27FC236}">
                <a16:creationId xmlns:a16="http://schemas.microsoft.com/office/drawing/2014/main" id="{8530EE90-94B4-474E-B1AF-39EECBA2D44F}"/>
              </a:ext>
            </a:extLst>
          </p:cNvPr>
          <p:cNvSpPr txBox="1">
            <a:spLocks noRot="1" noChangeAspect="1" noMove="1" noResize="1" noEditPoints="1" noAdjustHandles="1" noChangeArrowheads="1" noChangeShapeType="1" noTextEdit="1"/>
          </p:cNvSpPr>
          <p:nvPr/>
        </p:nvSpPr>
        <p:spPr>
          <a:xfrm>
            <a:off x="1298038" y="1981200"/>
            <a:ext cx="6547923" cy="3629712"/>
          </a:xfrm>
          <a:prstGeom prst="rect">
            <a:avLst/>
          </a:prstGeom>
          <a:blipFill rotWithShape="0">
            <a:blip r:embed="rId2"/>
            <a:stretch>
              <a:fillRect l="-2886"/>
            </a:stretch>
          </a:blipFill>
        </p:spPr>
        <p:txBody>
          <a:bodyPr/>
          <a:lstStyle/>
          <a:p>
            <a:pPr>
              <a:defRPr/>
            </a:pPr>
            <a:r>
              <a:rPr lang="en-US">
                <a:noFill/>
              </a:rPr>
              <a:t> </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62" name="Title 1">
            <a:extLst>
              <a:ext uri="{FF2B5EF4-FFF2-40B4-BE49-F238E27FC236}">
                <a16:creationId xmlns:a16="http://schemas.microsoft.com/office/drawing/2014/main" id="{F8A1F590-A39C-4E55-A230-93A1F8207005}"/>
              </a:ext>
            </a:extLst>
          </p:cNvPr>
          <p:cNvSpPr>
            <a:spLocks noGrp="1" noChangeArrowheads="1"/>
          </p:cNvSpPr>
          <p:nvPr>
            <p:ph type="title"/>
          </p:nvPr>
        </p:nvSpPr>
        <p:spPr>
          <a:xfrm>
            <a:off x="457200" y="122238"/>
            <a:ext cx="8229600" cy="258762"/>
          </a:xfrm>
        </p:spPr>
        <p:txBody>
          <a:bodyPr/>
          <a:lstStyle/>
          <a:p>
            <a:r>
              <a:rPr lang="en-US" altLang="en-US" sz="2400"/>
              <a:t>SUMMARY</a:t>
            </a:r>
          </a:p>
        </p:txBody>
      </p:sp>
      <p:sp>
        <p:nvSpPr>
          <p:cNvPr id="245763" name="TextBox 3">
            <a:extLst>
              <a:ext uri="{FF2B5EF4-FFF2-40B4-BE49-F238E27FC236}">
                <a16:creationId xmlns:a16="http://schemas.microsoft.com/office/drawing/2014/main" id="{B8133465-BF63-4AA8-8C38-B27947299F12}"/>
              </a:ext>
            </a:extLst>
          </p:cNvPr>
          <p:cNvSpPr txBox="1">
            <a:spLocks noChangeArrowheads="1"/>
          </p:cNvSpPr>
          <p:nvPr/>
        </p:nvSpPr>
        <p:spPr bwMode="auto">
          <a:xfrm>
            <a:off x="228600" y="609600"/>
            <a:ext cx="63309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0000FF"/>
                </a:solidFill>
                <a:latin typeface="Arial" panose="020B0604020202020204" pitchFamily="34" charset="0"/>
                <a:ea typeface="MS PGothic" panose="020B0600070205080204" pitchFamily="34" charset="-128"/>
              </a:rPr>
              <a:t>Periodic motion: </a:t>
            </a:r>
            <a:r>
              <a:rPr lang="en-US" altLang="en-US" sz="1800">
                <a:latin typeface="Arial" panose="020B0604020202020204" pitchFamily="34" charset="0"/>
                <a:ea typeface="MS PGothic" panose="020B0600070205080204" pitchFamily="34" charset="-128"/>
              </a:rPr>
              <a:t>motion that repeats itself in a defined cycle.</a:t>
            </a:r>
          </a:p>
        </p:txBody>
      </p:sp>
      <p:graphicFrame>
        <p:nvGraphicFramePr>
          <p:cNvPr id="245764" name="Object 2">
            <a:extLst>
              <a:ext uri="{FF2B5EF4-FFF2-40B4-BE49-F238E27FC236}">
                <a16:creationId xmlns:a16="http://schemas.microsoft.com/office/drawing/2014/main" id="{56C4BFE0-FE95-466A-A878-C57B004A08F3}"/>
              </a:ext>
            </a:extLst>
          </p:cNvPr>
          <p:cNvGraphicFramePr>
            <a:graphicFrameLocks noChangeAspect="1"/>
          </p:cNvGraphicFramePr>
          <p:nvPr/>
        </p:nvGraphicFramePr>
        <p:xfrm>
          <a:off x="6629400" y="609600"/>
          <a:ext cx="1930400" cy="393700"/>
        </p:xfrm>
        <a:graphic>
          <a:graphicData uri="http://schemas.openxmlformats.org/presentationml/2006/ole">
            <mc:AlternateContent xmlns:mc="http://schemas.openxmlformats.org/markup-compatibility/2006">
              <mc:Choice xmlns:v="urn:schemas-microsoft-com:vml" Requires="v">
                <p:oleObj name="Equation" r:id="rId2" imgW="1930400" imgH="393700" progId="Equation.3">
                  <p:embed/>
                </p:oleObj>
              </mc:Choice>
              <mc:Fallback>
                <p:oleObj name="Equation" r:id="rId2" imgW="1930400" imgH="39370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9400" y="609600"/>
                        <a:ext cx="1930400" cy="393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765" name="TextBox 5">
            <a:extLst>
              <a:ext uri="{FF2B5EF4-FFF2-40B4-BE49-F238E27FC236}">
                <a16:creationId xmlns:a16="http://schemas.microsoft.com/office/drawing/2014/main" id="{F6B2C7AC-8235-4609-8AA3-9E4334226E56}"/>
              </a:ext>
            </a:extLst>
          </p:cNvPr>
          <p:cNvSpPr txBox="1">
            <a:spLocks noChangeArrowheads="1"/>
          </p:cNvSpPr>
          <p:nvPr/>
        </p:nvSpPr>
        <p:spPr bwMode="auto">
          <a:xfrm>
            <a:off x="228600" y="1524000"/>
            <a:ext cx="4800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0000FF"/>
                </a:solidFill>
                <a:latin typeface="Arial" panose="020B0604020202020204" pitchFamily="34" charset="0"/>
                <a:ea typeface="MS PGothic" panose="020B0600070205080204" pitchFamily="34" charset="-128"/>
              </a:rPr>
              <a:t>Simple harmonic motion: </a:t>
            </a:r>
            <a:r>
              <a:rPr lang="en-US" altLang="en-US" sz="1800">
                <a:latin typeface="Arial" panose="020B0604020202020204" pitchFamily="34" charset="0"/>
                <a:ea typeface="MS PGothic" panose="020B0600070205080204" pitchFamily="34" charset="-128"/>
              </a:rPr>
              <a:t>if the restoring force is proportional to the distance from equilibrium, the motion will be of the SHM type. The angular frequency and period do not depend on the amplitude of oscillation.</a:t>
            </a:r>
          </a:p>
        </p:txBody>
      </p:sp>
      <p:graphicFrame>
        <p:nvGraphicFramePr>
          <p:cNvPr id="245766" name="Object 3">
            <a:extLst>
              <a:ext uri="{FF2B5EF4-FFF2-40B4-BE49-F238E27FC236}">
                <a16:creationId xmlns:a16="http://schemas.microsoft.com/office/drawing/2014/main" id="{994C2633-35CA-412B-BE16-2394E783B4BE}"/>
              </a:ext>
            </a:extLst>
          </p:cNvPr>
          <p:cNvGraphicFramePr>
            <a:graphicFrameLocks noChangeAspect="1"/>
          </p:cNvGraphicFramePr>
          <p:nvPr/>
        </p:nvGraphicFramePr>
        <p:xfrm>
          <a:off x="5562600" y="2438400"/>
          <a:ext cx="3363913" cy="1198563"/>
        </p:xfrm>
        <a:graphic>
          <a:graphicData uri="http://schemas.openxmlformats.org/presentationml/2006/ole">
            <mc:AlternateContent xmlns:mc="http://schemas.openxmlformats.org/markup-compatibility/2006">
              <mc:Choice xmlns:v="urn:schemas-microsoft-com:vml" Requires="v">
                <p:oleObj name="Equation" r:id="rId4" imgW="2921000" imgH="1041400" progId="Equation.3">
                  <p:embed/>
                </p:oleObj>
              </mc:Choice>
              <mc:Fallback>
                <p:oleObj name="Equation" r:id="rId4" imgW="2921000" imgH="10414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2438400"/>
                        <a:ext cx="3363913" cy="1198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767" name="Picture 8" descr="13_Figure09-I.jpg">
            <a:extLst>
              <a:ext uri="{FF2B5EF4-FFF2-40B4-BE49-F238E27FC236}">
                <a16:creationId xmlns:a16="http://schemas.microsoft.com/office/drawing/2014/main" id="{C4C849F8-2D74-4ED5-AEA6-91E2CFD03A3E}"/>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1219200"/>
            <a:ext cx="3146425"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68" name="TextBox 9">
            <a:extLst>
              <a:ext uri="{FF2B5EF4-FFF2-40B4-BE49-F238E27FC236}">
                <a16:creationId xmlns:a16="http://schemas.microsoft.com/office/drawing/2014/main" id="{0ABBD82C-3510-43E5-A1D7-BDA64BA66B22}"/>
              </a:ext>
            </a:extLst>
          </p:cNvPr>
          <p:cNvSpPr txBox="1">
            <a:spLocks noChangeArrowheads="1"/>
          </p:cNvSpPr>
          <p:nvPr/>
        </p:nvSpPr>
        <p:spPr bwMode="auto">
          <a:xfrm>
            <a:off x="533400" y="4114800"/>
            <a:ext cx="18018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0000FF"/>
                </a:solidFill>
                <a:latin typeface="Arial" panose="020B0604020202020204" pitchFamily="34" charset="0"/>
                <a:ea typeface="MS PGothic" panose="020B0600070205080204" pitchFamily="34" charset="-128"/>
              </a:rPr>
              <a:t>Energy in SHM:</a:t>
            </a:r>
            <a:endParaRPr lang="en-US" altLang="en-US" sz="1800">
              <a:latin typeface="Arial" panose="020B0604020202020204" pitchFamily="34" charset="0"/>
              <a:ea typeface="MS PGothic" panose="020B0600070205080204" pitchFamily="34" charset="-128"/>
            </a:endParaRPr>
          </a:p>
        </p:txBody>
      </p:sp>
      <p:graphicFrame>
        <p:nvGraphicFramePr>
          <p:cNvPr id="245769" name="Object 4">
            <a:extLst>
              <a:ext uri="{FF2B5EF4-FFF2-40B4-BE49-F238E27FC236}">
                <a16:creationId xmlns:a16="http://schemas.microsoft.com/office/drawing/2014/main" id="{92AD2E9F-3218-4D43-8313-D945B2350F9A}"/>
              </a:ext>
            </a:extLst>
          </p:cNvPr>
          <p:cNvGraphicFramePr>
            <a:graphicFrameLocks noChangeAspect="1"/>
          </p:cNvGraphicFramePr>
          <p:nvPr/>
        </p:nvGraphicFramePr>
        <p:xfrm>
          <a:off x="2895600" y="4114800"/>
          <a:ext cx="3390900" cy="533400"/>
        </p:xfrm>
        <a:graphic>
          <a:graphicData uri="http://schemas.openxmlformats.org/presentationml/2006/ole">
            <mc:AlternateContent xmlns:mc="http://schemas.openxmlformats.org/markup-compatibility/2006">
              <mc:Choice xmlns:v="urn:schemas-microsoft-com:vml" Requires="v">
                <p:oleObj name="Equation" r:id="rId7" imgW="2260600" imgH="355600" progId="Equation.3">
                  <p:embed/>
                </p:oleObj>
              </mc:Choice>
              <mc:Fallback>
                <p:oleObj name="Equation" r:id="rId7" imgW="2260600" imgH="355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4114800"/>
                        <a:ext cx="339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770" name="Picture 4" descr="SHM period with energy.gif">
            <a:extLst>
              <a:ext uri="{FF2B5EF4-FFF2-40B4-BE49-F238E27FC236}">
                <a16:creationId xmlns:a16="http://schemas.microsoft.com/office/drawing/2014/main" id="{05908B59-E2D0-450B-A51B-C1F04D810C39}"/>
              </a:ext>
            </a:extLst>
          </p:cNvPr>
          <p:cNvPicPr>
            <a:picLocks noChangeAspect="1"/>
          </p:cNvPicPr>
          <p:nvPr/>
        </p:nvPicPr>
        <p:blipFill>
          <a:blip r:embed="rId9">
            <a:extLst>
              <a:ext uri="{28A0092B-C50C-407E-A947-70E740481C1C}">
                <a14:useLocalDpi xmlns:a14="http://schemas.microsoft.com/office/drawing/2010/main" val="0"/>
              </a:ext>
            </a:extLst>
          </a:blip>
          <a:srcRect/>
          <a:stretch>
            <a:fillRect/>
          </a:stretch>
        </p:blipFill>
        <p:spPr bwMode="auto">
          <a:xfrm>
            <a:off x="6553200" y="3657600"/>
            <a:ext cx="1976438" cy="142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71" name="TextBox 12">
            <a:extLst>
              <a:ext uri="{FF2B5EF4-FFF2-40B4-BE49-F238E27FC236}">
                <a16:creationId xmlns:a16="http://schemas.microsoft.com/office/drawing/2014/main" id="{8193C2FE-DD87-423B-ABDF-AE8333D52A73}"/>
              </a:ext>
            </a:extLst>
          </p:cNvPr>
          <p:cNvSpPr txBox="1">
            <a:spLocks noChangeArrowheads="1"/>
          </p:cNvSpPr>
          <p:nvPr/>
        </p:nvSpPr>
        <p:spPr bwMode="auto">
          <a:xfrm>
            <a:off x="609600" y="5562600"/>
            <a:ext cx="203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a:solidFill>
                  <a:srgbClr val="0000FF"/>
                </a:solidFill>
                <a:latin typeface="Arial" panose="020B0604020202020204" pitchFamily="34" charset="0"/>
                <a:ea typeface="MS PGothic" panose="020B0600070205080204" pitchFamily="34" charset="-128"/>
              </a:rPr>
              <a:t>Simple pendulum:</a:t>
            </a:r>
            <a:endParaRPr lang="en-US" altLang="en-US" sz="1800">
              <a:latin typeface="Arial" panose="020B0604020202020204" pitchFamily="34" charset="0"/>
              <a:ea typeface="MS PGothic" panose="020B0600070205080204" pitchFamily="34" charset="-128"/>
            </a:endParaRPr>
          </a:p>
        </p:txBody>
      </p:sp>
      <p:graphicFrame>
        <p:nvGraphicFramePr>
          <p:cNvPr id="245772" name="Object 5">
            <a:extLst>
              <a:ext uri="{FF2B5EF4-FFF2-40B4-BE49-F238E27FC236}">
                <a16:creationId xmlns:a16="http://schemas.microsoft.com/office/drawing/2014/main" id="{9C7702B9-D967-4C7D-9BA4-E9F82014B50E}"/>
              </a:ext>
            </a:extLst>
          </p:cNvPr>
          <p:cNvGraphicFramePr>
            <a:graphicFrameLocks noChangeAspect="1"/>
          </p:cNvGraphicFramePr>
          <p:nvPr/>
        </p:nvGraphicFramePr>
        <p:xfrm>
          <a:off x="3124200" y="5638800"/>
          <a:ext cx="2952750" cy="622300"/>
        </p:xfrm>
        <a:graphic>
          <a:graphicData uri="http://schemas.openxmlformats.org/presentationml/2006/ole">
            <mc:AlternateContent xmlns:mc="http://schemas.openxmlformats.org/markup-compatibility/2006">
              <mc:Choice xmlns:v="urn:schemas-microsoft-com:vml" Requires="v">
                <p:oleObj name="Equation" r:id="rId10" imgW="2108200" imgH="444500" progId="Equation.3">
                  <p:embed/>
                </p:oleObj>
              </mc:Choice>
              <mc:Fallback>
                <p:oleObj name="Equation" r:id="rId10" imgW="2108200" imgH="4445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24200" y="5638800"/>
                        <a:ext cx="2952750" cy="622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45773" name="Content Placeholder 3" descr="13_Figure21b-I.jpg">
            <a:extLst>
              <a:ext uri="{FF2B5EF4-FFF2-40B4-BE49-F238E27FC236}">
                <a16:creationId xmlns:a16="http://schemas.microsoft.com/office/drawing/2014/main" id="{1F028BE1-C37D-42A9-AF4F-38B0BE5EE49C}"/>
              </a:ext>
            </a:extLst>
          </p:cNvPr>
          <p:cNvPicPr>
            <a:picLocks noGrp="1" noChangeAspect="1" noChangeArrowheads="1"/>
          </p:cNvPicPr>
          <p:nvPr>
            <p:ph idx="1"/>
          </p:nvPr>
        </p:nvPicPr>
        <p:blipFill>
          <a:blip r:embed="rId12">
            <a:extLst>
              <a:ext uri="{28A0092B-C50C-407E-A947-70E740481C1C}">
                <a14:useLocalDpi xmlns:a14="http://schemas.microsoft.com/office/drawing/2010/main" val="0"/>
              </a:ext>
            </a:extLst>
          </a:blip>
          <a:srcRect l="-2040" r="2782"/>
          <a:stretch>
            <a:fillRect/>
          </a:stretch>
        </p:blipFill>
        <p:spPr>
          <a:xfrm>
            <a:off x="6934200" y="5181600"/>
            <a:ext cx="1162050" cy="1554163"/>
          </a:xfrm>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6" name="Rectangle 2">
            <a:extLst>
              <a:ext uri="{FF2B5EF4-FFF2-40B4-BE49-F238E27FC236}">
                <a16:creationId xmlns:a16="http://schemas.microsoft.com/office/drawing/2014/main" id="{353B58B4-3510-4E33-81A7-2745351BD96A}"/>
              </a:ext>
            </a:extLst>
          </p:cNvPr>
          <p:cNvSpPr>
            <a:spLocks noGrp="1" noChangeArrowheads="1"/>
          </p:cNvSpPr>
          <p:nvPr>
            <p:ph type="title"/>
          </p:nvPr>
        </p:nvSpPr>
        <p:spPr>
          <a:xfrm>
            <a:off x="304800" y="76200"/>
            <a:ext cx="8839200" cy="476250"/>
          </a:xfrm>
        </p:spPr>
        <p:txBody>
          <a:bodyPr/>
          <a:lstStyle/>
          <a:p>
            <a:r>
              <a:rPr lang="en-US" altLang="en-US" sz="2800"/>
              <a:t>X versus </a:t>
            </a:r>
            <a:r>
              <a:rPr lang="en-US" altLang="en-US" sz="2800" i="1"/>
              <a:t>t</a:t>
            </a:r>
            <a:r>
              <a:rPr lang="en-US" altLang="en-US" sz="2800"/>
              <a:t> for SHM then simple variations on a theme</a:t>
            </a:r>
            <a:endParaRPr lang="en-US" altLang="en-US"/>
          </a:p>
        </p:txBody>
      </p:sp>
      <p:pic>
        <p:nvPicPr>
          <p:cNvPr id="246787" name="Picture 11" descr="13_Figure09-I">
            <a:extLst>
              <a:ext uri="{FF2B5EF4-FFF2-40B4-BE49-F238E27FC236}">
                <a16:creationId xmlns:a16="http://schemas.microsoft.com/office/drawing/2014/main" id="{8D08A4C7-A968-43D6-9A72-6D87EF68FE9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b="6235"/>
          <a:stretch>
            <a:fillRect/>
          </a:stretch>
        </p:blipFill>
        <p:spPr bwMode="auto">
          <a:xfrm>
            <a:off x="3886200" y="1219200"/>
            <a:ext cx="44069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8" name="Picture 12" descr="13_Figure10-I">
            <a:extLst>
              <a:ext uri="{FF2B5EF4-FFF2-40B4-BE49-F238E27FC236}">
                <a16:creationId xmlns:a16="http://schemas.microsoft.com/office/drawing/2014/main" id="{E629DE22-4D3E-4A22-B60A-1699DD1BEA0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b="7269"/>
          <a:stretch>
            <a:fillRect/>
          </a:stretch>
        </p:blipFill>
        <p:spPr bwMode="auto">
          <a:xfrm>
            <a:off x="304800" y="3657600"/>
            <a:ext cx="8548688"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6789" name="Picture 5" descr="SHM.gif">
            <a:extLst>
              <a:ext uri="{FF2B5EF4-FFF2-40B4-BE49-F238E27FC236}">
                <a16:creationId xmlns:a16="http://schemas.microsoft.com/office/drawing/2014/main" id="{3AE6F10B-DBA0-4F3E-AF70-6754A98C235A}"/>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23622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6790" name="Object 2">
            <a:extLst>
              <a:ext uri="{FF2B5EF4-FFF2-40B4-BE49-F238E27FC236}">
                <a16:creationId xmlns:a16="http://schemas.microsoft.com/office/drawing/2014/main" id="{CB420E11-8B78-4EE7-834B-4480F7A4CD7F}"/>
              </a:ext>
            </a:extLst>
          </p:cNvPr>
          <p:cNvGraphicFramePr>
            <a:graphicFrameLocks noChangeAspect="1"/>
          </p:cNvGraphicFramePr>
          <p:nvPr/>
        </p:nvGraphicFramePr>
        <p:xfrm>
          <a:off x="4724400" y="3048000"/>
          <a:ext cx="1711325" cy="249238"/>
        </p:xfrm>
        <a:graphic>
          <a:graphicData uri="http://schemas.openxmlformats.org/presentationml/2006/ole">
            <mc:AlternateContent xmlns:mc="http://schemas.openxmlformats.org/markup-compatibility/2006">
              <mc:Choice xmlns:v="urn:schemas-microsoft-com:vml" Requires="v">
                <p:oleObj name="Equation" r:id="rId5" imgW="1219200" imgH="177800" progId="Equation.3">
                  <p:embed/>
                </p:oleObj>
              </mc:Choice>
              <mc:Fallback>
                <p:oleObj name="Equation" r:id="rId5" imgW="1219200" imgH="17780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3048000"/>
                        <a:ext cx="1711325" cy="249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6791" name="TextBox 6">
            <a:extLst>
              <a:ext uri="{FF2B5EF4-FFF2-40B4-BE49-F238E27FC236}">
                <a16:creationId xmlns:a16="http://schemas.microsoft.com/office/drawing/2014/main" id="{0486D53B-0EFA-472D-B78C-1E30A4D340C5}"/>
              </a:ext>
            </a:extLst>
          </p:cNvPr>
          <p:cNvSpPr txBox="1">
            <a:spLocks noChangeArrowheads="1"/>
          </p:cNvSpPr>
          <p:nvPr/>
        </p:nvSpPr>
        <p:spPr bwMode="auto">
          <a:xfrm>
            <a:off x="1752600" y="5791200"/>
            <a:ext cx="59436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eaLnBrk="1" hangingPunct="1">
              <a:spcBef>
                <a:spcPct val="0"/>
              </a:spcBef>
              <a:buFontTx/>
              <a:buNone/>
            </a:pPr>
            <a:r>
              <a:rPr lang="en-US" altLang="en-US" sz="1800" b="1">
                <a:solidFill>
                  <a:srgbClr val="FF0000"/>
                </a:solidFill>
                <a:latin typeface="Arial" panose="020B0604020202020204" pitchFamily="34" charset="0"/>
                <a:ea typeface="MS PGothic" panose="020B0600070205080204" pitchFamily="34" charset="-128"/>
              </a:rPr>
              <a:t>VERY IMPORTANT: </a:t>
            </a:r>
            <a:r>
              <a:rPr lang="en-US" altLang="en-US" sz="1800">
                <a:solidFill>
                  <a:srgbClr val="0000FF"/>
                </a:solidFill>
                <a:latin typeface="Arial" panose="020B0604020202020204" pitchFamily="34" charset="0"/>
                <a:ea typeface="MS PGothic" panose="020B0600070205080204" pitchFamily="34" charset="-128"/>
              </a:rPr>
              <a:t>frequency and period of oscillations DO NOT depend on the amplitude!!</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Text Box 2">
            <a:extLst>
              <a:ext uri="{FF2B5EF4-FFF2-40B4-BE49-F238E27FC236}">
                <a16:creationId xmlns:a16="http://schemas.microsoft.com/office/drawing/2014/main" id="{71273BAE-71A7-4E84-8F7A-B34C972A252B}"/>
              </a:ext>
            </a:extLst>
          </p:cNvPr>
          <p:cNvSpPr txBox="1">
            <a:spLocks noChangeArrowheads="1"/>
          </p:cNvSpPr>
          <p:nvPr/>
        </p:nvSpPr>
        <p:spPr bwMode="auto">
          <a:xfrm>
            <a:off x="468313" y="628650"/>
            <a:ext cx="8294687"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A simple pendulum consists of a point mass suspended by a massless, unstrechable string. If the mass is doubled while the length of the string remains the same, the period of the pendulum</a:t>
            </a:r>
          </a:p>
        </p:txBody>
      </p:sp>
      <p:sp>
        <p:nvSpPr>
          <p:cNvPr id="247811" name="Text Box 3">
            <a:extLst>
              <a:ext uri="{FF2B5EF4-FFF2-40B4-BE49-F238E27FC236}">
                <a16:creationId xmlns:a16="http://schemas.microsoft.com/office/drawing/2014/main" id="{78A8CDE0-55D8-4A98-B6DF-36A89146145B}"/>
              </a:ext>
            </a:extLst>
          </p:cNvPr>
          <p:cNvSpPr txBox="1">
            <a:spLocks noChangeArrowheads="1"/>
          </p:cNvSpPr>
          <p:nvPr/>
        </p:nvSpPr>
        <p:spPr bwMode="auto">
          <a:xfrm>
            <a:off x="925513" y="2667000"/>
            <a:ext cx="54864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dirty="0">
                <a:solidFill>
                  <a:srgbClr val="000000"/>
                </a:solidFill>
              </a:rPr>
              <a:t>A. becomes four times greater.</a:t>
            </a:r>
          </a:p>
          <a:p>
            <a:pPr>
              <a:spcBef>
                <a:spcPct val="50000"/>
              </a:spcBef>
              <a:buFontTx/>
              <a:buNone/>
            </a:pPr>
            <a:r>
              <a:rPr lang="en-US" altLang="en-US" sz="2400" dirty="0">
                <a:solidFill>
                  <a:srgbClr val="000000"/>
                </a:solidFill>
              </a:rPr>
              <a:t>B. becomes twice as great. </a:t>
            </a:r>
          </a:p>
          <a:p>
            <a:pPr>
              <a:spcBef>
                <a:spcPct val="50000"/>
              </a:spcBef>
              <a:buFontTx/>
              <a:buNone/>
            </a:pPr>
            <a:r>
              <a:rPr lang="en-US" altLang="en-US" sz="2400" dirty="0"/>
              <a:t>C</a:t>
            </a:r>
            <a:r>
              <a:rPr lang="en-US" altLang="en-US" sz="2400" dirty="0">
                <a:solidFill>
                  <a:srgbClr val="000000"/>
                </a:solidFill>
              </a:rPr>
              <a:t>. becomes smaller by a factor of</a:t>
            </a:r>
          </a:p>
          <a:p>
            <a:pPr>
              <a:spcBef>
                <a:spcPct val="50000"/>
              </a:spcBef>
              <a:buFontTx/>
              <a:buNone/>
            </a:pPr>
            <a:r>
              <a:rPr lang="en-US" altLang="en-US" sz="2400" dirty="0">
                <a:solidFill>
                  <a:srgbClr val="FF5050"/>
                </a:solidFill>
              </a:rPr>
              <a:t>D</a:t>
            </a:r>
            <a:r>
              <a:rPr lang="en-US" altLang="en-US" sz="2400" dirty="0">
                <a:solidFill>
                  <a:srgbClr val="000000"/>
                </a:solidFill>
              </a:rPr>
              <a:t>. remains unchanged.</a:t>
            </a:r>
          </a:p>
          <a:p>
            <a:pPr>
              <a:spcBef>
                <a:spcPct val="50000"/>
              </a:spcBef>
              <a:buFontTx/>
              <a:buNone/>
            </a:pPr>
            <a:r>
              <a:rPr lang="en-US" altLang="en-US" sz="2400" dirty="0">
                <a:solidFill>
                  <a:srgbClr val="000000"/>
                </a:solidFill>
              </a:rPr>
              <a:t>E. decreases.</a:t>
            </a:r>
          </a:p>
        </p:txBody>
      </p:sp>
      <p:sp>
        <p:nvSpPr>
          <p:cNvPr id="247812" name="Text Box 4">
            <a:extLst>
              <a:ext uri="{FF2B5EF4-FFF2-40B4-BE49-F238E27FC236}">
                <a16:creationId xmlns:a16="http://schemas.microsoft.com/office/drawing/2014/main" id="{899AE17B-A4F8-4998-9DDB-9767EFA0D105}"/>
              </a:ext>
            </a:extLst>
          </p:cNvPr>
          <p:cNvSpPr txBox="1">
            <a:spLocks noChangeArrowheads="1"/>
          </p:cNvSpPr>
          <p:nvPr/>
        </p:nvSpPr>
        <p:spPr bwMode="auto">
          <a:xfrm>
            <a:off x="76200" y="76200"/>
            <a:ext cx="1295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50000"/>
              </a:spcBef>
              <a:buFontTx/>
              <a:buNone/>
            </a:pPr>
            <a:r>
              <a:rPr lang="en-US" altLang="en-US" sz="2400">
                <a:solidFill>
                  <a:srgbClr val="000000"/>
                </a:solidFill>
              </a:rPr>
              <a:t>Q14.9</a:t>
            </a:r>
          </a:p>
        </p:txBody>
      </p:sp>
      <p:pic>
        <p:nvPicPr>
          <p:cNvPr id="247813" name="Picture 1">
            <a:extLst>
              <a:ext uri="{FF2B5EF4-FFF2-40B4-BE49-F238E27FC236}">
                <a16:creationId xmlns:a16="http://schemas.microsoft.com/office/drawing/2014/main" id="{D7029667-C039-423F-9E2A-F19E7014A8FB}"/>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129213" y="3757613"/>
            <a:ext cx="487362" cy="38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7814" name="TextBox 1">
            <a:extLst>
              <a:ext uri="{FF2B5EF4-FFF2-40B4-BE49-F238E27FC236}">
                <a16:creationId xmlns:a16="http://schemas.microsoft.com/office/drawing/2014/main" id="{553D0306-3565-4DE4-BCEF-E1E6F44133BE}"/>
              </a:ext>
            </a:extLst>
          </p:cNvPr>
          <p:cNvSpPr txBox="1">
            <a:spLocks noChangeArrowheads="1"/>
          </p:cNvSpPr>
          <p:nvPr/>
        </p:nvSpPr>
        <p:spPr bwMode="auto">
          <a:xfrm>
            <a:off x="2667000" y="44450"/>
            <a:ext cx="33766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panose="02020603050405020304" pitchFamily="18" charset="0"/>
                <a:ea typeface="MS PGothic" panose="020B0600070205080204" pitchFamily="34" charset="-128"/>
              </a:defRPr>
            </a:lvl1pPr>
            <a:lvl2pPr marL="742950" indent="-285750">
              <a:spcBef>
                <a:spcPct val="20000"/>
              </a:spcBef>
              <a:buChar char="–"/>
              <a:defRPr sz="2800">
                <a:solidFill>
                  <a:schemeClr val="tx1"/>
                </a:solidFill>
                <a:latin typeface="Times" panose="02020603050405020304" pitchFamily="18" charset="0"/>
                <a:ea typeface="MS PGothic" panose="020B0600070205080204" pitchFamily="34" charset="-128"/>
              </a:defRPr>
            </a:lvl2pPr>
            <a:lvl3pPr marL="1143000" indent="-228600">
              <a:spcBef>
                <a:spcPct val="20000"/>
              </a:spcBef>
              <a:buChar char="•"/>
              <a:defRPr sz="2400">
                <a:solidFill>
                  <a:schemeClr val="tx1"/>
                </a:solidFill>
                <a:latin typeface="Times" panose="02020603050405020304" pitchFamily="18" charset="0"/>
                <a:ea typeface="MS PGothic" panose="020B0600070205080204" pitchFamily="34" charset="-128"/>
              </a:defRPr>
            </a:lvl3pPr>
            <a:lvl4pPr marL="1600200" indent="-228600">
              <a:spcBef>
                <a:spcPct val="20000"/>
              </a:spcBef>
              <a:buChar char="–"/>
              <a:defRPr sz="2000">
                <a:solidFill>
                  <a:schemeClr val="tx1"/>
                </a:solidFill>
                <a:latin typeface="Times" panose="02020603050405020304" pitchFamily="18" charset="0"/>
                <a:ea typeface="MS PGothic" panose="020B0600070205080204" pitchFamily="34" charset="-128"/>
              </a:defRPr>
            </a:lvl4pPr>
            <a:lvl5pPr marL="2057400" indent="-228600">
              <a:spcBef>
                <a:spcPct val="20000"/>
              </a:spcBef>
              <a:buChar char="»"/>
              <a:defRPr sz="2000">
                <a:solidFill>
                  <a:schemeClr val="tx1"/>
                </a:solidFill>
                <a:latin typeface="Times" panose="02020603050405020304" pitchFamily="18" charset="0"/>
                <a:ea typeface="MS PGothic"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Times" panose="02020603050405020304" pitchFamily="18" charset="0"/>
                <a:ea typeface="MS PGothic" panose="020B0600070205080204" pitchFamily="34" charset="-128"/>
              </a:defRPr>
            </a:lvl9pPr>
          </a:lstStyle>
          <a:p>
            <a:pPr>
              <a:spcBef>
                <a:spcPct val="0"/>
              </a:spcBef>
              <a:buFontTx/>
              <a:buNone/>
            </a:pPr>
            <a:r>
              <a:rPr lang="en-US" altLang="en-US">
                <a:solidFill>
                  <a:srgbClr val="FF0000"/>
                </a:solidFill>
                <a:latin typeface="Times New Roman" panose="02020603050405020304" pitchFamily="18" charset="0"/>
              </a:rPr>
              <a:t>Clicker question</a:t>
            </a:r>
          </a:p>
        </p:txBody>
      </p:sp>
    </p:spTree>
  </p:cSld>
  <p:clrMapOvr>
    <a:masterClrMapping/>
  </p:clrMapOvr>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1906" name="Picture 2">
            <a:extLst>
              <a:ext uri="{FF2B5EF4-FFF2-40B4-BE49-F238E27FC236}">
                <a16:creationId xmlns:a16="http://schemas.microsoft.com/office/drawing/2014/main" id="{DEABE9AA-B3C2-4F70-BCAE-FCF58BAC461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1958" t="41946" r="62456" b="7794"/>
          <a:stretch>
            <a:fillRect/>
          </a:stretch>
        </p:blipFill>
        <p:spPr bwMode="auto">
          <a:xfrm>
            <a:off x="26988" y="20638"/>
            <a:ext cx="8686800" cy="683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Title 1">
            <a:extLst>
              <a:ext uri="{FF2B5EF4-FFF2-40B4-BE49-F238E27FC236}">
                <a16:creationId xmlns:a16="http://schemas.microsoft.com/office/drawing/2014/main" id="{2E45ACB6-C1FC-49A9-8682-60694B6D6474}"/>
              </a:ext>
            </a:extLst>
          </p:cNvPr>
          <p:cNvSpPr>
            <a:spLocks noGrp="1" noChangeArrowheads="1"/>
          </p:cNvSpPr>
          <p:nvPr>
            <p:ph type="title"/>
          </p:nvPr>
        </p:nvSpPr>
        <p:spPr>
          <a:xfrm>
            <a:off x="1066800" y="1679004"/>
            <a:ext cx="7048500" cy="454596"/>
          </a:xfrm>
        </p:spPr>
        <p:txBody>
          <a:bodyPr/>
          <a:lstStyle/>
          <a:p>
            <a:r>
              <a:rPr lang="en-US" altLang="en-US" sz="3200" dirty="0">
                <a:solidFill>
                  <a:srgbClr val="FF0000"/>
                </a:solidFill>
              </a:rPr>
              <a:t>SI session on Sundays</a:t>
            </a:r>
          </a:p>
        </p:txBody>
      </p:sp>
      <p:sp>
        <p:nvSpPr>
          <p:cNvPr id="249859" name="Content Placeholder 2">
            <a:extLst>
              <a:ext uri="{FF2B5EF4-FFF2-40B4-BE49-F238E27FC236}">
                <a16:creationId xmlns:a16="http://schemas.microsoft.com/office/drawing/2014/main" id="{38D3AA91-2EA1-4848-AD09-8C13803D9C70}"/>
              </a:ext>
            </a:extLst>
          </p:cNvPr>
          <p:cNvSpPr>
            <a:spLocks noGrp="1" noChangeArrowheads="1"/>
          </p:cNvSpPr>
          <p:nvPr>
            <p:ph idx="1"/>
          </p:nvPr>
        </p:nvSpPr>
        <p:spPr>
          <a:xfrm>
            <a:off x="1040780" y="2816796"/>
            <a:ext cx="7048500" cy="3657600"/>
          </a:xfrm>
        </p:spPr>
        <p:txBody>
          <a:bodyPr/>
          <a:lstStyle/>
          <a:p>
            <a:r>
              <a:rPr lang="en-US" altLang="en-US" dirty="0"/>
              <a:t>'Jonah Dean' via 202331 PHYS 201 all &lt;cs-phys201-202331@lists.tamu.edu&gt;</a:t>
            </a:r>
          </a:p>
          <a:p>
            <a:r>
              <a:rPr lang="en-US" altLang="en-US" dirty="0"/>
              <a:t>​cs-phys201-202331@lists.tamu.edu</a:t>
            </a:r>
          </a:p>
          <a:p>
            <a:r>
              <a:rPr lang="en-US" altLang="en-US" dirty="0"/>
              <a:t>​SI session at 6:00 - 7:15 In ILCB 224, see you there!</a:t>
            </a:r>
          </a:p>
          <a:p>
            <a:endParaRPr lang="en-US" altLang="en-US" dirty="0"/>
          </a:p>
        </p:txBody>
      </p:sp>
      <p:sp>
        <p:nvSpPr>
          <p:cNvPr id="6" name="TextBox 5">
            <a:extLst>
              <a:ext uri="{FF2B5EF4-FFF2-40B4-BE49-F238E27FC236}">
                <a16:creationId xmlns:a16="http://schemas.microsoft.com/office/drawing/2014/main" id="{EF95ED9D-F46C-52E2-7AD5-3C7BFFC6322D}"/>
              </a:ext>
            </a:extLst>
          </p:cNvPr>
          <p:cNvSpPr txBox="1"/>
          <p:nvPr/>
        </p:nvSpPr>
        <p:spPr>
          <a:xfrm>
            <a:off x="457200" y="194101"/>
            <a:ext cx="8763000" cy="1384995"/>
          </a:xfrm>
          <a:prstGeom prst="rect">
            <a:avLst/>
          </a:prstGeom>
          <a:noFill/>
        </p:spPr>
        <p:txBody>
          <a:bodyPr wrap="square" rtlCol="0">
            <a:spAutoFit/>
          </a:bodyPr>
          <a:lstStyle/>
          <a:p>
            <a:r>
              <a:rPr lang="en-US" sz="2800" dirty="0">
                <a:solidFill>
                  <a:srgbClr val="FF0000"/>
                </a:solidFill>
              </a:rPr>
              <a:t>Office hours:</a:t>
            </a:r>
          </a:p>
          <a:p>
            <a:endParaRPr lang="en-US" sz="2800" dirty="0">
              <a:solidFill>
                <a:srgbClr val="FF0000"/>
              </a:solidFill>
            </a:endParaRPr>
          </a:p>
          <a:p>
            <a:r>
              <a:rPr lang="en-US" sz="2800" dirty="0">
                <a:solidFill>
                  <a:srgbClr val="FF0000"/>
                </a:solidFill>
              </a:rPr>
              <a:t> Carlos Tuesday and Wednesday at1pm-2pm in MPHY 470  </a:t>
            </a:r>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5B52B8-9B4A-76FC-51A9-B6DE5B699BEB}"/>
              </a:ext>
            </a:extLst>
          </p:cNvPr>
          <p:cNvSpPr>
            <a:spLocks noGrp="1"/>
          </p:cNvSpPr>
          <p:nvPr>
            <p:ph type="title"/>
          </p:nvPr>
        </p:nvSpPr>
        <p:spPr/>
        <p:txBody>
          <a:bodyPr/>
          <a:lstStyle/>
          <a:p>
            <a:r>
              <a:rPr lang="en-US" dirty="0">
                <a:solidFill>
                  <a:srgbClr val="FF0000"/>
                </a:solidFill>
              </a:rPr>
              <a:t>Notification</a:t>
            </a:r>
          </a:p>
        </p:txBody>
      </p:sp>
      <p:sp>
        <p:nvSpPr>
          <p:cNvPr id="3" name="Content Placeholder 2">
            <a:extLst>
              <a:ext uri="{FF2B5EF4-FFF2-40B4-BE49-F238E27FC236}">
                <a16:creationId xmlns:a16="http://schemas.microsoft.com/office/drawing/2014/main" id="{748A4029-C484-5DC7-9B6E-39C75132DDD6}"/>
              </a:ext>
            </a:extLst>
          </p:cNvPr>
          <p:cNvSpPr>
            <a:spLocks noGrp="1"/>
          </p:cNvSpPr>
          <p:nvPr>
            <p:ph idx="1"/>
          </p:nvPr>
        </p:nvSpPr>
        <p:spPr/>
        <p:txBody>
          <a:bodyPr/>
          <a:lstStyle/>
          <a:p>
            <a:r>
              <a:rPr lang="en-US" dirty="0"/>
              <a:t>There will be no attendance quiz on Thursday</a:t>
            </a:r>
          </a:p>
          <a:p>
            <a:r>
              <a:rPr lang="en-US" dirty="0"/>
              <a:t>I have updated the lecture for chapter 11</a:t>
            </a:r>
          </a:p>
          <a:p>
            <a:r>
              <a:rPr lang="en-US" dirty="0"/>
              <a:t>Carlos updated study guide for exam3</a:t>
            </a:r>
          </a:p>
        </p:txBody>
      </p:sp>
    </p:spTree>
    <p:extLst>
      <p:ext uri="{BB962C8B-B14F-4D97-AF65-F5344CB8AC3E}">
        <p14:creationId xmlns:p14="http://schemas.microsoft.com/office/powerpoint/2010/main" val="31315356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1107AE-273A-C909-48DF-AB113A61BA41}"/>
              </a:ext>
            </a:extLst>
          </p:cNvPr>
          <p:cNvSpPr>
            <a:spLocks noGrp="1"/>
          </p:cNvSpPr>
          <p:nvPr>
            <p:ph type="title"/>
          </p:nvPr>
        </p:nvSpPr>
        <p:spPr/>
        <p:txBody>
          <a:bodyPr/>
          <a:lstStyle/>
          <a:p>
            <a:r>
              <a:rPr lang="en-US" b="0" i="0" dirty="0">
                <a:solidFill>
                  <a:srgbClr val="FF0000"/>
                </a:solidFill>
                <a:effectLst/>
                <a:latin typeface="Libre Franklin" pitchFamily="2" charset="0"/>
              </a:rPr>
              <a:t>Series &amp; Parallel Spring</a:t>
            </a:r>
            <a:br>
              <a:rPr lang="en-US" b="0" i="0" dirty="0">
                <a:solidFill>
                  <a:srgbClr val="000000"/>
                </a:solidFill>
                <a:effectLst/>
                <a:latin typeface="Libre Franklin" pitchFamily="2" charset="0"/>
              </a:rPr>
            </a:br>
            <a:endParaRPr lang="en-US" dirty="0"/>
          </a:p>
        </p:txBody>
      </p:sp>
      <p:sp>
        <p:nvSpPr>
          <p:cNvPr id="3" name="Content Placeholder 2">
            <a:extLst>
              <a:ext uri="{FF2B5EF4-FFF2-40B4-BE49-F238E27FC236}">
                <a16:creationId xmlns:a16="http://schemas.microsoft.com/office/drawing/2014/main" id="{E0106466-08E1-330A-0D00-68483ADABBF7}"/>
              </a:ext>
            </a:extLst>
          </p:cNvPr>
          <p:cNvSpPr>
            <a:spLocks noGrp="1"/>
          </p:cNvSpPr>
          <p:nvPr>
            <p:ph idx="1"/>
          </p:nvPr>
        </p:nvSpPr>
        <p:spPr>
          <a:xfrm>
            <a:off x="304800" y="1253331"/>
            <a:ext cx="8039100" cy="4351338"/>
          </a:xfrm>
        </p:spPr>
        <p:txBody>
          <a:bodyPr/>
          <a:lstStyle/>
          <a:p>
            <a:pPr algn="l"/>
            <a:r>
              <a:rPr lang="en-US" b="0" i="0" dirty="0">
                <a:solidFill>
                  <a:srgbClr val="222222"/>
                </a:solidFill>
                <a:effectLst/>
                <a:latin typeface="Libre Franklin" pitchFamily="2" charset="0"/>
              </a:rPr>
              <a:t>Two identical springs are linked together first in series and then in parallel. A mass is hung from each configuration and the effective spring constant is measured and compared to the spring constant of a single spring.</a:t>
            </a:r>
          </a:p>
          <a:p>
            <a:endParaRPr lang="en-US" dirty="0"/>
          </a:p>
        </p:txBody>
      </p:sp>
      <p:sp>
        <p:nvSpPr>
          <p:cNvPr id="4" name="TextBox 3">
            <a:extLst>
              <a:ext uri="{FF2B5EF4-FFF2-40B4-BE49-F238E27FC236}">
                <a16:creationId xmlns:a16="http://schemas.microsoft.com/office/drawing/2014/main" id="{0492F286-D1B0-37EA-3F42-DCE37CBF13AE}"/>
              </a:ext>
            </a:extLst>
          </p:cNvPr>
          <p:cNvSpPr txBox="1"/>
          <p:nvPr/>
        </p:nvSpPr>
        <p:spPr>
          <a:xfrm>
            <a:off x="990600" y="5035494"/>
            <a:ext cx="7524750" cy="1200329"/>
          </a:xfrm>
          <a:prstGeom prst="rect">
            <a:avLst/>
          </a:prstGeom>
          <a:noFill/>
        </p:spPr>
        <p:txBody>
          <a:bodyPr wrap="square" rtlCol="0">
            <a:spAutoFit/>
          </a:bodyPr>
          <a:lstStyle/>
          <a:p>
            <a:pPr marL="457200" indent="-457200">
              <a:buAutoNum type="alphaLcParenR"/>
            </a:pPr>
            <a:r>
              <a:rPr lang="en-US" dirty="0"/>
              <a:t>k (effective) is the same for 2 springs </a:t>
            </a:r>
            <a:r>
              <a:rPr lang="en-US" b="0" i="0" dirty="0">
                <a:solidFill>
                  <a:srgbClr val="222222"/>
                </a:solidFill>
                <a:effectLst/>
                <a:latin typeface="Libre Franklin" pitchFamily="2" charset="0"/>
              </a:rPr>
              <a:t>in series</a:t>
            </a:r>
          </a:p>
          <a:p>
            <a:pPr marL="457200" indent="-457200">
              <a:buAutoNum type="alphaLcParenR"/>
            </a:pPr>
            <a:r>
              <a:rPr lang="en-US" dirty="0">
                <a:solidFill>
                  <a:srgbClr val="222222"/>
                </a:solidFill>
                <a:latin typeface="Libre Franklin" pitchFamily="2" charset="0"/>
              </a:rPr>
              <a:t>k </a:t>
            </a:r>
            <a:r>
              <a:rPr lang="en-US" dirty="0"/>
              <a:t> (effective) </a:t>
            </a:r>
            <a:r>
              <a:rPr lang="en-US" dirty="0">
                <a:solidFill>
                  <a:srgbClr val="222222"/>
                </a:solidFill>
                <a:latin typeface="Libre Franklin" pitchFamily="2" charset="0"/>
              </a:rPr>
              <a:t> is different 2 springs in  parallel</a:t>
            </a:r>
            <a:r>
              <a:rPr lang="en-US" b="0" i="0" dirty="0">
                <a:solidFill>
                  <a:srgbClr val="222222"/>
                </a:solidFill>
                <a:effectLst/>
                <a:latin typeface="Libre Franklin" pitchFamily="2" charset="0"/>
              </a:rPr>
              <a:t> </a:t>
            </a:r>
          </a:p>
          <a:p>
            <a:pPr marL="457200" indent="-457200">
              <a:buAutoNum type="alphaLcParenR"/>
            </a:pPr>
            <a:r>
              <a:rPr lang="en-US" dirty="0">
                <a:solidFill>
                  <a:srgbClr val="222222"/>
                </a:solidFill>
                <a:latin typeface="Libre Franklin" pitchFamily="2" charset="0"/>
              </a:rPr>
              <a:t>k </a:t>
            </a:r>
            <a:r>
              <a:rPr lang="en-US" dirty="0"/>
              <a:t> is constant </a:t>
            </a:r>
            <a:r>
              <a:rPr lang="en-US" dirty="0">
                <a:solidFill>
                  <a:srgbClr val="222222"/>
                </a:solidFill>
                <a:latin typeface="Libre Franklin" pitchFamily="2" charset="0"/>
              </a:rPr>
              <a:t>for single spring</a:t>
            </a:r>
          </a:p>
        </p:txBody>
      </p:sp>
      <p:pic>
        <p:nvPicPr>
          <p:cNvPr id="5" name="Picture 4">
            <a:extLst>
              <a:ext uri="{FF2B5EF4-FFF2-40B4-BE49-F238E27FC236}">
                <a16:creationId xmlns:a16="http://schemas.microsoft.com/office/drawing/2014/main" id="{26E6F87E-7AD1-AFAE-557E-F0746D1BBDDC}"/>
              </a:ext>
            </a:extLst>
          </p:cNvPr>
          <p:cNvPicPr>
            <a:picLocks noChangeAspect="1"/>
          </p:cNvPicPr>
          <p:nvPr/>
        </p:nvPicPr>
        <p:blipFill>
          <a:blip r:embed="rId2"/>
          <a:stretch>
            <a:fillRect/>
          </a:stretch>
        </p:blipFill>
        <p:spPr>
          <a:xfrm>
            <a:off x="7600853" y="3276354"/>
            <a:ext cx="1105094" cy="1657317"/>
          </a:xfrm>
          <a:prstGeom prst="rect">
            <a:avLst/>
          </a:prstGeom>
        </p:spPr>
      </p:pic>
      <p:pic>
        <p:nvPicPr>
          <p:cNvPr id="6" name="Picture 5">
            <a:extLst>
              <a:ext uri="{FF2B5EF4-FFF2-40B4-BE49-F238E27FC236}">
                <a16:creationId xmlns:a16="http://schemas.microsoft.com/office/drawing/2014/main" id="{F3903B62-DF6E-54F8-B46F-BACFFE59D12B}"/>
              </a:ext>
            </a:extLst>
          </p:cNvPr>
          <p:cNvPicPr>
            <a:picLocks noChangeAspect="1"/>
          </p:cNvPicPr>
          <p:nvPr/>
        </p:nvPicPr>
        <p:blipFill>
          <a:blip r:embed="rId3"/>
          <a:stretch>
            <a:fillRect/>
          </a:stretch>
        </p:blipFill>
        <p:spPr>
          <a:xfrm>
            <a:off x="133253" y="3174531"/>
            <a:ext cx="1105094" cy="1657317"/>
          </a:xfrm>
          <a:prstGeom prst="rect">
            <a:avLst/>
          </a:prstGeom>
        </p:spPr>
      </p:pic>
    </p:spTree>
    <p:extLst>
      <p:ext uri="{BB962C8B-B14F-4D97-AF65-F5344CB8AC3E}">
        <p14:creationId xmlns:p14="http://schemas.microsoft.com/office/powerpoint/2010/main" val="42501747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6914" name="TextBox 4">
            <a:extLst>
              <a:ext uri="{FF2B5EF4-FFF2-40B4-BE49-F238E27FC236}">
                <a16:creationId xmlns:a16="http://schemas.microsoft.com/office/drawing/2014/main" id="{3E4F7928-9451-4111-9AE9-55290E3EA86E}"/>
              </a:ext>
            </a:extLst>
          </p:cNvPr>
          <p:cNvSpPr txBox="1">
            <a:spLocks noChangeArrowheads="1"/>
          </p:cNvSpPr>
          <p:nvPr/>
        </p:nvSpPr>
        <p:spPr bwMode="auto">
          <a:xfrm>
            <a:off x="609600" y="214313"/>
            <a:ext cx="5505450" cy="369887"/>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defTabSz="685800">
              <a:lnSpc>
                <a:spcPct val="90000"/>
              </a:lnSpc>
              <a:spcBef>
                <a:spcPts val="750"/>
              </a:spcBef>
              <a:buFont typeface="Arial" panose="020B0604020202020204" pitchFamily="34" charset="0"/>
              <a:buChar char="•"/>
              <a:defRPr sz="2100">
                <a:solidFill>
                  <a:schemeClr val="tx1"/>
                </a:solidFill>
                <a:latin typeface="Calibri" panose="020F0502020204030204" pitchFamily="34" charset="0"/>
              </a:defRPr>
            </a:lvl1pPr>
            <a:lvl2pPr marL="742950" indent="-285750" defTabSz="685800">
              <a:lnSpc>
                <a:spcPct val="90000"/>
              </a:lnSpc>
              <a:spcBef>
                <a:spcPts val="375"/>
              </a:spcBef>
              <a:buFont typeface="Arial" panose="020B0604020202020204" pitchFamily="34" charset="0"/>
              <a:buChar char="•"/>
              <a:defRPr>
                <a:solidFill>
                  <a:schemeClr val="tx1"/>
                </a:solidFill>
                <a:latin typeface="Calibri" panose="020F0502020204030204" pitchFamily="34" charset="0"/>
              </a:defRPr>
            </a:lvl2pPr>
            <a:lvl3pPr marL="1143000" indent="-228600" defTabSz="685800">
              <a:lnSpc>
                <a:spcPct val="90000"/>
              </a:lnSpc>
              <a:spcBef>
                <a:spcPts val="375"/>
              </a:spcBef>
              <a:buFont typeface="Arial" panose="020B0604020202020204" pitchFamily="34" charset="0"/>
              <a:buChar char="•"/>
              <a:defRPr sz="1500">
                <a:solidFill>
                  <a:schemeClr val="tx1"/>
                </a:solidFill>
                <a:latin typeface="Calibri" panose="020F0502020204030204" pitchFamily="34" charset="0"/>
              </a:defRPr>
            </a:lvl3pPr>
            <a:lvl4pPr marL="16002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4pPr>
            <a:lvl5pPr marL="2057400" indent="-228600" defTabSz="685800">
              <a:lnSpc>
                <a:spcPct val="90000"/>
              </a:lnSpc>
              <a:spcBef>
                <a:spcPts val="375"/>
              </a:spcBef>
              <a:buFont typeface="Arial" panose="020B0604020202020204" pitchFamily="34" charset="0"/>
              <a:buChar char="•"/>
              <a:defRPr sz="1300">
                <a:solidFill>
                  <a:schemeClr val="tx1"/>
                </a:solidFill>
                <a:latin typeface="Calibri" panose="020F0502020204030204" pitchFamily="34" charset="0"/>
              </a:defRPr>
            </a:lvl5pPr>
            <a:lvl6pPr marL="25146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6pPr>
            <a:lvl7pPr marL="29718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7pPr>
            <a:lvl8pPr marL="34290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8pPr>
            <a:lvl9pPr marL="3886200" indent="-228600" defTabSz="685800" eaLnBrk="0" fontAlgn="base" hangingPunct="0">
              <a:lnSpc>
                <a:spcPct val="90000"/>
              </a:lnSpc>
              <a:spcBef>
                <a:spcPts val="375"/>
              </a:spcBef>
              <a:spcAft>
                <a:spcPct val="0"/>
              </a:spcAft>
              <a:buFont typeface="Arial" panose="020B0604020202020204" pitchFamily="34" charset="0"/>
              <a:buChar char="•"/>
              <a:defRPr sz="1300">
                <a:solidFill>
                  <a:schemeClr val="tx1"/>
                </a:solidFill>
                <a:latin typeface="Calibri" panose="020F0502020204030204" pitchFamily="34" charset="0"/>
              </a:defRPr>
            </a:lvl9pPr>
          </a:lstStyle>
          <a:p>
            <a:pPr eaLnBrk="1" hangingPunct="1">
              <a:lnSpc>
                <a:spcPct val="100000"/>
              </a:lnSpc>
              <a:spcBef>
                <a:spcPct val="0"/>
              </a:spcBef>
              <a:buFontTx/>
              <a:buNone/>
            </a:pPr>
            <a:r>
              <a:rPr lang="en-US" altLang="en-US" sz="1800">
                <a:solidFill>
                  <a:srgbClr val="000000"/>
                </a:solidFill>
                <a:latin typeface="Times New Roman" panose="02020603050405020304" pitchFamily="18" charset="0"/>
                <a:cs typeface="Times New Roman" panose="02020603050405020304" pitchFamily="18" charset="0"/>
              </a:rPr>
              <a:t>Tensile and Compressive Stress and Strain</a:t>
            </a:r>
          </a:p>
        </p:txBody>
      </p:sp>
      <p:sp>
        <p:nvSpPr>
          <p:cNvPr id="6" name="TextBox 5">
            <a:extLst>
              <a:ext uri="{FF2B5EF4-FFF2-40B4-BE49-F238E27FC236}">
                <a16:creationId xmlns:a16="http://schemas.microsoft.com/office/drawing/2014/main" id="{04788B8B-20E4-41C7-B5B1-7BEBBB698E63}"/>
              </a:ext>
            </a:extLst>
          </p:cNvPr>
          <p:cNvSpPr txBox="1">
            <a:spLocks noRot="1" noChangeAspect="1" noMove="1" noResize="1" noEditPoints="1" noAdjustHandles="1" noChangeArrowheads="1" noChangeShapeType="1" noTextEdit="1"/>
          </p:cNvSpPr>
          <p:nvPr/>
        </p:nvSpPr>
        <p:spPr>
          <a:xfrm>
            <a:off x="528214" y="1566895"/>
            <a:ext cx="5505989" cy="1776833"/>
          </a:xfrm>
          <a:prstGeom prst="rect">
            <a:avLst/>
          </a:prstGeom>
          <a:blipFill>
            <a:blip r:embed="rId2"/>
            <a:stretch>
              <a:fillRect l="-884" t="-1361" b="-4082"/>
            </a:stretch>
          </a:blipFill>
          <a:ln>
            <a:solidFill>
              <a:schemeClr val="tx1"/>
            </a:solidFill>
          </a:ln>
        </p:spPr>
        <p:txBody>
          <a:bodyPr/>
          <a:lstStyle/>
          <a:p>
            <a:pPr>
              <a:defRPr/>
            </a:pPr>
            <a:r>
              <a:rPr lang="en-US">
                <a:noFill/>
              </a:rPr>
              <a:t> </a:t>
            </a:r>
          </a:p>
        </p:txBody>
      </p:sp>
      <p:sp>
        <p:nvSpPr>
          <p:cNvPr id="7" name="TextBox 6">
            <a:extLst>
              <a:ext uri="{FF2B5EF4-FFF2-40B4-BE49-F238E27FC236}">
                <a16:creationId xmlns:a16="http://schemas.microsoft.com/office/drawing/2014/main" id="{95B884CE-ED95-42FE-995D-96B9A2F0B99F}"/>
              </a:ext>
            </a:extLst>
          </p:cNvPr>
          <p:cNvSpPr txBox="1">
            <a:spLocks noRot="1" noChangeAspect="1" noMove="1" noResize="1" noEditPoints="1" noAdjustHandles="1" noChangeArrowheads="1" noChangeShapeType="1" noTextEdit="1"/>
          </p:cNvSpPr>
          <p:nvPr/>
        </p:nvSpPr>
        <p:spPr>
          <a:xfrm>
            <a:off x="529602" y="3178246"/>
            <a:ext cx="5505989" cy="1265603"/>
          </a:xfrm>
          <a:prstGeom prst="rect">
            <a:avLst/>
          </a:prstGeom>
          <a:blipFill>
            <a:blip r:embed="rId3"/>
            <a:stretch>
              <a:fillRect l="-884" t="-1905" b="-6190"/>
            </a:stretch>
          </a:blipFill>
          <a:ln>
            <a:solidFill>
              <a:schemeClr val="tx1"/>
            </a:solidFill>
          </a:ln>
        </p:spPr>
        <p:txBody>
          <a:bodyPr/>
          <a:lstStyle/>
          <a:p>
            <a:pPr>
              <a:defRPr/>
            </a:pPr>
            <a:r>
              <a:rPr lang="en-US">
                <a:noFill/>
              </a:rPr>
              <a:t> </a:t>
            </a:r>
          </a:p>
        </p:txBody>
      </p:sp>
      <p:sp>
        <p:nvSpPr>
          <p:cNvPr id="8" name="TextBox 7">
            <a:extLst>
              <a:ext uri="{FF2B5EF4-FFF2-40B4-BE49-F238E27FC236}">
                <a16:creationId xmlns:a16="http://schemas.microsoft.com/office/drawing/2014/main" id="{3FC702B6-F192-4A34-B9CE-6C947E0119CA}"/>
              </a:ext>
            </a:extLst>
          </p:cNvPr>
          <p:cNvSpPr txBox="1">
            <a:spLocks noRot="1" noChangeAspect="1" noMove="1" noResize="1" noEditPoints="1" noAdjustHandles="1" noChangeArrowheads="1" noChangeShapeType="1" noTextEdit="1"/>
          </p:cNvSpPr>
          <p:nvPr/>
        </p:nvSpPr>
        <p:spPr>
          <a:xfrm>
            <a:off x="530997" y="4538697"/>
            <a:ext cx="5505989" cy="1269707"/>
          </a:xfrm>
          <a:prstGeom prst="rect">
            <a:avLst/>
          </a:prstGeom>
          <a:blipFill>
            <a:blip r:embed="rId4"/>
            <a:stretch>
              <a:fillRect l="-773" t="-2381" b="-6190"/>
            </a:stretch>
          </a:blipFill>
          <a:ln>
            <a:solidFill>
              <a:schemeClr val="tx1"/>
            </a:solidFill>
          </a:ln>
        </p:spPr>
        <p:txBody>
          <a:bodyPr/>
          <a:lstStyle/>
          <a:p>
            <a:pPr>
              <a:defRPr/>
            </a:pPr>
            <a:r>
              <a:rPr lang="en-US" dirty="0">
                <a:noFill/>
              </a:rPr>
              <a:t> </a:t>
            </a:r>
          </a:p>
        </p:txBody>
      </p:sp>
      <p:grpSp>
        <p:nvGrpSpPr>
          <p:cNvPr id="166918" name="Group 12">
            <a:extLst>
              <a:ext uri="{FF2B5EF4-FFF2-40B4-BE49-F238E27FC236}">
                <a16:creationId xmlns:a16="http://schemas.microsoft.com/office/drawing/2014/main" id="{AE7CD8AE-0229-4773-A47B-07C67151214B}"/>
              </a:ext>
            </a:extLst>
          </p:cNvPr>
          <p:cNvGrpSpPr>
            <a:grpSpLocks/>
          </p:cNvGrpSpPr>
          <p:nvPr/>
        </p:nvGrpSpPr>
        <p:grpSpPr bwMode="auto">
          <a:xfrm>
            <a:off x="6518275" y="868363"/>
            <a:ext cx="2430463" cy="5103812"/>
            <a:chOff x="8919527" y="15568"/>
            <a:chExt cx="3240543" cy="6804551"/>
          </a:xfrm>
        </p:grpSpPr>
        <p:pic>
          <p:nvPicPr>
            <p:cNvPr id="166920" name="Picture 9">
              <a:extLst>
                <a:ext uri="{FF2B5EF4-FFF2-40B4-BE49-F238E27FC236}">
                  <a16:creationId xmlns:a16="http://schemas.microsoft.com/office/drawing/2014/main" id="{AC2E7FD1-0E86-4C7C-93C9-5B90B27917D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919527" y="15568"/>
              <a:ext cx="2708374" cy="40036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angle 10">
              <a:extLst>
                <a:ext uri="{FF2B5EF4-FFF2-40B4-BE49-F238E27FC236}">
                  <a16:creationId xmlns:a16="http://schemas.microsoft.com/office/drawing/2014/main" id="{A463BBB3-3090-4339-9BF8-A6FDF0D3CBE2}"/>
                </a:ext>
              </a:extLst>
            </p:cNvPr>
            <p:cNvSpPr/>
            <p:nvPr/>
          </p:nvSpPr>
          <p:spPr>
            <a:xfrm>
              <a:off x="9031708" y="2932107"/>
              <a:ext cx="2666939" cy="10772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pic>
          <p:nvPicPr>
            <p:cNvPr id="166922" name="Picture 8">
              <a:extLst>
                <a:ext uri="{FF2B5EF4-FFF2-40B4-BE49-F238E27FC236}">
                  <a16:creationId xmlns:a16="http://schemas.microsoft.com/office/drawing/2014/main" id="{7FAA7380-7FBA-46F4-AE1E-D26C3FB67AC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19527" y="3069362"/>
              <a:ext cx="3240543" cy="37507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11">
              <a:extLst>
                <a:ext uri="{FF2B5EF4-FFF2-40B4-BE49-F238E27FC236}">
                  <a16:creationId xmlns:a16="http://schemas.microsoft.com/office/drawing/2014/main" id="{C8C594AB-4F9F-4B63-9B83-BC5BCA18D523}"/>
                </a:ext>
              </a:extLst>
            </p:cNvPr>
            <p:cNvSpPr/>
            <p:nvPr/>
          </p:nvSpPr>
          <p:spPr>
            <a:xfrm>
              <a:off x="8919527" y="6132257"/>
              <a:ext cx="3240543" cy="6878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defTabSz="685800" eaLnBrk="1" fontAlgn="auto" hangingPunct="1">
                <a:spcBef>
                  <a:spcPts val="0"/>
                </a:spcBef>
                <a:spcAft>
                  <a:spcPts val="0"/>
                </a:spcAft>
                <a:defRPr/>
              </a:pPr>
              <a:endParaRPr lang="en-US" sz="1350">
                <a:solidFill>
                  <a:prstClr val="white"/>
                </a:solidFill>
              </a:endParaRPr>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7938" name="Picture 2">
            <a:extLst>
              <a:ext uri="{FF2B5EF4-FFF2-40B4-BE49-F238E27FC236}">
                <a16:creationId xmlns:a16="http://schemas.microsoft.com/office/drawing/2014/main" id="{462785EC-762A-4B90-A79D-959887B8AF6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1752600"/>
            <a:ext cx="3098800" cy="3417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7939" name="Picture 4">
            <a:extLst>
              <a:ext uri="{FF2B5EF4-FFF2-40B4-BE49-F238E27FC236}">
                <a16:creationId xmlns:a16="http://schemas.microsoft.com/office/drawing/2014/main" id="{348C04DF-EC62-419B-B824-5D1A9E3CCAB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981200"/>
            <a:ext cx="2895600" cy="316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40" name="TextBox 1">
            <a:extLst>
              <a:ext uri="{FF2B5EF4-FFF2-40B4-BE49-F238E27FC236}">
                <a16:creationId xmlns:a16="http://schemas.microsoft.com/office/drawing/2014/main" id="{C4BDAA95-7443-4389-AB93-0B465A207799}"/>
              </a:ext>
            </a:extLst>
          </p:cNvPr>
          <p:cNvSpPr txBox="1">
            <a:spLocks noChangeArrowheads="1"/>
          </p:cNvSpPr>
          <p:nvPr/>
        </p:nvSpPr>
        <p:spPr bwMode="auto">
          <a:xfrm>
            <a:off x="457200" y="5867400"/>
            <a:ext cx="34036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solidFill>
                  <a:srgbClr val="FF0000"/>
                </a:solidFill>
              </a:rPr>
              <a:t>Compressive stress  unit: pa=pascal=newton/m^2</a:t>
            </a:r>
          </a:p>
        </p:txBody>
      </p:sp>
      <p:sp>
        <p:nvSpPr>
          <p:cNvPr id="167941" name="TextBox 2">
            <a:extLst>
              <a:ext uri="{FF2B5EF4-FFF2-40B4-BE49-F238E27FC236}">
                <a16:creationId xmlns:a16="http://schemas.microsoft.com/office/drawing/2014/main" id="{1994727F-D636-488D-B3D2-1FECFC7D57F5}"/>
              </a:ext>
            </a:extLst>
          </p:cNvPr>
          <p:cNvSpPr txBox="1">
            <a:spLocks noChangeArrowheads="1"/>
          </p:cNvSpPr>
          <p:nvPr/>
        </p:nvSpPr>
        <p:spPr bwMode="auto">
          <a:xfrm>
            <a:off x="5356225" y="5867400"/>
            <a:ext cx="22098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spcBef>
                <a:spcPct val="0"/>
              </a:spcBef>
              <a:buFontTx/>
              <a:buNone/>
            </a:pPr>
            <a:r>
              <a:rPr lang="en-US" altLang="en-US" sz="2400" dirty="0">
                <a:solidFill>
                  <a:srgbClr val="FF0000"/>
                </a:solidFill>
              </a:rPr>
              <a:t>Strain   unit: dimensionless</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a:extLst>
              <a:ext uri="{FF2B5EF4-FFF2-40B4-BE49-F238E27FC236}">
                <a16:creationId xmlns:a16="http://schemas.microsoft.com/office/drawing/2014/main" id="{20B9FE59-47F9-4CE3-AEDD-E4C13AFF23F7}"/>
              </a:ext>
            </a:extLst>
          </p:cNvPr>
          <p:cNvSpPr>
            <a:spLocks noGrp="1" noChangeArrowheads="1"/>
          </p:cNvSpPr>
          <p:nvPr>
            <p:ph type="title"/>
          </p:nvPr>
        </p:nvSpPr>
        <p:spPr>
          <a:xfrm>
            <a:off x="0" y="0"/>
            <a:ext cx="9144000" cy="1077913"/>
          </a:xfrm>
        </p:spPr>
        <p:txBody>
          <a:bodyPr/>
          <a:lstStyle/>
          <a:p>
            <a:pPr eaLnBrk="1" hangingPunct="1"/>
            <a:r>
              <a:rPr lang="en-US" altLang="en-US"/>
              <a:t>The Reaction to Stress Is Strain – Figure 11.4 </a:t>
            </a:r>
          </a:p>
        </p:txBody>
      </p:sp>
      <p:sp>
        <p:nvSpPr>
          <p:cNvPr id="168963" name="Content Placeholder 9">
            <a:extLst>
              <a:ext uri="{FF2B5EF4-FFF2-40B4-BE49-F238E27FC236}">
                <a16:creationId xmlns:a16="http://schemas.microsoft.com/office/drawing/2014/main" id="{83E3CE5F-2DBD-42D1-8CB1-59A07B42F5BB}"/>
              </a:ext>
            </a:extLst>
          </p:cNvPr>
          <p:cNvSpPr>
            <a:spLocks noGrp="1" noChangeArrowheads="1"/>
          </p:cNvSpPr>
          <p:nvPr>
            <p:ph sz="half" idx="1"/>
          </p:nvPr>
        </p:nvSpPr>
        <p:spPr/>
        <p:txBody>
          <a:bodyPr/>
          <a:lstStyle/>
          <a:p>
            <a:pPr eaLnBrk="1" hangingPunct="1">
              <a:spcBef>
                <a:spcPct val="50000"/>
              </a:spcBef>
            </a:pPr>
            <a:r>
              <a:rPr lang="en-US" altLang="en-US"/>
              <a:t>If we return to the steel cable example, we could ask ourselves, </a:t>
            </a:r>
            <a:r>
              <a:rPr lang="en-US" altLang="ja-JP"/>
              <a:t>"H</a:t>
            </a:r>
            <a:r>
              <a:rPr lang="en-US" altLang="en-US"/>
              <a:t>ow much will the steel stretch under a load?"</a:t>
            </a:r>
          </a:p>
          <a:p>
            <a:pPr eaLnBrk="1" hangingPunct="1">
              <a:spcBef>
                <a:spcPct val="50000"/>
              </a:spcBef>
            </a:pPr>
            <a:r>
              <a:rPr lang="en-US" altLang="en-US"/>
              <a:t>Strain, then, is   </a:t>
            </a:r>
            <a:r>
              <a:rPr lang="en-US" altLang="en-US" i="1"/>
              <a:t>l</a:t>
            </a:r>
            <a:r>
              <a:rPr lang="en-US" altLang="en-US"/>
              <a:t>/</a:t>
            </a:r>
            <a:r>
              <a:rPr lang="en-US" altLang="en-US" i="1"/>
              <a:t>l</a:t>
            </a:r>
            <a:r>
              <a:rPr lang="en-US" altLang="en-US" baseline="-25000"/>
              <a:t>0</a:t>
            </a:r>
            <a:r>
              <a:rPr lang="en-US" altLang="en-US"/>
              <a:t>, the unitless change in length divided by the original length.</a:t>
            </a:r>
          </a:p>
        </p:txBody>
      </p:sp>
      <p:sp>
        <p:nvSpPr>
          <p:cNvPr id="2" name="Footer Placeholder 1">
            <a:extLst>
              <a:ext uri="{FF2B5EF4-FFF2-40B4-BE49-F238E27FC236}">
                <a16:creationId xmlns:a16="http://schemas.microsoft.com/office/drawing/2014/main" id="{06EFF4FB-D598-4367-A1F6-9A758BF40254}"/>
              </a:ext>
            </a:extLst>
          </p:cNvPr>
          <p:cNvSpPr>
            <a:spLocks noGrp="1"/>
          </p:cNvSpPr>
          <p:nvPr>
            <p:ph type="ftr" sz="quarter" idx="10"/>
          </p:nvPr>
        </p:nvSpPr>
        <p:spPr/>
        <p:txBody>
          <a:bodyPr/>
          <a:lstStyle/>
          <a:p>
            <a:pPr>
              <a:defRPr/>
            </a:pPr>
            <a:r>
              <a:rPr lang="en-GB"/>
              <a:t>© 2016 Pearson Education, Inc.</a:t>
            </a:r>
          </a:p>
        </p:txBody>
      </p:sp>
      <p:pic>
        <p:nvPicPr>
          <p:cNvPr id="168965" name="Picture 10" descr="11_04_Figure.jpg">
            <a:extLst>
              <a:ext uri="{FF2B5EF4-FFF2-40B4-BE49-F238E27FC236}">
                <a16:creationId xmlns:a16="http://schemas.microsoft.com/office/drawing/2014/main" id="{F1CDAB74-F60A-4539-8BC8-D47DBCDCF9DE}"/>
              </a:ext>
            </a:extLst>
          </p:cNvPr>
          <p:cNvPicPr>
            <a:picLocks noChangeAspect="1"/>
          </p:cNvPicPr>
          <p:nvPr/>
        </p:nvPicPr>
        <p:blipFill>
          <a:blip r:embed="rId2">
            <a:extLst>
              <a:ext uri="{28A0092B-C50C-407E-A947-70E740481C1C}">
                <a14:useLocalDpi xmlns:a14="http://schemas.microsoft.com/office/drawing/2010/main" val="0"/>
              </a:ext>
            </a:extLst>
          </a:blip>
          <a:srcRect b="2695"/>
          <a:stretch>
            <a:fillRect/>
          </a:stretch>
        </p:blipFill>
        <p:spPr bwMode="auto">
          <a:xfrm>
            <a:off x="4454525" y="1109663"/>
            <a:ext cx="4572000" cy="514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8966" name="Picture 2" descr="5_1.jpg">
            <a:extLst>
              <a:ext uri="{FF2B5EF4-FFF2-40B4-BE49-F238E27FC236}">
                <a16:creationId xmlns:a16="http://schemas.microsoft.com/office/drawing/2014/main" id="{9F17A8FE-E021-437A-AD41-1303FCAD2038}"/>
              </a:ext>
            </a:extLst>
          </p:cNvPr>
          <p:cNvPicPr>
            <a:picLocks noChangeAspect="1"/>
          </p:cNvPicPr>
          <p:nvPr/>
        </p:nvPicPr>
        <p:blipFill>
          <a:blip r:embed="rId3">
            <a:extLst>
              <a:ext uri="{28A0092B-C50C-407E-A947-70E740481C1C}">
                <a14:useLocalDpi xmlns:a14="http://schemas.microsoft.com/office/drawing/2010/main" val="0"/>
              </a:ext>
            </a:extLst>
          </a:blip>
          <a:srcRect r="47861"/>
          <a:stretch>
            <a:fillRect/>
          </a:stretch>
        </p:blipFill>
        <p:spPr bwMode="auto">
          <a:xfrm>
            <a:off x="3160713" y="4006850"/>
            <a:ext cx="217487"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0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2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3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4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5_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12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13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7.xml><?xml version="1.0" encoding="utf-8"?>
<a:theme xmlns:a="http://schemas.openxmlformats.org/drawingml/2006/main" name="16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8.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0.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1.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3.xml><?xml version="1.0" encoding="utf-8"?>
<a:theme xmlns:a="http://schemas.openxmlformats.org/drawingml/2006/main" name="5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000" b="0" i="1"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000" b="0" i="1"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4.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a:ea typeface="ＭＳ Ｐゴシック"/>
        <a:cs typeface=""/>
      </a:majorFont>
      <a:minorFont>
        <a:latin typeface="Times"/>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000" b="0" i="1" u="none" strike="noStrike" cap="none" normalizeH="0" baseline="0">
            <a:ln>
              <a:noFill/>
            </a:ln>
            <a:solidFill>
              <a:srgbClr val="000000"/>
            </a:solidFill>
            <a:effectLst/>
            <a:latin typeface="Times"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3000" b="0" i="1" u="none" strike="noStrike" cap="none" normalizeH="0" baseline="0">
            <a:ln>
              <a:noFill/>
            </a:ln>
            <a:solidFill>
              <a:srgbClr val="000000"/>
            </a:solidFill>
            <a:effectLst/>
            <a:latin typeface="Times" charset="0"/>
            <a:ea typeface="ＭＳ Ｐゴシック"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6.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7.xml><?xml version="1.0" encoding="utf-8"?>
<a:theme xmlns:a="http://schemas.openxmlformats.org/drawingml/2006/main" name="2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8.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9.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9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6350"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9609</TotalTime>
  <Words>2259</Words>
  <Application>Microsoft Office PowerPoint</Application>
  <PresentationFormat>On-screen Show (4:3)</PresentationFormat>
  <Paragraphs>340</Paragraphs>
  <Slides>67</Slides>
  <Notes>22</Notes>
  <HiddenSlides>0</HiddenSlides>
  <MMClips>0</MMClips>
  <ScaleCrop>false</ScaleCrop>
  <HeadingPairs>
    <vt:vector size="8" baseType="variant">
      <vt:variant>
        <vt:lpstr>Fonts Used</vt:lpstr>
      </vt:variant>
      <vt:variant>
        <vt:i4>7</vt:i4>
      </vt:variant>
      <vt:variant>
        <vt:lpstr>Theme</vt:lpstr>
      </vt:variant>
      <vt:variant>
        <vt:i4>27</vt:i4>
      </vt:variant>
      <vt:variant>
        <vt:lpstr>Embedded OLE Servers</vt:lpstr>
      </vt:variant>
      <vt:variant>
        <vt:i4>1</vt:i4>
      </vt:variant>
      <vt:variant>
        <vt:lpstr>Slide Titles</vt:lpstr>
      </vt:variant>
      <vt:variant>
        <vt:i4>67</vt:i4>
      </vt:variant>
    </vt:vector>
  </HeadingPairs>
  <TitlesOfParts>
    <vt:vector size="102" baseType="lpstr">
      <vt:lpstr>Arial</vt:lpstr>
      <vt:lpstr>Calibri</vt:lpstr>
      <vt:lpstr>Calibri Light</vt:lpstr>
      <vt:lpstr>Cambria Math</vt:lpstr>
      <vt:lpstr>Libre Franklin</vt:lpstr>
      <vt:lpstr>Times</vt:lpstr>
      <vt:lpstr>Times New Roman</vt:lpstr>
      <vt:lpstr>Default Design</vt:lpstr>
      <vt:lpstr>HA5Lect_template</vt:lpstr>
      <vt:lpstr>1_HA5Lect_template</vt:lpstr>
      <vt:lpstr>3_HA5Lect_template</vt:lpstr>
      <vt:lpstr>4_HA5Lect_template</vt:lpstr>
      <vt:lpstr>5_HA5Lect_template</vt:lpstr>
      <vt:lpstr>6_HA5Lect_template</vt:lpstr>
      <vt:lpstr>7_HA5Lect_template</vt:lpstr>
      <vt:lpstr>9_HA5Lect_template</vt:lpstr>
      <vt:lpstr>10_HA5Lect_template</vt:lpstr>
      <vt:lpstr>2_Default Design</vt:lpstr>
      <vt:lpstr>3_Default Design</vt:lpstr>
      <vt:lpstr>4_Default Design</vt:lpstr>
      <vt:lpstr>5_Default Design</vt:lpstr>
      <vt:lpstr>12_HA5Lect_template</vt:lpstr>
      <vt:lpstr>13_HA5Lect_template</vt:lpstr>
      <vt:lpstr>16_HA5Lect_template</vt:lpstr>
      <vt:lpstr>Blank Presentation</vt:lpstr>
      <vt:lpstr>1_Blank Presentation</vt:lpstr>
      <vt:lpstr>2_Blank Presentation</vt:lpstr>
      <vt:lpstr>3_Blank Presentation</vt:lpstr>
      <vt:lpstr>4_Blank Presentation</vt:lpstr>
      <vt:lpstr>5_Blank Presentation</vt:lpstr>
      <vt:lpstr>6_Blank Presentation</vt:lpstr>
      <vt:lpstr>Office Theme</vt:lpstr>
      <vt:lpstr>1_Office Theme</vt:lpstr>
      <vt:lpstr>2_Office Theme</vt:lpstr>
      <vt:lpstr>Equation</vt:lpstr>
      <vt:lpstr>Chapter 11:  Elasticity and Periodic Mo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Reaction to Stress Is Strain – Figure 11.4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ircle of Reference </vt:lpstr>
      <vt:lpstr>PowerPoint Presentation</vt:lpstr>
      <vt:lpstr>PowerPoint Presentation</vt:lpstr>
      <vt:lpstr>PowerPoint Presentation</vt:lpstr>
      <vt:lpstr>Position, Velocity, and Acceleration</vt:lpstr>
      <vt:lpstr>PowerPoint Presentation</vt:lpstr>
      <vt:lpstr>PowerPoint Presentation</vt:lpstr>
      <vt:lpstr>PowerPoint Presentation</vt:lpstr>
      <vt:lpstr>PowerPoint Presentation</vt:lpstr>
      <vt:lpstr>PowerPoint Presentation</vt:lpstr>
      <vt:lpstr>Elastic Situations Yield Simple Harmonic Motion</vt:lpstr>
      <vt:lpstr>PowerPoint Presentation</vt:lpstr>
      <vt:lpstr>PowerPoint Presentation</vt:lpstr>
      <vt:lpstr>PowerPoint Presentation</vt:lpstr>
      <vt:lpstr>PowerPoint Presentation</vt:lpstr>
      <vt:lpstr>You construct a spring–glider system that oscillates with simple harmonic motion at a frequency f. If you replace the glider with one having one-fourth the mass, what is the system's new frequency?</vt:lpstr>
      <vt:lpstr>Pause and Consider Our Terminology –Figure 11.15</vt:lpstr>
      <vt:lpstr>Energy in SHM</vt:lpstr>
      <vt:lpstr>PowerPoint Presentation</vt:lpstr>
      <vt:lpstr>Energy in SHM  Energy Changes as the Oscillator Moves –Figure 11.17</vt:lpstr>
      <vt:lpstr>Energy Changes as the Oscillator Moves –Figure 11.17</vt:lpstr>
      <vt:lpstr>A Problem Using an Air Track – Example 11.5</vt:lpstr>
      <vt:lpstr>Energy conservation in SH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Pendulum Undergoes Harmonic Motion –</vt:lpstr>
      <vt:lpstr>PowerPoint Presentation</vt:lpstr>
      <vt:lpstr>PowerPoint Presentation</vt:lpstr>
      <vt:lpstr>You install two rope swings from a tree in your yard. The rope for swing A is 1/4 as long as the rope for swing B. Assuming they behave like ideal pendulums, how do their periods compare?</vt:lpstr>
      <vt:lpstr>PowerPoint Presentation</vt:lpstr>
      <vt:lpstr>SUMMARY</vt:lpstr>
      <vt:lpstr>X versus t for SHM then simple variations on a theme</vt:lpstr>
      <vt:lpstr>PowerPoint Presentation</vt:lpstr>
      <vt:lpstr>PowerPoint Presentation</vt:lpstr>
      <vt:lpstr>SI session on Sundays</vt:lpstr>
      <vt:lpstr>Notification</vt:lpstr>
      <vt:lpstr>Series &amp; Parallel Spring </vt:lpstr>
    </vt:vector>
  </TitlesOfParts>
  <Company>xyz</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xyz</dc:creator>
  <cp:lastModifiedBy>Schuessler, Hans A</cp:lastModifiedBy>
  <cp:revision>255</cp:revision>
  <cp:lastPrinted>2002-04-03T13:28:49Z</cp:lastPrinted>
  <dcterms:created xsi:type="dcterms:W3CDTF">2001-06-15T23:30:06Z</dcterms:created>
  <dcterms:modified xsi:type="dcterms:W3CDTF">2023-10-31T17:34:56Z</dcterms:modified>
</cp:coreProperties>
</file>